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a" ContentType="audio/x-ms-wma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46"/>
  </p:notesMasterIdLst>
  <p:sldIdLst>
    <p:sldId id="256" r:id="rId2"/>
    <p:sldId id="257" r:id="rId3"/>
    <p:sldId id="310" r:id="rId4"/>
    <p:sldId id="311" r:id="rId5"/>
    <p:sldId id="259" r:id="rId6"/>
    <p:sldId id="260" r:id="rId7"/>
    <p:sldId id="261" r:id="rId8"/>
    <p:sldId id="312" r:id="rId9"/>
    <p:sldId id="264" r:id="rId10"/>
    <p:sldId id="313" r:id="rId11"/>
    <p:sldId id="265" r:id="rId12"/>
    <p:sldId id="267" r:id="rId13"/>
    <p:sldId id="268" r:id="rId14"/>
    <p:sldId id="269" r:id="rId15"/>
    <p:sldId id="270" r:id="rId16"/>
    <p:sldId id="271" r:id="rId17"/>
    <p:sldId id="272" r:id="rId18"/>
    <p:sldId id="299" r:id="rId19"/>
    <p:sldId id="277" r:id="rId20"/>
    <p:sldId id="273" r:id="rId21"/>
    <p:sldId id="278" r:id="rId22"/>
    <p:sldId id="283" r:id="rId23"/>
    <p:sldId id="284" r:id="rId24"/>
    <p:sldId id="316" r:id="rId25"/>
    <p:sldId id="286" r:id="rId26"/>
    <p:sldId id="289" r:id="rId27"/>
    <p:sldId id="287" r:id="rId28"/>
    <p:sldId id="290" r:id="rId29"/>
    <p:sldId id="301" r:id="rId30"/>
    <p:sldId id="308" r:id="rId31"/>
    <p:sldId id="291" r:id="rId32"/>
    <p:sldId id="296" r:id="rId33"/>
    <p:sldId id="298" r:id="rId34"/>
    <p:sldId id="293" r:id="rId35"/>
    <p:sldId id="295" r:id="rId36"/>
    <p:sldId id="297" r:id="rId37"/>
    <p:sldId id="266" r:id="rId38"/>
    <p:sldId id="302" r:id="rId39"/>
    <p:sldId id="314" r:id="rId40"/>
    <p:sldId id="303" r:id="rId41"/>
    <p:sldId id="315" r:id="rId42"/>
    <p:sldId id="304" r:id="rId43"/>
    <p:sldId id="305" r:id="rId44"/>
    <p:sldId id="307" r:id="rId4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00"/>
    <a:srgbClr val="3D4DE9"/>
    <a:srgbClr val="A9B0F5"/>
    <a:srgbClr val="B1C9ED"/>
    <a:srgbClr val="D4AE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>
      <p:cViewPr varScale="1">
        <p:scale>
          <a:sx n="56" d="100"/>
          <a:sy n="56" d="100"/>
        </p:scale>
        <p:origin x="1350" y="4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presProps" Target="presProps.xml"/><Relationship Id="rId50" Type="http://schemas.openxmlformats.org/officeDocument/2006/relationships/tableStyles" Target="tableStyle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viewProps" Target="viewProps.xml"/><Relationship Id="rId8" Type="http://schemas.openxmlformats.org/officeDocument/2006/relationships/slide" Target="slides/slide7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notesMaster" Target="notesMasters/notes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3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18.wmf"/><Relationship Id="rId1" Type="http://schemas.openxmlformats.org/officeDocument/2006/relationships/image" Target="../media/image27.wmf"/><Relationship Id="rId6" Type="http://schemas.openxmlformats.org/officeDocument/2006/relationships/image" Target="../media/image32.wmf"/><Relationship Id="rId5" Type="http://schemas.openxmlformats.org/officeDocument/2006/relationships/image" Target="../media/image31.wmf"/><Relationship Id="rId4" Type="http://schemas.openxmlformats.org/officeDocument/2006/relationships/image" Target="../media/image30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8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wmf"/><Relationship Id="rId7" Type="http://schemas.openxmlformats.org/officeDocument/2006/relationships/image" Target="../media/image50.wmf"/><Relationship Id="rId2" Type="http://schemas.openxmlformats.org/officeDocument/2006/relationships/image" Target="../media/image45.wmf"/><Relationship Id="rId1" Type="http://schemas.openxmlformats.org/officeDocument/2006/relationships/image" Target="../media/image44.wmf"/><Relationship Id="rId6" Type="http://schemas.openxmlformats.org/officeDocument/2006/relationships/image" Target="../media/image49.wmf"/><Relationship Id="rId5" Type="http://schemas.openxmlformats.org/officeDocument/2006/relationships/image" Target="../media/image48.wmf"/><Relationship Id="rId4" Type="http://schemas.openxmlformats.org/officeDocument/2006/relationships/image" Target="../media/image4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wmf"/><Relationship Id="rId2" Type="http://schemas.openxmlformats.org/officeDocument/2006/relationships/image" Target="../media/image52.wmf"/><Relationship Id="rId1" Type="http://schemas.openxmlformats.org/officeDocument/2006/relationships/image" Target="../media/image51.wmf"/><Relationship Id="rId4" Type="http://schemas.openxmlformats.org/officeDocument/2006/relationships/image" Target="../media/image54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7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5" Type="http://schemas.openxmlformats.org/officeDocument/2006/relationships/image" Target="../media/image59.wmf"/><Relationship Id="rId4" Type="http://schemas.openxmlformats.org/officeDocument/2006/relationships/image" Target="../media/image58.wmf"/></Relationships>
</file>

<file path=ppt/drawings/_rels/vmlDrawing2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26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9.wmf"/><Relationship Id="rId1" Type="http://schemas.openxmlformats.org/officeDocument/2006/relationships/image" Target="../media/image1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>
                <a:latin typeface="Arial" charset="0"/>
              </a:defRPr>
            </a:lvl1pPr>
          </a:lstStyle>
          <a:p>
            <a:pPr>
              <a:defRPr/>
            </a:pPr>
            <a:fld id="{6215D5DC-6FFF-4237-853B-D73A2BF7AF78}" type="datetimeFigureOut">
              <a:rPr lang="en-US"/>
              <a:pPr>
                <a:defRPr/>
              </a:pPr>
              <a:t>4/6/20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n-US" noProof="0" smtClean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fld id="{4E279091-FB3B-4EF9-8882-D33817CD791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0742503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8131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 smtClean="0"/>
          </a:p>
        </p:txBody>
      </p:sp>
      <p:sp>
        <p:nvSpPr>
          <p:cNvPr id="48132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3A5F6D3-91D4-48E8-809C-4B04B6828170}" type="slidenum">
              <a:rPr lang="en-US" altLang="en-US">
                <a:latin typeface="Arial" panose="020B0604020202020204" pitchFamily="34" charset="0"/>
              </a:rPr>
              <a:pPr eaLnBrk="1" hangingPunct="1">
                <a:spcBef>
                  <a:spcPct val="0"/>
                </a:spcBef>
              </a:pPr>
              <a:t>2</a:t>
            </a:fld>
            <a:endParaRPr lang="en-US" altLang="en-US"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1645523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F0DE85-5C0A-4011-A5E1-954861734D4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9228702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4D7E2A5-BC27-46A8-95C6-CED8F45498D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11218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D054F568-EB0F-4EAD-974C-8B75E195886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5164548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457200" y="274638"/>
            <a:ext cx="82296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43A6773-2717-4A86-A50C-B19C57710F6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167477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7C01B0C-DF6E-440F-A9B0-342628DFC38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65299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EDF61BC-C008-496A-8FFB-52531ECA1A4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945280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0FF11AA2-39DE-4B66-894D-014E6805C47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703070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B9376314-DA55-48D3-8B21-F2B3E0FB10E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66528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7B7507E5-0010-4C56-B531-93E9F6E91A0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22132591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8EC7723-BB87-48DF-9365-997562892B7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33692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3CA9B83-0A20-4EAE-A9D5-DB945C2462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069658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4F578B-B033-43B1-A771-AC2AEBB7A3A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514710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latin typeface="Arial" pitchFamily="34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0973EE79-3BD0-476C-ADAC-7945A5EFE2B2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1.wma"/><Relationship Id="rId1" Type="http://schemas.microsoft.com/office/2007/relationships/media" Target="../media/media1.wma"/><Relationship Id="rId4" Type="http://schemas.openxmlformats.org/officeDocument/2006/relationships/image" Target="../media/image1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10.wma"/><Relationship Id="rId1" Type="http://schemas.microsoft.com/office/2007/relationships/media" Target="../media/media10.wma"/><Relationship Id="rId4" Type="http://schemas.openxmlformats.org/officeDocument/2006/relationships/image" Target="../media/image1.png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13" Type="http://schemas.openxmlformats.org/officeDocument/2006/relationships/image" Target="../media/image1.png"/><Relationship Id="rId3" Type="http://schemas.openxmlformats.org/officeDocument/2006/relationships/audio" Target="../media/media11.wma"/><Relationship Id="rId7" Type="http://schemas.openxmlformats.org/officeDocument/2006/relationships/oleObject" Target="../embeddings/oleObject5.bin"/><Relationship Id="rId12" Type="http://schemas.openxmlformats.org/officeDocument/2006/relationships/oleObject" Target="../embeddings/oleObject8.bin"/><Relationship Id="rId2" Type="http://schemas.microsoft.com/office/2007/relationships/media" Target="../media/media11.wma"/><Relationship Id="rId1" Type="http://schemas.openxmlformats.org/officeDocument/2006/relationships/vmlDrawing" Target="../drawings/vmlDrawing3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7.bin"/><Relationship Id="rId5" Type="http://schemas.openxmlformats.org/officeDocument/2006/relationships/oleObject" Target="../embeddings/oleObject4.bin"/><Relationship Id="rId10" Type="http://schemas.openxmlformats.org/officeDocument/2006/relationships/image" Target="../media/image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audio" Target="../media/media12.wma"/><Relationship Id="rId7" Type="http://schemas.openxmlformats.org/officeDocument/2006/relationships/oleObject" Target="../embeddings/oleObject10.bin"/><Relationship Id="rId2" Type="http://schemas.microsoft.com/office/2007/relationships/media" Target="../media/media12.wma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9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audio" Target="../media/media13.wma"/><Relationship Id="rId7" Type="http://schemas.openxmlformats.org/officeDocument/2006/relationships/image" Target="../media/image1.png"/><Relationship Id="rId2" Type="http://schemas.microsoft.com/office/2007/relationships/media" Target="../media/media13.wma"/><Relationship Id="rId1" Type="http://schemas.openxmlformats.org/officeDocument/2006/relationships/vmlDrawing" Target="../drawings/vmlDrawing5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11.bin"/><Relationship Id="rId4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13" Type="http://schemas.openxmlformats.org/officeDocument/2006/relationships/image" Target="../media/image1.png"/><Relationship Id="rId3" Type="http://schemas.openxmlformats.org/officeDocument/2006/relationships/audio" Target="../media/media14.wma"/><Relationship Id="rId7" Type="http://schemas.openxmlformats.org/officeDocument/2006/relationships/oleObject" Target="../embeddings/oleObject13.bin"/><Relationship Id="rId12" Type="http://schemas.openxmlformats.org/officeDocument/2006/relationships/image" Target="../media/image14.wmf"/><Relationship Id="rId2" Type="http://schemas.microsoft.com/office/2007/relationships/media" Target="../media/media14.wma"/><Relationship Id="rId1" Type="http://schemas.openxmlformats.org/officeDocument/2006/relationships/vmlDrawing" Target="../drawings/vmlDrawing6.vml"/><Relationship Id="rId6" Type="http://schemas.openxmlformats.org/officeDocument/2006/relationships/image" Target="../media/image11.wmf"/><Relationship Id="rId11" Type="http://schemas.openxmlformats.org/officeDocument/2006/relationships/oleObject" Target="../embeddings/oleObject15.bin"/><Relationship Id="rId5" Type="http://schemas.openxmlformats.org/officeDocument/2006/relationships/oleObject" Target="../embeddings/oleObject12.bin"/><Relationship Id="rId10" Type="http://schemas.openxmlformats.org/officeDocument/2006/relationships/image" Target="../media/image13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4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wmf"/><Relationship Id="rId3" Type="http://schemas.openxmlformats.org/officeDocument/2006/relationships/audio" Target="../media/media15.wma"/><Relationship Id="rId7" Type="http://schemas.openxmlformats.org/officeDocument/2006/relationships/oleObject" Target="../embeddings/oleObject17.bin"/><Relationship Id="rId2" Type="http://schemas.microsoft.com/office/2007/relationships/media" Target="../media/media15.wma"/><Relationship Id="rId1" Type="http://schemas.openxmlformats.org/officeDocument/2006/relationships/vmlDrawing" Target="../drawings/vmlDrawing7.vml"/><Relationship Id="rId6" Type="http://schemas.openxmlformats.org/officeDocument/2006/relationships/image" Target="../media/image15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16.bin"/><Relationship Id="rId10" Type="http://schemas.openxmlformats.org/officeDocument/2006/relationships/image" Target="../media/image1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1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.wmf"/><Relationship Id="rId3" Type="http://schemas.openxmlformats.org/officeDocument/2006/relationships/audio" Target="../media/media16.wma"/><Relationship Id="rId7" Type="http://schemas.openxmlformats.org/officeDocument/2006/relationships/oleObject" Target="../embeddings/oleObject20.bin"/><Relationship Id="rId2" Type="http://schemas.microsoft.com/office/2007/relationships/media" Target="../media/media16.wma"/><Relationship Id="rId1" Type="http://schemas.openxmlformats.org/officeDocument/2006/relationships/vmlDrawing" Target="../drawings/vmlDrawing8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9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audio" Target="../media/media17.wma"/><Relationship Id="rId7" Type="http://schemas.openxmlformats.org/officeDocument/2006/relationships/oleObject" Target="../embeddings/oleObject22.bin"/><Relationship Id="rId2" Type="http://schemas.microsoft.com/office/2007/relationships/media" Target="../media/media17.wma"/><Relationship Id="rId1" Type="http://schemas.openxmlformats.org/officeDocument/2006/relationships/vmlDrawing" Target="../drawings/vmlDrawing9.vml"/><Relationship Id="rId6" Type="http://schemas.openxmlformats.org/officeDocument/2006/relationships/image" Target="../media/image20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2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3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audio" Target="../media/media18.wma"/><Relationship Id="rId7" Type="http://schemas.openxmlformats.org/officeDocument/2006/relationships/oleObject" Target="../embeddings/oleObject25.bin"/><Relationship Id="rId2" Type="http://schemas.microsoft.com/office/2007/relationships/media" Target="../media/media18.wma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4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audio" Target="../media/media19.wma"/><Relationship Id="rId7" Type="http://schemas.openxmlformats.org/officeDocument/2006/relationships/image" Target="../media/image1.png"/><Relationship Id="rId2" Type="http://schemas.microsoft.com/office/2007/relationships/media" Target="../media/media19.wma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6.bin"/><Relationship Id="rId4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.wma"/><Relationship Id="rId1" Type="http://schemas.microsoft.com/office/2007/relationships/media" Target="../media/media2.wma"/><Relationship Id="rId5" Type="http://schemas.openxmlformats.org/officeDocument/2006/relationships/image" Target="../media/image1.png"/><Relationship Id="rId4" Type="http://schemas.openxmlformats.org/officeDocument/2006/relationships/notesSlide" Target="../notesSlides/notesSlide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audio" Target="../media/media20.wma"/><Relationship Id="rId7" Type="http://schemas.openxmlformats.org/officeDocument/2006/relationships/oleObject" Target="../embeddings/oleObject28.bin"/><Relationship Id="rId2" Type="http://schemas.microsoft.com/office/2007/relationships/media" Target="../media/media20.wma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3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27.bin"/><Relationship Id="rId10" Type="http://schemas.openxmlformats.org/officeDocument/2006/relationships/image" Target="../media/image26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21.wma"/><Relationship Id="rId1" Type="http://schemas.microsoft.com/office/2007/relationships/media" Target="../media/media21.wma"/><Relationship Id="rId4" Type="http://schemas.openxmlformats.org/officeDocument/2006/relationships/image" Target="../media/image1.png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audio" Target="../media/media22.wma"/><Relationship Id="rId7" Type="http://schemas.openxmlformats.org/officeDocument/2006/relationships/oleObject" Target="../embeddings/oleObject31.bin"/><Relationship Id="rId2" Type="http://schemas.microsoft.com/office/2007/relationships/media" Target="../media/media22.wma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7.wmf"/><Relationship Id="rId5" Type="http://schemas.openxmlformats.org/officeDocument/2006/relationships/oleObject" Target="../embeddings/oleObject30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13" Type="http://schemas.openxmlformats.org/officeDocument/2006/relationships/oleObject" Target="../embeddings/oleObject36.bin"/><Relationship Id="rId3" Type="http://schemas.openxmlformats.org/officeDocument/2006/relationships/audio" Target="../media/media23.wma"/><Relationship Id="rId7" Type="http://schemas.openxmlformats.org/officeDocument/2006/relationships/oleObject" Target="../embeddings/oleObject33.bin"/><Relationship Id="rId12" Type="http://schemas.openxmlformats.org/officeDocument/2006/relationships/image" Target="../media/image30.wmf"/><Relationship Id="rId17" Type="http://schemas.openxmlformats.org/officeDocument/2006/relationships/image" Target="../media/image1.png"/><Relationship Id="rId2" Type="http://schemas.microsoft.com/office/2007/relationships/media" Target="../media/media23.wma"/><Relationship Id="rId16" Type="http://schemas.openxmlformats.org/officeDocument/2006/relationships/image" Target="../media/image32.w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27.wmf"/><Relationship Id="rId11" Type="http://schemas.openxmlformats.org/officeDocument/2006/relationships/oleObject" Target="../embeddings/oleObject35.bin"/><Relationship Id="rId5" Type="http://schemas.openxmlformats.org/officeDocument/2006/relationships/oleObject" Target="../embeddings/oleObject32.bin"/><Relationship Id="rId15" Type="http://schemas.openxmlformats.org/officeDocument/2006/relationships/oleObject" Target="../embeddings/oleObject37.bin"/><Relationship Id="rId10" Type="http://schemas.openxmlformats.org/officeDocument/2006/relationships/image" Target="../media/image29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34.bin"/><Relationship Id="rId14" Type="http://schemas.openxmlformats.org/officeDocument/2006/relationships/image" Target="../media/image3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4.wmf"/><Relationship Id="rId3" Type="http://schemas.openxmlformats.org/officeDocument/2006/relationships/audio" Target="../media/media24.wma"/><Relationship Id="rId7" Type="http://schemas.openxmlformats.org/officeDocument/2006/relationships/oleObject" Target="../embeddings/oleObject39.bin"/><Relationship Id="rId2" Type="http://schemas.microsoft.com/office/2007/relationships/media" Target="../media/media24.wma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3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38.bin"/><Relationship Id="rId10" Type="http://schemas.openxmlformats.org/officeDocument/2006/relationships/image" Target="../media/image35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40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audio" Target="../media/media25.wma"/><Relationship Id="rId7" Type="http://schemas.openxmlformats.org/officeDocument/2006/relationships/oleObject" Target="../embeddings/oleObject42.bin"/><Relationship Id="rId2" Type="http://schemas.microsoft.com/office/2007/relationships/media" Target="../media/media25.wma"/><Relationship Id="rId1" Type="http://schemas.openxmlformats.org/officeDocument/2006/relationships/vmlDrawing" Target="../drawings/vmlDrawing16.vml"/><Relationship Id="rId6" Type="http://schemas.openxmlformats.org/officeDocument/2006/relationships/image" Target="../media/image36.wmf"/><Relationship Id="rId5" Type="http://schemas.openxmlformats.org/officeDocument/2006/relationships/oleObject" Target="../embeddings/oleObject41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wmf"/><Relationship Id="rId3" Type="http://schemas.openxmlformats.org/officeDocument/2006/relationships/audio" Target="../media/media26.wma"/><Relationship Id="rId7" Type="http://schemas.openxmlformats.org/officeDocument/2006/relationships/oleObject" Target="../embeddings/oleObject44.bin"/><Relationship Id="rId2" Type="http://schemas.microsoft.com/office/2007/relationships/media" Target="../media/media26.wma"/><Relationship Id="rId1" Type="http://schemas.openxmlformats.org/officeDocument/2006/relationships/vmlDrawing" Target="../drawings/vmlDrawing17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3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audio" Target="../media/media27.wma"/><Relationship Id="rId7" Type="http://schemas.openxmlformats.org/officeDocument/2006/relationships/image" Target="../media/image1.png"/><Relationship Id="rId2" Type="http://schemas.microsoft.com/office/2007/relationships/media" Target="../media/media27.wma"/><Relationship Id="rId1" Type="http://schemas.openxmlformats.org/officeDocument/2006/relationships/vmlDrawing" Target="../drawings/vmlDrawing18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5.bin"/><Relationship Id="rId4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audio" Target="../media/media28.wma"/><Relationship Id="rId7" Type="http://schemas.openxmlformats.org/officeDocument/2006/relationships/image" Target="../media/image1.png"/><Relationship Id="rId2" Type="http://schemas.microsoft.com/office/2007/relationships/media" Target="../media/media28.wma"/><Relationship Id="rId1" Type="http://schemas.openxmlformats.org/officeDocument/2006/relationships/vmlDrawing" Target="../drawings/vmlDrawing19.vml"/><Relationship Id="rId6" Type="http://schemas.openxmlformats.org/officeDocument/2006/relationships/image" Target="../media/image39.wmf"/><Relationship Id="rId5" Type="http://schemas.openxmlformats.org/officeDocument/2006/relationships/oleObject" Target="../embeddings/oleObject46.bin"/><Relationship Id="rId4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audio" Target="../media/media29.wma"/><Relationship Id="rId7" Type="http://schemas.openxmlformats.org/officeDocument/2006/relationships/image" Target="../media/image1.png"/><Relationship Id="rId2" Type="http://schemas.microsoft.com/office/2007/relationships/media" Target="../media/media29.wma"/><Relationship Id="rId1" Type="http://schemas.openxmlformats.org/officeDocument/2006/relationships/vmlDrawing" Target="../drawings/vmlDrawing20.vml"/><Relationship Id="rId6" Type="http://schemas.openxmlformats.org/officeDocument/2006/relationships/image" Target="../media/image38.wmf"/><Relationship Id="rId5" Type="http://schemas.openxmlformats.org/officeDocument/2006/relationships/oleObject" Target="../embeddings/oleObject47.bin"/><Relationship Id="rId4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.wma"/><Relationship Id="rId1" Type="http://schemas.microsoft.com/office/2007/relationships/media" Target="../media/media3.wma"/><Relationship Id="rId4" Type="http://schemas.openxmlformats.org/officeDocument/2006/relationships/image" Target="../media/image1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0.wma"/><Relationship Id="rId1" Type="http://schemas.microsoft.com/office/2007/relationships/media" Target="../media/media30.wma"/><Relationship Id="rId4" Type="http://schemas.openxmlformats.org/officeDocument/2006/relationships/image" Target="../media/image1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1.wma"/><Relationship Id="rId1" Type="http://schemas.microsoft.com/office/2007/relationships/media" Target="../media/media31.wma"/><Relationship Id="rId4" Type="http://schemas.openxmlformats.org/officeDocument/2006/relationships/image" Target="../media/image1.png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audio" Target="../media/media32.wma"/><Relationship Id="rId7" Type="http://schemas.openxmlformats.org/officeDocument/2006/relationships/oleObject" Target="../embeddings/oleObject49.bin"/><Relationship Id="rId2" Type="http://schemas.microsoft.com/office/2007/relationships/media" Target="../media/media32.wma"/><Relationship Id="rId1" Type="http://schemas.openxmlformats.org/officeDocument/2006/relationships/vmlDrawing" Target="../drawings/vmlDrawing21.vml"/><Relationship Id="rId6" Type="http://schemas.openxmlformats.org/officeDocument/2006/relationships/image" Target="../media/image40.wmf"/><Relationship Id="rId11" Type="http://schemas.openxmlformats.org/officeDocument/2006/relationships/image" Target="../media/image1.png"/><Relationship Id="rId5" Type="http://schemas.openxmlformats.org/officeDocument/2006/relationships/oleObject" Target="../embeddings/oleObject48.bin"/><Relationship Id="rId10" Type="http://schemas.openxmlformats.org/officeDocument/2006/relationships/image" Target="../media/image42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0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3.wma"/><Relationship Id="rId1" Type="http://schemas.microsoft.com/office/2007/relationships/media" Target="../media/media33.wma"/><Relationship Id="rId4" Type="http://schemas.openxmlformats.org/officeDocument/2006/relationships/image" Target="../media/image1.png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4.wma"/><Relationship Id="rId1" Type="http://schemas.microsoft.com/office/2007/relationships/media" Target="../media/media34.wma"/><Relationship Id="rId4" Type="http://schemas.openxmlformats.org/officeDocument/2006/relationships/image" Target="../media/image1.png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5.wma"/><Relationship Id="rId1" Type="http://schemas.microsoft.com/office/2007/relationships/media" Target="../media/media35.wma"/><Relationship Id="rId4" Type="http://schemas.openxmlformats.org/officeDocument/2006/relationships/image" Target="../media/image1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6.wma"/><Relationship Id="rId1" Type="http://schemas.microsoft.com/office/2007/relationships/media" Target="../media/media36.wma"/><Relationship Id="rId5" Type="http://schemas.openxmlformats.org/officeDocument/2006/relationships/image" Target="../media/image1.png"/><Relationship Id="rId4" Type="http://schemas.openxmlformats.org/officeDocument/2006/relationships/image" Target="../media/image43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37.wma"/><Relationship Id="rId1" Type="http://schemas.microsoft.com/office/2007/relationships/media" Target="../media/media37.wma"/><Relationship Id="rId4" Type="http://schemas.openxmlformats.org/officeDocument/2006/relationships/image" Target="../media/image1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55.bin"/><Relationship Id="rId18" Type="http://schemas.openxmlformats.org/officeDocument/2006/relationships/image" Target="../media/image50.wmf"/><Relationship Id="rId3" Type="http://schemas.openxmlformats.org/officeDocument/2006/relationships/audio" Target="../media/media38.wma"/><Relationship Id="rId7" Type="http://schemas.openxmlformats.org/officeDocument/2006/relationships/oleObject" Target="../embeddings/oleObject52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57.bin"/><Relationship Id="rId2" Type="http://schemas.microsoft.com/office/2007/relationships/media" Target="../media/media38.wma"/><Relationship Id="rId16" Type="http://schemas.openxmlformats.org/officeDocument/2006/relationships/image" Target="../media/image49.wmf"/><Relationship Id="rId1" Type="http://schemas.openxmlformats.org/officeDocument/2006/relationships/vmlDrawing" Target="../drawings/vmlDrawing22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54.bin"/><Relationship Id="rId5" Type="http://schemas.openxmlformats.org/officeDocument/2006/relationships/oleObject" Target="../embeddings/oleObject51.bin"/><Relationship Id="rId15" Type="http://schemas.openxmlformats.org/officeDocument/2006/relationships/oleObject" Target="../embeddings/oleObject56.bin"/><Relationship Id="rId10" Type="http://schemas.openxmlformats.org/officeDocument/2006/relationships/image" Target="../media/image46.wmf"/><Relationship Id="rId19" Type="http://schemas.openxmlformats.org/officeDocument/2006/relationships/image" Target="../media/image1.png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53.bin"/><Relationship Id="rId14" Type="http://schemas.openxmlformats.org/officeDocument/2006/relationships/image" Target="../media/image48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52.wmf"/><Relationship Id="rId13" Type="http://schemas.openxmlformats.org/officeDocument/2006/relationships/image" Target="../media/image1.png"/><Relationship Id="rId3" Type="http://schemas.openxmlformats.org/officeDocument/2006/relationships/audio" Target="../media/media39.wma"/><Relationship Id="rId7" Type="http://schemas.openxmlformats.org/officeDocument/2006/relationships/oleObject" Target="../embeddings/oleObject59.bin"/><Relationship Id="rId12" Type="http://schemas.openxmlformats.org/officeDocument/2006/relationships/image" Target="../media/image54.wmf"/><Relationship Id="rId2" Type="http://schemas.microsoft.com/office/2007/relationships/media" Target="../media/media39.wma"/><Relationship Id="rId1" Type="http://schemas.openxmlformats.org/officeDocument/2006/relationships/vmlDrawing" Target="../drawings/vmlDrawing23.vml"/><Relationship Id="rId6" Type="http://schemas.openxmlformats.org/officeDocument/2006/relationships/image" Target="../media/image51.wmf"/><Relationship Id="rId11" Type="http://schemas.openxmlformats.org/officeDocument/2006/relationships/oleObject" Target="../embeddings/oleObject61.bin"/><Relationship Id="rId5" Type="http://schemas.openxmlformats.org/officeDocument/2006/relationships/oleObject" Target="../embeddings/oleObject58.bin"/><Relationship Id="rId10" Type="http://schemas.openxmlformats.org/officeDocument/2006/relationships/image" Target="../media/image53.wmf"/><Relationship Id="rId4" Type="http://schemas.openxmlformats.org/officeDocument/2006/relationships/slideLayout" Target="../slideLayouts/slideLayout12.xml"/><Relationship Id="rId9" Type="http://schemas.openxmlformats.org/officeDocument/2006/relationships/oleObject" Target="../embeddings/oleObject60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.wma"/><Relationship Id="rId1" Type="http://schemas.microsoft.com/office/2007/relationships/media" Target="../media/media4.wma"/><Relationship Id="rId4" Type="http://schemas.openxmlformats.org/officeDocument/2006/relationships/image" Target="../media/image1.png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image" Target="../media/image56.wmf"/><Relationship Id="rId13" Type="http://schemas.openxmlformats.org/officeDocument/2006/relationships/oleObject" Target="../embeddings/oleObject66.bin"/><Relationship Id="rId3" Type="http://schemas.openxmlformats.org/officeDocument/2006/relationships/audio" Target="../media/media40.wma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58.wmf"/><Relationship Id="rId2" Type="http://schemas.microsoft.com/office/2007/relationships/media" Target="../media/media40.wma"/><Relationship Id="rId1" Type="http://schemas.openxmlformats.org/officeDocument/2006/relationships/vmlDrawing" Target="../drawings/vmlDrawing24.vml"/><Relationship Id="rId6" Type="http://schemas.openxmlformats.org/officeDocument/2006/relationships/image" Target="../media/image55.wmf"/><Relationship Id="rId11" Type="http://schemas.openxmlformats.org/officeDocument/2006/relationships/oleObject" Target="../embeddings/oleObject65.bin"/><Relationship Id="rId5" Type="http://schemas.openxmlformats.org/officeDocument/2006/relationships/oleObject" Target="../embeddings/oleObject62.bin"/><Relationship Id="rId15" Type="http://schemas.openxmlformats.org/officeDocument/2006/relationships/image" Target="../media/image1.png"/><Relationship Id="rId10" Type="http://schemas.openxmlformats.org/officeDocument/2006/relationships/image" Target="../media/image57.wmf"/><Relationship Id="rId4" Type="http://schemas.openxmlformats.org/officeDocument/2006/relationships/slideLayout" Target="../slideLayouts/slideLayout7.xml"/><Relationship Id="rId9" Type="http://schemas.openxmlformats.org/officeDocument/2006/relationships/oleObject" Target="../embeddings/oleObject64.bin"/><Relationship Id="rId14" Type="http://schemas.openxmlformats.org/officeDocument/2006/relationships/image" Target="../media/image59.w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41.wma"/><Relationship Id="rId1" Type="http://schemas.microsoft.com/office/2007/relationships/media" Target="../media/media41.wma"/><Relationship Id="rId4" Type="http://schemas.openxmlformats.org/officeDocument/2006/relationships/image" Target="../media/image1.png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61.wmf"/><Relationship Id="rId3" Type="http://schemas.openxmlformats.org/officeDocument/2006/relationships/audio" Target="../media/media42.wma"/><Relationship Id="rId7" Type="http://schemas.openxmlformats.org/officeDocument/2006/relationships/oleObject" Target="../embeddings/oleObject68.bin"/><Relationship Id="rId2" Type="http://schemas.microsoft.com/office/2007/relationships/media" Target="../media/media42.wma"/><Relationship Id="rId1" Type="http://schemas.openxmlformats.org/officeDocument/2006/relationships/vmlDrawing" Target="../drawings/vmlDrawing25.vml"/><Relationship Id="rId6" Type="http://schemas.openxmlformats.org/officeDocument/2006/relationships/image" Target="../media/image60.wmf"/><Relationship Id="rId5" Type="http://schemas.openxmlformats.org/officeDocument/2006/relationships/oleObject" Target="../embeddings/oleObject67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audio" Target="../media/media43.wma"/><Relationship Id="rId7" Type="http://schemas.openxmlformats.org/officeDocument/2006/relationships/oleObject" Target="../embeddings/oleObject70.bin"/><Relationship Id="rId2" Type="http://schemas.microsoft.com/office/2007/relationships/media" Target="../media/media43.wma"/><Relationship Id="rId1" Type="http://schemas.openxmlformats.org/officeDocument/2006/relationships/vmlDrawing" Target="../drawings/vmlDrawing26.vml"/><Relationship Id="rId6" Type="http://schemas.openxmlformats.org/officeDocument/2006/relationships/image" Target="../media/image62.wmf"/><Relationship Id="rId5" Type="http://schemas.openxmlformats.org/officeDocument/2006/relationships/oleObject" Target="../embeddings/oleObject69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44.wma"/><Relationship Id="rId1" Type="http://schemas.microsoft.com/office/2007/relationships/media" Target="../media/media44.wma"/><Relationship Id="rId5" Type="http://schemas.openxmlformats.org/officeDocument/2006/relationships/image" Target="../media/image1.png"/><Relationship Id="rId4" Type="http://schemas.openxmlformats.org/officeDocument/2006/relationships/image" Target="../media/image64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5.wma"/><Relationship Id="rId1" Type="http://schemas.microsoft.com/office/2007/relationships/media" Target="../media/media5.wma"/><Relationship Id="rId4" Type="http://schemas.openxmlformats.org/officeDocument/2006/relationships/image" Target="../media/image1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audio" Target="../media/media6.wma"/><Relationship Id="rId1" Type="http://schemas.microsoft.com/office/2007/relationships/media" Target="../media/media6.wma"/><Relationship Id="rId4" Type="http://schemas.openxmlformats.org/officeDocument/2006/relationships/image" Target="../media/image1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audio" Target="../media/media7.wma"/><Relationship Id="rId7" Type="http://schemas.openxmlformats.org/officeDocument/2006/relationships/image" Target="../media/image1.png"/><Relationship Id="rId2" Type="http://schemas.microsoft.com/office/2007/relationships/media" Target="../media/media7.wma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1.bin"/><Relationship Id="rId4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audio" Target="../media/media8.wma"/><Relationship Id="rId1" Type="http://schemas.microsoft.com/office/2007/relationships/media" Target="../media/media8.wma"/><Relationship Id="rId4" Type="http://schemas.openxmlformats.org/officeDocument/2006/relationships/image" Target="../media/image1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wmf"/><Relationship Id="rId3" Type="http://schemas.openxmlformats.org/officeDocument/2006/relationships/audio" Target="../media/media9.wma"/><Relationship Id="rId7" Type="http://schemas.openxmlformats.org/officeDocument/2006/relationships/oleObject" Target="../embeddings/oleObject3.bin"/><Relationship Id="rId2" Type="http://schemas.microsoft.com/office/2007/relationships/media" Target="../media/media9.wma"/><Relationship Id="rId1" Type="http://schemas.openxmlformats.org/officeDocument/2006/relationships/vmlDrawing" Target="../drawings/vmlDrawing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slideLayout" Target="../slideLayouts/slideLayout7.xml"/><Relationship Id="rId9" Type="http://schemas.openxmlformats.org/officeDocument/2006/relationships/image" Target="../media/image1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2" name="Text Box 4"/>
          <p:cNvSpPr txBox="1">
            <a:spLocks noChangeArrowheads="1"/>
          </p:cNvSpPr>
          <p:nvPr/>
        </p:nvSpPr>
        <p:spPr bwMode="auto">
          <a:xfrm>
            <a:off x="990600" y="1524000"/>
            <a:ext cx="7696200" cy="70167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4000" b="1">
                <a:ea typeface="SimSun" panose="02010600030101010101" pitchFamily="2" charset="-122"/>
              </a:rPr>
              <a:t>Teorija elementarnih reakcija  </a:t>
            </a:r>
          </a:p>
        </p:txBody>
      </p:sp>
      <p:sp>
        <p:nvSpPr>
          <p:cNvPr id="2053" name="Text Box 5"/>
          <p:cNvSpPr txBox="1">
            <a:spLocks noChangeArrowheads="1"/>
          </p:cNvSpPr>
          <p:nvPr/>
        </p:nvSpPr>
        <p:spPr bwMode="auto">
          <a:xfrm>
            <a:off x="609600" y="2362200"/>
            <a:ext cx="8001000" cy="1190625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ea typeface="SimSun" panose="02010600030101010101" pitchFamily="2" charset="-122"/>
              </a:rPr>
              <a:t>Jednostavna teorija sudara bimolekulskih reakcija  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47" x="4397375" y="3178175"/>
          <p14:tracePt t="9496" x="4397375" y="3170238"/>
          <p14:tracePt t="10017" x="4403725" y="3170238"/>
          <p14:tracePt t="42633" x="4419600" y="3170238"/>
          <p14:tracePt t="43009" x="4435475" y="3170238"/>
          <p14:tracePt t="43017" x="4441825" y="3170238"/>
          <p14:tracePt t="43027" x="4449763" y="3170238"/>
          <p14:tracePt t="43044" x="4457700" y="3170238"/>
          <p14:tracePt t="43065" x="4465638" y="3170238"/>
          <p14:tracePt t="43076" x="4495800" y="3162300"/>
          <p14:tracePt t="43093" x="4511675" y="3154363"/>
          <p14:tracePt t="43110" x="4511675" y="3146425"/>
          <p14:tracePt t="43126" x="4518025" y="3132138"/>
          <p14:tracePt t="43144" x="4525963" y="3116263"/>
          <p14:tracePt t="43160" x="4533900" y="3094038"/>
          <p14:tracePt t="43177" x="4541838" y="3094038"/>
          <p14:tracePt t="43194" x="4549775" y="3078163"/>
          <p14:tracePt t="43211" x="4556125" y="3063875"/>
          <p14:tracePt t="43227" x="4564063" y="3055938"/>
          <p14:tracePt t="43243" x="4572000" y="3048000"/>
          <p14:tracePt t="43259" x="4579938" y="3040063"/>
          <p14:tracePt t="43289" x="4594225" y="3025775"/>
          <p14:tracePt t="43297" x="4610100" y="3009900"/>
          <p14:tracePt t="43309" x="4656138" y="2979738"/>
          <p14:tracePt t="43327" x="4664075" y="2971800"/>
          <p14:tracePt t="43343" x="4670425" y="2963863"/>
          <p14:tracePt t="44017" x="4678363" y="2955925"/>
          <p14:tracePt t="44026" x="4686300" y="2941638"/>
          <p14:tracePt t="44033" x="4686300" y="2933700"/>
          <p14:tracePt t="44043" x="4686300" y="2911475"/>
          <p14:tracePt t="44060" x="4694238" y="2895600"/>
          <p14:tracePt t="44076" x="4702175" y="2879725"/>
          <p14:tracePt t="44092" x="4702175" y="2865438"/>
          <p14:tracePt t="44109" x="4702175" y="2849563"/>
          <p14:tracePt t="44125" x="4702175" y="2835275"/>
          <p14:tracePt t="44142" x="4702175" y="2827338"/>
          <p14:tracePt t="44158" x="4702175" y="2811463"/>
          <p14:tracePt t="44201" x="4694238" y="2803525"/>
          <p14:tracePt t="44209" x="4686300" y="2789238"/>
          <p14:tracePt t="44217" x="4678363" y="2789238"/>
          <p14:tracePt t="44226" x="4656138" y="2765425"/>
          <p14:tracePt t="44243" x="4648200" y="2759075"/>
          <p14:tracePt t="44257" x="4632325" y="2751138"/>
          <p14:tracePt t="44275" x="4625975" y="2751138"/>
          <p14:tracePt t="44314" x="4610100" y="2735263"/>
          <p14:tracePt t="44321" x="4594225" y="2720975"/>
          <p14:tracePt t="44329" x="4572000" y="2705100"/>
          <p14:tracePt t="44341" x="4525963" y="2682875"/>
          <p14:tracePt t="44359" x="4503738" y="2682875"/>
          <p14:tracePt t="44375" x="4479925" y="2682875"/>
          <p14:tracePt t="44392" x="4473575" y="2682875"/>
          <p14:tracePt t="44408" x="4473575" y="2674938"/>
          <p14:tracePt t="44425" x="4465638" y="2674938"/>
          <p14:tracePt t="44443" x="4427538" y="2674938"/>
          <p14:tracePt t="44459" x="4321175" y="2651125"/>
          <p14:tracePt t="44476" x="4168775" y="2620963"/>
          <p14:tracePt t="44492" x="4030663" y="2613025"/>
          <p14:tracePt t="44509" x="3992563" y="2606675"/>
          <p14:tracePt t="44528" x="3984625" y="2606675"/>
          <p14:tracePt t="44561" x="3970338" y="2606675"/>
          <p14:tracePt t="44569" x="3946525" y="2606675"/>
          <p14:tracePt t="44578" x="3886200" y="2598738"/>
          <p14:tracePt t="44591" x="3733800" y="2568575"/>
          <p14:tracePt t="44591" x="3641725" y="2568575"/>
          <p14:tracePt t="44611" x="3535363" y="2568575"/>
          <p14:tracePt t="44611" x="3429000" y="2568575"/>
          <p14:tracePt t="44626" x="3344863" y="2568575"/>
          <p14:tracePt t="44643" x="3216275" y="2552700"/>
          <p14:tracePt t="44659" x="3108325" y="2552700"/>
          <p14:tracePt t="44677" x="3094038" y="2552700"/>
          <p14:tracePt t="44691" x="3086100" y="2552700"/>
          <p14:tracePt t="44721" x="3078163" y="2552700"/>
          <p14:tracePt t="44729" x="3063875" y="2552700"/>
          <p14:tracePt t="44741" x="3040063" y="2552700"/>
          <p14:tracePt t="44758" x="3017838" y="2552700"/>
          <p14:tracePt t="44775" x="3009900" y="2552700"/>
          <p14:tracePt t="44791" x="2987675" y="2552700"/>
          <p14:tracePt t="44808" x="2827338" y="2552700"/>
          <p14:tracePt t="44826" x="2598738" y="2552700"/>
          <p14:tracePt t="44843" x="2454275" y="2552700"/>
          <p14:tracePt t="44859" x="2430463" y="2552700"/>
          <p14:tracePt t="44874" x="2422525" y="2552700"/>
          <p14:tracePt t="44891" x="2400300" y="2552700"/>
          <p14:tracePt t="44922" x="2362200" y="2552700"/>
          <p14:tracePt t="44929" x="2293938" y="2552700"/>
          <p14:tracePt t="44941" x="2111375" y="2552700"/>
          <p14:tracePt t="44958" x="1927225" y="2552700"/>
          <p14:tracePt t="44975" x="1844675" y="2552700"/>
          <p14:tracePt t="44991" x="1806575" y="2530475"/>
          <p14:tracePt t="45008" x="1798638" y="2530475"/>
          <p14:tracePt t="45026" x="1768475" y="2530475"/>
          <p14:tracePt t="45058" x="1730375" y="2530475"/>
          <p14:tracePt t="45065" x="1654175" y="2530475"/>
          <p14:tracePt t="45076" x="1485900" y="2530475"/>
          <p14:tracePt t="45091" x="1349375" y="2530475"/>
          <p14:tracePt t="45108" x="1295400" y="2530475"/>
          <p14:tracePt t="45125" x="1273175" y="2514600"/>
          <p14:tracePt t="45169" x="1249363" y="2514600"/>
          <p14:tracePt t="45177" x="1227138" y="2514600"/>
          <p14:tracePt t="45191" x="1203325" y="2514600"/>
          <p14:tracePt t="45207" x="1196975" y="2514600"/>
          <p14:tracePt t="45224" x="1181100" y="2506663"/>
          <p14:tracePt t="45241" x="1173163" y="2498725"/>
          <p14:tracePt t="45275" x="1158875" y="2498725"/>
          <p14:tracePt t="45281" x="1127125" y="2492375"/>
          <p14:tracePt t="45291" x="1089025" y="2476500"/>
          <p14:tracePt t="45308" x="1082675" y="2468563"/>
          <p14:tracePt t="45337" x="1074738" y="2460625"/>
          <p14:tracePt t="45361" x="1058863" y="2454275"/>
          <p14:tracePt t="45369" x="1020763" y="2430463"/>
          <p14:tracePt t="45377" x="998538" y="2430463"/>
          <p14:tracePt t="45390" x="936625" y="2400300"/>
          <p14:tracePt t="45408" x="922338" y="2392363"/>
          <p14:tracePt t="45424" x="914400" y="2392363"/>
          <p14:tracePt t="45440" x="906463" y="2378075"/>
          <p14:tracePt t="45465" x="892175" y="2354263"/>
          <p14:tracePt t="45475" x="884238" y="2354263"/>
          <p14:tracePt t="45491" x="876300" y="2339975"/>
          <p14:tracePt t="45508" x="876300" y="2332038"/>
          <p14:tracePt t="45545" x="876300" y="2316163"/>
          <p14:tracePt t="45561" x="876300" y="2308225"/>
          <p14:tracePt t="45585" x="876300" y="2301875"/>
          <p14:tracePt t="45593" x="884238" y="2293938"/>
          <p14:tracePt t="45618" x="892175" y="2286000"/>
          <p14:tracePt t="45626" x="898525" y="2278063"/>
          <p14:tracePt t="45642" x="906463" y="2278063"/>
          <p14:tracePt t="45666" x="914400" y="2270125"/>
          <p14:tracePt t="45690" x="922338" y="2270125"/>
          <p14:tracePt t="45697" x="930275" y="2270125"/>
          <p14:tracePt t="45769" x="944563" y="2263775"/>
          <p14:tracePt t="45777" x="952500" y="2263775"/>
          <p14:tracePt t="45801" x="960438" y="2263775"/>
          <p14:tracePt t="45953" x="974725" y="2263775"/>
          <p14:tracePt t="45961" x="982663" y="2263775"/>
          <p14:tracePt t="45977" x="982663" y="2255838"/>
          <p14:tracePt t="45993" x="990600" y="2255838"/>
          <p14:tracePt t="46049" x="1006475" y="2255838"/>
          <p14:tracePt t="46058" x="1020763" y="2255838"/>
          <p14:tracePt t="46074" x="1036638" y="2255838"/>
          <p14:tracePt t="46081" x="1044575" y="2255838"/>
          <p14:tracePt t="46097" x="1044575" y="2247900"/>
          <p14:tracePt t="46107" x="1050925" y="2247900"/>
          <p14:tracePt t="46129" x="1058863" y="2247900"/>
          <p14:tracePt t="46145" x="1066800" y="2247900"/>
          <p14:tracePt t="46161" x="1074738" y="2247900"/>
          <p14:tracePt t="46233" x="1089025" y="2247900"/>
          <p14:tracePt t="46265" x="1096963" y="2247900"/>
          <p14:tracePt t="46281" x="1104900" y="2247900"/>
          <p14:tracePt t="46290" x="1120775" y="2247900"/>
          <p14:tracePt t="46297" x="1127125" y="2247900"/>
          <p14:tracePt t="46308" x="1143000" y="2247900"/>
          <p14:tracePt t="46323" x="1158875" y="2247900"/>
          <p14:tracePt t="46361" x="1165225" y="2247900"/>
          <p14:tracePt t="46377" x="1173163" y="2247900"/>
          <p14:tracePt t="46393" x="1181100" y="2247900"/>
          <p14:tracePt t="46401" x="1189038" y="2247900"/>
          <p14:tracePt t="46410" x="1196975" y="2247900"/>
          <p14:tracePt t="46423" x="1203325" y="2247900"/>
          <p14:tracePt t="46440" x="1211263" y="2247900"/>
          <p14:tracePt t="46497" x="1227138" y="2247900"/>
          <p14:tracePt t="46513" x="1235075" y="2232025"/>
          <p14:tracePt t="46531" x="1241425" y="2232025"/>
          <p14:tracePt t="46545" x="1249363" y="2232025"/>
          <p14:tracePt t="46554" x="1257300" y="2232025"/>
          <p14:tracePt t="46561" x="1265238" y="2232025"/>
          <p14:tracePt t="46577" x="1273175" y="2232025"/>
          <p14:tracePt t="46589" x="1279525" y="2232025"/>
          <p14:tracePt t="46606" x="1295400" y="2232025"/>
          <p14:tracePt t="46657" x="1311275" y="2232025"/>
          <p14:tracePt t="46676" x="1317625" y="2232025"/>
          <p14:tracePt t="46721" x="1325563" y="2232025"/>
          <p14:tracePt t="46729" x="1341438" y="2232025"/>
          <p14:tracePt t="46739" x="1363663" y="2232025"/>
          <p14:tracePt t="46757" x="1401763" y="2232025"/>
          <p14:tracePt t="46773" x="1431925" y="2232025"/>
          <p14:tracePt t="46790" x="1455738" y="2232025"/>
          <p14:tracePt t="46807" x="1477963" y="2232025"/>
          <p14:tracePt t="46823" x="1508125" y="2232025"/>
          <p14:tracePt t="46839" x="1562100" y="2232025"/>
          <p14:tracePt t="46856" x="1654175" y="2232025"/>
          <p14:tracePt t="46856" x="1714500" y="2232025"/>
          <p14:tracePt t="46875" x="1828800" y="2232025"/>
          <p14:tracePt t="46891" x="1920875" y="2232025"/>
          <p14:tracePt t="46908" x="1997075" y="2232025"/>
          <p14:tracePt t="46924" x="2049463" y="2232025"/>
          <p14:tracePt t="46939" x="2103438" y="2232025"/>
          <p14:tracePt t="46957" x="2141538" y="2232025"/>
          <p14:tracePt t="46973" x="2187575" y="2232025"/>
          <p14:tracePt t="46989" x="2239963" y="2232025"/>
          <p14:tracePt t="47006" x="2301875" y="2232025"/>
          <p14:tracePt t="47023" x="2354263" y="2232025"/>
          <p14:tracePt t="47023" x="2384425" y="2232025"/>
          <p14:tracePt t="47042" x="2416175" y="2232025"/>
          <p14:tracePt t="47056" x="2484438" y="2232025"/>
          <p14:tracePt t="47056" x="2506663" y="2232025"/>
          <p14:tracePt t="47075" x="2560638" y="2232025"/>
          <p14:tracePt t="47091" x="2606675" y="2232025"/>
          <p14:tracePt t="47107" x="2659063" y="2232025"/>
          <p14:tracePt t="47122" x="2713038" y="2232025"/>
          <p14:tracePt t="47138" x="2765425" y="2232025"/>
          <p14:tracePt t="47156" x="2803525" y="2232025"/>
          <p14:tracePt t="47173" x="2827338" y="2232025"/>
          <p14:tracePt t="47189" x="2865438" y="2232025"/>
          <p14:tracePt t="47206" x="2949575" y="2232025"/>
          <p14:tracePt t="47222" x="3017838" y="2232025"/>
          <p14:tracePt t="47239" x="3086100" y="2232025"/>
          <p14:tracePt t="47256" x="3140075" y="2232025"/>
          <p14:tracePt t="47273" x="3216275" y="2232025"/>
          <p14:tracePt t="47273" x="3276600" y="2232025"/>
          <p14:tracePt t="47290" x="3344863" y="2232025"/>
          <p14:tracePt t="47307" x="3368675" y="2232025"/>
          <p14:tracePt t="47323" x="3390900" y="2232025"/>
          <p14:tracePt t="47340" x="3436938" y="2232025"/>
          <p14:tracePt t="47356" x="3521075" y="2232025"/>
          <p14:tracePt t="47372" x="3603625" y="2232025"/>
          <p14:tracePt t="47389" x="3679825" y="2232025"/>
          <p14:tracePt t="47406" x="3741738" y="2232025"/>
          <p14:tracePt t="47422" x="3763963" y="2232025"/>
          <p14:tracePt t="47439" x="3794125" y="2232025"/>
          <p14:tracePt t="47456" x="3878263" y="2232025"/>
          <p14:tracePt t="47472" x="4016375" y="2232025"/>
          <p14:tracePt t="47472" x="4098925" y="2232025"/>
          <p14:tracePt t="47491" x="4198938" y="2232025"/>
          <p14:tracePt t="47506" x="4244975" y="2232025"/>
          <p14:tracePt t="47524" x="4251325" y="2232025"/>
          <p14:tracePt t="47539" x="4267200" y="2232025"/>
          <p14:tracePt t="47556" x="4321175" y="2232025"/>
          <p14:tracePt t="47572" x="4411663" y="2232025"/>
          <p14:tracePt t="47589" x="4495800" y="2232025"/>
          <p14:tracePt t="47605" x="4541838" y="2232025"/>
          <p14:tracePt t="47622" x="4579938" y="2232025"/>
          <p14:tracePt t="47639" x="4656138" y="2232025"/>
          <p14:tracePt t="47655" x="4770438" y="2232025"/>
          <p14:tracePt t="47655" x="4830763" y="2232025"/>
          <p14:tracePt t="47674" x="4868863" y="2232025"/>
          <p14:tracePt t="47688" x="4930775" y="2232025"/>
          <p14:tracePt t="47688" x="4945063" y="2232025"/>
          <p14:tracePt t="47706" x="4960938" y="2232025"/>
          <p14:tracePt t="47721" x="4991100" y="2232025"/>
          <p14:tracePt t="47739" x="5045075" y="2232025"/>
          <p14:tracePt t="47756" x="5089525" y="2232025"/>
          <p14:tracePt t="47772" x="5143500" y="2232025"/>
          <p14:tracePt t="47788" x="5197475" y="2232025"/>
          <p14:tracePt t="47805" x="5249863" y="2232025"/>
          <p14:tracePt t="47822" x="5318125" y="2232025"/>
          <p14:tracePt t="47838" x="5364163" y="2232025"/>
          <p14:tracePt t="47855" x="5394325" y="2232025"/>
          <p14:tracePt t="47872" x="5426075" y="2232025"/>
          <p14:tracePt t="47872" x="5448300" y="2232025"/>
          <p14:tracePt t="47890" x="5456238" y="2232025"/>
          <p14:tracePt t="47905" x="5524500" y="2232025"/>
          <p14:tracePt t="47923" x="5592763" y="2232025"/>
          <p14:tracePt t="47939" x="5692775" y="2232025"/>
          <p14:tracePt t="47956" x="5775325" y="2232025"/>
          <p14:tracePt t="47972" x="5807075" y="2232025"/>
          <p14:tracePt t="47988" x="5829300" y="2232025"/>
          <p14:tracePt t="48041" x="5867400" y="2232025"/>
          <p14:tracePt t="48049" x="5943600" y="2232025"/>
          <p14:tracePt t="48058" x="6011863" y="2232025"/>
          <p14:tracePt t="48071" x="6156325" y="2232025"/>
          <p14:tracePt t="48071" x="6194425" y="2232025"/>
          <p14:tracePt t="48090" x="6210300" y="2232025"/>
          <p14:tracePt t="48104" x="6218238" y="2232025"/>
          <p14:tracePt t="48121" x="6226175" y="2232025"/>
          <p14:tracePt t="48162" x="6240463" y="2232025"/>
          <p14:tracePt t="48170" x="6270625" y="2232025"/>
          <p14:tracePt t="48177" x="6294438" y="2232025"/>
          <p14:tracePt t="48186" x="6324600" y="2232025"/>
          <p14:tracePt t="48204" x="6340475" y="2232025"/>
          <p14:tracePt t="48220" x="6346825" y="2232025"/>
          <p14:tracePt t="48289" x="6354763" y="2232025"/>
          <p14:tracePt t="48306" x="6370638" y="2239963"/>
          <p14:tracePt t="48585" x="6378575" y="2239963"/>
          <p14:tracePt t="48593" x="6384925" y="2239963"/>
          <p14:tracePt t="48753" x="6392863" y="2239963"/>
          <p14:tracePt t="48770" x="6408738" y="2239963"/>
          <p14:tracePt t="48897" x="6416675" y="2239963"/>
          <p14:tracePt t="48929" x="6423025" y="2239963"/>
          <p14:tracePt t="48977" x="6438900" y="2239963"/>
          <p14:tracePt t="48993" x="6446838" y="2239963"/>
          <p14:tracePt t="49001" x="6454775" y="2239963"/>
          <p14:tracePt t="49017" x="6461125" y="2239963"/>
          <p14:tracePt t="49025" x="6477000" y="2239963"/>
          <p14:tracePt t="49036" x="6484938" y="2239963"/>
          <p14:tracePt t="49177" x="6492875" y="2239963"/>
          <p14:tracePt t="49193" x="6507163" y="2239963"/>
          <p14:tracePt t="49297" x="6523038" y="2239963"/>
          <p14:tracePt t="49305" x="6530975" y="2239963"/>
          <p14:tracePt t="49322" x="6537325" y="2239963"/>
          <p14:tracePt t="49338" x="6545263" y="2239963"/>
          <p14:tracePt t="49353" x="6553200" y="2239963"/>
          <p14:tracePt t="49377" x="6561138" y="2239963"/>
          <p14:tracePt t="49402" x="6569075" y="2239963"/>
          <p14:tracePt t="49409" x="6575425" y="2239963"/>
          <p14:tracePt t="49420" x="6591300" y="2239963"/>
          <p14:tracePt t="49437" x="6621463" y="2239963"/>
          <p14:tracePt t="49454" x="6651625" y="2239963"/>
          <p14:tracePt t="49470" x="6689725" y="2239963"/>
          <p14:tracePt t="49487" x="6743700" y="2239963"/>
          <p14:tracePt t="49503" x="6773863" y="2239963"/>
          <p14:tracePt t="49520" x="6804025" y="2239963"/>
          <p14:tracePt t="49520" x="6819900" y="2239963"/>
          <p14:tracePt t="49540" x="6850063" y="2239963"/>
          <p14:tracePt t="49555" x="6896100" y="2239963"/>
          <p14:tracePt t="49571" x="6942138" y="2239963"/>
          <p14:tracePt t="49588" x="6980238" y="2239963"/>
          <p14:tracePt t="49604" x="6994525" y="2239963"/>
          <p14:tracePt t="49619" x="7002463" y="2239963"/>
          <p14:tracePt t="49637" x="7018338" y="2239963"/>
          <p14:tracePt t="49653" x="7064375" y="2239963"/>
          <p14:tracePt t="49669" x="7170738" y="2239963"/>
          <p14:tracePt t="49687" x="7269163" y="2239963"/>
          <p14:tracePt t="49703" x="7353300" y="2239963"/>
          <p14:tracePt t="49720" x="7383463" y="2239963"/>
          <p14:tracePt t="49737" x="7437438" y="2239963"/>
          <p14:tracePt t="49754" x="7489825" y="2239963"/>
          <p14:tracePt t="49771" x="7527925" y="2239963"/>
          <p14:tracePt t="49787" x="7581900" y="2239963"/>
          <p14:tracePt t="49804" x="7666038" y="2239963"/>
          <p14:tracePt t="49820" x="7794625" y="2239963"/>
          <p14:tracePt t="49837" x="7940675" y="2239963"/>
          <p14:tracePt t="49853" x="8077200" y="2239963"/>
          <p14:tracePt t="49870" x="8161338" y="2239963"/>
          <p14:tracePt t="49886" x="8183563" y="2239963"/>
          <p14:tracePt t="49903" x="8191500" y="2239963"/>
          <p14:tracePt t="52641" x="8199438" y="2239963"/>
          <p14:tracePt t="53816" x="8213725" y="2239963"/>
          <p14:tracePt t="53945" x="8221663" y="2239963"/>
          <p14:tracePt t="57475" x="8221663" y="2247900"/>
          <p14:tracePt t="58297" x="8213725" y="2255838"/>
          <p14:tracePt t="58417" x="8207375" y="2255838"/>
          <p14:tracePt t="58433" x="8207375" y="2263775"/>
          <p14:tracePt t="58442" x="8199438" y="2263775"/>
          <p14:tracePt t="58458" x="8199438" y="2270125"/>
          <p14:tracePt t="58465" x="8191500" y="2270125"/>
          <p14:tracePt t="58481" x="8183563" y="2270125"/>
          <p14:tracePt t="58505" x="8175625" y="2278063"/>
          <p14:tracePt t="58521" x="8175625" y="2286000"/>
          <p14:tracePt t="58530" x="8169275" y="2286000"/>
          <p14:tracePt t="58553" x="8169275" y="2293938"/>
          <p14:tracePt t="58561" x="8161338" y="2293938"/>
          <p14:tracePt t="58576" x="8145463" y="2301875"/>
          <p14:tracePt t="58594" x="8137525" y="2301875"/>
          <p14:tracePt t="58612" x="8131175" y="2308225"/>
          <p14:tracePt t="58627" x="8099425" y="2332038"/>
          <p14:tracePt t="58644" x="8077200" y="2346325"/>
          <p14:tracePt t="58661" x="8039100" y="2370138"/>
          <p14:tracePt t="58679" x="7978775" y="2400300"/>
          <p14:tracePt t="58694" x="7924800" y="2422525"/>
          <p14:tracePt t="58710" x="7848600" y="2460625"/>
          <p14:tracePt t="58727" x="7764463" y="2492375"/>
          <p14:tracePt t="58727" x="7712075" y="2506663"/>
          <p14:tracePt t="58746" x="7642225" y="2514600"/>
          <p14:tracePt t="58760" x="7451725" y="2574925"/>
          <p14:tracePt t="58779" x="7369175" y="2598738"/>
          <p14:tracePt t="58795" x="7269163" y="2620963"/>
          <p14:tracePt t="58811" x="7154863" y="2628900"/>
          <p14:tracePt t="58828" x="7010400" y="2651125"/>
          <p14:tracePt t="58844" x="6880225" y="2651125"/>
          <p14:tracePt t="58860" x="6727825" y="2667000"/>
          <p14:tracePt t="58877" x="6591300" y="2697163"/>
          <p14:tracePt t="58895" x="6499225" y="2713038"/>
          <p14:tracePt t="58911" x="6423025" y="2720975"/>
          <p14:tracePt t="58928" x="6384925" y="2735263"/>
          <p14:tracePt t="58944" x="6324600" y="2743200"/>
          <p14:tracePt t="58944" x="6316663" y="2759075"/>
          <p14:tracePt t="58962" x="6294438" y="2773363"/>
          <p14:tracePt t="58979" x="6240463" y="2803525"/>
          <p14:tracePt t="58995" x="6156325" y="2835275"/>
          <p14:tracePt t="59011" x="6035675" y="2849563"/>
          <p14:tracePt t="59028" x="5913438" y="2873375"/>
          <p14:tracePt t="59044" x="5829300" y="2879725"/>
          <p14:tracePt t="59062" x="5753100" y="2895600"/>
          <p14:tracePt t="59077" x="5699125" y="2917825"/>
          <p14:tracePt t="59094" x="5616575" y="2941638"/>
          <p14:tracePt t="59111" x="5524500" y="2941638"/>
          <p14:tracePt t="59128" x="5418138" y="2941638"/>
          <p14:tracePt t="59143" x="5349875" y="2955925"/>
          <p14:tracePt t="59160" x="5287963" y="2971800"/>
          <p14:tracePt t="59160" x="5265738" y="2979738"/>
          <p14:tracePt t="59178" x="5181600" y="2979738"/>
          <p14:tracePt t="59195" x="5089525" y="2987675"/>
          <p14:tracePt t="59211" x="4975225" y="3001963"/>
          <p14:tracePt t="59228" x="4876800" y="3025775"/>
          <p14:tracePt t="59244" x="4800600" y="3032125"/>
          <p14:tracePt t="59260" x="4724400" y="3040063"/>
          <p14:tracePt t="59277" x="4632325" y="3040063"/>
          <p14:tracePt t="59293" x="4511675" y="3040063"/>
          <p14:tracePt t="59310" x="4389438" y="3040063"/>
          <p14:tracePt t="59327" x="4297363" y="3040063"/>
          <p14:tracePt t="59343" x="4183063" y="3040063"/>
          <p14:tracePt t="59360" x="4054475" y="3040063"/>
          <p14:tracePt t="59360" x="4000500" y="3040063"/>
          <p14:tracePt t="59378" x="3970338" y="3040063"/>
          <p14:tracePt t="59393" x="3870325" y="3040063"/>
          <p14:tracePt t="59411" x="3787775" y="3048000"/>
          <p14:tracePt t="59427" x="3711575" y="3048000"/>
          <p14:tracePt t="59443" x="3611563" y="3048000"/>
          <p14:tracePt t="59460" x="3559175" y="3063875"/>
          <p14:tracePt t="59477" x="3543300" y="3063875"/>
          <p14:tracePt t="59493" x="3521075" y="3063875"/>
          <p14:tracePt t="59510" x="3505200" y="3063875"/>
          <p14:tracePt t="59527" x="3475038" y="3070225"/>
          <p14:tracePt t="59543" x="3444875" y="3070225"/>
          <p14:tracePt t="59560" x="3360738" y="3086100"/>
          <p14:tracePt t="59560" x="3306763" y="3086100"/>
          <p14:tracePt t="59579" x="3208338" y="3086100"/>
          <p14:tracePt t="59594" x="3146425" y="3086100"/>
          <p14:tracePt t="59611" x="3132138" y="3086100"/>
          <p14:tracePt t="59643" x="3116263" y="3086100"/>
          <p14:tracePt t="59658" x="3101975" y="3086100"/>
          <p14:tracePt t="59665" x="3055938" y="3094038"/>
          <p14:tracePt t="59678" x="3001963" y="3101975"/>
          <p14:tracePt t="59692" x="2955925" y="3101975"/>
          <p14:tracePt t="59709" x="2941638" y="3101975"/>
          <p14:tracePt t="59725" x="2925763" y="3101975"/>
          <p14:tracePt t="59753" x="2911475" y="3101975"/>
          <p14:tracePt t="59762" x="2911475" y="3108325"/>
          <p14:tracePt t="59776" x="2865438" y="3108325"/>
          <p14:tracePt t="59794" x="2849563" y="3108325"/>
          <p14:tracePt t="59809" x="2841625" y="3108325"/>
          <p14:tracePt t="59873" x="2827338" y="3108325"/>
          <p14:tracePt t="59881" x="2819400" y="3108325"/>
          <p14:tracePt t="59897" x="2819400" y="3101975"/>
          <p14:tracePt t="59969" x="2835275" y="3101975"/>
          <p14:tracePt t="59985" x="2849563" y="3094038"/>
          <p14:tracePt t="59994" x="2895600" y="3086100"/>
          <p14:tracePt t="60011" x="2925763" y="3086100"/>
          <p14:tracePt t="60026" x="3001963" y="3070225"/>
          <p14:tracePt t="60042" x="3094038" y="3055938"/>
          <p14:tracePt t="60059" x="3208338" y="3055938"/>
          <p14:tracePt t="60075" x="3306763" y="3055938"/>
          <p14:tracePt t="60093" x="3375025" y="3048000"/>
          <p14:tracePt t="60109" x="3398838" y="3048000"/>
          <p14:tracePt t="60126" x="3429000" y="3048000"/>
          <p14:tracePt t="60142" x="3467100" y="3048000"/>
          <p14:tracePt t="60159" x="3505200" y="3048000"/>
          <p14:tracePt t="60176" x="3551238" y="3032125"/>
          <p14:tracePt t="60176" x="3573463" y="3032125"/>
          <p14:tracePt t="60195" x="3589338" y="3032125"/>
          <p14:tracePt t="60195" x="3611563" y="3032125"/>
          <p14:tracePt t="60210" x="3657600" y="3025775"/>
          <p14:tracePt t="60227" x="3749675" y="3017838"/>
          <p14:tracePt t="60244" x="3894138" y="3017838"/>
          <p14:tracePt t="60260" x="4030663" y="3017838"/>
          <p14:tracePt t="60276" x="4144963" y="3017838"/>
          <p14:tracePt t="60292" x="4244975" y="3017838"/>
          <p14:tracePt t="60309" x="4297363" y="3017838"/>
          <p14:tracePt t="60326" x="4335463" y="2994025"/>
          <p14:tracePt t="60342" x="4365625" y="2994025"/>
          <p14:tracePt t="60359" x="4435475" y="2994025"/>
          <p14:tracePt t="60376" x="4518025" y="2994025"/>
          <p14:tracePt t="60392" x="4594225" y="2994025"/>
          <p14:tracePt t="60392" x="4632325" y="2994025"/>
          <p14:tracePt t="60411" x="4694238" y="2994025"/>
          <p14:tracePt t="60427" x="4770438" y="2994025"/>
          <p14:tracePt t="60443" x="4854575" y="2994025"/>
          <p14:tracePt t="60459" x="4906963" y="2994025"/>
          <p14:tracePt t="60476" x="4960938" y="2994025"/>
          <p14:tracePt t="60492" x="5006975" y="2994025"/>
          <p14:tracePt t="60509" x="5045075" y="2994025"/>
          <p14:tracePt t="60527" x="5075238" y="2994025"/>
          <p14:tracePt t="60542" x="5089525" y="2994025"/>
          <p14:tracePt t="60558" x="5121275" y="2994025"/>
          <p14:tracePt t="60576" x="5151438" y="2994025"/>
          <p14:tracePt t="60592" x="5211763" y="2994025"/>
          <p14:tracePt t="60592" x="5257800" y="2994025"/>
          <p14:tracePt t="60611" x="5356225" y="2994025"/>
          <p14:tracePt t="60627" x="5470525" y="2994025"/>
          <p14:tracePt t="60644" x="5554663" y="2994025"/>
          <p14:tracePt t="60660" x="5584825" y="2994025"/>
          <p14:tracePt t="60677" x="5600700" y="2994025"/>
          <p14:tracePt t="60693" x="5616575" y="2994025"/>
          <p14:tracePt t="60708" x="5630863" y="2994025"/>
          <p14:tracePt t="60725" x="5684838" y="2971800"/>
          <p14:tracePt t="60742" x="5753100" y="2971800"/>
          <p14:tracePt t="60758" x="5867400" y="2955925"/>
          <p14:tracePt t="60775" x="5997575" y="2949575"/>
          <p14:tracePt t="60792" x="6126163" y="2925763"/>
          <p14:tracePt t="60792" x="6188075" y="2925763"/>
          <p14:tracePt t="60810" x="6210300" y="2911475"/>
          <p14:tracePt t="60826" x="6302375" y="2903538"/>
          <p14:tracePt t="60843" x="6316663" y="2895600"/>
          <p14:tracePt t="60859" x="6378575" y="2887663"/>
          <p14:tracePt t="60876" x="6446838" y="2887663"/>
          <p14:tracePt t="60892" x="6553200" y="2873375"/>
          <p14:tracePt t="60908" x="6629400" y="2849563"/>
          <p14:tracePt t="60925" x="6697663" y="2841625"/>
          <p14:tracePt t="60941" x="6751638" y="2841625"/>
          <p14:tracePt t="60958" x="6789738" y="2835275"/>
          <p14:tracePt t="60975" x="6819900" y="2835275"/>
          <p14:tracePt t="60992" x="6865938" y="2835275"/>
          <p14:tracePt t="61008" x="6904038" y="2835275"/>
          <p14:tracePt t="61008" x="6934200" y="2835275"/>
          <p14:tracePt t="61027" x="6994525" y="2835275"/>
          <p14:tracePt t="61043" x="7048500" y="2835275"/>
          <p14:tracePt t="61059" x="7102475" y="2835275"/>
          <p14:tracePt t="61076" x="7132638" y="2835275"/>
          <p14:tracePt t="61092" x="7170738" y="2835275"/>
          <p14:tracePt t="61108" x="7223125" y="2827338"/>
          <p14:tracePt t="61125" x="7277100" y="2827338"/>
          <p14:tracePt t="61141" x="7323138" y="2827338"/>
          <p14:tracePt t="61158" x="7353300" y="2827338"/>
          <p14:tracePt t="61175" x="7391400" y="2827338"/>
          <p14:tracePt t="61191" x="7429500" y="2827338"/>
          <p14:tracePt t="61191" x="7445375" y="2827338"/>
          <p14:tracePt t="61210" x="7459663" y="2827338"/>
          <p14:tracePt t="61227" x="7483475" y="2827338"/>
          <p14:tracePt t="61227" x="7497763" y="2827338"/>
          <p14:tracePt t="61242" x="7535863" y="2827338"/>
          <p14:tracePt t="61258" x="7566025" y="2827338"/>
          <p14:tracePt t="61275" x="7551738" y="2827338"/>
          <p14:tracePt t="61450" x="7535863" y="2827338"/>
          <p14:tracePt t="61458" x="7521575" y="2827338"/>
          <p14:tracePt t="61475" x="7505700" y="2827338"/>
          <p14:tracePt t="61481" x="7489825" y="2827338"/>
          <p14:tracePt t="61491" x="7483475" y="2827338"/>
          <p14:tracePt t="61507" x="7437438" y="2841625"/>
          <p14:tracePt t="61526" x="7345363" y="2841625"/>
          <p14:tracePt t="61541" x="7254875" y="2841625"/>
          <p14:tracePt t="61557" x="7154863" y="2865438"/>
          <p14:tracePt t="61574" x="7094538" y="2865438"/>
          <p14:tracePt t="61590" x="7056438" y="2865438"/>
          <p14:tracePt t="61607" x="7026275" y="2865438"/>
          <p14:tracePt t="61623" x="6994525" y="2873375"/>
          <p14:tracePt t="61623" x="6956425" y="2879725"/>
          <p14:tracePt t="61643" x="6896100" y="2879725"/>
          <p14:tracePt t="61659" x="6789738" y="2903538"/>
          <p14:tracePt t="61676" x="6667500" y="2911475"/>
          <p14:tracePt t="61691" x="6553200" y="2911475"/>
          <p14:tracePt t="61708" x="6477000" y="2911475"/>
          <p14:tracePt t="61725" x="6438900" y="2911475"/>
          <p14:tracePt t="61741" x="6408738" y="2911475"/>
          <p14:tracePt t="61758" x="6392863" y="2911475"/>
          <p14:tracePt t="61774" x="6378575" y="2911475"/>
          <p14:tracePt t="61791" x="6332538" y="2911475"/>
          <p14:tracePt t="61808" x="6194425" y="2911475"/>
          <p14:tracePt t="61824" x="6057900" y="2911475"/>
          <p14:tracePt t="61824" x="5997575" y="2911475"/>
          <p14:tracePt t="61843" x="5889625" y="2911475"/>
          <p14:tracePt t="61859" x="5837238" y="2911475"/>
          <p14:tracePt t="61875" x="5807075" y="2911475"/>
          <p14:tracePt t="61891" x="5783263" y="2917825"/>
          <p14:tracePt t="61908" x="5761038" y="2925763"/>
          <p14:tracePt t="61924" x="5661025" y="2941638"/>
          <p14:tracePt t="61941" x="5540375" y="2941638"/>
          <p14:tracePt t="61958" x="5418138" y="2941638"/>
          <p14:tracePt t="61974" x="5334000" y="2941638"/>
          <p14:tracePt t="61990" x="5295900" y="2949575"/>
          <p14:tracePt t="62008" x="5287963" y="2949575"/>
          <p14:tracePt t="62024" x="5265738" y="2949575"/>
          <p14:tracePt t="62040" x="5197475" y="2949575"/>
          <p14:tracePt t="62059" x="5105400" y="2971800"/>
          <p14:tracePt t="62076" x="5045075" y="2971800"/>
          <p14:tracePt t="62091" x="4968875" y="2971800"/>
          <p14:tracePt t="62108" x="4922838" y="2971800"/>
          <p14:tracePt t="62124" x="4876800" y="2971800"/>
          <p14:tracePt t="62140" x="4830763" y="2971800"/>
          <p14:tracePt t="62157" x="4778375" y="2971800"/>
          <p14:tracePt t="62174" x="4754563" y="2971800"/>
          <p14:tracePt t="62190" x="4740275" y="2971800"/>
          <p14:tracePt t="62233" x="4724400" y="2971800"/>
          <p14:tracePt t="62249" x="4716463" y="2971800"/>
          <p14:tracePt t="62258" x="4694238" y="2971800"/>
          <p14:tracePt t="62265" x="4678363" y="2971800"/>
          <p14:tracePt t="62274" x="4656138" y="2971800"/>
          <p14:tracePt t="62290" x="4664075" y="2971800"/>
          <p14:tracePt t="62433" x="4678363" y="2971800"/>
          <p14:tracePt t="62441" x="4694238" y="2971800"/>
          <p14:tracePt t="62456" x="4754563" y="2963863"/>
          <p14:tracePt t="62475" x="4822825" y="2955925"/>
          <p14:tracePt t="62491" x="4868863" y="2941638"/>
          <p14:tracePt t="62508" x="4937125" y="2933700"/>
          <p14:tracePt t="62524" x="5021263" y="2917825"/>
          <p14:tracePt t="62540" x="5089525" y="2911475"/>
          <p14:tracePt t="62557" x="5189538" y="2895600"/>
          <p14:tracePt t="62574" x="5303838" y="2887663"/>
          <p14:tracePt t="62590" x="5432425" y="2887663"/>
          <p14:tracePt t="62607" x="5516563" y="2873375"/>
          <p14:tracePt t="62623" x="5562600" y="2873375"/>
          <p14:tracePt t="62640" x="5584825" y="2873375"/>
          <p14:tracePt t="62640" x="5600700" y="2873375"/>
          <p14:tracePt t="62659" x="5668963" y="2857500"/>
          <p14:tracePt t="62675" x="5722938" y="2857500"/>
          <p14:tracePt t="62690" x="5799138" y="2857500"/>
          <p14:tracePt t="62707" x="5913438" y="2857500"/>
          <p14:tracePt t="62723" x="6042025" y="2857500"/>
          <p14:tracePt t="62739" x="6142038" y="2857500"/>
          <p14:tracePt t="62757" x="6210300" y="2857500"/>
          <p14:tracePt t="62773" x="6248400" y="2857500"/>
          <p14:tracePt t="62790" x="6316663" y="2857500"/>
          <p14:tracePt t="62807" x="6416675" y="2857500"/>
          <p14:tracePt t="62823" x="6492875" y="2857500"/>
          <p14:tracePt t="62840" x="6545263" y="2857500"/>
          <p14:tracePt t="62840" x="6575425" y="2857500"/>
          <p14:tracePt t="62858" x="6599238" y="2857500"/>
          <p14:tracePt t="62873" x="6713538" y="2857500"/>
          <p14:tracePt t="62891" x="6835775" y="2857500"/>
          <p14:tracePt t="62907" x="6950075" y="2857500"/>
          <p14:tracePt t="62924" x="7018338" y="2857500"/>
          <p14:tracePt t="62940" x="7070725" y="2857500"/>
          <p14:tracePt t="62957" x="7178675" y="2857500"/>
          <p14:tracePt t="62973" x="7299325" y="2857500"/>
          <p14:tracePt t="62989" x="7391400" y="2857500"/>
          <p14:tracePt t="63006" x="7429500" y="2857500"/>
          <p14:tracePt t="63023" x="7437438" y="2857500"/>
          <p14:tracePt t="63039" x="7451725" y="2857500"/>
          <p14:tracePt t="63056" x="7483475" y="2857500"/>
          <p14:tracePt t="63056" x="7505700" y="2857500"/>
          <p14:tracePt t="63076" x="7527925" y="2857500"/>
          <p14:tracePt t="63090" x="7551738" y="2857500"/>
          <p14:tracePt t="63107" x="7581900" y="2857500"/>
          <p14:tracePt t="63124" x="7589838" y="2857500"/>
          <p14:tracePt t="63409" x="7597775" y="2857500"/>
          <p14:tracePt t="63433" x="7604125" y="2865438"/>
          <p14:tracePt t="63441" x="7612063" y="2873375"/>
          <p14:tracePt t="63455" x="7627938" y="2887663"/>
          <p14:tracePt t="63472" x="7627938" y="2895600"/>
          <p14:tracePt t="63489" x="7642225" y="2917825"/>
          <p14:tracePt t="63507" x="7642225" y="2941638"/>
          <p14:tracePt t="63524" x="7642225" y="2949575"/>
          <p14:tracePt t="63538" x="7642225" y="2963863"/>
          <p14:tracePt t="65323" x="7642225" y="2971800"/>
          <p14:tracePt t="70177" x="7642225" y="2979738"/>
          <p14:tracePt t="85417" x="7627938" y="2979738"/>
          <p14:tracePt t="86049" x="7620000" y="2979738"/>
          <p14:tracePt t="86089" x="7612063" y="2979738"/>
          <p14:tracePt t="86105" x="7604125" y="2979738"/>
          <p14:tracePt t="86114" x="7589838" y="2979738"/>
          <p14:tracePt t="86121" x="7566025" y="2979738"/>
          <p14:tracePt t="86132" x="7527925" y="2979738"/>
          <p14:tracePt t="86149" x="7513638" y="2979738"/>
          <p14:tracePt t="86165" x="7497763" y="2979738"/>
          <p14:tracePt t="86182" x="7489825" y="2987675"/>
          <p14:tracePt t="86200" x="7475538" y="2987675"/>
          <p14:tracePt t="86216" x="7421563" y="2987675"/>
          <p14:tracePt t="86216" x="7375525" y="2987675"/>
          <p14:tracePt t="86234" x="7353300" y="2987675"/>
          <p14:tracePt t="86249" x="7239000" y="2987675"/>
          <p14:tracePt t="86267" x="7200900" y="2987675"/>
          <p14:tracePt t="86282" x="7185025" y="2987675"/>
          <p14:tracePt t="86300" x="7178675" y="2987675"/>
          <p14:tracePt t="86321" x="7162800" y="2987675"/>
          <p14:tracePt t="86332" x="7094538" y="2987675"/>
          <p14:tracePt t="86349" x="6956425" y="2987675"/>
          <p14:tracePt t="86366" x="6804025" y="2987675"/>
          <p14:tracePt t="86382" x="6705600" y="2987675"/>
          <p14:tracePt t="86399" x="6651625" y="2987675"/>
          <p14:tracePt t="86416" x="6621463" y="2987675"/>
          <p14:tracePt t="86432" x="6607175" y="2987675"/>
          <p14:tracePt t="86448" x="6499225" y="2987675"/>
          <p14:tracePt t="86467" x="6408738" y="3009900"/>
          <p14:tracePt t="86483" x="6294438" y="3009900"/>
          <p14:tracePt t="86500" x="6188075" y="3009900"/>
          <p14:tracePt t="86516" x="6057900" y="3009900"/>
          <p14:tracePt t="86533" x="5897563" y="3009900"/>
          <p14:tracePt t="86548" x="5775325" y="3009900"/>
          <p14:tracePt t="86565" x="5654675" y="3009900"/>
          <p14:tracePt t="86582" x="5562600" y="3009900"/>
          <p14:tracePt t="86599" x="5456238" y="3009900"/>
          <p14:tracePt t="86615" x="5334000" y="3009900"/>
          <p14:tracePt t="86632" x="5219700" y="3009900"/>
          <p14:tracePt t="86648" x="5143500" y="3009900"/>
          <p14:tracePt t="86668" x="5097463" y="3017838"/>
          <p14:tracePt t="86684" x="5059363" y="3017838"/>
          <p14:tracePt t="86699" x="4975225" y="3017838"/>
          <p14:tracePt t="86715" x="4860925" y="3040063"/>
          <p14:tracePt t="86732" x="4732338" y="3040063"/>
          <p14:tracePt t="86748" x="4579938" y="3040063"/>
          <p14:tracePt t="86765" x="4411663" y="3040063"/>
          <p14:tracePt t="86782" x="4275138" y="3040063"/>
          <p14:tracePt t="86798" x="4152900" y="3040063"/>
          <p14:tracePt t="86815" x="4068763" y="3040063"/>
          <p14:tracePt t="86832" x="3992563" y="3040063"/>
          <p14:tracePt t="86832" x="3970338" y="3040063"/>
          <p14:tracePt t="86850" x="3962400" y="3040063"/>
          <p14:tracePt t="86865" x="3863975" y="3040063"/>
          <p14:tracePt t="86883" x="3741738" y="3040063"/>
          <p14:tracePt t="86899" x="3611563" y="3040063"/>
          <p14:tracePt t="86916" x="3459163" y="3040063"/>
          <p14:tracePt t="86932" x="3314700" y="3040063"/>
          <p14:tracePt t="86948" x="3132138" y="3040063"/>
          <p14:tracePt t="86966" x="2971800" y="3040063"/>
          <p14:tracePt t="86982" x="2811463" y="3040063"/>
          <p14:tracePt t="86998" x="2720975" y="3040063"/>
          <p14:tracePt t="87017" x="2659063" y="3040063"/>
          <p14:tracePt t="87031" x="2613025" y="3048000"/>
          <p14:tracePt t="87048" x="2574925" y="3048000"/>
          <p14:tracePt t="87064" x="2446338" y="3048000"/>
          <p14:tracePt t="87085" x="2316163" y="3048000"/>
          <p14:tracePt t="87100" x="2209800" y="3048000"/>
          <p14:tracePt t="87115" x="2125663" y="3048000"/>
          <p14:tracePt t="87131" x="2079625" y="3048000"/>
          <p14:tracePt t="87147" x="2041525" y="3048000"/>
          <p14:tracePt t="87164" x="1997075" y="3048000"/>
          <p14:tracePt t="87180" x="1905000" y="3048000"/>
          <p14:tracePt t="87197" x="1844675" y="3048000"/>
          <p14:tracePt t="87215" x="1790700" y="3048000"/>
          <p14:tracePt t="87231" x="1752600" y="3048000"/>
          <p14:tracePt t="87248" x="1744663" y="3048000"/>
          <p14:tracePt t="87329" x="1736725" y="3048000"/>
          <p14:tracePt t="87377" x="1744663" y="3048000"/>
          <p14:tracePt t="87433" x="1760538" y="3048000"/>
          <p14:tracePt t="87441" x="1782763" y="3048000"/>
          <p14:tracePt t="87457" x="1806575" y="3048000"/>
          <p14:tracePt t="87466" x="1828800" y="3048000"/>
          <p14:tracePt t="87481" x="1951038" y="3048000"/>
          <p14:tracePt t="87499" x="2079625" y="3048000"/>
          <p14:tracePt t="87515" x="2217738" y="3048000"/>
          <p14:tracePt t="87532" x="2346325" y="3048000"/>
          <p14:tracePt t="87548" x="2446338" y="3048000"/>
          <p14:tracePt t="87564" x="2568575" y="3048000"/>
          <p14:tracePt t="87582" x="2651125" y="3048000"/>
          <p14:tracePt t="87597" x="2743200" y="3025775"/>
          <p14:tracePt t="87614" x="2841625" y="3009900"/>
          <p14:tracePt t="87631" x="2941638" y="3001963"/>
          <p14:tracePt t="87648" x="3025775" y="2987675"/>
          <p14:tracePt t="87664" x="3132138" y="2987675"/>
          <p14:tracePt t="87682" x="3184525" y="2987675"/>
          <p14:tracePt t="87699" x="3254375" y="2987675"/>
          <p14:tracePt t="87715" x="3330575" y="2987675"/>
          <p14:tracePt t="87731" x="3406775" y="2987675"/>
          <p14:tracePt t="87748" x="3482975" y="2987675"/>
          <p14:tracePt t="87764" x="3565525" y="2987675"/>
          <p14:tracePt t="87781" x="3657600" y="2987675"/>
          <p14:tracePt t="87798" x="3741738" y="2987675"/>
          <p14:tracePt t="87814" x="3794125" y="2987675"/>
          <p14:tracePt t="87831" x="3848100" y="2987675"/>
          <p14:tracePt t="87848" x="3902075" y="2987675"/>
          <p14:tracePt t="87864" x="3984625" y="2987675"/>
          <p14:tracePt t="87864" x="4016375" y="2987675"/>
          <p14:tracePt t="87883" x="4076700" y="2987675"/>
          <p14:tracePt t="87899" x="4114800" y="2987675"/>
          <p14:tracePt t="87915" x="4168775" y="2987675"/>
          <p14:tracePt t="87931" x="4267200" y="2987675"/>
          <p14:tracePt t="87948" x="4389438" y="2987675"/>
          <p14:tracePt t="87964" x="4503738" y="2987675"/>
          <p14:tracePt t="87981" x="4602163" y="2987675"/>
          <p14:tracePt t="87998" x="4694238" y="2987675"/>
          <p14:tracePt t="88014" x="4778375" y="2987675"/>
          <p14:tracePt t="88030" x="4830763" y="2987675"/>
          <p14:tracePt t="88048" x="4854575" y="2987675"/>
          <p14:tracePt t="88064" x="4899025" y="2987675"/>
          <p14:tracePt t="88064" x="4930775" y="2987675"/>
          <p14:tracePt t="88084" x="4999038" y="2987675"/>
          <p14:tracePt t="88099" x="5121275" y="2987675"/>
          <p14:tracePt t="88115" x="5219700" y="2987675"/>
          <p14:tracePt t="88131" x="5287963" y="2987675"/>
          <p14:tracePt t="88148" x="5295900" y="2987675"/>
          <p14:tracePt t="88164" x="5303838" y="2987675"/>
          <p14:tracePt t="88180" x="5311775" y="2987675"/>
          <p14:tracePt t="88196" x="5326063" y="2987675"/>
          <p14:tracePt t="88214" x="5380038" y="2987675"/>
          <p14:tracePt t="88230" x="5440363" y="2987675"/>
          <p14:tracePt t="88248" x="5516563" y="2987675"/>
          <p14:tracePt t="88263" x="5554663" y="2987675"/>
          <p14:tracePt t="88280" x="5600700" y="2987675"/>
          <p14:tracePt t="88299" x="5630863" y="2987675"/>
          <p14:tracePt t="88315" x="5646738" y="2987675"/>
          <p14:tracePt t="88331" x="5676900" y="2987675"/>
          <p14:tracePt t="88348" x="5730875" y="2987675"/>
          <p14:tracePt t="88364" x="5775325" y="2987675"/>
          <p14:tracePt t="88380" x="5807075" y="2987675"/>
          <p14:tracePt t="88397" x="5813425" y="2987675"/>
          <p14:tracePt t="88417" x="5821363" y="2987675"/>
          <p14:tracePt t="88429" x="5845175" y="2979738"/>
          <p14:tracePt t="88447" x="5889625" y="2979738"/>
          <p14:tracePt t="88464" x="5943600" y="2979738"/>
          <p14:tracePt t="88480" x="6003925" y="2979738"/>
          <p14:tracePt t="88480" x="6019800" y="2979738"/>
          <p14:tracePt t="88498" x="6073775" y="2979738"/>
          <p14:tracePt t="88514" x="6118225" y="2979738"/>
          <p14:tracePt t="88532" x="6156325" y="2979738"/>
          <p14:tracePt t="88548" x="6188075" y="2979738"/>
          <p14:tracePt t="88563" x="6240463" y="2979738"/>
          <p14:tracePt t="88580" x="6294438" y="2979738"/>
          <p14:tracePt t="88596" x="6308725" y="2979738"/>
          <p14:tracePt t="88612" x="6340475" y="2971800"/>
          <p14:tracePt t="88629" x="6378575" y="2971800"/>
          <p14:tracePt t="88647" x="6446838" y="2971800"/>
          <p14:tracePt t="88663" x="6537325" y="2971800"/>
          <p14:tracePt t="88683" x="6583363" y="2971800"/>
          <p14:tracePt t="88696" x="6637338" y="2971800"/>
          <p14:tracePt t="88696" x="6651625" y="2971800"/>
          <p14:tracePt t="88714" x="6667500" y="2971800"/>
          <p14:tracePt t="88731" x="6697663" y="2971800"/>
          <p14:tracePt t="88747" x="6713538" y="2971800"/>
          <p14:tracePt t="88764" x="6727825" y="2971800"/>
          <p14:tracePt t="88779" x="6781800" y="2971800"/>
          <p14:tracePt t="88797" x="6865938" y="2971800"/>
          <p14:tracePt t="88813" x="6918325" y="2971800"/>
          <p14:tracePt t="88830" x="6964363" y="2971800"/>
          <p14:tracePt t="88846" x="7002463" y="2971800"/>
          <p14:tracePt t="88863" x="7056438" y="2979738"/>
          <p14:tracePt t="88880" x="7094538" y="2987675"/>
          <p14:tracePt t="88896" x="7124700" y="2987675"/>
          <p14:tracePt t="88896" x="7154863" y="2987675"/>
          <p14:tracePt t="88915" x="7178675" y="2987675"/>
          <p14:tracePt t="88931" x="7192963" y="2987675"/>
          <p14:tracePt t="88947" x="7216775" y="2987675"/>
          <p14:tracePt t="88964" x="7254875" y="2987675"/>
          <p14:tracePt t="88980" x="7307263" y="2987675"/>
          <p14:tracePt t="88996" x="7391400" y="3001963"/>
          <p14:tracePt t="89013" x="7437438" y="3001963"/>
          <p14:tracePt t="89029" x="7475538" y="3001963"/>
          <p14:tracePt t="89046" x="7489825" y="3001963"/>
          <p14:tracePt t="89062" x="7489825" y="3009900"/>
          <p14:tracePt t="89545" x="7489825" y="3017838"/>
          <p14:tracePt t="90001" x="7483475" y="3017838"/>
          <p14:tracePt t="90018" x="7467600" y="3017838"/>
          <p14:tracePt t="90026" x="7459663" y="3017838"/>
          <p14:tracePt t="90034" x="7451725" y="3025775"/>
          <p14:tracePt t="90045" x="7445375" y="3032125"/>
          <p14:tracePt t="90060" x="7421563" y="3048000"/>
          <p14:tracePt t="90083" x="7413625" y="3048000"/>
          <p14:tracePt t="90095" x="7369175" y="3063875"/>
          <p14:tracePt t="90112" x="7331075" y="3063875"/>
          <p14:tracePt t="90128" x="7292975" y="3070225"/>
          <p14:tracePt t="90128" x="7246938" y="3086100"/>
          <p14:tracePt t="90146" x="7132638" y="3094038"/>
          <p14:tracePt t="90163" x="6994525" y="3116263"/>
          <p14:tracePt t="90179" x="6842125" y="3132138"/>
          <p14:tracePt t="90196" x="6667500" y="3154363"/>
          <p14:tracePt t="90212" x="6446838" y="3154363"/>
          <p14:tracePt t="90228" x="6218238" y="3184525"/>
          <p14:tracePt t="90245" x="6019800" y="3216275"/>
          <p14:tracePt t="90262" x="5845175" y="3230563"/>
          <p14:tracePt t="90278" x="5661025" y="3246438"/>
          <p14:tracePt t="90295" x="5470525" y="3246438"/>
          <p14:tracePt t="90312" x="5273675" y="3246438"/>
          <p14:tracePt t="90327" x="5045075" y="3260725"/>
          <p14:tracePt t="90344" x="4860925" y="3284538"/>
          <p14:tracePt t="90360" x="4648200" y="3306763"/>
          <p14:tracePt t="90379" x="4503738" y="3306763"/>
          <p14:tracePt t="90396" x="4373563" y="3306763"/>
          <p14:tracePt t="90411" x="4229100" y="3306763"/>
          <p14:tracePt t="90428" x="4106863" y="3306763"/>
          <p14:tracePt t="90445" x="3940175" y="3306763"/>
          <p14:tracePt t="90461" x="3733800" y="3306763"/>
          <p14:tracePt t="90478" x="3603625" y="3306763"/>
          <p14:tracePt t="90495" x="3543300" y="3306763"/>
          <p14:tracePt t="90511" x="3527425" y="3306763"/>
          <p14:tracePt t="90528" x="3451225" y="3276600"/>
          <p14:tracePt t="90528" x="3398838" y="3276600"/>
          <p14:tracePt t="90547" x="3208338" y="3222625"/>
          <p14:tracePt t="90562" x="3078163" y="3216275"/>
          <p14:tracePt t="90579" x="3001963" y="3200400"/>
          <p14:tracePt t="90595" x="2979738" y="3200400"/>
          <p14:tracePt t="90612" x="2941638" y="3200400"/>
          <p14:tracePt t="90628" x="2895600" y="3216275"/>
          <p14:tracePt t="90645" x="2819400" y="3230563"/>
          <p14:tracePt t="90662" x="2720975" y="3254375"/>
          <p14:tracePt t="90678" x="2620963" y="3260725"/>
          <p14:tracePt t="90694" x="2568575" y="3276600"/>
          <p14:tracePt t="90711" x="2560638" y="3276600"/>
          <p14:tracePt t="90817" x="2552700" y="3284538"/>
          <p14:tracePt t="90841" x="2536825" y="3298825"/>
          <p14:tracePt t="90859" x="2530475" y="3306763"/>
          <p14:tracePt t="90865" x="2506663" y="3322638"/>
          <p14:tracePt t="90877" x="2476500" y="3352800"/>
          <p14:tracePt t="90895" x="2422525" y="3390900"/>
          <p14:tracePt t="90911" x="2392363" y="3413125"/>
          <p14:tracePt t="90927" x="2378075" y="3429000"/>
          <p14:tracePt t="90943" x="2370138" y="3436938"/>
          <p14:tracePt t="90985" x="2362200" y="3451225"/>
          <p14:tracePt t="91001" x="2354263" y="3467100"/>
          <p14:tracePt t="91011" x="2339975" y="3482975"/>
          <p14:tracePt t="91017" x="2332038" y="3489325"/>
          <p14:tracePt t="91028" x="2324100" y="3505200"/>
          <p14:tracePt t="91044" x="2324100" y="3513138"/>
          <p14:tracePt t="91060" x="2324100" y="3527425"/>
          <p14:tracePt t="91078" x="2324100" y="3535363"/>
          <p14:tracePt t="94545" x="2324100" y="3497263"/>
          <p14:tracePt t="94881" x="2324100" y="3444875"/>
          <p14:tracePt t="94890" x="2324100" y="3406775"/>
          <p14:tracePt t="94897" x="2301875" y="3368675"/>
          <p14:tracePt t="94908" x="2255838" y="3284538"/>
          <p14:tracePt t="94924" x="2225675" y="3170238"/>
          <p14:tracePt t="94940" x="2209800" y="2994025"/>
          <p14:tracePt t="94957" x="2209800" y="2803525"/>
          <p14:tracePt t="94973" x="2232025" y="2651125"/>
          <p14:tracePt t="94990" x="2270125" y="2530475"/>
          <p14:tracePt t="95007" x="2301875" y="2416175"/>
          <p14:tracePt t="95024" x="2324100" y="2286000"/>
          <p14:tracePt t="95040" x="2324100" y="2049463"/>
          <p14:tracePt t="95059" x="2324100" y="1920875"/>
          <p14:tracePt t="95075" x="2339975" y="1858963"/>
          <p14:tracePt t="95091" x="2384425" y="1774825"/>
          <p14:tracePt t="95107" x="2400300" y="1730375"/>
          <p14:tracePt t="95124" x="2400300" y="1684338"/>
          <p14:tracePt t="95140" x="2400300" y="1577975"/>
          <p14:tracePt t="95157" x="2400300" y="1470025"/>
          <p14:tracePt t="95173" x="2400300" y="1387475"/>
          <p14:tracePt t="95190" x="2400300" y="1325563"/>
          <p14:tracePt t="95207" x="2400300" y="1279525"/>
          <p14:tracePt t="95223" x="2384425" y="1219200"/>
          <p14:tracePt t="95240" x="2247900" y="1058863"/>
          <p14:tracePt t="95259" x="2171700" y="1012825"/>
          <p14:tracePt t="95271" x="1912938" y="898525"/>
          <p14:tracePt t="95271" x="1812925" y="876300"/>
          <p14:tracePt t="95290" x="1463675" y="762000"/>
          <p14:tracePt t="95306" x="1066800" y="655638"/>
          <p14:tracePt t="95323" x="739775" y="563563"/>
          <p14:tracePt t="95339" x="563563" y="517525"/>
          <p14:tracePt t="95356" x="473075" y="487363"/>
          <p14:tracePt t="95373" x="441325" y="473075"/>
          <p14:tracePt t="95390" x="411163" y="457200"/>
          <p14:tracePt t="95406" x="350838" y="434975"/>
          <p14:tracePt t="95423" x="198438" y="388938"/>
          <p14:tracePt t="95440" x="38100" y="342900"/>
        </p14:tracePtLst>
      </p14:laserTraceLst>
    </p:ext>
  </p:extLs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en-US" smtClean="0"/>
              <a:t>Izvodjenje Z</a:t>
            </a:r>
            <a:r>
              <a:rPr lang="en-US" altLang="en-US" baseline="-25000" smtClean="0"/>
              <a:t>AB</a:t>
            </a:r>
            <a:r>
              <a:rPr lang="en-US" altLang="en-US" smtClean="0"/>
              <a:t> je podeljeno u vi</a:t>
            </a:r>
            <a:r>
              <a:rPr lang="sr-Latn-CS" altLang="en-US" smtClean="0"/>
              <a:t>še stupnjeva da bi se lakse pratilo...</a:t>
            </a:r>
            <a:endParaRPr lang="en-US" altLang="en-US" smtClean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888163" y="4892675"/>
          <p14:tracePt t="902" x="6880225" y="4892675"/>
          <p14:tracePt t="6792" x="6865938" y="4892675"/>
          <p14:tracePt t="7170" x="6850063" y="4884738"/>
          <p14:tracePt t="7178" x="6819900" y="4860925"/>
          <p14:tracePt t="7186" x="6804025" y="4854575"/>
          <p14:tracePt t="7197" x="6727825" y="4792663"/>
          <p14:tracePt t="7215" x="6651625" y="4740275"/>
          <p14:tracePt t="7231" x="6561138" y="4678363"/>
          <p14:tracePt t="7249" x="6446838" y="4632325"/>
          <p14:tracePt t="7249" x="6354763" y="4579938"/>
          <p14:tracePt t="7266" x="6111875" y="4487863"/>
          <p14:tracePt t="7284" x="5799138" y="4289425"/>
          <p14:tracePt t="7300" x="5516563" y="4130675"/>
          <p14:tracePt t="7316" x="5341938" y="4022725"/>
          <p14:tracePt t="7332" x="5189538" y="3940175"/>
          <p14:tracePt t="7349" x="5021263" y="3832225"/>
          <p14:tracePt t="7366" x="4846638" y="3711575"/>
          <p14:tracePt t="7382" x="4694238" y="3603625"/>
          <p14:tracePt t="7399" x="4610100" y="3513138"/>
          <p14:tracePt t="7415" x="4511675" y="3406775"/>
          <p14:tracePt t="7415" x="4473575" y="3352800"/>
          <p14:tracePt t="7436" x="4411663" y="3284538"/>
          <p14:tracePt t="7449" x="4283075" y="3178175"/>
          <p14:tracePt t="7449" x="4213225" y="3116263"/>
          <p14:tracePt t="7467" x="4068763" y="3017838"/>
          <p14:tracePt t="7483" x="3940175" y="2925763"/>
          <p14:tracePt t="7499" x="3817938" y="2849563"/>
          <p14:tracePt t="7517" x="3725863" y="2781300"/>
          <p14:tracePt t="7533" x="3635375" y="2713038"/>
          <p14:tracePt t="7548" x="3581400" y="2674938"/>
          <p14:tracePt t="7565" x="3505200" y="2620963"/>
          <p14:tracePt t="7582" x="3421063" y="2574925"/>
          <p14:tracePt t="7598" x="3360738" y="2544763"/>
          <p14:tracePt t="7615" x="3268663" y="2514600"/>
          <p14:tracePt t="7632" x="3208338" y="2498725"/>
          <p14:tracePt t="7648" x="3154363" y="2476500"/>
          <p14:tracePt t="7665" x="3078163" y="2454275"/>
          <p14:tracePt t="7665" x="3055938" y="2454275"/>
          <p14:tracePt t="7684" x="2971800" y="2438400"/>
          <p14:tracePt t="7699" x="2879725" y="2400300"/>
          <p14:tracePt t="7716" x="2797175" y="2378075"/>
          <p14:tracePt t="7732" x="2689225" y="2346325"/>
          <p14:tracePt t="7748" x="2590800" y="2324100"/>
          <p14:tracePt t="7765" x="2506663" y="2286000"/>
          <p14:tracePt t="7781" x="2378075" y="2263775"/>
          <p14:tracePt t="7798" x="2286000" y="2263775"/>
          <p14:tracePt t="7815" x="2232025" y="2255838"/>
          <p14:tracePt t="7831" x="2193925" y="2247900"/>
          <p14:tracePt t="7848" x="2179638" y="2247900"/>
          <p14:tracePt t="7865" x="2133600" y="2239963"/>
          <p14:tracePt t="7865" x="2111375" y="2239963"/>
          <p14:tracePt t="7883" x="2027238" y="2239963"/>
          <p14:tracePt t="7899" x="1935163" y="2225675"/>
          <p14:tracePt t="7916" x="1828800" y="2225675"/>
          <p14:tracePt t="7934" x="1760538" y="2225675"/>
          <p14:tracePt t="7949" x="1722438" y="2225675"/>
          <p14:tracePt t="7965" x="1692275" y="2225675"/>
          <p14:tracePt t="7982" x="1676400" y="2225675"/>
          <p14:tracePt t="7996" x="1668463" y="2225675"/>
          <p14:tracePt t="8013" x="1660525" y="2225675"/>
          <p14:tracePt t="8034" x="1646238" y="2225675"/>
          <p14:tracePt t="8047" x="1616075" y="2225675"/>
          <p14:tracePt t="8065" x="1531938" y="2225675"/>
          <p14:tracePt t="8065" x="1508125" y="2225675"/>
          <p14:tracePt t="8083" x="1455738" y="2225675"/>
          <p14:tracePt t="8099" x="1425575" y="2225675"/>
          <p14:tracePt t="8115" x="1379538" y="2225675"/>
          <p14:tracePt t="8132" x="1325563" y="2225675"/>
          <p14:tracePt t="8148" x="1273175" y="2225675"/>
          <p14:tracePt t="8165" x="1235075" y="2225675"/>
          <p14:tracePt t="8181" x="1219200" y="2225675"/>
          <p14:tracePt t="8197" x="1203325" y="2225675"/>
          <p14:tracePt t="8242" x="1189038" y="2225675"/>
          <p14:tracePt t="8258" x="1158875" y="2225675"/>
          <p14:tracePt t="8274" x="1143000" y="2225675"/>
          <p14:tracePt t="8282" x="1135063" y="2225675"/>
          <p14:tracePt t="8282" x="1127125" y="2225675"/>
          <p14:tracePt t="8299" x="1112838" y="2225675"/>
          <p14:tracePt t="8370" x="1096963" y="2225675"/>
          <p14:tracePt t="8378" x="1082675" y="2225675"/>
          <p14:tracePt t="8386" x="1066800" y="2225675"/>
          <p14:tracePt t="8397" x="1044575" y="2225675"/>
          <p14:tracePt t="8414" x="1050925" y="2225675"/>
          <p14:tracePt t="8642" x="1066800" y="2225675"/>
          <p14:tracePt t="8649" x="1089025" y="2225675"/>
          <p14:tracePt t="8662" x="1120775" y="2225675"/>
          <p14:tracePt t="8681" x="1181100" y="2217738"/>
          <p14:tracePt t="8681" x="1203325" y="2217738"/>
          <p14:tracePt t="8699" x="1241425" y="2201863"/>
          <p14:tracePt t="8715" x="1257300" y="2201863"/>
          <p14:tracePt t="8731" x="1273175" y="2201863"/>
          <p14:tracePt t="8748" x="1279525" y="2201863"/>
          <p14:tracePt t="8770" x="1287463" y="2201863"/>
          <p14:tracePt t="8780" x="1333500" y="2201863"/>
          <p14:tracePt t="8796" x="1387475" y="2201863"/>
          <p14:tracePt t="8813" x="1425575" y="2201863"/>
          <p14:tracePt t="8830" x="1470025" y="2201863"/>
          <p14:tracePt t="8846" x="1501775" y="2201863"/>
          <p14:tracePt t="8863" x="1539875" y="2187575"/>
          <p14:tracePt t="8879" x="1554163" y="2187575"/>
          <p14:tracePt t="8896" x="1592263" y="2187575"/>
          <p14:tracePt t="8896" x="1600200" y="2187575"/>
          <p14:tracePt t="8914" x="1654175" y="2187575"/>
          <p14:tracePt t="8930" x="1706563" y="2187575"/>
          <p14:tracePt t="8947" x="1744663" y="2179638"/>
          <p14:tracePt t="8963" x="1790700" y="2171700"/>
          <p14:tracePt t="8980" x="1806575" y="2171700"/>
          <p14:tracePt t="8997" x="1820863" y="2163763"/>
          <p14:tracePt t="9012" x="1844675" y="2155825"/>
          <p14:tracePt t="9030" x="1866900" y="2149475"/>
          <p14:tracePt t="9046" x="1889125" y="2149475"/>
          <p14:tracePt t="9063" x="1912938" y="2149475"/>
          <p14:tracePt t="9079" x="1958975" y="2149475"/>
          <p14:tracePt t="9096" x="2027238" y="2149475"/>
          <p14:tracePt t="9096" x="2073275" y="2149475"/>
          <p14:tracePt t="9114" x="2117725" y="2149475"/>
          <p14:tracePt t="9130" x="2155825" y="2149475"/>
          <p14:tracePt t="9147" x="2201863" y="2149475"/>
          <p14:tracePt t="9164" x="2239963" y="2149475"/>
          <p14:tracePt t="9179" x="2270125" y="2149475"/>
          <p14:tracePt t="9196" x="2278063" y="2149475"/>
          <p14:tracePt t="9249" x="2286000" y="2149475"/>
          <p14:tracePt t="9257" x="2293938" y="2149475"/>
          <p14:tracePt t="9265" x="2316163" y="2149475"/>
          <p14:tracePt t="9278" x="2370138" y="2149475"/>
          <p14:tracePt t="9296" x="2416175" y="2149475"/>
          <p14:tracePt t="9296" x="2422525" y="2149475"/>
          <p14:tracePt t="9314" x="2430463" y="2149475"/>
          <p14:tracePt t="9328" x="2438400" y="2149475"/>
          <p14:tracePt t="9369" x="2446338" y="2149475"/>
          <p14:tracePt t="9385" x="2460625" y="2149475"/>
          <p14:tracePt t="9393" x="2484438" y="2149475"/>
          <p14:tracePt t="9401" x="2514600" y="2149475"/>
          <p14:tracePt t="9412" x="2552700" y="2149475"/>
          <p14:tracePt t="9429" x="2568575" y="2149475"/>
          <p14:tracePt t="9448" x="2574925" y="2149475"/>
          <p14:tracePt t="9461" x="2582863" y="2149475"/>
          <p14:tracePt t="9513" x="2590800" y="2149475"/>
          <p14:tracePt t="9521" x="2598738" y="2149475"/>
          <p14:tracePt t="9546" x="2606675" y="2149475"/>
          <p14:tracePt t="9553" x="2620963" y="2149475"/>
          <p14:tracePt t="9578" x="2644775" y="2155825"/>
          <p14:tracePt t="9585" x="2667000" y="2155825"/>
          <p14:tracePt t="9595" x="2720975" y="2163763"/>
          <p14:tracePt t="9612" x="2789238" y="2163763"/>
          <p14:tracePt t="9629" x="2819400" y="2163763"/>
          <p14:tracePt t="9646" x="2849563" y="2163763"/>
          <p14:tracePt t="9662" x="2865438" y="2171700"/>
          <p14:tracePt t="9689" x="2879725" y="2171700"/>
          <p14:tracePt t="9698" x="2895600" y="2171700"/>
          <p14:tracePt t="9711" x="2949575" y="2171700"/>
          <p14:tracePt t="9711" x="2994025" y="2187575"/>
          <p14:tracePt t="9730" x="3055938" y="2187575"/>
          <p14:tracePt t="9746" x="3101975" y="2187575"/>
          <p14:tracePt t="9762" x="3108325" y="2187575"/>
          <p14:tracePt t="9778" x="3116263" y="2187575"/>
          <p14:tracePt t="9817" x="3132138" y="2187575"/>
          <p14:tracePt t="9833" x="3146425" y="2187575"/>
          <p14:tracePt t="9849" x="3162300" y="2187575"/>
          <p14:tracePt t="9857" x="3178175" y="2187575"/>
          <p14:tracePt t="9865" x="3200400" y="2187575"/>
          <p14:tracePt t="9878" x="3254375" y="2187575"/>
          <p14:tracePt t="9896" x="3344863" y="2187575"/>
          <p14:tracePt t="9911" x="3406775" y="2187575"/>
          <p14:tracePt t="9927" x="3421063" y="2187575"/>
          <p14:tracePt t="9947" x="3421063" y="2193925"/>
          <p14:tracePt t="10225" x="3406775" y="2193925"/>
          <p14:tracePt t="10249" x="3390900" y="2193925"/>
          <p14:tracePt t="10273" x="3375025" y="2193925"/>
          <p14:tracePt t="10281" x="3368675" y="2193925"/>
          <p14:tracePt t="10313" x="3360738" y="2201863"/>
          <p14:tracePt t="10321" x="3352800" y="2201863"/>
          <p14:tracePt t="10337" x="3344863" y="2201863"/>
          <p14:tracePt t="10345" x="3322638" y="2201863"/>
          <p14:tracePt t="10362" x="3292475" y="2201863"/>
          <p14:tracePt t="10378" x="3268663" y="2201863"/>
          <p14:tracePt t="10395" x="3246438" y="2201863"/>
          <p14:tracePt t="10411" x="3230563" y="2201863"/>
          <p14:tracePt t="10428" x="3200400" y="2201863"/>
          <p14:tracePt t="10446" x="3162300" y="2201863"/>
          <p14:tracePt t="10461" x="3116263" y="2201863"/>
          <p14:tracePt t="10478" x="3070225" y="2201863"/>
          <p14:tracePt t="10495" x="3040063" y="2201863"/>
          <p14:tracePt t="10511" x="3017838" y="2201863"/>
          <p14:tracePt t="10528" x="2994025" y="2201863"/>
          <p14:tracePt t="10544" x="2971800" y="2201863"/>
          <p14:tracePt t="10562" x="2933700" y="2217738"/>
          <p14:tracePt t="10578" x="2879725" y="2225675"/>
          <p14:tracePt t="10595" x="2835275" y="2225675"/>
          <p14:tracePt t="10611" x="2789238" y="2225675"/>
          <p14:tracePt t="10628" x="2735263" y="2225675"/>
          <p14:tracePt t="10645" x="2682875" y="2225675"/>
          <p14:tracePt t="10661" x="2636838" y="2225675"/>
          <p14:tracePt t="10678" x="2598738" y="2225675"/>
          <p14:tracePt t="10694" x="2582863" y="2232025"/>
          <p14:tracePt t="10710" x="2544763" y="2232025"/>
          <p14:tracePt t="10728" x="2522538" y="2232025"/>
          <p14:tracePt t="10744" x="2446338" y="2232025"/>
          <p14:tracePt t="10762" x="2392363" y="2232025"/>
          <p14:tracePt t="10778" x="2316163" y="2232025"/>
          <p14:tracePt t="10795" x="2255838" y="2232025"/>
          <p14:tracePt t="10811" x="2187575" y="2232025"/>
          <p14:tracePt t="10827" x="2117725" y="2232025"/>
          <p14:tracePt t="10845" x="2041525" y="2232025"/>
          <p14:tracePt t="10861" x="1951038" y="2232025"/>
          <p14:tracePt t="10877" x="1858963" y="2232025"/>
          <p14:tracePt t="10895" x="1760538" y="2232025"/>
          <p14:tracePt t="10911" x="1684338" y="2232025"/>
          <p14:tracePt t="10927" x="1622425" y="2232025"/>
          <p14:tracePt t="10927" x="1584325" y="2232025"/>
          <p14:tracePt t="10947" x="1554163" y="2232025"/>
          <p14:tracePt t="10962" x="1524000" y="2232025"/>
          <p14:tracePt t="10978" x="1493838" y="2232025"/>
          <p14:tracePt t="10995" x="1477963" y="2232025"/>
          <p14:tracePt t="11011" x="1447800" y="2232025"/>
          <p14:tracePt t="11027" x="1401763" y="2232025"/>
          <p14:tracePt t="11044" x="1363663" y="2232025"/>
          <p14:tracePt t="11060" x="1341438" y="2232025"/>
          <p14:tracePt t="11077" x="1317625" y="2232025"/>
          <p14:tracePt t="11094" x="1311275" y="2232025"/>
          <p14:tracePt t="11110" x="1295400" y="2232025"/>
          <p14:tracePt t="11127" x="1273175" y="2239963"/>
          <p14:tracePt t="11144" x="1227138" y="2247900"/>
          <p14:tracePt t="11144" x="1211263" y="2247900"/>
          <p14:tracePt t="11162" x="1181100" y="2255838"/>
          <p14:tracePt t="11178" x="1143000" y="2255838"/>
          <p14:tracePt t="11195" x="1120775" y="2263775"/>
          <p14:tracePt t="11211" x="1112838" y="2263775"/>
          <p14:tracePt t="11227" x="1120775" y="2263775"/>
          <p14:tracePt t="11537" x="1127125" y="2263775"/>
          <p14:tracePt t="11545" x="1143000" y="2263775"/>
          <p14:tracePt t="11559" x="1165225" y="2263775"/>
          <p14:tracePt t="11559" x="1181100" y="2263775"/>
          <p14:tracePt t="11578" x="1211263" y="2263775"/>
          <p14:tracePt t="11594" x="1257300" y="2263775"/>
          <p14:tracePt t="11610" x="1303338" y="2263775"/>
          <p14:tracePt t="11627" x="1349375" y="2247900"/>
          <p14:tracePt t="11644" x="1387475" y="2247900"/>
          <p14:tracePt t="11659" x="1431925" y="2247900"/>
          <p14:tracePt t="11675" x="1447800" y="2239963"/>
          <p14:tracePt t="11693" x="1455738" y="2239963"/>
          <p14:tracePt t="11709" x="1477963" y="2232025"/>
          <p14:tracePt t="11727" x="1546225" y="2232025"/>
          <p14:tracePt t="11743" x="1638300" y="2232025"/>
          <p14:tracePt t="11760" x="1722438" y="2232025"/>
          <p14:tracePt t="11760" x="1768475" y="2232025"/>
          <p14:tracePt t="11778" x="1851025" y="2225675"/>
          <p14:tracePt t="11794" x="1905000" y="2217738"/>
          <p14:tracePt t="11811" x="1912938" y="2217738"/>
          <p14:tracePt t="11827" x="1920875" y="2217738"/>
          <p14:tracePt t="11857" x="1927225" y="2217738"/>
          <p14:tracePt t="11865" x="1943100" y="2217738"/>
          <p14:tracePt t="11876" x="2035175" y="2201863"/>
          <p14:tracePt t="11893" x="2179638" y="2201863"/>
          <p14:tracePt t="11910" x="2324100" y="2179638"/>
          <p14:tracePt t="11928" x="2416175" y="2163763"/>
          <p14:tracePt t="11943" x="2454275" y="2155825"/>
          <p14:tracePt t="11960" x="2476500" y="2149475"/>
          <p14:tracePt t="11976" x="2498725" y="2149475"/>
          <p14:tracePt t="11994" x="2514600" y="2149475"/>
          <p14:tracePt t="12010" x="2536825" y="2149475"/>
          <p14:tracePt t="12027" x="2560638" y="2149475"/>
          <p14:tracePt t="12044" x="2582863" y="2149475"/>
          <p14:tracePt t="12060" x="2613025" y="2149475"/>
          <p14:tracePt t="12076" x="2659063" y="2149475"/>
          <p14:tracePt t="12093" x="2720975" y="2149475"/>
          <p14:tracePt t="12109" x="2797175" y="2149475"/>
          <p14:tracePt t="12126" x="2857500" y="2149475"/>
          <p14:tracePt t="12144" x="2941638" y="2141538"/>
          <p14:tracePt t="12159" x="2979738" y="2141538"/>
          <p14:tracePt t="12159" x="2987675" y="2141538"/>
          <p14:tracePt t="12178" x="3001963" y="2141538"/>
          <p14:tracePt t="12210" x="3017838" y="2141538"/>
          <p14:tracePt t="12217" x="3032125" y="2141538"/>
          <p14:tracePt t="12227" x="3086100" y="2141538"/>
          <p14:tracePt t="12243" x="3124200" y="2141538"/>
          <p14:tracePt t="12260" x="3146425" y="2141538"/>
          <p14:tracePt t="12276" x="3162300" y="2133600"/>
          <p14:tracePt t="12293" x="3170238" y="2133600"/>
          <p14:tracePt t="12361" x="3178175" y="2133600"/>
          <p14:tracePt t="12442" x="3200400" y="2133600"/>
          <p14:tracePt t="12473" x="3208338" y="2133600"/>
          <p14:tracePt t="12481" x="3222625" y="2133600"/>
          <p14:tracePt t="12492" x="3246438" y="2141538"/>
          <p14:tracePt t="12508" x="3254375" y="2149475"/>
          <p14:tracePt t="12526" x="3268663" y="2149475"/>
          <p14:tracePt t="12577" x="3260725" y="2149475"/>
          <p14:tracePt t="12753" x="3254375" y="2149475"/>
          <p14:tracePt t="12761" x="3238500" y="2149475"/>
          <p14:tracePt t="12774" x="3222625" y="2149475"/>
          <p14:tracePt t="12774" x="3216275" y="2155825"/>
          <p14:tracePt t="12793" x="3208338" y="2155825"/>
          <p14:tracePt t="12809" x="3162300" y="2155825"/>
          <p14:tracePt t="12826" x="3108325" y="2163763"/>
          <p14:tracePt t="12843" x="3040063" y="2179638"/>
          <p14:tracePt t="12859" x="2933700" y="2201863"/>
          <p14:tracePt t="12876" x="2835275" y="2201863"/>
          <p14:tracePt t="12892" x="2759075" y="2201863"/>
          <p14:tracePt t="12909" x="2735263" y="2201863"/>
          <p14:tracePt t="12928" x="2743200" y="2201863"/>
          <p14:tracePt t="13089" x="2759075" y="2201863"/>
          <p14:tracePt t="13113" x="2765425" y="2201863"/>
          <p14:tracePt t="13129" x="2773363" y="2201863"/>
          <p14:tracePt t="13137" x="2781300" y="2201863"/>
          <p14:tracePt t="13145" x="2789238" y="2201863"/>
          <p14:tracePt t="13169" x="2797175" y="2201863"/>
          <p14:tracePt t="13185" x="2803525" y="2201863"/>
          <p14:tracePt t="13193" x="2811463" y="2201863"/>
          <p14:tracePt t="13208" x="2841625" y="2193925"/>
          <p14:tracePt t="13226" x="2849563" y="2193925"/>
          <p14:tracePt t="13297" x="2857500" y="2201863"/>
          <p14:tracePt t="13313" x="2865438" y="2201863"/>
          <p14:tracePt t="13337" x="2865438" y="2209800"/>
          <p14:tracePt t="13361" x="2865438" y="2225675"/>
          <p14:tracePt t="13385" x="2873375" y="2225675"/>
          <p14:tracePt t="13929" x="2873375" y="2232025"/>
          <p14:tracePt t="15648" x="2879725" y="2232025"/>
          <p14:tracePt t="16097" x="2879725" y="2225675"/>
          <p14:tracePt t="16657" x="2887663" y="2225675"/>
          <p14:tracePt t="16713" x="2903538" y="2225675"/>
          <p14:tracePt t="16722" x="2917825" y="2225675"/>
          <p14:tracePt t="16729" x="2933700" y="2225675"/>
          <p14:tracePt t="16738" x="2963863" y="2225675"/>
          <p14:tracePt t="16755" x="2979738" y="2225675"/>
          <p14:tracePt t="16825" x="2987675" y="2225675"/>
          <p14:tracePt t="16833" x="2994025" y="2225675"/>
          <p14:tracePt t="16841" x="3009900" y="2225675"/>
          <p14:tracePt t="16857" x="3025775" y="2225675"/>
          <p14:tracePt t="16874" x="3032125" y="2225675"/>
          <p14:tracePt t="16921" x="3040063" y="2225675"/>
          <p14:tracePt t="16929" x="3055938" y="2225675"/>
          <p14:tracePt t="16938" x="3086100" y="2225675"/>
          <p14:tracePt t="16955" x="3094038" y="2225675"/>
          <p14:tracePt t="16971" x="3116263" y="2225675"/>
          <p14:tracePt t="17002" x="3132138" y="2225675"/>
          <p14:tracePt t="17009" x="3162300" y="2225675"/>
          <p14:tracePt t="17021" x="3246438" y="2225675"/>
          <p14:tracePt t="17039" x="3314700" y="2225675"/>
          <p14:tracePt t="17054" x="3330575" y="2217738"/>
          <p14:tracePt t="17070" x="3336925" y="2217738"/>
          <p14:tracePt t="17169" x="3336925" y="2209800"/>
          <p14:tracePt t="17177" x="3344863" y="2209800"/>
          <p14:tracePt t="17217" x="3352800" y="2209800"/>
          <p14:tracePt t="17225" x="3368675" y="2209800"/>
          <p14:tracePt t="17241" x="3382963" y="2209800"/>
          <p14:tracePt t="17254" x="3398838" y="2201863"/>
          <p14:tracePt t="17270" x="3406775" y="2201863"/>
          <p14:tracePt t="17297" x="3413125" y="2201863"/>
          <p14:tracePt t="17322" x="3421063" y="2193925"/>
          <p14:tracePt t="17329" x="3429000" y="2193925"/>
          <p14:tracePt t="17339" x="3451225" y="2187575"/>
          <p14:tracePt t="17355" x="3467100" y="2179638"/>
          <p14:tracePt t="17371" x="3489325" y="2179638"/>
          <p14:tracePt t="17387" x="3513138" y="2179638"/>
          <p14:tracePt t="17404" x="3521075" y="2179638"/>
          <p14:tracePt t="17449" x="3527425" y="2179638"/>
          <p14:tracePt t="17473" x="3543300" y="2179638"/>
          <p14:tracePt t="17505" x="3559175" y="2179638"/>
          <p14:tracePt t="17521" x="3565525" y="2179638"/>
          <p14:tracePt t="17538" x="3573463" y="2179638"/>
          <p14:tracePt t="17545" x="3581400" y="2179638"/>
          <p14:tracePt t="17555" x="3597275" y="2179638"/>
          <p14:tracePt t="17571" x="3603625" y="2179638"/>
          <p14:tracePt t="17587" x="3619500" y="2171700"/>
          <p14:tracePt t="17604" x="3641725" y="2163763"/>
          <p14:tracePt t="17621" x="3695700" y="2149475"/>
          <p14:tracePt t="17637" x="3725863" y="2149475"/>
          <p14:tracePt t="17654" x="3741738" y="2141538"/>
          <p14:tracePt t="17670" x="3749675" y="2141538"/>
          <p14:tracePt t="17737" x="3756025" y="2141538"/>
          <p14:tracePt t="17761" x="3763963" y="2141538"/>
          <p14:tracePt t="17777" x="3771900" y="2141538"/>
          <p14:tracePt t="17786" x="3787775" y="2141538"/>
          <p14:tracePt t="17817" x="3794125" y="2141538"/>
          <p14:tracePt t="17825" x="3802063" y="2133600"/>
          <p14:tracePt t="17836" x="3810000" y="2133600"/>
          <p14:tracePt t="17853" x="3817938" y="2133600"/>
          <p14:tracePt t="17873" x="3825875" y="2133600"/>
          <p14:tracePt t="17913" x="3832225" y="2133600"/>
          <p14:tracePt t="17921" x="3840163" y="2133600"/>
          <p14:tracePt t="17939" x="3856038" y="2133600"/>
          <p14:tracePt t="20598" x="3856038" y="2125663"/>
          <p14:tracePt t="21233" x="3856038" y="2117725"/>
          <p14:tracePt t="21281" x="3856038" y="2111375"/>
          <p14:tracePt t="21489" x="3856038" y="2103438"/>
          <p14:tracePt t="21497" x="3856038" y="2095500"/>
          <p14:tracePt t="27661" x="3863975" y="2095500"/>
          <p14:tracePt t="28691" x="3870325" y="2095500"/>
          <p14:tracePt t="28897" x="3886200" y="2095500"/>
          <p14:tracePt t="31191" x="3886200" y="2103438"/>
          <p14:tracePt t="32400" x="3886200" y="2111375"/>
          <p14:tracePt t="33616" x="3886200" y="2117725"/>
        </p14:tracePtLst>
      </p14:laserTraceLst>
    </p:ext>
  </p:extLs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4"/>
          <p:cNvSpPr>
            <a:spLocks noChangeArrowheads="1"/>
          </p:cNvSpPr>
          <p:nvPr/>
        </p:nvSpPr>
        <p:spPr bwMode="auto">
          <a:xfrm>
            <a:off x="2771775" y="1916113"/>
            <a:ext cx="5715000" cy="2286000"/>
          </a:xfrm>
          <a:prstGeom prst="rect">
            <a:avLst/>
          </a:prstGeom>
          <a:gradFill rotWithShape="0">
            <a:gsLst>
              <a:gs pos="0">
                <a:srgbClr val="4A5859"/>
              </a:gs>
              <a:gs pos="50000">
                <a:srgbClr val="A0BFC0"/>
              </a:gs>
              <a:gs pos="100000">
                <a:srgbClr val="4A5859"/>
              </a:gs>
            </a:gsLst>
            <a:lin ang="5400000" scaled="1"/>
          </a:gra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1" name="Oval 5"/>
          <p:cNvSpPr>
            <a:spLocks noChangeArrowheads="1"/>
          </p:cNvSpPr>
          <p:nvPr/>
        </p:nvSpPr>
        <p:spPr bwMode="auto">
          <a:xfrm>
            <a:off x="2286000" y="1905000"/>
            <a:ext cx="914400" cy="2286000"/>
          </a:xfrm>
          <a:prstGeom prst="ellipse">
            <a:avLst/>
          </a:prstGeom>
          <a:gradFill rotWithShape="0">
            <a:gsLst>
              <a:gs pos="0">
                <a:srgbClr val="4A5859"/>
              </a:gs>
              <a:gs pos="100000">
                <a:srgbClr val="A0BFC0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2" name="Oval 6"/>
          <p:cNvSpPr>
            <a:spLocks noChangeArrowheads="1"/>
          </p:cNvSpPr>
          <p:nvPr/>
        </p:nvSpPr>
        <p:spPr bwMode="auto">
          <a:xfrm>
            <a:off x="8001000" y="1905000"/>
            <a:ext cx="914400" cy="2286000"/>
          </a:xfrm>
          <a:prstGeom prst="ellipse">
            <a:avLst/>
          </a:prstGeom>
          <a:gradFill rotWithShape="0">
            <a:gsLst>
              <a:gs pos="0">
                <a:srgbClr val="A0BFC0"/>
              </a:gs>
              <a:gs pos="100000">
                <a:srgbClr val="4A5859"/>
              </a:gs>
            </a:gsLst>
            <a:lin ang="2700000" scaled="1"/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3" name="Oval 7"/>
          <p:cNvSpPr>
            <a:spLocks noChangeArrowheads="1"/>
          </p:cNvSpPr>
          <p:nvPr/>
        </p:nvSpPr>
        <p:spPr bwMode="auto">
          <a:xfrm>
            <a:off x="685800" y="2514600"/>
            <a:ext cx="1143000" cy="1066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4" name="Line 8"/>
          <p:cNvSpPr>
            <a:spLocks noChangeShapeType="1"/>
          </p:cNvSpPr>
          <p:nvPr/>
        </p:nvSpPr>
        <p:spPr bwMode="auto">
          <a:xfrm>
            <a:off x="1828800" y="3048000"/>
            <a:ext cx="1066800" cy="0"/>
          </a:xfrm>
          <a:prstGeom prst="line">
            <a:avLst/>
          </a:prstGeom>
          <a:noFill/>
          <a:ln w="76200" cmpd="tri">
            <a:solidFill>
              <a:srgbClr val="FF99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3429000" y="190500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74" name="Oval 10"/>
          <p:cNvSpPr>
            <a:spLocks noChangeArrowheads="1"/>
          </p:cNvSpPr>
          <p:nvPr/>
        </p:nvSpPr>
        <p:spPr bwMode="auto">
          <a:xfrm>
            <a:off x="3733800" y="358140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75" name="Oval 11"/>
          <p:cNvSpPr>
            <a:spLocks noChangeArrowheads="1"/>
          </p:cNvSpPr>
          <p:nvPr/>
        </p:nvSpPr>
        <p:spPr bwMode="auto">
          <a:xfrm>
            <a:off x="6172200" y="228600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76" name="Oval 12"/>
          <p:cNvSpPr>
            <a:spLocks noChangeArrowheads="1"/>
          </p:cNvSpPr>
          <p:nvPr/>
        </p:nvSpPr>
        <p:spPr bwMode="auto">
          <a:xfrm>
            <a:off x="5715000" y="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77" name="Oval 13"/>
          <p:cNvSpPr>
            <a:spLocks noChangeArrowheads="1"/>
          </p:cNvSpPr>
          <p:nvPr/>
        </p:nvSpPr>
        <p:spPr bwMode="auto">
          <a:xfrm>
            <a:off x="4267200" y="68580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12300" name="Object 14"/>
          <p:cNvGraphicFramePr>
            <a:graphicFrameLocks noChangeAspect="1"/>
          </p:cNvGraphicFramePr>
          <p:nvPr/>
        </p:nvGraphicFramePr>
        <p:xfrm>
          <a:off x="720725" y="4759325"/>
          <a:ext cx="4786313" cy="160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8" name="Equation" r:id="rId5" imgW="723586" imgH="241195" progId="Equation.DSMT4">
                  <p:embed/>
                </p:oleObj>
              </mc:Choice>
              <mc:Fallback>
                <p:oleObj name="Equation" r:id="rId5" imgW="723586" imgH="241195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0725" y="4759325"/>
                        <a:ext cx="4786313" cy="160655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100000">
                            <a:srgbClr val="2F5E76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1" name="Object 15"/>
          <p:cNvGraphicFramePr>
            <a:graphicFrameLocks noChangeAspect="1"/>
          </p:cNvGraphicFramePr>
          <p:nvPr/>
        </p:nvGraphicFramePr>
        <p:xfrm>
          <a:off x="6705600" y="4800600"/>
          <a:ext cx="1031875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79" name="公式" r:id="rId7" imgW="266469" imgH="393359" progId="Equation.3">
                  <p:embed/>
                </p:oleObj>
              </mc:Choice>
              <mc:Fallback>
                <p:oleObj name="公式" r:id="rId7" imgW="266469" imgH="393359" progId="Equation.3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05600" y="4800600"/>
                        <a:ext cx="1031875" cy="15240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2" name="Object 16"/>
          <p:cNvGraphicFramePr>
            <a:graphicFrameLocks noChangeAspect="1"/>
          </p:cNvGraphicFramePr>
          <p:nvPr/>
        </p:nvGraphicFramePr>
        <p:xfrm>
          <a:off x="5411788" y="4800600"/>
          <a:ext cx="134620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0" name="公式" r:id="rId9" imgW="190335" imgH="215713" progId="Equation.3">
                  <p:embed/>
                </p:oleObj>
              </mc:Choice>
              <mc:Fallback>
                <p:oleObj name="公式" r:id="rId9" imgW="190335" imgH="215713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1788" y="4800600"/>
                        <a:ext cx="1346200" cy="1524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99"/>
                          </a:gs>
                          <a:gs pos="100000">
                            <a:srgbClr val="2F7647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3" name="Object 19"/>
          <p:cNvGraphicFramePr>
            <a:graphicFrameLocks noChangeAspect="1"/>
          </p:cNvGraphicFramePr>
          <p:nvPr/>
        </p:nvGraphicFramePr>
        <p:xfrm>
          <a:off x="1981200" y="2438400"/>
          <a:ext cx="538163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1" name="公式" r:id="rId11" imgW="190335" imgH="215713" progId="Equation.3">
                  <p:embed/>
                </p:oleObj>
              </mc:Choice>
              <mc:Fallback>
                <p:oleObj name="公式" r:id="rId11" imgW="190335" imgH="215713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2438400"/>
                        <a:ext cx="538163" cy="609600"/>
                      </a:xfrm>
                      <a:prstGeom prst="rect">
                        <a:avLst/>
                      </a:prstGeom>
                      <a:solidFill>
                        <a:srgbClr val="66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304" name="Object 20"/>
          <p:cNvGraphicFramePr>
            <a:graphicFrameLocks noChangeAspect="1"/>
          </p:cNvGraphicFramePr>
          <p:nvPr/>
        </p:nvGraphicFramePr>
        <p:xfrm>
          <a:off x="7162800" y="457200"/>
          <a:ext cx="8763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82" name="公式" r:id="rId12" imgW="266469" imgH="393359" progId="Equation.3">
                  <p:embed/>
                </p:oleObj>
              </mc:Choice>
              <mc:Fallback>
                <p:oleObj name="公式" r:id="rId12" imgW="266469" imgH="393359" progId="Equation.3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457200"/>
                        <a:ext cx="876300" cy="1295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tx2"/>
                                </a:gs>
                                <a:gs pos="100000">
                                  <a:srgbClr val="000000"/>
                                </a:gs>
                              </a:gsLst>
                              <a:lin ang="5400000" scaled="1"/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Text Box 21"/>
          <p:cNvSpPr txBox="1">
            <a:spLocks noChangeArrowheads="1"/>
          </p:cNvSpPr>
          <p:nvPr/>
        </p:nvSpPr>
        <p:spPr bwMode="auto">
          <a:xfrm>
            <a:off x="762000" y="212725"/>
            <a:ext cx="3033713" cy="944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400" b="1">
                <a:ea typeface="SimSun" panose="02010600030101010101" pitchFamily="2" charset="-122"/>
              </a:rPr>
              <a:t>Molekuli </a:t>
            </a:r>
            <a:r>
              <a:rPr kumimoji="1" lang="en-US" altLang="zh-CN" sz="2400" b="1">
                <a:ea typeface="SimSun" panose="02010600030101010101" pitchFamily="2" charset="-122"/>
              </a:rPr>
              <a:t>vrste B </a:t>
            </a:r>
            <a:r>
              <a:rPr kumimoji="1" lang="sl-SI" altLang="zh-CN" sz="2400" b="1">
                <a:ea typeface="SimSun" panose="02010600030101010101" pitchFamily="2" charset="-122"/>
              </a:rPr>
              <a:t>koji se ne kreću</a:t>
            </a:r>
            <a:r>
              <a:rPr kumimoji="1" lang="sl-SI" altLang="zh-CN" b="1">
                <a:ea typeface="SimSun" panose="02010600030101010101" pitchFamily="2" charset="-122"/>
              </a:rPr>
              <a:t> </a:t>
            </a:r>
            <a:r>
              <a:rPr kumimoji="1" lang="en-US" altLang="zh-CN" b="1">
                <a:ea typeface="SimSun" panose="02010600030101010101" pitchFamily="2" charset="-122"/>
              </a:rPr>
              <a:t> </a:t>
            </a:r>
          </a:p>
        </p:txBody>
      </p:sp>
      <p:sp>
        <p:nvSpPr>
          <p:cNvPr id="11286" name="Oval 22"/>
          <p:cNvSpPr>
            <a:spLocks noChangeArrowheads="1"/>
          </p:cNvSpPr>
          <p:nvPr/>
        </p:nvSpPr>
        <p:spPr bwMode="auto">
          <a:xfrm>
            <a:off x="6248400" y="365760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1287" name="Oval 23"/>
          <p:cNvSpPr>
            <a:spLocks noChangeArrowheads="1"/>
          </p:cNvSpPr>
          <p:nvPr/>
        </p:nvSpPr>
        <p:spPr bwMode="auto">
          <a:xfrm>
            <a:off x="4800600" y="2743200"/>
            <a:ext cx="1143000" cy="1143000"/>
          </a:xfrm>
          <a:prstGeom prst="ellipse">
            <a:avLst/>
          </a:prstGeom>
          <a:gradFill rotWithShape="1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2308" name="Line 21"/>
          <p:cNvSpPr>
            <a:spLocks noChangeShapeType="1"/>
          </p:cNvSpPr>
          <p:nvPr/>
        </p:nvSpPr>
        <p:spPr bwMode="auto">
          <a:xfrm flipV="1">
            <a:off x="3657600" y="381000"/>
            <a:ext cx="16764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09" name="Line 22"/>
          <p:cNvSpPr>
            <a:spLocks noChangeShapeType="1"/>
          </p:cNvSpPr>
          <p:nvPr/>
        </p:nvSpPr>
        <p:spPr bwMode="auto">
          <a:xfrm>
            <a:off x="3657600" y="914400"/>
            <a:ext cx="4572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0" name="Text Box 23"/>
          <p:cNvSpPr txBox="1">
            <a:spLocks noChangeArrowheads="1"/>
          </p:cNvSpPr>
          <p:nvPr/>
        </p:nvSpPr>
        <p:spPr bwMode="auto">
          <a:xfrm>
            <a:off x="800100" y="1112838"/>
            <a:ext cx="28956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/>
              <a:t>Krece se samo 1 molekul vrste A</a:t>
            </a:r>
          </a:p>
        </p:txBody>
      </p:sp>
      <p:sp>
        <p:nvSpPr>
          <p:cNvPr id="12311" name="Line 24"/>
          <p:cNvSpPr>
            <a:spLocks noChangeShapeType="1"/>
          </p:cNvSpPr>
          <p:nvPr/>
        </p:nvSpPr>
        <p:spPr bwMode="auto">
          <a:xfrm>
            <a:off x="1219200" y="20574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312" name="Text Box 25"/>
          <p:cNvSpPr txBox="1">
            <a:spLocks noChangeArrowheads="1"/>
          </p:cNvSpPr>
          <p:nvPr/>
        </p:nvSpPr>
        <p:spPr bwMode="auto">
          <a:xfrm>
            <a:off x="152400" y="457200"/>
            <a:ext cx="609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FF0000"/>
                </a:solidFill>
              </a:rPr>
              <a:t>1.</a:t>
            </a:r>
          </a:p>
        </p:txBody>
      </p:sp>
      <p:cxnSp>
        <p:nvCxnSpPr>
          <p:cNvPr id="3" name="Straight Arrow Connector 2"/>
          <p:cNvCxnSpPr/>
          <p:nvPr/>
        </p:nvCxnSpPr>
        <p:spPr>
          <a:xfrm flipV="1">
            <a:off x="8415867" y="1958181"/>
            <a:ext cx="0" cy="1112837"/>
          </a:xfrm>
          <a:prstGeom prst="straightConnector1">
            <a:avLst/>
          </a:prstGeom>
          <a:ln w="60325">
            <a:solidFill>
              <a:srgbClr val="FF0000"/>
            </a:solidFill>
            <a:headEnd type="triangle"/>
            <a:tailEnd type="triangle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4" name="TextBox 3"/>
          <p:cNvSpPr txBox="1"/>
          <p:nvPr/>
        </p:nvSpPr>
        <p:spPr>
          <a:xfrm>
            <a:off x="8291736" y="1292226"/>
            <a:ext cx="1474564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4000" dirty="0" smtClean="0"/>
              <a:t>d</a:t>
            </a:r>
            <a:r>
              <a:rPr lang="sr-Latn-RS" sz="4000" baseline="-25000" dirty="0" smtClean="0"/>
              <a:t>AB</a:t>
            </a:r>
            <a:endParaRPr lang="en-US" sz="4000" dirty="0"/>
          </a:p>
        </p:txBody>
      </p:sp>
      <p:pic>
        <p:nvPicPr>
          <p:cNvPr id="5" name="Audio 4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5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24" x="4289425" y="3192463"/>
          <p14:tracePt t="2659" x="4313238" y="3140075"/>
          <p14:tracePt t="3199" x="4427538" y="3009900"/>
          <p14:tracePt t="3207" x="4572000" y="2849563"/>
          <p14:tracePt t="3215" x="4746625" y="2689225"/>
          <p14:tracePt t="3223" x="4945063" y="2506663"/>
          <p14:tracePt t="3240" x="4999038" y="2422525"/>
          <p14:tracePt t="3256" x="4999038" y="2324100"/>
          <p14:tracePt t="3273" x="4975225" y="2179638"/>
          <p14:tracePt t="3289" x="4953000" y="2079625"/>
          <p14:tracePt t="3306" x="4937125" y="1965325"/>
          <p14:tracePt t="3323" x="4937125" y="1874838"/>
          <p14:tracePt t="3339" x="4953000" y="1820863"/>
          <p14:tracePt t="3356" x="4953000" y="1798638"/>
          <p14:tracePt t="3372" x="4937125" y="1730375"/>
          <p14:tracePt t="3389" x="4884738" y="1676400"/>
          <p14:tracePt t="3389" x="4868863" y="1646238"/>
          <p14:tracePt t="3408" x="4838700" y="1622425"/>
          <p14:tracePt t="3424" x="4800600" y="1570038"/>
          <p14:tracePt t="3440" x="4702175" y="1463675"/>
          <p14:tracePt t="3456" x="4656138" y="1371600"/>
          <p14:tracePt t="3472" x="4618038" y="1325563"/>
          <p14:tracePt t="3489" x="4610100" y="1325563"/>
          <p14:tracePt t="3505" x="4594225" y="1325563"/>
          <p14:tracePt t="3590" x="4579938" y="1325563"/>
          <p14:tracePt t="3606" x="4564063" y="1325563"/>
          <p14:tracePt t="3614" x="4541838" y="1341438"/>
          <p14:tracePt t="3623" x="4397375" y="1363663"/>
          <p14:tracePt t="3639" x="4183063" y="1393825"/>
          <p14:tracePt t="3656" x="4016375" y="1447800"/>
          <p14:tracePt t="3672" x="3940175" y="1477963"/>
          <p14:tracePt t="3689" x="3924300" y="1493838"/>
          <p14:tracePt t="3705" x="3878263" y="1516063"/>
          <p14:tracePt t="3722" x="3763963" y="1584325"/>
          <p14:tracePt t="3738" x="3429000" y="1646238"/>
          <p14:tracePt t="3755" x="3017838" y="1692275"/>
          <p14:tracePt t="3772" x="2713038" y="1714500"/>
          <p14:tracePt t="3788" x="2568575" y="1714500"/>
          <p14:tracePt t="3788" x="2522538" y="1714500"/>
          <p14:tracePt t="3807" x="2460625" y="1698625"/>
          <p14:tracePt t="3821" x="2362200" y="1646238"/>
          <p14:tracePt t="3821" x="2270125" y="1600200"/>
          <p14:tracePt t="3839" x="2011363" y="1508125"/>
          <p14:tracePt t="3855" x="1539875" y="1363663"/>
          <p14:tracePt t="3871" x="1020763" y="1235075"/>
          <p14:tracePt t="3888" x="701675" y="1173163"/>
          <p14:tracePt t="3905" x="655638" y="1150938"/>
          <p14:tracePt t="3922" x="647700" y="1150938"/>
          <p14:tracePt t="3938" x="639763" y="1120775"/>
          <p14:tracePt t="3955" x="617538" y="1082675"/>
          <p14:tracePt t="3972" x="533400" y="998538"/>
          <p14:tracePt t="3988" x="434975" y="898525"/>
          <p14:tracePt t="4005" x="381000" y="822325"/>
          <p14:tracePt t="4005" x="358775" y="754063"/>
          <p14:tracePt t="4024" x="342900" y="609600"/>
          <p14:tracePt t="4041" x="342900" y="503238"/>
          <p14:tracePt t="4056" x="350838" y="373063"/>
          <p14:tracePt t="4073" x="350838" y="274638"/>
          <p14:tracePt t="4088" x="350838" y="190500"/>
          <p14:tracePt t="4105" x="327025" y="152400"/>
          <p14:tracePt t="4122" x="327025" y="144463"/>
          <p14:tracePt t="4166" x="327025" y="136525"/>
          <p14:tracePt t="4183" x="327025" y="130175"/>
          <p14:tracePt t="4191" x="327025" y="122238"/>
          <p14:tracePt t="4270" x="334963" y="136525"/>
          <p14:tracePt t="4294" x="342900" y="136525"/>
          <p14:tracePt t="4303" x="342900" y="152400"/>
          <p14:tracePt t="4310" x="350838" y="182563"/>
          <p14:tracePt t="4321" x="373063" y="220663"/>
          <p14:tracePt t="4338" x="373063" y="228600"/>
          <p14:tracePt t="4354" x="388938" y="236538"/>
          <p14:tracePt t="4372" x="396875" y="236538"/>
          <p14:tracePt t="4463" x="419100" y="236538"/>
          <p14:tracePt t="4479" x="434975" y="258763"/>
          <p14:tracePt t="4488" x="449263" y="274638"/>
          <p14:tracePt t="4495" x="465138" y="288925"/>
          <p14:tracePt t="4511" x="473075" y="304800"/>
          <p14:tracePt t="4527" x="487363" y="312738"/>
          <p14:tracePt t="4537" x="503238" y="327025"/>
          <p14:tracePt t="4555" x="525463" y="350838"/>
          <p14:tracePt t="4571" x="541338" y="365125"/>
          <p14:tracePt t="4588" x="541338" y="373063"/>
          <p14:tracePt t="4679" x="533400" y="373063"/>
          <p14:tracePt t="4759" x="517525" y="373063"/>
          <p14:tracePt t="4791" x="511175" y="373063"/>
          <p14:tracePt t="4816" x="479425" y="350838"/>
          <p14:tracePt t="4831" x="473075" y="350838"/>
          <p14:tracePt t="4847" x="457200" y="350838"/>
          <p14:tracePt t="4856" x="427038" y="350838"/>
          <p14:tracePt t="4873" x="411163" y="350838"/>
          <p14:tracePt t="4888" x="403225" y="350838"/>
          <p14:tracePt t="4943" x="396875" y="350838"/>
          <p14:tracePt t="4959" x="388938" y="350838"/>
          <p14:tracePt t="4967" x="373063" y="350838"/>
          <p14:tracePt t="4975" x="358775" y="350838"/>
          <p14:tracePt t="4987" x="312738" y="365125"/>
          <p14:tracePt t="5004" x="296863" y="381000"/>
          <p14:tracePt t="5023" x="288925" y="396875"/>
          <p14:tracePt t="5038" x="274638" y="411163"/>
          <p14:tracePt t="5038" x="274638" y="427038"/>
          <p14:tracePt t="5056" x="266700" y="441325"/>
          <p14:tracePt t="5072" x="258763" y="449263"/>
          <p14:tracePt t="5088" x="258763" y="479425"/>
          <p14:tracePt t="5105" x="258763" y="495300"/>
          <p14:tracePt t="5121" x="258763" y="525463"/>
          <p14:tracePt t="5138" x="250825" y="549275"/>
          <p14:tracePt t="5154" x="244475" y="563563"/>
          <p14:tracePt t="5171" x="244475" y="571500"/>
          <p14:tracePt t="5187" x="244475" y="579438"/>
          <p14:tracePt t="5204" x="244475" y="593725"/>
          <p14:tracePt t="5222" x="244475" y="609600"/>
          <p14:tracePt t="5238" x="244475" y="617538"/>
          <p14:tracePt t="5255" x="236538" y="647700"/>
          <p14:tracePt t="5255" x="236538" y="655638"/>
          <p14:tracePt t="5272" x="236538" y="677863"/>
          <p14:tracePt t="5288" x="236538" y="715963"/>
          <p14:tracePt t="5304" x="236538" y="754063"/>
          <p14:tracePt t="5321" x="236538" y="784225"/>
          <p14:tracePt t="5338" x="236538" y="815975"/>
          <p14:tracePt t="5355" x="244475" y="846138"/>
          <p14:tracePt t="5371" x="244475" y="860425"/>
          <p14:tracePt t="5388" x="250825" y="876300"/>
          <p14:tracePt t="5408" x="258763" y="884238"/>
          <p14:tracePt t="5420" x="266700" y="906463"/>
          <p14:tracePt t="5438" x="282575" y="922338"/>
          <p14:tracePt t="5438" x="282575" y="936625"/>
          <p14:tracePt t="5457" x="288925" y="944563"/>
          <p14:tracePt t="5470" x="296863" y="952500"/>
          <p14:tracePt t="5488" x="304800" y="952500"/>
          <p14:tracePt t="5511" x="304800" y="960438"/>
          <p14:tracePt t="5521" x="320675" y="960438"/>
          <p14:tracePt t="5538" x="373063" y="998538"/>
          <p14:tracePt t="5555" x="427038" y="1028700"/>
          <p14:tracePt t="5571" x="465138" y="1044575"/>
          <p14:tracePt t="5588" x="473075" y="1050925"/>
          <p14:tracePt t="5604" x="479425" y="1050925"/>
          <p14:tracePt t="5624" x="487363" y="1050925"/>
          <p14:tracePt t="5637" x="511175" y="1050925"/>
          <p14:tracePt t="5656" x="525463" y="1050925"/>
          <p14:tracePt t="5672" x="541338" y="1044575"/>
          <p14:tracePt t="5686" x="563563" y="1020763"/>
          <p14:tracePt t="5705" x="601663" y="1006475"/>
          <p14:tracePt t="5722" x="617538" y="990600"/>
          <p14:tracePt t="5738" x="625475" y="982663"/>
          <p14:tracePt t="5754" x="625475" y="974725"/>
          <p14:tracePt t="5770" x="639763" y="952500"/>
          <p14:tracePt t="5787" x="669925" y="868363"/>
          <p14:tracePt t="5804" x="701675" y="792163"/>
          <p14:tracePt t="5821" x="731838" y="762000"/>
          <p14:tracePt t="5837" x="739775" y="746125"/>
          <p14:tracePt t="5854" x="739775" y="731838"/>
          <p14:tracePt t="5870" x="746125" y="693738"/>
          <p14:tracePt t="5889" x="746125" y="655638"/>
          <p14:tracePt t="5905" x="746125" y="593725"/>
          <p14:tracePt t="5922" x="754063" y="511175"/>
          <p14:tracePt t="5938" x="762000" y="473075"/>
          <p14:tracePt t="5954" x="762000" y="465138"/>
          <p14:tracePt t="5970" x="762000" y="449263"/>
          <p14:tracePt t="5991" x="762000" y="434975"/>
          <p14:tracePt t="6003" x="762000" y="403225"/>
          <p14:tracePt t="6020" x="754063" y="388938"/>
          <p14:tracePt t="6036" x="746125" y="381000"/>
          <p14:tracePt t="6053" x="731838" y="373063"/>
          <p14:tracePt t="6069" x="701675" y="365125"/>
          <p14:tracePt t="6086" x="625475" y="350838"/>
          <p14:tracePt t="6105" x="563563" y="334963"/>
          <p14:tracePt t="6121" x="511175" y="304800"/>
          <p14:tracePt t="6137" x="495300" y="296863"/>
          <p14:tracePt t="6154" x="479425" y="288925"/>
          <p14:tracePt t="6170" x="473075" y="288925"/>
          <p14:tracePt t="6199" x="465138" y="288925"/>
          <p14:tracePt t="6207" x="457200" y="288925"/>
          <p14:tracePt t="6219" x="419100" y="296863"/>
          <p14:tracePt t="6236" x="373063" y="312738"/>
          <p14:tracePt t="6254" x="350838" y="327025"/>
          <p14:tracePt t="6254" x="327025" y="327025"/>
          <p14:tracePt t="6273" x="320675" y="342900"/>
          <p14:tracePt t="6286" x="296863" y="350838"/>
          <p14:tracePt t="6304" x="288925" y="373063"/>
          <p14:tracePt t="6321" x="258763" y="419100"/>
          <p14:tracePt t="6338" x="236538" y="479425"/>
          <p14:tracePt t="6354" x="236538" y="517525"/>
          <p14:tracePt t="6370" x="212725" y="549275"/>
          <p14:tracePt t="6387" x="206375" y="571500"/>
          <p14:tracePt t="6406" x="206375" y="579438"/>
          <p14:tracePt t="6420" x="206375" y="593725"/>
          <p14:tracePt t="6437" x="206375" y="617538"/>
          <p14:tracePt t="6453" x="206375" y="639763"/>
          <p14:tracePt t="6470" x="206375" y="669925"/>
          <p14:tracePt t="6470" x="206375" y="677863"/>
          <p14:tracePt t="6488" x="206375" y="701675"/>
          <p14:tracePt t="6504" x="228600" y="746125"/>
          <p14:tracePt t="6521" x="244475" y="784225"/>
          <p14:tracePt t="6537" x="258763" y="815975"/>
          <p14:tracePt t="6554" x="274638" y="854075"/>
          <p14:tracePt t="6570" x="312738" y="898525"/>
          <p14:tracePt t="6587" x="350838" y="922338"/>
          <p14:tracePt t="6603" x="373063" y="944563"/>
          <p14:tracePt t="6620" x="388938" y="952500"/>
          <p14:tracePt t="6636" x="396875" y="952500"/>
          <p14:tracePt t="6653" x="403225" y="952500"/>
          <p14:tracePt t="6669" x="411163" y="952500"/>
          <p14:tracePt t="6686" x="434975" y="952500"/>
          <p14:tracePt t="6686" x="441325" y="952500"/>
          <p14:tracePt t="6704" x="473075" y="952500"/>
          <p14:tracePt t="6721" x="495300" y="952500"/>
          <p14:tracePt t="6737" x="511175" y="952500"/>
          <p14:tracePt t="6753" x="517525" y="952500"/>
          <p14:tracePt t="6769" x="533400" y="906463"/>
          <p14:tracePt t="6787" x="541338" y="854075"/>
          <p14:tracePt t="6803" x="563563" y="792163"/>
          <p14:tracePt t="6820" x="579438" y="762000"/>
          <p14:tracePt t="6837" x="587375" y="754063"/>
          <p14:tracePt t="6853" x="593725" y="754063"/>
          <p14:tracePt t="6869" x="593725" y="746125"/>
          <p14:tracePt t="6888" x="593725" y="731838"/>
          <p14:tracePt t="6904" x="601663" y="693738"/>
          <p14:tracePt t="6921" x="609600" y="639763"/>
          <p14:tracePt t="6937" x="609600" y="593725"/>
          <p14:tracePt t="6953" x="609600" y="579438"/>
          <p14:tracePt t="6970" x="609600" y="555625"/>
          <p14:tracePt t="6986" x="609600" y="549275"/>
          <p14:tracePt t="7002" x="609600" y="533400"/>
          <p14:tracePt t="7023" x="601663" y="525463"/>
          <p14:tracePt t="7055" x="587375" y="517525"/>
          <p14:tracePt t="7071" x="579438" y="517525"/>
          <p14:tracePt t="7135" x="563563" y="517525"/>
          <p14:tracePt t="7159" x="555625" y="517525"/>
          <p14:tracePt t="7183" x="549275" y="517525"/>
          <p14:tracePt t="7192" x="533400" y="517525"/>
          <p14:tracePt t="7203" x="517525" y="517525"/>
          <p14:tracePt t="7218" x="511175" y="517525"/>
          <p14:tracePt t="7235" x="503238" y="517525"/>
          <p14:tracePt t="7271" x="495300" y="517525"/>
          <p14:tracePt t="9987" x="495300" y="525463"/>
          <p14:tracePt t="11726" x="503238" y="525463"/>
          <p14:tracePt t="12185" x="503238" y="541338"/>
          <p14:tracePt t="12191" x="503238" y="549275"/>
          <p14:tracePt t="13106" x="511175" y="549275"/>
          <p14:tracePt t="13231" x="517525" y="541338"/>
          <p14:tracePt t="13279" x="525463" y="533400"/>
          <p14:tracePt t="13287" x="533400" y="525463"/>
          <p14:tracePt t="13327" x="533400" y="511175"/>
          <p14:tracePt t="13351" x="541338" y="495300"/>
          <p14:tracePt t="13359" x="541338" y="487363"/>
          <p14:tracePt t="13368" x="555625" y="473075"/>
          <p14:tracePt t="13379" x="579438" y="434975"/>
          <p14:tracePt t="13396" x="609600" y="403225"/>
          <p14:tracePt t="13413" x="647700" y="365125"/>
          <p14:tracePt t="13430" x="685800" y="327025"/>
          <p14:tracePt t="13446" x="693738" y="320675"/>
          <p14:tracePt t="13527" x="701675" y="320675"/>
          <p14:tracePt t="13599" x="715963" y="320675"/>
          <p14:tracePt t="13631" x="731838" y="320675"/>
          <p14:tracePt t="13639" x="754063" y="320675"/>
          <p14:tracePt t="13648" x="769938" y="334963"/>
          <p14:tracePt t="13662" x="838200" y="381000"/>
          <p14:tracePt t="13680" x="868363" y="388938"/>
          <p14:tracePt t="13697" x="876300" y="388938"/>
          <p14:tracePt t="13712" x="892175" y="388938"/>
          <p14:tracePt t="13783" x="898525" y="388938"/>
          <p14:tracePt t="13791" x="922338" y="388938"/>
          <p14:tracePt t="13799" x="952500" y="403225"/>
          <p14:tracePt t="13812" x="1006475" y="403225"/>
          <p14:tracePt t="13828" x="1050925" y="403225"/>
          <p14:tracePt t="13845" x="1112838" y="403225"/>
          <p14:tracePt t="13845" x="1150938" y="419100"/>
          <p14:tracePt t="13864" x="1241425" y="427038"/>
          <p14:tracePt t="13879" x="1325563" y="441325"/>
          <p14:tracePt t="13896" x="1401763" y="449263"/>
          <p14:tracePt t="13912" x="1470025" y="465138"/>
          <p14:tracePt t="13928" x="1501775" y="465138"/>
          <p14:tracePt t="13945" x="1516063" y="465138"/>
          <p14:tracePt t="13961" x="1524000" y="465138"/>
          <p14:tracePt t="13977" x="1554163" y="479425"/>
          <p14:tracePt t="13995" x="1608138" y="479425"/>
          <p14:tracePt t="14011" x="1660525" y="487363"/>
          <p14:tracePt t="14030" x="1722438" y="495300"/>
          <p14:tracePt t="14046" x="1798638" y="503238"/>
          <p14:tracePt t="14046" x="1844675" y="503238"/>
          <p14:tracePt t="14065" x="1927225" y="517525"/>
          <p14:tracePt t="14081" x="1973263" y="525463"/>
          <p14:tracePt t="14094" x="1981200" y="525463"/>
          <p14:tracePt t="14134" x="1997075" y="525463"/>
          <p14:tracePt t="14150" x="2011363" y="525463"/>
          <p14:tracePt t="14159" x="2035175" y="541338"/>
          <p14:tracePt t="14166" x="2073275" y="549275"/>
          <p14:tracePt t="14177" x="2111375" y="549275"/>
          <p14:tracePt t="14195" x="2133600" y="555625"/>
          <p14:tracePt t="14211" x="2149475" y="563563"/>
          <p14:tracePt t="14270" x="2171700" y="563563"/>
          <p14:tracePt t="14278" x="2217738" y="571500"/>
          <p14:tracePt t="14286" x="2255838" y="587375"/>
          <p14:tracePt t="14295" x="2362200" y="587375"/>
          <p14:tracePt t="14312" x="2446338" y="587375"/>
          <p14:tracePt t="14329" x="2468563" y="587375"/>
          <p14:tracePt t="14345" x="2476500" y="587375"/>
          <p14:tracePt t="14360" x="2492375" y="587375"/>
          <p14:tracePt t="14646" x="2506663" y="587375"/>
          <p14:tracePt t="14654" x="2514600" y="587375"/>
          <p14:tracePt t="14663" x="2522538" y="587375"/>
          <p14:tracePt t="14679" x="2536825" y="587375"/>
          <p14:tracePt t="14694" x="2598738" y="587375"/>
          <p14:tracePt t="14711" x="2667000" y="579438"/>
          <p14:tracePt t="14728" x="2751138" y="563563"/>
          <p14:tracePt t="14745" x="2811463" y="541338"/>
          <p14:tracePt t="14761" x="2841625" y="541338"/>
          <p14:tracePt t="14777" x="2865438" y="533400"/>
          <p14:tracePt t="14794" x="2873375" y="525463"/>
          <p14:tracePt t="14810" x="2879725" y="525463"/>
          <p14:tracePt t="14838" x="2887663" y="525463"/>
          <p14:tracePt t="14862" x="2903538" y="525463"/>
          <p14:tracePt t="14878" x="2917825" y="525463"/>
          <p14:tracePt t="14886" x="2933700" y="525463"/>
          <p14:tracePt t="14895" x="2963863" y="525463"/>
          <p14:tracePt t="14912" x="2971800" y="525463"/>
          <p14:tracePt t="14926" x="2979738" y="525463"/>
          <p14:tracePt t="14966" x="2994025" y="525463"/>
          <p14:tracePt t="14975" x="3025775" y="525463"/>
          <p14:tracePt t="14982" x="3055938" y="525463"/>
          <p14:tracePt t="14993" x="3140075" y="525463"/>
          <p14:tracePt t="15010" x="3178175" y="525463"/>
          <p14:tracePt t="15027" x="3184525" y="525463"/>
          <p14:tracePt t="15078" x="3200400" y="525463"/>
          <p14:tracePt t="15086" x="3238500" y="525463"/>
          <p14:tracePt t="15095" x="3330575" y="525463"/>
          <p14:tracePt t="15112" x="3421063" y="549275"/>
          <p14:tracePt t="15128" x="3497263" y="571500"/>
          <p14:tracePt t="15144" x="3573463" y="609600"/>
          <p14:tracePt t="15160" x="3641725" y="639763"/>
          <p14:tracePt t="15177" x="3756025" y="685800"/>
          <p14:tracePt t="15194" x="3908425" y="746125"/>
          <p14:tracePt t="15210" x="4092575" y="854075"/>
          <p14:tracePt t="15226" x="4191000" y="884238"/>
          <p14:tracePt t="15243" x="4244975" y="906463"/>
          <p14:tracePt t="15260" x="4267200" y="922338"/>
          <p14:tracePt t="15277" x="4321175" y="974725"/>
          <p14:tracePt t="15277" x="4365625" y="1006475"/>
          <p14:tracePt t="15295" x="4503738" y="1096963"/>
          <p14:tracePt t="15311" x="4602163" y="1150938"/>
          <p14:tracePt t="15328" x="4656138" y="1196975"/>
          <p14:tracePt t="15344" x="4678363" y="1219200"/>
          <p14:tracePt t="15360" x="4686300" y="1227138"/>
          <p14:tracePt t="15376" x="4708525" y="1257300"/>
          <p14:tracePt t="15395" x="4746625" y="1295400"/>
          <p14:tracePt t="15409" x="4792663" y="1325563"/>
          <p14:tracePt t="15426" x="4846638" y="1363663"/>
          <p14:tracePt t="15442" x="4876800" y="1387475"/>
          <p14:tracePt t="15460" x="4884738" y="1387475"/>
          <p14:tracePt t="15476" x="4884738" y="1393825"/>
          <p14:tracePt t="15495" x="4892675" y="1393825"/>
          <p14:tracePt t="15511" x="4899025" y="1401763"/>
          <p14:tracePt t="15527" x="4906963" y="1401763"/>
          <p14:tracePt t="15638" x="4899025" y="1387475"/>
          <p14:tracePt t="15686" x="4884738" y="1371600"/>
          <p14:tracePt t="15694" x="4876800" y="1349375"/>
          <p14:tracePt t="15709" x="4860925" y="1311275"/>
          <p14:tracePt t="15709" x="4860925" y="1295400"/>
          <p14:tracePt t="15728" x="4854575" y="1273175"/>
          <p14:tracePt t="15743" x="4854575" y="1257300"/>
          <p14:tracePt t="15760" x="4854575" y="1249363"/>
          <p14:tracePt t="15776" x="4854575" y="1235075"/>
          <p14:tracePt t="15793" x="4854575" y="1227138"/>
          <p14:tracePt t="15822" x="4854575" y="1211263"/>
          <p14:tracePt t="15830" x="4854575" y="1203325"/>
          <p14:tracePt t="15878" x="4860925" y="1196975"/>
          <p14:tracePt t="15918" x="4868863" y="1189038"/>
          <p14:tracePt t="15927" x="4892675" y="1173163"/>
          <p14:tracePt t="15934" x="4914900" y="1165225"/>
          <p14:tracePt t="15943" x="4945063" y="1135063"/>
          <p14:tracePt t="15960" x="4983163" y="1104900"/>
          <p14:tracePt t="15976" x="4983163" y="1096963"/>
          <p14:tracePt t="15992" x="4991100" y="1096963"/>
          <p14:tracePt t="16046" x="4991100" y="1089025"/>
          <p14:tracePt t="16070" x="4999038" y="1082675"/>
          <p14:tracePt t="16086" x="5006975" y="1074738"/>
          <p14:tracePt t="16134" x="5013325" y="1074738"/>
          <p14:tracePt t="16144" x="5045075" y="1050925"/>
          <p14:tracePt t="16150" x="5067300" y="1050925"/>
          <p14:tracePt t="16160" x="5189538" y="1028700"/>
          <p14:tracePt t="16176" x="5318125" y="1006475"/>
          <p14:tracePt t="16198" x="5394325" y="982663"/>
          <p14:tracePt t="16212" x="5410200" y="974725"/>
          <p14:tracePt t="16228" x="5426075" y="960438"/>
          <p14:tracePt t="16242" x="5464175" y="944563"/>
          <p14:tracePt t="16259" x="5540375" y="914400"/>
          <p14:tracePt t="16275" x="5646738" y="876300"/>
          <p14:tracePt t="16291" x="5707063" y="846138"/>
          <p14:tracePt t="16308" x="5775325" y="815975"/>
          <p14:tracePt t="16326" x="5829300" y="808038"/>
          <p14:tracePt t="16326" x="5851525" y="800100"/>
          <p14:tracePt t="16343" x="5905500" y="777875"/>
          <p14:tracePt t="16360" x="6003925" y="769938"/>
          <p14:tracePt t="16376" x="6057900" y="762000"/>
          <p14:tracePt t="16392" x="6111875" y="739775"/>
          <p14:tracePt t="16409" x="6126163" y="739775"/>
          <p14:tracePt t="16426" x="6210300" y="723900"/>
          <p14:tracePt t="16442" x="6294438" y="715963"/>
          <p14:tracePt t="16459" x="6324600" y="715963"/>
          <p14:tracePt t="16475" x="6324600" y="708025"/>
          <p14:tracePt t="16534" x="6316663" y="708025"/>
          <p14:tracePt t="16630" x="6308725" y="708025"/>
          <p14:tracePt t="16638" x="6270625" y="708025"/>
          <p14:tracePt t="16646" x="6232525" y="715963"/>
          <p14:tracePt t="16658" x="6149975" y="723900"/>
          <p14:tracePt t="16675" x="6080125" y="739775"/>
          <p14:tracePt t="16692" x="6057900" y="746125"/>
          <p14:tracePt t="16708" x="6027738" y="754063"/>
          <p14:tracePt t="16708" x="6019800" y="762000"/>
          <p14:tracePt t="16727" x="6003925" y="769938"/>
          <p14:tracePt t="16743" x="5973763" y="792163"/>
          <p14:tracePt t="16760" x="5913438" y="830263"/>
          <p14:tracePt t="16776" x="5837238" y="860425"/>
          <p14:tracePt t="16792" x="5753100" y="898525"/>
          <p14:tracePt t="16808" x="5668963" y="922338"/>
          <p14:tracePt t="16825" x="5600700" y="960438"/>
          <p14:tracePt t="16842" x="5578475" y="960438"/>
          <p14:tracePt t="16858" x="5546725" y="982663"/>
          <p14:tracePt t="16875" x="5540375" y="998538"/>
          <p14:tracePt t="16892" x="5516563" y="1020763"/>
          <p14:tracePt t="16908" x="5486400" y="1050925"/>
          <p14:tracePt t="16925" x="5432425" y="1082675"/>
          <p14:tracePt t="16925" x="5410200" y="1104900"/>
          <p14:tracePt t="16943" x="5349875" y="1135063"/>
          <p14:tracePt t="16960" x="5295900" y="1158875"/>
          <p14:tracePt t="16977" x="5280025" y="1173163"/>
          <p14:tracePt t="16992" x="5257800" y="1181100"/>
          <p14:tracePt t="17008" x="5235575" y="1211263"/>
          <p14:tracePt t="17027" x="5197475" y="1249363"/>
          <p14:tracePt t="17041" x="5127625" y="1295400"/>
          <p14:tracePt t="17060" x="5021263" y="1349375"/>
          <p14:tracePt t="17075" x="4968875" y="1371600"/>
          <p14:tracePt t="17092" x="4945063" y="1379538"/>
          <p14:tracePt t="17111" x="4930775" y="1387475"/>
          <p14:tracePt t="17128" x="4922838" y="1401763"/>
          <p14:tracePt t="17140" x="4899025" y="1409700"/>
          <p14:tracePt t="17140" x="4892675" y="1417638"/>
          <p14:tracePt t="17159" x="4876800" y="1439863"/>
          <p14:tracePt t="17175" x="4868863" y="1455738"/>
          <p14:tracePt t="17191" x="4854575" y="1470025"/>
          <p14:tracePt t="17208" x="4846638" y="1501775"/>
          <p14:tracePt t="17227" x="4822825" y="1516063"/>
          <p14:tracePt t="17241" x="4822825" y="1524000"/>
          <p14:tracePt t="17257" x="4816475" y="1546225"/>
          <p14:tracePt t="17275" x="4808538" y="1554163"/>
          <p14:tracePt t="17291" x="4800600" y="1554163"/>
          <p14:tracePt t="17307" x="4762500" y="1577975"/>
          <p14:tracePt t="17325" x="4746625" y="1608138"/>
          <p14:tracePt t="17341" x="4732338" y="1622425"/>
          <p14:tracePt t="17341" x="4716463" y="1630363"/>
          <p14:tracePt t="17359" x="4702175" y="1638300"/>
          <p14:tracePt t="17376" x="4702175" y="1646238"/>
          <p14:tracePt t="17391" x="4686300" y="1654175"/>
          <p14:tracePt t="17408" x="4670425" y="1668463"/>
          <p14:tracePt t="17425" x="4640263" y="1676400"/>
          <p14:tracePt t="17441" x="4640263" y="1684338"/>
          <p14:tracePt t="17457" x="4632325" y="1692275"/>
          <p14:tracePt t="17474" x="4640263" y="1692275"/>
          <p14:tracePt t="17574" x="4648200" y="1692275"/>
          <p14:tracePt t="17582" x="4656138" y="1692275"/>
          <p14:tracePt t="17607" x="4664075" y="1692275"/>
          <p14:tracePt t="17630" x="4656138" y="1692275"/>
          <p14:tracePt t="17702" x="4640263" y="1692275"/>
          <p14:tracePt t="17710" x="4632325" y="1692275"/>
          <p14:tracePt t="17724" x="4564063" y="1760538"/>
          <p14:tracePt t="17741" x="4449763" y="1828800"/>
          <p14:tracePt t="17741" x="4403725" y="1866900"/>
          <p14:tracePt t="17760" x="4351338" y="1897063"/>
          <p14:tracePt t="17760" x="4297363" y="1951038"/>
          <p14:tracePt t="17775" x="4251325" y="2027238"/>
          <p14:tracePt t="17792" x="4213225" y="2117725"/>
          <p14:tracePt t="17808" x="4213225" y="2193925"/>
          <p14:tracePt t="17825" x="4213225" y="2247900"/>
          <p14:tracePt t="17841" x="4213225" y="2278063"/>
          <p14:tracePt t="17857" x="4213225" y="2293938"/>
          <p14:tracePt t="17874" x="4213225" y="2301875"/>
          <p14:tracePt t="17890" x="4213225" y="2308225"/>
          <p14:tracePt t="17907" x="4213225" y="2316163"/>
          <p14:tracePt t="17927" x="4213225" y="2324100"/>
          <p14:tracePt t="17940" x="4213225" y="2332038"/>
          <p14:tracePt t="17957" x="4213225" y="2370138"/>
          <p14:tracePt t="17975" x="4213225" y="2400300"/>
          <p14:tracePt t="17992" x="4221163" y="2416175"/>
          <p14:tracePt t="18008" x="4229100" y="2438400"/>
          <p14:tracePt t="18025" x="4244975" y="2460625"/>
          <p14:tracePt t="18040" x="4251325" y="2468563"/>
          <p14:tracePt t="18058" x="4267200" y="2484438"/>
          <p14:tracePt t="18073" x="4283075" y="2476500"/>
          <p14:tracePt t="18502" x="4305300" y="2408238"/>
          <p14:tracePt t="18510" x="4335463" y="2332038"/>
          <p14:tracePt t="18523" x="4403725" y="2217738"/>
          <p14:tracePt t="18540" x="4473575" y="2125663"/>
          <p14:tracePt t="18556" x="4518025" y="2049463"/>
          <p14:tracePt t="18573" x="4533900" y="1973263"/>
          <p14:tracePt t="18573" x="4541838" y="1935163"/>
          <p14:tracePt t="18592" x="4564063" y="1820863"/>
          <p14:tracePt t="18608" x="4625975" y="1660525"/>
          <p14:tracePt t="18624" x="4716463" y="1501775"/>
          <p14:tracePt t="18640" x="4784725" y="1409700"/>
          <p14:tracePt t="18657" x="4816475" y="1349375"/>
          <p14:tracePt t="18673" x="4822825" y="1325563"/>
          <p14:tracePt t="18689" x="4822825" y="1303338"/>
          <p14:tracePt t="18706" x="4830763" y="1295400"/>
          <p14:tracePt t="18723" x="4830763" y="1279525"/>
          <p14:tracePt t="18740" x="4846638" y="1273175"/>
          <p14:tracePt t="18756" x="4854575" y="1265238"/>
          <p14:tracePt t="18773" x="4868863" y="1235075"/>
          <p14:tracePt t="18773" x="4876800" y="1211263"/>
          <p14:tracePt t="18791" x="4892675" y="1181100"/>
          <p14:tracePt t="18808" x="4922838" y="1135063"/>
          <p14:tracePt t="18824" x="4937125" y="1104900"/>
          <p14:tracePt t="18840" x="4968875" y="1074738"/>
          <p14:tracePt t="18856" x="5013325" y="1050925"/>
          <p14:tracePt t="18873" x="5083175" y="998538"/>
          <p14:tracePt t="18890" x="5135563" y="944563"/>
          <p14:tracePt t="18906" x="5173663" y="898525"/>
          <p14:tracePt t="18923" x="5197475" y="876300"/>
          <p14:tracePt t="18940" x="5219700" y="854075"/>
          <p14:tracePt t="18957" x="5241925" y="838200"/>
          <p14:tracePt t="18972" x="5287963" y="815975"/>
          <p14:tracePt t="18988" x="5402263" y="762000"/>
          <p14:tracePt t="19007" x="5464175" y="746125"/>
          <p14:tracePt t="19024" x="5502275" y="731838"/>
          <p14:tracePt t="19040" x="5532438" y="723900"/>
          <p14:tracePt t="19058" x="5554663" y="723900"/>
          <p14:tracePt t="19073" x="5600700" y="723900"/>
          <p14:tracePt t="19089" x="5707063" y="723900"/>
          <p14:tracePt t="19106" x="5889625" y="723900"/>
          <p14:tracePt t="19123" x="6042025" y="723900"/>
          <p14:tracePt t="19139" x="6088063" y="723900"/>
          <p14:tracePt t="19156" x="6103938" y="723900"/>
          <p14:tracePt t="19214" x="6126163" y="723900"/>
          <p14:tracePt t="19223" x="6164263" y="723900"/>
          <p14:tracePt t="19230" x="6210300" y="746125"/>
          <p14:tracePt t="19239" x="6294438" y="815975"/>
          <p14:tracePt t="19256" x="6324600" y="854075"/>
          <p14:tracePt t="19273" x="6346825" y="868363"/>
          <p14:tracePt t="19289" x="6384925" y="906463"/>
          <p14:tracePt t="19306" x="6400800" y="922338"/>
          <p14:tracePt t="19322" x="6430963" y="968375"/>
          <p14:tracePt t="19340" x="6461125" y="1012825"/>
          <p14:tracePt t="19356" x="6469063" y="1050925"/>
          <p14:tracePt t="19372" x="6477000" y="1082675"/>
          <p14:tracePt t="19388" x="6477000" y="1135063"/>
          <p14:tracePt t="19405" x="6484938" y="1211263"/>
          <p14:tracePt t="19424" x="6492875" y="1273175"/>
          <p14:tracePt t="19440" x="6492875" y="1355725"/>
          <p14:tracePt t="19456" x="6492875" y="1455738"/>
          <p14:tracePt t="19472" x="6492875" y="1516063"/>
          <p14:tracePt t="19489" x="6484938" y="1584325"/>
          <p14:tracePt t="19506" x="6477000" y="1638300"/>
          <p14:tracePt t="19522" x="6454775" y="1684338"/>
          <p14:tracePt t="19538" x="6430963" y="1730375"/>
          <p14:tracePt t="19555" x="6384925" y="1790700"/>
          <p14:tracePt t="19571" x="6340475" y="1836738"/>
          <p14:tracePt t="19588" x="6226175" y="1882775"/>
          <p14:tracePt t="19588" x="6188075" y="1897063"/>
          <p14:tracePt t="19608" x="6118225" y="1912938"/>
          <p14:tracePt t="19623" x="6065838" y="1912938"/>
          <p14:tracePt t="19640" x="6027738" y="1912938"/>
          <p14:tracePt t="19656" x="5935663" y="1912938"/>
          <p14:tracePt t="19673" x="5791200" y="1889125"/>
          <p14:tracePt t="19689" x="5630863" y="1851025"/>
          <p14:tracePt t="19705" x="5426075" y="1820863"/>
          <p14:tracePt t="19722" x="5227638" y="1798638"/>
          <p14:tracePt t="19739" x="5075238" y="1744663"/>
          <p14:tracePt t="19756" x="4953000" y="1668463"/>
          <p14:tracePt t="19772" x="4876800" y="1608138"/>
          <p14:tracePt t="19789" x="4838700" y="1554163"/>
          <p14:tracePt t="19805" x="4808538" y="1508125"/>
          <p14:tracePt t="19823" x="4808538" y="1493838"/>
          <p14:tracePt t="19855" x="4808538" y="1485900"/>
          <p14:tracePt t="19862" x="4808538" y="1477963"/>
          <p14:tracePt t="19872" x="4808538" y="1425575"/>
          <p14:tracePt t="19889" x="4808538" y="1363663"/>
          <p14:tracePt t="19905" x="4808538" y="1317625"/>
          <p14:tracePt t="19922" x="4808538" y="1295400"/>
          <p14:tracePt t="19939" x="4808538" y="1279525"/>
          <p14:tracePt t="19955" x="4808538" y="1273175"/>
          <p14:tracePt t="19971" x="4816475" y="1257300"/>
          <p14:tracePt t="19988" x="4816475" y="1249363"/>
          <p14:tracePt t="20005" x="4822825" y="1241425"/>
          <p14:tracePt t="20024" x="4830763" y="1241425"/>
          <p14:tracePt t="20039" x="4838700" y="1235075"/>
          <p14:tracePt t="20055" x="4854575" y="1219200"/>
          <p14:tracePt t="20072" x="4868863" y="1211263"/>
          <p14:tracePt t="20089" x="4876800" y="1196975"/>
          <p14:tracePt t="20105" x="4906963" y="1181100"/>
          <p14:tracePt t="20123" x="4960938" y="1165225"/>
          <p14:tracePt t="20138" x="5045075" y="1135063"/>
          <p14:tracePt t="20155" x="5135563" y="1112838"/>
          <p14:tracePt t="20172" x="5203825" y="1074738"/>
          <p14:tracePt t="20188" x="5235575" y="1050925"/>
          <p14:tracePt t="20205" x="5265738" y="1036638"/>
          <p14:tracePt t="20222" x="5295900" y="1020763"/>
          <p14:tracePt t="20240" x="5311775" y="998538"/>
          <p14:tracePt t="20256" x="5356225" y="982663"/>
          <p14:tracePt t="20273" x="5394325" y="968375"/>
          <p14:tracePt t="20288" x="5432425" y="952500"/>
          <p14:tracePt t="20305" x="5456238" y="936625"/>
          <p14:tracePt t="20321" x="5464175" y="936625"/>
          <p14:tracePt t="20337" x="5464175" y="930275"/>
          <p14:tracePt t="20366" x="5478463" y="922338"/>
          <p14:tracePt t="20374" x="5486400" y="922338"/>
          <p14:tracePt t="20387" x="5508625" y="922338"/>
          <p14:tracePt t="20405" x="5524500" y="906463"/>
          <p14:tracePt t="20421" x="5540375" y="906463"/>
          <p14:tracePt t="20438" x="5562600" y="892175"/>
          <p14:tracePt t="20471" x="5584825" y="892175"/>
          <p14:tracePt t="20487" x="5600700" y="892175"/>
          <p14:tracePt t="20494" x="5622925" y="876300"/>
          <p14:tracePt t="20504" x="5654675" y="868363"/>
          <p14:tracePt t="20521" x="5676900" y="854075"/>
          <p14:tracePt t="20538" x="5692775" y="846138"/>
          <p14:tracePt t="20554" x="5715000" y="830263"/>
          <p14:tracePt t="20570" x="5737225" y="822325"/>
          <p14:tracePt t="20588" x="5753100" y="808038"/>
          <p14:tracePt t="20605" x="5775325" y="800100"/>
          <p14:tracePt t="20621" x="5813425" y="777875"/>
          <p14:tracePt t="20621" x="5837238" y="777875"/>
          <p14:tracePt t="20639" x="5905500" y="762000"/>
          <p14:tracePt t="20656" x="5951538" y="739775"/>
          <p14:tracePt t="20672" x="5959475" y="739775"/>
          <p14:tracePt t="20687" x="5965825" y="739775"/>
          <p14:tracePt t="20704" x="5973763" y="731838"/>
          <p14:tracePt t="20720" x="5981700" y="731838"/>
          <p14:tracePt t="20742" x="5997575" y="723900"/>
          <p14:tracePt t="20754" x="6019800" y="715963"/>
          <p14:tracePt t="20770" x="6042025" y="715963"/>
          <p14:tracePt t="20788" x="6049963" y="708025"/>
          <p14:tracePt t="20804" x="6057900" y="708025"/>
          <p14:tracePt t="21022" x="6065838" y="708025"/>
          <p14:tracePt t="21030" x="6080125" y="708025"/>
          <p14:tracePt t="21039" x="6096000" y="715963"/>
          <p14:tracePt t="21055" x="6103938" y="746125"/>
          <p14:tracePt t="21072" x="6111875" y="808038"/>
          <p14:tracePt t="21088" x="6111875" y="892175"/>
          <p14:tracePt t="21104" x="6111875" y="974725"/>
          <p14:tracePt t="21121" x="6103938" y="1050925"/>
          <p14:tracePt t="21137" x="6042025" y="1127125"/>
          <p14:tracePt t="21155" x="5965825" y="1203325"/>
          <p14:tracePt t="21170" x="5905500" y="1257300"/>
          <p14:tracePt t="21188" x="5875338" y="1287463"/>
          <p14:tracePt t="21205" x="5837238" y="1311275"/>
          <p14:tracePt t="21219" x="5821363" y="1333500"/>
          <p14:tracePt t="21236" x="5791200" y="1349375"/>
          <p14:tracePt t="21236" x="5722938" y="1387475"/>
          <p14:tracePt t="21255" x="5668963" y="1409700"/>
          <p14:tracePt t="21269" x="5508625" y="1455738"/>
          <p14:tracePt t="21287" x="5402263" y="1485900"/>
          <p14:tracePt t="21304" x="5356225" y="1501775"/>
          <p14:tracePt t="21320" x="5326063" y="1501775"/>
          <p14:tracePt t="21337" x="5295900" y="1501775"/>
          <p14:tracePt t="21354" x="5257800" y="1493838"/>
          <p14:tracePt t="21371" x="5241925" y="1485900"/>
          <p14:tracePt t="21390" x="5235575" y="1477963"/>
          <p14:tracePt t="21403" x="5203825" y="1447800"/>
          <p14:tracePt t="21420" x="5159375" y="1401763"/>
          <p14:tracePt t="21437" x="5089525" y="1349375"/>
          <p14:tracePt t="21437" x="5059363" y="1333500"/>
          <p14:tracePt t="21456" x="5045075" y="1311275"/>
          <p14:tracePt t="21456" x="5037138" y="1303338"/>
          <p14:tracePt t="21471" x="5037138" y="1279525"/>
          <p14:tracePt t="21488" x="5037138" y="1257300"/>
          <p14:tracePt t="21505" x="5037138" y="1235075"/>
          <p14:tracePt t="21521" x="5037138" y="1196975"/>
          <p14:tracePt t="21537" x="5037138" y="1181100"/>
          <p14:tracePt t="21553" x="5059363" y="1135063"/>
          <p14:tracePt t="21571" x="5067300" y="1112838"/>
          <p14:tracePt t="21587" x="5067300" y="1082675"/>
          <p14:tracePt t="21604" x="5083175" y="1066800"/>
          <p14:tracePt t="21620" x="5089525" y="1050925"/>
          <p14:tracePt t="21637" x="5113338" y="1036638"/>
          <p14:tracePt t="21637" x="5127625" y="1020763"/>
          <p14:tracePt t="21655" x="5135563" y="1020763"/>
          <p14:tracePt t="21672" x="5159375" y="1020763"/>
          <p14:tracePt t="21688" x="5173663" y="1006475"/>
          <p14:tracePt t="21704" x="5211763" y="990600"/>
          <p14:tracePt t="21720" x="5249863" y="974725"/>
          <p14:tracePt t="21737" x="5280025" y="968375"/>
          <p14:tracePt t="21754" x="5295900" y="960438"/>
          <p14:tracePt t="21770" x="5303838" y="952500"/>
          <p14:tracePt t="21786" x="5356225" y="952500"/>
          <p14:tracePt t="21803" x="5418138" y="936625"/>
          <p14:tracePt t="21820" x="5478463" y="930275"/>
          <p14:tracePt t="21836" x="5502275" y="930275"/>
          <p14:tracePt t="21853" x="5508625" y="930275"/>
          <p14:tracePt t="21926" x="5540375" y="930275"/>
          <p14:tracePt t="21958" x="5578475" y="952500"/>
          <p14:tracePt t="21966" x="5600700" y="968375"/>
          <p14:tracePt t="21974" x="5630863" y="982663"/>
          <p14:tracePt t="21986" x="5676900" y="1028700"/>
          <p14:tracePt t="22003" x="5699125" y="1050925"/>
          <p14:tracePt t="22020" x="5715000" y="1082675"/>
          <p14:tracePt t="22036" x="5737225" y="1112838"/>
          <p14:tracePt t="22054" x="5745163" y="1165225"/>
          <p14:tracePt t="22054" x="5745163" y="1196975"/>
          <p14:tracePt t="22073" x="5761038" y="1249363"/>
          <p14:tracePt t="22087" x="5775325" y="1303338"/>
          <p14:tracePt t="22104" x="5799138" y="1363663"/>
          <p14:tracePt t="22120" x="5807075" y="1409700"/>
          <p14:tracePt t="22136" x="5807075" y="1463675"/>
          <p14:tracePt t="22153" x="5821363" y="1516063"/>
          <p14:tracePt t="22169" x="5837238" y="1616075"/>
          <p14:tracePt t="22186" x="5867400" y="1692275"/>
          <p14:tracePt t="22205" x="5883275" y="1774825"/>
          <p14:tracePt t="22220" x="5889625" y="1806575"/>
          <p14:tracePt t="22236" x="5905500" y="1844675"/>
          <p14:tracePt t="22253" x="5927725" y="1889125"/>
          <p14:tracePt t="22269" x="5959475" y="1951038"/>
          <p14:tracePt t="22285" x="5989638" y="2035175"/>
          <p14:tracePt t="22285" x="5997575" y="2065338"/>
          <p14:tracePt t="22303" x="6003925" y="2117725"/>
          <p14:tracePt t="22319" x="6019800" y="2149475"/>
          <p14:tracePt t="22335" x="6019800" y="2171700"/>
          <p14:tracePt t="22352" x="6019800" y="2201863"/>
          <p14:tracePt t="22368" x="6019800" y="2232025"/>
          <p14:tracePt t="22386" x="6019800" y="2263775"/>
          <p14:tracePt t="22403" x="6019800" y="2332038"/>
          <p14:tracePt t="22419" x="6019800" y="2392363"/>
          <p14:tracePt t="22436" x="6003925" y="2476500"/>
          <p14:tracePt t="22453" x="5981700" y="2536825"/>
          <p14:tracePt t="22469" x="5965825" y="2590800"/>
          <p14:tracePt t="22487" x="5959475" y="2620963"/>
          <p14:tracePt t="22504" x="5951538" y="2644775"/>
          <p14:tracePt t="22521" x="5943600" y="2651125"/>
          <p14:tracePt t="22536" x="5935663" y="2667000"/>
          <p14:tracePt t="22552" x="5927725" y="2697163"/>
          <p14:tracePt t="22570" x="5921375" y="2727325"/>
          <p14:tracePt t="22586" x="5905500" y="2759075"/>
          <p14:tracePt t="22603" x="5883275" y="2797175"/>
          <p14:tracePt t="22619" x="5883275" y="2819400"/>
          <p14:tracePt t="22636" x="5867400" y="2849563"/>
          <p14:tracePt t="22653" x="5867400" y="2895600"/>
          <p14:tracePt t="22669" x="5837238" y="2949575"/>
          <p14:tracePt t="22687" x="5821363" y="2971800"/>
          <p14:tracePt t="22704" x="5799138" y="3001963"/>
          <p14:tracePt t="22719" x="5768975" y="3025775"/>
          <p14:tracePt t="22736" x="5737225" y="3032125"/>
          <p14:tracePt t="22753" x="5692775" y="3055938"/>
          <p14:tracePt t="22769" x="5592763" y="3055938"/>
          <p14:tracePt t="22785" x="5464175" y="3055938"/>
          <p14:tracePt t="22802" x="5287963" y="3032125"/>
          <p14:tracePt t="22820" x="5173663" y="3001963"/>
          <p14:tracePt t="22835" x="5059363" y="2955925"/>
          <p14:tracePt t="22852" x="4975225" y="2917825"/>
          <p14:tracePt t="22868" x="4876800" y="2865438"/>
          <p14:tracePt t="22885" x="4784725" y="2827338"/>
          <p14:tracePt t="22885" x="4746625" y="2811463"/>
          <p14:tracePt t="22903" x="4708525" y="2789238"/>
          <p14:tracePt t="22919" x="4640263" y="2773363"/>
          <p14:tracePt t="22935" x="4525963" y="2713038"/>
          <p14:tracePt t="22952" x="4403725" y="2674938"/>
          <p14:tracePt t="22968" x="4373563" y="2659063"/>
          <p14:tracePt t="22985" x="4359275" y="2659063"/>
          <p14:tracePt t="23038" x="4343400" y="2644775"/>
          <p14:tracePt t="23054" x="4335463" y="2636838"/>
          <p14:tracePt t="23062" x="4327525" y="2628900"/>
          <p14:tracePt t="23960" x="4313238" y="2628900"/>
          <p14:tracePt t="24446" x="4297363" y="2628900"/>
          <p14:tracePt t="24454" x="4275138" y="2628900"/>
          <p14:tracePt t="24466" x="4198938" y="2606675"/>
          <p14:tracePt t="24484" x="4114800" y="2574925"/>
          <p14:tracePt t="24500" x="4022725" y="2530475"/>
          <p14:tracePt t="24500" x="3978275" y="2514600"/>
          <p14:tracePt t="24520" x="3924300" y="2492375"/>
          <p14:tracePt t="24536" x="3908425" y="2492375"/>
          <p14:tracePt t="24549" x="3787775" y="2430463"/>
          <p14:tracePt t="24568" x="3657600" y="2362200"/>
          <p14:tracePt t="24584" x="3459163" y="2255838"/>
          <p14:tracePt t="24600" x="3162300" y="2087563"/>
          <p14:tracePt t="24617" x="2955925" y="1965325"/>
          <p14:tracePt t="24633" x="2849563" y="1920875"/>
          <p14:tracePt t="24650" x="2765425" y="1858963"/>
          <p14:tracePt t="24667" x="2735263" y="1828800"/>
          <p14:tracePt t="24684" x="2727325" y="1820863"/>
          <p14:tracePt t="24700" x="2697163" y="1790700"/>
          <p14:tracePt t="24717" x="2659063" y="1760538"/>
          <p14:tracePt t="24717" x="2620963" y="1736725"/>
          <p14:tracePt t="24736" x="2560638" y="1706563"/>
          <p14:tracePt t="24736" x="2492375" y="1660525"/>
          <p14:tracePt t="24751" x="2362200" y="1630363"/>
          <p14:tracePt t="24768" x="2247900" y="1608138"/>
          <p14:tracePt t="24784" x="2171700" y="1592263"/>
          <p14:tracePt t="24800" x="2117725" y="1592263"/>
          <p14:tracePt t="24817" x="2057400" y="1592263"/>
          <p14:tracePt t="24834" x="1973263" y="1592263"/>
          <p14:tracePt t="24850" x="1874838" y="1584325"/>
          <p14:tracePt t="24867" x="1806575" y="1562100"/>
          <p14:tracePt t="24884" x="1752600" y="1554163"/>
          <p14:tracePt t="24900" x="1744663" y="1554163"/>
          <p14:tracePt t="24916" x="1706563" y="1546225"/>
          <p14:tracePt t="24916" x="1668463" y="1531938"/>
          <p14:tracePt t="24936" x="1630363" y="1531938"/>
          <p14:tracePt t="24950" x="1439863" y="1524000"/>
          <p14:tracePt t="24968" x="1311275" y="1524000"/>
          <p14:tracePt t="24984" x="1219200" y="1508125"/>
          <p14:tracePt t="25000" x="1189038" y="1501775"/>
          <p14:tracePt t="25017" x="1181100" y="1501775"/>
          <p14:tracePt t="25033" x="1173163" y="1501775"/>
          <p14:tracePt t="25142" x="1173163" y="1493838"/>
          <p14:tracePt t="25158" x="1181100" y="1493838"/>
          <p14:tracePt t="25198" x="1196975" y="1493838"/>
          <p14:tracePt t="25206" x="1211263" y="1493838"/>
          <p14:tracePt t="25215" x="1265238" y="1508125"/>
          <p14:tracePt t="25233" x="1363663" y="1516063"/>
          <p14:tracePt t="25249" x="1493838" y="1531938"/>
          <p14:tracePt t="25265" x="1592263" y="1539875"/>
          <p14:tracePt t="25282" x="1676400" y="1539875"/>
          <p14:tracePt t="25299" x="1722438" y="1539875"/>
          <p14:tracePt t="25315" x="1730375" y="1539875"/>
          <p14:tracePt t="25332" x="1744663" y="1539875"/>
          <p14:tracePt t="25349" x="1752600" y="1539875"/>
          <p14:tracePt t="25365" x="1798638" y="1554163"/>
          <p14:tracePt t="25383" x="1828800" y="1554163"/>
          <p14:tracePt t="25398" x="1851025" y="1554163"/>
          <p14:tracePt t="25415" x="1866900" y="1554163"/>
          <p14:tracePt t="25432" x="1897063" y="1570038"/>
          <p14:tracePt t="25449" x="2003425" y="1577975"/>
          <p14:tracePt t="25466" x="2125663" y="1577975"/>
          <p14:tracePt t="25483" x="2255838" y="1577975"/>
          <p14:tracePt t="25499" x="2316163" y="1577975"/>
          <p14:tracePt t="25516" x="2332038" y="1577975"/>
          <p14:tracePt t="25532" x="2346325" y="1577975"/>
          <p14:tracePt t="25549" x="2362200" y="1577975"/>
          <p14:tracePt t="25567" x="2446338" y="1577975"/>
          <p14:tracePt t="25583" x="2560638" y="1577975"/>
          <p14:tracePt t="25600" x="2644775" y="1577975"/>
          <p14:tracePt t="25616" x="2674938" y="1577975"/>
          <p14:tracePt t="25633" x="2682875" y="1577975"/>
          <p14:tracePt t="25694" x="2713038" y="1577975"/>
          <p14:tracePt t="25702" x="2765425" y="1577975"/>
          <p14:tracePt t="25715" x="2887663" y="1577975"/>
          <p14:tracePt t="25733" x="2987675" y="1577975"/>
          <p14:tracePt t="25750" x="3009900" y="1577975"/>
          <p14:tracePt t="25766" x="3017838" y="1562100"/>
          <p14:tracePt t="25878" x="3025775" y="1562100"/>
          <p14:tracePt t="25894" x="3032125" y="1562100"/>
          <p14:tracePt t="25902" x="3040063" y="1562100"/>
          <p14:tracePt t="25915" x="3063875" y="1546225"/>
          <p14:tracePt t="25932" x="3078163" y="1546225"/>
          <p14:tracePt t="25949" x="3086100" y="1546225"/>
          <p14:tracePt t="25965" x="3094038" y="1546225"/>
          <p14:tracePt t="25990" x="3108325" y="1546225"/>
          <p14:tracePt t="26006" x="3124200" y="1546225"/>
          <p14:tracePt t="26016" x="3132138" y="1546225"/>
          <p14:tracePt t="26032" x="3140075" y="1546225"/>
          <p14:tracePt t="26048" x="3146425" y="1539875"/>
          <p14:tracePt t="26206" x="3154363" y="1539875"/>
          <p14:tracePt t="26350" x="3162300" y="1539875"/>
          <p14:tracePt t="26398" x="3162300" y="1531938"/>
          <p14:tracePt t="26406" x="3184525" y="1524000"/>
          <p14:tracePt t="26431" x="3192463" y="1524000"/>
          <p14:tracePt t="26438" x="3208338" y="1516063"/>
          <p14:tracePt t="26448" x="3230563" y="1501775"/>
          <p14:tracePt t="26464" x="3246438" y="1501775"/>
          <p14:tracePt t="26480" x="3246438" y="1493838"/>
          <p14:tracePt t="26498" x="3254375" y="1477963"/>
          <p14:tracePt t="26542" x="3268663" y="1477963"/>
          <p14:tracePt t="26558" x="3276600" y="1463675"/>
          <p14:tracePt t="26567" x="3276600" y="1455738"/>
          <p14:tracePt t="26582" x="3284538" y="1425575"/>
          <p14:tracePt t="26598" x="3292475" y="1417638"/>
          <p14:tracePt t="26616" x="3292475" y="1409700"/>
          <p14:tracePt t="26632" x="3292475" y="1401763"/>
          <p14:tracePt t="26648" x="3292475" y="1387475"/>
          <p14:tracePt t="26665" x="3306763" y="1379538"/>
          <p14:tracePt t="26681" x="3306763" y="1363663"/>
          <p14:tracePt t="26698" x="3306763" y="1355725"/>
          <p14:tracePt t="26830" x="3306763" y="1349375"/>
          <p14:tracePt t="26847" x="3306763" y="1341438"/>
          <p14:tracePt t="26894" x="3298825" y="1341438"/>
          <p14:tracePt t="26918" x="3292475" y="1341438"/>
          <p14:tracePt t="27030" x="3284538" y="1341438"/>
          <p14:tracePt t="27054" x="3276600" y="1341438"/>
          <p14:tracePt t="27079" x="3268663" y="1341438"/>
          <p14:tracePt t="27086" x="3260725" y="1325563"/>
          <p14:tracePt t="27110" x="3246438" y="1325563"/>
          <p14:tracePt t="27142" x="3238500" y="1325563"/>
          <p14:tracePt t="27166" x="3230563" y="1325563"/>
          <p14:tracePt t="27174" x="3216275" y="1333500"/>
          <p14:tracePt t="27193" x="3208338" y="1333500"/>
          <p14:tracePt t="27200" x="3208338" y="1341438"/>
          <p14:tracePt t="27213" x="3200400" y="1371600"/>
          <p14:tracePt t="27231" x="3200400" y="1387475"/>
          <p14:tracePt t="27248" x="3200400" y="1393825"/>
          <p14:tracePt t="27302" x="3200400" y="1401763"/>
          <p14:tracePt t="27966" x="3184525" y="1417638"/>
          <p14:tracePt t="27982" x="3178175" y="1425575"/>
          <p14:tracePt t="28006" x="3170238" y="1431925"/>
          <p14:tracePt t="28022" x="3162300" y="1431925"/>
          <p14:tracePt t="28086" x="3154363" y="1431925"/>
          <p14:tracePt t="28094" x="3140075" y="1447800"/>
          <p14:tracePt t="28102" x="3132138" y="1447800"/>
          <p14:tracePt t="28126" x="3124200" y="1447800"/>
          <p14:tracePt t="28134" x="3116263" y="1455738"/>
          <p14:tracePt t="28146" x="3101975" y="1463675"/>
          <p14:tracePt t="28164" x="3094038" y="1463675"/>
          <p14:tracePt t="28183" x="3086100" y="1477963"/>
          <p14:tracePt t="28199" x="3063875" y="1493838"/>
          <p14:tracePt t="28199" x="3040063" y="1493838"/>
          <p14:tracePt t="28215" x="3009900" y="1508125"/>
          <p14:tracePt t="28229" x="2933700" y="1539875"/>
          <p14:tracePt t="28248" x="2911475" y="1554163"/>
          <p14:tracePt t="28265" x="2895600" y="1562100"/>
          <p14:tracePt t="28279" x="2887663" y="1562100"/>
          <p14:tracePt t="28296" x="2849563" y="1584325"/>
          <p14:tracePt t="28315" x="2781300" y="1608138"/>
          <p14:tracePt t="28330" x="2705100" y="1622425"/>
          <p14:tracePt t="28347" x="2628900" y="1646238"/>
          <p14:tracePt t="28363" x="2574925" y="1668463"/>
          <p14:tracePt t="28380" x="2552700" y="1668463"/>
          <p14:tracePt t="28396" x="2514600" y="1684338"/>
          <p14:tracePt t="28396" x="2484438" y="1698625"/>
          <p14:tracePt t="28415" x="2460625" y="1698625"/>
          <p14:tracePt t="28430" x="2332038" y="1744663"/>
          <p14:tracePt t="28448" x="2193925" y="1744663"/>
          <p14:tracePt t="28464" x="2057400" y="1744663"/>
          <p14:tracePt t="28480" x="1935163" y="1744663"/>
          <p14:tracePt t="28496" x="1874838" y="1744663"/>
          <p14:tracePt t="28513" x="1866900" y="1744663"/>
          <p14:tracePt t="28530" x="1851025" y="1744663"/>
          <p14:tracePt t="28545" x="1836738" y="1744663"/>
          <p14:tracePt t="28563" x="1790700" y="1760538"/>
          <p14:tracePt t="28580" x="1744663" y="1760538"/>
          <p14:tracePt t="28596" x="1698625" y="1760538"/>
          <p14:tracePt t="28613" x="1638300" y="1774825"/>
          <p14:tracePt t="28613" x="1592263" y="1774825"/>
          <p14:tracePt t="28631" x="1524000" y="1774825"/>
          <p14:tracePt t="28648" x="1463675" y="1774825"/>
          <p14:tracePt t="28664" x="1401763" y="1774825"/>
          <p14:tracePt t="28681" x="1303338" y="1782763"/>
          <p14:tracePt t="28696" x="1219200" y="1798638"/>
          <p14:tracePt t="28713" x="1181100" y="1806575"/>
          <p14:tracePt t="28730" x="1150938" y="1806575"/>
          <p14:tracePt t="28747" x="1143000" y="1812925"/>
          <p14:tracePt t="28798" x="1150938" y="1812925"/>
          <p14:tracePt t="28958" x="1158875" y="1812925"/>
          <p14:tracePt t="28966" x="1173163" y="1812925"/>
          <p14:tracePt t="28979" x="1196975" y="1812925"/>
          <p14:tracePt t="28996" x="1203325" y="1812925"/>
          <p14:tracePt t="29012" x="1211263" y="1812925"/>
          <p14:tracePt t="29054" x="1227138" y="1812925"/>
          <p14:tracePt t="29630" x="1235075" y="1812925"/>
          <p14:tracePt t="30038" x="1241425" y="1812925"/>
          <p14:tracePt t="30063" x="1249363" y="1812925"/>
          <p14:tracePt t="30070" x="1265238" y="1820863"/>
          <p14:tracePt t="30079" x="1325563" y="1828800"/>
          <p14:tracePt t="30096" x="1387475" y="1828800"/>
          <p14:tracePt t="30112" x="1417638" y="1828800"/>
          <p14:tracePt t="30128" x="1425575" y="1828800"/>
          <p14:tracePt t="30182" x="1431925" y="1828800"/>
          <p14:tracePt t="30192" x="1455738" y="1836738"/>
          <p14:tracePt t="30200" x="1493838" y="1851025"/>
          <p14:tracePt t="30211" x="1562100" y="1851025"/>
          <p14:tracePt t="30227" x="1638300" y="1858963"/>
          <p14:tracePt t="30244" x="1684338" y="1866900"/>
          <p14:tracePt t="30260" x="1692275" y="1866900"/>
          <p14:tracePt t="30295" x="1692275" y="1874838"/>
          <p14:tracePt t="30302" x="1706563" y="1874838"/>
          <p14:tracePt t="30312" x="1790700" y="1897063"/>
          <p14:tracePt t="30328" x="1897063" y="1912938"/>
          <p14:tracePt t="30345" x="1989138" y="1935163"/>
          <p14:tracePt t="30361" x="2041525" y="1935163"/>
          <p14:tracePt t="30378" x="2073275" y="1935163"/>
          <p14:tracePt t="30395" x="2095500" y="1935163"/>
          <p14:tracePt t="30411" x="2111375" y="1935163"/>
          <p14:tracePt t="30428" x="2149475" y="1935163"/>
          <p14:tracePt t="30444" x="2217738" y="1935163"/>
          <p14:tracePt t="30461" x="2370138" y="1935163"/>
          <p14:tracePt t="30461" x="2460625" y="1951038"/>
          <p14:tracePt t="30480" x="2606675" y="1989138"/>
          <p14:tracePt t="30496" x="2697163" y="2027238"/>
          <p14:tracePt t="30512" x="2743200" y="2027238"/>
          <p14:tracePt t="30528" x="2759075" y="2027238"/>
          <p14:tracePt t="30544" x="2765425" y="2027238"/>
          <p14:tracePt t="30560" x="2751138" y="2027238"/>
          <p14:tracePt t="30622" x="2743200" y="2027238"/>
          <p14:tracePt t="30630" x="2727325" y="2027238"/>
          <p14:tracePt t="30644" x="2674938" y="2073275"/>
          <p14:tracePt t="30661" x="2628900" y="2087563"/>
          <p14:tracePt t="30661" x="2598738" y="2103438"/>
          <p14:tracePt t="30680" x="2544763" y="2117725"/>
          <p14:tracePt t="30696" x="2430463" y="2149475"/>
          <p14:tracePt t="30712" x="2239963" y="2179638"/>
          <p14:tracePt t="30728" x="2019300" y="2201863"/>
          <p14:tracePt t="30745" x="1844675" y="2255838"/>
          <p14:tracePt t="30761" x="1736725" y="2293938"/>
          <p14:tracePt t="30777" x="1706563" y="2316163"/>
          <p14:tracePt t="30794" x="1692275" y="2332038"/>
          <p14:tracePt t="30811" x="1684338" y="2339975"/>
          <p14:tracePt t="30827" x="1676400" y="2378075"/>
          <p14:tracePt t="30844" x="1668463" y="2430463"/>
          <p14:tracePt t="30861" x="1646238" y="2498725"/>
          <p14:tracePt t="30877" x="1638300" y="2552700"/>
          <p14:tracePt t="30877" x="1638300" y="2590800"/>
          <p14:tracePt t="30895" x="1638300" y="2628900"/>
          <p14:tracePt t="30912" x="1638300" y="2674938"/>
          <p14:tracePt t="30928" x="1630363" y="2713038"/>
          <p14:tracePt t="30945" x="1630363" y="2765425"/>
          <p14:tracePt t="30961" x="1630363" y="2819400"/>
          <p14:tracePt t="30977" x="1646238" y="2857500"/>
          <p14:tracePt t="30994" x="1660525" y="2879725"/>
          <p14:tracePt t="31010" x="1668463" y="2887663"/>
          <p14:tracePt t="31110" x="1668463" y="2879725"/>
          <p14:tracePt t="31174" x="1668463" y="2873375"/>
          <p14:tracePt t="31190" x="1668463" y="2865438"/>
          <p14:tracePt t="31198" x="1668463" y="2849563"/>
          <p14:tracePt t="31209" x="1646238" y="2797175"/>
          <p14:tracePt t="31226" x="1600200" y="2735263"/>
          <p14:tracePt t="31243" x="1539875" y="2659063"/>
          <p14:tracePt t="31259" x="1516063" y="2628900"/>
          <p14:tracePt t="31277" x="1508125" y="2620963"/>
          <p14:tracePt t="31277" x="1501775" y="2613025"/>
          <p14:tracePt t="31296" x="1501775" y="2606675"/>
          <p14:tracePt t="31311" x="1485900" y="2598738"/>
          <p14:tracePt t="31328" x="1447800" y="2582863"/>
          <p14:tracePt t="31344" x="1387475" y="2568575"/>
          <p14:tracePt t="31360" x="1333500" y="2552700"/>
          <p14:tracePt t="31377" x="1303338" y="2552700"/>
          <p14:tracePt t="31394" x="1287463" y="2552700"/>
          <p14:tracePt t="31409" x="1257300" y="2552700"/>
          <p14:tracePt t="31427" x="1241425" y="2552700"/>
          <p14:tracePt t="31443" x="1235075" y="2552700"/>
          <p14:tracePt t="31459" x="1211263" y="2552700"/>
          <p14:tracePt t="31476" x="1189038" y="2560638"/>
          <p14:tracePt t="31476" x="1173163" y="2568575"/>
          <p14:tracePt t="31495" x="1150938" y="2582863"/>
          <p14:tracePt t="31510" x="1066800" y="2613025"/>
          <p14:tracePt t="31528" x="1012825" y="2620963"/>
          <p14:tracePt t="31544" x="952500" y="2628900"/>
          <p14:tracePt t="31560" x="936625" y="2636838"/>
          <p14:tracePt t="31578" x="922338" y="2636838"/>
          <p14:tracePt t="31593" x="906463" y="2651125"/>
          <p14:tracePt t="31609" x="906463" y="2659063"/>
          <p14:tracePt t="31626" x="898525" y="2697163"/>
          <p14:tracePt t="31643" x="892175" y="2705100"/>
          <p14:tracePt t="31659" x="876300" y="2727325"/>
          <p14:tracePt t="31677" x="860425" y="2751138"/>
          <p14:tracePt t="31694" x="860425" y="2765425"/>
          <p14:tracePt t="31711" x="860425" y="2803525"/>
          <p14:tracePt t="31728" x="860425" y="2835275"/>
          <p14:tracePt t="31744" x="860425" y="2865438"/>
          <p14:tracePt t="31760" x="860425" y="2895600"/>
          <p14:tracePt t="31776" x="860425" y="2917825"/>
          <p14:tracePt t="31793" x="860425" y="2941638"/>
          <p14:tracePt t="31810" x="860425" y="2971800"/>
          <p14:tracePt t="31826" x="876300" y="2994025"/>
          <p14:tracePt t="31843" x="884238" y="3025775"/>
          <p14:tracePt t="31860" x="898525" y="3063875"/>
          <p14:tracePt t="31876" x="898525" y="3086100"/>
          <p14:tracePt t="31893" x="898525" y="3108325"/>
          <p14:tracePt t="31909" x="906463" y="3170238"/>
          <p14:tracePt t="31928" x="952500" y="3230563"/>
          <p14:tracePt t="31944" x="982663" y="3276600"/>
          <p14:tracePt t="31960" x="982663" y="3284538"/>
          <p14:tracePt t="32006" x="998538" y="3298825"/>
          <p14:tracePt t="32022" x="1006475" y="3306763"/>
          <p14:tracePt t="32030" x="1028700" y="3322638"/>
          <p14:tracePt t="32042" x="1089025" y="3360738"/>
          <p14:tracePt t="32060" x="1165225" y="3398838"/>
          <p14:tracePt t="32060" x="1189038" y="3413125"/>
          <p14:tracePt t="32079" x="1196975" y="3421063"/>
          <p14:tracePt t="32093" x="1203325" y="3421063"/>
          <p14:tracePt t="32111" x="1219200" y="3421063"/>
          <p14:tracePt t="32128" x="1257300" y="3421063"/>
          <p14:tracePt t="32144" x="1325563" y="3421063"/>
          <p14:tracePt t="32160" x="1379538" y="3421063"/>
          <p14:tracePt t="32176" x="1425575" y="3421063"/>
          <p14:tracePt t="32193" x="1447800" y="3406775"/>
          <p14:tracePt t="32210" x="1463675" y="3398838"/>
          <p14:tracePt t="32226" x="1470025" y="3398838"/>
          <p14:tracePt t="32302" x="1493838" y="3382963"/>
          <p14:tracePt t="32310" x="1508125" y="3382963"/>
          <p14:tracePt t="32325" x="1592263" y="3368675"/>
          <p14:tracePt t="32344" x="1622425" y="3352800"/>
          <p14:tracePt t="32359" x="1638300" y="3352800"/>
          <p14:tracePt t="32391" x="1654175" y="3336925"/>
          <p14:tracePt t="32398" x="1654175" y="3322638"/>
          <p14:tracePt t="32408" x="1692275" y="3298825"/>
          <p14:tracePt t="32426" x="1730375" y="3276600"/>
          <p14:tracePt t="32442" x="1798638" y="3238500"/>
          <p14:tracePt t="32459" x="1812925" y="3230563"/>
          <p14:tracePt t="32476" x="1812925" y="3216275"/>
          <p14:tracePt t="32495" x="1812925" y="3208338"/>
          <p14:tracePt t="32511" x="1812925" y="3192463"/>
          <p14:tracePt t="32528" x="1812925" y="3170238"/>
          <p14:tracePt t="32543" x="1812925" y="3154363"/>
          <p14:tracePt t="32560" x="1812925" y="3140075"/>
          <p14:tracePt t="32577" x="1812925" y="3124200"/>
          <p14:tracePt t="32592" x="1812925" y="3108325"/>
          <p14:tracePt t="32608" x="1812925" y="3086100"/>
          <p14:tracePt t="32626" x="1812925" y="3048000"/>
          <p14:tracePt t="32642" x="1812925" y="3040063"/>
          <p14:tracePt t="32658" x="1806575" y="3017838"/>
          <p14:tracePt t="32676" x="1798638" y="3009900"/>
          <p14:tracePt t="32692" x="1790700" y="3001963"/>
          <p14:tracePt t="32708" x="1782763" y="2994025"/>
          <p14:tracePt t="32725" x="1768475" y="2987675"/>
          <p14:tracePt t="32743" x="1768475" y="2979738"/>
          <p14:tracePt t="32760" x="1752600" y="2963863"/>
          <p14:tracePt t="32776" x="1752600" y="2955925"/>
          <p14:tracePt t="32793" x="1736725" y="2949575"/>
          <p14:tracePt t="32807" x="1722438" y="2933700"/>
          <p14:tracePt t="32825" x="1692275" y="2903538"/>
          <p14:tracePt t="32842" x="1668463" y="2895600"/>
          <p14:tracePt t="32858" x="1668463" y="2887663"/>
          <p14:tracePt t="32875" x="1660525" y="2887663"/>
          <p14:tracePt t="32891" x="1654175" y="2879725"/>
          <p14:tracePt t="32908" x="1646238" y="2873375"/>
          <p14:tracePt t="32925" x="1638300" y="2835275"/>
          <p14:tracePt t="32925" x="1630363" y="2827338"/>
          <p14:tracePt t="32944" x="1616075" y="2797175"/>
          <p14:tracePt t="32960" x="1616075" y="2789238"/>
          <p14:tracePt t="32975" x="1608138" y="2773363"/>
          <p14:tracePt t="32992" x="1592263" y="2751138"/>
          <p14:tracePt t="33009" x="1577975" y="2735263"/>
          <p14:tracePt t="33026" x="1562100" y="2727325"/>
          <p14:tracePt t="33042" x="1546225" y="2705100"/>
          <p14:tracePt t="33058" x="1531938" y="2697163"/>
          <p14:tracePt t="33080" x="1524000" y="2697163"/>
          <p14:tracePt t="33102" x="1508125" y="2689225"/>
          <p14:tracePt t="33111" x="1501775" y="2689225"/>
          <p14:tracePt t="33125" x="1470025" y="2682875"/>
          <p14:tracePt t="33125" x="1447800" y="2674938"/>
          <p14:tracePt t="33143" x="1417638" y="2674938"/>
          <p14:tracePt t="33159" x="1371600" y="2674938"/>
          <p14:tracePt t="33176" x="1325563" y="2674938"/>
          <p14:tracePt t="33194" x="1279525" y="2674938"/>
          <p14:tracePt t="33209" x="1227138" y="2682875"/>
          <p14:tracePt t="33225" x="1189038" y="2689225"/>
          <p14:tracePt t="33241" x="1165225" y="2705100"/>
          <p14:tracePt t="33258" x="1158875" y="2713038"/>
          <p14:tracePt t="33275" x="1150938" y="2713038"/>
          <p14:tracePt t="33295" x="1143000" y="2720975"/>
          <p14:tracePt t="33308" x="1127125" y="2727325"/>
          <p14:tracePt t="33325" x="1112838" y="2759075"/>
          <p14:tracePt t="33325" x="1096963" y="2765425"/>
          <p14:tracePt t="33344" x="1074738" y="2781300"/>
          <p14:tracePt t="33360" x="1050925" y="2803525"/>
          <p14:tracePt t="33376" x="1028700" y="2835275"/>
          <p14:tracePt t="33392" x="1012825" y="2849563"/>
          <p14:tracePt t="33408" x="998538" y="2865438"/>
          <p14:tracePt t="33425" x="998538" y="2879725"/>
          <p14:tracePt t="33441" x="998538" y="2911475"/>
          <p14:tracePt t="33458" x="982663" y="2955925"/>
          <p14:tracePt t="33475" x="960438" y="3009900"/>
          <p14:tracePt t="33491" x="944563" y="3025775"/>
          <p14:tracePt t="33508" x="944563" y="3048000"/>
          <p14:tracePt t="33526" x="944563" y="3078163"/>
          <p14:tracePt t="33542" x="944563" y="3086100"/>
          <p14:tracePt t="33558" x="974725" y="3116263"/>
          <p14:tracePt t="33576" x="1044575" y="3146425"/>
          <p14:tracePt t="33592" x="1082675" y="3170238"/>
          <p14:tracePt t="33608" x="1096963" y="3170238"/>
          <p14:tracePt t="33624" x="1104900" y="3170238"/>
          <p14:tracePt t="33641" x="1112838" y="3170238"/>
          <p14:tracePt t="33657" x="1135063" y="3170238"/>
          <p14:tracePt t="33674" x="1181100" y="3184525"/>
          <p14:tracePt t="33691" x="1241425" y="3200400"/>
          <p14:tracePt t="33708" x="1273175" y="3208338"/>
          <p14:tracePt t="33725" x="1287463" y="3208338"/>
          <p14:tracePt t="33774" x="1273175" y="3208338"/>
          <p14:tracePt t="33966" x="1257300" y="3208338"/>
          <p14:tracePt t="33975" x="1235075" y="3208338"/>
          <p14:tracePt t="33982" x="1211263" y="3208338"/>
          <p14:tracePt t="33992" x="1181100" y="3184525"/>
          <p14:tracePt t="34008" x="1143000" y="3170238"/>
          <p14:tracePt t="34025" x="1135063" y="3154363"/>
          <p14:tracePt t="34040" x="1127125" y="3154363"/>
          <p14:tracePt t="34078" x="1120775" y="3154363"/>
          <p14:tracePt t="34094" x="1104900" y="3154363"/>
          <p14:tracePt t="34102" x="1096963" y="3154363"/>
          <p14:tracePt t="34158" x="1089025" y="3146425"/>
          <p14:tracePt t="34176" x="1082675" y="3140075"/>
          <p14:tracePt t="34198" x="1096963" y="3132138"/>
          <p14:tracePt t="34294" x="1127125" y="3132138"/>
          <p14:tracePt t="34302" x="1150938" y="3132138"/>
          <p14:tracePt t="34310" x="1181100" y="3124200"/>
          <p14:tracePt t="34323" x="1211263" y="3124200"/>
          <p14:tracePt t="34340" x="1219200" y="3124200"/>
          <p14:tracePt t="34357" x="1227138" y="3116263"/>
          <p14:tracePt t="34375" x="1241425" y="3116263"/>
          <p14:tracePt t="34391" x="1295400" y="3116263"/>
          <p14:tracePt t="34407" x="1355725" y="3116263"/>
          <p14:tracePt t="34425" x="1371600" y="3116263"/>
          <p14:tracePt t="34440" x="1379538" y="3116263"/>
          <p14:tracePt t="34462" x="1387475" y="3116263"/>
          <p14:tracePt t="34473" x="1417638" y="3116263"/>
          <p14:tracePt t="34490" x="1439863" y="3116263"/>
          <p14:tracePt t="34507" x="1447800" y="3116263"/>
          <p14:tracePt t="34582" x="1455738" y="3116263"/>
          <p14:tracePt t="34598" x="1463675" y="3116263"/>
          <p14:tracePt t="34614" x="1470025" y="3116263"/>
          <p14:tracePt t="34623" x="1485900" y="3116263"/>
          <p14:tracePt t="34630" x="1524000" y="3116263"/>
          <p14:tracePt t="34640" x="1584325" y="3116263"/>
          <p14:tracePt t="34657" x="1660525" y="3116263"/>
          <p14:tracePt t="34674" x="1698625" y="3116263"/>
          <p14:tracePt t="34690" x="1706563" y="3116263"/>
          <p14:tracePt t="34706" x="1730375" y="3116263"/>
          <p14:tracePt t="34766" x="1736725" y="3124200"/>
          <p14:tracePt t="34774" x="1752600" y="3124200"/>
          <p14:tracePt t="34789" x="1812925" y="3124200"/>
          <p14:tracePt t="34808" x="1828800" y="3132138"/>
          <p14:tracePt t="34823" x="1836738" y="3140075"/>
          <p14:tracePt t="34862" x="1844675" y="3140075"/>
          <p14:tracePt t="34871" x="1874838" y="3140075"/>
          <p14:tracePt t="34878" x="1897063" y="3140075"/>
          <p14:tracePt t="34889" x="1965325" y="3154363"/>
          <p14:tracePt t="34906" x="2011363" y="3154363"/>
          <p14:tracePt t="34923" x="2027238" y="3154363"/>
          <p14:tracePt t="34958" x="2057400" y="3154363"/>
          <p14:tracePt t="34975" x="2087563" y="3154363"/>
          <p14:tracePt t="34982" x="2125663" y="3154363"/>
          <p14:tracePt t="34991" x="2217738" y="3154363"/>
          <p14:tracePt t="35008" x="2270125" y="3154363"/>
          <p14:tracePt t="35025" x="2278063" y="3154363"/>
          <p14:tracePt t="35039" x="2286000" y="3154363"/>
          <p14:tracePt t="35094" x="2293938" y="3154363"/>
          <p14:tracePt t="35102" x="2308225" y="3154363"/>
          <p14:tracePt t="35110" x="2324100" y="3154363"/>
          <p14:tracePt t="35122" x="2346325" y="3154363"/>
          <p14:tracePt t="35140" x="2354263" y="3154363"/>
          <p14:tracePt t="35156" x="2378075" y="3154363"/>
          <p14:tracePt t="35173" x="2392363" y="3154363"/>
          <p14:tracePt t="35189" x="2416175" y="3154363"/>
          <p14:tracePt t="35208" x="2454275" y="3154363"/>
          <p14:tracePt t="35224" x="2476500" y="3162300"/>
          <p14:tracePt t="35239" x="2492375" y="3178175"/>
          <p14:tracePt t="35256" x="2506663" y="3178175"/>
          <p14:tracePt t="35302" x="2522538" y="3178175"/>
          <p14:tracePt t="35310" x="2544763" y="3178175"/>
          <p14:tracePt t="35322" x="2613025" y="3178175"/>
          <p14:tracePt t="35341" x="2674938" y="3178175"/>
          <p14:tracePt t="35356" x="2713038" y="3178175"/>
          <p14:tracePt t="35373" x="2727325" y="3178175"/>
          <p14:tracePt t="35373" x="2735263" y="3178175"/>
          <p14:tracePt t="35391" x="2751138" y="3178175"/>
          <p14:tracePt t="35430" x="2759075" y="3178175"/>
          <p14:tracePt t="35446" x="2765425" y="3178175"/>
          <p14:tracePt t="35455" x="2773363" y="3178175"/>
          <p14:tracePt t="35462" x="2789238" y="3178175"/>
          <p14:tracePt t="35542" x="2797175" y="3178175"/>
          <p14:tracePt t="45212" x="2803525" y="3178175"/>
          <p14:tracePt t="46997" x="2811463" y="3178175"/>
          <p14:tracePt t="52760" x="2803525" y="3178175"/>
          <p14:tracePt t="53190" x="2797175" y="3178175"/>
          <p14:tracePt t="53222" x="2789238" y="3178175"/>
          <p14:tracePt t="53230" x="2781300" y="3178175"/>
          <p14:tracePt t="53246" x="2773363" y="3178175"/>
          <p14:tracePt t="53257" x="2751138" y="3178175"/>
          <p14:tracePt t="53271" x="2735263" y="3178175"/>
          <p14:tracePt t="53287" x="2697163" y="3178175"/>
          <p14:tracePt t="53304" x="2667000" y="3162300"/>
          <p14:tracePt t="53320" x="2620963" y="3162300"/>
          <p14:tracePt t="53337" x="2582863" y="3162300"/>
          <p14:tracePt t="53354" x="2568575" y="3146425"/>
          <p14:tracePt t="53370" x="2536825" y="3146425"/>
          <p14:tracePt t="53387" x="2484438" y="3140075"/>
          <p14:tracePt t="53404" x="2422525" y="3124200"/>
          <p14:tracePt t="53421" x="2308225" y="3116263"/>
          <p14:tracePt t="53421" x="2286000" y="3108325"/>
          <p14:tracePt t="53440" x="2247900" y="3101975"/>
          <p14:tracePt t="53440" x="2187575" y="3101975"/>
          <p14:tracePt t="53455" x="2103438" y="3078163"/>
          <p14:tracePt t="53472" x="2019300" y="3063875"/>
          <p14:tracePt t="53488" x="1981200" y="3063875"/>
          <p14:tracePt t="53505" x="1973263" y="3063875"/>
          <p14:tracePt t="53526" x="1951038" y="3063875"/>
          <p14:tracePt t="53550" x="1935163" y="3063875"/>
          <p14:tracePt t="53558" x="1897063" y="3063875"/>
          <p14:tracePt t="53569" x="1820863" y="3063875"/>
          <p14:tracePt t="53586" x="1730375" y="3063875"/>
          <p14:tracePt t="53603" x="1638300" y="3040063"/>
          <p14:tracePt t="53621" x="1608138" y="3040063"/>
          <p14:tracePt t="53637" x="1600200" y="3040063"/>
          <p14:tracePt t="53758" x="1600200" y="3032125"/>
          <p14:tracePt t="53806" x="1600200" y="3025775"/>
          <p14:tracePt t="53830" x="1600200" y="3017838"/>
          <p14:tracePt t="53838" x="1608138" y="3017838"/>
          <p14:tracePt t="53853" x="1630363" y="2994025"/>
          <p14:tracePt t="53872" x="1646238" y="2971800"/>
          <p14:tracePt t="53888" x="1646238" y="2963863"/>
          <p14:tracePt t="53904" x="1646238" y="2949575"/>
          <p14:tracePt t="53920" x="1646238" y="2925763"/>
          <p14:tracePt t="53937" x="1646238" y="2911475"/>
          <p14:tracePt t="53955" x="1646238" y="2879725"/>
          <p14:tracePt t="53971" x="1646238" y="2857500"/>
          <p14:tracePt t="53986" x="1646238" y="2827338"/>
          <p14:tracePt t="54003" x="1630363" y="2819400"/>
          <p14:tracePt t="54019" x="1622425" y="2803525"/>
          <p14:tracePt t="54035" x="1616075" y="2803525"/>
          <p14:tracePt t="54052" x="1600200" y="2789238"/>
          <p14:tracePt t="54110" x="1584325" y="2789238"/>
          <p14:tracePt t="54119" x="1570038" y="2773363"/>
          <p14:tracePt t="54126" x="1539875" y="2759075"/>
          <p14:tracePt t="54136" x="1516063" y="2743200"/>
          <p14:tracePt t="54154" x="1508125" y="2735263"/>
          <p14:tracePt t="54169" x="1501775" y="2735263"/>
          <p14:tracePt t="54186" x="1485900" y="2727325"/>
          <p14:tracePt t="54206" x="1463675" y="2720975"/>
          <p14:tracePt t="54219" x="1439863" y="2720975"/>
          <p14:tracePt t="54236" x="1417638" y="2713038"/>
          <p14:tracePt t="54253" x="1409700" y="2713038"/>
          <p14:tracePt t="54269" x="1393825" y="2705100"/>
          <p14:tracePt t="54287" x="1363663" y="2697163"/>
          <p14:tracePt t="54304" x="1349375" y="2689225"/>
          <p14:tracePt t="54320" x="1333500" y="2689225"/>
          <p14:tracePt t="54336" x="1325563" y="2689225"/>
          <p14:tracePt t="54358" x="1317625" y="2689225"/>
          <p14:tracePt t="54374" x="1311275" y="2689225"/>
          <p14:tracePt t="54386" x="1287463" y="2689225"/>
          <p14:tracePt t="54403" x="1257300" y="2689225"/>
          <p14:tracePt t="54420" x="1235075" y="2689225"/>
          <p14:tracePt t="54436" x="1211263" y="2689225"/>
          <p14:tracePt t="54453" x="1203325" y="2689225"/>
          <p14:tracePt t="54469" x="1181100" y="2689225"/>
          <p14:tracePt t="54487" x="1165225" y="2689225"/>
          <p14:tracePt t="54504" x="1143000" y="2689225"/>
          <p14:tracePt t="54521" x="1120775" y="2689225"/>
          <p14:tracePt t="54537" x="1096963" y="2689225"/>
          <p14:tracePt t="54554" x="1074738" y="2689225"/>
          <p14:tracePt t="54570" x="1058863" y="2689225"/>
          <p14:tracePt t="54586" x="1036638" y="2689225"/>
          <p14:tracePt t="54603" x="1028700" y="2705100"/>
          <p14:tracePt t="54619" x="1020763" y="2705100"/>
          <p14:tracePt t="54636" x="1020763" y="2713038"/>
          <p14:tracePt t="54662" x="1020763" y="2720975"/>
          <p14:tracePt t="54673" x="1020763" y="2727325"/>
          <p14:tracePt t="54687" x="1012825" y="2751138"/>
          <p14:tracePt t="54704" x="1006475" y="2765425"/>
          <p14:tracePt t="54720" x="974725" y="2781300"/>
          <p14:tracePt t="54736" x="960438" y="2797175"/>
          <p14:tracePt t="54753" x="960438" y="2803525"/>
          <p14:tracePt t="54769" x="952500" y="2803525"/>
          <p14:tracePt t="54785" x="952500" y="2819400"/>
          <p14:tracePt t="54803" x="944563" y="2835275"/>
          <p14:tracePt t="54819" x="944563" y="2865438"/>
          <p14:tracePt t="54836" x="936625" y="2903538"/>
          <p14:tracePt t="54853" x="922338" y="2925763"/>
          <p14:tracePt t="54869" x="906463" y="2941638"/>
          <p14:tracePt t="54869" x="892175" y="2949575"/>
          <p14:tracePt t="54888" x="892175" y="2955925"/>
          <p14:tracePt t="54902" x="892175" y="2971800"/>
          <p14:tracePt t="54926" x="892175" y="2979738"/>
          <p14:tracePt t="54942" x="892175" y="2987675"/>
          <p14:tracePt t="54952" x="892175" y="3001963"/>
          <p14:tracePt t="54969" x="892175" y="3009900"/>
          <p14:tracePt t="54986" x="906463" y="3032125"/>
          <p14:tracePt t="55001" x="906463" y="3040063"/>
          <p14:tracePt t="55018" x="914400" y="3063875"/>
          <p14:tracePt t="55035" x="914400" y="3070225"/>
          <p14:tracePt t="55051" x="930275" y="3101975"/>
          <p14:tracePt t="55068" x="930275" y="3108325"/>
          <p14:tracePt t="55084" x="936625" y="3132138"/>
          <p14:tracePt t="55084" x="944563" y="3140075"/>
          <p14:tracePt t="55104" x="952500" y="3162300"/>
          <p14:tracePt t="55119" x="960438" y="3178175"/>
          <p14:tracePt t="55135" x="982663" y="3208338"/>
          <p14:tracePt t="55151" x="998538" y="3230563"/>
          <p14:tracePt t="55168" x="998538" y="3254375"/>
          <p14:tracePt t="55186" x="1012825" y="3260725"/>
          <p14:tracePt t="55203" x="1012825" y="3268663"/>
          <p14:tracePt t="55219" x="1012825" y="3276600"/>
          <p14:tracePt t="55234" x="1020763" y="3298825"/>
          <p14:tracePt t="55251" x="1036638" y="3314700"/>
          <p14:tracePt t="55269" x="1050925" y="3322638"/>
          <p14:tracePt t="55269" x="1058863" y="3330575"/>
          <p14:tracePt t="55287" x="1089025" y="3352800"/>
          <p14:tracePt t="55304" x="1112838" y="3368675"/>
          <p14:tracePt t="55318" x="1112838" y="3375025"/>
          <p14:tracePt t="55335" x="1135063" y="3382963"/>
          <p14:tracePt t="55352" x="1158875" y="3390900"/>
          <p14:tracePt t="55369" x="1173163" y="3398838"/>
          <p14:tracePt t="55386" x="1196975" y="3406775"/>
          <p14:tracePt t="55402" x="1241425" y="3421063"/>
          <p14:tracePt t="55419" x="1273175" y="3444875"/>
          <p14:tracePt t="55435" x="1279525" y="3444875"/>
          <p14:tracePt t="55452" x="1287463" y="3444875"/>
          <p14:tracePt t="55468" x="1325563" y="3444875"/>
          <p14:tracePt t="55468" x="1363663" y="3444875"/>
          <p14:tracePt t="55487" x="1425575" y="3444875"/>
          <p14:tracePt t="55487" x="1477963" y="3444875"/>
          <p14:tracePt t="55503" x="1616075" y="3451225"/>
          <p14:tracePt t="55520" x="1654175" y="3459163"/>
          <p14:tracePt t="55536" x="1660525" y="3459163"/>
          <p14:tracePt t="55590" x="1668463" y="3459163"/>
          <p14:tracePt t="55614" x="1684338" y="3459163"/>
          <p14:tracePt t="55622" x="1692275" y="3451225"/>
          <p14:tracePt t="55635" x="1730375" y="3436938"/>
          <p14:tracePt t="55652" x="1744663" y="3429000"/>
          <p14:tracePt t="55669" x="1752600" y="3429000"/>
          <p14:tracePt t="55710" x="1760538" y="3406775"/>
          <p14:tracePt t="55719" x="1768475" y="3390900"/>
          <p14:tracePt t="55726" x="1768475" y="3375025"/>
          <p14:tracePt t="55735" x="1790700" y="3344863"/>
          <p14:tracePt t="55752" x="1798638" y="3330575"/>
          <p14:tracePt t="55774" x="1798638" y="3322638"/>
          <p14:tracePt t="55806" x="1806575" y="3314700"/>
          <p14:tracePt t="55814" x="1806575" y="3306763"/>
          <p14:tracePt t="55822" x="1812925" y="3306763"/>
          <p14:tracePt t="55834" x="1812925" y="3298825"/>
          <p14:tracePt t="55851" x="1812925" y="3292475"/>
          <p14:tracePt t="55867" x="1828800" y="3268663"/>
          <p14:tracePt t="55884" x="1844675" y="3238500"/>
          <p14:tracePt t="55901" x="1851025" y="3192463"/>
          <p14:tracePt t="55901" x="1851025" y="3184525"/>
          <p14:tracePt t="55919" x="1858963" y="3170238"/>
          <p14:tracePt t="55935" x="1858963" y="3154363"/>
          <p14:tracePt t="55950" x="1858963" y="3140075"/>
          <p14:tracePt t="55990" x="1858963" y="3132138"/>
          <p14:tracePt t="55999" x="1858963" y="3108325"/>
          <p14:tracePt t="56006" x="1858963" y="3094038"/>
          <p14:tracePt t="56019" x="1844675" y="3032125"/>
          <p14:tracePt t="56036" x="1828800" y="3009900"/>
          <p14:tracePt t="56050" x="1828800" y="3001963"/>
          <p14:tracePt t="56067" x="1812925" y="2987675"/>
          <p14:tracePt t="56084" x="1798638" y="2955925"/>
          <p14:tracePt t="56084" x="1790700" y="2949575"/>
          <p14:tracePt t="56105" x="1768475" y="2925763"/>
          <p14:tracePt t="56120" x="1752600" y="2911475"/>
          <p14:tracePt t="56136" x="1744663" y="2903538"/>
          <p14:tracePt t="56151" x="1736725" y="2887663"/>
          <p14:tracePt t="56168" x="1730375" y="2873375"/>
          <p14:tracePt t="56185" x="1730375" y="2865438"/>
          <p14:tracePt t="56206" x="1722438" y="2857500"/>
          <p14:tracePt t="56222" x="1714500" y="2849563"/>
          <p14:tracePt t="56234" x="1706563" y="2841625"/>
          <p14:tracePt t="56251" x="1692275" y="2835275"/>
          <p14:tracePt t="56269" x="1660525" y="2811463"/>
          <p14:tracePt t="56285" x="1654175" y="2797175"/>
          <p14:tracePt t="56302" x="1646238" y="2789238"/>
          <p14:tracePt t="56317" x="1630363" y="2765425"/>
          <p14:tracePt t="56336" x="1622425" y="2759075"/>
          <p14:tracePt t="56351" x="1592263" y="2743200"/>
          <p14:tracePt t="56368" x="1562100" y="2720975"/>
          <p14:tracePt t="56385" x="1546225" y="2713038"/>
          <p14:tracePt t="56401" x="1539875" y="2713038"/>
          <p14:tracePt t="56470" x="1516063" y="2697163"/>
          <p14:tracePt t="56478" x="1508125" y="2689225"/>
          <p14:tracePt t="56487" x="1501775" y="2674938"/>
          <p14:tracePt t="56503" x="1477963" y="2667000"/>
          <p14:tracePt t="56519" x="1463675" y="2659063"/>
          <p14:tracePt t="56536" x="1455738" y="2651125"/>
          <p14:tracePt t="56550" x="1431925" y="2644775"/>
          <p14:tracePt t="56568" x="1401763" y="2628900"/>
          <p14:tracePt t="56585" x="1393825" y="2628900"/>
          <p14:tracePt t="56601" x="1387475" y="2628900"/>
          <p14:tracePt t="56638" x="1379538" y="2628900"/>
          <p14:tracePt t="56646" x="1363663" y="2613025"/>
          <p14:tracePt t="56654" x="1349375" y="2613025"/>
          <p14:tracePt t="56670" x="1333500" y="2598738"/>
          <p14:tracePt t="56684" x="1311275" y="2598738"/>
          <p14:tracePt t="56700" x="1295400" y="2598738"/>
          <p14:tracePt t="56700" x="1287463" y="2598738"/>
          <p14:tracePt t="56719" x="1273175" y="2598738"/>
          <p14:tracePt t="56719" x="1265238" y="2598738"/>
          <p14:tracePt t="56735" x="1235075" y="2598738"/>
          <p14:tracePt t="56752" x="1211263" y="2598738"/>
          <p14:tracePt t="56768" x="1196975" y="2598738"/>
          <p14:tracePt t="56785" x="1181100" y="2598738"/>
          <p14:tracePt t="56801" x="1165225" y="2598738"/>
          <p14:tracePt t="56817" x="1150938" y="2598738"/>
          <p14:tracePt t="56835" x="1120775" y="2598738"/>
          <p14:tracePt t="56852" x="1096963" y="2606675"/>
          <p14:tracePt t="56866" x="1058863" y="2620963"/>
          <p14:tracePt t="56883" x="1036638" y="2636838"/>
          <p14:tracePt t="56900" x="1006475" y="2682875"/>
          <p14:tracePt t="56917" x="998538" y="2697163"/>
          <p14:tracePt t="56917" x="998538" y="2705100"/>
          <p14:tracePt t="56936" x="998538" y="2727325"/>
          <p14:tracePt t="56952" x="1006475" y="2743200"/>
          <p14:tracePt t="56974" x="1012825" y="2743200"/>
          <p14:tracePt t="56990" x="1020763" y="2743200"/>
          <p14:tracePt t="57000" x="1036638" y="2735263"/>
          <p14:tracePt t="57022" x="1044575" y="2727325"/>
          <p14:tracePt t="57046" x="1058863" y="2727325"/>
          <p14:tracePt t="57054" x="1066800" y="2720975"/>
          <p14:tracePt t="57067" x="1074738" y="2720975"/>
          <p14:tracePt t="57085" x="1074738" y="2713038"/>
          <p14:tracePt t="57100" x="1089025" y="2713038"/>
          <p14:tracePt t="57117" x="1127125" y="2705100"/>
          <p14:tracePt t="57117" x="1135063" y="2705100"/>
          <p14:tracePt t="57135" x="1189038" y="2697163"/>
          <p14:tracePt t="57152" x="1227138" y="2697163"/>
          <p14:tracePt t="57168" x="1279525" y="2697163"/>
          <p14:tracePt t="57184" x="1349375" y="2697163"/>
          <p14:tracePt t="57203" x="1439863" y="2697163"/>
          <p14:tracePt t="57216" x="1608138" y="2697163"/>
          <p14:tracePt t="57232" x="1806575" y="2697163"/>
          <p14:tracePt t="57250" x="2019300" y="2697163"/>
          <p14:tracePt t="57267" x="2225675" y="2697163"/>
          <p14:tracePt t="57284" x="2468563" y="2697163"/>
          <p14:tracePt t="57300" x="2636838" y="2697163"/>
          <p14:tracePt t="57317" x="2781300" y="2697163"/>
          <p14:tracePt t="57317" x="2865438" y="2697163"/>
          <p14:tracePt t="57336" x="3017838" y="2697163"/>
          <p14:tracePt t="57352" x="3230563" y="2697163"/>
          <p14:tracePt t="57368" x="3497263" y="2697163"/>
          <p14:tracePt t="57384" x="3749675" y="2697163"/>
          <p14:tracePt t="57400" x="3946525" y="2697163"/>
          <p14:tracePt t="57417" x="4130675" y="2697163"/>
          <p14:tracePt t="57433" x="4321175" y="2697163"/>
          <p14:tracePt t="57450" x="4572000" y="2697163"/>
          <p14:tracePt t="57467" x="4922838" y="2697163"/>
          <p14:tracePt t="57484" x="5235575" y="2697163"/>
          <p14:tracePt t="57500" x="5448300" y="2697163"/>
          <p14:tracePt t="57517" x="5608638" y="2697163"/>
          <p14:tracePt t="57517" x="5684838" y="2697163"/>
          <p14:tracePt t="57536" x="5753100" y="2697163"/>
          <p14:tracePt t="57549" x="6035675" y="2705100"/>
          <p14:tracePt t="57568" x="6256338" y="2735263"/>
          <p14:tracePt t="57585" x="6416675" y="2773363"/>
          <p14:tracePt t="57601" x="6561138" y="2797175"/>
          <p14:tracePt t="57616" x="6697663" y="2819400"/>
          <p14:tracePt t="57633" x="6819900" y="2827338"/>
          <p14:tracePt t="57650" x="6956425" y="2849563"/>
          <p14:tracePt t="57666" x="7078663" y="2873375"/>
          <p14:tracePt t="57683" x="7216775" y="2895600"/>
          <p14:tracePt t="57700" x="7345363" y="2917825"/>
          <p14:tracePt t="57716" x="7489825" y="2941638"/>
          <p14:tracePt t="57733" x="7620000" y="2941638"/>
          <p14:tracePt t="57733" x="7673975" y="2941638"/>
          <p14:tracePt t="57752" x="7802563" y="2941638"/>
          <p14:tracePt t="57767" x="7916863" y="2941638"/>
          <p14:tracePt t="57784" x="8031163" y="2949575"/>
          <p14:tracePt t="57801" x="8123238" y="2949575"/>
          <p14:tracePt t="57817" x="8199438" y="2949575"/>
          <p14:tracePt t="57833" x="8237538" y="2963863"/>
          <p14:tracePt t="57850" x="8245475" y="2963863"/>
          <p14:tracePt t="57870" x="8251825" y="2963863"/>
          <p14:tracePt t="57882" x="8297863" y="2963863"/>
          <p14:tracePt t="57899" x="8435975" y="2963863"/>
          <p14:tracePt t="57916" x="8594725" y="2979738"/>
          <p14:tracePt t="57933" x="8678863" y="2979738"/>
          <p14:tracePt t="57949" x="8694738" y="2987675"/>
          <p14:tracePt t="57965" x="8694738" y="3001963"/>
          <p14:tracePt t="58190" x="8686800" y="3017838"/>
          <p14:tracePt t="58200" x="8678863" y="3017838"/>
          <p14:tracePt t="58215" x="8670925" y="3032125"/>
          <p14:tracePt t="58222" x="8664575" y="3032125"/>
          <p14:tracePt t="58247" x="8656638" y="3032125"/>
          <p14:tracePt t="58254" x="8648700" y="3032125"/>
          <p14:tracePt t="58270" x="8648700" y="3040063"/>
          <p14:tracePt t="58310" x="8640763" y="3040063"/>
          <p14:tracePt t="58318" x="8618538" y="3048000"/>
          <p14:tracePt t="58332" x="8504238" y="3063875"/>
          <p14:tracePt t="58349" x="8412163" y="3063875"/>
          <p14:tracePt t="58349" x="8404225" y="3063875"/>
          <p14:tracePt t="58368" x="8397875" y="3070225"/>
          <p14:tracePt t="58582" x="8389938" y="3078163"/>
          <p14:tracePt t="58634" x="8397875" y="3078163"/>
          <p14:tracePt t="59142" x="8404225" y="3078163"/>
          <p14:tracePt t="60298" x="8420100" y="3078163"/>
          <p14:tracePt t="60318" x="8428038" y="3063875"/>
          <p14:tracePt t="60862" x="8435975" y="3063875"/>
          <p14:tracePt t="60870" x="8435975" y="3055938"/>
          <p14:tracePt t="60880" x="8435975" y="3048000"/>
          <p14:tracePt t="60896" x="8435975" y="3040063"/>
          <p14:tracePt t="60913" x="8435975" y="3017838"/>
          <p14:tracePt t="60930" x="8442325" y="2994025"/>
          <p14:tracePt t="60946" x="8442325" y="2971800"/>
          <p14:tracePt t="60963" x="8442325" y="2955925"/>
          <p14:tracePt t="60980" x="8442325" y="2941638"/>
          <p14:tracePt t="60996" x="8442325" y="2925763"/>
          <p14:tracePt t="61022" x="8450263" y="2917825"/>
          <p14:tracePt t="61038" x="8450263" y="2911475"/>
          <p14:tracePt t="61047" x="8450263" y="2887663"/>
          <p14:tracePt t="61064" x="8450263" y="2857500"/>
          <p14:tracePt t="61080" x="8450263" y="2835275"/>
          <p14:tracePt t="61096" x="8450263" y="2827338"/>
          <p14:tracePt t="61113" x="8450263" y="2803525"/>
          <p14:tracePt t="61130" x="8450263" y="2797175"/>
          <p14:tracePt t="61145" x="8450263" y="2773363"/>
          <p14:tracePt t="61162" x="8450263" y="2765425"/>
          <p14:tracePt t="61178" x="8450263" y="2720975"/>
          <p14:tracePt t="61199" x="8450263" y="2705100"/>
          <p14:tracePt t="61212" x="8442325" y="2682875"/>
          <p14:tracePt t="61228" x="8442325" y="2651125"/>
          <p14:tracePt t="61246" x="8442325" y="2644775"/>
          <p14:tracePt t="61262" x="8442325" y="2620963"/>
          <p14:tracePt t="61280" x="8442325" y="2598738"/>
          <p14:tracePt t="61296" x="8435975" y="2582863"/>
          <p14:tracePt t="61313" x="8435975" y="2568575"/>
          <p14:tracePt t="61329" x="8435975" y="2552700"/>
          <p14:tracePt t="61345" x="8435975" y="2544763"/>
          <p14:tracePt t="61362" x="8435975" y="2514600"/>
          <p14:tracePt t="61379" x="8435975" y="2492375"/>
          <p14:tracePt t="61396" x="8435975" y="2460625"/>
          <p14:tracePt t="61413" x="8435975" y="2430463"/>
          <p14:tracePt t="61413" x="8435975" y="2416175"/>
          <p14:tracePt t="61431" x="8435975" y="2400300"/>
          <p14:tracePt t="61446" x="8435975" y="2354263"/>
          <p14:tracePt t="61464" x="8435975" y="2316163"/>
          <p14:tracePt t="61480" x="8435975" y="2286000"/>
          <p14:tracePt t="61496" x="8435975" y="2270125"/>
          <p14:tracePt t="61513" x="8435975" y="2255838"/>
          <p14:tracePt t="61529" x="8435975" y="2239963"/>
          <p14:tracePt t="61546" x="8435975" y="2232025"/>
          <p14:tracePt t="61562" x="8435975" y="2209800"/>
          <p14:tracePt t="61580" x="8435975" y="2179638"/>
          <p14:tracePt t="61597" x="8435975" y="2149475"/>
          <p14:tracePt t="61612" x="8435975" y="2111375"/>
          <p14:tracePt t="61629" x="8435975" y="2087563"/>
          <p14:tracePt t="61629" x="8435975" y="2079625"/>
          <p14:tracePt t="61648" x="8435975" y="2073275"/>
          <p14:tracePt t="61663" x="8435975" y="2057400"/>
          <p14:tracePt t="61679" x="8435975" y="2049463"/>
          <p14:tracePt t="61696" x="8435975" y="2041525"/>
          <p14:tracePt t="61712" x="8435975" y="2035175"/>
          <p14:tracePt t="61728" x="8435975" y="2027238"/>
          <p14:tracePt t="61745" x="8435975" y="2011363"/>
          <p14:tracePt t="61762" x="8435975" y="2003425"/>
          <p14:tracePt t="61778" x="8435975" y="1989138"/>
          <p14:tracePt t="61795" x="8435975" y="1973263"/>
          <p14:tracePt t="61812" x="8435975" y="1965325"/>
          <p14:tracePt t="61828" x="8435975" y="1973263"/>
          <p14:tracePt t="62190" x="8435975" y="1981200"/>
          <p14:tracePt t="62198" x="8435975" y="1989138"/>
          <p14:tracePt t="62211" x="8428038" y="2011363"/>
          <p14:tracePt t="62229" x="8428038" y="2041525"/>
          <p14:tracePt t="62245" x="8420100" y="2073275"/>
          <p14:tracePt t="62263" x="8420100" y="2103438"/>
          <p14:tracePt t="62279" x="8412163" y="2117725"/>
          <p14:tracePt t="62296" x="8412163" y="2149475"/>
          <p14:tracePt t="62313" x="8412163" y="2163763"/>
          <p14:tracePt t="62328" x="8412163" y="2193925"/>
          <p14:tracePt t="62345" x="8412163" y="2209800"/>
          <p14:tracePt t="62363" x="8412163" y="2217738"/>
          <p14:tracePt t="62382" x="8412163" y="2225675"/>
          <p14:tracePt t="62394" x="8412163" y="2247900"/>
          <p14:tracePt t="62412" x="8412163" y="2270125"/>
          <p14:tracePt t="62428" x="8412163" y="2301875"/>
          <p14:tracePt t="62445" x="8412163" y="2346325"/>
          <p14:tracePt t="62445" x="8412163" y="2362200"/>
          <p14:tracePt t="62463" x="8412163" y="2378075"/>
          <p14:tracePt t="62478" x="8412163" y="2430463"/>
          <p14:tracePt t="62496" x="8412163" y="2446338"/>
          <p14:tracePt t="62512" x="8412163" y="2476500"/>
          <p14:tracePt t="62528" x="8412163" y="2492375"/>
          <p14:tracePt t="62545" x="8412163" y="2506663"/>
          <p14:tracePt t="62561" x="8412163" y="2530475"/>
          <p14:tracePt t="62578" x="8420100" y="2552700"/>
          <p14:tracePt t="62597" x="8420100" y="2560638"/>
          <p14:tracePt t="62611" x="8420100" y="2582863"/>
          <p14:tracePt t="62628" x="8420100" y="2598738"/>
          <p14:tracePt t="62645" x="8420100" y="2620963"/>
          <p14:tracePt t="62645" x="8420100" y="2636838"/>
          <p14:tracePt t="62663" x="8420100" y="2651125"/>
          <p14:tracePt t="62663" x="8420100" y="2659063"/>
          <p14:tracePt t="62680" x="8420100" y="2689225"/>
          <p14:tracePt t="62695" x="8435975" y="2720975"/>
          <p14:tracePt t="62712" x="8435975" y="2751138"/>
          <p14:tracePt t="62728" x="8435975" y="2765425"/>
          <p14:tracePt t="62745" x="8435975" y="2781300"/>
          <p14:tracePt t="62761" x="8442325" y="2811463"/>
          <p14:tracePt t="62778" x="8442325" y="2841625"/>
          <p14:tracePt t="62795" x="8442325" y="2857500"/>
          <p14:tracePt t="62811" x="8450263" y="2887663"/>
          <p14:tracePt t="62828" x="8458200" y="2917825"/>
          <p14:tracePt t="62847" x="8458200" y="2933700"/>
          <p14:tracePt t="62863" x="8458200" y="2941638"/>
          <p14:tracePt t="62879" x="8458200" y="2949575"/>
          <p14:tracePt t="62893" x="8466138" y="2979738"/>
          <p14:tracePt t="62893" x="8466138" y="2987675"/>
          <p14:tracePt t="62911" x="8466138" y="3001963"/>
          <p14:tracePt t="62928" x="8474075" y="3017838"/>
          <p14:tracePt t="62944" x="8474075" y="3032125"/>
          <p14:tracePt t="62961" x="8474075" y="3048000"/>
          <p14:tracePt t="62977" x="8474075" y="3055938"/>
          <p14:tracePt t="62994" x="8474075" y="3070225"/>
          <p14:tracePt t="63011" x="8474075" y="3086100"/>
          <p14:tracePt t="63028" x="8474075" y="3101975"/>
          <p14:tracePt t="63043" x="8480425" y="3094038"/>
          <p14:tracePt t="63230" x="8480425" y="3078163"/>
          <p14:tracePt t="63238" x="8480425" y="3048000"/>
          <p14:tracePt t="63247" x="8480425" y="3025775"/>
          <p14:tracePt t="63260" x="8480425" y="2971800"/>
          <p14:tracePt t="63277" x="8488363" y="2941638"/>
          <p14:tracePt t="63277" x="8504238" y="2917825"/>
          <p14:tracePt t="63296" x="8504238" y="2911475"/>
          <p14:tracePt t="63311" x="8504238" y="2895600"/>
          <p14:tracePt t="63327" x="8504238" y="2879725"/>
          <p14:tracePt t="63345" x="8504238" y="2857500"/>
          <p14:tracePt t="63361" x="8504238" y="2819400"/>
          <p14:tracePt t="63377" x="8504238" y="2789238"/>
          <p14:tracePt t="63394" x="8504238" y="2751138"/>
          <p14:tracePt t="63410" x="8504238" y="2720975"/>
          <p14:tracePt t="63427" x="8504238" y="2689225"/>
          <p14:tracePt t="63444" x="8504238" y="2651125"/>
          <p14:tracePt t="63460" x="8504238" y="2628900"/>
          <p14:tracePt t="63477" x="8504238" y="2613025"/>
          <p14:tracePt t="63477" x="8504238" y="2598738"/>
          <p14:tracePt t="63496" x="8504238" y="2582863"/>
          <p14:tracePt t="63512" x="8504238" y="2552700"/>
          <p14:tracePt t="63528" x="8504238" y="2514600"/>
          <p14:tracePt t="63544" x="8488363" y="2476500"/>
          <p14:tracePt t="63560" x="8488363" y="2454275"/>
          <p14:tracePt t="63577" x="8488363" y="2422525"/>
          <p14:tracePt t="63597" x="8474075" y="2384425"/>
          <p14:tracePt t="63610" x="8466138" y="2346325"/>
          <p14:tracePt t="63627" x="8466138" y="2301875"/>
          <p14:tracePt t="63644" x="8458200" y="2255838"/>
          <p14:tracePt t="63660" x="8450263" y="2232025"/>
          <p14:tracePt t="63677" x="8450263" y="2209800"/>
          <p14:tracePt t="63677" x="8450263" y="2201863"/>
          <p14:tracePt t="63696" x="8450263" y="2187575"/>
          <p14:tracePt t="63712" x="8450263" y="2171700"/>
          <p14:tracePt t="63728" x="8450263" y="2155825"/>
          <p14:tracePt t="63744" x="8450263" y="2141538"/>
          <p14:tracePt t="63760" x="8450263" y="2125663"/>
          <p14:tracePt t="63777" x="8450263" y="2111375"/>
          <p14:tracePt t="63794" x="8450263" y="2103438"/>
          <p14:tracePt t="63809" x="8450263" y="2073275"/>
          <p14:tracePt t="63827" x="8450263" y="2041525"/>
          <p14:tracePt t="63844" x="8450263" y="2011363"/>
          <p14:tracePt t="63860" x="8450263" y="1997075"/>
          <p14:tracePt t="63877" x="8442325" y="1989138"/>
          <p14:tracePt t="64006" x="8435975" y="1989138"/>
          <p14:tracePt t="64326" x="8435975" y="1997075"/>
          <p14:tracePt t="64334" x="8428038" y="1997075"/>
          <p14:tracePt t="64359" x="8420100" y="2003425"/>
          <p14:tracePt t="64366" x="8412163" y="2011363"/>
          <p14:tracePt t="64390" x="8404225" y="2019300"/>
          <p14:tracePt t="64430" x="8389938" y="2027238"/>
          <p14:tracePt t="64478" x="8382000" y="2035175"/>
          <p14:tracePt t="64494" x="8374063" y="2035175"/>
          <p14:tracePt t="64503" x="8359775" y="2041525"/>
          <p14:tracePt t="64511" x="8321675" y="2057400"/>
          <p14:tracePt t="64528" x="8283575" y="2065338"/>
          <p14:tracePt t="64542" x="8131175" y="2087563"/>
          <p14:tracePt t="64559" x="8016875" y="2103438"/>
          <p14:tracePt t="64575" x="7826375" y="2125663"/>
          <p14:tracePt t="64592" x="7513638" y="2141538"/>
          <p14:tracePt t="64610" x="7070725" y="2163763"/>
          <p14:tracePt t="64626" x="6637338" y="2201863"/>
          <p14:tracePt t="64643" x="6324600" y="2239963"/>
          <p14:tracePt t="64659" x="5943600" y="2308225"/>
          <p14:tracePt t="64676" x="5448300" y="2384425"/>
          <p14:tracePt t="64691" x="4846638" y="2468563"/>
          <p14:tracePt t="64708" x="4313238" y="2536825"/>
          <p14:tracePt t="64708" x="4152900" y="2568575"/>
          <p14:tracePt t="64728" x="3878263" y="2606675"/>
          <p14:tracePt t="64744" x="3703638" y="2628900"/>
          <p14:tracePt t="64760" x="3535363" y="2659063"/>
          <p14:tracePt t="64776" x="3375025" y="2674938"/>
          <p14:tracePt t="64793" x="3230563" y="2697163"/>
          <p14:tracePt t="64809" x="3094038" y="2720975"/>
          <p14:tracePt t="64826" x="2971800" y="2743200"/>
          <p14:tracePt t="64842" x="2865438" y="2765425"/>
          <p14:tracePt t="64859" x="2773363" y="2773363"/>
          <p14:tracePt t="64876" x="2667000" y="2789238"/>
          <p14:tracePt t="64893" x="2560638" y="2803525"/>
          <p14:tracePt t="64909" x="2484438" y="2819400"/>
          <p14:tracePt t="64909" x="2438400" y="2835275"/>
          <p14:tracePt t="64928" x="2346325" y="2857500"/>
          <p14:tracePt t="64943" x="2247900" y="2865438"/>
          <p14:tracePt t="64960" x="2155825" y="2873375"/>
          <p14:tracePt t="64977" x="2049463" y="2887663"/>
          <p14:tracePt t="64993" x="1935163" y="2895600"/>
          <p14:tracePt t="65009" x="1798638" y="2895600"/>
          <p14:tracePt t="65026" x="1668463" y="2895600"/>
          <p14:tracePt t="65042" x="1600200" y="2895600"/>
          <p14:tracePt t="65059" x="1592263" y="2895600"/>
          <p14:tracePt t="65075" x="1577975" y="2895600"/>
          <p14:tracePt t="65118" x="1539875" y="2895600"/>
          <p14:tracePt t="65127" x="1501775" y="2895600"/>
          <p14:tracePt t="65134" x="1455738" y="2903538"/>
          <p14:tracePt t="65144" x="1379538" y="2925763"/>
          <p14:tracePt t="65160" x="1333500" y="2941638"/>
          <p14:tracePt t="65176" x="1311275" y="2941638"/>
          <p14:tracePt t="65193" x="1273175" y="2941638"/>
          <p14:tracePt t="65209" x="1257300" y="2941638"/>
          <p14:tracePt t="65225" x="1257300" y="2949575"/>
          <p14:tracePt t="65318" x="1241425" y="2955925"/>
          <p14:tracePt t="65326" x="1241425" y="2971800"/>
          <p14:tracePt t="65342" x="1227138" y="2987675"/>
          <p14:tracePt t="65358" x="1211263" y="3001963"/>
          <p14:tracePt t="65376" x="1211263" y="3009900"/>
          <p14:tracePt t="65392" x="1196975" y="3017838"/>
          <p14:tracePt t="65408" x="1196975" y="3025775"/>
          <p14:tracePt t="70706" x="1196975" y="3017838"/>
          <p14:tracePt t="70758" x="1203325" y="3017838"/>
          <p14:tracePt t="70767" x="1211263" y="3017838"/>
          <p14:tracePt t="70798" x="1219200" y="3017838"/>
          <p14:tracePt t="70822" x="1227138" y="3017838"/>
          <p14:tracePt t="70838" x="1235075" y="3017838"/>
          <p14:tracePt t="70966" x="1241425" y="3017838"/>
          <p14:tracePt t="70974" x="1257300" y="3017838"/>
          <p14:tracePt t="71046" x="1265238" y="3017838"/>
          <p14:tracePt t="71102" x="1273175" y="3017838"/>
          <p14:tracePt t="71110" x="1287463" y="3017838"/>
          <p14:tracePt t="71126" x="1279525" y="3025775"/>
          <p14:tracePt t="71894" x="1273175" y="3025775"/>
          <p14:tracePt t="71982" x="1265238" y="3025775"/>
          <p14:tracePt t="72014" x="1257300" y="3025775"/>
          <p14:tracePt t="73027" x="1257300" y="3009900"/>
          <p14:tracePt t="73366" x="1257300" y="3001963"/>
          <p14:tracePt t="73390" x="1257300" y="2994025"/>
          <p14:tracePt t="73399" x="1257300" y="2987675"/>
          <p14:tracePt t="73406" x="1257300" y="2979738"/>
          <p14:tracePt t="73430" x="1257300" y="2971800"/>
          <p14:tracePt t="73462" x="1257300" y="2963863"/>
          <p14:tracePt t="73486" x="1257300" y="2949575"/>
          <p14:tracePt t="73502" x="1257300" y="2941638"/>
          <p14:tracePt t="73510" x="1257300" y="2925763"/>
          <p14:tracePt t="73526" x="1257300" y="2911475"/>
          <p14:tracePt t="73542" x="1257300" y="2903538"/>
          <p14:tracePt t="73552" x="1257300" y="2895600"/>
          <p14:tracePt t="73565" x="1257300" y="2865438"/>
          <p14:tracePt t="73583" x="1257300" y="2849563"/>
          <p14:tracePt t="73603" x="1257300" y="2841625"/>
          <p14:tracePt t="73616" x="1257300" y="2827338"/>
          <p14:tracePt t="73633" x="1257300" y="2819400"/>
          <p14:tracePt t="73649" x="1257300" y="2797175"/>
          <p14:tracePt t="73667" x="1257300" y="2781300"/>
          <p14:tracePt t="73684" x="1257300" y="2759075"/>
          <p14:tracePt t="73701" x="1257300" y="2735263"/>
          <p14:tracePt t="73717" x="1257300" y="2727325"/>
          <p14:tracePt t="73734" x="1257300" y="2713038"/>
          <p14:tracePt t="73750" x="1257300" y="2705100"/>
          <p14:tracePt t="73799" x="1257300" y="2689225"/>
          <p14:tracePt t="73815" x="1257300" y="2682875"/>
          <p14:tracePt t="73823" x="1257300" y="2667000"/>
          <p14:tracePt t="73834" x="1257300" y="2644775"/>
          <p14:tracePt t="73851" x="1257300" y="2620963"/>
          <p14:tracePt t="73867" x="1257300" y="2590800"/>
          <p14:tracePt t="73884" x="1257300" y="2574925"/>
          <p14:tracePt t="73901" x="1257300" y="2560638"/>
          <p14:tracePt t="73917" x="1257300" y="2544763"/>
          <p14:tracePt t="73934" x="1257300" y="2536825"/>
          <p14:tracePt t="73951" x="1257300" y="2498725"/>
          <p14:tracePt t="73969" x="1257300" y="2484438"/>
          <p14:tracePt t="73985" x="1257300" y="2460625"/>
          <p14:tracePt t="74001" x="1257300" y="2438400"/>
          <p14:tracePt t="74017" x="1257300" y="2430463"/>
          <p14:tracePt t="74033" x="1257300" y="2416175"/>
          <p14:tracePt t="74050" x="1257300" y="2392363"/>
          <p14:tracePt t="74067" x="1257300" y="2370138"/>
          <p14:tracePt t="74084" x="1257300" y="2362200"/>
          <p14:tracePt t="74100" x="1257300" y="2346325"/>
          <p14:tracePt t="74117" x="1257300" y="2332038"/>
          <p14:tracePt t="74134" x="1257300" y="2316163"/>
          <p14:tracePt t="74134" x="1257300" y="2308225"/>
          <p14:tracePt t="74153" x="1257300" y="2286000"/>
          <p14:tracePt t="74169" x="1257300" y="2270125"/>
          <p14:tracePt t="74185" x="1257300" y="2263775"/>
          <p14:tracePt t="74200" x="1257300" y="2247900"/>
          <p14:tracePt t="74231" x="1257300" y="2239963"/>
          <p14:tracePt t="74239" x="1257300" y="2232025"/>
          <p14:tracePt t="74250" x="1257300" y="2217738"/>
          <p14:tracePt t="74267" x="1257300" y="2201863"/>
          <p14:tracePt t="74284" x="1257300" y="2193925"/>
          <p14:tracePt t="74300" x="1257300" y="2187575"/>
          <p14:tracePt t="74317" x="1257300" y="2179638"/>
          <p14:tracePt t="74336" x="1257300" y="2163763"/>
          <p14:tracePt t="74375" x="1257300" y="2149475"/>
          <p14:tracePt t="74399" x="1257300" y="2141538"/>
          <p14:tracePt t="74416" x="1257300" y="2133600"/>
          <p14:tracePt t="74423" x="1257300" y="2125663"/>
          <p14:tracePt t="74433" x="1257300" y="2095500"/>
          <p14:tracePt t="74450" x="1257300" y="2079625"/>
          <p14:tracePt t="74467" x="1257300" y="2057400"/>
          <p14:tracePt t="74484" x="1257300" y="2041525"/>
          <p14:tracePt t="74500" x="1257300" y="2019300"/>
          <p14:tracePt t="74517" x="1257300" y="1997075"/>
          <p14:tracePt t="74534" x="1257300" y="1981200"/>
          <p14:tracePt t="74550" x="1257300" y="1965325"/>
          <p14:tracePt t="74566" x="1257300" y="1973263"/>
          <p14:tracePt t="74919" x="1257300" y="1989138"/>
          <p14:tracePt t="74951" x="1257300" y="1997075"/>
          <p14:tracePt t="75079" x="1257300" y="2003425"/>
          <p14:tracePt t="75127" x="1241425" y="2003425"/>
          <p14:tracePt t="75367" x="1235075" y="2003425"/>
          <p14:tracePt t="75415" x="1227138" y="2003425"/>
          <p14:tracePt t="75471" x="1219200" y="2003425"/>
          <p14:tracePt t="75543" x="1211263" y="2003425"/>
          <p14:tracePt t="75551" x="1203325" y="2003425"/>
          <p14:tracePt t="75591" x="1189038" y="2003425"/>
          <p14:tracePt t="75615" x="1181100" y="2003425"/>
          <p14:tracePt t="75632" x="1173163" y="2003425"/>
          <p14:tracePt t="75639" x="1165225" y="2003425"/>
          <p14:tracePt t="75649" x="1173163" y="2003425"/>
          <p14:tracePt t="76103" x="1181100" y="2003425"/>
          <p14:tracePt t="76120" x="1189038" y="2003425"/>
          <p14:tracePt t="76191" x="1196975" y="2003425"/>
          <p14:tracePt t="76215" x="1203325" y="2003425"/>
          <p14:tracePt t="76263" x="1219200" y="2003425"/>
          <p14:tracePt t="76335" x="1227138" y="2003425"/>
          <p14:tracePt t="76375" x="1235075" y="2003425"/>
          <p14:tracePt t="76391" x="1249363" y="1997075"/>
          <p14:tracePt t="76400" x="1257300" y="1997075"/>
          <p14:tracePt t="76471" x="1265238" y="1997075"/>
          <p14:tracePt t="76487" x="1273175" y="1997075"/>
          <p14:tracePt t="76503" x="1273175" y="1989138"/>
          <p14:tracePt t="76583" x="1273175" y="1997075"/>
          <p14:tracePt t="77263" x="1273175" y="2003425"/>
          <p14:tracePt t="77271" x="1273175" y="2011363"/>
          <p14:tracePt t="77296" x="1273175" y="2027238"/>
          <p14:tracePt t="77311" x="1273175" y="2035175"/>
          <p14:tracePt t="77319" x="1273175" y="2041525"/>
          <p14:tracePt t="77330" x="1273175" y="2057400"/>
          <p14:tracePt t="77347" x="1273175" y="2073275"/>
          <p14:tracePt t="77364" x="1273175" y="2079625"/>
          <p14:tracePt t="77380" x="1273175" y="2095500"/>
          <p14:tracePt t="77397" x="1273175" y="2111375"/>
          <p14:tracePt t="77413" x="1273175" y="2125663"/>
          <p14:tracePt t="77432" x="1273175" y="2133600"/>
          <p14:tracePt t="77465" x="1273175" y="2141538"/>
          <p14:tracePt t="77471" x="1273175" y="2149475"/>
          <p14:tracePt t="77481" x="1273175" y="2163763"/>
          <p14:tracePt t="77497" x="1273175" y="2179638"/>
          <p14:tracePt t="77514" x="1273175" y="2201863"/>
          <p14:tracePt t="77531" x="1273175" y="2232025"/>
          <p14:tracePt t="77547" x="1273175" y="2263775"/>
          <p14:tracePt t="77564" x="1273175" y="2278063"/>
          <p14:tracePt t="77580" x="1273175" y="2293938"/>
          <p14:tracePt t="77597" x="1265238" y="2301875"/>
          <p14:tracePt t="77597" x="1265238" y="2316163"/>
          <p14:tracePt t="77616" x="1257300" y="2324100"/>
          <p14:tracePt t="77630" x="1257300" y="2370138"/>
          <p14:tracePt t="77649" x="1257300" y="2400300"/>
          <p14:tracePt t="77665" x="1257300" y="2422525"/>
          <p14:tracePt t="77681" x="1257300" y="2446338"/>
          <p14:tracePt t="77697" x="1257300" y="2476500"/>
          <p14:tracePt t="77714" x="1257300" y="2506663"/>
          <p14:tracePt t="77731" x="1257300" y="2522538"/>
          <p14:tracePt t="77746" x="1257300" y="2536825"/>
          <p14:tracePt t="77763" x="1257300" y="2552700"/>
          <p14:tracePt t="77781" x="1257300" y="2560638"/>
          <p14:tracePt t="77796" x="1257300" y="2574925"/>
          <p14:tracePt t="77813" x="1257300" y="2590800"/>
          <p14:tracePt t="77829" x="1257300" y="2606675"/>
          <p14:tracePt t="77845" x="1257300" y="2636838"/>
          <p14:tracePt t="77864" x="1257300" y="2651125"/>
          <p14:tracePt t="77880" x="1257300" y="2667000"/>
          <p14:tracePt t="77897" x="1257300" y="2682875"/>
          <p14:tracePt t="77914" x="1257300" y="2689225"/>
          <p14:tracePt t="77929" x="1257300" y="2705100"/>
          <p14:tracePt t="77946" x="1257300" y="2713038"/>
          <p14:tracePt t="77967" x="1257300" y="2720975"/>
          <p14:tracePt t="77979" x="1257300" y="2727325"/>
          <p14:tracePt t="77996" x="1257300" y="2735263"/>
          <p14:tracePt t="78013" x="1257300" y="2759075"/>
          <p14:tracePt t="78032" x="1257300" y="2789238"/>
          <p14:tracePt t="78049" x="1257300" y="2797175"/>
          <p14:tracePt t="78064" x="1257300" y="2811463"/>
          <p14:tracePt t="78079" x="1257300" y="2827338"/>
          <p14:tracePt t="78097" x="1257300" y="2849563"/>
          <p14:tracePt t="78113" x="1257300" y="2857500"/>
          <p14:tracePt t="78129" x="1249363" y="2895600"/>
          <p14:tracePt t="78147" x="1241425" y="2917825"/>
          <p14:tracePt t="78163" x="1235075" y="2933700"/>
          <p14:tracePt t="78180" x="1235075" y="2955925"/>
          <p14:tracePt t="78197" x="1235075" y="2963863"/>
          <p14:tracePt t="78214" x="1235075" y="2949575"/>
          <p14:tracePt t="78367" x="1235075" y="2941638"/>
          <p14:tracePt t="78383" x="1235075" y="2933700"/>
          <p14:tracePt t="78391" x="1235075" y="2917825"/>
          <p14:tracePt t="78399" x="1235075" y="2911475"/>
          <p14:tracePt t="78412" x="1235075" y="2887663"/>
          <p14:tracePt t="78429" x="1235075" y="2873375"/>
          <p14:tracePt t="78446" x="1235075" y="2857500"/>
          <p14:tracePt t="78462" x="1235075" y="2849563"/>
          <p14:tracePt t="78487" x="1235075" y="2841625"/>
          <p14:tracePt t="78497" x="1235075" y="2835275"/>
          <p14:tracePt t="78513" x="1235075" y="2827338"/>
          <p14:tracePt t="78529" x="1241425" y="2811463"/>
          <p14:tracePt t="78546" x="1249363" y="2811463"/>
          <p14:tracePt t="78562" x="1249363" y="2803525"/>
          <p14:tracePt t="78579" x="1257300" y="2797175"/>
          <p14:tracePt t="78679" x="1257300" y="2789238"/>
          <p14:tracePt t="78711" x="1257300" y="2781300"/>
          <p14:tracePt t="78728" x="1265238" y="2765425"/>
          <p14:tracePt t="78735" x="1273175" y="2765425"/>
          <p14:tracePt t="78760" x="1279525" y="2765425"/>
          <p14:tracePt t="78783" x="1279525" y="2759075"/>
          <p14:tracePt t="78799" x="1287463" y="2759075"/>
          <p14:tracePt t="78815" x="1295400" y="2751138"/>
          <p14:tracePt t="78823" x="1295400" y="2743200"/>
          <p14:tracePt t="78832" x="1303338" y="2743200"/>
          <p14:tracePt t="78845" x="1325563" y="2713038"/>
          <p14:tracePt t="78845" x="1341438" y="2705100"/>
          <p14:tracePt t="78864" x="1363663" y="2689225"/>
          <p14:tracePt t="78879" x="1417638" y="2674938"/>
          <p14:tracePt t="78897" x="1447800" y="2659063"/>
          <p14:tracePt t="78913" x="1524000" y="2644775"/>
          <p14:tracePt t="78929" x="1676400" y="2636838"/>
          <p14:tracePt t="78946" x="1882775" y="2613025"/>
          <p14:tracePt t="78962" x="2111375" y="2590800"/>
          <p14:tracePt t="78979" x="2308225" y="2590800"/>
          <p14:tracePt t="78996" x="2408238" y="2582863"/>
          <p14:tracePt t="79012" x="2476500" y="2582863"/>
          <p14:tracePt t="79029" x="2522538" y="2582863"/>
          <p14:tracePt t="79046" x="2568575" y="2582863"/>
          <p14:tracePt t="79063" x="2644775" y="2582863"/>
          <p14:tracePt t="79063" x="2697163" y="2582863"/>
          <p14:tracePt t="79081" x="2827338" y="2582863"/>
          <p14:tracePt t="79096" x="2971800" y="2582863"/>
          <p14:tracePt t="79114" x="3078163" y="2582863"/>
          <p14:tracePt t="79129" x="3170238" y="2590800"/>
          <p14:tracePt t="79146" x="3200400" y="2590800"/>
          <p14:tracePt t="79162" x="3230563" y="2590800"/>
          <p14:tracePt t="79179" x="3306763" y="2590800"/>
          <p14:tracePt t="79195" x="3475038" y="2590800"/>
          <p14:tracePt t="79213" x="3679825" y="2590800"/>
          <p14:tracePt t="79229" x="3779838" y="2590800"/>
          <p14:tracePt t="79245" x="3787775" y="2590800"/>
          <p14:tracePt t="79262" x="3810000" y="2590800"/>
          <p14:tracePt t="79303" x="3848100" y="2590800"/>
          <p14:tracePt t="79312" x="3932238" y="2590800"/>
          <p14:tracePt t="79319" x="4008438" y="2590800"/>
          <p14:tracePt t="79329" x="4092575" y="2590800"/>
          <p14:tracePt t="79346" x="4098925" y="2590800"/>
          <p14:tracePt t="79376" x="4092575" y="2590800"/>
          <p14:tracePt t="79495" x="4084638" y="2590800"/>
          <p14:tracePt t="79512" x="4076700" y="2590800"/>
          <p14:tracePt t="79607" x="4068763" y="2590800"/>
          <p14:tracePt t="79615" x="4060825" y="2574925"/>
          <p14:tracePt t="79628" x="4046538" y="2560638"/>
          <p14:tracePt t="79645" x="4046538" y="2544763"/>
          <p14:tracePt t="79661" x="4038600" y="2536825"/>
          <p14:tracePt t="79678" x="4038600" y="2514600"/>
          <p14:tracePt t="79678" x="4038600" y="2498725"/>
          <p14:tracePt t="79697" x="4038600" y="2468563"/>
          <p14:tracePt t="79714" x="4038600" y="2438400"/>
          <p14:tracePt t="79729" x="4038600" y="2400300"/>
          <p14:tracePt t="79746" x="4038600" y="2354263"/>
          <p14:tracePt t="79761" x="4038600" y="2316163"/>
          <p14:tracePt t="79778" x="4038600" y="2263775"/>
          <p14:tracePt t="79795" x="4030663" y="2232025"/>
          <p14:tracePt t="79811" x="4022725" y="2201863"/>
          <p14:tracePt t="79828" x="4022725" y="2179638"/>
          <p14:tracePt t="79845" x="4022725" y="2149475"/>
          <p14:tracePt t="79861" x="4022725" y="2095500"/>
          <p14:tracePt t="79878" x="4022725" y="2041525"/>
          <p14:tracePt t="79878" x="4022725" y="2027238"/>
          <p14:tracePt t="79897" x="4008438" y="1981200"/>
          <p14:tracePt t="79912" x="4008438" y="1951038"/>
          <p14:tracePt t="79929" x="4008438" y="1927225"/>
          <p14:tracePt t="79945" x="3992563" y="1905000"/>
          <p14:tracePt t="79961" x="3992563" y="1889125"/>
          <p14:tracePt t="79977" x="3992563" y="1882775"/>
          <p14:tracePt t="79994" x="3992563" y="1935163"/>
          <p14:tracePt t="80143" x="3992563" y="2003425"/>
          <p14:tracePt t="80151" x="3992563" y="2073275"/>
          <p14:tracePt t="80161" x="3992563" y="2187575"/>
          <p14:tracePt t="80178" x="3992563" y="2239963"/>
          <p14:tracePt t="80195" x="3992563" y="2270125"/>
          <p14:tracePt t="80211" x="3992563" y="2286000"/>
          <p14:tracePt t="80231" x="3992563" y="2293938"/>
          <p14:tracePt t="80287" x="3992563" y="2308225"/>
          <p14:tracePt t="80303" x="3992563" y="2324100"/>
          <p14:tracePt t="80312" x="3992563" y="2354263"/>
          <p14:tracePt t="80329" x="3978275" y="2384425"/>
          <p14:tracePt t="80345" x="3962400" y="2430463"/>
          <p14:tracePt t="80361" x="3940175" y="2498725"/>
          <p14:tracePt t="80378" x="3924300" y="2560638"/>
          <p14:tracePt t="80394" x="3924300" y="2568575"/>
          <p14:tracePt t="80410" x="3924300" y="2530475"/>
          <p14:tracePt t="80471" x="3924300" y="2492375"/>
          <p14:tracePt t="80479" x="3916363" y="2476500"/>
          <p14:tracePt t="80493" x="3908425" y="2476500"/>
          <p14:tracePt t="80775" x="3902075" y="2476500"/>
          <p14:tracePt t="80783" x="3886200" y="2476500"/>
          <p14:tracePt t="80793" x="3848100" y="2476500"/>
          <p14:tracePt t="80810" x="3787775" y="2476500"/>
          <p14:tracePt t="80827" x="3649663" y="2492375"/>
          <p14:tracePt t="80844" x="3459163" y="2492375"/>
          <p14:tracePt t="80860" x="3260725" y="2514600"/>
          <p14:tracePt t="80877" x="3132138" y="2514600"/>
          <p14:tracePt t="80894" x="3078163" y="2536825"/>
          <p14:tracePt t="80894" x="3055938" y="2536825"/>
          <p14:tracePt t="80912" x="3025775" y="2536825"/>
          <p14:tracePt t="80926" x="2911475" y="2544763"/>
          <p14:tracePt t="80945" x="2781300" y="2544763"/>
          <p14:tracePt t="80961" x="2620963" y="2560638"/>
          <p14:tracePt t="80977" x="2460625" y="2582863"/>
          <p14:tracePt t="80994" x="2286000" y="2606675"/>
          <p14:tracePt t="81010" x="2141538" y="2636838"/>
          <p14:tracePt t="81027" x="2035175" y="2644775"/>
          <p14:tracePt t="81044" x="1981200" y="2659063"/>
          <p14:tracePt t="81061" x="1912938" y="2682875"/>
          <p14:tracePt t="81076" x="1820863" y="2705100"/>
          <p14:tracePt t="81093" x="1714500" y="2743200"/>
          <p14:tracePt t="81093" x="1660525" y="2751138"/>
          <p14:tracePt t="81112" x="1592263" y="2751138"/>
          <p14:tracePt t="81125" x="1447800" y="2773363"/>
          <p14:tracePt t="81142" x="1211263" y="2841625"/>
          <p14:tracePt t="81161" x="1089025" y="2887663"/>
          <p14:tracePt t="81178" x="1020763" y="2903538"/>
          <p14:tracePt t="81194" x="974725" y="2911475"/>
          <p14:tracePt t="81212" x="952500" y="2911475"/>
          <p14:tracePt t="81227" x="944563" y="2917825"/>
          <p14:tracePt t="81243" x="936625" y="2925763"/>
          <p14:tracePt t="81271" x="936625" y="2933700"/>
          <p14:tracePt t="81280" x="936625" y="2941638"/>
          <p14:tracePt t="81359" x="936625" y="2949575"/>
          <p14:tracePt t="81367" x="936625" y="2963863"/>
          <p14:tracePt t="81377" x="952500" y="2979738"/>
          <p14:tracePt t="81393" x="960438" y="2979738"/>
          <p14:tracePt t="81409" x="974725" y="2979738"/>
          <p14:tracePt t="81426" x="982663" y="2979738"/>
          <p14:tracePt t="81442" x="990600" y="2979738"/>
          <p14:tracePt t="81459" x="998538" y="2979738"/>
          <p14:tracePt t="81476" x="1012825" y="2994025"/>
          <p14:tracePt t="81492" x="1050925" y="3025775"/>
          <p14:tracePt t="81510" x="1112838" y="3078163"/>
          <p14:tracePt t="81529" x="1120775" y="3078163"/>
          <p14:tracePt t="81567" x="1143000" y="3078163"/>
          <p14:tracePt t="81576" x="1158875" y="3078163"/>
          <p14:tracePt t="81583" x="1165225" y="3086100"/>
          <p14:tracePt t="81592" x="1196975" y="3086100"/>
          <p14:tracePt t="81609" x="1203325" y="3086100"/>
          <p14:tracePt t="81625" x="1211263" y="3078163"/>
          <p14:tracePt t="81671" x="1211263" y="3055938"/>
          <p14:tracePt t="81679" x="1196975" y="3017838"/>
          <p14:tracePt t="81691" x="1181100" y="2979738"/>
          <p14:tracePt t="81709" x="1181100" y="2971800"/>
          <p14:tracePt t="81726" x="1181100" y="2955925"/>
          <p14:tracePt t="81751" x="1181100" y="2941638"/>
          <p14:tracePt t="81767" x="1181100" y="2933700"/>
          <p14:tracePt t="81777" x="1181100" y="2911475"/>
          <p14:tracePt t="81794" x="1181100" y="2879725"/>
          <p14:tracePt t="81809" x="1181100" y="2849563"/>
          <p14:tracePt t="81826" x="1181100" y="2819400"/>
          <p14:tracePt t="81843" x="1181100" y="2797175"/>
          <p14:tracePt t="81859" x="1181100" y="2789238"/>
          <p14:tracePt t="81875" x="1181100" y="2773363"/>
          <p14:tracePt t="81892" x="1181100" y="2765425"/>
          <p14:tracePt t="81912" x="1181100" y="2751138"/>
          <p14:tracePt t="81925" x="1181100" y="2713038"/>
          <p14:tracePt t="81925" x="1181100" y="2697163"/>
          <p14:tracePt t="81945" x="1181100" y="2667000"/>
          <p14:tracePt t="81960" x="1196975" y="2620963"/>
          <p14:tracePt t="81977" x="1196975" y="2606675"/>
          <p14:tracePt t="81993" x="1196975" y="2598738"/>
          <p14:tracePt t="82009" x="1196975" y="2590800"/>
          <p14:tracePt t="82026" x="1203325" y="2574925"/>
          <p14:tracePt t="82127" x="1203325" y="2568575"/>
          <p14:tracePt t="82135" x="1203325" y="2582863"/>
          <p14:tracePt t="82295" x="1203325" y="2598738"/>
          <p14:tracePt t="82303" x="1203325" y="2620963"/>
          <p14:tracePt t="82311" x="1203325" y="2636838"/>
          <p14:tracePt t="82325" x="1203325" y="2659063"/>
          <p14:tracePt t="82342" x="1203325" y="2682875"/>
          <p14:tracePt t="82342" x="1203325" y="2697163"/>
          <p14:tracePt t="82361" x="1203325" y="2713038"/>
          <p14:tracePt t="82377" x="1203325" y="2720975"/>
          <p14:tracePt t="82391" x="1203325" y="2735263"/>
          <p14:tracePt t="82409" x="1203325" y="2743200"/>
          <p14:tracePt t="82425" x="1211263" y="2789238"/>
          <p14:tracePt t="82442" x="1227138" y="2819400"/>
          <p14:tracePt t="82459" x="1227138" y="2835275"/>
          <p14:tracePt t="82475" x="1235075" y="2849563"/>
          <p14:tracePt t="82491" x="1235075" y="2857500"/>
          <p14:tracePt t="82527" x="1235075" y="2865438"/>
          <p14:tracePt t="82543" x="1235075" y="2873375"/>
          <p14:tracePt t="82551" x="1235075" y="2887663"/>
          <p14:tracePt t="82567" x="1235075" y="2917825"/>
          <p14:tracePt t="82576" x="1235075" y="2955925"/>
          <p14:tracePt t="82593" x="1235075" y="2963863"/>
          <p14:tracePt t="82609" x="1241425" y="2979738"/>
          <p14:tracePt t="82625" x="1241425" y="2987675"/>
          <p14:tracePt t="82679" x="1249363" y="3017838"/>
          <p14:tracePt t="82768" x="1249363" y="3032125"/>
          <p14:tracePt t="82775" x="1257300" y="3078163"/>
          <p14:tracePt t="82793" x="1257300" y="3086100"/>
          <p14:tracePt t="82808" x="1265238" y="3086100"/>
          <p14:tracePt t="82863" x="1273175" y="3086100"/>
          <p14:tracePt t="82879" x="1273175" y="3070225"/>
          <p14:tracePt t="82895" x="1273175" y="3063875"/>
          <p14:tracePt t="82904" x="1279525" y="3048000"/>
          <p14:tracePt t="82951" x="1279525" y="3040063"/>
          <p14:tracePt t="82967" x="1279525" y="3025775"/>
          <p14:tracePt t="82976" x="1287463" y="2987675"/>
          <p14:tracePt t="82992" x="1287463" y="2933700"/>
          <p14:tracePt t="83009" x="1287463" y="2849563"/>
          <p14:tracePt t="83025" x="1287463" y="2835275"/>
          <p14:tracePt t="83041" x="1287463" y="2827338"/>
          <p14:tracePt t="83058" x="1287463" y="2819400"/>
          <p14:tracePt t="83074" x="1287463" y="2811463"/>
          <p14:tracePt t="83091" x="1287463" y="2797175"/>
          <p14:tracePt t="83107" x="1287463" y="2781300"/>
          <p14:tracePt t="83124" x="1273175" y="2727325"/>
          <p14:tracePt t="83141" x="1249363" y="2674938"/>
          <p14:tracePt t="83158" x="1249363" y="2651125"/>
          <p14:tracePt t="83175" x="1249363" y="2644775"/>
          <p14:tracePt t="83311" x="1249363" y="2628900"/>
          <p14:tracePt t="83327" x="1249363" y="2620963"/>
          <p14:tracePt t="83335" x="1249363" y="2613025"/>
          <p14:tracePt t="83345" x="1241425" y="2598738"/>
          <p14:tracePt t="83359" x="1257300" y="2590800"/>
          <p14:tracePt t="84183" x="1265238" y="2582863"/>
          <p14:tracePt t="84191" x="1273175" y="2560638"/>
          <p14:tracePt t="84207" x="1287463" y="2552700"/>
          <p14:tracePt t="84304" x="1295400" y="2530475"/>
          <p14:tracePt t="84311" x="1295400" y="2522538"/>
          <p14:tracePt t="84327" x="1303338" y="2522538"/>
          <p14:tracePt t="84339" x="1303338" y="2514600"/>
          <p14:tracePt t="84356" x="1303338" y="2506663"/>
          <p14:tracePt t="84376" x="1303338" y="2498725"/>
          <p14:tracePt t="84392" x="1311275" y="2492375"/>
          <p14:tracePt t="84406" x="1325563" y="2460625"/>
          <p14:tracePt t="84424" x="1333500" y="2446338"/>
          <p14:tracePt t="84441" x="1333500" y="2438400"/>
          <p14:tracePt t="84456" x="1333500" y="2430463"/>
          <p14:tracePt t="84479" x="1333500" y="2422525"/>
          <p14:tracePt t="84495" x="1341438" y="2408238"/>
          <p14:tracePt t="84511" x="1349375" y="2392363"/>
          <p14:tracePt t="84522" x="1363663" y="2370138"/>
          <p14:tracePt t="84540" x="1387475" y="2332038"/>
          <p14:tracePt t="84556" x="1387475" y="2324100"/>
          <p14:tracePt t="84573" x="1387475" y="2316163"/>
          <p14:tracePt t="84631" x="1387475" y="2308225"/>
          <p14:tracePt t="84640" x="1387475" y="2301875"/>
          <p14:tracePt t="84648" x="1387475" y="2293938"/>
          <p14:tracePt t="84657" x="1387475" y="2270125"/>
          <p14:tracePt t="84673" x="1387475" y="2263775"/>
          <p14:tracePt t="84689" x="1387475" y="2255838"/>
          <p14:tracePt t="84706" x="1387475" y="2239963"/>
          <p14:tracePt t="84727" x="1387475" y="2225675"/>
          <p14:tracePt t="84751" x="1387475" y="2217738"/>
          <p14:tracePt t="84767" x="1387475" y="2209800"/>
          <p14:tracePt t="84776" x="1387475" y="2201863"/>
          <p14:tracePt t="84789" x="1387475" y="2193925"/>
          <p14:tracePt t="84806" x="1387475" y="2187575"/>
          <p14:tracePt t="84822" x="1387475" y="2171700"/>
          <p14:tracePt t="84840" x="1393825" y="2163763"/>
          <p14:tracePt t="84857" x="1401763" y="2155825"/>
          <p14:tracePt t="84873" x="1401763" y="2149475"/>
          <p14:tracePt t="84904" x="1401763" y="2141538"/>
          <p14:tracePt t="85023" x="1393825" y="2141538"/>
          <p14:tracePt t="85031" x="1393825" y="2133600"/>
          <p14:tracePt t="85040" x="1387475" y="2133600"/>
          <p14:tracePt t="85055" x="1379538" y="2125663"/>
          <p14:tracePt t="85071" x="1363663" y="2117725"/>
          <p14:tracePt t="85111" x="1355725" y="2117725"/>
          <p14:tracePt t="85120" x="1341438" y="2111375"/>
          <p14:tracePt t="85135" x="1333500" y="2103438"/>
          <p14:tracePt t="85167" x="1325563" y="2103438"/>
          <p14:tracePt t="85175" x="1317625" y="2095500"/>
          <p14:tracePt t="85192" x="1303338" y="2079625"/>
          <p14:tracePt t="85211" x="1287463" y="2073275"/>
          <p14:tracePt t="85224" x="1287463" y="2065338"/>
          <p14:tracePt t="85240" x="1279525" y="2057400"/>
          <p14:tracePt t="85257" x="1265238" y="2057400"/>
          <p14:tracePt t="85279" x="1257300" y="2057400"/>
          <p14:tracePt t="85383" x="1249363" y="2057400"/>
          <p14:tracePt t="85399" x="1241425" y="2057400"/>
          <p14:tracePt t="85447" x="1235075" y="2057400"/>
          <p14:tracePt t="85456" x="1227138" y="2057400"/>
          <p14:tracePt t="85463" x="1219200" y="2057400"/>
          <p14:tracePt t="85473" x="1189038" y="2057400"/>
          <p14:tracePt t="85489" x="1158875" y="2057400"/>
          <p14:tracePt t="85506" x="1112838" y="2057400"/>
          <p14:tracePt t="85523" x="1089025" y="2057400"/>
          <p14:tracePt t="85539" x="1082675" y="2057400"/>
          <p14:tracePt t="85591" x="1066800" y="2057400"/>
          <p14:tracePt t="85671" x="1058863" y="2057400"/>
          <p14:tracePt t="85703" x="1050925" y="2057400"/>
          <p14:tracePt t="85720" x="1028700" y="2057400"/>
          <p14:tracePt t="85727" x="1020763" y="2057400"/>
          <p14:tracePt t="85743" x="1012825" y="2057400"/>
          <p14:tracePt t="85755" x="990600" y="2057400"/>
          <p14:tracePt t="85772" x="982663" y="2065338"/>
          <p14:tracePt t="85788" x="968375" y="2065338"/>
          <p14:tracePt t="85806" x="968375" y="2073275"/>
          <p14:tracePt t="85821" x="944563" y="2079625"/>
          <p14:tracePt t="85838" x="936625" y="2087563"/>
          <p14:tracePt t="85854" x="914400" y="2095500"/>
          <p14:tracePt t="85873" x="906463" y="2095500"/>
          <p14:tracePt t="85888" x="892175" y="2111375"/>
          <p14:tracePt t="85905" x="868363" y="2117725"/>
          <p14:tracePt t="85921" x="846138" y="2133600"/>
          <p14:tracePt t="85938" x="815975" y="2149475"/>
          <p14:tracePt t="85955" x="800100" y="2149475"/>
          <p14:tracePt t="85970" x="792163" y="2163763"/>
          <p14:tracePt t="85988" x="777875" y="2171700"/>
          <p14:tracePt t="86004" x="769938" y="2179638"/>
          <p14:tracePt t="86020" x="754063" y="2187575"/>
          <p14:tracePt t="86037" x="746125" y="2193925"/>
          <p14:tracePt t="86037" x="739775" y="2201863"/>
          <p14:tracePt t="86056" x="731838" y="2209800"/>
          <p14:tracePt t="86070" x="685800" y="2247900"/>
          <p14:tracePt t="86088" x="669925" y="2263775"/>
          <p14:tracePt t="86107" x="663575" y="2263775"/>
          <p14:tracePt t="86121" x="663575" y="2270125"/>
          <p14:tracePt t="86138" x="647700" y="2278063"/>
          <p14:tracePt t="86154" x="647700" y="2286000"/>
          <p14:tracePt t="86171" x="647700" y="2301875"/>
          <p14:tracePt t="86187" x="625475" y="2324100"/>
          <p14:tracePt t="86204" x="609600" y="2339975"/>
          <p14:tracePt t="86221" x="593725" y="2370138"/>
          <p14:tracePt t="86238" x="587375" y="2378075"/>
          <p14:tracePt t="86256" x="571500" y="2408238"/>
          <p14:tracePt t="86273" x="555625" y="2438400"/>
          <p14:tracePt t="86289" x="541338" y="2454275"/>
          <p14:tracePt t="86305" x="525463" y="2460625"/>
          <p14:tracePt t="86321" x="517525" y="2476500"/>
          <p14:tracePt t="86337" x="517525" y="2484438"/>
          <p14:tracePt t="86354" x="517525" y="2492375"/>
          <p14:tracePt t="86371" x="511175" y="2498725"/>
          <p14:tracePt t="86387" x="503238" y="2522538"/>
          <p14:tracePt t="86405" x="495300" y="2530475"/>
          <p14:tracePt t="86421" x="495300" y="2544763"/>
          <p14:tracePt t="86438" x="487363" y="2560638"/>
          <p14:tracePt t="86454" x="479425" y="2582863"/>
          <p14:tracePt t="86473" x="473075" y="2590800"/>
          <p14:tracePt t="86487" x="465138" y="2613025"/>
          <p14:tracePt t="86505" x="465138" y="2628900"/>
          <p14:tracePt t="86522" x="465138" y="2636838"/>
          <p14:tracePt t="86543" x="465138" y="2644775"/>
          <p14:tracePt t="86554" x="465138" y="2659063"/>
          <p14:tracePt t="86575" x="457200" y="2674938"/>
          <p14:tracePt t="86587" x="449263" y="2689225"/>
          <p14:tracePt t="86605" x="449263" y="2720975"/>
          <p14:tracePt t="86621" x="449263" y="2751138"/>
          <p14:tracePt t="86638" x="449263" y="2765425"/>
          <p14:tracePt t="86654" x="434975" y="2797175"/>
          <p14:tracePt t="86671" x="434975" y="2811463"/>
          <p14:tracePt t="86688" x="434975" y="2819400"/>
          <p14:tracePt t="86711" x="434975" y="2827338"/>
          <p14:tracePt t="86721" x="434975" y="2835275"/>
          <p14:tracePt t="86743" x="434975" y="2841625"/>
          <p14:tracePt t="86767" x="434975" y="2849563"/>
          <p14:tracePt t="86783" x="419100" y="2857500"/>
          <p14:tracePt t="86799" x="419100" y="2865438"/>
          <p14:tracePt t="86807" x="419100" y="2879725"/>
          <p14:tracePt t="86824" x="419100" y="2887663"/>
          <p14:tracePt t="86840" x="419100" y="2895600"/>
          <p14:tracePt t="86854" x="419100" y="2911475"/>
          <p14:tracePt t="86871" x="419100" y="2925763"/>
          <p14:tracePt t="86888" x="419100" y="2933700"/>
          <p14:tracePt t="86904" x="419100" y="2949575"/>
          <p14:tracePt t="86921" x="419100" y="2963863"/>
          <p14:tracePt t="86937" x="419100" y="2979738"/>
          <p14:tracePt t="86954" x="419100" y="2994025"/>
          <p14:tracePt t="86971" x="419100" y="3017838"/>
          <p14:tracePt t="86987" x="419100" y="3032125"/>
          <p14:tracePt t="87005" x="419100" y="3048000"/>
          <p14:tracePt t="87020" x="419100" y="3055938"/>
          <p14:tracePt t="87037" x="419100" y="3070225"/>
          <p14:tracePt t="87054" x="419100" y="3078163"/>
          <p14:tracePt t="87070" x="419100" y="3086100"/>
          <p14:tracePt t="87087" x="419100" y="3116263"/>
          <p14:tracePt t="87106" x="419100" y="3146425"/>
          <p14:tracePt t="87122" x="419100" y="3162300"/>
          <p14:tracePt t="87137" x="419100" y="3178175"/>
          <p14:tracePt t="87154" x="419100" y="3184525"/>
          <p14:tracePt t="87170" x="419100" y="3200400"/>
          <p14:tracePt t="87187" x="419100" y="3208338"/>
          <p14:tracePt t="87203" x="419100" y="3216275"/>
          <p14:tracePt t="87221" x="419100" y="3230563"/>
          <p14:tracePt t="87236" x="403225" y="3246438"/>
          <p14:tracePt t="87254" x="403225" y="3260725"/>
          <p14:tracePt t="87272" x="403225" y="3268663"/>
          <p14:tracePt t="87287" x="403225" y="3292475"/>
          <p14:tracePt t="87305" x="403225" y="3298825"/>
          <p14:tracePt t="87320" x="403225" y="3314700"/>
          <p14:tracePt t="87337" x="403225" y="3336925"/>
          <p14:tracePt t="87354" x="403225" y="3344863"/>
          <p14:tracePt t="87370" x="403225" y="3375025"/>
          <p14:tracePt t="87387" x="403225" y="3398838"/>
          <p14:tracePt t="87404" x="403225" y="3406775"/>
          <p14:tracePt t="87420" x="403225" y="3421063"/>
          <p14:tracePt t="87437" x="403225" y="3429000"/>
          <p14:tracePt t="87453" x="403225" y="3459163"/>
          <p14:tracePt t="87470" x="411163" y="3475038"/>
          <p14:tracePt t="87470" x="419100" y="3482975"/>
          <p14:tracePt t="87489" x="427038" y="3497263"/>
          <p14:tracePt t="87504" x="434975" y="3497263"/>
          <p14:tracePt t="87536" x="434975" y="3513138"/>
          <p14:tracePt t="87543" x="441325" y="3513138"/>
          <p14:tracePt t="87553" x="449263" y="3535363"/>
          <p14:tracePt t="87569" x="457200" y="3551238"/>
          <p14:tracePt t="87587" x="465138" y="3559175"/>
          <p14:tracePt t="87604" x="473075" y="3565525"/>
          <p14:tracePt t="87619" x="473075" y="3573463"/>
          <p14:tracePt t="87636" x="473075" y="3589338"/>
          <p14:tracePt t="87654" x="473075" y="3611563"/>
          <p14:tracePt t="87670" x="479425" y="3641725"/>
          <p14:tracePt t="87688" x="487363" y="3673475"/>
          <p14:tracePt t="87705" x="487363" y="3695700"/>
          <p14:tracePt t="87721" x="487363" y="3717925"/>
          <p14:tracePt t="87736" x="495300" y="3741738"/>
          <p14:tracePt t="87753" x="503238" y="3749675"/>
          <p14:tracePt t="87775" x="503238" y="3763963"/>
          <p14:tracePt t="87791" x="517525" y="3779838"/>
          <p14:tracePt t="87803" x="517525" y="3802063"/>
          <p14:tracePt t="87820" x="533400" y="3848100"/>
          <p14:tracePt t="87837" x="533400" y="3878263"/>
          <p14:tracePt t="87852" x="533400" y="3894138"/>
          <p14:tracePt t="87869" x="555625" y="3924300"/>
          <p14:tracePt t="87886" x="579438" y="3954463"/>
          <p14:tracePt t="87902" x="593725" y="3978275"/>
          <p14:tracePt t="87902" x="617538" y="3992563"/>
          <p14:tracePt t="87920" x="617538" y="4000500"/>
          <p14:tracePt t="87936" x="617538" y="4016375"/>
          <p14:tracePt t="87955" x="639763" y="4030663"/>
          <p14:tracePt t="87970" x="669925" y="4076700"/>
          <p14:tracePt t="87986" x="723900" y="4106863"/>
          <p14:tracePt t="88003" x="754063" y="4137025"/>
          <p14:tracePt t="88020" x="777875" y="4144963"/>
          <p14:tracePt t="88037" x="777875" y="4152900"/>
          <p14:tracePt t="88087" x="792163" y="4168775"/>
          <p14:tracePt t="88095" x="815975" y="4175125"/>
          <p14:tracePt t="88111" x="838200" y="4183063"/>
          <p14:tracePt t="88120" x="854075" y="4191000"/>
          <p14:tracePt t="88143" x="860425" y="4198938"/>
          <p14:tracePt t="88153" x="876300" y="4206875"/>
          <p14:tracePt t="88169" x="898525" y="4229100"/>
          <p14:tracePt t="88186" x="922338" y="4244975"/>
          <p14:tracePt t="88204" x="944563" y="4251325"/>
          <p14:tracePt t="88220" x="952500" y="4251325"/>
          <p14:tracePt t="88236" x="960438" y="4259263"/>
          <p14:tracePt t="88256" x="968375" y="4259263"/>
          <p14:tracePt t="88272" x="982663" y="4259263"/>
          <p14:tracePt t="88286" x="1020763" y="4275138"/>
          <p14:tracePt t="88286" x="1044575" y="4289425"/>
          <p14:tracePt t="88305" x="1058863" y="4289425"/>
          <p14:tracePt t="88321" x="1066800" y="4289425"/>
          <p14:tracePt t="88352" x="1089025" y="4305300"/>
          <p14:tracePt t="88368" x="1120775" y="4313238"/>
          <p14:tracePt t="88375" x="1165225" y="4335463"/>
          <p14:tracePt t="88385" x="1257300" y="4351338"/>
          <p14:tracePt t="88401" x="1303338" y="4365625"/>
          <p14:tracePt t="88419" x="1341438" y="4373563"/>
          <p14:tracePt t="88436" x="1349375" y="4373563"/>
          <p14:tracePt t="88452" x="1355725" y="4373563"/>
          <p14:tracePt t="88469" x="1371600" y="4373563"/>
          <p14:tracePt t="88504" x="1379538" y="4373563"/>
          <p14:tracePt t="88511" x="1387475" y="4373563"/>
          <p14:tracePt t="88521" x="1439863" y="4389438"/>
          <p14:tracePt t="88537" x="1508125" y="4389438"/>
          <p14:tracePt t="88553" x="1554163" y="4403725"/>
          <p14:tracePt t="88569" x="1584325" y="4411663"/>
          <p14:tracePt t="88586" x="1592263" y="4411663"/>
          <p14:tracePt t="88615" x="1600200" y="4411663"/>
          <p14:tracePt t="88623" x="1616075" y="4411663"/>
          <p14:tracePt t="88635" x="1684338" y="4411663"/>
          <p14:tracePt t="88652" x="1760538" y="4411663"/>
          <p14:tracePt t="88669" x="1812925" y="4411663"/>
          <p14:tracePt t="88686" x="1836738" y="4411663"/>
          <p14:tracePt t="88686" x="1844675" y="4411663"/>
          <p14:tracePt t="88704" x="1851025" y="4411663"/>
          <p14:tracePt t="88727" x="1866900" y="4411663"/>
          <p14:tracePt t="88736" x="1874838" y="4403725"/>
          <p14:tracePt t="88753" x="1889125" y="4389438"/>
          <p14:tracePt t="88769" x="1927225" y="4373563"/>
          <p14:tracePt t="88786" x="1981200" y="4365625"/>
          <p14:tracePt t="88802" x="2049463" y="4335463"/>
          <p14:tracePt t="88819" x="2133600" y="4321175"/>
          <p14:tracePt t="88836" x="2209800" y="4321175"/>
          <p14:tracePt t="88852" x="2239963" y="4297363"/>
          <p14:tracePt t="88869" x="2255838" y="4297363"/>
          <p14:tracePt t="88885" x="2270125" y="4267200"/>
          <p14:tracePt t="88902" x="2301875" y="4237038"/>
          <p14:tracePt t="88902" x="2316163" y="4221163"/>
          <p14:tracePt t="88921" x="2346325" y="4198938"/>
          <p14:tracePt t="88937" x="2392363" y="4191000"/>
          <p14:tracePt t="88953" x="2416175" y="4168775"/>
          <p14:tracePt t="88969" x="2430463" y="4152900"/>
          <p14:tracePt t="88985" x="2430463" y="4114800"/>
          <p14:tracePt t="89002" x="2430463" y="4076700"/>
          <p14:tracePt t="89019" x="2454275" y="4038600"/>
          <p14:tracePt t="89035" x="2468563" y="4000500"/>
          <p14:tracePt t="89052" x="2484438" y="3970338"/>
          <p14:tracePt t="89068" x="2484438" y="3916363"/>
          <p14:tracePt t="89085" x="2484438" y="3878263"/>
          <p14:tracePt t="89102" x="2492375" y="3825875"/>
          <p14:tracePt t="89102" x="2506663" y="3802063"/>
          <p14:tracePt t="89122" x="2522538" y="3771900"/>
          <p14:tracePt t="89136" x="2530475" y="3741738"/>
          <p14:tracePt t="89153" x="2536825" y="3711575"/>
          <p14:tracePt t="89169" x="2536825" y="3679825"/>
          <p14:tracePt t="89186" x="2536825" y="3635375"/>
          <p14:tracePt t="89202" x="2536825" y="3565525"/>
          <p14:tracePt t="89218" x="2536825" y="3527425"/>
          <p14:tracePt t="89235" x="2552700" y="3497263"/>
          <p14:tracePt t="89252" x="2552700" y="3444875"/>
          <p14:tracePt t="89252" x="2552700" y="3429000"/>
          <p14:tracePt t="89273" x="2552700" y="3398838"/>
          <p14:tracePt t="89284" x="2552700" y="3360738"/>
          <p14:tracePt t="89301" x="2552700" y="3314700"/>
          <p14:tracePt t="89318" x="2552700" y="3260725"/>
          <p14:tracePt t="89336" x="2552700" y="3222625"/>
          <p14:tracePt t="89353" x="2552700" y="3178175"/>
          <p14:tracePt t="89369" x="2552700" y="3146425"/>
          <p14:tracePt t="89386" x="2552700" y="3116263"/>
          <p14:tracePt t="89402" x="2552700" y="3094038"/>
          <p14:tracePt t="89418" x="2552700" y="3063875"/>
          <p14:tracePt t="89435" x="2552700" y="3009900"/>
          <p14:tracePt t="89451" x="2536825" y="2971800"/>
          <p14:tracePt t="89468" x="2522538" y="2949575"/>
          <p14:tracePt t="89485" x="2522538" y="2925763"/>
          <p14:tracePt t="89501" x="2506663" y="2895600"/>
          <p14:tracePt t="89521" x="2506663" y="2873375"/>
          <p14:tracePt t="89537" x="2498725" y="2849563"/>
          <p14:tracePt t="89553" x="2492375" y="2827338"/>
          <p14:tracePt t="89569" x="2484438" y="2819400"/>
          <p14:tracePt t="89584" x="2484438" y="2789238"/>
          <p14:tracePt t="89601" x="2468563" y="2765425"/>
          <p14:tracePt t="89619" x="2468563" y="2743200"/>
          <p14:tracePt t="89635" x="2460625" y="2727325"/>
          <p14:tracePt t="89651" x="2446338" y="2682875"/>
          <p14:tracePt t="89668" x="2438400" y="2667000"/>
          <p14:tracePt t="89684" x="2438400" y="2659063"/>
          <p14:tracePt t="89701" x="2430463" y="2644775"/>
          <p14:tracePt t="89717" x="2430463" y="2613025"/>
          <p14:tracePt t="89717" x="2422525" y="2606675"/>
          <p14:tracePt t="89736" x="2422525" y="2598738"/>
          <p14:tracePt t="89752" x="2408238" y="2560638"/>
          <p14:tracePt t="89769" x="2400300" y="2536825"/>
          <p14:tracePt t="89786" x="2378075" y="2506663"/>
          <p14:tracePt t="89801" x="2362200" y="2476500"/>
          <p14:tracePt t="89818" x="2346325" y="2438400"/>
          <p14:tracePt t="89835" x="2332038" y="2408238"/>
          <p14:tracePt t="89853" x="2324100" y="2392363"/>
          <p14:tracePt t="89868" x="2316163" y="2370138"/>
          <p14:tracePt t="89884" x="2301875" y="2346325"/>
          <p14:tracePt t="89901" x="2286000" y="2324100"/>
          <p14:tracePt t="89918" x="2270125" y="2301875"/>
          <p14:tracePt t="89934" x="2247900" y="2278063"/>
          <p14:tracePt t="89934" x="2239963" y="2263775"/>
          <p14:tracePt t="89952" x="2217738" y="2239963"/>
          <p14:tracePt t="89969" x="2193925" y="2209800"/>
          <p14:tracePt t="89986" x="2179638" y="2193925"/>
          <p14:tracePt t="90001" x="2155825" y="2171700"/>
          <p14:tracePt t="90018" x="2141538" y="2163763"/>
          <p14:tracePt t="90036" x="2125663" y="2155825"/>
          <p14:tracePt t="90051" x="2111375" y="2141538"/>
          <p14:tracePt t="90066" x="2103438" y="2125663"/>
          <p14:tracePt t="90083" x="2087563" y="2111375"/>
          <p14:tracePt t="90100" x="2073275" y="2103438"/>
          <p14:tracePt t="90119" x="2049463" y="2079625"/>
          <p14:tracePt t="90133" x="2003425" y="2049463"/>
          <p14:tracePt t="90150" x="1958975" y="2027238"/>
          <p14:tracePt t="90169" x="1912938" y="2003425"/>
          <p14:tracePt t="90185" x="1897063" y="1997075"/>
          <p14:tracePt t="90201" x="1874838" y="1973263"/>
          <p14:tracePt t="90220" x="1828800" y="1958975"/>
          <p14:tracePt t="90234" x="1782763" y="1943100"/>
          <p14:tracePt t="90250" x="1706563" y="1920875"/>
          <p14:tracePt t="90267" x="1638300" y="1905000"/>
          <p14:tracePt t="90284" x="1592263" y="1882775"/>
          <p14:tracePt t="90301" x="1554163" y="1882775"/>
          <p14:tracePt t="90317" x="1516063" y="1866900"/>
          <p14:tracePt t="90334" x="1493838" y="1858963"/>
          <p14:tracePt t="90334" x="1485900" y="1858963"/>
          <p14:tracePt t="90353" x="1470025" y="1858963"/>
          <p14:tracePt t="90368" x="1447800" y="1851025"/>
          <p14:tracePt t="90385" x="1425575" y="1851025"/>
          <p14:tracePt t="90401" x="1387475" y="1844675"/>
          <p14:tracePt t="90417" x="1341438" y="1844675"/>
          <p14:tracePt t="90434" x="1295400" y="1828800"/>
          <p14:tracePt t="90450" x="1257300" y="1828800"/>
          <p14:tracePt t="90467" x="1203325" y="1828800"/>
          <p14:tracePt t="90484" x="1173163" y="1828800"/>
          <p14:tracePt t="90500" x="1150938" y="1828800"/>
          <p14:tracePt t="90517" x="1120775" y="1828800"/>
          <p14:tracePt t="90517" x="1104900" y="1828800"/>
          <p14:tracePt t="90537" x="1074738" y="1828800"/>
          <p14:tracePt t="90549" x="1028700" y="1828800"/>
          <p14:tracePt t="90566" x="990600" y="1828800"/>
          <p14:tracePt t="90566" x="974725" y="1828800"/>
          <p14:tracePt t="90584" x="944563" y="1828800"/>
          <p14:tracePt t="90600" x="922338" y="1828800"/>
          <p14:tracePt t="90619" x="876300" y="1828800"/>
          <p14:tracePt t="90634" x="830263" y="1858963"/>
          <p14:tracePt t="90650" x="777875" y="1882775"/>
          <p14:tracePt t="90667" x="715963" y="1905000"/>
          <p14:tracePt t="90684" x="655638" y="1943100"/>
          <p14:tracePt t="90700" x="601663" y="1958975"/>
          <p14:tracePt t="90717" x="571500" y="1989138"/>
          <p14:tracePt t="90734" x="541338" y="2011363"/>
          <p14:tracePt t="90750" x="511175" y="2035175"/>
          <p14:tracePt t="90750" x="495300" y="2049463"/>
          <p14:tracePt t="90769" x="479425" y="2079625"/>
          <p14:tracePt t="90785" x="449263" y="2117725"/>
          <p14:tracePt t="90801" x="419100" y="2163763"/>
          <p14:tracePt t="90818" x="381000" y="2193925"/>
          <p14:tracePt t="90833" x="358775" y="2225675"/>
          <p14:tracePt t="90850" x="342900" y="2255838"/>
          <p14:tracePt t="90867" x="312738" y="2301875"/>
          <p14:tracePt t="90883" x="274638" y="2346325"/>
          <p14:tracePt t="90900" x="244475" y="2400300"/>
          <p14:tracePt t="90917" x="228600" y="2430463"/>
          <p14:tracePt t="90933" x="212725" y="2484438"/>
          <p14:tracePt t="90950" x="198438" y="2530475"/>
          <p14:tracePt t="90950" x="198438" y="2544763"/>
          <p14:tracePt t="90969" x="174625" y="2582863"/>
          <p14:tracePt t="90985" x="168275" y="2628900"/>
          <p14:tracePt t="91001" x="168275" y="2644775"/>
          <p14:tracePt t="91017" x="160338" y="2689225"/>
          <p14:tracePt t="91036" x="152400" y="2735263"/>
          <p14:tracePt t="91050" x="152400" y="2765425"/>
          <p14:tracePt t="91067" x="152400" y="2803525"/>
          <p14:tracePt t="91083" x="152400" y="2849563"/>
          <p14:tracePt t="91100" x="152400" y="2887663"/>
          <p14:tracePt t="91118" x="130175" y="2917825"/>
          <p14:tracePt t="91133" x="130175" y="2955925"/>
          <p14:tracePt t="91150" x="114300" y="2994025"/>
          <p14:tracePt t="91150" x="106363" y="3009900"/>
          <p14:tracePt t="91169" x="98425" y="3063875"/>
          <p14:tracePt t="91184" x="98425" y="3094038"/>
          <p14:tracePt t="91201" x="98425" y="3140075"/>
          <p14:tracePt t="91219" x="92075" y="3162300"/>
          <p14:tracePt t="91233" x="92075" y="3178175"/>
          <p14:tracePt t="91248" x="92075" y="3200400"/>
          <p14:tracePt t="91266" x="92075" y="3238500"/>
          <p14:tracePt t="91283" x="92075" y="3292475"/>
          <p14:tracePt t="91299" x="92075" y="3330575"/>
          <p14:tracePt t="91316" x="92075" y="3360738"/>
          <p14:tracePt t="91333" x="92075" y="3390900"/>
          <p14:tracePt t="91349" x="92075" y="3421063"/>
          <p14:tracePt t="91349" x="92075" y="3444875"/>
          <p14:tracePt t="91368" x="92075" y="3475038"/>
          <p14:tracePt t="91384" x="106363" y="3573463"/>
          <p14:tracePt t="91400" x="136525" y="3657600"/>
          <p14:tracePt t="91417" x="160338" y="3717925"/>
          <p14:tracePt t="91433" x="190500" y="3787775"/>
          <p14:tracePt t="91449" x="212725" y="3817938"/>
          <p14:tracePt t="91466" x="212725" y="3840163"/>
          <p14:tracePt t="91482" x="228600" y="3863975"/>
          <p14:tracePt t="91499" x="236538" y="3878263"/>
          <p14:tracePt t="91516" x="250825" y="3902075"/>
          <p14:tracePt t="91533" x="282575" y="3954463"/>
          <p14:tracePt t="91549" x="304800" y="3984625"/>
          <p14:tracePt t="91566" x="320675" y="4008438"/>
          <p14:tracePt t="91582" x="334963" y="4046538"/>
          <p14:tracePt t="91601" x="365125" y="4076700"/>
          <p14:tracePt t="91618" x="403225" y="4114800"/>
          <p14:tracePt t="91634" x="449263" y="4152900"/>
          <p14:tracePt t="91649" x="495300" y="4191000"/>
          <p14:tracePt t="91666" x="533400" y="4229100"/>
          <p14:tracePt t="91682" x="587375" y="4259263"/>
          <p14:tracePt t="91699" x="601663" y="4275138"/>
          <p14:tracePt t="91715" x="631825" y="4289425"/>
          <p14:tracePt t="91732" x="663575" y="4305300"/>
          <p14:tracePt t="91749" x="701675" y="4321175"/>
          <p14:tracePt t="91766" x="784225" y="4351338"/>
          <p14:tracePt t="91766" x="846138" y="4373563"/>
          <p14:tracePt t="91785" x="1006475" y="4397375"/>
          <p14:tracePt t="91800" x="1074738" y="4403725"/>
          <p14:tracePt t="91817" x="1082675" y="4403725"/>
          <p14:tracePt t="91832" x="1089025" y="4403725"/>
          <p14:tracePt t="91879" x="1104900" y="4403725"/>
          <p14:tracePt t="91887" x="1143000" y="4403725"/>
          <p14:tracePt t="91898" x="1279525" y="4427538"/>
          <p14:tracePt t="91916" x="1425575" y="4449763"/>
          <p14:tracePt t="91932" x="1485900" y="4449763"/>
          <p14:tracePt t="91949" x="1493838" y="4449763"/>
          <p14:tracePt t="91965" x="1501775" y="4449763"/>
          <p14:tracePt t="91984" x="1508125" y="4449763"/>
          <p14:tracePt t="91999" x="1570038" y="4411663"/>
          <p14:tracePt t="92017" x="1668463" y="4365625"/>
          <p14:tracePt t="92033" x="1744663" y="4343400"/>
          <p14:tracePt t="92049" x="1806575" y="4321175"/>
          <p14:tracePt t="92066" x="1820863" y="4313238"/>
          <p14:tracePt t="92082" x="1844675" y="4313238"/>
          <p14:tracePt t="92098" x="1851025" y="4305300"/>
          <p14:tracePt t="92116" x="1874838" y="4283075"/>
          <p14:tracePt t="92132" x="1912938" y="4244975"/>
          <p14:tracePt t="92149" x="1958975" y="4191000"/>
          <p14:tracePt t="92165" x="2011363" y="4144963"/>
          <p14:tracePt t="92182" x="2095500" y="4098925"/>
          <p14:tracePt t="92182" x="2141538" y="4076700"/>
          <p14:tracePt t="92200" x="2201863" y="4054475"/>
          <p14:tracePt t="92217" x="2225675" y="4038600"/>
          <p14:tracePt t="92233" x="2239963" y="4008438"/>
          <p14:tracePt t="92249" x="2239963" y="3940175"/>
          <p14:tracePt t="92267" x="2239963" y="3902075"/>
          <p14:tracePt t="92281" x="2263775" y="3832225"/>
          <p14:tracePt t="92297" x="2263775" y="3810000"/>
          <p14:tracePt t="92315" x="2278063" y="3779838"/>
          <p14:tracePt t="92332" x="2286000" y="3741738"/>
          <p14:tracePt t="92348" x="2301875" y="3687763"/>
          <p14:tracePt t="92365" x="2324100" y="3611563"/>
          <p14:tracePt t="92382" x="2332038" y="3543300"/>
          <p14:tracePt t="92382" x="2332038" y="3521075"/>
          <p14:tracePt t="92400" x="2339975" y="3497263"/>
          <p14:tracePt t="92415" x="2339975" y="3421063"/>
          <p14:tracePt t="92433" x="2339975" y="3368675"/>
          <p14:tracePt t="92449" x="2339975" y="3336925"/>
          <p14:tracePt t="92466" x="2339975" y="3276600"/>
          <p14:tracePt t="92482" x="2339975" y="3222625"/>
          <p14:tracePt t="92498" x="2339975" y="3178175"/>
          <p14:tracePt t="92515" x="2339975" y="3116263"/>
          <p14:tracePt t="92532" x="2339975" y="3055938"/>
          <p14:tracePt t="92548" x="2339975" y="3001963"/>
          <p14:tracePt t="92565" x="2339975" y="2963863"/>
          <p14:tracePt t="92581" x="2339975" y="2917825"/>
          <p14:tracePt t="92581" x="2339975" y="2911475"/>
          <p14:tracePt t="92600" x="2339975" y="2887663"/>
          <p14:tracePt t="92615" x="2324100" y="2835275"/>
          <p14:tracePt t="92634" x="2324100" y="2789238"/>
          <p14:tracePt t="92649" x="2316163" y="2751138"/>
          <p14:tracePt t="92666" x="2308225" y="2720975"/>
          <p14:tracePt t="92681" x="2301875" y="2682875"/>
          <p14:tracePt t="92698" x="2301875" y="2651125"/>
          <p14:tracePt t="92715" x="2270125" y="2620963"/>
          <p14:tracePt t="92731" x="2247900" y="2568575"/>
          <p14:tracePt t="92748" x="2225675" y="2506663"/>
          <p14:tracePt t="92765" x="2201863" y="2468563"/>
          <p14:tracePt t="92781" x="2193925" y="2430463"/>
          <p14:tracePt t="92798" x="2171700" y="2400300"/>
          <p14:tracePt t="92798" x="2155825" y="2378075"/>
          <p14:tracePt t="92816" x="2141538" y="2354263"/>
          <p14:tracePt t="92833" x="2111375" y="2324100"/>
          <p14:tracePt t="92849" x="2065338" y="2278063"/>
          <p14:tracePt t="92865" x="2041525" y="2247900"/>
          <p14:tracePt t="92881" x="1989138" y="2209800"/>
          <p14:tracePt t="92898" x="1943100" y="2171700"/>
          <p14:tracePt t="92915" x="1905000" y="2149475"/>
          <p14:tracePt t="92931" x="1882775" y="2125663"/>
          <p14:tracePt t="92948" x="1858963" y="2111375"/>
          <p14:tracePt t="92964" x="1820863" y="2087563"/>
          <p14:tracePt t="92981" x="1782763" y="2065338"/>
          <p14:tracePt t="92998" x="1768475" y="2057400"/>
          <p14:tracePt t="92998" x="1744663" y="2041525"/>
          <p14:tracePt t="93016" x="1698625" y="2041525"/>
          <p14:tracePt t="93033" x="1646238" y="2019300"/>
          <p14:tracePt t="93049" x="1592263" y="2003425"/>
          <p14:tracePt t="93065" x="1524000" y="1981200"/>
          <p14:tracePt t="93081" x="1463675" y="1958975"/>
          <p14:tracePt t="93098" x="1417638" y="1951038"/>
          <p14:tracePt t="93116" x="1379538" y="1943100"/>
          <p14:tracePt t="93131" x="1317625" y="1935163"/>
          <p14:tracePt t="93148" x="1227138" y="1927225"/>
          <p14:tracePt t="93166" x="1143000" y="1927225"/>
          <p14:tracePt t="93181" x="1058863" y="1927225"/>
          <p14:tracePt t="93198" x="990600" y="1927225"/>
          <p14:tracePt t="93219" x="974725" y="1927225"/>
          <p14:tracePt t="93233" x="952500" y="1927225"/>
          <p14:tracePt t="93249" x="930275" y="1927225"/>
          <p14:tracePt t="93265" x="892175" y="1927225"/>
          <p14:tracePt t="93281" x="808038" y="1927225"/>
          <p14:tracePt t="93298" x="754063" y="1927225"/>
          <p14:tracePt t="93314" x="663575" y="1965325"/>
          <p14:tracePt t="93331" x="631825" y="1973263"/>
          <p14:tracePt t="93347" x="593725" y="1989138"/>
          <p14:tracePt t="93364" x="579438" y="1997075"/>
          <p14:tracePt t="93380" x="541338" y="2019300"/>
          <p14:tracePt t="93397" x="495300" y="2049463"/>
          <p14:tracePt t="93414" x="441325" y="2087563"/>
          <p14:tracePt t="93414" x="427038" y="2103438"/>
          <p14:tracePt t="93432" x="365125" y="2155825"/>
          <p14:tracePt t="93449" x="320675" y="2193925"/>
          <p14:tracePt t="93465" x="288925" y="2225675"/>
          <p14:tracePt t="93481" x="266700" y="2270125"/>
          <p14:tracePt t="93497" x="236538" y="2316163"/>
          <p14:tracePt t="93514" x="198438" y="2400300"/>
          <p14:tracePt t="93532" x="182563" y="2446338"/>
          <p14:tracePt t="93546" x="168275" y="2522538"/>
          <p14:tracePt t="93563" x="152400" y="2568575"/>
          <p14:tracePt t="93581" x="144463" y="2628900"/>
          <p14:tracePt t="93598" x="144463" y="2667000"/>
          <p14:tracePt t="93598" x="144463" y="2682875"/>
          <p14:tracePt t="93617" x="144463" y="2697163"/>
          <p14:tracePt t="93630" x="136525" y="2759075"/>
          <p14:tracePt t="93649" x="122238" y="2811463"/>
          <p14:tracePt t="93665" x="114300" y="2857500"/>
          <p14:tracePt t="93681" x="106363" y="2925763"/>
          <p14:tracePt t="93697" x="98425" y="2994025"/>
          <p14:tracePt t="93714" x="98425" y="3040063"/>
          <p14:tracePt t="93730" x="98425" y="3094038"/>
          <p14:tracePt t="93747" x="98425" y="3146425"/>
          <p14:tracePt t="93764" x="98425" y="3184525"/>
          <p14:tracePt t="93780" x="98425" y="3230563"/>
          <p14:tracePt t="93797" x="98425" y="3268663"/>
          <p14:tracePt t="93814" x="114300" y="3306763"/>
          <p14:tracePt t="93831" x="114300" y="3375025"/>
          <p14:tracePt t="93831" x="114300" y="3398838"/>
          <p14:tracePt t="93848" x="136525" y="3467100"/>
          <p14:tracePt t="93865" x="152400" y="3513138"/>
          <p14:tracePt t="93881" x="168275" y="3543300"/>
          <p14:tracePt t="93898" x="174625" y="3581400"/>
          <p14:tracePt t="93914" x="190500" y="3603625"/>
          <p14:tracePt t="93930" x="198438" y="3649663"/>
          <p14:tracePt t="93947" x="228600" y="3711575"/>
          <p14:tracePt t="93964" x="288925" y="3787775"/>
          <p14:tracePt t="93980" x="334963" y="3856038"/>
          <p14:tracePt t="93997" x="358775" y="3902075"/>
          <p14:tracePt t="94014" x="373063" y="3908425"/>
          <p14:tracePt t="94029" x="373063" y="3924300"/>
          <p14:tracePt t="94047" x="381000" y="3924300"/>
          <p14:tracePt t="94071" x="396875" y="3924300"/>
          <p14:tracePt t="94081" x="457200" y="3932238"/>
          <p14:tracePt t="94097" x="555625" y="3992563"/>
          <p14:tracePt t="94114" x="625475" y="4038600"/>
          <p14:tracePt t="94130" x="631825" y="4038600"/>
          <p14:tracePt t="94146" x="639763" y="4038600"/>
          <p14:tracePt t="94207" x="655638" y="4038600"/>
          <p14:tracePt t="94216" x="677863" y="4038600"/>
          <p14:tracePt t="94231" x="754063" y="4060825"/>
          <p14:tracePt t="94231" x="808038" y="4060825"/>
          <p14:tracePt t="94248" x="884238" y="4068763"/>
          <p14:tracePt t="94265" x="892175" y="4068763"/>
          <p14:tracePt t="94303" x="898525" y="4068763"/>
          <p14:tracePt t="94312" x="906463" y="4068763"/>
          <p14:tracePt t="94327" x="930275" y="4046538"/>
          <p14:tracePt t="94335" x="968375" y="4046538"/>
          <p14:tracePt t="94346" x="1089025" y="4046538"/>
          <p14:tracePt t="94363" x="1181100" y="4046538"/>
          <p14:tracePt t="94380" x="1227138" y="4046538"/>
          <p14:tracePt t="94396" x="1257300" y="4046538"/>
          <p14:tracePt t="94412" x="1273175" y="4046538"/>
          <p14:tracePt t="94428" x="1273175" y="4038600"/>
          <p14:tracePt t="94455" x="1279525" y="4030663"/>
          <p14:tracePt t="94471" x="1287463" y="4022725"/>
          <p14:tracePt t="94487" x="1295400" y="4022725"/>
          <p14:tracePt t="94497" x="1303338" y="4016375"/>
          <p14:tracePt t="94513" x="1317625" y="4000500"/>
          <p14:tracePt t="94529" x="1325563" y="3992563"/>
          <p14:tracePt t="94546" x="1333500" y="3978275"/>
          <p14:tracePt t="94563" x="1333500" y="3970338"/>
          <p14:tracePt t="94591" x="1341438" y="3962400"/>
          <p14:tracePt t="95497" x="1341438" y="3946525"/>
          <p14:tracePt t="95959" x="1355725" y="3924300"/>
          <p14:tracePt t="95967" x="1363663" y="3902075"/>
          <p14:tracePt t="95979" x="1393825" y="3848100"/>
          <p14:tracePt t="95995" x="1439863" y="3771900"/>
          <p14:tracePt t="96011" x="1524000" y="3679825"/>
          <p14:tracePt t="96029" x="1616075" y="3589338"/>
          <p14:tracePt t="96045" x="1706563" y="3497263"/>
          <p14:tracePt t="96061" x="1744663" y="3413125"/>
          <p14:tracePt t="96078" x="1752600" y="3360738"/>
          <p14:tracePt t="96078" x="1768475" y="3322638"/>
          <p14:tracePt t="96097" x="1768475" y="3230563"/>
          <p14:tracePt t="96113" x="1790700" y="3116263"/>
          <p14:tracePt t="96131" x="1812925" y="3001963"/>
          <p14:tracePt t="96146" x="1844675" y="2903538"/>
          <p14:tracePt t="96161" x="1866900" y="2841625"/>
          <p14:tracePt t="96178" x="1889125" y="2803525"/>
          <p14:tracePt t="96195" x="1912938" y="2759075"/>
          <p14:tracePt t="96211" x="1935163" y="2720975"/>
          <p14:tracePt t="96230" x="1973263" y="2659063"/>
          <p14:tracePt t="96244" x="2027238" y="2560638"/>
          <p14:tracePt t="96260" x="2095500" y="2430463"/>
          <p14:tracePt t="96277" x="2141538" y="2332038"/>
          <p14:tracePt t="96294" x="2171700" y="2247900"/>
          <p14:tracePt t="96310" x="2201863" y="2187575"/>
          <p14:tracePt t="96328" x="2225675" y="2149475"/>
          <p14:tracePt t="96344" x="2278063" y="2095500"/>
          <p14:tracePt t="96361" x="2316163" y="2073275"/>
          <p14:tracePt t="96377" x="2370138" y="2027238"/>
          <p14:tracePt t="96394" x="2416175" y="1989138"/>
          <p14:tracePt t="96411" x="2454275" y="1965325"/>
          <p14:tracePt t="96428" x="2468563" y="1943100"/>
          <p14:tracePt t="96444" x="2552700" y="1905000"/>
          <p14:tracePt t="96461" x="2689225" y="1897063"/>
          <p14:tracePt t="96478" x="2789238" y="1874838"/>
          <p14:tracePt t="96494" x="2835275" y="1844675"/>
          <p14:tracePt t="96513" x="2819400" y="1844675"/>
          <p14:tracePt t="96775" x="2803525" y="1858963"/>
          <p14:tracePt t="96791" x="2797175" y="1866900"/>
          <p14:tracePt t="96808" x="2789238" y="1874838"/>
          <p14:tracePt t="96815" x="2773363" y="1874838"/>
          <p14:tracePt t="96827" x="2759075" y="1889125"/>
          <p14:tracePt t="96844" x="2743200" y="1912938"/>
          <p14:tracePt t="96860" x="2727325" y="1920875"/>
          <p14:tracePt t="96877" x="2720975" y="1935163"/>
          <p14:tracePt t="96894" x="2705100" y="1943100"/>
          <p14:tracePt t="96910" x="2667000" y="1965325"/>
          <p14:tracePt t="96929" x="2651125" y="1973263"/>
          <p14:tracePt t="96945" x="2613025" y="2019300"/>
          <p14:tracePt t="96961" x="2582863" y="2049463"/>
          <p14:tracePt t="96977" x="2544763" y="2095500"/>
          <p14:tracePt t="96994" x="2506663" y="2125663"/>
          <p14:tracePt t="97010" x="2476500" y="2155825"/>
          <p14:tracePt t="97028" x="2438400" y="2179638"/>
          <p14:tracePt t="97044" x="2416175" y="2201863"/>
          <p14:tracePt t="97060" x="2384425" y="2232025"/>
          <p14:tracePt t="97078" x="2346325" y="2255838"/>
          <p14:tracePt t="97094" x="2308225" y="2293938"/>
          <p14:tracePt t="97111" x="2270125" y="2362200"/>
          <p14:tracePt t="97131" x="2255838" y="2384425"/>
          <p14:tracePt t="97145" x="2239963" y="2416175"/>
          <p14:tracePt t="97161" x="2232025" y="2430463"/>
          <p14:tracePt t="97177" x="2217738" y="2468563"/>
          <p14:tracePt t="97194" x="2209800" y="2506663"/>
          <p14:tracePt t="97210" x="2209800" y="2522538"/>
          <p14:tracePt t="97230" x="2193925" y="2568575"/>
          <p14:tracePt t="97243" x="2179638" y="2598738"/>
          <p14:tracePt t="97259" x="2179638" y="2644775"/>
          <p14:tracePt t="97276" x="2179638" y="2682875"/>
          <p14:tracePt t="97293" x="2179638" y="2713038"/>
          <p14:tracePt t="97309" x="2171700" y="2751138"/>
          <p14:tracePt t="97326" x="2163763" y="2789238"/>
          <p14:tracePt t="97326" x="2155825" y="2803525"/>
          <p14:tracePt t="97344" x="2141538" y="2849563"/>
          <p14:tracePt t="97360" x="2133600" y="2911475"/>
          <p14:tracePt t="97376" x="2125663" y="2971800"/>
          <p14:tracePt t="97393" x="2125663" y="3017838"/>
          <p14:tracePt t="97409" x="2125663" y="3078163"/>
          <p14:tracePt t="97426" x="2125663" y="3146425"/>
          <p14:tracePt t="97442" x="2125663" y="3184525"/>
          <p14:tracePt t="97459" x="2125663" y="3238500"/>
          <p14:tracePt t="97476" x="2125663" y="3276600"/>
          <p14:tracePt t="97492" x="2125663" y="3322638"/>
          <p14:tracePt t="97509" x="2125663" y="3336925"/>
          <p14:tracePt t="97525" x="2125663" y="3368675"/>
          <p14:tracePt t="97542" x="2125663" y="3398838"/>
          <p14:tracePt t="97560" x="2125663" y="3429000"/>
          <p14:tracePt t="97576" x="2125663" y="3444875"/>
          <p14:tracePt t="97593" x="2141538" y="3482975"/>
          <p14:tracePt t="97609" x="2149475" y="3513138"/>
          <p14:tracePt t="97627" x="2149475" y="3527425"/>
          <p14:tracePt t="97642" x="2155825" y="3559175"/>
          <p14:tracePt t="97660" x="2171700" y="3573463"/>
          <p14:tracePt t="97676" x="2187575" y="3619500"/>
          <p14:tracePt t="97693" x="2201863" y="3657600"/>
          <p14:tracePt t="97710" x="2217738" y="3703638"/>
          <p14:tracePt t="97728" x="2225675" y="3711575"/>
          <p14:tracePt t="97742" x="2232025" y="3733800"/>
          <p14:tracePt t="97761" x="2247900" y="3771900"/>
          <p14:tracePt t="97777" x="2278063" y="3802063"/>
          <p14:tracePt t="97793" x="2278063" y="3832225"/>
          <p14:tracePt t="97810" x="2293938" y="3848100"/>
          <p14:tracePt t="97826" x="2301875" y="3886200"/>
          <p14:tracePt t="97843" x="2316163" y="3908425"/>
          <p14:tracePt t="97859" x="2324100" y="3932238"/>
          <p14:tracePt t="97876" x="2324100" y="3940175"/>
          <p14:tracePt t="97892" x="2332038" y="3954463"/>
          <p14:tracePt t="97909" x="2332038" y="3962400"/>
          <p14:tracePt t="97926" x="2354263" y="4030663"/>
          <p14:tracePt t="97945" x="2370138" y="4046538"/>
          <p14:tracePt t="97961" x="2370138" y="4060825"/>
          <p14:tracePt t="97977" x="2370138" y="4076700"/>
          <p14:tracePt t="97993" x="2392363" y="4092575"/>
          <p14:tracePt t="98009" x="2408238" y="4114800"/>
          <p14:tracePt t="98026" x="2422525" y="4137025"/>
          <p14:tracePt t="98043" x="2438400" y="4152900"/>
          <p14:tracePt t="98059" x="2454275" y="4168775"/>
          <p14:tracePt t="98076" x="2468563" y="4183063"/>
          <p14:tracePt t="98093" x="2468563" y="4191000"/>
          <p14:tracePt t="98109" x="2476500" y="4191000"/>
          <p14:tracePt t="98126" x="2492375" y="4206875"/>
          <p14:tracePt t="98126" x="2498725" y="4206875"/>
          <p14:tracePt t="98145" x="2506663" y="4213225"/>
          <p14:tracePt t="98160" x="2522538" y="4229100"/>
          <p14:tracePt t="98176" x="2544763" y="4244975"/>
          <p14:tracePt t="98194" x="2574925" y="4267200"/>
          <p14:tracePt t="98209" x="2590800" y="4283075"/>
          <p14:tracePt t="98226" x="2598738" y="4283075"/>
          <p14:tracePt t="98242" x="2606675" y="4289425"/>
          <p14:tracePt t="98320" x="2613025" y="4289425"/>
          <p14:tracePt t="98327" x="2620963" y="4289425"/>
          <p14:tracePt t="98342" x="2636838" y="4289425"/>
          <p14:tracePt t="98342" x="2644775" y="4289425"/>
          <p14:tracePt t="98360" x="2659063" y="4289425"/>
          <p14:tracePt t="98377" x="2689225" y="4283075"/>
          <p14:tracePt t="98393" x="2743200" y="4259263"/>
          <p14:tracePt t="98409" x="2789238" y="4259263"/>
          <p14:tracePt t="98426" x="2835275" y="4244975"/>
          <p14:tracePt t="98442" x="2857500" y="4237038"/>
          <p14:tracePt t="98459" x="2865438" y="4237038"/>
          <p14:tracePt t="98475" x="2879725" y="4237038"/>
          <p14:tracePt t="98492" x="2895600" y="4229100"/>
          <p14:tracePt t="98509" x="2911475" y="4221163"/>
          <p14:tracePt t="98526" x="2933700" y="4213225"/>
          <p14:tracePt t="98526" x="2941638" y="4206875"/>
          <p14:tracePt t="98545" x="2955925" y="4198938"/>
          <p14:tracePt t="98557" x="2963863" y="4183063"/>
          <p14:tracePt t="98574" x="3001963" y="4144963"/>
          <p14:tracePt t="98593" x="3040063" y="4137025"/>
          <p14:tracePt t="98609" x="3055938" y="4122738"/>
          <p14:tracePt t="98626" x="3063875" y="4106863"/>
          <p14:tracePt t="98642" x="3078163" y="4076700"/>
          <p14:tracePt t="98659" x="3094038" y="4046538"/>
          <p14:tracePt t="98675" x="3108325" y="4008438"/>
          <p14:tracePt t="98691" x="3116263" y="3984625"/>
          <p14:tracePt t="98708" x="3146425" y="3946525"/>
          <p14:tracePt t="98725" x="3162300" y="3894138"/>
          <p14:tracePt t="98742" x="3178175" y="3870325"/>
          <p14:tracePt t="98760" x="3178175" y="3848100"/>
          <p14:tracePt t="98777" x="3192463" y="3825875"/>
          <p14:tracePt t="98793" x="3208338" y="3771900"/>
          <p14:tracePt t="98809" x="3216275" y="3733800"/>
          <p14:tracePt t="98826" x="3230563" y="3703638"/>
          <p14:tracePt t="98842" x="3230563" y="3665538"/>
          <p14:tracePt t="98858" x="3230563" y="3635375"/>
          <p14:tracePt t="98875" x="3230563" y="3603625"/>
          <p14:tracePt t="98892" x="3230563" y="3581400"/>
          <p14:tracePt t="98908" x="3238500" y="3551238"/>
          <p14:tracePt t="98924" x="3238500" y="3521075"/>
          <p14:tracePt t="98941" x="3238500" y="3482975"/>
          <p14:tracePt t="98941" x="3238500" y="3467100"/>
          <p14:tracePt t="98961" x="3238500" y="3421063"/>
          <p14:tracePt t="98977" x="3238500" y="3382963"/>
          <p14:tracePt t="98993" x="3238500" y="3336925"/>
          <p14:tracePt t="99009" x="3230563" y="3284538"/>
          <p14:tracePt t="99026" x="3230563" y="3222625"/>
          <p14:tracePt t="99041" x="3230563" y="3170238"/>
          <p14:tracePt t="99057" x="3230563" y="3132138"/>
          <p14:tracePt t="99075" x="3230563" y="3086100"/>
          <p14:tracePt t="99091" x="3230563" y="3048000"/>
          <p14:tracePt t="99108" x="3230563" y="3025775"/>
          <p14:tracePt t="99127" x="3230563" y="2971800"/>
          <p14:tracePt t="99142" x="3230563" y="2925763"/>
          <p14:tracePt t="99158" x="3230563" y="2873375"/>
          <p14:tracePt t="99158" x="3230563" y="2835275"/>
          <p14:tracePt t="99177" x="3230563" y="2765425"/>
          <p14:tracePt t="99193" x="3230563" y="2689225"/>
          <p14:tracePt t="99209" x="3208338" y="2620963"/>
          <p14:tracePt t="99227" x="3200400" y="2568575"/>
          <p14:tracePt t="99242" x="3178175" y="2530475"/>
          <p14:tracePt t="99257" x="3178175" y="2492375"/>
          <p14:tracePt t="99274" x="3154363" y="2460625"/>
          <p14:tracePt t="99291" x="3146425" y="2408238"/>
          <p14:tracePt t="99308" x="3124200" y="2346325"/>
          <p14:tracePt t="99325" x="3116263" y="2316163"/>
          <p14:tracePt t="99341" x="3108325" y="2286000"/>
          <p14:tracePt t="99358" x="3101975" y="2263775"/>
          <p14:tracePt t="99358" x="3094038" y="2247900"/>
          <p14:tracePt t="99377" x="3078163" y="2225675"/>
          <p14:tracePt t="99393" x="3063875" y="2187575"/>
          <p14:tracePt t="99409" x="3032125" y="2149475"/>
          <p14:tracePt t="99425" x="2994025" y="2103438"/>
          <p14:tracePt t="99441" x="2979738" y="2079625"/>
          <p14:tracePt t="99458" x="2963863" y="2057400"/>
          <p14:tracePt t="99475" x="2949575" y="2035175"/>
          <p14:tracePt t="99491" x="2925763" y="2003425"/>
          <p14:tracePt t="99508" x="2903538" y="1989138"/>
          <p14:tracePt t="99524" x="2879725" y="1958975"/>
          <p14:tracePt t="99541" x="2857500" y="1935163"/>
          <p14:tracePt t="99558" x="2849563" y="1927225"/>
          <p14:tracePt t="99574" x="2841625" y="1927225"/>
          <p14:tracePt t="99623" x="2835275" y="1927225"/>
          <p14:tracePt t="99640" x="2819400" y="1927225"/>
          <p14:tracePt t="99655" x="2803525" y="1912938"/>
          <p14:tracePt t="99663" x="2789238" y="1912938"/>
          <p14:tracePt t="99674" x="2773363" y="1912938"/>
          <p14:tracePt t="99690" x="2743200" y="1912938"/>
          <p14:tracePt t="99707" x="2720975" y="1912938"/>
          <p14:tracePt t="99725" x="2689225" y="1912938"/>
          <p14:tracePt t="99741" x="2674938" y="1920875"/>
          <p14:tracePt t="99757" x="2659063" y="1920875"/>
          <p14:tracePt t="99757" x="2644775" y="1935163"/>
          <p14:tracePt t="99777" x="2636838" y="1943100"/>
          <p14:tracePt t="99792" x="2620963" y="1958975"/>
          <p14:tracePt t="99808" x="2606675" y="1973263"/>
          <p14:tracePt t="99825" x="2582863" y="2003425"/>
          <p14:tracePt t="99841" x="2552700" y="2035175"/>
          <p14:tracePt t="99857" x="2514600" y="2073275"/>
          <p14:tracePt t="99875" x="2476500" y="2111375"/>
          <p14:tracePt t="99891" x="2454275" y="2133600"/>
          <p14:tracePt t="99907" x="2422525" y="2179638"/>
          <p14:tracePt t="99924" x="2408238" y="2201863"/>
          <p14:tracePt t="99940" x="2378075" y="2255838"/>
          <p14:tracePt t="99957" x="2346325" y="2308225"/>
          <p14:tracePt t="99957" x="2324100" y="2339975"/>
          <p14:tracePt t="99977" x="2316163" y="2362200"/>
          <p14:tracePt t="99990" x="2286000" y="2416175"/>
          <p14:tracePt t="100009" x="2270125" y="2438400"/>
          <p14:tracePt t="100026" x="2255838" y="2476500"/>
          <p14:tracePt t="100042" x="2239963" y="2498725"/>
          <p14:tracePt t="100057" x="2239963" y="2522538"/>
          <p14:tracePt t="100074" x="2225675" y="2544763"/>
          <p14:tracePt t="100090" x="2217738" y="2598738"/>
          <p14:tracePt t="100107" x="2209800" y="2636838"/>
          <p14:tracePt t="100126" x="2209800" y="2659063"/>
          <p14:tracePt t="100141" x="2193925" y="2697163"/>
          <p14:tracePt t="100157" x="2193925" y="2713038"/>
          <p14:tracePt t="100174" x="2193925" y="2751138"/>
          <p14:tracePt t="100190" x="2193925" y="2773363"/>
          <p14:tracePt t="100208" x="2179638" y="2789238"/>
          <p14:tracePt t="100225" x="2179638" y="2803525"/>
          <p14:tracePt t="100241" x="2179638" y="2819400"/>
          <p14:tracePt t="100257" x="2163763" y="2835275"/>
          <p14:tracePt t="100535" x="2141538" y="2849563"/>
          <p14:tracePt t="100543" x="2111375" y="2865438"/>
          <p14:tracePt t="100556" x="2035175" y="2903538"/>
          <p14:tracePt t="100573" x="1965325" y="2925763"/>
          <p14:tracePt t="100590" x="1905000" y="2955925"/>
          <p14:tracePt t="100590" x="1858963" y="2979738"/>
          <p14:tracePt t="100609" x="1730375" y="3063875"/>
          <p14:tracePt t="100625" x="1600200" y="3108325"/>
          <p14:tracePt t="100642" x="1516063" y="3154363"/>
          <p14:tracePt t="100656" x="1501775" y="3154363"/>
          <p14:tracePt t="100673" x="1493838" y="3162300"/>
          <p14:tracePt t="100689" x="1485900" y="3162300"/>
          <p14:tracePt t="100735" x="1477963" y="3170238"/>
          <p14:tracePt t="100751" x="1470025" y="3170238"/>
          <p14:tracePt t="100767" x="1455738" y="3184525"/>
          <p14:tracePt t="100783" x="1447800" y="3184525"/>
          <p14:tracePt t="100808" x="1439863" y="3184525"/>
          <p14:tracePt t="100815" x="1431925" y="3184525"/>
          <p14:tracePt t="102589" x="1439863" y="3184525"/>
          <p14:tracePt t="102687" x="1447800" y="3184525"/>
          <p14:tracePt t="103135" x="1455738" y="3184525"/>
          <p14:tracePt t="103191" x="1463675" y="3184525"/>
          <p14:tracePt t="103287" x="1470025" y="3184525"/>
          <p14:tracePt t="103311" x="1477963" y="3184525"/>
          <p14:tracePt t="103327" x="1485900" y="3184525"/>
          <p14:tracePt t="103367" x="1493838" y="3184525"/>
          <p14:tracePt t="103407" x="1508125" y="3184525"/>
          <p14:tracePt t="103415" x="1516063" y="3184525"/>
          <p14:tracePt t="103447" x="1524000" y="3184525"/>
          <p14:tracePt t="103463" x="1531938" y="3184525"/>
          <p14:tracePt t="103472" x="1539875" y="3178175"/>
          <p14:tracePt t="103486" x="1546225" y="3178175"/>
          <p14:tracePt t="103535" x="1562100" y="3178175"/>
          <p14:tracePt t="103543" x="1577975" y="3178175"/>
          <p14:tracePt t="103559" x="1608138" y="3178175"/>
          <p14:tracePt t="103570" x="1638300" y="3178175"/>
          <p14:tracePt t="103587" x="1646238" y="3178175"/>
          <p14:tracePt t="103603" x="1668463" y="3178175"/>
          <p14:tracePt t="103663" x="1676400" y="3178175"/>
          <p14:tracePt t="103671" x="1692275" y="3178175"/>
          <p14:tracePt t="103687" x="1698625" y="3178175"/>
          <p14:tracePt t="103703" x="1706563" y="3178175"/>
          <p14:tracePt t="103759" x="1730375" y="3170238"/>
          <p14:tracePt t="103768" x="1752600" y="3170238"/>
          <p14:tracePt t="103775" x="1768475" y="3170238"/>
          <p14:tracePt t="103786" x="1820863" y="3170238"/>
          <p14:tracePt t="103803" x="1836738" y="3170238"/>
          <p14:tracePt t="103824" x="1851025" y="3170238"/>
          <p14:tracePt t="103879" x="1874838" y="3170238"/>
          <p14:tracePt t="103887" x="1905000" y="3170238"/>
          <p14:tracePt t="103905" x="1927225" y="3170238"/>
          <p14:tracePt t="103921" x="1935163" y="3170238"/>
          <p14:tracePt t="103936" x="1943100" y="3162300"/>
          <p14:tracePt t="103953" x="1951038" y="3162300"/>
          <p14:tracePt t="103969" x="1973263" y="3162300"/>
          <p14:tracePt t="103987" x="1997075" y="3162300"/>
          <p14:tracePt t="104003" x="2019300" y="3162300"/>
          <p14:tracePt t="104020" x="2079625" y="3162300"/>
          <p14:tracePt t="104037" x="2163763" y="3162300"/>
          <p14:tracePt t="104053" x="2247900" y="3162300"/>
          <p14:tracePt t="104070" x="2293938" y="3170238"/>
          <p14:tracePt t="104086" x="2301875" y="3162300"/>
          <p14:tracePt t="104143" x="2316163" y="3162300"/>
          <p14:tracePt t="104152" x="2332038" y="3154363"/>
          <p14:tracePt t="104159" x="2354263" y="3154363"/>
          <p14:tracePt t="104169" x="2384425" y="3154363"/>
          <p14:tracePt t="104187" x="2392363" y="3146425"/>
          <p14:tracePt t="104202" x="2408238" y="3146425"/>
          <p14:tracePt t="104255" x="2430463" y="3146425"/>
          <p14:tracePt t="104264" x="2460625" y="3146425"/>
          <p14:tracePt t="104273" x="2506663" y="3146425"/>
          <p14:tracePt t="104285" x="2552700" y="3146425"/>
          <p14:tracePt t="104302" x="2560638" y="3146425"/>
          <p14:tracePt t="104319" x="2568575" y="3146425"/>
          <p14:tracePt t="104336" x="2574925" y="3132138"/>
          <p14:tracePt t="104479" x="2582863" y="3132138"/>
          <p14:tracePt t="104495" x="2598738" y="3132138"/>
          <p14:tracePt t="104504" x="2606675" y="3132138"/>
          <p14:tracePt t="104520" x="2613025" y="3132138"/>
          <p14:tracePt t="104767" x="2620963" y="3132138"/>
          <p14:tracePt t="104807" x="2628900" y="3132138"/>
          <p14:tracePt t="104879" x="2636838" y="3132138"/>
          <p14:tracePt t="104887" x="2644775" y="3132138"/>
          <p14:tracePt t="104902" x="2651125" y="3132138"/>
          <p14:tracePt t="104918" x="2659063" y="3132138"/>
          <p14:tracePt t="104975" x="2667000" y="3132138"/>
          <p14:tracePt t="104984" x="2682875" y="3132138"/>
          <p14:tracePt t="104991" x="2689225" y="3140075"/>
          <p14:tracePt t="105007" x="2697163" y="3140075"/>
          <p14:tracePt t="105018" x="2713038" y="3140075"/>
          <p14:tracePt t="105035" x="2735263" y="3154363"/>
          <p14:tracePt t="105052" x="2751138" y="3154363"/>
          <p14:tracePt t="105069" x="2765425" y="3154363"/>
          <p14:tracePt t="105143" x="2773363" y="3154363"/>
          <p14:tracePt t="105152" x="2789238" y="3162300"/>
          <p14:tracePt t="105159" x="2803525" y="3170238"/>
          <p14:tracePt t="105169" x="2841625" y="3178175"/>
          <p14:tracePt t="105186" x="2895600" y="3192463"/>
          <p14:tracePt t="105202" x="2971800" y="3208338"/>
          <p14:tracePt t="105219" x="3032125" y="3208338"/>
          <p14:tracePt t="105236" x="3078163" y="3230563"/>
          <p14:tracePt t="105251" x="3101975" y="3238500"/>
          <p14:tracePt t="105267" x="3116263" y="3238500"/>
          <p14:tracePt t="105285" x="3154363" y="3254375"/>
          <p14:tracePt t="105302" x="3246438" y="3268663"/>
          <p14:tracePt t="105302" x="3284538" y="3268663"/>
          <p14:tracePt t="105320" x="3368675" y="3276600"/>
          <p14:tracePt t="105337" x="3429000" y="3284538"/>
          <p14:tracePt t="105353" x="3436938" y="3284538"/>
          <p14:tracePt t="105368" x="3451225" y="3284538"/>
          <p14:tracePt t="105431" x="3467100" y="3284538"/>
          <p14:tracePt t="105439" x="3482975" y="3284538"/>
          <p14:tracePt t="105451" x="3497263" y="3284538"/>
          <p14:tracePt t="105468" x="3505200" y="3292475"/>
          <p14:tracePt t="105511" x="3513138" y="3292475"/>
          <p14:tracePt t="105519" x="3565525" y="3292475"/>
          <p14:tracePt t="105537" x="3603625" y="3314700"/>
          <p14:tracePt t="105550" x="3717925" y="3322638"/>
          <p14:tracePt t="105568" x="3771900" y="3330575"/>
          <p14:tracePt t="105586" x="3810000" y="3330575"/>
          <p14:tracePt t="105602" x="3848100" y="3330575"/>
          <p14:tracePt t="105618" x="3878263" y="3330575"/>
          <p14:tracePt t="105636" x="3940175" y="3330575"/>
          <p14:tracePt t="105651" x="4016375" y="3330575"/>
          <p14:tracePt t="105668" x="4076700" y="3344863"/>
          <p14:tracePt t="105685" x="4152900" y="3352800"/>
          <p14:tracePt t="105701" x="4221163" y="3360738"/>
          <p14:tracePt t="105718" x="4305300" y="3368675"/>
          <p14:tracePt t="105718" x="4327525" y="3382963"/>
          <p14:tracePt t="105737" x="4359275" y="3390900"/>
          <p14:tracePt t="105753" x="4381500" y="3390900"/>
          <p14:tracePt t="105768" x="4403725" y="3390900"/>
          <p14:tracePt t="105784" x="4473575" y="3398838"/>
          <p14:tracePt t="105801" x="4556125" y="3406775"/>
          <p14:tracePt t="105817" x="4625975" y="3421063"/>
          <p14:tracePt t="105834" x="4678363" y="3421063"/>
          <p14:tracePt t="105850" x="4732338" y="3421063"/>
          <p14:tracePt t="105867" x="4800600" y="3421063"/>
          <p14:tracePt t="105884" x="4846638" y="3429000"/>
          <p14:tracePt t="105900" x="4884738" y="3429000"/>
          <p14:tracePt t="105917" x="4906963" y="3436938"/>
          <p14:tracePt t="105934" x="4960938" y="3444875"/>
          <p14:tracePt t="105953" x="5006975" y="3444875"/>
          <p14:tracePt t="105969" x="5089525" y="3459163"/>
          <p14:tracePt t="105985" x="5203825" y="3489325"/>
          <p14:tracePt t="106001" x="5287963" y="3489325"/>
          <p14:tracePt t="106019" x="5341938" y="3489325"/>
          <p14:tracePt t="106036" x="5380038" y="3489325"/>
          <p14:tracePt t="106051" x="5426075" y="3489325"/>
          <p14:tracePt t="106068" x="5456238" y="3489325"/>
          <p14:tracePt t="106084" x="5478463" y="3489325"/>
          <p14:tracePt t="106100" x="5494338" y="3489325"/>
          <p14:tracePt t="106117" x="5546725" y="3489325"/>
          <p14:tracePt t="106117" x="5578475" y="3489325"/>
          <p14:tracePt t="106138" x="5661025" y="3489325"/>
          <p14:tracePt t="106152" x="5745163" y="3489325"/>
          <p14:tracePt t="106169" x="5783263" y="3489325"/>
          <p14:tracePt t="106185" x="5799138" y="3489325"/>
          <p14:tracePt t="106201" x="5807075" y="3489325"/>
          <p14:tracePt t="106217" x="5821363" y="3489325"/>
          <p14:tracePt t="106238" x="5883275" y="3489325"/>
          <p14:tracePt t="106251" x="5981700" y="3505200"/>
          <p14:tracePt t="106268" x="6065838" y="3513138"/>
          <p14:tracePt t="106284" x="6126163" y="3513138"/>
          <p14:tracePt t="106301" x="6180138" y="3513138"/>
          <p14:tracePt t="106317" x="6226175" y="3513138"/>
          <p14:tracePt t="106317" x="6248400" y="3513138"/>
          <p14:tracePt t="106336" x="6270625" y="3513138"/>
          <p14:tracePt t="106351" x="6354763" y="3527425"/>
          <p14:tracePt t="106369" x="6408738" y="3527425"/>
          <p14:tracePt t="106385" x="6484938" y="3527425"/>
          <p14:tracePt t="106402" x="6629400" y="3527425"/>
          <p14:tracePt t="106417" x="6773863" y="3527425"/>
          <p14:tracePt t="106434" x="6888163" y="3551238"/>
          <p14:tracePt t="106451" x="6950075" y="3551238"/>
          <p14:tracePt t="106467" x="6994525" y="3559175"/>
          <p14:tracePt t="106484" x="7010400" y="3565525"/>
          <p14:tracePt t="106501" x="7018338" y="3565525"/>
          <p14:tracePt t="106517" x="7032625" y="3565525"/>
          <p14:tracePt t="106534" x="7070725" y="3565525"/>
          <p14:tracePt t="106534" x="7116763" y="3565525"/>
          <p14:tracePt t="106552" x="7239000" y="3565525"/>
          <p14:tracePt t="106569" x="7391400" y="3565525"/>
          <p14:tracePt t="106585" x="7489825" y="3565525"/>
          <p14:tracePt t="106601" x="7527925" y="3565525"/>
          <p14:tracePt t="106617" x="7535863" y="3559175"/>
          <p14:tracePt t="106634" x="7543800" y="3559175"/>
          <p14:tracePt t="106679" x="7559675" y="3551238"/>
          <p14:tracePt t="106687" x="7589838" y="3551238"/>
          <p14:tracePt t="106700" x="7704138" y="3551238"/>
          <p14:tracePt t="106717" x="7764463" y="3535363"/>
          <p14:tracePt t="106734" x="7780338" y="3535363"/>
          <p14:tracePt t="106750" x="7794625" y="3535363"/>
          <p14:tracePt t="106775" x="7810500" y="3535363"/>
          <p14:tracePt t="106785" x="7856538" y="3513138"/>
          <p14:tracePt t="106801" x="7886700" y="3513138"/>
          <p14:tracePt t="106817" x="7916863" y="3497263"/>
          <p14:tracePt t="106834" x="7940675" y="3489325"/>
          <p14:tracePt t="106850" x="7978775" y="3482975"/>
          <p14:tracePt t="106867" x="8016875" y="3482975"/>
          <p14:tracePt t="106884" x="8031163" y="3475038"/>
          <p14:tracePt t="106900" x="8039100" y="3475038"/>
          <p14:tracePt t="106951" x="8039100" y="3467100"/>
          <p14:tracePt t="106959" x="8054975" y="3467100"/>
          <p14:tracePt t="106968" x="8077200" y="3467100"/>
          <p14:tracePt t="106985" x="8077200" y="3459163"/>
          <p14:tracePt t="108154" x="8077200" y="3451225"/>
          <p14:tracePt t="108791" x="8069263" y="3451225"/>
          <p14:tracePt t="108895" x="8061325" y="3444875"/>
          <p14:tracePt t="108903" x="8047038" y="3436938"/>
          <p14:tracePt t="108914" x="8039100" y="3436938"/>
          <p14:tracePt t="108943" x="8039100" y="3429000"/>
          <p14:tracePt t="108959" x="8023225" y="3421063"/>
          <p14:tracePt t="108975" x="8023225" y="3413125"/>
          <p14:tracePt t="109000" x="8023225" y="3406775"/>
          <p14:tracePt t="109007" x="8016875" y="3406775"/>
          <p14:tracePt t="109016" x="8016875" y="3398838"/>
          <p14:tracePt t="109033" x="8001000" y="3398838"/>
          <p14:tracePt t="109071" x="7993063" y="3398838"/>
          <p14:tracePt t="109087" x="7970838" y="3398838"/>
          <p14:tracePt t="109096" x="7962900" y="3398838"/>
          <p14:tracePt t="109119" x="7954963" y="3398838"/>
          <p14:tracePt t="109135" x="7940675" y="3390900"/>
          <p14:tracePt t="109151" x="7924800" y="3390900"/>
          <p14:tracePt t="109159" x="7894638" y="3382963"/>
          <p14:tracePt t="109168" x="7840663" y="3352800"/>
          <p14:tracePt t="109181" x="7718425" y="3292475"/>
          <p14:tracePt t="109198" x="7581900" y="3216275"/>
          <p14:tracePt t="109198" x="7505700" y="3192463"/>
          <p14:tracePt t="109217" x="7391400" y="3140075"/>
          <p14:tracePt t="109233" x="7231063" y="3094038"/>
          <p14:tracePt t="109249" x="7094538" y="3070225"/>
          <p14:tracePt t="109265" x="6942138" y="3025775"/>
          <p14:tracePt t="109281" x="6797675" y="3017838"/>
          <p14:tracePt t="109298" x="6637338" y="2971800"/>
          <p14:tracePt t="109315" x="6484938" y="2925763"/>
          <p14:tracePt t="109331" x="6354763" y="2895600"/>
          <p14:tracePt t="109348" x="6172200" y="2849563"/>
          <p14:tracePt t="109364" x="5837238" y="2759075"/>
          <p14:tracePt t="109382" x="5432425" y="2674938"/>
          <p14:tracePt t="109382" x="5219700" y="2651125"/>
          <p14:tracePt t="109400" x="5059363" y="2620963"/>
          <p14:tracePt t="109414" x="4854575" y="2582863"/>
          <p14:tracePt t="109430" x="4732338" y="2544763"/>
          <p14:tracePt t="109430" x="4670425" y="2544763"/>
          <p14:tracePt t="109448" x="4511675" y="2492375"/>
          <p14:tracePt t="109464" x="4351338" y="2460625"/>
          <p14:tracePt t="109481" x="4237038" y="2422525"/>
          <p14:tracePt t="109497" x="4144963" y="2392363"/>
          <p14:tracePt t="109514" x="4060825" y="2370138"/>
          <p14:tracePt t="109530" x="4016375" y="2354263"/>
          <p14:tracePt t="109546" x="4008438" y="2354263"/>
          <p14:tracePt t="109563" x="3970338" y="2354263"/>
          <p14:tracePt t="109599" x="3902075" y="2346325"/>
          <p14:tracePt t="109607" x="3832225" y="2339975"/>
          <p14:tracePt t="109616" x="3749675" y="2324100"/>
          <p14:tracePt t="109630" x="3627438" y="2308225"/>
          <p14:tracePt t="109649" x="3635375" y="2308225"/>
          <p14:tracePt t="109703" x="3641725" y="2308225"/>
          <p14:tracePt t="109712" x="3649663" y="2308225"/>
          <p14:tracePt t="109744" x="3657600" y="2308225"/>
          <p14:tracePt t="109759" x="3679825" y="2324100"/>
          <p14:tracePt t="109767" x="3741738" y="2346325"/>
          <p14:tracePt t="109780" x="3908425" y="2430463"/>
          <p14:tracePt t="109797" x="4060825" y="2498725"/>
          <p14:tracePt t="109814" x="4092575" y="2514600"/>
          <p14:tracePt t="109830" x="4092575" y="2522538"/>
          <p14:tracePt t="109887" x="4092575" y="2530475"/>
          <p14:tracePt t="109903" x="4092575" y="2536825"/>
          <p14:tracePt t="109912" x="4092575" y="2544763"/>
          <p14:tracePt t="109919" x="4092575" y="2552700"/>
          <p14:tracePt t="109943" x="4068763" y="2552700"/>
          <p14:tracePt t="110071" x="4022725" y="2530475"/>
          <p14:tracePt t="110088" x="4016375" y="2530475"/>
          <p14:tracePt t="110097" x="4008438" y="2530475"/>
          <p14:tracePt t="110135" x="4000500" y="2530475"/>
          <p14:tracePt t="110144" x="3992563" y="2530475"/>
          <p14:tracePt t="110151" x="3984625" y="2530475"/>
          <p14:tracePt t="110164" x="3962400" y="2530475"/>
          <p14:tracePt t="110180" x="3954463" y="2522538"/>
          <p14:tracePt t="110197" x="3962400" y="2522538"/>
          <p14:tracePt t="110583" x="3970338" y="2522538"/>
          <p14:tracePt t="110719" x="3978275" y="2522538"/>
          <p14:tracePt t="110775" x="3984625" y="2522538"/>
          <p14:tracePt t="110847" x="3992563" y="2522538"/>
          <p14:tracePt t="111695" x="3992563" y="2506663"/>
          <p14:tracePt t="111712" x="3984625" y="2506663"/>
          <p14:tracePt t="111728" x="3978275" y="2498725"/>
          <p14:tracePt t="111735" x="3970338" y="2492375"/>
          <p14:tracePt t="111745" x="3954463" y="2476500"/>
          <p14:tracePt t="111762" x="3894138" y="2438400"/>
          <p14:tracePt t="111778" x="3817938" y="2378075"/>
          <p14:tracePt t="111795" x="3763963" y="2339975"/>
          <p14:tracePt t="111812" x="3703638" y="2286000"/>
          <p14:tracePt t="111828" x="3649663" y="2255838"/>
          <p14:tracePt t="111845" x="3565525" y="2209800"/>
          <p14:tracePt t="111862" x="3451225" y="2149475"/>
          <p14:tracePt t="111879" x="3306763" y="2079625"/>
          <p14:tracePt t="111879" x="3246438" y="2041525"/>
          <p14:tracePt t="111896" x="3208338" y="2027238"/>
          <p14:tracePt t="111913" x="3184525" y="2019300"/>
          <p14:tracePt t="111928" x="3184525" y="2011363"/>
          <p14:tracePt t="111945" x="3170238" y="2003425"/>
          <p14:tracePt t="111961" x="3140075" y="1989138"/>
          <p14:tracePt t="111978" x="3070225" y="1951038"/>
          <p14:tracePt t="111995" x="2971800" y="1920875"/>
          <p14:tracePt t="112012" x="2865438" y="1889125"/>
          <p14:tracePt t="112028" x="2803525" y="1882775"/>
          <p14:tracePt t="112045" x="2789238" y="1882775"/>
          <p14:tracePt t="112062" x="2789238" y="1889125"/>
          <p14:tracePt t="112175" x="2789238" y="1897063"/>
          <p14:tracePt t="112215" x="2789238" y="1905000"/>
          <p14:tracePt t="112263" x="2789238" y="1912938"/>
          <p14:tracePt t="112303" x="2797175" y="1912938"/>
          <p14:tracePt t="113031" x="2803525" y="1912938"/>
          <p14:tracePt t="113423" x="2819400" y="1912938"/>
          <p14:tracePt t="113463" x="2827338" y="1912938"/>
          <p14:tracePt t="113519" x="2835275" y="1912938"/>
          <p14:tracePt t="113527" x="2841625" y="1912938"/>
          <p14:tracePt t="113545" x="2849563" y="1905000"/>
          <p14:tracePt t="113559" x="2857500" y="1905000"/>
          <p14:tracePt t="113599" x="2873375" y="1905000"/>
          <p14:tracePt t="113608" x="2887663" y="1905000"/>
          <p14:tracePt t="113615" x="2925763" y="1905000"/>
          <p14:tracePt t="113626" x="3009900" y="1912938"/>
          <p14:tracePt t="113645" x="3108325" y="1935163"/>
          <p14:tracePt t="113660" x="3154363" y="1943100"/>
          <p14:tracePt t="113676" x="3162300" y="1943100"/>
          <p14:tracePt t="113692" x="3170238" y="1943100"/>
          <p14:tracePt t="113727" x="3184525" y="1943100"/>
          <p14:tracePt t="113735" x="3208338" y="1943100"/>
          <p14:tracePt t="113745" x="3260725" y="1943100"/>
          <p14:tracePt t="113761" x="3314700" y="1943100"/>
          <p14:tracePt t="113777" x="3330575" y="1943100"/>
          <p14:tracePt t="113832" x="3360738" y="1951038"/>
          <p14:tracePt t="113839" x="3406775" y="1951038"/>
          <p14:tracePt t="113847" x="3444875" y="1951038"/>
          <p14:tracePt t="113859" x="3543300" y="1951038"/>
          <p14:tracePt t="113876" x="3597275" y="1951038"/>
          <p14:tracePt t="113893" x="3603625" y="1951038"/>
          <p14:tracePt t="113935" x="3611563" y="1951038"/>
          <p14:tracePt t="113951" x="3627438" y="1951038"/>
          <p14:tracePt t="113960" x="3635375" y="1951038"/>
          <p14:tracePt t="113967" x="3657600" y="1951038"/>
          <p14:tracePt t="113977" x="3679825" y="1951038"/>
          <p14:tracePt t="113993" x="3687763" y="1951038"/>
          <p14:tracePt t="114009" x="3695700" y="1951038"/>
          <p14:tracePt t="114026" x="3725863" y="1951038"/>
          <p14:tracePt t="114043" x="3749675" y="1965325"/>
          <p14:tracePt t="114060" x="3779838" y="1965325"/>
          <p14:tracePt t="114075" x="3794125" y="1965325"/>
          <p14:tracePt t="114127" x="3802063" y="1981200"/>
          <p14:tracePt t="114144" x="3810000" y="1981200"/>
          <p14:tracePt t="114431" x="3817938" y="1981200"/>
          <p14:tracePt t="114440" x="3832225" y="1981200"/>
          <p14:tracePt t="114447" x="3840163" y="1981200"/>
          <p14:tracePt t="114458" x="3863975" y="1981200"/>
          <p14:tracePt t="114476" x="3870325" y="1981200"/>
          <p14:tracePt t="114492" x="3878263" y="1981200"/>
          <p14:tracePt t="114519" x="3894138" y="1981200"/>
          <p14:tracePt t="114543" x="3916363" y="1981200"/>
          <p14:tracePt t="114551" x="3924300" y="1981200"/>
          <p14:tracePt t="114560" x="3940175" y="1981200"/>
          <p14:tracePt t="114574" x="3946525" y="1981200"/>
          <p14:tracePt t="115485" x="3940175" y="1981200"/>
          <p14:tracePt t="115503" x="3924300" y="1981200"/>
          <p14:tracePt t="115511" x="3916363" y="1981200"/>
          <p14:tracePt t="115524" x="3870325" y="1981200"/>
          <p14:tracePt t="115541" x="3802063" y="1958975"/>
          <p14:tracePt t="115558" x="3733800" y="1958975"/>
          <p14:tracePt t="115558" x="3687763" y="1958975"/>
          <p14:tracePt t="115577" x="3635375" y="1958975"/>
          <p14:tracePt t="115593" x="3603625" y="1958975"/>
          <p14:tracePt t="115609" x="3589338" y="1958975"/>
          <p14:tracePt t="115625" x="3565525" y="1965325"/>
          <p14:tracePt t="115644" x="3505200" y="1997075"/>
          <p14:tracePt t="115658" x="3406775" y="2027238"/>
          <p14:tracePt t="115675" x="3254375" y="2079625"/>
          <p14:tracePt t="115691" x="3086100" y="2117725"/>
          <p14:tracePt t="115708" x="2949575" y="2149475"/>
          <p14:tracePt t="115725" x="2887663" y="2171700"/>
          <p14:tracePt t="115741" x="2873375" y="2179638"/>
          <p14:tracePt t="115757" x="2857500" y="2187575"/>
          <p14:tracePt t="115774" x="2849563" y="2201863"/>
          <p14:tracePt t="115791" x="2727325" y="2239963"/>
          <p14:tracePt t="115809" x="2552700" y="2293938"/>
          <p14:tracePt t="115825" x="2392363" y="2354263"/>
          <p14:tracePt t="115841" x="2239963" y="2400300"/>
          <p14:tracePt t="115858" x="2141538" y="2446338"/>
          <p14:tracePt t="115874" x="2027238" y="2514600"/>
          <p14:tracePt t="115891" x="1951038" y="2560638"/>
          <p14:tracePt t="115908" x="1874838" y="2606675"/>
          <p14:tracePt t="115925" x="1806575" y="2667000"/>
          <p14:tracePt t="115941" x="1698625" y="2735263"/>
          <p14:tracePt t="115958" x="1562100" y="2811463"/>
          <p14:tracePt t="115974" x="1470025" y="2835275"/>
          <p14:tracePt t="115974" x="1439863" y="2857500"/>
          <p14:tracePt t="115993" x="1425575" y="2865438"/>
          <p14:tracePt t="116009" x="1417638" y="2873375"/>
          <p14:tracePt t="116026" x="1401763" y="2887663"/>
          <p14:tracePt t="116042" x="1387475" y="2895600"/>
          <p14:tracePt t="116056" x="1363663" y="2917825"/>
          <p14:tracePt t="116074" x="1341438" y="2971800"/>
          <p14:tracePt t="116091" x="1317625" y="3009900"/>
          <p14:tracePt t="116107" x="1303338" y="3025775"/>
          <p14:tracePt t="116124" x="1295400" y="3040063"/>
          <p14:tracePt t="116142" x="1287463" y="3040063"/>
          <p14:tracePt t="116157" x="1295400" y="3040063"/>
          <p14:tracePt t="116503" x="1303338" y="3040063"/>
          <p14:tracePt t="116519" x="1311275" y="3040063"/>
          <p14:tracePt t="116535" x="1317625" y="3040063"/>
          <p14:tracePt t="116551" x="1325563" y="3040063"/>
          <p14:tracePt t="116575" x="1333500" y="3040063"/>
          <p14:tracePt t="116583" x="1341438" y="3040063"/>
          <p14:tracePt t="116599" x="1355725" y="3040063"/>
          <p14:tracePt t="116608" x="1439863" y="3040063"/>
          <p14:tracePt t="116625" x="1501775" y="3040063"/>
          <p14:tracePt t="116641" x="1516063" y="3040063"/>
          <p14:tracePt t="116655" x="1524000" y="3040063"/>
          <p14:tracePt t="116879" x="1546225" y="3040063"/>
          <p14:tracePt t="116887" x="1570038" y="3040063"/>
          <p14:tracePt t="116903" x="1592263" y="3040063"/>
          <p14:tracePt t="116911" x="1616075" y="3040063"/>
          <p14:tracePt t="116923" x="1668463" y="3025775"/>
          <p14:tracePt t="116940" x="1722438" y="3017838"/>
          <p14:tracePt t="116956" x="1790700" y="3009900"/>
          <p14:tracePt t="116974" x="1882775" y="3001963"/>
          <p14:tracePt t="116990" x="1981200" y="2979738"/>
          <p14:tracePt t="116990" x="2041525" y="2979738"/>
          <p14:tracePt t="117008" x="2155825" y="2955925"/>
          <p14:tracePt t="117025" x="2239963" y="2941638"/>
          <p14:tracePt t="117041" x="2286000" y="2933700"/>
          <p14:tracePt t="117057" x="2293938" y="2917825"/>
          <p14:tracePt t="117074" x="2339975" y="2917825"/>
          <p14:tracePt t="117090" x="2408238" y="2895600"/>
          <p14:tracePt t="117107" x="2514600" y="2879725"/>
          <p14:tracePt t="117123" x="2651125" y="2873375"/>
          <p14:tracePt t="117141" x="2803525" y="2849563"/>
          <p14:tracePt t="117156" x="2941638" y="2827338"/>
          <p14:tracePt t="117173" x="3009900" y="2803525"/>
          <p14:tracePt t="117190" x="3048000" y="2789238"/>
          <p14:tracePt t="117206" x="3094038" y="2765425"/>
          <p14:tracePt t="117206" x="3108325" y="2751138"/>
          <p14:tracePt t="117224" x="3200400" y="2713038"/>
          <p14:tracePt t="117241" x="3268663" y="2697163"/>
          <p14:tracePt t="117256" x="3298825" y="2682875"/>
          <p14:tracePt t="117272" x="3306763" y="2674938"/>
          <p14:tracePt t="117289" x="3322638" y="2667000"/>
          <p14:tracePt t="117305" x="3352800" y="2636838"/>
          <p14:tracePt t="117323" x="3429000" y="2620963"/>
          <p14:tracePt t="117339" x="3565525" y="2590800"/>
          <p14:tracePt t="117356" x="3673475" y="2552700"/>
          <p14:tracePt t="117373" x="3687763" y="2544763"/>
          <p14:tracePt t="117389" x="3687763" y="2536825"/>
          <p14:tracePt t="117405" x="3695700" y="2536825"/>
          <p14:tracePt t="117422" x="3695700" y="2530475"/>
          <p14:tracePt t="117440" x="3725863" y="2506663"/>
          <p14:tracePt t="117463" x="3763963" y="2506663"/>
          <p14:tracePt t="117473" x="3840163" y="2492375"/>
          <p14:tracePt t="117489" x="3848100" y="2484438"/>
          <p14:tracePt t="117506" x="3848100" y="2476500"/>
          <p14:tracePt t="117527" x="3856038" y="2468563"/>
          <p14:tracePt t="117539" x="3886200" y="2454275"/>
          <p14:tracePt t="117555" x="3978275" y="2438400"/>
          <p14:tracePt t="117571" x="4030663" y="2416175"/>
          <p14:tracePt t="117589" x="4038600" y="2408238"/>
          <p14:tracePt t="119373" x="4030663" y="2422525"/>
          <p14:tracePt t="119951" x="4022725" y="2430463"/>
          <p14:tracePt t="119991" x="4022725" y="2438400"/>
          <p14:tracePt t="120039" x="4016375" y="2446338"/>
          <p14:tracePt t="120055" x="4016375" y="2454275"/>
          <p14:tracePt t="120956" x="4016375" y="2446338"/>
          <p14:tracePt t="121503" x="4008438" y="2446338"/>
          <p14:tracePt t="121520" x="4008438" y="2438400"/>
          <p14:tracePt t="121536" x="4000500" y="2430463"/>
          <p14:tracePt t="121631" x="3992563" y="2422525"/>
          <p14:tracePt t="121679" x="3984625" y="2422525"/>
          <p14:tracePt t="121759" x="3978275" y="2422525"/>
          <p14:tracePt t="121815" x="3970338" y="2422525"/>
          <p14:tracePt t="121839" x="3962400" y="2416175"/>
          <p14:tracePt t="122723" x="3962400" y="2408238"/>
          <p14:tracePt t="123159" x="3970338" y="2408238"/>
          <p14:tracePt t="124041" x="3978275" y="2408238"/>
          <p14:tracePt t="124447" x="3984625" y="2400300"/>
          <p14:tracePt t="124479" x="3992563" y="2392363"/>
          <p14:tracePt t="124495" x="3992563" y="2384425"/>
          <p14:tracePt t="124519" x="4000500" y="2384425"/>
          <p14:tracePt t="124527" x="4000500" y="2378075"/>
          <p14:tracePt t="124599" x="3992563" y="2378075"/>
          <p14:tracePt t="124639" x="3984625" y="2378075"/>
          <p14:tracePt t="124687" x="3984625" y="2384425"/>
          <p14:tracePt t="124703" x="3984625" y="2392363"/>
          <p14:tracePt t="124727" x="3992563" y="2392363"/>
          <p14:tracePt t="124751" x="4000500" y="2392363"/>
          <p14:tracePt t="124759" x="4008438" y="2392363"/>
          <p14:tracePt t="124768" x="4016375" y="2392363"/>
          <p14:tracePt t="124781" x="4022725" y="2392363"/>
          <p14:tracePt t="124847" x="4030663" y="2392363"/>
          <p14:tracePt t="124864" x="4016375" y="2392363"/>
          <p14:tracePt t="124951" x="3984625" y="2408238"/>
          <p14:tracePt t="124959" x="3984625" y="2416175"/>
          <p14:tracePt t="124968" x="3978275" y="2416175"/>
          <p14:tracePt t="124981" x="3978275" y="2446338"/>
          <p14:tracePt t="124999" x="3978275" y="2460625"/>
          <p14:tracePt t="124999" x="3978275" y="2468563"/>
          <p14:tracePt t="125902" x="3978275" y="2460625"/>
          <p14:tracePt t="126079" x="3978275" y="2454275"/>
          <p14:tracePt t="126111" x="3978275" y="2446338"/>
          <p14:tracePt t="126144" x="3978275" y="2438400"/>
          <p14:tracePt t="126159" x="3978275" y="2430463"/>
          <p14:tracePt t="126183" x="3978275" y="2422525"/>
          <p14:tracePt t="126191" x="3978275" y="2408238"/>
          <p14:tracePt t="126207" x="3984625" y="2384425"/>
          <p14:tracePt t="126223" x="3984625" y="2378075"/>
          <p14:tracePt t="126232" x="3984625" y="2362200"/>
          <p14:tracePt t="126249" x="3984625" y="2346325"/>
          <p14:tracePt t="126265" x="3992563" y="2339975"/>
          <p14:tracePt t="126281" x="3992563" y="2324100"/>
          <p14:tracePt t="126297" x="3992563" y="2308225"/>
          <p14:tracePt t="126313" x="3992563" y="2293938"/>
          <p14:tracePt t="126330" x="4000500" y="2270125"/>
          <p14:tracePt t="126347" x="4008438" y="2247900"/>
          <p14:tracePt t="126364" x="4008438" y="2232025"/>
          <p14:tracePt t="126380" x="4016375" y="2209800"/>
          <p14:tracePt t="126397" x="4022725" y="2179638"/>
          <p14:tracePt t="126414" x="4022725" y="2155825"/>
          <p14:tracePt t="126430" x="4022725" y="2141538"/>
          <p14:tracePt t="126446" x="4030663" y="2095500"/>
          <p14:tracePt t="126465" x="4038600" y="2087563"/>
          <p14:tracePt t="126480" x="4038600" y="2065338"/>
          <p14:tracePt t="126498" x="4038600" y="2049463"/>
          <p14:tracePt t="126514" x="4038600" y="2035175"/>
          <p14:tracePt t="126529" x="4046538" y="2027238"/>
          <p14:tracePt t="126545" x="4054475" y="2011363"/>
          <p14:tracePt t="126562" x="4060825" y="1989138"/>
          <p14:tracePt t="126579" x="4060825" y="1958975"/>
          <p14:tracePt t="126596" x="4060825" y="1920875"/>
          <p14:tracePt t="126613" x="4060825" y="1889125"/>
          <p14:tracePt t="126630" x="4060825" y="1858963"/>
          <p14:tracePt t="126651" x="4060825" y="1844675"/>
          <p14:tracePt t="126666" x="4060825" y="1836738"/>
          <p14:tracePt t="126680" x="4060825" y="1820863"/>
          <p14:tracePt t="126696" x="4060825" y="1782763"/>
          <p14:tracePt t="126713" x="4060825" y="1752600"/>
          <p14:tracePt t="126729" x="4060825" y="1736725"/>
          <p14:tracePt t="126745" x="4060825" y="1706563"/>
          <p14:tracePt t="126763" x="4060825" y="1676400"/>
          <p14:tracePt t="126780" x="4060825" y="1654175"/>
          <p14:tracePt t="126796" x="4060825" y="1622425"/>
          <p14:tracePt t="126813" x="4060825" y="1600200"/>
          <p14:tracePt t="126830" x="4060825" y="1584325"/>
          <p14:tracePt t="126847" x="4060825" y="1577975"/>
          <p14:tracePt t="126895" x="4060825" y="1570038"/>
          <p14:tracePt t="126903" x="4060825" y="1562100"/>
          <p14:tracePt t="126919" x="4060825" y="1570038"/>
          <p14:tracePt t="127287" x="4060825" y="1584325"/>
          <p14:tracePt t="127303" x="4060825" y="1616075"/>
          <p14:tracePt t="127312" x="4060825" y="1630363"/>
          <p14:tracePt t="127319" x="4060825" y="1668463"/>
          <p14:tracePt t="127329" x="4060825" y="1706563"/>
          <p14:tracePt t="127346" x="4060825" y="1768475"/>
          <p14:tracePt t="127363" x="4060825" y="1820863"/>
          <p14:tracePt t="127379" x="4060825" y="1866900"/>
          <p14:tracePt t="127396" x="4060825" y="1882775"/>
          <p14:tracePt t="127412" x="4060825" y="1920875"/>
          <p14:tracePt t="127429" x="4054475" y="1951038"/>
          <p14:tracePt t="127446" x="4054475" y="1989138"/>
          <p14:tracePt t="127446" x="4046538" y="2011363"/>
          <p14:tracePt t="127465" x="4046538" y="2019300"/>
          <p14:tracePt t="127465" x="4046538" y="2035175"/>
          <p14:tracePt t="127480" x="4046538" y="2049463"/>
          <p14:tracePt t="127497" x="4038600" y="2049463"/>
          <p14:tracePt t="129285" x="4038600" y="2041525"/>
          <p14:tracePt t="129775" x="4038600" y="2035175"/>
          <p14:tracePt t="129807" x="4038600" y="2027238"/>
          <p14:tracePt t="129815" x="4046538" y="2019300"/>
          <p14:tracePt t="129895" x="4046538" y="2003425"/>
          <p14:tracePt t="129903" x="4054475" y="1989138"/>
          <p14:tracePt t="129912" x="4068763" y="1973263"/>
          <p14:tracePt t="129926" x="4084638" y="1927225"/>
          <p14:tracePt t="129945" x="4092575" y="1905000"/>
          <p14:tracePt t="129961" x="4092575" y="1889125"/>
          <p14:tracePt t="129977" x="4092575" y="1866900"/>
          <p14:tracePt t="129994" x="4098925" y="1851025"/>
          <p14:tracePt t="130010" x="4106863" y="1851025"/>
          <p14:tracePt t="130027" x="4122738" y="1844675"/>
          <p14:tracePt t="130043" x="4122738" y="1812925"/>
          <p14:tracePt t="130059" x="4122738" y="1782763"/>
          <p14:tracePt t="130075" x="4122738" y="1774825"/>
          <p14:tracePt t="130093" x="4122738" y="1760538"/>
          <p14:tracePt t="130110" x="4160838" y="1684338"/>
          <p14:tracePt t="130110" x="4160838" y="1660525"/>
          <p14:tracePt t="130129" x="4191000" y="1608138"/>
          <p14:tracePt t="130145" x="4198938" y="1600200"/>
          <p14:tracePt t="130159" x="4206875" y="1592263"/>
          <p14:tracePt t="130234" x="4213225" y="1584325"/>
          <p14:tracePt t="130239" x="4221163" y="1584325"/>
          <p14:tracePt t="130248" x="4237038" y="1584325"/>
          <p14:tracePt t="130303" x="4244975" y="1584325"/>
          <p14:tracePt t="130311" x="4267200" y="1584325"/>
          <p14:tracePt t="130326" x="4327525" y="1584325"/>
          <p14:tracePt t="130326" x="4365625" y="1584325"/>
          <p14:tracePt t="130345" x="4381500" y="1584325"/>
          <p14:tracePt t="130359" x="4389438" y="1584325"/>
          <p14:tracePt t="130471" x="4389438" y="1592263"/>
          <p14:tracePt t="130511" x="4389438" y="1600200"/>
          <p14:tracePt t="130535" x="4389438" y="1616075"/>
          <p14:tracePt t="130551" x="4389438" y="1622425"/>
          <p14:tracePt t="130567" x="4389438" y="1630363"/>
          <p14:tracePt t="130577" x="4403725" y="1646238"/>
          <p14:tracePt t="130594" x="4411663" y="1646238"/>
          <p14:tracePt t="130609" x="4419600" y="1646238"/>
          <p14:tracePt t="130671" x="4427538" y="1646238"/>
          <p14:tracePt t="130679" x="4441825" y="1646238"/>
          <p14:tracePt t="130692" x="4473575" y="1646238"/>
          <p14:tracePt t="130709" x="4487863" y="1654175"/>
          <p14:tracePt t="130726" x="4495800" y="1660525"/>
          <p14:tracePt t="130745" x="4503738" y="1660525"/>
          <p14:tracePt t="130767" x="4518025" y="1668463"/>
          <p14:tracePt t="130777" x="4549775" y="1668463"/>
          <p14:tracePt t="130793" x="4594225" y="1668463"/>
          <p14:tracePt t="130809" x="4656138" y="1668463"/>
          <p14:tracePt t="130825" x="4702175" y="1668463"/>
          <p14:tracePt t="130841" x="4740275" y="1676400"/>
          <p14:tracePt t="130858" x="4778375" y="1676400"/>
          <p14:tracePt t="130875" x="4830763" y="1676400"/>
          <p14:tracePt t="130891" x="4922838" y="1684338"/>
          <p14:tracePt t="130909" x="4960938" y="1692275"/>
          <p14:tracePt t="130926" x="4968875" y="1692275"/>
          <p14:tracePt t="130944" x="4975225" y="1676400"/>
          <p14:tracePt t="130967" x="4991100" y="1668463"/>
          <p14:tracePt t="130976" x="5045075" y="1630363"/>
          <p14:tracePt t="130993" x="5127625" y="1600200"/>
          <p14:tracePt t="131009" x="5227638" y="1562100"/>
          <p14:tracePt t="131026" x="5249863" y="1531938"/>
          <p14:tracePt t="131042" x="5265738" y="1508125"/>
          <p14:tracePt t="131058" x="5280025" y="1470025"/>
          <p14:tracePt t="131076" x="5295900" y="1425575"/>
          <p14:tracePt t="131092" x="5334000" y="1379538"/>
          <p14:tracePt t="131109" x="5380038" y="1317625"/>
          <p14:tracePt t="131126" x="5394325" y="1287463"/>
          <p14:tracePt t="131126" x="5394325" y="1265238"/>
          <p14:tracePt t="131145" x="5394325" y="1241425"/>
          <p14:tracePt t="131158" x="5394325" y="1158875"/>
          <p14:tracePt t="131177" x="5356225" y="1066800"/>
          <p14:tracePt t="131193" x="5311775" y="1006475"/>
          <p14:tracePt t="131209" x="5287963" y="974725"/>
          <p14:tracePt t="131226" x="5273675" y="960438"/>
          <p14:tracePt t="131242" x="5265738" y="944563"/>
          <p14:tracePt t="131262" x="5249863" y="914400"/>
          <p14:tracePt t="131275" x="5203825" y="860425"/>
          <p14:tracePt t="131291" x="5165725" y="815975"/>
          <p14:tracePt t="131308" x="5121275" y="777875"/>
          <p14:tracePt t="131325" x="5089525" y="746125"/>
          <p14:tracePt t="131342" x="5037138" y="693738"/>
          <p14:tracePt t="131358" x="4991100" y="655638"/>
          <p14:tracePt t="131358" x="4975225" y="647700"/>
          <p14:tracePt t="131377" x="4960938" y="639763"/>
          <p14:tracePt t="131392" x="4953000" y="631825"/>
          <p14:tracePt t="131408" x="4945063" y="631825"/>
          <p14:tracePt t="131425" x="4922838" y="631825"/>
          <p14:tracePt t="131442" x="4860925" y="631825"/>
          <p14:tracePt t="131458" x="4808538" y="631825"/>
          <p14:tracePt t="131475" x="4778375" y="631825"/>
          <p14:tracePt t="131492" x="4754563" y="639763"/>
          <p14:tracePt t="131508" x="4746625" y="639763"/>
          <p14:tracePt t="131525" x="4724400" y="639763"/>
          <p14:tracePt t="131541" x="4702175" y="647700"/>
          <p14:tracePt t="131558" x="4670425" y="677863"/>
          <p14:tracePt t="131558" x="4656138" y="701675"/>
          <p14:tracePt t="131576" x="4640263" y="731838"/>
          <p14:tracePt t="131593" x="4618038" y="769938"/>
          <p14:tracePt t="131609" x="4587875" y="830263"/>
          <p14:tracePt t="131626" x="4556125" y="884238"/>
          <p14:tracePt t="131643" x="4533900" y="914400"/>
          <p14:tracePt t="131658" x="4525963" y="952500"/>
          <p14:tracePt t="131675" x="4511675" y="974725"/>
          <p14:tracePt t="131691" x="4495800" y="1012825"/>
          <p14:tracePt t="131709" x="4479925" y="1074738"/>
          <p14:tracePt t="131725" x="4479925" y="1120775"/>
          <p14:tracePt t="131742" x="4465638" y="1165225"/>
          <p14:tracePt t="131758" x="4457700" y="1196975"/>
          <p14:tracePt t="131758" x="4457700" y="1203325"/>
          <p14:tracePt t="131776" x="4457700" y="1219200"/>
          <p14:tracePt t="131791" x="4465638" y="1249363"/>
          <p14:tracePt t="131809" x="4511675" y="1295400"/>
          <p14:tracePt t="131825" x="4533900" y="1333500"/>
          <p14:tracePt t="131841" x="4549775" y="1341438"/>
          <p14:tracePt t="131863" x="4556125" y="1341438"/>
          <p14:tracePt t="131874" x="4602163" y="1355725"/>
          <p14:tracePt t="131891" x="4678363" y="1387475"/>
          <p14:tracePt t="131908" x="4746625" y="1425575"/>
          <p14:tracePt t="131925" x="4754563" y="1439863"/>
          <p14:tracePt t="131941" x="4762500" y="1439863"/>
          <p14:tracePt t="131976" x="4778375" y="1447800"/>
          <p14:tracePt t="131983" x="4808538" y="1455738"/>
          <p14:tracePt t="131992" x="4899025" y="1485900"/>
          <p14:tracePt t="132009" x="4937125" y="1501775"/>
          <p14:tracePt t="132025" x="4945063" y="1501775"/>
          <p14:tracePt t="132063" x="4953000" y="1501775"/>
          <p14:tracePt t="132079" x="4953000" y="1493838"/>
          <p14:tracePt t="132103" x="4953000" y="1477963"/>
          <p14:tracePt t="132111" x="4953000" y="1470025"/>
          <p14:tracePt t="132127" x="4953000" y="1463675"/>
          <p14:tracePt t="132191" x="4953000" y="1455738"/>
          <p14:tracePt t="132208" x="4953000" y="1447800"/>
          <p14:tracePt t="132215" x="4953000" y="1439863"/>
          <p14:tracePt t="132225" x="4953000" y="1431925"/>
          <p14:tracePt t="132241" x="4953000" y="1425575"/>
          <p14:tracePt t="132257" x="4953000" y="1409700"/>
          <p14:tracePt t="132304" x="4953000" y="1393825"/>
          <p14:tracePt t="132319" x="4953000" y="1387475"/>
          <p14:tracePt t="132359" x="4953000" y="1379538"/>
          <p14:tracePt t="132367" x="4953000" y="1371600"/>
          <p14:tracePt t="132376" x="4937125" y="1355725"/>
          <p14:tracePt t="132390" x="4937125" y="1333500"/>
          <p14:tracePt t="132409" x="4937125" y="1325563"/>
          <p14:tracePt t="132425" x="4937125" y="1317625"/>
          <p14:tracePt t="132440" x="4937125" y="1311275"/>
          <p14:tracePt t="132463" x="4930775" y="1311275"/>
          <p14:tracePt t="132615" x="4922838" y="1311275"/>
          <p14:tracePt t="132655" x="4914900" y="1311275"/>
          <p14:tracePt t="132671" x="4899025" y="1311275"/>
          <p14:tracePt t="132679" x="4892675" y="1311275"/>
          <p14:tracePt t="132711" x="4884738" y="1311275"/>
          <p14:tracePt t="132719" x="4876800" y="1317625"/>
          <p14:tracePt t="132759" x="4868863" y="1317625"/>
          <p14:tracePt t="132767" x="4860925" y="1317625"/>
          <p14:tracePt t="132807" x="4860925" y="1325563"/>
          <p14:tracePt t="132825" x="4854575" y="1333500"/>
          <p14:tracePt t="132879" x="4846638" y="1341438"/>
          <p14:tracePt t="133743" x="4838700" y="1341438"/>
          <p14:tracePt t="133751" x="4830763" y="1325563"/>
          <p14:tracePt t="133759" x="4822825" y="1325563"/>
          <p14:tracePt t="133776" x="4816475" y="1317625"/>
          <p14:tracePt t="133789" x="4808538" y="1311275"/>
          <p14:tracePt t="133805" x="4808538" y="1303338"/>
          <p14:tracePt t="133935" x="4808538" y="1295400"/>
          <p14:tracePt t="133943" x="4808538" y="1279525"/>
          <p14:tracePt t="134863" x="4808538" y="1295400"/>
          <p14:tracePt t="135399" x="4808538" y="1311275"/>
          <p14:tracePt t="135407" x="4808538" y="1317625"/>
          <p14:tracePt t="135420" x="4808538" y="1341438"/>
          <p14:tracePt t="135437" x="4808538" y="1355725"/>
          <p14:tracePt t="135437" x="4808538" y="1379538"/>
          <p14:tracePt t="135456" x="4816475" y="1401763"/>
          <p14:tracePt t="135470" x="4816475" y="1439863"/>
          <p14:tracePt t="135489" x="4816475" y="1455738"/>
          <p14:tracePt t="135504" x="4816475" y="1485900"/>
          <p14:tracePt t="135522" x="4816475" y="1516063"/>
          <p14:tracePt t="135538" x="4816475" y="1531938"/>
          <p14:tracePt t="135554" x="4816475" y="1562100"/>
          <p14:tracePt t="135571" x="4816475" y="1592263"/>
          <p14:tracePt t="135587" x="4816475" y="1630363"/>
          <p14:tracePt t="135604" x="4816475" y="1676400"/>
          <p14:tracePt t="135621" x="4816475" y="1714500"/>
          <p14:tracePt t="135621" x="4816475" y="1736725"/>
          <p14:tracePt t="135640" x="4816475" y="1752600"/>
          <p14:tracePt t="135654" x="4816475" y="1798638"/>
          <p14:tracePt t="135654" x="4816475" y="1820863"/>
          <p14:tracePt t="135673" x="4816475" y="1858963"/>
          <p14:tracePt t="135688" x="4816475" y="1943100"/>
          <p14:tracePt t="135705" x="4816475" y="1997075"/>
          <p14:tracePt t="135722" x="4816475" y="2027238"/>
          <p14:tracePt t="135737" x="4808538" y="2079625"/>
          <p14:tracePt t="135754" x="4808538" y="2111375"/>
          <p14:tracePt t="135770" x="4800600" y="2141538"/>
          <p14:tracePt t="135787" x="4800600" y="2155825"/>
          <p14:tracePt t="135803" x="4800600" y="2179638"/>
          <p14:tracePt t="135821" x="4792663" y="2201863"/>
          <p14:tracePt t="135837" x="4792663" y="2239963"/>
          <p14:tracePt t="135854" x="4792663" y="2278063"/>
          <p14:tracePt t="135854" x="4792663" y="2293938"/>
          <p14:tracePt t="135872" x="4784725" y="2301875"/>
          <p14:tracePt t="135872" x="4784725" y="2316163"/>
          <p14:tracePt t="135888" x="4784725" y="2332038"/>
          <p14:tracePt t="135905" x="4784725" y="2339975"/>
          <p14:tracePt t="136111" x="4784725" y="2332038"/>
          <p14:tracePt t="136175" x="4784725" y="2324100"/>
          <p14:tracePt t="136199" x="4784725" y="2316163"/>
          <p14:tracePt t="136215" x="4784725" y="2301875"/>
          <p14:tracePt t="136223" x="4778375" y="2286000"/>
          <p14:tracePt t="136238" x="4778375" y="2239963"/>
          <p14:tracePt t="136254" x="4778375" y="2179638"/>
          <p14:tracePt t="136270" x="4778375" y="2095500"/>
          <p14:tracePt t="136270" x="4778375" y="2065338"/>
          <p14:tracePt t="136289" x="4778375" y="2035175"/>
          <p14:tracePt t="136305" x="4778375" y="2011363"/>
          <p14:tracePt t="136321" x="4778375" y="1981200"/>
          <p14:tracePt t="136338" x="4778375" y="1943100"/>
          <p14:tracePt t="136354" x="4778375" y="1912938"/>
          <p14:tracePt t="136370" x="4778375" y="1889125"/>
          <p14:tracePt t="136387" x="4778375" y="1866900"/>
          <p14:tracePt t="136403" x="4778375" y="1836738"/>
          <p14:tracePt t="136420" x="4778375" y="1782763"/>
          <p14:tracePt t="136437" x="4778375" y="1752600"/>
          <p14:tracePt t="136453" x="4778375" y="1714500"/>
          <p14:tracePt t="136470" x="4778375" y="1692275"/>
          <p14:tracePt t="136487" x="4778375" y="1668463"/>
          <p14:tracePt t="136487" x="4778375" y="1646238"/>
          <p14:tracePt t="136505" x="4778375" y="1622425"/>
          <p14:tracePt t="136521" x="4778375" y="1600200"/>
          <p14:tracePt t="136537" x="4778375" y="1570038"/>
          <p14:tracePt t="136553" x="4778375" y="1531938"/>
          <p14:tracePt t="136570" x="4778375" y="1493838"/>
          <p14:tracePt t="136586" x="4778375" y="1463675"/>
          <p14:tracePt t="136603" x="4762500" y="1417638"/>
          <p14:tracePt t="136620" x="4762500" y="1393825"/>
          <p14:tracePt t="136637" x="4762500" y="1379538"/>
          <p14:tracePt t="136652" x="4762500" y="1371600"/>
          <p14:tracePt t="136669" x="4762500" y="1363663"/>
          <p14:tracePt t="136686" x="4762500" y="1349375"/>
          <p14:tracePt t="136759" x="4762500" y="1333500"/>
          <p14:tracePt t="136768" x="4762500" y="1317625"/>
          <p14:tracePt t="136775" x="4762500" y="1303338"/>
          <p14:tracePt t="136786" x="4762500" y="1257300"/>
          <p14:tracePt t="136803" x="4762500" y="1241425"/>
          <p14:tracePt t="141273" x="4754563" y="1241425"/>
          <p14:tracePt t="141351" x="4740275" y="1241425"/>
          <p14:tracePt t="141383" x="4732338" y="1241425"/>
          <p14:tracePt t="141407" x="4724400" y="1241425"/>
          <p14:tracePt t="141416" x="4724400" y="1249363"/>
          <p14:tracePt t="141423" x="4708525" y="1265238"/>
          <p14:tracePt t="141448" x="4708525" y="1273175"/>
          <p14:tracePt t="141455" x="4702175" y="1273175"/>
          <p14:tracePt t="141465" x="4678363" y="1287463"/>
          <p14:tracePt t="141482" x="4625975" y="1325563"/>
          <p14:tracePt t="141498" x="4525963" y="1401763"/>
          <p14:tracePt t="141515" x="4411663" y="1470025"/>
          <p14:tracePt t="141533" x="4335463" y="1531938"/>
          <p14:tracePt t="141547" x="4237038" y="1600200"/>
          <p14:tracePt t="141563" x="4175125" y="1646238"/>
          <p14:tracePt t="141581" x="4106863" y="1692275"/>
          <p14:tracePt t="141598" x="3984625" y="1752600"/>
          <p14:tracePt t="141598" x="3924300" y="1768475"/>
          <p14:tracePt t="141617" x="3840163" y="1812925"/>
          <p14:tracePt t="141631" x="3535363" y="1943100"/>
          <p14:tracePt t="141651" x="3375025" y="1997075"/>
          <p14:tracePt t="141666" x="3238500" y="2041525"/>
          <p14:tracePt t="141682" x="3178175" y="2065338"/>
          <p14:tracePt t="141698" x="3132138" y="2073275"/>
          <p14:tracePt t="141715" x="3063875" y="2111375"/>
          <p14:tracePt t="141731" x="2917825" y="2171700"/>
          <p14:tracePt t="141748" x="2743200" y="2247900"/>
          <p14:tracePt t="141765" x="2484438" y="2354263"/>
          <p14:tracePt t="141781" x="2187575" y="2454275"/>
          <p14:tracePt t="141796" x="1812925" y="2560638"/>
          <p14:tracePt t="141813" x="1698625" y="2590800"/>
          <p14:tracePt t="141813" x="1684338" y="2598738"/>
          <p14:tracePt t="141833" x="1676400" y="2606675"/>
          <p14:tracePt t="141849" x="1638300" y="2628900"/>
          <p14:tracePt t="141865" x="1600200" y="2667000"/>
          <p14:tracePt t="141881" x="1531938" y="2735263"/>
          <p14:tracePt t="141898" x="1447800" y="2797175"/>
          <p14:tracePt t="141914" x="1425575" y="2841625"/>
          <p14:tracePt t="141931" x="1387475" y="2879725"/>
          <p14:tracePt t="141947" x="1341438" y="2925763"/>
          <p14:tracePt t="141964" x="1265238" y="2994025"/>
          <p14:tracePt t="141981" x="1211263" y="3048000"/>
          <p14:tracePt t="141998" x="1181100" y="3086100"/>
          <p14:tracePt t="141998" x="1165225" y="3116263"/>
          <p14:tracePt t="142017" x="1158875" y="3146425"/>
          <p14:tracePt t="142030" x="1158875" y="3154363"/>
          <p14:tracePt t="142047" x="1158875" y="3170238"/>
          <p14:tracePt t="142064" x="1158875" y="3162300"/>
          <p14:tracePt t="142119" x="1165225" y="3162300"/>
          <p14:tracePt t="142128" x="1173163" y="3162300"/>
          <p14:tracePt t="142135" x="1173163" y="3154363"/>
          <p14:tracePt t="142151" x="1181100" y="3154363"/>
          <p14:tracePt t="142207" x="1196975" y="3154363"/>
          <p14:tracePt t="142241" x="1203325" y="3154363"/>
          <p14:tracePt t="142248" x="1211263" y="3146425"/>
          <p14:tracePt t="142263" x="1219200" y="3146425"/>
          <p14:tracePt t="143175" x="1219200" y="3154363"/>
          <p14:tracePt t="143751" x="1219200" y="3170238"/>
          <p14:tracePt t="144095" x="1211263" y="3170238"/>
          <p14:tracePt t="144632" x="1203325" y="3170238"/>
          <p14:tracePt t="145634" x="1203325" y="3178175"/>
          <p14:tracePt t="145911" x="1211263" y="3178175"/>
          <p14:tracePt t="145935" x="1219200" y="3184525"/>
          <p14:tracePt t="145944" x="1235075" y="3200400"/>
          <p14:tracePt t="145960" x="1241425" y="3208338"/>
          <p14:tracePt t="145967" x="1265238" y="3238500"/>
          <p14:tracePt t="145977" x="1349375" y="3330575"/>
          <p14:tracePt t="145994" x="1470025" y="3413125"/>
          <p14:tracePt t="146010" x="1654175" y="3543300"/>
          <p14:tracePt t="146028" x="2057400" y="3749675"/>
          <p14:tracePt t="146044" x="2506663" y="3946525"/>
          <p14:tracePt t="146060" x="2835275" y="4084638"/>
          <p14:tracePt t="146077" x="3140075" y="4213225"/>
          <p14:tracePt t="146093" x="3543300" y="4359275"/>
          <p14:tracePt t="146110" x="3946525" y="4495800"/>
          <p14:tracePt t="146127" x="4191000" y="4594225"/>
          <p14:tracePt t="146127" x="4251325" y="4625975"/>
          <p14:tracePt t="146146" x="4381500" y="4670425"/>
          <p14:tracePt t="146161" x="4533900" y="4746625"/>
          <p14:tracePt t="146177" x="4732338" y="4816475"/>
          <p14:tracePt t="146193" x="5113338" y="4899025"/>
          <p14:tracePt t="146210" x="5630863" y="5059363"/>
          <p14:tracePt t="146227" x="6142038" y="5241925"/>
          <p14:tracePt t="146243" x="6316663" y="5295900"/>
          <p14:tracePt t="146243" x="6340475" y="5295900"/>
          <p14:tracePt t="146264" x="6354763" y="5303838"/>
          <p14:tracePt t="146276" x="6400800" y="5303838"/>
          <p14:tracePt t="146293" x="6499225" y="5318125"/>
          <p14:tracePt t="146310" x="6613525" y="5318125"/>
          <p14:tracePt t="146326" x="6743700" y="5318125"/>
          <p14:tracePt t="146326" x="6804025" y="5318125"/>
          <p14:tracePt t="146345" x="6964363" y="5326063"/>
          <p14:tracePt t="146361" x="7132638" y="5326063"/>
          <p14:tracePt t="146377" x="7178675" y="5326063"/>
          <p14:tracePt t="146394" x="7185025" y="5326063"/>
          <p14:tracePt t="146409" x="7223125" y="5241925"/>
          <p14:tracePt t="146427" x="7285038" y="5173663"/>
          <p14:tracePt t="146443" x="7361238" y="5075238"/>
          <p14:tracePt t="146459" x="7483475" y="5013325"/>
          <p14:tracePt t="146476" x="7551738" y="4960938"/>
          <p14:tracePt t="146493" x="7573963" y="4930775"/>
          <p14:tracePt t="146509" x="7573963" y="4876800"/>
          <p14:tracePt t="146526" x="7551738" y="4822825"/>
          <p14:tracePt t="146542" x="7375525" y="4625975"/>
          <p14:tracePt t="146561" x="7108825" y="4403725"/>
          <p14:tracePt t="146577" x="6964363" y="4289425"/>
          <p14:tracePt t="146594" x="6942138" y="4267200"/>
          <p14:tracePt t="146608" x="6934200" y="4259263"/>
          <p14:tracePt t="146710" x="6926263" y="4251325"/>
          <p14:tracePt t="146727" x="6911975" y="4237038"/>
          <p14:tracePt t="146743" x="6904038" y="4213225"/>
          <p14:tracePt t="146750" x="6888163" y="4198938"/>
          <p14:tracePt t="146759" x="6858000" y="4168775"/>
          <p14:tracePt t="146776" x="6858000" y="4160838"/>
          <p14:tracePt t="146798" x="6850063" y="4160838"/>
          <p14:tracePt t="146878" x="6850063" y="4168775"/>
          <p14:tracePt t="146967" x="6850063" y="4175125"/>
          <p14:tracePt t="146975" x="6835775" y="4191000"/>
          <p14:tracePt t="146982" x="6835775" y="4198938"/>
          <p14:tracePt t="146992" x="6819900" y="4213225"/>
          <p14:tracePt t="147008" x="6811963" y="4221163"/>
          <p14:tracePt t="147026" x="6804025" y="4229100"/>
          <p14:tracePt t="147936" x="6797675" y="4229100"/>
          <p14:tracePt t="148070" x="6789738" y="4229100"/>
          <p14:tracePt t="148110" x="6781800" y="4229100"/>
          <p14:tracePt t="148126" x="6773863" y="4229100"/>
          <p14:tracePt t="148134" x="6765925" y="4229100"/>
          <p14:tracePt t="148174" x="6759575" y="4229100"/>
          <p14:tracePt t="148262" x="6751638" y="4229100"/>
          <p14:tracePt t="148270" x="6743700" y="4229100"/>
          <p14:tracePt t="148278" x="6735763" y="4229100"/>
          <p14:tracePt t="148302" x="6735763" y="4221163"/>
          <p14:tracePt t="148607" x="6743700" y="4221163"/>
          <p14:tracePt t="148766" x="6759575" y="4221163"/>
          <p14:tracePt t="148918" x="6765925" y="4221163"/>
          <p14:tracePt t="149014" x="6773863" y="4221163"/>
          <p14:tracePt t="149030" x="6781800" y="4221163"/>
          <p14:tracePt t="149039" x="6773863" y="4221163"/>
          <p14:tracePt t="149278" x="6765925" y="4221163"/>
          <p14:tracePt t="149287" x="6759575" y="4221163"/>
          <p14:tracePt t="149303" x="6751638" y="4221163"/>
          <p14:tracePt t="149310" x="6743700" y="4221163"/>
          <p14:tracePt t="149322" x="6751638" y="4221163"/>
          <p14:tracePt t="149750" x="6751638" y="4229100"/>
          <p14:tracePt t="149798" x="6759575" y="4229100"/>
          <p14:tracePt t="149990" x="6765925" y="4229100"/>
          <p14:tracePt t="150014" x="6773863" y="4229100"/>
          <p14:tracePt t="150070" x="6781800" y="4229100"/>
          <p14:tracePt t="150078" x="6773863" y="4229100"/>
          <p14:tracePt t="150190" x="6765925" y="4229100"/>
          <p14:tracePt t="150206" x="6759575" y="4229100"/>
          <p14:tracePt t="150447" x="6751638" y="4229100"/>
          <p14:tracePt t="150470" x="6743700" y="4237038"/>
          <p14:tracePt t="150487" x="6735763" y="4237038"/>
          <p14:tracePt t="150494" x="6727825" y="4237038"/>
          <p14:tracePt t="150504" x="6743700" y="4237038"/>
          <p14:tracePt t="150846" x="6759575" y="4237038"/>
          <p14:tracePt t="150871" x="6773863" y="4237038"/>
          <p14:tracePt t="150950" x="6789738" y="4237038"/>
          <p14:tracePt t="150967" x="6797675" y="4237038"/>
          <p14:tracePt t="151014" x="6804025" y="4237038"/>
          <p14:tracePt t="151022" x="6811963" y="4237038"/>
          <p14:tracePt t="151037" x="6819900" y="4237038"/>
          <p14:tracePt t="151053" x="6827838" y="4237038"/>
          <p14:tracePt t="151142" x="6835775" y="4237038"/>
          <p14:tracePt t="151742" x="6835775" y="4229100"/>
          <p14:tracePt t="152335" x="6835775" y="4221163"/>
          <p14:tracePt t="153326" x="6842125" y="4221163"/>
          <p14:tracePt t="157847" x="6850063" y="4221163"/>
          <p14:tracePt t="158062" x="6865938" y="4213225"/>
          <p14:tracePt t="158111" x="6873875" y="4198938"/>
          <p14:tracePt t="158126" x="6880225" y="4183063"/>
          <p14:tracePt t="158134" x="6888163" y="4168775"/>
          <p14:tracePt t="158146" x="6904038" y="4160838"/>
          <p14:tracePt t="158164" x="6904038" y="4152900"/>
          <p14:tracePt t="158214" x="6904038" y="4144963"/>
          <p14:tracePt t="158366" x="6896100" y="4152900"/>
          <p14:tracePt t="158446" x="6888163" y="4152900"/>
          <p14:tracePt t="158454" x="6873875" y="4152900"/>
          <p14:tracePt t="158479" x="6850063" y="4152900"/>
          <p14:tracePt t="158486" x="6835775" y="4152900"/>
          <p14:tracePt t="158496" x="6804025" y="4152900"/>
          <p14:tracePt t="158513" x="6751638" y="4152900"/>
          <p14:tracePt t="158530" x="6651625" y="4152900"/>
          <p14:tracePt t="158548" x="6477000" y="4152900"/>
          <p14:tracePt t="158562" x="6142038" y="4022725"/>
          <p14:tracePt t="158578" x="5753100" y="3916363"/>
          <p14:tracePt t="158595" x="5546725" y="3840163"/>
          <p14:tracePt t="158612" x="5418138" y="3794125"/>
          <p14:tracePt t="158628" x="5295900" y="3741738"/>
          <p14:tracePt t="158628" x="5203825" y="3703638"/>
          <p14:tracePt t="158647" x="4999038" y="3619500"/>
          <p14:tracePt t="158665" x="4656138" y="3489325"/>
          <p14:tracePt t="158679" x="4411663" y="3436938"/>
          <p14:tracePt t="158695" x="4198938" y="3382963"/>
          <p14:tracePt t="158711" x="4068763" y="3322638"/>
          <p14:tracePt t="158728" x="3970338" y="3268663"/>
          <p14:tracePt t="158745" x="3825875" y="3222625"/>
          <p14:tracePt t="158761" x="3619500" y="3146425"/>
          <p14:tracePt t="158779" x="3352800" y="3040063"/>
          <p14:tracePt t="158796" x="3184525" y="2994025"/>
          <p14:tracePt t="158796" x="3132138" y="2987675"/>
          <p14:tracePt t="158815" x="3078163" y="2955925"/>
          <p14:tracePt t="158827" x="3009900" y="2925763"/>
          <p14:tracePt t="158845" x="2925763" y="2887663"/>
          <p14:tracePt t="158862" x="2873375" y="2873375"/>
          <p14:tracePt t="158862" x="2835275" y="2849563"/>
          <p14:tracePt t="158879" x="2773363" y="2835275"/>
          <p14:tracePt t="158895" x="2727325" y="2827338"/>
          <p14:tracePt t="158912" x="2697163" y="2811463"/>
          <p14:tracePt t="158929" x="2682875" y="2811463"/>
          <p14:tracePt t="158946" x="2659063" y="2811463"/>
          <p14:tracePt t="158962" x="2620963" y="2811463"/>
          <p14:tracePt t="158979" x="2568575" y="2811463"/>
          <p14:tracePt t="158996" x="2484438" y="2811463"/>
          <p14:tracePt t="159012" x="2438400" y="2811463"/>
          <p14:tracePt t="159029" x="2408238" y="2811463"/>
          <p14:tracePt t="159046" x="2354263" y="2811463"/>
          <p14:tracePt t="159063" x="2270125" y="2797175"/>
          <p14:tracePt t="159080" x="2179638" y="2797175"/>
          <p14:tracePt t="159096" x="2095500" y="2797175"/>
          <p14:tracePt t="159112" x="2019300" y="2797175"/>
          <p14:tracePt t="159129" x="1965325" y="2803525"/>
          <p14:tracePt t="159146" x="1912938" y="2811463"/>
          <p14:tracePt t="159162" x="1851025" y="2811463"/>
          <p14:tracePt t="159179" x="1782763" y="2811463"/>
          <p14:tracePt t="159195" x="1722438" y="2811463"/>
          <p14:tracePt t="159212" x="1684338" y="2811463"/>
          <p14:tracePt t="159212" x="1668463" y="2811463"/>
          <p14:tracePt t="159232" x="1654175" y="2811463"/>
          <p14:tracePt t="159254" x="1622425" y="2811463"/>
          <p14:tracePt t="159279" x="1600200" y="2811463"/>
          <p14:tracePt t="159286" x="1562100" y="2827338"/>
          <p14:tracePt t="159296" x="1477963" y="2841625"/>
          <p14:tracePt t="159312" x="1431925" y="2849563"/>
          <p14:tracePt t="159329" x="1425575" y="2849563"/>
          <p14:tracePt t="159345" x="1425575" y="2857500"/>
          <p14:tracePt t="159422" x="1431925" y="2857500"/>
          <p14:tracePt t="159558" x="1455738" y="2865438"/>
          <p14:tracePt t="159566" x="1485900" y="2879725"/>
          <p14:tracePt t="159578" x="1539875" y="2879725"/>
          <p14:tracePt t="159595" x="1638300" y="2903538"/>
          <p14:tracePt t="159612" x="1752600" y="2925763"/>
          <p14:tracePt t="159629" x="1851025" y="2949575"/>
          <p14:tracePt t="159645" x="1958975" y="2971800"/>
          <p14:tracePt t="159645" x="2011363" y="2979738"/>
          <p14:tracePt t="159665" x="2073275" y="2994025"/>
          <p14:tracePt t="159678" x="2232025" y="3017838"/>
          <p14:tracePt t="159696" x="2370138" y="3040063"/>
          <p14:tracePt t="159713" x="2536825" y="3063875"/>
          <p14:tracePt t="159728" x="2751138" y="3116263"/>
          <p14:tracePt t="159745" x="2941638" y="3178175"/>
          <p14:tracePt t="159762" x="3146425" y="3216275"/>
          <p14:tracePt t="159778" x="3352800" y="3246438"/>
          <p14:tracePt t="159795" x="3559175" y="3268663"/>
          <p14:tracePt t="159811" x="3725863" y="3322638"/>
          <p14:tracePt t="159828" x="3870325" y="3375025"/>
          <p14:tracePt t="159828" x="3946525" y="3398838"/>
          <p14:tracePt t="159848" x="4030663" y="3429000"/>
          <p14:tracePt t="159861" x="4259263" y="3489325"/>
          <p14:tracePt t="159861" x="4389438" y="3527425"/>
          <p14:tracePt t="159879" x="4800600" y="3649663"/>
          <p14:tracePt t="159896" x="5113338" y="3741738"/>
          <p14:tracePt t="159912" x="5280025" y="3794125"/>
          <p14:tracePt t="159928" x="5380038" y="3832225"/>
          <p14:tracePt t="159945" x="5432425" y="3856038"/>
          <p14:tracePt t="159962" x="5502275" y="3878263"/>
          <p14:tracePt t="159978" x="5616575" y="3908425"/>
          <p14:tracePt t="159995" x="5753100" y="3946525"/>
          <p14:tracePt t="160011" x="5883275" y="4000500"/>
          <p14:tracePt t="160029" x="5989638" y="4038600"/>
          <p14:tracePt t="160045" x="6057900" y="4060825"/>
          <p14:tracePt t="160045" x="6073775" y="4060825"/>
          <p14:tracePt t="160063" x="6111875" y="4068763"/>
          <p14:tracePt t="160078" x="6316663" y="4130675"/>
          <p14:tracePt t="160096" x="6461125" y="4183063"/>
          <p14:tracePt t="160112" x="6569075" y="4229100"/>
          <p14:tracePt t="160129" x="6667500" y="4244975"/>
          <p14:tracePt t="160145" x="6697663" y="4251325"/>
          <p14:tracePt t="160163" x="6697663" y="4259263"/>
          <p14:tracePt t="160198" x="6713538" y="4267200"/>
          <p14:tracePt t="160206" x="6759575" y="4283075"/>
          <p14:tracePt t="160214" x="6819900" y="4305300"/>
          <p14:tracePt t="160227" x="6972300" y="4373563"/>
          <p14:tracePt t="160227" x="7026275" y="4389438"/>
          <p14:tracePt t="160248" x="7048500" y="4403725"/>
          <p14:tracePt t="160260" x="7040563" y="4403725"/>
          <p14:tracePt t="163036" x="7048500" y="4403725"/>
          <p14:tracePt t="163358" x="7056438" y="4403725"/>
          <p14:tracePt t="163446" x="7064375" y="4403725"/>
          <p14:tracePt t="164380" x="7070725" y="4403725"/>
          <p14:tracePt t="164422" x="7078663" y="4403725"/>
          <p14:tracePt t="164694" x="7086600" y="4403725"/>
          <p14:tracePt t="165263" x="7094538" y="4397375"/>
          <p14:tracePt t="166608" x="7102475" y="4397375"/>
          <p14:tracePt t="168575" x="7102475" y="4389438"/>
          <p14:tracePt t="169110" x="7102475" y="4381500"/>
          <p14:tracePt t="169119" x="7102475" y="4365625"/>
          <p14:tracePt t="169126" x="7102475" y="4359275"/>
          <p14:tracePt t="169136" x="7102475" y="4343400"/>
          <p14:tracePt t="169154" x="7102475" y="4335463"/>
          <p14:tracePt t="169168" x="7086600" y="4321175"/>
          <p14:tracePt t="169185" x="7070725" y="4305300"/>
          <p14:tracePt t="169202" x="7048500" y="4275138"/>
          <p14:tracePt t="169218" x="7026275" y="4244975"/>
          <p14:tracePt t="169241" x="7018338" y="4221163"/>
          <p14:tracePt t="169252" x="6994525" y="4191000"/>
          <p14:tracePt t="169268" x="6988175" y="4160838"/>
          <p14:tracePt t="169284" x="6988175" y="4152900"/>
          <p14:tracePt t="169300" x="6972300" y="4137025"/>
          <p14:tracePt t="169317" x="6972300" y="4114800"/>
          <p14:tracePt t="169336" x="6956425" y="4106863"/>
          <p14:tracePt t="169351" x="6956425" y="4084638"/>
          <p14:tracePt t="169369" x="6942138" y="4060825"/>
          <p14:tracePt t="169386" x="6926263" y="4030663"/>
          <p14:tracePt t="169402" x="6926263" y="4016375"/>
          <p14:tracePt t="169418" x="6926263" y="4000500"/>
          <p14:tracePt t="169435" x="6926263" y="3978275"/>
          <p14:tracePt t="169452" x="6926263" y="3954463"/>
          <p14:tracePt t="169468" x="6926263" y="3940175"/>
          <p14:tracePt t="169485" x="6926263" y="3932238"/>
          <p14:tracePt t="169501" x="6926263" y="3916363"/>
          <p14:tracePt t="169519" x="6926263" y="3894138"/>
          <p14:tracePt t="169536" x="6926263" y="3878263"/>
          <p14:tracePt t="169552" x="6926263" y="3832225"/>
          <p14:tracePt t="169568" x="6926263" y="3794125"/>
          <p14:tracePt t="169585" x="6926263" y="3741738"/>
          <p14:tracePt t="169601" x="6926263" y="3657600"/>
          <p14:tracePt t="169618" x="6926263" y="3559175"/>
          <p14:tracePt t="169635" x="6926263" y="3505200"/>
          <p14:tracePt t="169653" x="6926263" y="3467100"/>
          <p14:tracePt t="169668" x="6926263" y="3406775"/>
          <p14:tracePt t="169685" x="6926263" y="3336925"/>
          <p14:tracePt t="169685" x="6926263" y="3314700"/>
          <p14:tracePt t="169703" x="6926263" y="3284538"/>
          <p14:tracePt t="169718" x="6926263" y="3216275"/>
          <p14:tracePt t="169736" x="6926263" y="3200400"/>
          <p14:tracePt t="169752" x="6926263" y="3184525"/>
          <p14:tracePt t="169806" x="6926263" y="3178175"/>
          <p14:tracePt t="169894" x="6926263" y="3170238"/>
          <p14:tracePt t="170247" x="6926263" y="3162300"/>
          <p14:tracePt t="170262" x="6918325" y="3154363"/>
          <p14:tracePt t="170294" x="6911975" y="3154363"/>
          <p14:tracePt t="170622" x="6911975" y="3146425"/>
          <p14:tracePt t="170670" x="6911975" y="3140075"/>
          <p14:tracePt t="170703" x="6911975" y="3132138"/>
          <p14:tracePt t="170726" x="6911975" y="3124200"/>
          <p14:tracePt t="170767" x="6918325" y="3116263"/>
          <p14:tracePt t="170774" x="6926263" y="3116263"/>
          <p14:tracePt t="170855" x="6934200" y="3116263"/>
          <p14:tracePt t="170871" x="6950075" y="3108325"/>
          <p14:tracePt t="170894" x="6950075" y="3101975"/>
          <p14:tracePt t="170910" x="6950075" y="3094038"/>
          <p14:tracePt t="170936" x="6950075" y="3086100"/>
          <p14:tracePt t="170974" x="6956425" y="3078163"/>
          <p14:tracePt t="170983" x="6956425" y="3070225"/>
          <p14:tracePt t="171022" x="6956425" y="3063875"/>
          <p14:tracePt t="171070" x="6956425" y="3055938"/>
          <p14:tracePt t="171078" x="6956425" y="3048000"/>
          <p14:tracePt t="171086" x="6956425" y="3032125"/>
          <p14:tracePt t="171099" x="6950075" y="3025775"/>
          <p14:tracePt t="171116" x="6942138" y="3017838"/>
          <p14:tracePt t="171133" x="6942138" y="3009900"/>
          <p14:tracePt t="171150" x="6926263" y="3001963"/>
          <p14:tracePt t="171169" x="6918325" y="2994025"/>
          <p14:tracePt t="171184" x="6904038" y="2987675"/>
          <p14:tracePt t="171200" x="6896100" y="2987675"/>
          <p14:tracePt t="171216" x="6880225" y="2971800"/>
          <p14:tracePt t="171235" x="6858000" y="2955925"/>
          <p14:tracePt t="171251" x="6842125" y="2949575"/>
          <p14:tracePt t="171266" x="6835775" y="2941638"/>
          <p14:tracePt t="171283" x="6835775" y="2933700"/>
          <p14:tracePt t="171734" x="6842125" y="2933700"/>
          <p14:tracePt t="171742" x="6850063" y="2917825"/>
          <p14:tracePt t="171751" x="6865938" y="2903538"/>
          <p14:tracePt t="171767" x="6873875" y="2895600"/>
          <p14:tracePt t="171783" x="6888163" y="2865438"/>
          <p14:tracePt t="171800" x="6896100" y="2835275"/>
          <p14:tracePt t="171816" x="6911975" y="2773363"/>
          <p14:tracePt t="171833" x="6926263" y="2720975"/>
          <p14:tracePt t="171849" x="6942138" y="2644775"/>
          <p14:tracePt t="171866" x="6964363" y="2582863"/>
          <p14:tracePt t="171883" x="6972300" y="2530475"/>
          <p14:tracePt t="171900" x="6972300" y="2476500"/>
          <p14:tracePt t="171916" x="6972300" y="2446338"/>
          <p14:tracePt t="171932" x="6972300" y="2339975"/>
          <p14:tracePt t="171949" x="6964363" y="2255838"/>
          <p14:tracePt t="171949" x="6942138" y="2201863"/>
          <p14:tracePt t="171967" x="6918325" y="2117725"/>
          <p14:tracePt t="171984" x="6873875" y="2019300"/>
          <p14:tracePt t="171999" x="6842125" y="1965325"/>
          <p14:tracePt t="172017" x="6827838" y="1943100"/>
          <p14:tracePt t="172034" x="6811963" y="1920875"/>
          <p14:tracePt t="172049" x="6797675" y="1912938"/>
          <p14:tracePt t="172066" x="6781800" y="1889125"/>
          <p14:tracePt t="172082" x="6773863" y="1882775"/>
          <p14:tracePt t="172098" x="6765925" y="1874838"/>
          <p14:tracePt t="172115" x="6751638" y="1858963"/>
          <p14:tracePt t="172132" x="6727825" y="1844675"/>
          <p14:tracePt t="172149" x="6713538" y="1836738"/>
          <p14:tracePt t="172149" x="6705600" y="1836738"/>
          <p14:tracePt t="172169" x="6675438" y="1836738"/>
          <p14:tracePt t="172184" x="6651625" y="1836738"/>
          <p14:tracePt t="172200" x="6637338" y="1836738"/>
          <p14:tracePt t="172217" x="6621463" y="1836738"/>
          <p14:tracePt t="172233" x="6613525" y="1836738"/>
          <p14:tracePt t="172249" x="6607175" y="1836738"/>
          <p14:tracePt t="172264" x="6575425" y="1836738"/>
          <p14:tracePt t="172281" x="6545263" y="1844675"/>
          <p14:tracePt t="172299" x="6507163" y="1851025"/>
          <p14:tracePt t="172315" x="6430963" y="1866900"/>
          <p14:tracePt t="172332" x="6392863" y="1866900"/>
          <p14:tracePt t="172349" x="6340475" y="1882775"/>
          <p14:tracePt t="172349" x="6302375" y="1882775"/>
          <p14:tracePt t="172367" x="6278563" y="1889125"/>
          <p14:tracePt t="172382" x="6240463" y="1897063"/>
          <p14:tracePt t="172400" x="6218238" y="1897063"/>
          <p14:tracePt t="172416" x="6172200" y="1905000"/>
          <p14:tracePt t="172432" x="6118225" y="1920875"/>
          <p14:tracePt t="172449" x="6003925" y="1927225"/>
          <p14:tracePt t="172465" x="5921375" y="1927225"/>
          <p14:tracePt t="172482" x="5851525" y="1927225"/>
          <p14:tracePt t="172498" x="5807075" y="1927225"/>
          <p14:tracePt t="172515" x="5799138" y="1927225"/>
          <p14:tracePt t="172531" x="5730875" y="1935163"/>
          <p14:tracePt t="172548" x="5630863" y="1935163"/>
          <p14:tracePt t="172565" x="5486400" y="1935163"/>
          <p14:tracePt t="172565" x="5418138" y="1935163"/>
          <p14:tracePt t="172584" x="5349875" y="1935163"/>
          <p14:tracePt t="172600" x="5303838" y="1935163"/>
          <p14:tracePt t="172616" x="5287963" y="1935163"/>
          <p14:tracePt t="172633" x="5235575" y="1935163"/>
          <p14:tracePt t="172650" x="5173663" y="1935163"/>
          <p14:tracePt t="172665" x="5051425" y="1935163"/>
          <p14:tracePt t="172682" x="4930775" y="1935163"/>
          <p14:tracePt t="172698" x="4846638" y="1920875"/>
          <p14:tracePt t="172715" x="4792663" y="1920875"/>
          <p14:tracePt t="172732" x="4770438" y="1920875"/>
          <p14:tracePt t="172748" x="4762500" y="1920875"/>
          <p14:tracePt t="172764" x="4740275" y="1920875"/>
          <p14:tracePt t="172782" x="4708525" y="1920875"/>
          <p14:tracePt t="172782" x="4670425" y="1920875"/>
          <p14:tracePt t="172800" x="4602163" y="1920875"/>
          <p14:tracePt t="172818" x="4518025" y="1920875"/>
          <p14:tracePt t="172835" x="4419600" y="1912938"/>
          <p14:tracePt t="172849" x="4335463" y="1897063"/>
          <p14:tracePt t="172865" x="4283075" y="1889125"/>
          <p14:tracePt t="172881" x="4244975" y="1889125"/>
          <p14:tracePt t="172898" x="4237038" y="1882775"/>
          <p14:tracePt t="172915" x="4221163" y="1882775"/>
          <p14:tracePt t="172931" x="4191000" y="1882775"/>
          <p14:tracePt t="172948" x="4144963" y="1882775"/>
          <p14:tracePt t="172965" x="4060825" y="1882775"/>
          <p14:tracePt t="172982" x="3978275" y="1882775"/>
          <p14:tracePt t="172982" x="3946525" y="1882775"/>
          <p14:tracePt t="173000" x="3902075" y="1874838"/>
          <p14:tracePt t="173016" x="3870325" y="1866900"/>
          <p14:tracePt t="173032" x="3848100" y="1866900"/>
          <p14:tracePt t="173070" x="3817938" y="1866900"/>
          <p14:tracePt t="173079" x="3771900" y="1858963"/>
          <p14:tracePt t="173086" x="3725863" y="1858963"/>
          <p14:tracePt t="173097" x="3603625" y="1836738"/>
          <p14:tracePt t="173115" x="3535363" y="1820863"/>
          <p14:tracePt t="173132" x="3475038" y="1812925"/>
          <p14:tracePt t="173132" x="3451225" y="1812925"/>
          <p14:tracePt t="173151" x="3429000" y="1806575"/>
          <p14:tracePt t="173164" x="3390900" y="1782763"/>
          <p14:tracePt t="173181" x="3375025" y="1782763"/>
          <p14:tracePt t="173198" x="3330575" y="1790700"/>
          <p14:tracePt t="173216" x="3292475" y="1798638"/>
          <p14:tracePt t="173232" x="3254375" y="1812925"/>
          <p14:tracePt t="173250" x="3216275" y="1812925"/>
          <p14:tracePt t="173265" x="3192463" y="1828800"/>
          <p14:tracePt t="173281" x="3184525" y="1836738"/>
          <p14:tracePt t="173297" x="3184525" y="1844675"/>
          <p14:tracePt t="173314" x="3184525" y="1851025"/>
          <p14:tracePt t="173330" x="3170238" y="1897063"/>
          <p14:tracePt t="173348" x="3162300" y="1920875"/>
          <p14:tracePt t="173364" x="3146425" y="1958975"/>
          <p14:tracePt t="173381" x="3140075" y="1981200"/>
          <p14:tracePt t="173381" x="3132138" y="1997075"/>
          <p14:tracePt t="173399" x="3116263" y="2011363"/>
          <p14:tracePt t="173415" x="3094038" y="2073275"/>
          <p14:tracePt t="173432" x="3086100" y="2133600"/>
          <p14:tracePt t="173448" x="3078163" y="2187575"/>
          <p14:tracePt t="173465" x="3063875" y="2217738"/>
          <p14:tracePt t="173481" x="3063875" y="2247900"/>
          <p14:tracePt t="173498" x="3063875" y="2270125"/>
          <p14:tracePt t="173514" x="3048000" y="2301875"/>
          <p14:tracePt t="173531" x="3040063" y="2324100"/>
          <p14:tracePt t="173547" x="3040063" y="2378075"/>
          <p14:tracePt t="173564" x="3032125" y="2438400"/>
          <p14:tracePt t="173581" x="3032125" y="2498725"/>
          <p14:tracePt t="173581" x="3032125" y="2530475"/>
          <p14:tracePt t="173599" x="3032125" y="2568575"/>
          <p14:tracePt t="173614" x="3032125" y="2644775"/>
          <p14:tracePt t="173632" x="3032125" y="2682875"/>
          <p14:tracePt t="173649" x="3032125" y="2689225"/>
          <p14:tracePt t="173664" x="3032125" y="2713038"/>
          <p14:tracePt t="173680" x="3032125" y="2751138"/>
          <p14:tracePt t="173697" x="3032125" y="2797175"/>
          <p14:tracePt t="173713" x="3009900" y="2887663"/>
          <p14:tracePt t="173730" x="2979738" y="2963863"/>
          <p14:tracePt t="173747" x="2963863" y="3063875"/>
          <p14:tracePt t="173764" x="2963863" y="3116263"/>
          <p14:tracePt t="173780" x="2963863" y="3178175"/>
          <p14:tracePt t="173797" x="2963863" y="3268663"/>
          <p14:tracePt t="173816" x="2963863" y="3330575"/>
          <p14:tracePt t="173833" x="2963863" y="3413125"/>
          <p14:tracePt t="173848" x="2955925" y="3475038"/>
          <p14:tracePt t="173864" x="2949575" y="3505200"/>
          <p14:tracePt t="173880" x="2941638" y="3543300"/>
          <p14:tracePt t="173896" x="2933700" y="3551238"/>
          <p14:tracePt t="173913" x="2933700" y="3565525"/>
          <p14:tracePt t="173930" x="2933700" y="3581400"/>
          <p14:tracePt t="173946" x="2941638" y="3611563"/>
          <p14:tracePt t="173964" x="2949575" y="3641725"/>
          <p14:tracePt t="173980" x="2949575" y="3679825"/>
          <p14:tracePt t="173997" x="2949575" y="3717925"/>
          <p14:tracePt t="173997" x="2949575" y="3733800"/>
          <p14:tracePt t="174016" x="2949575" y="3756025"/>
          <p14:tracePt t="174030" x="2994025" y="3817938"/>
          <p14:tracePt t="174048" x="3055938" y="3848100"/>
          <p14:tracePt t="174064" x="3108325" y="3863975"/>
          <p14:tracePt t="174080" x="3140075" y="3878263"/>
          <p14:tracePt t="174097" x="3154363" y="3878263"/>
          <p14:tracePt t="174158" x="3170238" y="3878263"/>
          <p14:tracePt t="174166" x="3208338" y="3878263"/>
          <p14:tracePt t="174179" x="3292475" y="3886200"/>
          <p14:tracePt t="174197" x="3330575" y="3902075"/>
          <p14:tracePt t="174197" x="3344863" y="3902075"/>
          <p14:tracePt t="174215" x="3382963" y="3902075"/>
          <p14:tracePt t="174232" x="3436938" y="3908425"/>
          <p14:tracePt t="174246" x="3551238" y="3946525"/>
          <p14:tracePt t="174263" x="3589338" y="3954463"/>
          <p14:tracePt t="174280" x="3635375" y="3954463"/>
          <p14:tracePt t="174296" x="3657600" y="3954463"/>
          <p14:tracePt t="174313" x="3665538" y="3954463"/>
          <p14:tracePt t="174329" x="3679825" y="3954463"/>
          <p14:tracePt t="174367" x="3711575" y="3978275"/>
          <p14:tracePt t="174383" x="3756025" y="3984625"/>
          <p14:tracePt t="174390" x="3810000" y="4000500"/>
          <p14:tracePt t="174399" x="3870325" y="4022725"/>
          <p14:tracePt t="174413" x="3954463" y="4046538"/>
          <p14:tracePt t="174413" x="3978275" y="4046538"/>
          <p14:tracePt t="174432" x="3984625" y="4046538"/>
          <p14:tracePt t="174478" x="4008438" y="4046538"/>
          <p14:tracePt t="174486" x="4038600" y="4046538"/>
          <p14:tracePt t="174496" x="4130675" y="4068763"/>
          <p14:tracePt t="174513" x="4183063" y="4068763"/>
          <p14:tracePt t="174530" x="4198938" y="4076700"/>
          <p14:tracePt t="174546" x="4206875" y="4076700"/>
          <p14:tracePt t="174562" x="4251325" y="4084638"/>
          <p14:tracePt t="174580" x="4343400" y="4098925"/>
          <p14:tracePt t="174596" x="4435475" y="4106863"/>
          <p14:tracePt t="174613" x="4495800" y="4122738"/>
          <p14:tracePt t="174613" x="4518025" y="4122738"/>
          <p14:tracePt t="174632" x="4564063" y="4122738"/>
          <p14:tracePt t="174647" x="4602163" y="4122738"/>
          <p14:tracePt t="174664" x="4648200" y="4122738"/>
          <p14:tracePt t="174680" x="4686300" y="4137025"/>
          <p14:tracePt t="174697" x="4762500" y="4160838"/>
          <p14:tracePt t="174713" x="4876800" y="4183063"/>
          <p14:tracePt t="174729" x="4960938" y="4191000"/>
          <p14:tracePt t="174746" x="5029200" y="4191000"/>
          <p14:tracePt t="174763" x="5059363" y="4191000"/>
          <p14:tracePt t="174779" x="5083175" y="4191000"/>
          <p14:tracePt t="174796" x="5143500" y="4198938"/>
          <p14:tracePt t="174813" x="5203825" y="4198938"/>
          <p14:tracePt t="174829" x="5287963" y="4198938"/>
          <p14:tracePt t="174829" x="5326063" y="4198938"/>
          <p14:tracePt t="174847" x="5394325" y="4198938"/>
          <p14:tracePt t="174864" x="5464175" y="4206875"/>
          <p14:tracePt t="174881" x="5532438" y="4221163"/>
          <p14:tracePt t="174897" x="5578475" y="4221163"/>
          <p14:tracePt t="174912" x="5630863" y="4221163"/>
          <p14:tracePt t="174928" x="5715000" y="4221163"/>
          <p14:tracePt t="174945" x="5783263" y="4221163"/>
          <p14:tracePt t="174961" x="5829300" y="4221163"/>
          <p14:tracePt t="174979" x="5867400" y="4221163"/>
          <p14:tracePt t="174996" x="5905500" y="4221163"/>
          <p14:tracePt t="175013" x="5959475" y="4213225"/>
          <p14:tracePt t="175013" x="5973763" y="4206875"/>
          <p14:tracePt t="175032" x="6003925" y="4191000"/>
          <p14:tracePt t="175046" x="6049963" y="4183063"/>
          <p14:tracePt t="175046" x="6088063" y="4183063"/>
          <p14:tracePt t="175063" x="6126163" y="4183063"/>
          <p14:tracePt t="175079" x="6134100" y="4183063"/>
          <p14:tracePt t="175096" x="6149975" y="4183063"/>
          <p14:tracePt t="175127" x="6172200" y="4183063"/>
          <p14:tracePt t="175134" x="6210300" y="4183063"/>
          <p14:tracePt t="175146" x="6308725" y="4183063"/>
          <p14:tracePt t="175163" x="6461125" y="4183063"/>
          <p14:tracePt t="175179" x="6583363" y="4183063"/>
          <p14:tracePt t="175196" x="6613525" y="4183063"/>
          <p14:tracePt t="175212" x="6621463" y="4183063"/>
          <p14:tracePt t="175234" x="6637338" y="4183063"/>
          <p14:tracePt t="175248" x="6743700" y="4183063"/>
          <p14:tracePt t="175263" x="6865938" y="4191000"/>
          <p14:tracePt t="175279" x="6926263" y="4206875"/>
          <p14:tracePt t="175295" x="6934200" y="4206875"/>
          <p14:tracePt t="175311" x="6950075" y="4206875"/>
          <p14:tracePt t="175358" x="6964363" y="4206875"/>
          <p14:tracePt t="175366" x="7002463" y="4206875"/>
          <p14:tracePt t="175378" x="7064375" y="4206875"/>
          <p14:tracePt t="175395" x="7108825" y="4206875"/>
          <p14:tracePt t="175412" x="7116763" y="4206875"/>
          <p14:tracePt t="175582" x="7124700" y="4206875"/>
          <p14:tracePt t="175662" x="7132638" y="4206875"/>
          <p14:tracePt t="175670" x="7140575" y="4206875"/>
          <p14:tracePt t="175680" x="7200900" y="4206875"/>
          <p14:tracePt t="175696" x="7254875" y="4206875"/>
          <p14:tracePt t="175713" x="7285038" y="4206875"/>
          <p14:tracePt t="175729" x="7292975" y="4206875"/>
          <p14:tracePt t="175759" x="7315200" y="4206875"/>
          <p14:tracePt t="175766" x="7353300" y="4206875"/>
          <p14:tracePt t="175778" x="7445375" y="4206875"/>
          <p14:tracePt t="175796" x="7513638" y="4206875"/>
          <p14:tracePt t="175812" x="7527925" y="4206875"/>
          <p14:tracePt t="175828" x="7535863" y="4206875"/>
          <p14:tracePt t="175844" x="7573963" y="4206875"/>
          <p14:tracePt t="175844" x="7597775" y="4206875"/>
          <p14:tracePt t="175864" x="7666038" y="4206875"/>
          <p14:tracePt t="175880" x="7688263" y="4206875"/>
          <p14:tracePt t="175896" x="7696200" y="4206875"/>
          <p14:tracePt t="175911" x="7704138" y="4206875"/>
          <p14:tracePt t="175934" x="7718425" y="4206875"/>
          <p14:tracePt t="175945" x="7726363" y="4206875"/>
          <p14:tracePt t="175961" x="7742238" y="4206875"/>
          <p14:tracePt t="176006" x="7750175" y="4206875"/>
          <p14:tracePt t="176030" x="7750175" y="4198938"/>
          <p14:tracePt t="176038" x="7756525" y="4198938"/>
          <p14:tracePt t="176054" x="7764463" y="4198938"/>
          <p14:tracePt t="176064" x="7772400" y="4198938"/>
          <p14:tracePt t="177922" x="7780338" y="4198938"/>
          <p14:tracePt t="178207" x="7764463" y="4183063"/>
          <p14:tracePt t="178614" x="7673975" y="4160838"/>
          <p14:tracePt t="178637" x="7604125" y="4130675"/>
          <p14:tracePt t="178640" x="7475538" y="4106863"/>
          <p14:tracePt t="178659" x="7407275" y="4084638"/>
          <p14:tracePt t="178675" x="7361238" y="4068763"/>
          <p14:tracePt t="178693" x="7261225" y="4030663"/>
          <p14:tracePt t="178709" x="7064375" y="3962400"/>
          <p14:tracePt t="178725" x="6675438" y="3787775"/>
          <p14:tracePt t="178725" x="6446838" y="3711575"/>
          <p14:tracePt t="178743" x="6180138" y="3649663"/>
          <p14:tracePt t="178758" x="5829300" y="3603625"/>
          <p14:tracePt t="178775" x="5684838" y="3551238"/>
          <p14:tracePt t="178791" x="5578475" y="3513138"/>
          <p14:tracePt t="178809" x="5470525" y="3505200"/>
          <p14:tracePt t="178825" x="5318125" y="3482975"/>
          <p14:tracePt t="178842" x="5143500" y="3444875"/>
          <p14:tracePt t="178859" x="4892675" y="3413125"/>
          <p14:tracePt t="178875" x="4602163" y="3375025"/>
          <p14:tracePt t="178875" x="4313238" y="3292475"/>
          <p14:tracePt t="178896" x="4076700" y="3268663"/>
          <p14:tracePt t="178908" x="3733800" y="3200400"/>
          <p14:tracePt t="178908" x="3649663" y="3178175"/>
          <p14:tracePt t="178927" x="3589338" y="3178175"/>
          <p14:tracePt t="178942" x="3489325" y="3140075"/>
          <p14:tracePt t="178960" x="3398838" y="3116263"/>
          <p14:tracePt t="178976" x="3314700" y="3108325"/>
          <p14:tracePt t="178992" x="3222625" y="3094038"/>
          <p14:tracePt t="179009" x="3086100" y="3086100"/>
          <p14:tracePt t="179025" x="2971800" y="3063875"/>
          <p14:tracePt t="179042" x="2887663" y="3040063"/>
          <p14:tracePt t="179058" x="2835275" y="3032125"/>
          <p14:tracePt t="179075" x="2759075" y="3025775"/>
          <p14:tracePt t="179092" x="2689225" y="2987675"/>
          <p14:tracePt t="179108" x="2544763" y="2979738"/>
          <p14:tracePt t="179108" x="2460625" y="2963863"/>
          <p14:tracePt t="179128" x="2384425" y="2955925"/>
          <p14:tracePt t="179141" x="2239963" y="2925763"/>
          <p14:tracePt t="179141" x="2179638" y="2911475"/>
          <p14:tracePt t="179161" x="2087563" y="2903538"/>
          <p14:tracePt t="179176" x="2057400" y="2903538"/>
          <p14:tracePt t="179192" x="2003425" y="2903538"/>
          <p14:tracePt t="179209" x="1989138" y="2903538"/>
          <p14:tracePt t="179225" x="1943100" y="2903538"/>
          <p14:tracePt t="179242" x="1889125" y="2903538"/>
          <p14:tracePt t="179258" x="1836738" y="2903538"/>
          <p14:tracePt t="179276" x="1782763" y="2903538"/>
          <p14:tracePt t="179290" x="1698625" y="2903538"/>
          <p14:tracePt t="179307" x="1616075" y="2903538"/>
          <p14:tracePt t="179325" x="1562100" y="2903538"/>
          <p14:tracePt t="179325" x="1539875" y="2903538"/>
          <p14:tracePt t="179344" x="1524000" y="2903538"/>
          <p14:tracePt t="179344" x="1508125" y="2903538"/>
          <p14:tracePt t="179359" x="1463675" y="2903538"/>
          <p14:tracePt t="179376" x="1393825" y="2903538"/>
          <p14:tracePt t="179393" x="1341438" y="2903538"/>
          <p14:tracePt t="179408" x="1317625" y="2917825"/>
          <p14:tracePt t="179425" x="1295400" y="2933700"/>
          <p14:tracePt t="179441" x="1257300" y="2955925"/>
          <p14:tracePt t="179458" x="1211263" y="2971800"/>
          <p14:tracePt t="179475" x="1181100" y="2987675"/>
          <p14:tracePt t="179491" x="1165225" y="3001963"/>
          <p14:tracePt t="179508" x="1165225" y="3009900"/>
          <p14:tracePt t="179525" x="1165225" y="3017838"/>
          <p14:tracePt t="179541" x="1165225" y="3025775"/>
          <p14:tracePt t="179598" x="1165225" y="3032125"/>
          <p14:tracePt t="179607" x="1165225" y="3040063"/>
          <p14:tracePt t="179638" x="1165225" y="3048000"/>
          <p14:tracePt t="179718" x="1173163" y="3048000"/>
          <p14:tracePt t="179734" x="1181100" y="3048000"/>
          <p14:tracePt t="179743" x="1196975" y="3048000"/>
          <p14:tracePt t="179757" x="1203325" y="3048000"/>
          <p14:tracePt t="179776" x="1227138" y="3048000"/>
          <p14:tracePt t="179792" x="1287463" y="3048000"/>
          <p14:tracePt t="179808" x="1371600" y="3048000"/>
          <p14:tracePt t="179825" x="1463675" y="3048000"/>
          <p14:tracePt t="179841" x="1546225" y="3048000"/>
          <p14:tracePt t="179858" x="1622425" y="3025775"/>
          <p14:tracePt t="179874" x="1684338" y="3009900"/>
          <p14:tracePt t="179891" x="1730375" y="2987675"/>
          <p14:tracePt t="179907" x="1782763" y="2979738"/>
          <p14:tracePt t="179924" x="1851025" y="2979738"/>
          <p14:tracePt t="179941" x="1943100" y="2979738"/>
          <p14:tracePt t="179941" x="1997075" y="2979738"/>
          <p14:tracePt t="179959" x="2125663" y="2987675"/>
          <p14:tracePt t="179976" x="2263775" y="2994025"/>
          <p14:tracePt t="179992" x="2354263" y="3009900"/>
          <p14:tracePt t="180008" x="2408238" y="3009900"/>
          <p14:tracePt t="180025" x="2416175" y="3025775"/>
          <p14:tracePt t="180040" x="2422525" y="3025775"/>
          <p14:tracePt t="180056" x="2454275" y="3040063"/>
          <p14:tracePt t="180073" x="2506663" y="3040063"/>
          <p14:tracePt t="180090" x="2590800" y="3055938"/>
          <p14:tracePt t="180106" x="2667000" y="3063875"/>
          <p14:tracePt t="180124" x="2713038" y="3078163"/>
          <p14:tracePt t="180141" x="2743200" y="3086100"/>
          <p14:tracePt t="180141" x="2751138" y="3086100"/>
          <p14:tracePt t="180161" x="2759075" y="3086100"/>
          <p14:tracePt t="180174" x="2797175" y="3086100"/>
          <p14:tracePt t="180192" x="2849563" y="3086100"/>
          <p14:tracePt t="180208" x="2887663" y="3086100"/>
          <p14:tracePt t="180226" x="2903538" y="3086100"/>
          <p14:tracePt t="180241" x="2917825" y="3086100"/>
          <p14:tracePt t="180278" x="2933700" y="3086100"/>
          <p14:tracePt t="180294" x="2963863" y="3086100"/>
          <p14:tracePt t="180302" x="2979738" y="3086100"/>
          <p14:tracePt t="180310" x="2987675" y="3086100"/>
          <p14:tracePt t="180323" x="3032125" y="3094038"/>
          <p14:tracePt t="180340" x="3048000" y="3094038"/>
          <p14:tracePt t="180356" x="3094038" y="3094038"/>
          <p14:tracePt t="180356" x="3116263" y="3094038"/>
          <p14:tracePt t="180376" x="3170238" y="3094038"/>
          <p14:tracePt t="180392" x="3208338" y="3094038"/>
          <p14:tracePt t="180408" x="3216275" y="3094038"/>
          <p14:tracePt t="180454" x="3230563" y="3094038"/>
          <p14:tracePt t="180471" x="3246438" y="3094038"/>
          <p14:tracePt t="180478" x="3268663" y="3094038"/>
          <p14:tracePt t="180489" x="3314700" y="3094038"/>
          <p14:tracePt t="180507" x="3336925" y="3094038"/>
          <p14:tracePt t="180525" x="3344863" y="3094038"/>
          <p14:tracePt t="180540" x="3360738" y="3094038"/>
          <p14:tracePt t="180556" x="3390900" y="3094038"/>
          <p14:tracePt t="180556" x="3406775" y="3094038"/>
          <p14:tracePt t="180576" x="3429000" y="3094038"/>
          <p14:tracePt t="180590" x="3475038" y="3094038"/>
          <p14:tracePt t="180608" x="3505200" y="3094038"/>
          <p14:tracePt t="180625" x="3551238" y="3094038"/>
          <p14:tracePt t="180640" x="3603625" y="3094038"/>
          <p14:tracePt t="180657" x="3627438" y="3094038"/>
          <p14:tracePt t="180674" x="3635375" y="3094038"/>
          <p14:tracePt t="180689" x="3641725" y="3094038"/>
          <p14:tracePt t="180734" x="3649663" y="3094038"/>
          <p14:tracePt t="180742" x="3657600" y="3094038"/>
          <p14:tracePt t="180756" x="3687763" y="3094038"/>
          <p14:tracePt t="180773" x="3733800" y="3094038"/>
          <p14:tracePt t="180773" x="3749675" y="3094038"/>
          <p14:tracePt t="180792" x="3787775" y="3094038"/>
          <p14:tracePt t="180808" x="3794125" y="3094038"/>
          <p14:tracePt t="180823" x="3802063" y="3094038"/>
          <p14:tracePt t="180839" x="3825875" y="3094038"/>
          <p14:tracePt t="180857" x="3863975" y="3094038"/>
          <p14:tracePt t="180873" x="3902075" y="3094038"/>
          <p14:tracePt t="180890" x="3940175" y="3094038"/>
          <p14:tracePt t="180906" x="3978275" y="3094038"/>
          <p14:tracePt t="180923" x="4054475" y="3094038"/>
          <p14:tracePt t="180940" x="4114800" y="3094038"/>
          <p14:tracePt t="180956" x="4160838" y="3094038"/>
          <p14:tracePt t="180973" x="4191000" y="3094038"/>
          <p14:tracePt t="180992" x="4206875" y="3094038"/>
          <p14:tracePt t="181014" x="4213225" y="3094038"/>
          <p14:tracePt t="181039" x="4237038" y="3094038"/>
          <p14:tracePt t="181046" x="4267200" y="3094038"/>
          <p14:tracePt t="181062" x="4289425" y="3094038"/>
          <p14:tracePt t="181073" x="4343400" y="3094038"/>
          <p14:tracePt t="181090" x="4389438" y="3101975"/>
          <p14:tracePt t="181106" x="4441825" y="3101975"/>
          <p14:tracePt t="181123" x="4479925" y="3101975"/>
          <p14:tracePt t="181140" x="4495800" y="3101975"/>
          <p14:tracePt t="181156" x="4511675" y="3101975"/>
          <p14:tracePt t="181172" x="4518025" y="3101975"/>
          <p14:tracePt t="181189" x="4533900" y="3101975"/>
          <p14:tracePt t="181208" x="4556125" y="3101975"/>
          <p14:tracePt t="181224" x="4587875" y="3101975"/>
          <p14:tracePt t="181241" x="4632325" y="3101975"/>
          <p14:tracePt t="181256" x="4664075" y="3101975"/>
          <p14:tracePt t="181273" x="4702175" y="3101975"/>
          <p14:tracePt t="181289" x="4732338" y="3101975"/>
          <p14:tracePt t="181306" x="4754563" y="3101975"/>
          <p14:tracePt t="181323" x="4778375" y="3101975"/>
          <p14:tracePt t="181339" x="4830763" y="3101975"/>
          <p14:tracePt t="181356" x="4892675" y="3116263"/>
          <p14:tracePt t="181373" x="4960938" y="3124200"/>
          <p14:tracePt t="181373" x="4991100" y="3124200"/>
          <p14:tracePt t="181391" x="5045075" y="3140075"/>
          <p14:tracePt t="181406" x="5121275" y="3146425"/>
          <p14:tracePt t="181424" x="5143500" y="3146425"/>
          <p14:tracePt t="181440" x="5151438" y="3146425"/>
          <p14:tracePt t="181456" x="5165725" y="3146425"/>
          <p14:tracePt t="181472" x="5181600" y="3146425"/>
          <p14:tracePt t="181489" x="5211763" y="3146425"/>
          <p14:tracePt t="181506" x="5249863" y="3146425"/>
          <p14:tracePt t="181524" x="5311775" y="3146425"/>
          <p14:tracePt t="181540" x="5364163" y="3146425"/>
          <p14:tracePt t="181556" x="5402263" y="3146425"/>
          <p14:tracePt t="181572" x="5426075" y="3154363"/>
          <p14:tracePt t="181589" x="5432425" y="3154363"/>
          <p14:tracePt t="181607" x="5448300" y="3154363"/>
          <p14:tracePt t="181624" x="5494338" y="3154363"/>
          <p14:tracePt t="181640" x="5540375" y="3154363"/>
          <p14:tracePt t="181658" x="5570538" y="3154363"/>
          <p14:tracePt t="181673" x="5578475" y="3154363"/>
          <p14:tracePt t="181688" x="5592763" y="3154363"/>
          <p14:tracePt t="181705" x="5630863" y="3154363"/>
          <p14:tracePt t="181722" x="5692775" y="3154363"/>
          <p14:tracePt t="181739" x="5745163" y="3154363"/>
          <p14:tracePt t="181756" x="5783263" y="3154363"/>
          <p14:tracePt t="181772" x="5799138" y="3154363"/>
          <p14:tracePt t="181789" x="5821363" y="3154363"/>
          <p14:tracePt t="181806" x="5837238" y="3154363"/>
          <p14:tracePt t="181822" x="5859463" y="3154363"/>
          <p14:tracePt t="181840" x="5897563" y="3154363"/>
          <p14:tracePt t="181856" x="5959475" y="3146425"/>
          <p14:tracePt t="181872" x="6003925" y="3140075"/>
          <p14:tracePt t="181889" x="6019800" y="3140075"/>
          <p14:tracePt t="181905" x="6035675" y="3132138"/>
          <p14:tracePt t="181922" x="6057900" y="3124200"/>
          <p14:tracePt t="181950" x="6073775" y="3124200"/>
          <p14:tracePt t="181959" x="6126163" y="3124200"/>
          <p14:tracePt t="181972" x="6302375" y="3154363"/>
          <p14:tracePt t="181989" x="6454775" y="3170238"/>
          <p14:tracePt t="181989" x="6507163" y="3178175"/>
          <p14:tracePt t="182008" x="6515100" y="3178175"/>
          <p14:tracePt t="182022" x="6523038" y="3178175"/>
          <p14:tracePt t="182086" x="6545263" y="3178175"/>
          <p14:tracePt t="182094" x="6575425" y="3178175"/>
          <p14:tracePt t="182105" x="6637338" y="3192463"/>
          <p14:tracePt t="182122" x="6645275" y="3192463"/>
          <p14:tracePt t="182138" x="6651625" y="3192463"/>
          <p14:tracePt t="182182" x="6659563" y="3192463"/>
          <p14:tracePt t="182190" x="6683375" y="3192463"/>
          <p14:tracePt t="182205" x="6759575" y="3192463"/>
          <p14:tracePt t="182224" x="6743700" y="3192463"/>
          <p14:tracePt t="182438" x="6705600" y="3192463"/>
          <p14:tracePt t="182446" x="6675438" y="3192463"/>
          <p14:tracePt t="182456" x="6553200" y="3192463"/>
          <p14:tracePt t="182472" x="6346825" y="3170238"/>
          <p14:tracePt t="182488" x="6118225" y="3140075"/>
          <p14:tracePt t="182505" x="5867400" y="3101975"/>
          <p14:tracePt t="182522" x="5630863" y="3101975"/>
          <p14:tracePt t="182538" x="5426075" y="3063875"/>
          <p14:tracePt t="182555" x="5219700" y="3032125"/>
          <p14:tracePt t="182571" x="4960938" y="2994025"/>
          <p14:tracePt t="182588" x="4656138" y="2963863"/>
          <p14:tracePt t="182605" x="4419600" y="2963863"/>
          <p14:tracePt t="182605" x="4297363" y="2963863"/>
          <p14:tracePt t="182623" x="4229100" y="2963863"/>
          <p14:tracePt t="182638" x="4046538" y="2963863"/>
          <p14:tracePt t="182656" x="3908425" y="2963863"/>
          <p14:tracePt t="182672" x="3756025" y="2963863"/>
          <p14:tracePt t="182688" x="3603625" y="2963863"/>
          <p14:tracePt t="182705" x="3436938" y="2963863"/>
          <p14:tracePt t="182721" x="3284538" y="2963863"/>
          <p14:tracePt t="182738" x="3124200" y="2963863"/>
          <p14:tracePt t="182755" x="2949575" y="2949575"/>
          <p14:tracePt t="182771" x="2797175" y="2949575"/>
          <p14:tracePt t="182788" x="2674938" y="2949575"/>
          <p14:tracePt t="182805" x="2574925" y="2955925"/>
          <p14:tracePt t="182821" x="2492375" y="2963863"/>
          <p14:tracePt t="182821" x="2454275" y="2963863"/>
          <p14:tracePt t="182840" x="2339975" y="2963863"/>
          <p14:tracePt t="182857" x="2209800" y="2963863"/>
          <p14:tracePt t="182872" x="2125663" y="2963863"/>
          <p14:tracePt t="182888" x="2057400" y="2963863"/>
          <p14:tracePt t="182905" x="2003425" y="2963863"/>
          <p14:tracePt t="182921" x="1927225" y="2971800"/>
          <p14:tracePt t="182938" x="1820863" y="2971800"/>
          <p14:tracePt t="182955" x="1752600" y="2987675"/>
          <p14:tracePt t="182971" x="1684338" y="3001963"/>
          <p14:tracePt t="182988" x="1616075" y="3009900"/>
          <p14:tracePt t="183005" x="1546225" y="3009900"/>
          <p14:tracePt t="183005" x="1524000" y="3009900"/>
          <p14:tracePt t="183024" x="1477963" y="3017838"/>
          <p14:tracePt t="183037" x="1409700" y="3025775"/>
          <p14:tracePt t="183055" x="1341438" y="3032125"/>
          <p14:tracePt t="183072" x="1287463" y="3032125"/>
          <p14:tracePt t="183089" x="1265238" y="3032125"/>
          <p14:tracePt t="183104" x="1273175" y="3032125"/>
          <p14:tracePt t="183150" x="1279525" y="3032125"/>
          <p14:tracePt t="183158" x="1303338" y="3032125"/>
          <p14:tracePt t="183170" x="1325563" y="3032125"/>
          <p14:tracePt t="183188" x="1341438" y="3032125"/>
          <p14:tracePt t="183204" x="1379538" y="3040063"/>
          <p14:tracePt t="183221" x="1539875" y="3063875"/>
          <p14:tracePt t="183240" x="1736725" y="3086100"/>
          <p14:tracePt t="183257" x="1973263" y="3124200"/>
          <p14:tracePt t="183272" x="2125663" y="3146425"/>
          <p14:tracePt t="183288" x="2179638" y="3146425"/>
          <p14:tracePt t="183305" x="2193925" y="3146425"/>
          <p14:tracePt t="183320" x="2209800" y="3146425"/>
          <p14:tracePt t="183337" x="2270125" y="3132138"/>
          <p14:tracePt t="183354" x="2408238" y="3124200"/>
          <p14:tracePt t="183371" x="2590800" y="3124200"/>
          <p14:tracePt t="183387" x="2803525" y="3124200"/>
          <p14:tracePt t="183404" x="2987675" y="3124200"/>
          <p14:tracePt t="183421" x="3124200" y="3124200"/>
          <p14:tracePt t="183437" x="3216275" y="3132138"/>
          <p14:tracePt t="183437" x="3246438" y="3132138"/>
          <p14:tracePt t="183456" x="3284538" y="3132138"/>
          <p14:tracePt t="183472" x="3360738" y="3132138"/>
          <p14:tracePt t="183488" x="3535363" y="3132138"/>
          <p14:tracePt t="183505" x="3817938" y="3178175"/>
          <p14:tracePt t="183521" x="4092575" y="3208338"/>
          <p14:tracePt t="183537" x="4313238" y="3246438"/>
          <p14:tracePt t="183554" x="4457700" y="3260725"/>
          <p14:tracePt t="183570" x="4564063" y="3284538"/>
          <p14:tracePt t="183587" x="4625975" y="3284538"/>
          <p14:tracePt t="183604" x="4708525" y="3292475"/>
          <p14:tracePt t="183620" x="4846638" y="3314700"/>
          <p14:tracePt t="183637" x="4906963" y="3314700"/>
          <p14:tracePt t="183637" x="4937125" y="3314700"/>
          <p14:tracePt t="183657" x="4991100" y="3314700"/>
          <p14:tracePt t="183670" x="5257800" y="3314700"/>
          <p14:tracePt t="183688" x="5456238" y="3336925"/>
          <p14:tracePt t="183704" x="5546725" y="3344863"/>
          <p14:tracePt t="183720" x="5584825" y="3344863"/>
          <p14:tracePt t="183737" x="5616575" y="3344863"/>
          <p14:tracePt t="183755" x="5661025" y="3344863"/>
          <p14:tracePt t="183770" x="5715000" y="3344863"/>
          <p14:tracePt t="183787" x="5768975" y="3336925"/>
          <p14:tracePt t="183804" x="5799138" y="3336925"/>
          <p14:tracePt t="183820" x="5813425" y="3322638"/>
          <p14:tracePt t="183836" x="5821363" y="3322638"/>
          <p14:tracePt t="183855" x="5875338" y="3322638"/>
          <p14:tracePt t="183872" x="5959475" y="3322638"/>
          <p14:tracePt t="183888" x="6057900" y="3322638"/>
          <p14:tracePt t="183904" x="6180138" y="3322638"/>
          <p14:tracePt t="183920" x="6286500" y="3322638"/>
          <p14:tracePt t="183937" x="6340475" y="3322638"/>
          <p14:tracePt t="183954" x="6362700" y="3322638"/>
          <p14:tracePt t="183970" x="6416675" y="3336925"/>
          <p14:tracePt t="183987" x="6484938" y="3336925"/>
          <p14:tracePt t="184003" x="6545263" y="3336925"/>
          <p14:tracePt t="184020" x="6629400" y="3336925"/>
          <p14:tracePt t="184036" x="6675438" y="3336925"/>
          <p14:tracePt t="184053" x="6721475" y="3322638"/>
          <p14:tracePt t="184053" x="6743700" y="3322638"/>
          <p14:tracePt t="184072" x="6804025" y="3322638"/>
          <p14:tracePt t="184088" x="6873875" y="3322638"/>
          <p14:tracePt t="184104" x="6950075" y="3306763"/>
          <p14:tracePt t="184121" x="6980238" y="3306763"/>
          <p14:tracePt t="184137" x="6994525" y="3298825"/>
          <p14:tracePt t="184153" x="7010400" y="3292475"/>
          <p14:tracePt t="184169" x="7048500" y="3268663"/>
          <p14:tracePt t="184186" x="7146925" y="3254375"/>
          <p14:tracePt t="184203" x="7246938" y="3238500"/>
          <p14:tracePt t="184220" x="7307263" y="3238500"/>
          <p14:tracePt t="184236" x="7315200" y="3238500"/>
          <p14:tracePt t="184252" x="7331075" y="3238500"/>
          <p14:tracePt t="184294" x="7345363" y="3238500"/>
          <p14:tracePt t="184303" x="7369175" y="3246438"/>
          <p14:tracePt t="184310" x="7407275" y="3260725"/>
          <p14:tracePt t="184319" x="7467600" y="3276600"/>
          <p14:tracePt t="184336" x="7475538" y="3284538"/>
          <p14:tracePt t="184358" x="7445375" y="3284538"/>
          <p14:tracePt t="184406" x="7429500" y="3260725"/>
          <p14:tracePt t="184414" x="7413625" y="3260725"/>
          <p14:tracePt t="184423" x="7413625" y="3268663"/>
          <p14:tracePt t="184494" x="7413625" y="3284538"/>
          <p14:tracePt t="184550" x="7413625" y="3292475"/>
          <p14:tracePt t="184598" x="7421563" y="3298825"/>
          <p14:tracePt t="184662" x="7429500" y="3298825"/>
          <p14:tracePt t="184734" x="7437438" y="3298825"/>
          <p14:tracePt t="184790" x="7445375" y="3298825"/>
          <p14:tracePt t="184998" x="7445375" y="3284538"/>
          <p14:tracePt t="185022" x="7445375" y="3276600"/>
          <p14:tracePt t="185038" x="7445375" y="3268663"/>
          <p14:tracePt t="185078" x="7445375" y="3260725"/>
          <p14:tracePt t="185094" x="7429500" y="3260725"/>
          <p14:tracePt t="185110" x="7421563" y="3260725"/>
          <p14:tracePt t="185126" x="7413625" y="3260725"/>
          <p14:tracePt t="185143" x="7407275" y="3260725"/>
          <p14:tracePt t="185152" x="7399338" y="3268663"/>
          <p14:tracePt t="185183" x="7391400" y="3268663"/>
          <p14:tracePt t="185222" x="7383463" y="3268663"/>
          <p14:tracePt t="185238" x="7375525" y="3268663"/>
          <p14:tracePt t="185358" x="7369175" y="3268663"/>
          <p14:tracePt t="185374" x="7353300" y="3268663"/>
          <p14:tracePt t="185390" x="7345363" y="3276600"/>
          <p14:tracePt t="185478" x="7345363" y="3284538"/>
          <p14:tracePt t="185574" x="7345363" y="3292475"/>
          <p14:tracePt t="186215" x="7337425" y="3292475"/>
          <p14:tracePt t="186230" x="7331075" y="3298825"/>
          <p14:tracePt t="186240" x="7315200" y="3298825"/>
          <p14:tracePt t="186470" x="7307263" y="3298825"/>
          <p14:tracePt t="186486" x="7299325" y="3298825"/>
          <p14:tracePt t="186510" x="7292975" y="3298825"/>
          <p14:tracePt t="186871" x="7285038" y="3284538"/>
          <p14:tracePt t="186878" x="7277100" y="3276600"/>
          <p14:tracePt t="186887" x="7261225" y="3268663"/>
          <p14:tracePt t="186900" x="7239000" y="3238500"/>
          <p14:tracePt t="186917" x="7223125" y="3222625"/>
          <p14:tracePt t="186917" x="7208838" y="3200400"/>
          <p14:tracePt t="186936" x="7178675" y="3170238"/>
          <p14:tracePt t="186952" x="7146925" y="3124200"/>
          <p14:tracePt t="186968" x="7116763" y="3101975"/>
          <p14:tracePt t="186986" x="7078663" y="3048000"/>
          <p14:tracePt t="187000" x="6994525" y="2963863"/>
          <p14:tracePt t="187016" x="6888163" y="2895600"/>
          <p14:tracePt t="187032" x="6789738" y="2841625"/>
          <p14:tracePt t="187049" x="6721475" y="2819400"/>
          <p14:tracePt t="187067" x="6713538" y="2811463"/>
          <p14:tracePt t="187083" x="6721475" y="2811463"/>
          <p14:tracePt t="187750" x="6727825" y="2811463"/>
          <p14:tracePt t="187758" x="6735763" y="2811463"/>
          <p14:tracePt t="187822" x="6743700" y="2811463"/>
          <p14:tracePt t="190235" x="6735763" y="2811463"/>
          <p14:tracePt t="190558" x="6727825" y="2819400"/>
          <p14:tracePt t="190566" x="6713538" y="2827338"/>
          <p14:tracePt t="190579" x="6683375" y="2857500"/>
          <p14:tracePt t="190595" x="6667500" y="2873375"/>
          <p14:tracePt t="190612" x="6659563" y="2873375"/>
          <p14:tracePt t="190686" x="6651625" y="2873375"/>
          <p14:tracePt t="190695" x="6637338" y="2857500"/>
          <p14:tracePt t="190702" x="6613525" y="2827338"/>
          <p14:tracePt t="190713" x="6553200" y="2743200"/>
          <p14:tracePt t="190730" x="6477000" y="2613025"/>
          <p14:tracePt t="190746" x="6430963" y="2468563"/>
          <p14:tracePt t="190763" x="6423025" y="2384425"/>
          <p14:tracePt t="190780" x="6423025" y="2346325"/>
          <p14:tracePt t="190797" x="6423025" y="2308225"/>
          <p14:tracePt t="190812" x="6438900" y="2270125"/>
          <p14:tracePt t="190829" x="6454775" y="2247900"/>
          <p14:tracePt t="190846" x="6469063" y="2232025"/>
          <p14:tracePt t="190863" x="6492875" y="2217738"/>
          <p14:tracePt t="190879" x="6530975" y="2201863"/>
          <p14:tracePt t="190896" x="6545263" y="2193925"/>
          <p14:tracePt t="190915" x="6599238" y="2163763"/>
          <p14:tracePt t="190929" x="6621463" y="2149475"/>
          <p14:tracePt t="190946" x="6651625" y="2133600"/>
          <p14:tracePt t="190963" x="6659563" y="2117725"/>
          <p14:tracePt t="190979" x="6683375" y="2095500"/>
          <p14:tracePt t="190996" x="6697663" y="2079625"/>
          <p14:tracePt t="191013" x="6705600" y="2073275"/>
          <p14:tracePt t="191030" x="6713538" y="2065338"/>
          <p14:tracePt t="191054" x="6721475" y="2065338"/>
          <p14:tracePt t="191134" x="6727825" y="2065338"/>
          <p14:tracePt t="191182" x="6727825" y="2041525"/>
          <p14:tracePt t="191198" x="6705600" y="2035175"/>
          <p14:tracePt t="191206" x="6659563" y="2019300"/>
          <p14:tracePt t="191215" x="6613525" y="2011363"/>
          <p14:tracePt t="191229" x="6530975" y="1997075"/>
          <p14:tracePt t="191229" x="6507163" y="1997075"/>
          <p14:tracePt t="191249" x="6446838" y="1989138"/>
          <p14:tracePt t="191265" x="6400800" y="1981200"/>
          <p14:tracePt t="191280" x="6316663" y="1973263"/>
          <p14:tracePt t="191297" x="6232525" y="1951038"/>
          <p14:tracePt t="191313" x="6172200" y="1927225"/>
          <p14:tracePt t="191329" x="6126163" y="1920875"/>
          <p14:tracePt t="191346" x="6088063" y="1912938"/>
          <p14:tracePt t="191362" x="6049963" y="1912938"/>
          <p14:tracePt t="191379" x="6019800" y="1912938"/>
          <p14:tracePt t="191396" x="5965825" y="1912938"/>
          <p14:tracePt t="191412" x="5883275" y="1889125"/>
          <p14:tracePt t="191429" x="5775325" y="1874838"/>
          <p14:tracePt t="191429" x="5715000" y="1866900"/>
          <p14:tracePt t="191448" x="5578475" y="1844675"/>
          <p14:tracePt t="191464" x="5486400" y="1836738"/>
          <p14:tracePt t="191480" x="5448300" y="1828800"/>
          <p14:tracePt t="191497" x="5432425" y="1828800"/>
          <p14:tracePt t="191513" x="5394325" y="1828800"/>
          <p14:tracePt t="191529" x="5334000" y="1828800"/>
          <p14:tracePt t="191546" x="5287963" y="1812925"/>
          <p14:tracePt t="191562" x="5219700" y="1812925"/>
          <p14:tracePt t="191579" x="5151438" y="1812925"/>
          <p14:tracePt t="191595" x="5089525" y="1812925"/>
          <p14:tracePt t="191612" x="5037138" y="1812925"/>
          <p14:tracePt t="191629" x="4991100" y="1812925"/>
          <p14:tracePt t="191629" x="4968875" y="1812925"/>
          <p14:tracePt t="191647" x="4937125" y="1812925"/>
          <p14:tracePt t="191663" x="4922838" y="1812925"/>
          <p14:tracePt t="191680" x="4884738" y="1812925"/>
          <p14:tracePt t="191696" x="4846638" y="1812925"/>
          <p14:tracePt t="191713" x="4808538" y="1812925"/>
          <p14:tracePt t="191729" x="4746625" y="1812925"/>
          <p14:tracePt t="191746" x="4678363" y="1812925"/>
          <p14:tracePt t="191762" x="4602163" y="1812925"/>
          <p14:tracePt t="191779" x="4556125" y="1812925"/>
          <p14:tracePt t="191795" x="4511675" y="1812925"/>
          <p14:tracePt t="191812" x="4479925" y="1812925"/>
          <p14:tracePt t="191828" x="4427538" y="1812925"/>
          <p14:tracePt t="191845" x="4373563" y="1828800"/>
          <p14:tracePt t="191845" x="4359275" y="1836738"/>
          <p14:tracePt t="191864" x="4267200" y="1851025"/>
          <p14:tracePt t="191880" x="4175125" y="1866900"/>
          <p14:tracePt t="191896" x="4092575" y="1874838"/>
          <p14:tracePt t="191913" x="4030663" y="1889125"/>
          <p14:tracePt t="191929" x="3978275" y="1889125"/>
          <p14:tracePt t="191946" x="3940175" y="1889125"/>
          <p14:tracePt t="191962" x="3908425" y="1889125"/>
          <p14:tracePt t="191978" x="3878263" y="1905000"/>
          <p14:tracePt t="191995" x="3832225" y="1905000"/>
          <p14:tracePt t="192012" x="3779838" y="1905000"/>
          <p14:tracePt t="192029" x="3711575" y="1912938"/>
          <p14:tracePt t="192045" x="3627438" y="1920875"/>
          <p14:tracePt t="192045" x="3589338" y="1927225"/>
          <p14:tracePt t="192064" x="3513138" y="1943100"/>
          <p14:tracePt t="192080" x="3459163" y="1951038"/>
          <p14:tracePt t="192096" x="3436938" y="1951038"/>
          <p14:tracePt t="192113" x="3413125" y="1965325"/>
          <p14:tracePt t="192129" x="3368675" y="1965325"/>
          <p14:tracePt t="192145" x="3314700" y="1973263"/>
          <p14:tracePt t="192162" x="3268663" y="1981200"/>
          <p14:tracePt t="192178" x="3238500" y="1981200"/>
          <p14:tracePt t="192195" x="3222625" y="1989138"/>
          <p14:tracePt t="192212" x="3184525" y="1997075"/>
          <p14:tracePt t="192212" x="3162300" y="1997075"/>
          <p14:tracePt t="192234" x="3124200" y="1997075"/>
          <p14:tracePt t="192245" x="3017838" y="2003425"/>
          <p14:tracePt t="192245" x="2955925" y="2003425"/>
          <p14:tracePt t="192264" x="2933700" y="2003425"/>
          <p14:tracePt t="192278" x="2903538" y="2003425"/>
          <p14:tracePt t="192295" x="2903538" y="2011363"/>
          <p14:tracePt t="193167" x="2911475" y="2019300"/>
          <p14:tracePt t="193222" x="2917825" y="2019300"/>
          <p14:tracePt t="193318" x="2925763" y="2027238"/>
          <p14:tracePt t="193406" x="2933700" y="2035175"/>
          <p14:tracePt t="193423" x="2941638" y="2041525"/>
          <p14:tracePt t="193430" x="2941638" y="2057400"/>
          <p14:tracePt t="193454" x="2949575" y="2065338"/>
          <p14:tracePt t="193470" x="2949575" y="2073275"/>
          <p14:tracePt t="193486" x="2955925" y="2087563"/>
          <p14:tracePt t="193502" x="2963863" y="2087563"/>
          <p14:tracePt t="193511" x="2963863" y="2103438"/>
          <p14:tracePt t="193529" x="2963863" y="2111375"/>
          <p14:tracePt t="193543" x="2963863" y="2125663"/>
          <p14:tracePt t="193560" x="2963863" y="2133600"/>
          <p14:tracePt t="193576" x="2979738" y="2155825"/>
          <p14:tracePt t="193594" x="2979738" y="2193925"/>
          <p14:tracePt t="193610" x="2994025" y="2225675"/>
          <p14:tracePt t="193627" x="3001963" y="2255838"/>
          <p14:tracePt t="193644" x="3001963" y="2270125"/>
          <p14:tracePt t="193659" x="3001963" y="2301875"/>
          <p14:tracePt t="193677" x="3001963" y="2316163"/>
          <p14:tracePt t="193693" x="3017838" y="2354263"/>
          <p14:tracePt t="193693" x="3025775" y="2378075"/>
          <p14:tracePt t="193712" x="3025775" y="2392363"/>
          <p14:tracePt t="193727" x="3025775" y="2408238"/>
          <p14:tracePt t="193744" x="3025775" y="2422525"/>
          <p14:tracePt t="193760" x="3025775" y="2438400"/>
          <p14:tracePt t="193776" x="3032125" y="2476500"/>
          <p14:tracePt t="193794" x="3032125" y="2506663"/>
          <p14:tracePt t="193810" x="3048000" y="2552700"/>
          <p14:tracePt t="193826" x="3048000" y="2574925"/>
          <p14:tracePt t="193843" x="3048000" y="2613025"/>
          <p14:tracePt t="193860" x="3048000" y="2644775"/>
          <p14:tracePt t="193860" x="3055938" y="2674938"/>
          <p14:tracePt t="193879" x="3055938" y="2689225"/>
          <p14:tracePt t="193893" x="3063875" y="2743200"/>
          <p14:tracePt t="193893" x="3070225" y="2765425"/>
          <p14:tracePt t="193912" x="3070225" y="2797175"/>
          <p14:tracePt t="193928" x="3070225" y="2827338"/>
          <p14:tracePt t="193944" x="3070225" y="2857500"/>
          <p14:tracePt t="193960" x="3070225" y="2895600"/>
          <p14:tracePt t="193976" x="3078163" y="2955925"/>
          <p14:tracePt t="193993" x="3086100" y="3001963"/>
          <p14:tracePt t="194011" x="3086100" y="3078163"/>
          <p14:tracePt t="194026" x="3086100" y="3132138"/>
          <p14:tracePt t="194043" x="3086100" y="3146425"/>
          <p14:tracePt t="194059" x="3086100" y="3178175"/>
          <p14:tracePt t="194076" x="3086100" y="3216275"/>
          <p14:tracePt t="194093" x="3086100" y="3246438"/>
          <p14:tracePt t="194093" x="3086100" y="3276600"/>
          <p14:tracePt t="194111" x="3086100" y="3298825"/>
          <p14:tracePt t="194127" x="3086100" y="3330575"/>
          <p14:tracePt t="194144" x="3086100" y="3344863"/>
          <p14:tracePt t="194159" x="3078163" y="3375025"/>
          <p14:tracePt t="194176" x="3078163" y="3406775"/>
          <p14:tracePt t="194195" x="3070225" y="3444875"/>
          <p14:tracePt t="194210" x="3055938" y="3489325"/>
          <p14:tracePt t="194226" x="3032125" y="3535363"/>
          <p14:tracePt t="194243" x="3017838" y="3581400"/>
          <p14:tracePt t="194243" x="2994025" y="3603625"/>
          <p14:tracePt t="194265" x="2994025" y="3627438"/>
          <p14:tracePt t="194276" x="2987675" y="3649663"/>
          <p14:tracePt t="194291" x="2987675" y="3665538"/>
          <p14:tracePt t="194308" x="2987675" y="3687763"/>
          <p14:tracePt t="194308" x="2979738" y="3687763"/>
          <p14:tracePt t="194327" x="2979738" y="3703638"/>
          <p14:tracePt t="194344" x="2971800" y="3711575"/>
          <p14:tracePt t="194360" x="2963863" y="3725863"/>
          <p14:tracePt t="194377" x="2955925" y="3741738"/>
          <p14:tracePt t="194393" x="2955925" y="3749675"/>
          <p14:tracePt t="194409" x="2955925" y="3756025"/>
          <p14:tracePt t="194431" x="2955925" y="3763963"/>
          <p14:tracePt t="194442" x="2949575" y="3771900"/>
          <p14:tracePt t="194459" x="2941638" y="3794125"/>
          <p14:tracePt t="194476" x="2925763" y="3825875"/>
          <p14:tracePt t="194495" x="2925763" y="3832225"/>
          <p14:tracePt t="194518" x="2925763" y="3840163"/>
          <p14:tracePt t="194999" x="2925763" y="3848100"/>
          <p14:tracePt t="195086" x="2925763" y="3856038"/>
          <p14:tracePt t="195102" x="2917825" y="3870325"/>
          <p14:tracePt t="196426" x="2903538" y="3870325"/>
          <p14:tracePt t="196679" x="2895600" y="3870325"/>
          <p14:tracePt t="197231" x="2895600" y="3863975"/>
          <p14:tracePt t="197582" x="2895600" y="3856038"/>
          <p14:tracePt t="197958" x="2903538" y="3848100"/>
          <p14:tracePt t="197966" x="2917825" y="3832225"/>
          <p14:tracePt t="197975" x="2933700" y="3832225"/>
          <p14:tracePt t="197988" x="2979738" y="3802063"/>
          <p14:tracePt t="197988" x="2987675" y="3794125"/>
          <p14:tracePt t="198008" x="3009900" y="3779838"/>
          <p14:tracePt t="198008" x="3032125" y="3763963"/>
          <p14:tracePt t="198024" x="3146425" y="3717925"/>
          <p14:tracePt t="198040" x="3360738" y="3695700"/>
          <p14:tracePt t="198056" x="3711575" y="3543300"/>
          <p14:tracePt t="198073" x="4092575" y="3413125"/>
          <p14:tracePt t="198089" x="4365625" y="3322638"/>
          <p14:tracePt t="198106" x="4533900" y="3238500"/>
          <p14:tracePt t="198122" x="4702175" y="3124200"/>
          <p14:tracePt t="198139" x="4822825" y="3025775"/>
          <p14:tracePt t="198156" x="4937125" y="2941638"/>
          <p14:tracePt t="198172" x="5105400" y="2849563"/>
          <p14:tracePt t="198189" x="5295900" y="2759075"/>
          <p14:tracePt t="198189" x="5394325" y="2720975"/>
          <p14:tracePt t="198209" x="5562600" y="2659063"/>
          <p14:tracePt t="198224" x="5722938" y="2582863"/>
          <p14:tracePt t="198241" x="5859463" y="2506663"/>
          <p14:tracePt t="198256" x="6011863" y="2422525"/>
          <p14:tracePt t="198273" x="6240463" y="2332038"/>
          <p14:tracePt t="198289" x="6659563" y="2263775"/>
          <p14:tracePt t="198306" x="7140575" y="2187575"/>
          <p14:tracePt t="198324" x="7475538" y="2133600"/>
          <p14:tracePt t="198339" x="7635875" y="2073275"/>
          <p14:tracePt t="198355" x="7696200" y="2027238"/>
          <p14:tracePt t="198372" x="7704138" y="2003425"/>
          <p14:tracePt t="198389" x="7704138" y="1951038"/>
          <p14:tracePt t="198405" x="7734300" y="1866900"/>
          <p14:tracePt t="198405" x="7780338" y="1806575"/>
          <p14:tracePt t="198424" x="7894638" y="1714500"/>
          <p14:tracePt t="198440" x="8069263" y="1660525"/>
          <p14:tracePt t="198456" x="8169275" y="1622425"/>
          <p14:tracePt t="198473" x="8183563" y="1592263"/>
          <p14:tracePt t="198488" x="8153400" y="1539875"/>
          <p14:tracePt t="198505" x="8145463" y="1508125"/>
          <p14:tracePt t="198522" x="8145463" y="1501775"/>
          <p14:tracePt t="198538" x="8145463" y="1463675"/>
          <p14:tracePt t="198554" x="8207375" y="1393825"/>
          <p14:tracePt t="198571" x="8237538" y="1325563"/>
          <p14:tracePt t="198588" x="8237538" y="1265238"/>
          <p14:tracePt t="198605" x="8229600" y="1219200"/>
          <p14:tracePt t="198605" x="8207375" y="1189038"/>
          <p14:tracePt t="198624" x="8175625" y="1150938"/>
          <p14:tracePt t="198640" x="8175625" y="1135063"/>
          <p14:tracePt t="198656" x="8175625" y="1104900"/>
          <p14:tracePt t="198673" x="8175625" y="1058863"/>
          <p14:tracePt t="198688" x="8175625" y="1036638"/>
          <p14:tracePt t="198706" x="8175625" y="1028700"/>
          <p14:tracePt t="198721" x="8175625" y="1012825"/>
          <p14:tracePt t="198738" x="8161338" y="974725"/>
          <p14:tracePt t="198756" x="8153400" y="944563"/>
          <p14:tracePt t="198771" x="8145463" y="922338"/>
          <p14:tracePt t="198788" x="8145463" y="876300"/>
          <p14:tracePt t="198805" x="8137525" y="830263"/>
          <p14:tracePt t="198805" x="8131175" y="815975"/>
          <p14:tracePt t="198824" x="8131175" y="784225"/>
          <p14:tracePt t="198838" x="8107363" y="731838"/>
          <p14:tracePt t="198856" x="8077200" y="685800"/>
          <p14:tracePt t="198872" x="8054975" y="655638"/>
          <p14:tracePt t="198888" x="8016875" y="617538"/>
          <p14:tracePt t="198905" x="8001000" y="593725"/>
          <p14:tracePt t="198922" x="7985125" y="571500"/>
          <p14:tracePt t="198938" x="7954963" y="541338"/>
          <p14:tracePt t="198955" x="7932738" y="511175"/>
          <p14:tracePt t="198971" x="7894638" y="479425"/>
          <p14:tracePt t="198988" x="7878763" y="457200"/>
          <p14:tracePt t="199005" x="7856538" y="449263"/>
          <p14:tracePt t="199005" x="7840663" y="434975"/>
          <p14:tracePt t="199024" x="7832725" y="419100"/>
          <p14:tracePt t="199037" x="7788275" y="396875"/>
          <p14:tracePt t="199055" x="7764463" y="388938"/>
          <p14:tracePt t="199071" x="7726363" y="365125"/>
          <p14:tracePt t="199087" x="7704138" y="358775"/>
          <p14:tracePt t="199105" x="7696200" y="358775"/>
          <p14:tracePt t="199126" x="7688263" y="358775"/>
          <p14:tracePt t="199151" x="7680325" y="358775"/>
          <p14:tracePt t="199159" x="7673975" y="358775"/>
          <p14:tracePt t="199170" x="7642225" y="358775"/>
          <p14:tracePt t="199188" x="7612063" y="358775"/>
          <p14:tracePt t="199188" x="7597775" y="365125"/>
          <p14:tracePt t="199208" x="7589838" y="373063"/>
          <p14:tracePt t="199220" x="7543800" y="403225"/>
          <p14:tracePt t="199220" x="7527925" y="419100"/>
          <p14:tracePt t="199240" x="7513638" y="434975"/>
          <p14:tracePt t="199256" x="7497763" y="441325"/>
          <p14:tracePt t="199256" x="7483475" y="441325"/>
          <p14:tracePt t="199271" x="7467600" y="457200"/>
          <p14:tracePt t="199287" x="7429500" y="479425"/>
          <p14:tracePt t="199305" x="7391400" y="517525"/>
          <p14:tracePt t="199321" x="7345363" y="555625"/>
          <p14:tracePt t="199338" x="7299325" y="593725"/>
          <p14:tracePt t="199354" x="7269163" y="617538"/>
          <p14:tracePt t="199372" x="7254875" y="631825"/>
          <p14:tracePt t="199387" x="7254875" y="639763"/>
          <p14:tracePt t="199404" x="7246938" y="663575"/>
          <p14:tracePt t="199421" x="7246938" y="685800"/>
          <p14:tracePt t="199437" x="7246938" y="715963"/>
          <p14:tracePt t="199437" x="7246938" y="739775"/>
          <p14:tracePt t="199455" x="7239000" y="777875"/>
          <p14:tracePt t="199472" x="7223125" y="815975"/>
          <p14:tracePt t="199488" x="7208838" y="854075"/>
          <p14:tracePt t="199505" x="7200900" y="892175"/>
          <p14:tracePt t="199521" x="7200900" y="944563"/>
          <p14:tracePt t="199537" x="7200900" y="998538"/>
          <p14:tracePt t="199554" x="7200900" y="1050925"/>
          <p14:tracePt t="199571" x="7200900" y="1082675"/>
          <p14:tracePt t="199587" x="7200900" y="1112838"/>
          <p14:tracePt t="199604" x="7200900" y="1127125"/>
          <p14:tracePt t="199620" x="7200900" y="1173163"/>
          <p14:tracePt t="199637" x="7200900" y="1211263"/>
          <p14:tracePt t="199656" x="7216775" y="1241425"/>
          <p14:tracePt t="199672" x="7216775" y="1257300"/>
          <p14:tracePt t="199688" x="7216775" y="1287463"/>
          <p14:tracePt t="199705" x="7216775" y="1295400"/>
          <p14:tracePt t="199720" x="7231063" y="1325563"/>
          <p14:tracePt t="199737" x="7239000" y="1341438"/>
          <p14:tracePt t="199753" x="7246938" y="1355725"/>
          <p14:tracePt t="199770" x="7254875" y="1379538"/>
          <p14:tracePt t="199787" x="7261225" y="1401763"/>
          <p14:tracePt t="199804" x="7269163" y="1417638"/>
          <p14:tracePt t="199820" x="7285038" y="1455738"/>
          <p14:tracePt t="199820" x="7299325" y="1477963"/>
          <p14:tracePt t="199840" x="7307263" y="1485900"/>
          <p14:tracePt t="199853" x="7323138" y="1508125"/>
          <p14:tracePt t="199853" x="7331075" y="1524000"/>
          <p14:tracePt t="199871" x="7361238" y="1562100"/>
          <p14:tracePt t="199888" x="7391400" y="1592263"/>
          <p14:tracePt t="199905" x="7407275" y="1616075"/>
          <p14:tracePt t="199920" x="7413625" y="1630363"/>
          <p14:tracePt t="199937" x="7429500" y="1638300"/>
          <p14:tracePt t="199954" x="7437438" y="1660525"/>
          <p14:tracePt t="199970" x="7451725" y="1676400"/>
          <p14:tracePt t="199987" x="7467600" y="1692275"/>
          <p14:tracePt t="200004" x="7489825" y="1714500"/>
          <p14:tracePt t="200021" x="7521575" y="1736725"/>
          <p14:tracePt t="200021" x="7559675" y="1744663"/>
          <p14:tracePt t="200040" x="7573963" y="1760538"/>
          <p14:tracePt t="200052" x="7627938" y="1774825"/>
          <p14:tracePt t="200069" x="7642225" y="1774825"/>
          <p14:tracePt t="200087" x="7658100" y="1774825"/>
          <p14:tracePt t="200104" x="7688263" y="1774825"/>
          <p14:tracePt t="200122" x="7712075" y="1760538"/>
          <p14:tracePt t="200137" x="7742238" y="1760538"/>
          <p14:tracePt t="200154" x="7764463" y="1736725"/>
          <p14:tracePt t="200170" x="7780338" y="1730375"/>
          <p14:tracePt t="200187" x="7794625" y="1714500"/>
          <p14:tracePt t="200205" x="7848600" y="1660525"/>
          <p14:tracePt t="200220" x="7902575" y="1570038"/>
          <p14:tracePt t="200237" x="7954963" y="1431925"/>
          <p14:tracePt t="200254" x="8001000" y="1249363"/>
          <p14:tracePt t="200272" x="8001000" y="1211263"/>
          <p14:tracePt t="200288" x="8001000" y="1173163"/>
          <p14:tracePt t="200304" x="8001000" y="1127125"/>
          <p14:tracePt t="200320" x="8016875" y="1074738"/>
          <p14:tracePt t="200337" x="8047038" y="998538"/>
          <p14:tracePt t="200353" x="8069263" y="914400"/>
          <p14:tracePt t="200370" x="8085138" y="838200"/>
          <p14:tracePt t="200386" x="8085138" y="792163"/>
          <p14:tracePt t="200404" x="8069263" y="731838"/>
          <p14:tracePt t="200420" x="8047038" y="685800"/>
          <p14:tracePt t="200437" x="8016875" y="639763"/>
          <p14:tracePt t="200453" x="8001000" y="601663"/>
          <p14:tracePt t="200453" x="7978775" y="571500"/>
          <p14:tracePt t="200472" x="7954963" y="533400"/>
          <p14:tracePt t="200488" x="7924800" y="487363"/>
          <p14:tracePt t="200504" x="7902575" y="457200"/>
          <p14:tracePt t="200521" x="7878763" y="427038"/>
          <p14:tracePt t="200536" x="7840663" y="411163"/>
          <p14:tracePt t="200552" x="7794625" y="381000"/>
          <p14:tracePt t="200568" x="7750175" y="373063"/>
          <p14:tracePt t="200586" x="7712075" y="350838"/>
          <p14:tracePt t="200603" x="7688263" y="350838"/>
          <p14:tracePt t="200619" x="7673975" y="334963"/>
          <p14:tracePt t="200636" x="7635875" y="334963"/>
          <p14:tracePt t="200653" x="7612063" y="334963"/>
          <p14:tracePt t="200653" x="7597775" y="334963"/>
          <p14:tracePt t="200672" x="7573963" y="334963"/>
          <p14:tracePt t="200672" x="7551738" y="334963"/>
          <p14:tracePt t="200687" x="7497763" y="358775"/>
          <p14:tracePt t="200705" x="7451725" y="373063"/>
          <p14:tracePt t="200720" x="7413625" y="403225"/>
          <p14:tracePt t="200736" x="7391400" y="427038"/>
          <p14:tracePt t="200753" x="7361238" y="449263"/>
          <p14:tracePt t="200770" x="7337425" y="465138"/>
          <p14:tracePt t="200786" x="7315200" y="487363"/>
          <p14:tracePt t="200803" x="7292975" y="511175"/>
          <p14:tracePt t="200819" x="7277100" y="533400"/>
          <p14:tracePt t="200836" x="7261225" y="555625"/>
          <p14:tracePt t="200853" x="7239000" y="593725"/>
          <p14:tracePt t="200871" x="7216775" y="647700"/>
          <p14:tracePt t="200871" x="7216775" y="663575"/>
          <p14:tracePt t="200887" x="7208838" y="701675"/>
          <p14:tracePt t="200905" x="7200900" y="731838"/>
          <p14:tracePt t="200920" x="7200900" y="746125"/>
          <p14:tracePt t="200936" x="7200900" y="769938"/>
          <p14:tracePt t="200955" x="7200900" y="792163"/>
          <p14:tracePt t="200970" x="7192963" y="815975"/>
          <p14:tracePt t="200985" x="7185025" y="868363"/>
          <p14:tracePt t="201002" x="7185025" y="906463"/>
          <p14:tracePt t="201019" x="7185025" y="952500"/>
          <p14:tracePt t="201035" x="7185025" y="1012825"/>
          <p14:tracePt t="201052" x="7185025" y="1058863"/>
          <p14:tracePt t="201068" x="7200900" y="1096963"/>
          <p14:tracePt t="201085" x="7200900" y="1150938"/>
          <p14:tracePt t="201104" x="7200900" y="1181100"/>
          <p14:tracePt t="201120" x="7208838" y="1219200"/>
          <p14:tracePt t="201136" x="7216775" y="1265238"/>
          <p14:tracePt t="201153" x="7239000" y="1325563"/>
          <p14:tracePt t="201169" x="7254875" y="1379538"/>
          <p14:tracePt t="201186" x="7277100" y="1439863"/>
          <p14:tracePt t="201205" x="7292975" y="1470025"/>
          <p14:tracePt t="201219" x="7299325" y="1516063"/>
          <p14:tracePt t="201236" x="7315200" y="1524000"/>
          <p14:tracePt t="201236" x="7323138" y="1539875"/>
          <p14:tracePt t="201255" x="7345363" y="1554163"/>
          <p14:tracePt t="201268" x="7361238" y="1570038"/>
          <p14:tracePt t="201268" x="7361238" y="1577975"/>
          <p14:tracePt t="201287" x="7369175" y="1584325"/>
          <p14:tracePt t="201304" x="7375525" y="1600200"/>
          <p14:tracePt t="201319" x="7391400" y="1630363"/>
          <p14:tracePt t="201337" x="7445375" y="1684338"/>
          <p14:tracePt t="201353" x="7543800" y="1752600"/>
          <p14:tracePt t="201369" x="7635875" y="1820863"/>
          <p14:tracePt t="201386" x="7688263" y="1858963"/>
          <p14:tracePt t="201403" x="7696200" y="1858963"/>
          <p14:tracePt t="201438" x="7704138" y="1858963"/>
          <p14:tracePt t="201462" x="7712075" y="1851025"/>
          <p14:tracePt t="201470" x="7718425" y="1828800"/>
          <p14:tracePt t="201485" x="7742238" y="1798638"/>
          <p14:tracePt t="201485" x="7750175" y="1798638"/>
          <p14:tracePt t="201504" x="7750175" y="1790700"/>
          <p14:tracePt t="201519" x="7756525" y="1790700"/>
          <p14:tracePt t="201535" x="7764463" y="1760538"/>
          <p14:tracePt t="201552" x="7794625" y="1730375"/>
          <p14:tracePt t="201568" x="7832725" y="1654175"/>
          <p14:tracePt t="201585" x="7908925" y="1546225"/>
          <p14:tracePt t="201602" x="7970838" y="1425575"/>
          <p14:tracePt t="201618" x="7993063" y="1371600"/>
          <p14:tracePt t="201636" x="8008938" y="1349375"/>
          <p14:tracePt t="201652" x="8008938" y="1325563"/>
          <p14:tracePt t="201668" x="7993063" y="1303338"/>
          <p14:tracePt t="201668" x="7993063" y="1287463"/>
          <p14:tracePt t="201688" x="7993063" y="1279525"/>
          <p14:tracePt t="201702" x="7993063" y="1219200"/>
          <p14:tracePt t="201720" x="7993063" y="1135063"/>
          <p14:tracePt t="201736" x="7978775" y="1066800"/>
          <p14:tracePt t="201752" x="7932738" y="990600"/>
          <p14:tracePt t="201769" x="7894638" y="952500"/>
          <p14:tracePt t="201785" x="7864475" y="930275"/>
          <p14:tracePt t="201802" x="7848600" y="922338"/>
          <p14:tracePt t="201818" x="7832725" y="906463"/>
          <p14:tracePt t="201835" x="7802563" y="898525"/>
          <p14:tracePt t="201852" x="7756525" y="876300"/>
          <p14:tracePt t="201868" x="7696200" y="854075"/>
          <p14:tracePt t="201885" x="7627938" y="822325"/>
          <p14:tracePt t="201885" x="7612063" y="815975"/>
          <p14:tracePt t="201904" x="7597775" y="808038"/>
          <p14:tracePt t="201919" x="7589838" y="808038"/>
          <p14:tracePt t="202038" x="7573963" y="822325"/>
          <p14:tracePt t="202054" x="7566025" y="830263"/>
          <p14:tracePt t="202063" x="7559675" y="830263"/>
          <p14:tracePt t="202079" x="7559675" y="822325"/>
          <p14:tracePt t="202182" x="7559675" y="808038"/>
          <p14:tracePt t="202310" x="7559675" y="800100"/>
          <p14:tracePt t="203321" x="7566025" y="792163"/>
          <p14:tracePt t="203694" x="7573963" y="792163"/>
          <p14:tracePt t="203710" x="7581900" y="792163"/>
          <p14:tracePt t="203719" x="7589838" y="792163"/>
          <p14:tracePt t="203733" x="7612063" y="792163"/>
          <p14:tracePt t="203751" x="7627938" y="800100"/>
          <p14:tracePt t="203783" x="7635875" y="808038"/>
          <p14:tracePt t="203799" x="7650163" y="815975"/>
          <p14:tracePt t="203806" x="7673975" y="830263"/>
          <p14:tracePt t="203816" x="7688263" y="846138"/>
          <p14:tracePt t="203833" x="7726363" y="868363"/>
          <p14:tracePt t="203849" x="7756525" y="898525"/>
          <p14:tracePt t="203867" x="7810500" y="922338"/>
          <p14:tracePt t="203883" x="7840663" y="944563"/>
          <p14:tracePt t="203899" x="7840663" y="952500"/>
          <p14:tracePt t="203916" x="7856538" y="960438"/>
          <p14:tracePt t="203933" x="7856538" y="968375"/>
          <p14:tracePt t="203951" x="7856538" y="974725"/>
          <p14:tracePt t="203967" x="7864475" y="982663"/>
          <p14:tracePt t="203984" x="7870825" y="990600"/>
          <p14:tracePt t="204000" x="7870825" y="998538"/>
          <p14:tracePt t="204446" x="7870825" y="1020763"/>
          <p14:tracePt t="204454" x="7870825" y="1036638"/>
          <p14:tracePt t="204465" x="7870825" y="1089025"/>
          <p14:tracePt t="204483" x="7870825" y="1165225"/>
          <p14:tracePt t="204499" x="7870825" y="1249363"/>
          <p14:tracePt t="204516" x="7870825" y="1317625"/>
          <p14:tracePt t="204532" x="7870825" y="1363663"/>
          <p14:tracePt t="204549" x="7870825" y="1387475"/>
          <p14:tracePt t="204566" x="7870825" y="1393825"/>
          <p14:tracePt t="204582" x="7870825" y="1409700"/>
          <p14:tracePt t="204600" x="7864475" y="1417638"/>
          <p14:tracePt t="204758" x="7856538" y="1417638"/>
          <p14:tracePt t="204774" x="7848600" y="1417638"/>
          <p14:tracePt t="204783" x="7840663" y="1401763"/>
          <p14:tracePt t="204799" x="7810500" y="1355725"/>
          <p14:tracePt t="204816" x="7794625" y="1341438"/>
          <p14:tracePt t="204831" x="7788275" y="1333500"/>
          <p14:tracePt t="204848" x="7780338" y="1325563"/>
          <p14:tracePt t="204903" x="7772400" y="1317625"/>
          <p14:tracePt t="204910" x="7764463" y="1317625"/>
          <p14:tracePt t="204926" x="7756525" y="1317625"/>
          <p14:tracePt t="204951" x="7750175" y="1311275"/>
          <p14:tracePt t="204967" x="7742238" y="1303338"/>
          <p14:tracePt t="204974" x="7726363" y="1295400"/>
          <p14:tracePt t="204984" x="7680325" y="1265238"/>
          <p14:tracePt t="205000" x="7666038" y="1249363"/>
          <p14:tracePt t="205016" x="7658100" y="1249363"/>
          <p14:tracePt t="205032" x="7650163" y="1249363"/>
          <p14:tracePt t="205095" x="7642225" y="1249363"/>
          <p14:tracePt t="205102" x="7627938" y="1249363"/>
          <p14:tracePt t="205134" x="7612063" y="1249363"/>
          <p14:tracePt t="205158" x="7604125" y="1265238"/>
          <p14:tracePt t="205166" x="7597775" y="1265238"/>
          <p14:tracePt t="205181" x="7589838" y="1273175"/>
          <p14:tracePt t="205199" x="7589838" y="1279525"/>
          <p14:tracePt t="205216" x="7573963" y="1287463"/>
          <p14:tracePt t="205239" x="7573963" y="1311275"/>
          <p14:tracePt t="205254" x="7566025" y="1311275"/>
          <p14:tracePt t="205264" x="7559675" y="1325563"/>
          <p14:tracePt t="205280" x="7551738" y="1333500"/>
          <p14:tracePt t="205298" x="7535863" y="1341438"/>
          <p14:tracePt t="205314" x="7535863" y="1349375"/>
          <p14:tracePt t="205331" x="7527925" y="1371600"/>
          <p14:tracePt t="205348" x="7521575" y="1387475"/>
          <p14:tracePt t="205348" x="7521575" y="1393825"/>
          <p14:tracePt t="205368" x="7513638" y="1401763"/>
          <p14:tracePt t="205381" x="7505700" y="1409700"/>
          <p14:tracePt t="205397" x="7497763" y="1425575"/>
          <p14:tracePt t="205416" x="7497763" y="1431925"/>
          <p14:tracePt t="205432" x="7489825" y="1447800"/>
          <p14:tracePt t="205448" x="7489825" y="1455738"/>
          <p14:tracePt t="205464" x="7483475" y="1470025"/>
          <p14:tracePt t="205481" x="7483475" y="1485900"/>
          <p14:tracePt t="205498" x="7483475" y="1501775"/>
          <p14:tracePt t="205515" x="7483475" y="1516063"/>
          <p14:tracePt t="205531" x="7483475" y="1524000"/>
          <p14:tracePt t="205546" x="7483475" y="1539875"/>
          <p14:tracePt t="205564" x="7489825" y="1546225"/>
          <p14:tracePt t="205581" x="7489825" y="1554163"/>
          <p14:tracePt t="205598" x="7505700" y="1554163"/>
          <p14:tracePt t="205615" x="7543800" y="1562100"/>
          <p14:tracePt t="205632" x="7559675" y="1562100"/>
          <p14:tracePt t="205648" x="7573963" y="1562100"/>
          <p14:tracePt t="205665" x="7581900" y="1562100"/>
          <p14:tracePt t="205702" x="7589838" y="1562100"/>
          <p14:tracePt t="205719" x="7597775" y="1562100"/>
          <p14:tracePt t="205734" x="7612063" y="1562100"/>
          <p14:tracePt t="205742" x="7620000" y="1562100"/>
          <p14:tracePt t="205750" x="7627938" y="1562100"/>
          <p14:tracePt t="205764" x="7642225" y="1562100"/>
          <p14:tracePt t="205814" x="7650163" y="1562100"/>
          <p14:tracePt t="205846" x="7658100" y="1562100"/>
          <p14:tracePt t="205854" x="7666038" y="1562100"/>
          <p14:tracePt t="205870" x="7673975" y="1562100"/>
          <p14:tracePt t="205880" x="7673975" y="1554163"/>
          <p14:tracePt t="205910" x="7673975" y="1546225"/>
          <p14:tracePt t="205926" x="7673975" y="1539875"/>
          <p14:tracePt t="206022" x="7673975" y="1531938"/>
          <p14:tracePt t="207810" x="7673975" y="1524000"/>
          <p14:tracePt t="208310" x="7688263" y="1524000"/>
          <p14:tracePt t="208318" x="7696200" y="1524000"/>
          <p14:tracePt t="208335" x="7704138" y="1508125"/>
          <p14:tracePt t="208345" x="7756525" y="1485900"/>
          <p14:tracePt t="208362" x="7810500" y="1447800"/>
          <p14:tracePt t="208378" x="7870825" y="1401763"/>
          <p14:tracePt t="208395" x="7908925" y="1363663"/>
          <p14:tracePt t="208412" x="7932738" y="1341438"/>
          <p14:tracePt t="208428" x="7940675" y="1325563"/>
          <p14:tracePt t="208444" x="7947025" y="1311275"/>
          <p14:tracePt t="208444" x="7947025" y="1295400"/>
          <p14:tracePt t="208464" x="7970838" y="1279525"/>
          <p14:tracePt t="208478" x="8016875" y="1189038"/>
          <p14:tracePt t="208496" x="8031163" y="1120775"/>
          <p14:tracePt t="208513" x="8039100" y="1082675"/>
          <p14:tracePt t="208528" x="8039100" y="1050925"/>
          <p14:tracePt t="208545" x="8039100" y="1028700"/>
          <p14:tracePt t="208561" x="8039100" y="998538"/>
          <p14:tracePt t="208578" x="8039100" y="968375"/>
          <p14:tracePt t="208595" x="8039100" y="936625"/>
          <p14:tracePt t="208611" x="8039100" y="892175"/>
          <p14:tracePt t="208628" x="8039100" y="838200"/>
          <p14:tracePt t="208645" x="8039100" y="808038"/>
          <p14:tracePt t="208662" x="8039100" y="762000"/>
          <p14:tracePt t="208678" x="8023225" y="715963"/>
          <p14:tracePt t="208695" x="8008938" y="677863"/>
          <p14:tracePt t="208712" x="7947025" y="617538"/>
          <p14:tracePt t="208728" x="7908925" y="579438"/>
          <p14:tracePt t="208745" x="7848600" y="517525"/>
          <p14:tracePt t="208761" x="7826375" y="495300"/>
          <p14:tracePt t="208778" x="7802563" y="473075"/>
          <p14:tracePt t="208795" x="7756525" y="449263"/>
          <p14:tracePt t="208811" x="7734300" y="427038"/>
          <p14:tracePt t="208828" x="7696200" y="419100"/>
          <p14:tracePt t="208845" x="7650163" y="373063"/>
          <p14:tracePt t="208862" x="7635875" y="373063"/>
          <p14:tracePt t="208876" x="7620000" y="373063"/>
          <p14:tracePt t="208894" x="7604125" y="373063"/>
          <p14:tracePt t="208911" x="7589838" y="373063"/>
          <p14:tracePt t="208928" x="7551738" y="373063"/>
          <p14:tracePt t="208945" x="7527925" y="373063"/>
          <p14:tracePt t="208961" x="7505700" y="373063"/>
          <p14:tracePt t="208978" x="7489825" y="388938"/>
          <p14:tracePt t="208994" x="7483475" y="403225"/>
          <p14:tracePt t="209011" x="7459663" y="419100"/>
          <p14:tracePt t="209011" x="7445375" y="434975"/>
          <p14:tracePt t="209032" x="7445375" y="449263"/>
          <p14:tracePt t="209044" x="7413625" y="495300"/>
          <p14:tracePt t="209060" x="7391400" y="533400"/>
          <p14:tracePt t="209077" x="7369175" y="571500"/>
          <p14:tracePt t="209077" x="7369175" y="579438"/>
          <p14:tracePt t="209095" x="7361238" y="609600"/>
          <p14:tracePt t="209110" x="7345363" y="647700"/>
          <p14:tracePt t="209128" x="7337425" y="677863"/>
          <p14:tracePt t="209145" x="7337425" y="731838"/>
          <p14:tracePt t="209161" x="7323138" y="792163"/>
          <p14:tracePt t="209177" x="7299325" y="868363"/>
          <p14:tracePt t="209194" x="7292975" y="936625"/>
          <p14:tracePt t="209211" x="7277100" y="968375"/>
          <p14:tracePt t="209229" x="7269163" y="998538"/>
          <p14:tracePt t="209244" x="7269163" y="1036638"/>
          <p14:tracePt t="209261" x="7261225" y="1066800"/>
          <p14:tracePt t="209261" x="7261225" y="1096963"/>
          <p14:tracePt t="209279" x="7261225" y="1112838"/>
          <p14:tracePt t="209293" x="7261225" y="1150938"/>
          <p14:tracePt t="209293" x="7261225" y="1165225"/>
          <p14:tracePt t="209311" x="7261225" y="1203325"/>
          <p14:tracePt t="209328" x="7261225" y="1227138"/>
          <p14:tracePt t="209345" x="7261225" y="1265238"/>
          <p14:tracePt t="209361" x="7261225" y="1295400"/>
          <p14:tracePt t="209377" x="7261225" y="1333500"/>
          <p14:tracePt t="209394" x="7261225" y="1379538"/>
          <p14:tracePt t="209410" x="7261225" y="1409700"/>
          <p14:tracePt t="209427" x="7261225" y="1431925"/>
          <p14:tracePt t="209444" x="7261225" y="1463675"/>
          <p14:tracePt t="209460" x="7269163" y="1493838"/>
          <p14:tracePt t="209477" x="7277100" y="1508125"/>
          <p14:tracePt t="209495" x="7292975" y="1539875"/>
          <p14:tracePt t="209495" x="7292975" y="1546225"/>
          <p14:tracePt t="209512" x="7307263" y="1562100"/>
          <p14:tracePt t="209529" x="7307263" y="1570038"/>
          <p14:tracePt t="209543" x="7323138" y="1608138"/>
          <p14:tracePt t="209561" x="7345363" y="1622425"/>
          <p14:tracePt t="209577" x="7391400" y="1646238"/>
          <p14:tracePt t="209594" x="7467600" y="1684338"/>
          <p14:tracePt t="209610" x="7489825" y="1684338"/>
          <p14:tracePt t="209628" x="7497763" y="1684338"/>
          <p14:tracePt t="209643" x="7505700" y="1684338"/>
          <p14:tracePt t="209660" x="7513638" y="1684338"/>
          <p14:tracePt t="209676" x="7521575" y="1692275"/>
          <p14:tracePt t="209693" x="7573963" y="1698625"/>
          <p14:tracePt t="209712" x="7627938" y="1698625"/>
          <p14:tracePt t="209729" x="7666038" y="1714500"/>
          <p14:tracePt t="209746" x="7680325" y="1714500"/>
          <p14:tracePt t="209806" x="7696200" y="1714500"/>
          <p14:tracePt t="209814" x="7712075" y="1714500"/>
          <p14:tracePt t="209826" x="7750175" y="1706563"/>
          <p14:tracePt t="209844" x="7756525" y="1706563"/>
          <p14:tracePt t="209859" x="7764463" y="1692275"/>
          <p14:tracePt t="209877" x="7764463" y="1684338"/>
          <p14:tracePt t="209893" x="7764463" y="1668463"/>
          <p14:tracePt t="209910" x="7764463" y="1660525"/>
          <p14:tracePt t="209943" x="7772400" y="1660525"/>
          <p14:tracePt t="209950" x="7772400" y="1646238"/>
          <p14:tracePt t="209960" x="7780338" y="1646238"/>
          <p14:tracePt t="209999" x="7780338" y="1638300"/>
          <p14:tracePt t="210014" x="7794625" y="1622425"/>
          <p14:tracePt t="210023" x="7802563" y="1616075"/>
          <p14:tracePt t="210030" x="7832725" y="1584325"/>
          <p14:tracePt t="210043" x="7864475" y="1546225"/>
          <p14:tracePt t="210060" x="7894638" y="1501775"/>
          <p14:tracePt t="210077" x="7908925" y="1485900"/>
          <p14:tracePt t="210093" x="7908925" y="1470025"/>
          <p14:tracePt t="210108" x="7932738" y="1425575"/>
          <p14:tracePt t="210108" x="7940675" y="1401763"/>
          <p14:tracePt t="210127" x="7954963" y="1371600"/>
          <p14:tracePt t="210127" x="7970838" y="1355725"/>
          <p14:tracePt t="210143" x="7978775" y="1317625"/>
          <p14:tracePt t="210159" x="7993063" y="1273175"/>
          <p14:tracePt t="210176" x="7993063" y="1235075"/>
          <p14:tracePt t="210193" x="7993063" y="1196975"/>
          <p14:tracePt t="210210" x="7993063" y="1127125"/>
          <p14:tracePt t="210232" x="7993063" y="1082675"/>
          <p14:tracePt t="210245" x="7993063" y="1020763"/>
          <p14:tracePt t="210260" x="7970838" y="952500"/>
          <p14:tracePt t="210276" x="7954963" y="906463"/>
          <p14:tracePt t="210293" x="7932738" y="884238"/>
          <p14:tracePt t="210293" x="7932738" y="876300"/>
          <p14:tracePt t="210312" x="7908925" y="854075"/>
          <p14:tracePt t="210328" x="7886700" y="830263"/>
          <p14:tracePt t="210344" x="7864475" y="808038"/>
          <p14:tracePt t="210361" x="7832725" y="777875"/>
          <p14:tracePt t="210376" x="7802563" y="746125"/>
          <p14:tracePt t="210392" x="7772400" y="715963"/>
          <p14:tracePt t="210408" x="7756525" y="693738"/>
          <p14:tracePt t="210426" x="7742238" y="669925"/>
          <p14:tracePt t="210443" x="7718425" y="647700"/>
          <p14:tracePt t="210459" x="7704138" y="631825"/>
          <p14:tracePt t="210476" x="7688263" y="617538"/>
          <p14:tracePt t="210493" x="7680325" y="617538"/>
          <p14:tracePt t="210509" x="7666038" y="601663"/>
          <p14:tracePt t="210528" x="7658100" y="601663"/>
          <p14:tracePt t="210550" x="7650163" y="601663"/>
          <p14:tracePt t="210560" x="7642225" y="601663"/>
          <p14:tracePt t="210576" x="7627938" y="601663"/>
          <p14:tracePt t="210592" x="7597775" y="601663"/>
          <p14:tracePt t="210609" x="7589838" y="601663"/>
          <p14:tracePt t="210625" x="7573963" y="601663"/>
          <p14:tracePt t="210643" x="7559675" y="601663"/>
          <p14:tracePt t="210659" x="7543800" y="601663"/>
          <p14:tracePt t="210676" x="7527925" y="601663"/>
          <p14:tracePt t="210692" x="7513638" y="617538"/>
          <p14:tracePt t="210709" x="7483475" y="631825"/>
          <p14:tracePt t="210709" x="7475538" y="639763"/>
          <p14:tracePt t="210728" x="7451725" y="655638"/>
          <p14:tracePt t="210744" x="7421563" y="685800"/>
          <p14:tracePt t="210760" x="7383463" y="731838"/>
          <p14:tracePt t="210776" x="7353300" y="762000"/>
          <p14:tracePt t="210793" x="7337425" y="792163"/>
          <p14:tracePt t="210809" x="7323138" y="815975"/>
          <p14:tracePt t="210826" x="7315200" y="854075"/>
          <p14:tracePt t="210842" x="7307263" y="876300"/>
          <p14:tracePt t="210859" x="7299325" y="898525"/>
          <p14:tracePt t="210876" x="7285038" y="922338"/>
          <p14:tracePt t="210892" x="7277100" y="960438"/>
          <p14:tracePt t="210909" x="7269163" y="982663"/>
          <p14:tracePt t="210909" x="7261225" y="982663"/>
          <p14:tracePt t="210927" x="7261225" y="1020763"/>
          <p14:tracePt t="210944" x="7261225" y="1058863"/>
          <p14:tracePt t="210960" x="7261225" y="1096963"/>
          <p14:tracePt t="210976" x="7261225" y="1135063"/>
          <p14:tracePt t="210993" x="7254875" y="1150938"/>
          <p14:tracePt t="211009" x="7254875" y="1181100"/>
          <p14:tracePt t="211026" x="7254875" y="1235075"/>
          <p14:tracePt t="211043" x="7254875" y="1265238"/>
          <p14:tracePt t="211059" x="7254875" y="1303338"/>
          <p14:tracePt t="211076" x="7261225" y="1355725"/>
          <p14:tracePt t="211092" x="7277100" y="1393825"/>
          <p14:tracePt t="211109" x="7277100" y="1425575"/>
          <p14:tracePt t="211125" x="7299325" y="1477963"/>
          <p14:tracePt t="211143" x="7331075" y="1516063"/>
          <p14:tracePt t="211160" x="7331075" y="1539875"/>
          <p14:tracePt t="211176" x="7345363" y="1546225"/>
          <p14:tracePt t="211191" x="7345363" y="1554163"/>
          <p14:tracePt t="211208" x="7369175" y="1554163"/>
          <p14:tracePt t="211229" x="7375525" y="1570038"/>
          <p14:tracePt t="211245" x="7383463" y="1577975"/>
          <p14:tracePt t="211260" x="7407275" y="1584325"/>
          <p14:tracePt t="211274" x="7413625" y="1584325"/>
          <p14:tracePt t="211290" x="7429500" y="1584325"/>
          <p14:tracePt t="211307" x="7445375" y="1600200"/>
          <p14:tracePt t="211325" x="7459663" y="1616075"/>
          <p14:tracePt t="211342" x="7483475" y="1630363"/>
          <p14:tracePt t="211360" x="7497763" y="1630363"/>
          <p14:tracePt t="211375" x="7513638" y="1638300"/>
          <p14:tracePt t="211393" x="7521575" y="1646238"/>
          <p14:tracePt t="211408" x="7527925" y="1646238"/>
          <p14:tracePt t="211425" x="7535863" y="1638300"/>
          <p14:tracePt t="212286" x="7535863" y="1630363"/>
          <p14:tracePt t="212294" x="7551738" y="1630363"/>
          <p14:tracePt t="212307" x="7597775" y="1592263"/>
          <p14:tracePt t="212323" x="7666038" y="1562100"/>
          <p14:tracePt t="212340" x="7726363" y="1524000"/>
          <p14:tracePt t="212356" x="7750175" y="1485900"/>
          <p14:tracePt t="212356" x="7756525" y="1477963"/>
          <p14:tracePt t="212375" x="7772400" y="1463675"/>
          <p14:tracePt t="212392" x="7772400" y="1447800"/>
          <p14:tracePt t="212408" x="7788275" y="1425575"/>
          <p14:tracePt t="212425" x="7810500" y="1409700"/>
          <p14:tracePt t="212443" x="7856538" y="1379538"/>
          <p14:tracePt t="212457" x="7908925" y="1349375"/>
          <p14:tracePt t="212474" x="7954963" y="1317625"/>
          <p14:tracePt t="212491" x="7970838" y="1303338"/>
          <p14:tracePt t="212507" x="7985125" y="1287463"/>
          <p14:tracePt t="212524" x="7985125" y="1279525"/>
          <p14:tracePt t="212559" x="7985125" y="1273175"/>
          <p14:tracePt t="212566" x="8016875" y="1241425"/>
          <p14:tracePt t="212575" x="8039100" y="1219200"/>
          <p14:tracePt t="212592" x="8061325" y="1219200"/>
          <p14:tracePt t="212608" x="8069263" y="1211263"/>
          <p14:tracePt t="212623" x="8069263" y="1203325"/>
          <p14:tracePt t="212655" x="8069263" y="1189038"/>
          <p14:tracePt t="212663" x="8069263" y="1181100"/>
          <p14:tracePt t="212673" x="8107363" y="1135063"/>
          <p14:tracePt t="212690" x="8137525" y="1089025"/>
          <p14:tracePt t="212707" x="8153400" y="1058863"/>
          <p14:tracePt t="212724" x="8161338" y="1036638"/>
          <p14:tracePt t="212724" x="8169275" y="1028700"/>
          <p14:tracePt t="212744" x="8175625" y="1012825"/>
          <p14:tracePt t="212757" x="8199438" y="982663"/>
          <p14:tracePt t="212776" x="8207375" y="960438"/>
          <p14:tracePt t="212792" x="8207375" y="952500"/>
          <p14:tracePt t="212808" x="8207375" y="936625"/>
          <p14:tracePt t="212825" x="8207375" y="930275"/>
          <p14:tracePt t="212840" x="8207375" y="922338"/>
          <p14:tracePt t="212934" x="8207375" y="914400"/>
          <p14:tracePt t="212942" x="8207375" y="906463"/>
          <p14:tracePt t="212956" x="8207375" y="898525"/>
          <p14:tracePt t="212975" x="8207375" y="892175"/>
          <p14:tracePt t="212991" x="8207375" y="868363"/>
          <p14:tracePt t="213008" x="8207375" y="854075"/>
          <p14:tracePt t="213025" x="8207375" y="838200"/>
          <p14:tracePt t="213041" x="8207375" y="822325"/>
          <p14:tracePt t="213056" x="8207375" y="815975"/>
          <p14:tracePt t="213079" x="8207375" y="808038"/>
          <p14:tracePt t="213089" x="8207375" y="800100"/>
          <p14:tracePt t="213110" x="8207375" y="792163"/>
          <p14:tracePt t="213206" x="8207375" y="784225"/>
          <p14:tracePt t="213286" x="8207375" y="792163"/>
          <p14:tracePt t="213366" x="8207375" y="800100"/>
          <p14:tracePt t="213374" x="8207375" y="815975"/>
          <p14:tracePt t="213389" x="8207375" y="860425"/>
          <p14:tracePt t="213408" x="8229600" y="930275"/>
          <p14:tracePt t="213424" x="8245475" y="998538"/>
          <p14:tracePt t="213441" x="8267700" y="1066800"/>
          <p14:tracePt t="213456" x="8283575" y="1120775"/>
          <p14:tracePt t="213473" x="8289925" y="1158875"/>
          <p14:tracePt t="213490" x="8289925" y="1203325"/>
          <p14:tracePt t="213506" x="8305800" y="1235075"/>
          <p14:tracePt t="213524" x="8328025" y="1295400"/>
          <p14:tracePt t="213540" x="8343900" y="1325563"/>
          <p14:tracePt t="213556" x="8343900" y="1333500"/>
          <p14:tracePt t="213572" x="8343900" y="1341438"/>
          <p14:tracePt t="213589" x="8351838" y="1341438"/>
          <p14:tracePt t="213606" x="8351838" y="1349375"/>
          <p14:tracePt t="213622" x="8366125" y="1349375"/>
          <p14:tracePt t="213670" x="8366125" y="1341438"/>
          <p14:tracePt t="213678" x="8374063" y="1333500"/>
          <p14:tracePt t="213689" x="8382000" y="1273175"/>
          <p14:tracePt t="213706" x="8404225" y="1241425"/>
          <p14:tracePt t="213723" x="8420100" y="1219200"/>
          <p14:tracePt t="213740" x="8420100" y="1196975"/>
          <p14:tracePt t="213756" x="8435975" y="1165225"/>
          <p14:tracePt t="213756" x="8435975" y="1150938"/>
          <p14:tracePt t="213775" x="8450263" y="1120775"/>
          <p14:tracePt t="213789" x="8474075" y="1066800"/>
          <p14:tracePt t="213789" x="8488363" y="1028700"/>
          <p14:tracePt t="213807" x="8518525" y="944563"/>
          <p14:tracePt t="213824" x="8542338" y="892175"/>
          <p14:tracePt t="213840" x="8556625" y="830263"/>
          <p14:tracePt t="213856" x="8572500" y="808038"/>
          <p14:tracePt t="213873" x="8572500" y="792163"/>
          <p14:tracePt t="213890" x="8572500" y="784225"/>
          <p14:tracePt t="213905" x="8572500" y="777875"/>
          <p14:tracePt t="214826" x="8580438" y="792163"/>
          <p14:tracePt t="215622" x="8580438" y="800100"/>
          <p14:tracePt t="215926" x="8580438" y="808038"/>
          <p14:tracePt t="215935" x="8580438" y="815975"/>
          <p14:tracePt t="215942" x="8580438" y="822325"/>
          <p14:tracePt t="215953" x="8580438" y="830263"/>
          <p14:tracePt t="215970" x="8572500" y="846138"/>
          <p14:tracePt t="215987" x="8572500" y="854075"/>
          <p14:tracePt t="216003" x="8556625" y="868363"/>
          <p14:tracePt t="216021" x="8550275" y="884238"/>
          <p14:tracePt t="216037" x="8534400" y="914400"/>
          <p14:tracePt t="216053" x="8526463" y="930275"/>
          <p14:tracePt t="216069" x="8518525" y="952500"/>
          <p14:tracePt t="216069" x="8512175" y="960438"/>
          <p14:tracePt t="216087" x="8496300" y="968375"/>
          <p14:tracePt t="216104" x="8480425" y="1006475"/>
          <p14:tracePt t="216121" x="8466138" y="1036638"/>
          <p14:tracePt t="216137" x="8450263" y="1082675"/>
          <p14:tracePt t="216154" x="8435975" y="1127125"/>
          <p14:tracePt t="216171" x="8412163" y="1181100"/>
          <p14:tracePt t="216187" x="8397875" y="1219200"/>
          <p14:tracePt t="216204" x="8359775" y="1295400"/>
          <p14:tracePt t="216220" x="8335963" y="1355725"/>
          <p14:tracePt t="216238" x="8289925" y="1485900"/>
          <p14:tracePt t="216257" x="8289925" y="1516063"/>
          <p14:tracePt t="216270" x="8245475" y="1668463"/>
          <p14:tracePt t="216288" x="8229600" y="1782763"/>
          <p14:tracePt t="216304" x="8207375" y="1889125"/>
          <p14:tracePt t="216320" x="8199438" y="1951038"/>
          <p14:tracePt t="216337" x="8199438" y="2011363"/>
          <p14:tracePt t="216354" x="8199438" y="2035175"/>
          <p14:tracePt t="216370" x="8199438" y="2049463"/>
          <p14:tracePt t="216387" x="8199438" y="2065338"/>
          <p14:tracePt t="216414" x="8191500" y="2073275"/>
          <p14:tracePt t="216454" x="8191500" y="2079625"/>
          <p14:tracePt t="216463" x="8191500" y="2095500"/>
          <p14:tracePt t="216472" x="8191500" y="2103438"/>
          <p14:tracePt t="216487" x="8191500" y="2111375"/>
          <p14:tracePt t="216502" x="8183563" y="2095500"/>
          <p14:tracePt t="216558" x="8169275" y="2073275"/>
          <p14:tracePt t="216566" x="8169275" y="2065338"/>
          <p14:tracePt t="216574" x="8169275" y="2057400"/>
          <p14:tracePt t="216702" x="8161338" y="2057400"/>
          <p14:tracePt t="216710" x="8153400" y="2049463"/>
          <p14:tracePt t="216721" x="8145463" y="2049463"/>
          <p14:tracePt t="216783" x="8137525" y="2049463"/>
          <p14:tracePt t="216798" x="8131175" y="2049463"/>
          <p14:tracePt t="216806" x="8123238" y="2049463"/>
          <p14:tracePt t="216818" x="8099425" y="2035175"/>
          <p14:tracePt t="216835" x="8085138" y="2035175"/>
          <p14:tracePt t="216853" x="8077200" y="2035175"/>
          <p14:tracePt t="216869" x="8061325" y="2035175"/>
          <p14:tracePt t="216888" x="8047038" y="2035175"/>
          <p14:tracePt t="216904" x="8016875" y="2035175"/>
          <p14:tracePt t="216920" x="7985125" y="2035175"/>
          <p14:tracePt t="216936" x="7932738" y="2035175"/>
          <p14:tracePt t="216953" x="7870825" y="2035175"/>
          <p14:tracePt t="216969" x="7832725" y="2035175"/>
          <p14:tracePt t="216986" x="7772400" y="2019300"/>
          <p14:tracePt t="217003" x="7718425" y="1997075"/>
          <p14:tracePt t="217019" x="7688263" y="1997075"/>
          <p14:tracePt t="217036" x="7658100" y="1973263"/>
          <p14:tracePt t="217053" x="7604125" y="1965325"/>
          <p14:tracePt t="217070" x="7566025" y="1958975"/>
          <p14:tracePt t="217070" x="7535863" y="1943100"/>
          <p14:tracePt t="217087" x="7459663" y="1935163"/>
          <p14:tracePt t="217104" x="7375525" y="1920875"/>
          <p14:tracePt t="217120" x="7299325" y="1912938"/>
          <p14:tracePt t="217136" x="7254875" y="1905000"/>
          <p14:tracePt t="217153" x="7223125" y="1905000"/>
          <p14:tracePt t="217169" x="7192963" y="1897063"/>
          <p14:tracePt t="217186" x="7140575" y="1882775"/>
          <p14:tracePt t="217203" x="7078663" y="1882775"/>
          <p14:tracePt t="217219" x="7010400" y="1882775"/>
          <p14:tracePt t="217219" x="6980238" y="1882775"/>
          <p14:tracePt t="217243" x="6950075" y="1882775"/>
          <p14:tracePt t="217253" x="6896100" y="1882775"/>
          <p14:tracePt t="217268" x="6850063" y="1882775"/>
          <p14:tracePt t="217285" x="6811963" y="1882775"/>
          <p14:tracePt t="217285" x="6797675" y="1882775"/>
          <p14:tracePt t="217303" x="6759575" y="1882775"/>
          <p14:tracePt t="217319" x="6713538" y="1882775"/>
          <p14:tracePt t="217337" x="6675438" y="1882775"/>
          <p14:tracePt t="217353" x="6621463" y="1882775"/>
          <p14:tracePt t="217369" x="6569075" y="1882775"/>
          <p14:tracePt t="217386" x="6515100" y="1882775"/>
          <p14:tracePt t="217402" x="6446838" y="1882775"/>
          <p14:tracePt t="217419" x="6340475" y="1866900"/>
          <p14:tracePt t="217436" x="6270625" y="1858963"/>
          <p14:tracePt t="217452" x="6194425" y="1844675"/>
          <p14:tracePt t="217469" x="6156325" y="1836738"/>
          <p14:tracePt t="217469" x="6126163" y="1836738"/>
          <p14:tracePt t="217487" x="6080125" y="1836738"/>
          <p14:tracePt t="217504" x="6042025" y="1836738"/>
          <p14:tracePt t="217521" x="6003925" y="1836738"/>
          <p14:tracePt t="217538" x="5943600" y="1836738"/>
          <p14:tracePt t="217553" x="5829300" y="1836738"/>
          <p14:tracePt t="217569" x="5692775" y="1836738"/>
          <p14:tracePt t="217586" x="5546725" y="1836738"/>
          <p14:tracePt t="217602" x="5387975" y="1836738"/>
          <p14:tracePt t="217619" x="5287963" y="1828800"/>
          <p14:tracePt t="217636" x="5241925" y="1812925"/>
          <p14:tracePt t="217652" x="5219700" y="1812925"/>
          <p14:tracePt t="217669" x="5203825" y="1812925"/>
          <p14:tracePt t="217686" x="5197475" y="1812925"/>
          <p14:tracePt t="217703" x="5165725" y="1812925"/>
          <p14:tracePt t="217720" x="5051425" y="1812925"/>
          <p14:tracePt t="217736" x="4899025" y="1812925"/>
          <p14:tracePt t="217752" x="4716463" y="1820863"/>
          <p14:tracePt t="217769" x="4594225" y="1820863"/>
          <p14:tracePt t="217785" x="4511675" y="1844675"/>
          <p14:tracePt t="217802" x="4449763" y="1858963"/>
          <p14:tracePt t="217818" x="4411663" y="1866900"/>
          <p14:tracePt t="217835" x="4365625" y="1866900"/>
          <p14:tracePt t="217852" x="4275138" y="1866900"/>
          <p14:tracePt t="217868" x="4168775" y="1866900"/>
          <p14:tracePt t="217885" x="4076700" y="1866900"/>
          <p14:tracePt t="217885" x="4016375" y="1866900"/>
          <p14:tracePt t="217904" x="3924300" y="1866900"/>
          <p14:tracePt t="217920" x="3810000" y="1866900"/>
          <p14:tracePt t="217936" x="3711575" y="1866900"/>
          <p14:tracePt t="217953" x="3627438" y="1866900"/>
          <p14:tracePt t="217969" x="3565525" y="1882775"/>
          <p14:tracePt t="217986" x="3505200" y="1882775"/>
          <p14:tracePt t="218002" x="3451225" y="1897063"/>
          <p14:tracePt t="218018" x="3368675" y="1897063"/>
          <p14:tracePt t="218035" x="3284538" y="1897063"/>
          <p14:tracePt t="218051" x="3230563" y="1897063"/>
          <p14:tracePt t="218067" x="3200400" y="1897063"/>
          <p14:tracePt t="218085" x="3170238" y="1905000"/>
          <p14:tracePt t="218102" x="3132138" y="1912938"/>
          <p14:tracePt t="218120" x="3078163" y="1920875"/>
          <p14:tracePt t="218136" x="3025775" y="1927225"/>
          <p14:tracePt t="218152" x="2911475" y="1927225"/>
          <p14:tracePt t="218168" x="2819400" y="1935163"/>
          <p14:tracePt t="218185" x="2751138" y="1951038"/>
          <p14:tracePt t="218202" x="2697163" y="1981200"/>
          <p14:tracePt t="218218" x="2674938" y="2011363"/>
          <p14:tracePt t="218236" x="2659063" y="2035175"/>
          <p14:tracePt t="218252" x="2651125" y="2049463"/>
          <p14:tracePt t="218270" x="2644775" y="2065338"/>
          <p14:tracePt t="218285" x="2636838" y="2079625"/>
          <p14:tracePt t="218300" x="2628900" y="2103438"/>
          <p14:tracePt t="218318" x="2606675" y="2171700"/>
          <p14:tracePt t="218336" x="2574925" y="2217738"/>
          <p14:tracePt t="218352" x="2552700" y="2247900"/>
          <p14:tracePt t="218368" x="2536825" y="2270125"/>
          <p14:tracePt t="218385" x="2530475" y="2293938"/>
          <p14:tracePt t="218401" x="2522538" y="2324100"/>
          <p14:tracePt t="218418" x="2522538" y="2378075"/>
          <p14:tracePt t="218435" x="2514600" y="2446338"/>
          <p14:tracePt t="218451" x="2492375" y="2498725"/>
          <p14:tracePt t="218468" x="2454275" y="2560638"/>
          <p14:tracePt t="218485" x="2400300" y="2620963"/>
          <p14:tracePt t="218501" x="2354263" y="2659063"/>
          <p14:tracePt t="218501" x="2339975" y="2674938"/>
          <p14:tracePt t="218520" x="2316163" y="2713038"/>
          <p14:tracePt t="218536" x="2316163" y="2727325"/>
          <p14:tracePt t="218553" x="2316163" y="2751138"/>
          <p14:tracePt t="218568" x="2308225" y="2789238"/>
          <p14:tracePt t="218585" x="2308225" y="2841625"/>
          <p14:tracePt t="218601" x="2308225" y="2917825"/>
          <p14:tracePt t="218618" x="2308225" y="2963863"/>
          <p14:tracePt t="218635" x="2301875" y="3017838"/>
          <p14:tracePt t="218651" x="2286000" y="3063875"/>
          <p14:tracePt t="218668" x="2286000" y="3132138"/>
          <p14:tracePt t="218668" x="2286000" y="3170238"/>
          <p14:tracePt t="218688" x="2286000" y="3200400"/>
          <p14:tracePt t="218700" x="2286000" y="3260725"/>
          <p14:tracePt t="218700" x="2286000" y="3292475"/>
          <p14:tracePt t="218719" x="2308225" y="3390900"/>
          <p14:tracePt t="218736" x="2362200" y="3513138"/>
          <p14:tracePt t="218752" x="2422525" y="3619500"/>
          <p14:tracePt t="218768" x="2484438" y="3703638"/>
          <p14:tracePt t="218785" x="2506663" y="3733800"/>
          <p14:tracePt t="218801" x="2506663" y="3741738"/>
          <p14:tracePt t="218822" x="2506663" y="3756025"/>
          <p14:tracePt t="218838" x="2506663" y="3771900"/>
          <p14:tracePt t="218854" x="2506663" y="3779838"/>
          <p14:tracePt t="218867" x="2522538" y="3825875"/>
          <p14:tracePt t="218884" x="2552700" y="3870325"/>
          <p14:tracePt t="218901" x="2582863" y="3894138"/>
          <p14:tracePt t="218918" x="2613025" y="3916363"/>
          <p14:tracePt t="218918" x="2620963" y="3916363"/>
          <p14:tracePt t="218936" x="2644775" y="3932238"/>
          <p14:tracePt t="218952" x="2667000" y="3946525"/>
          <p14:tracePt t="218968" x="2759075" y="3992563"/>
          <p14:tracePt t="218985" x="2887663" y="4016375"/>
          <p14:tracePt t="219001" x="2963863" y="4030663"/>
          <p14:tracePt t="219018" x="2994025" y="4054475"/>
          <p14:tracePt t="219086" x="3032125" y="4054475"/>
          <p14:tracePt t="219094" x="3078163" y="4076700"/>
          <p14:tracePt t="219103" x="3154363" y="4084638"/>
          <p14:tracePt t="219117" x="3254375" y="4106863"/>
          <p14:tracePt t="219136" x="3268663" y="4106863"/>
          <p14:tracePt t="219150" x="3292475" y="4114800"/>
          <p14:tracePt t="219168" x="3344863" y="4122738"/>
          <p14:tracePt t="219185" x="3390900" y="4122738"/>
          <p14:tracePt t="219201" x="3451225" y="4137025"/>
          <p14:tracePt t="219217" x="3551238" y="4144963"/>
          <p14:tracePt t="219242" x="3573463" y="4144963"/>
          <p14:tracePt t="219251" x="3679825" y="4160838"/>
          <p14:tracePt t="219267" x="3810000" y="4183063"/>
          <p14:tracePt t="219284" x="3908425" y="4198938"/>
          <p14:tracePt t="219300" x="3940175" y="4206875"/>
          <p14:tracePt t="219317" x="3978275" y="4213225"/>
          <p14:tracePt t="219333" x="4022725" y="4221163"/>
          <p14:tracePt t="219333" x="4054475" y="4237038"/>
          <p14:tracePt t="219352" x="4144963" y="4244975"/>
          <p14:tracePt t="219368" x="4229100" y="4244975"/>
          <p14:tracePt t="219384" x="4297363" y="4267200"/>
          <p14:tracePt t="219400" x="4313238" y="4267200"/>
          <p14:tracePt t="219417" x="4327525" y="4267200"/>
          <p14:tracePt t="219434" x="4389438" y="4267200"/>
          <p14:tracePt t="219450" x="4473575" y="4267200"/>
          <p14:tracePt t="219467" x="4549775" y="4267200"/>
          <p14:tracePt t="219484" x="4632325" y="4267200"/>
          <p14:tracePt t="219500" x="4740275" y="4267200"/>
          <p14:tracePt t="219500" x="4778375" y="4267200"/>
          <p14:tracePt t="219520" x="4838700" y="4267200"/>
          <p14:tracePt t="219536" x="4854575" y="4267200"/>
          <p14:tracePt t="219551" x="4868863" y="4267200"/>
          <p14:tracePt t="219566" x="4922838" y="4267200"/>
          <p14:tracePt t="219584" x="4953000" y="4267200"/>
          <p14:tracePt t="219600" x="4983163" y="4267200"/>
          <p14:tracePt t="219617" x="5021263" y="4267200"/>
          <p14:tracePt t="219634" x="5067300" y="4259263"/>
          <p14:tracePt t="219650" x="5097463" y="4259263"/>
          <p14:tracePt t="219667" x="5121275" y="4267200"/>
          <p14:tracePt t="219684" x="5143500" y="4267200"/>
          <p14:tracePt t="219700" x="5165725" y="4267200"/>
          <p14:tracePt t="219717" x="5197475" y="4267200"/>
          <p14:tracePt t="219717" x="5227638" y="4267200"/>
          <p14:tracePt t="219736" x="5249863" y="4267200"/>
          <p14:tracePt t="219750" x="5311775" y="4275138"/>
          <p14:tracePt t="219768" x="5334000" y="4275138"/>
          <p14:tracePt t="219785" x="5349875" y="4283075"/>
          <p14:tracePt t="219800" x="5380038" y="4283075"/>
          <p14:tracePt t="219817" x="5426075" y="4297363"/>
          <p14:tracePt t="219834" x="5448300" y="4297363"/>
          <p14:tracePt t="219850" x="5456238" y="4297363"/>
          <p14:tracePt t="219918" x="5456238" y="4305300"/>
          <p14:tracePt t="220174" x="5448300" y="4313238"/>
          <p14:tracePt t="220198" x="5440363" y="4313238"/>
          <p14:tracePt t="220366" x="5448300" y="4305300"/>
          <p14:tracePt t="221190" x="5464175" y="4297363"/>
          <p14:tracePt t="221199" x="5470525" y="4297363"/>
          <p14:tracePt t="221206" x="5486400" y="4283075"/>
          <p14:tracePt t="221216" x="5540375" y="4267200"/>
          <p14:tracePt t="221233" x="5570538" y="4251325"/>
          <p14:tracePt t="221249" x="5608638" y="4244975"/>
          <p14:tracePt t="221265" x="5654675" y="4229100"/>
          <p14:tracePt t="221283" x="5737225" y="4206875"/>
          <p14:tracePt t="221298" x="5783263" y="4183063"/>
          <p14:tracePt t="221315" x="5807075" y="4175125"/>
          <p14:tracePt t="221331" x="5807075" y="4168775"/>
          <p14:tracePt t="221348" x="5799138" y="4160838"/>
          <p14:tracePt t="221430" x="5783263" y="4160838"/>
          <p14:tracePt t="221439" x="5775325" y="4160838"/>
          <p14:tracePt t="221449" x="5753100" y="4160838"/>
          <p14:tracePt t="221465" x="5745163" y="4160838"/>
          <p14:tracePt t="221481" x="5730875" y="4160838"/>
          <p14:tracePt t="221791" x="5715000" y="4160838"/>
          <p14:tracePt t="221830" x="5707063" y="4160838"/>
          <p14:tracePt t="221854" x="5699125" y="4160838"/>
          <p14:tracePt t="221863" x="5684838" y="4160838"/>
          <p14:tracePt t="221870" x="5676900" y="4160838"/>
          <p14:tracePt t="221880" x="5654675" y="4160838"/>
          <p14:tracePt t="221898" x="5630863" y="4160838"/>
          <p14:tracePt t="221915" x="5622925" y="4160838"/>
          <p14:tracePt t="221930" x="5616575" y="4168775"/>
          <p14:tracePt t="221974" x="5600700" y="4168775"/>
          <p14:tracePt t="222006" x="5592763" y="4168775"/>
          <p14:tracePt t="222022" x="5584825" y="4168775"/>
          <p14:tracePt t="222032" x="5578475" y="4168775"/>
          <p14:tracePt t="222038" x="5570538" y="4168775"/>
          <p14:tracePt t="222049" x="5540375" y="4168775"/>
          <p14:tracePt t="222065" x="5494338" y="4168775"/>
          <p14:tracePt t="222081" x="5432425" y="4168775"/>
          <p14:tracePt t="222097" x="5380038" y="4168775"/>
          <p14:tracePt t="222114" x="5326063" y="4168775"/>
          <p14:tracePt t="222131" x="5295900" y="4168775"/>
          <p14:tracePt t="222147" x="5249863" y="4168775"/>
          <p14:tracePt t="222164" x="5211763" y="4168775"/>
          <p14:tracePt t="222181" x="5197475" y="4168775"/>
          <p14:tracePt t="222197" x="5181600" y="4168775"/>
          <p14:tracePt t="222214" x="5159375" y="4168775"/>
          <p14:tracePt t="222234" x="5143500" y="4168775"/>
          <p14:tracePt t="222249" x="5135563" y="4168775"/>
          <p14:tracePt t="222265" x="5113338" y="4168775"/>
          <p14:tracePt t="222281" x="5075238" y="4168775"/>
          <p14:tracePt t="222297" x="5037138" y="4168775"/>
          <p14:tracePt t="222314" x="4991100" y="4168775"/>
          <p14:tracePt t="222331" x="4975225" y="4168775"/>
          <p14:tracePt t="222347" x="4953000" y="4168775"/>
          <p14:tracePt t="222364" x="4930775" y="4168775"/>
          <p14:tracePt t="222379" x="4892675" y="4168775"/>
          <p14:tracePt t="222397" x="4838700" y="4168775"/>
          <p14:tracePt t="222397" x="4800600" y="4168775"/>
          <p14:tracePt t="222416" x="4754563" y="4168775"/>
          <p14:tracePt t="222416" x="4716463" y="4168775"/>
          <p14:tracePt t="222432" x="4640263" y="4168775"/>
          <p14:tracePt t="222448" x="4579938" y="4168775"/>
          <p14:tracePt t="222464" x="4511675" y="4168775"/>
          <p14:tracePt t="222481" x="4465638" y="4152900"/>
          <p14:tracePt t="222497" x="4457700" y="4152900"/>
          <p14:tracePt t="222513" x="4441825" y="4152900"/>
          <p14:tracePt t="222531" x="4427538" y="4152900"/>
          <p14:tracePt t="222547" x="4389438" y="4152900"/>
          <p14:tracePt t="222564" x="4321175" y="4152900"/>
          <p14:tracePt t="222580" x="4251325" y="4130675"/>
          <p14:tracePt t="222597" x="4191000" y="4130675"/>
          <p14:tracePt t="222597" x="4175125" y="4130675"/>
          <p14:tracePt t="222616" x="4152900" y="4130675"/>
          <p14:tracePt t="222632" x="4130675" y="4130675"/>
          <p14:tracePt t="222648" x="4114800" y="4130675"/>
          <p14:tracePt t="222665" x="4068763" y="4130675"/>
          <p14:tracePt t="222680" x="4008438" y="4130675"/>
          <p14:tracePt t="222697" x="3924300" y="4130675"/>
          <p14:tracePt t="222714" x="3840163" y="4122738"/>
          <p14:tracePt t="222730" x="3749675" y="4106863"/>
          <p14:tracePt t="222748" x="3687763" y="4092575"/>
          <p14:tracePt t="222764" x="3673475" y="4084638"/>
          <p14:tracePt t="222780" x="3649663" y="4076700"/>
          <p14:tracePt t="222797" x="3627438" y="4068763"/>
          <p14:tracePt t="222797" x="3619500" y="4068763"/>
          <p14:tracePt t="222816" x="3603625" y="4068763"/>
          <p14:tracePt t="222816" x="3589338" y="4068763"/>
          <p14:tracePt t="222831" x="3559175" y="4068763"/>
          <p14:tracePt t="222848" x="3482975" y="4068763"/>
          <p14:tracePt t="222865" x="3421063" y="4046538"/>
          <p14:tracePt t="222880" x="3360738" y="4038600"/>
          <p14:tracePt t="222897" x="3314700" y="4038600"/>
          <p14:tracePt t="222914" x="3284538" y="4030663"/>
          <p14:tracePt t="222930" x="3276600" y="4030663"/>
          <p14:tracePt t="222998" x="3260725" y="4030663"/>
          <p14:tracePt t="223015" x="3254375" y="4030663"/>
          <p14:tracePt t="223022" x="3238500" y="4030663"/>
          <p14:tracePt t="223031" x="3222625" y="4030663"/>
          <p14:tracePt t="223031" x="3208338" y="4030663"/>
          <p14:tracePt t="223048" x="3170238" y="4030663"/>
          <p14:tracePt t="223064" x="3154363" y="4030663"/>
          <p14:tracePt t="223080" x="3140075" y="4030663"/>
          <p14:tracePt t="223096" x="3132138" y="4030663"/>
          <p14:tracePt t="223135" x="3124200" y="4030663"/>
          <p14:tracePt t="223151" x="3116263" y="4038600"/>
          <p14:tracePt t="223174" x="3108325" y="4038600"/>
          <p14:tracePt t="223190" x="3101975" y="4038600"/>
          <p14:tracePt t="223199" x="3094038" y="4046538"/>
          <p14:tracePt t="223212" x="3070225" y="4060825"/>
          <p14:tracePt t="223232" x="3063875" y="4068763"/>
          <p14:tracePt t="223247" x="3048000" y="4076700"/>
          <p14:tracePt t="223264" x="3032125" y="4092575"/>
          <p14:tracePt t="223280" x="3017838" y="4098925"/>
          <p14:tracePt t="223297" x="3009900" y="4106863"/>
          <p14:tracePt t="223312" x="2987675" y="4122738"/>
          <p14:tracePt t="223330" x="2971800" y="4137025"/>
          <p14:tracePt t="223346" x="2963863" y="4144963"/>
          <p14:tracePt t="223374" x="2955925" y="4144963"/>
          <p14:tracePt t="223398" x="2949575" y="4144963"/>
          <p14:tracePt t="223406" x="2941638" y="4144963"/>
          <p14:tracePt t="223415" x="2933700" y="4144963"/>
          <p14:tracePt t="223429" x="2925763" y="4144963"/>
          <p14:tracePt t="223510" x="2917825" y="4144963"/>
          <p14:tracePt t="223534" x="2917825" y="4152900"/>
          <p14:tracePt t="223718" x="2925763" y="4152900"/>
          <p14:tracePt t="223727" x="2933700" y="4152900"/>
          <p14:tracePt t="223734" x="2941638" y="4152900"/>
          <p14:tracePt t="223746" x="2971800" y="4152900"/>
          <p14:tracePt t="223763" x="3040063" y="4152900"/>
          <p14:tracePt t="223779" x="3132138" y="4152900"/>
          <p14:tracePt t="223796" x="3192463" y="4175125"/>
          <p14:tracePt t="223812" x="3222625" y="4175125"/>
          <p14:tracePt t="223829" x="3260725" y="4183063"/>
          <p14:tracePt t="223829" x="3276600" y="4191000"/>
          <p14:tracePt t="223848" x="3284538" y="4191000"/>
          <p14:tracePt t="223862" x="3298825" y="4198938"/>
          <p14:tracePt t="223880" x="3330575" y="4198938"/>
          <p14:tracePt t="223895" x="3444875" y="4198938"/>
          <p14:tracePt t="223912" x="3551238" y="4206875"/>
          <p14:tracePt t="223929" x="3611563" y="4221163"/>
          <p14:tracePt t="223946" x="3635375" y="4221163"/>
          <p14:tracePt t="223962" x="3657600" y="4221163"/>
          <p14:tracePt t="223979" x="3679825" y="4229100"/>
          <p14:tracePt t="223996" x="3717925" y="4237038"/>
          <p14:tracePt t="224012" x="3779838" y="4237038"/>
          <p14:tracePt t="224029" x="3894138" y="4237038"/>
          <p14:tracePt t="224029" x="3946525" y="4237038"/>
          <p14:tracePt t="224048" x="4016375" y="4237038"/>
          <p14:tracePt t="224048" x="4084638" y="4237038"/>
          <p14:tracePt t="224064" x="4191000" y="4244975"/>
          <p14:tracePt t="224080" x="4259263" y="4267200"/>
          <p14:tracePt t="224096" x="4305300" y="4283075"/>
          <p14:tracePt t="224112" x="4327525" y="4283075"/>
          <p14:tracePt t="224129" x="4365625" y="4283075"/>
          <p14:tracePt t="224145" x="4449763" y="4305300"/>
          <p14:tracePt t="224162" x="4549775" y="4321175"/>
          <p14:tracePt t="224179" x="4664075" y="4327525"/>
          <p14:tracePt t="224195" x="4746625" y="4327525"/>
          <p14:tracePt t="224212" x="4816475" y="4321175"/>
          <p14:tracePt t="224229" x="4899025" y="4305300"/>
          <p14:tracePt t="224229" x="4945063" y="4297363"/>
          <p14:tracePt t="224249" x="5006975" y="4297363"/>
          <p14:tracePt t="224264" x="5059363" y="4283075"/>
          <p14:tracePt t="224281" x="5113338" y="4283075"/>
          <p14:tracePt t="224296" x="5203825" y="4283075"/>
          <p14:tracePt t="224312" x="5311775" y="4283075"/>
          <p14:tracePt t="224328" x="5418138" y="4289425"/>
          <p14:tracePt t="224345" x="5456238" y="4289425"/>
          <p14:tracePt t="224362" x="5486400" y="4297363"/>
          <p14:tracePt t="224378" x="5502275" y="4297363"/>
          <p14:tracePt t="224395" x="5532438" y="4297363"/>
          <p14:tracePt t="224412" x="5616575" y="4305300"/>
          <p14:tracePt t="224428" x="5745163" y="4321175"/>
          <p14:tracePt t="224445" x="5875338" y="4343400"/>
          <p14:tracePt t="224445" x="5913438" y="4343400"/>
          <p14:tracePt t="224464" x="5951538" y="4351338"/>
          <p14:tracePt t="224480" x="5965825" y="4351338"/>
          <p14:tracePt t="224495" x="5973763" y="4351338"/>
          <p14:tracePt t="224534" x="5997575" y="4351338"/>
          <p14:tracePt t="224544" x="6003925" y="4351338"/>
          <p14:tracePt t="224550" x="6035675" y="4351338"/>
          <p14:tracePt t="224561" x="6088063" y="4351338"/>
          <p14:tracePt t="224578" x="6188075" y="4351338"/>
          <p14:tracePt t="224595" x="6270625" y="4351338"/>
          <p14:tracePt t="224612" x="6324600" y="4351338"/>
          <p14:tracePt t="224628" x="6370638" y="4351338"/>
          <p14:tracePt t="224645" x="6430963" y="4351338"/>
          <p14:tracePt t="224645" x="6477000" y="4351338"/>
          <p14:tracePt t="224664" x="6523038" y="4351338"/>
          <p14:tracePt t="224664" x="6569075" y="4351338"/>
          <p14:tracePt t="224679" x="6659563" y="4351338"/>
          <p14:tracePt t="224696" x="6727825" y="4351338"/>
          <p14:tracePt t="224712" x="6804025" y="4351338"/>
          <p14:tracePt t="224728" x="6934200" y="4351338"/>
          <p14:tracePt t="224746" x="7086600" y="4351338"/>
          <p14:tracePt t="224761" x="7208838" y="4351338"/>
          <p14:tracePt t="224778" x="7285038" y="4351338"/>
          <p14:tracePt t="224795" x="7315200" y="4351338"/>
          <p14:tracePt t="224811" x="7337425" y="4351338"/>
          <p14:tracePt t="224828" x="7383463" y="4335463"/>
          <p14:tracePt t="224845" x="7489825" y="4327525"/>
          <p14:tracePt t="224862" x="7620000" y="4305300"/>
          <p14:tracePt t="224862" x="7680325" y="4305300"/>
          <p14:tracePt t="224880" x="7704138" y="4305300"/>
          <p14:tracePt t="224895" x="7718425" y="4305300"/>
          <p14:tracePt t="224911" x="7734300" y="4305300"/>
          <p14:tracePt t="224928" x="7764463" y="4297363"/>
          <p14:tracePt t="224945" x="7794625" y="4289425"/>
          <p14:tracePt t="224961" x="7848600" y="4275138"/>
          <p14:tracePt t="224979" x="7878763" y="4259263"/>
          <p14:tracePt t="224995" x="7908925" y="4251325"/>
          <p14:tracePt t="225012" x="7932738" y="4237038"/>
          <p14:tracePt t="225029" x="7985125" y="4221163"/>
          <p14:tracePt t="225044" x="8039100" y="4198938"/>
          <p14:tracePt t="225061" x="8069263" y="4191000"/>
          <p14:tracePt t="225061" x="8077200" y="4183063"/>
          <p14:tracePt t="225080" x="8093075" y="4168775"/>
          <p14:tracePt t="225095" x="8137525" y="4122738"/>
          <p14:tracePt t="225113" x="8199438" y="4060825"/>
          <p14:tracePt t="225127" x="8251825" y="4022725"/>
          <p14:tracePt t="225144" x="8283575" y="3992563"/>
          <p14:tracePt t="225161" x="8289925" y="3992563"/>
          <p14:tracePt t="225177" x="8289925" y="3962400"/>
          <p14:tracePt t="225196" x="8289925" y="3908425"/>
          <p14:tracePt t="225211" x="8289925" y="3848100"/>
          <p14:tracePt t="225227" x="8289925" y="3749675"/>
          <p14:tracePt t="225227" x="8289925" y="3703638"/>
          <p14:tracePt t="225248" x="8289925" y="3641725"/>
          <p14:tracePt t="225260" x="8297863" y="3589338"/>
          <p14:tracePt t="225277" x="8297863" y="3535363"/>
          <p14:tracePt t="225294" x="8297863" y="3475038"/>
          <p14:tracePt t="225294" x="8289925" y="3429000"/>
          <p14:tracePt t="225311" x="8245475" y="3344863"/>
          <p14:tracePt t="225327" x="8213725" y="3284538"/>
          <p14:tracePt t="225344" x="8183563" y="3192463"/>
          <p14:tracePt t="225360" x="8161338" y="3116263"/>
          <p14:tracePt t="225376" x="8145463" y="3032125"/>
          <p14:tracePt t="225394" x="8123238" y="2971800"/>
          <p14:tracePt t="225411" x="8123238" y="2933700"/>
          <p14:tracePt t="225427" x="8107363" y="2903538"/>
          <p14:tracePt t="225444" x="8107363" y="2887663"/>
          <p14:tracePt t="225460" x="8107363" y="2879725"/>
          <p14:tracePt t="225477" x="8123238" y="2849563"/>
          <p14:tracePt t="225496" x="8123238" y="2827338"/>
          <p14:tracePt t="225512" x="8131175" y="2803525"/>
          <p14:tracePt t="225527" x="8131175" y="2789238"/>
          <p14:tracePt t="225545" x="8161338" y="2759075"/>
          <p14:tracePt t="225561" x="8199438" y="2727325"/>
          <p14:tracePt t="225577" x="8229600" y="2682875"/>
          <p14:tracePt t="225594" x="8245475" y="2659063"/>
          <p14:tracePt t="225611" x="8245475" y="2613025"/>
          <p14:tracePt t="225627" x="8245475" y="2574925"/>
          <p14:tracePt t="225644" x="8245475" y="2544763"/>
          <p14:tracePt t="225660" x="8251825" y="2530475"/>
          <p14:tracePt t="225677" x="8259763" y="2498725"/>
          <p14:tracePt t="225695" x="8267700" y="2476500"/>
          <p14:tracePt t="225712" x="8267700" y="2454275"/>
          <p14:tracePt t="225728" x="8275638" y="2378075"/>
          <p14:tracePt t="225745" x="8289925" y="2324100"/>
          <p14:tracePt t="225761" x="8289925" y="2278063"/>
          <p14:tracePt t="225777" x="8289925" y="2255838"/>
          <p14:tracePt t="225794" x="8289925" y="2247900"/>
          <p14:tracePt t="225815" x="8289925" y="2239963"/>
          <p14:tracePt t="225826" x="8289925" y="2225675"/>
          <p14:tracePt t="225843" x="8289925" y="2209800"/>
          <p14:tracePt t="225860" x="8289925" y="2187575"/>
          <p14:tracePt t="225877" x="8305800" y="2179638"/>
          <p14:tracePt t="225877" x="8305800" y="2171700"/>
          <p14:tracePt t="225896" x="8305800" y="2155825"/>
          <p14:tracePt t="225911" x="8305800" y="2149475"/>
          <p14:tracePt t="225928" x="8305800" y="2133600"/>
          <p14:tracePt t="225944" x="8305800" y="2117725"/>
          <p14:tracePt t="225960" x="8305800" y="2103438"/>
          <p14:tracePt t="225977" x="8297863" y="2095500"/>
          <p14:tracePt t="225993" x="8283575" y="2079625"/>
          <p14:tracePt t="226010" x="8275638" y="2079625"/>
          <p14:tracePt t="226026" x="8259763" y="2079625"/>
          <p14:tracePt t="226047" x="8251825" y="2079625"/>
          <p14:tracePt t="226059" x="8229600" y="2079625"/>
          <p14:tracePt t="226077" x="8175625" y="2079625"/>
          <p14:tracePt t="226094" x="8085138" y="2079625"/>
          <p14:tracePt t="226094" x="8023225" y="2079625"/>
          <p14:tracePt t="226112" x="7954963" y="2079625"/>
          <p14:tracePt t="226128" x="7924800" y="2079625"/>
          <p14:tracePt t="226144" x="7886700" y="2079625"/>
          <p14:tracePt t="226160" x="7826375" y="2079625"/>
          <p14:tracePt t="226177" x="7734300" y="2079625"/>
          <p14:tracePt t="226195" x="7597775" y="2079625"/>
          <p14:tracePt t="226211" x="7475538" y="2079625"/>
          <p14:tracePt t="226227" x="7375525" y="2079625"/>
          <p14:tracePt t="226227" x="7323138" y="2079625"/>
          <p14:tracePt t="226247" x="7277100" y="2087563"/>
          <p14:tracePt t="226260" x="7170738" y="2103438"/>
          <p14:tracePt t="226277" x="7108825" y="2103438"/>
          <p14:tracePt t="226293" x="7032625" y="2103438"/>
          <p14:tracePt t="226293" x="6988175" y="2103438"/>
          <p14:tracePt t="226311" x="6865938" y="2103438"/>
          <p14:tracePt t="226328" x="6759575" y="2125663"/>
          <p14:tracePt t="226344" x="6683375" y="2149475"/>
          <p14:tracePt t="226361" x="6629400" y="2149475"/>
          <p14:tracePt t="226377" x="6591300" y="2149475"/>
          <p14:tracePt t="226394" x="6507163" y="2149475"/>
          <p14:tracePt t="226410" x="6416675" y="2149475"/>
          <p14:tracePt t="226427" x="6294438" y="2133600"/>
          <p14:tracePt t="226443" x="6202363" y="2133600"/>
          <p14:tracePt t="226460" x="6126163" y="2133600"/>
          <p14:tracePt t="226477" x="6073775" y="2133600"/>
          <p14:tracePt t="226493" x="6027738" y="2133600"/>
          <p14:tracePt t="226493" x="6003925" y="2141538"/>
          <p14:tracePt t="226511" x="5951538" y="2149475"/>
          <p14:tracePt t="226528" x="5889625" y="2163763"/>
          <p14:tracePt t="226544" x="5807075" y="2163763"/>
          <p14:tracePt t="226560" x="5699125" y="2179638"/>
          <p14:tracePt t="226576" x="5600700" y="2187575"/>
          <p14:tracePt t="226593" x="5516563" y="2187575"/>
          <p14:tracePt t="226609" x="5418138" y="2187575"/>
          <p14:tracePt t="226626" x="5265738" y="2187575"/>
          <p14:tracePt t="226643" x="5067300" y="2179638"/>
          <p14:tracePt t="226659" x="4854575" y="2155825"/>
          <p14:tracePt t="226676" x="4670425" y="2155825"/>
          <p14:tracePt t="226693" x="4441825" y="2155825"/>
          <p14:tracePt t="226712" x="4397375" y="2155825"/>
          <p14:tracePt t="226724" x="4327525" y="2155825"/>
          <p14:tracePt t="226724" x="4283075" y="2163763"/>
          <p14:tracePt t="226743" x="4244975" y="2163763"/>
          <p14:tracePt t="226743" x="4191000" y="2179638"/>
          <p14:tracePt t="226759" x="4046538" y="2187575"/>
          <p14:tracePt t="226776" x="3825875" y="2187575"/>
          <p14:tracePt t="226793" x="3551238" y="2187575"/>
          <p14:tracePt t="226809" x="3360738" y="2187575"/>
          <p14:tracePt t="226826" x="3260725" y="2193925"/>
          <p14:tracePt t="226843" x="3246438" y="2193925"/>
          <p14:tracePt t="226859" x="3238500" y="2193925"/>
          <p14:tracePt t="226991" x="3222625" y="2193925"/>
          <p14:tracePt t="226998" x="3208338" y="2193925"/>
          <p14:tracePt t="227009" x="3208338" y="2201863"/>
          <p14:tracePt t="227430" x="3208338" y="2209800"/>
          <p14:tracePt t="227462" x="3208338" y="2217738"/>
          <p14:tracePt t="227479" x="3216275" y="2232025"/>
          <p14:tracePt t="227494" x="3216275" y="2239963"/>
          <p14:tracePt t="227502" x="3216275" y="2247900"/>
          <p14:tracePt t="227511" x="3216275" y="2270125"/>
          <p14:tracePt t="227528" x="3222625" y="2286000"/>
          <p14:tracePt t="227541" x="3222625" y="2316163"/>
          <p14:tracePt t="227560" x="3222625" y="2324100"/>
          <p14:tracePt t="227576" x="3222625" y="2354263"/>
          <p14:tracePt t="227593" x="3222625" y="2378075"/>
          <p14:tracePt t="227609" x="3222625" y="2384425"/>
          <p14:tracePt t="227625" x="3222625" y="2408238"/>
          <p14:tracePt t="227642" x="3222625" y="2438400"/>
          <p14:tracePt t="227658" x="3222625" y="2460625"/>
          <p14:tracePt t="227675" x="3222625" y="2492375"/>
          <p14:tracePt t="227692" x="3222625" y="2506663"/>
          <p14:tracePt t="227708" x="3222625" y="2514600"/>
          <p14:tracePt t="227743" x="3222625" y="2522538"/>
          <p14:tracePt t="227750" x="3222625" y="2530475"/>
          <p14:tracePt t="227760" x="3222625" y="2560638"/>
          <p14:tracePt t="227776" x="3222625" y="2598738"/>
          <p14:tracePt t="227793" x="3222625" y="2613025"/>
          <p14:tracePt t="227808" x="3222625" y="2628900"/>
          <p14:tracePt t="227825" x="3222625" y="2644775"/>
          <p14:tracePt t="227841" x="3222625" y="2674938"/>
          <p14:tracePt t="227858" x="3222625" y="2720975"/>
          <p14:tracePt t="227875" x="3222625" y="2759075"/>
          <p14:tracePt t="227892" x="3230563" y="2797175"/>
          <p14:tracePt t="227908" x="3246438" y="2827338"/>
          <p14:tracePt t="227925" x="3246438" y="2857500"/>
          <p14:tracePt t="227925" x="3246438" y="2873375"/>
          <p14:tracePt t="227944" x="3246438" y="2911475"/>
          <p14:tracePt t="227959" x="3246438" y="3040063"/>
          <p14:tracePt t="227977" x="3246438" y="3108325"/>
          <p14:tracePt t="227992" x="3246438" y="3162300"/>
          <p14:tracePt t="228008" x="3246438" y="3208338"/>
          <p14:tracePt t="228026" x="3246438" y="3238500"/>
          <p14:tracePt t="228040" x="3246438" y="3260725"/>
          <p14:tracePt t="228057" x="3246438" y="3292475"/>
          <p14:tracePt t="228074" x="3246438" y="3330575"/>
          <p14:tracePt t="228090" x="3246438" y="3344863"/>
          <p14:tracePt t="228994" x="3246438" y="3352800"/>
          <p14:tracePt t="229462" x="3246438" y="3360738"/>
          <p14:tracePt t="230022" x="3246438" y="3368675"/>
          <p14:tracePt t="230068" x="3246438" y="3375025"/>
          <p14:tracePt t="230074" x="3246438" y="3390900"/>
          <p14:tracePt t="230090" x="3246438" y="3406775"/>
          <p14:tracePt t="230104" x="3246438" y="3413125"/>
          <p14:tracePt t="230121" x="3246438" y="3444875"/>
          <p14:tracePt t="230138" x="3246438" y="3475038"/>
          <p14:tracePt t="230155" x="3246438" y="3527425"/>
          <p14:tracePt t="230171" x="3246438" y="3581400"/>
          <p14:tracePt t="230188" x="3246438" y="3627438"/>
          <p14:tracePt t="230188" x="3246438" y="3649663"/>
          <p14:tracePt t="230208" x="3246438" y="3695700"/>
          <p14:tracePt t="230224" x="3238500" y="3763963"/>
          <p14:tracePt t="230240" x="3238500" y="3825875"/>
          <p14:tracePt t="230257" x="3216275" y="3940175"/>
          <p14:tracePt t="230273" x="3192463" y="4106863"/>
          <p14:tracePt t="230273" x="3192463" y="4175125"/>
          <p14:tracePt t="230296" x="3192463" y="4259263"/>
          <p14:tracePt t="230306" x="3192463" y="4359275"/>
          <p14:tracePt t="230323" x="3192463" y="4427538"/>
          <p14:tracePt t="230339" x="3192463" y="4503738"/>
          <p14:tracePt t="230356" x="3222625" y="4618038"/>
          <p14:tracePt t="230373" x="3292475" y="4716463"/>
          <p14:tracePt t="230389" x="3390900" y="4830763"/>
          <p14:tracePt t="230406" x="3451225" y="4906963"/>
          <p14:tracePt t="230406" x="3475038" y="4960938"/>
          <p14:tracePt t="230423" x="3497263" y="5021263"/>
          <p14:tracePt t="230440" x="3513138" y="5083175"/>
          <p14:tracePt t="230457" x="3521075" y="5121275"/>
          <p14:tracePt t="230472" x="3559175" y="5197475"/>
          <p14:tracePt t="230489" x="3635375" y="5295900"/>
          <p14:tracePt t="230506" x="3741738" y="5380038"/>
          <p14:tracePt t="230523" x="3810000" y="5432425"/>
          <p14:tracePt t="230540" x="3832225" y="5440363"/>
          <p14:tracePt t="230555" x="3856038" y="5448300"/>
          <p14:tracePt t="230574" x="3870325" y="5456238"/>
          <p14:tracePt t="230591" x="3908425" y="5478463"/>
          <p14:tracePt t="230606" x="4000500" y="5524500"/>
          <p14:tracePt t="230606" x="4060825" y="5540375"/>
          <p14:tracePt t="230623" x="4175125" y="5570538"/>
          <p14:tracePt t="230640" x="4297363" y="5608638"/>
          <p14:tracePt t="230656" x="4343400" y="5600700"/>
          <p14:tracePt t="230672" x="4373563" y="5600700"/>
          <p14:tracePt t="230689" x="4381500" y="5600700"/>
          <p14:tracePt t="230705" x="4397375" y="5600700"/>
          <p14:tracePt t="230726" x="4419600" y="5592763"/>
          <p14:tracePt t="230738" x="4465638" y="5578475"/>
          <p14:tracePt t="230756" x="4549775" y="5578475"/>
          <p14:tracePt t="230772" x="4572000" y="5578475"/>
          <p14:tracePt t="230788" x="4587875" y="5570538"/>
          <p14:tracePt t="230805" x="4594225" y="5570538"/>
          <p14:tracePt t="230830" x="4610100" y="5570538"/>
          <p14:tracePt t="230839" x="4694238" y="5570538"/>
          <p14:tracePt t="230856" x="4822825" y="5570538"/>
          <p14:tracePt t="230873" x="4899025" y="5554663"/>
          <p14:tracePt t="230889" x="4914900" y="5540375"/>
          <p14:tracePt t="230905" x="4914900" y="5516563"/>
          <p14:tracePt t="230922" x="4906963" y="5508625"/>
          <p14:tracePt t="230938" x="4906963" y="5502275"/>
          <p14:tracePt t="230958" x="4937125" y="5494338"/>
          <p14:tracePt t="230975" x="4968875" y="5478463"/>
          <p14:tracePt t="230988" x="4999038" y="5448300"/>
          <p14:tracePt t="231005" x="5013325" y="5410200"/>
          <p14:tracePt t="231005" x="5021263" y="5387975"/>
          <p14:tracePt t="231024" x="5021263" y="5364163"/>
          <p14:tracePt t="231040" x="5029200" y="5356225"/>
          <p14:tracePt t="231056" x="5037138" y="5341938"/>
          <p14:tracePt t="231072" x="5051425" y="5334000"/>
          <p14:tracePt t="231088" x="5075238" y="5295900"/>
          <p14:tracePt t="231105" x="5075238" y="5235575"/>
          <p14:tracePt t="231122" x="5075238" y="5173663"/>
          <p14:tracePt t="231138" x="5075238" y="5159375"/>
          <p14:tracePt t="231155" x="5075238" y="5143500"/>
          <p14:tracePt t="231171" x="5067300" y="5121275"/>
          <p14:tracePt t="231188" x="5051425" y="5089525"/>
          <p14:tracePt t="231205" x="5045075" y="5075238"/>
          <p14:tracePt t="231221" x="5021263" y="5045075"/>
          <p14:tracePt t="231243" x="4991100" y="5013325"/>
          <p14:tracePt t="231259" x="4937125" y="4960938"/>
          <p14:tracePt t="231273" x="4884738" y="4930775"/>
          <p14:tracePt t="231288" x="4846638" y="4899025"/>
          <p14:tracePt t="231305" x="4830763" y="4892675"/>
          <p14:tracePt t="231321" x="4808538" y="4892675"/>
          <p14:tracePt t="231338" x="4784725" y="4884738"/>
          <p14:tracePt t="231355" x="4762500" y="4876800"/>
          <p14:tracePt t="231371" x="4724400" y="4860925"/>
          <p14:tracePt t="231388" x="4678363" y="4854575"/>
          <p14:tracePt t="231405" x="4594225" y="4830763"/>
          <p14:tracePt t="231421" x="4465638" y="4808538"/>
          <p14:tracePt t="231439" x="4441825" y="4808538"/>
          <p14:tracePt t="231453" x="4359275" y="4808538"/>
          <p14:tracePt t="231471" x="4297363" y="4808538"/>
          <p14:tracePt t="231487" x="4244975" y="4808538"/>
          <p14:tracePt t="231504" x="4191000" y="4808538"/>
          <p14:tracePt t="231521" x="4160838" y="4808538"/>
          <p14:tracePt t="231538" x="4130675" y="4816475"/>
          <p14:tracePt t="231555" x="4098925" y="4830763"/>
          <p14:tracePt t="231571" x="4054475" y="4860925"/>
          <p14:tracePt t="231587" x="3978275" y="4892675"/>
          <p14:tracePt t="231604" x="3878263" y="4922838"/>
          <p14:tracePt t="231620" x="3817938" y="4937125"/>
          <p14:tracePt t="231637" x="3794125" y="4945063"/>
          <p14:tracePt t="231654" x="3763963" y="4968875"/>
          <p14:tracePt t="231672" x="3733800" y="4983163"/>
          <p14:tracePt t="231688" x="3703638" y="4999038"/>
          <p14:tracePt t="231704" x="3665538" y="5029200"/>
          <p14:tracePt t="231720" x="3611563" y="5045075"/>
          <p14:tracePt t="231738" x="3559175" y="5097463"/>
          <p14:tracePt t="231755" x="3535363" y="5113338"/>
          <p14:tracePt t="231771" x="3513138" y="5127625"/>
          <p14:tracePt t="231788" x="3489325" y="5143500"/>
          <p14:tracePt t="231804" x="3467100" y="5159375"/>
          <p14:tracePt t="231821" x="3451225" y="5181600"/>
          <p14:tracePt t="231821" x="3444875" y="5197475"/>
          <p14:tracePt t="231839" x="3444875" y="5211763"/>
          <p14:tracePt t="231854" x="3436938" y="5265738"/>
          <p14:tracePt t="231872" x="3421063" y="5318125"/>
          <p14:tracePt t="231888" x="3406775" y="5349875"/>
          <p14:tracePt t="231905" x="3390900" y="5364163"/>
          <p14:tracePt t="231921" x="3390900" y="5394325"/>
          <p14:tracePt t="231938" x="3390900" y="5418138"/>
          <p14:tracePt t="231954" x="3390900" y="5448300"/>
          <p14:tracePt t="231971" x="3390900" y="5478463"/>
          <p14:tracePt t="231987" x="3390900" y="5516563"/>
          <p14:tracePt t="232004" x="3390900" y="5562600"/>
          <p14:tracePt t="232021" x="3375025" y="5592763"/>
          <p14:tracePt t="232038" x="3368675" y="5622925"/>
          <p14:tracePt t="232038" x="3360738" y="5622925"/>
          <p14:tracePt t="232055" x="3360738" y="5630863"/>
          <p14:tracePt t="232069" x="3360738" y="5661025"/>
          <p14:tracePt t="232088" x="3360738" y="5684838"/>
          <p14:tracePt t="232105" x="3360738" y="5722938"/>
          <p14:tracePt t="232121" x="3360738" y="5737225"/>
          <p14:tracePt t="232137" x="3360738" y="5768975"/>
          <p14:tracePt t="232154" x="3360738" y="5775325"/>
          <p14:tracePt t="232170" x="3360738" y="5799138"/>
          <p14:tracePt t="232186" x="3375025" y="5813425"/>
          <p14:tracePt t="232204" x="3375025" y="5829300"/>
          <p14:tracePt t="232220" x="3382963" y="5837238"/>
          <p14:tracePt t="232239" x="3390900" y="5851525"/>
          <p14:tracePt t="232259" x="3406775" y="5867400"/>
          <p14:tracePt t="232271" x="3413125" y="5883275"/>
          <p14:tracePt t="232271" x="3436938" y="5889625"/>
          <p14:tracePt t="232287" x="3489325" y="5927725"/>
          <p14:tracePt t="232303" x="3513138" y="5943600"/>
          <p14:tracePt t="232320" x="3527425" y="5951538"/>
          <p14:tracePt t="232337" x="3535363" y="5951538"/>
          <p14:tracePt t="232359" x="3543300" y="5951538"/>
          <p14:tracePt t="232370" x="3573463" y="5965825"/>
          <p14:tracePt t="232387" x="3619500" y="5997575"/>
          <p14:tracePt t="232404" x="3673475" y="6019800"/>
          <p14:tracePt t="232420" x="3695700" y="6042025"/>
          <p14:tracePt t="232437" x="3725863" y="6049963"/>
          <p14:tracePt t="232437" x="3741738" y="6057900"/>
          <p14:tracePt t="232456" x="3794125" y="6073775"/>
          <p14:tracePt t="232472" x="3916363" y="6073775"/>
          <p14:tracePt t="232488" x="4022725" y="6096000"/>
          <p14:tracePt t="232505" x="4084638" y="6118225"/>
          <p14:tracePt t="232521" x="4098925" y="6118225"/>
          <p14:tracePt t="232537" x="4106863" y="6118225"/>
          <p14:tracePt t="232553" x="4122738" y="6111875"/>
          <p14:tracePt t="232570" x="4137025" y="6103938"/>
          <p14:tracePt t="232587" x="4168775" y="6103938"/>
          <p14:tracePt t="232604" x="4213225" y="6103938"/>
          <p14:tracePt t="232620" x="4251325" y="6103938"/>
          <p14:tracePt t="232637" x="4267200" y="6103938"/>
          <p14:tracePt t="232637" x="4283075" y="6103938"/>
          <p14:tracePt t="232656" x="4313238" y="6080125"/>
          <p14:tracePt t="232670" x="4427538" y="6049963"/>
          <p14:tracePt t="232688" x="4479925" y="6042025"/>
          <p14:tracePt t="232704" x="4533900" y="6027738"/>
          <p14:tracePt t="232720" x="4564063" y="6027738"/>
          <p14:tracePt t="232737" x="4579938" y="6011863"/>
          <p14:tracePt t="232754" x="4602163" y="5959475"/>
          <p14:tracePt t="232770" x="4625975" y="5883275"/>
          <p14:tracePt t="232786" x="4632325" y="5845175"/>
          <p14:tracePt t="232803" x="4656138" y="5821363"/>
          <p14:tracePt t="232820" x="4678363" y="5813425"/>
          <p14:tracePt t="232836" x="4716463" y="5791200"/>
          <p14:tracePt t="232852" x="4724400" y="5783263"/>
          <p14:tracePt t="232869" x="4740275" y="5775325"/>
          <p14:tracePt t="232869" x="4754563" y="5768975"/>
          <p14:tracePt t="232887" x="4762500" y="5753100"/>
          <p14:tracePt t="232903" x="4784725" y="5730875"/>
          <p14:tracePt t="232919" x="4838700" y="5707063"/>
          <p14:tracePt t="232936" x="4884738" y="5684838"/>
          <p14:tracePt t="232952" x="4930775" y="5654675"/>
          <p14:tracePt t="232970" x="4945063" y="5608638"/>
          <p14:tracePt t="232986" x="4960938" y="5570538"/>
          <p14:tracePt t="233005" x="4968875" y="5532438"/>
          <p14:tracePt t="233018" x="4968875" y="5508625"/>
          <p14:tracePt t="233035" x="4983163" y="5470525"/>
          <p14:tracePt t="233053" x="5006975" y="5426075"/>
          <p14:tracePt t="233053" x="5006975" y="5402263"/>
          <p14:tracePt t="233071" x="5013325" y="5364163"/>
          <p14:tracePt t="233088" x="5013325" y="5334000"/>
          <p14:tracePt t="233104" x="5013325" y="5303838"/>
          <p14:tracePt t="233120" x="5013325" y="5280025"/>
          <p14:tracePt t="233136" x="4991100" y="5265738"/>
          <p14:tracePt t="233153" x="4968875" y="5235575"/>
          <p14:tracePt t="233169" x="4953000" y="5211763"/>
          <p14:tracePt t="233186" x="4899025" y="5151438"/>
          <p14:tracePt t="233203" x="4876800" y="5105400"/>
          <p14:tracePt t="233219" x="4860925" y="5097463"/>
          <p14:tracePt t="233236" x="4846638" y="5089525"/>
          <p14:tracePt t="233253" x="4838700" y="5089525"/>
          <p14:tracePt t="233270" x="4770438" y="5089525"/>
          <p14:tracePt t="233289" x="4708525" y="5089525"/>
          <p14:tracePt t="233304" x="4625975" y="5105400"/>
          <p14:tracePt t="233320" x="4549775" y="5105400"/>
          <p14:tracePt t="233336" x="4518025" y="5105400"/>
          <p14:tracePt t="233352" x="4495800" y="5105400"/>
          <p14:tracePt t="233368" x="4473575" y="5105400"/>
          <p14:tracePt t="233386" x="4435475" y="5105400"/>
          <p14:tracePt t="233403" x="4359275" y="5127625"/>
          <p14:tracePt t="233421" x="4259263" y="5159375"/>
          <p14:tracePt t="233436" x="4152900" y="5203825"/>
          <p14:tracePt t="233436" x="4098925" y="5227638"/>
          <p14:tracePt t="233456" x="4054475" y="5249863"/>
          <p14:tracePt t="233469" x="3902075" y="5295900"/>
          <p14:tracePt t="233488" x="3856038" y="5311775"/>
          <p14:tracePt t="233488" x="3840163" y="5311775"/>
          <p14:tracePt t="233503" x="3817938" y="5326063"/>
          <p14:tracePt t="233521" x="3756025" y="5356225"/>
          <p14:tracePt t="233537" x="3673475" y="5440363"/>
          <p14:tracePt t="233553" x="3589338" y="5540375"/>
          <p14:tracePt t="233570" x="3565525" y="5616575"/>
          <p14:tracePt t="233586" x="3551238" y="5699125"/>
          <p14:tracePt t="233602" x="3565525" y="5768975"/>
          <p14:tracePt t="233619" x="3619500" y="5829300"/>
          <p14:tracePt t="233636" x="3665538" y="5867400"/>
          <p14:tracePt t="233652" x="3733800" y="5883275"/>
          <p14:tracePt t="233669" x="3810000" y="5883275"/>
          <p14:tracePt t="233669" x="3848100" y="5883275"/>
          <p14:tracePt t="233688" x="3886200" y="5883275"/>
          <p14:tracePt t="233703" x="3940175" y="5883275"/>
          <p14:tracePt t="233720" x="3946525" y="5883275"/>
          <p14:tracePt t="233735" x="3954463" y="5883275"/>
          <p14:tracePt t="233752" x="3970338" y="5875338"/>
          <p14:tracePt t="233768" x="3978275" y="5859463"/>
          <p14:tracePt t="233786" x="3978275" y="5829300"/>
          <p14:tracePt t="233801" x="3978275" y="5745163"/>
          <p14:tracePt t="233820" x="3978275" y="5730875"/>
          <p14:tracePt t="233835" x="3978275" y="5722938"/>
          <p14:tracePt t="233902" x="3962400" y="5715000"/>
          <p14:tracePt t="233911" x="3946525" y="5707063"/>
          <p14:tracePt t="233919" x="3878263" y="5668963"/>
          <p14:tracePt t="233936" x="3771900" y="5600700"/>
          <p14:tracePt t="233952" x="3717925" y="5554663"/>
          <p14:tracePt t="233969" x="3679825" y="5502275"/>
          <p14:tracePt t="233986" x="3657600" y="5470525"/>
          <p14:tracePt t="234002" x="3589338" y="5387975"/>
          <p14:tracePt t="234019" x="3489325" y="5280025"/>
          <p14:tracePt t="234036" x="3360738" y="5097463"/>
          <p14:tracePt t="234052" x="3094038" y="4770438"/>
          <p14:tracePt t="234069" x="2987675" y="4625975"/>
          <p14:tracePt t="234085" x="2979738" y="4587875"/>
          <p14:tracePt t="234085" x="2979738" y="4579938"/>
          <p14:tracePt t="234104" x="3009900" y="4511675"/>
          <p14:tracePt t="234120" x="3025775" y="4435475"/>
          <p14:tracePt t="234136" x="3040063" y="4365625"/>
          <p14:tracePt t="234153" x="3048000" y="4321175"/>
          <p14:tracePt t="234169" x="3063875" y="4267200"/>
          <p14:tracePt t="234185" x="3086100" y="4229100"/>
          <p14:tracePt t="234202" x="3116263" y="4152900"/>
          <p14:tracePt t="234218" x="3162300" y="4008438"/>
          <p14:tracePt t="234237" x="3178175" y="3908425"/>
          <p14:tracePt t="234252" x="3178175" y="3894138"/>
          <p14:tracePt t="234268" x="3178175" y="3886200"/>
          <p14:tracePt t="234285" x="3178175" y="3878263"/>
          <p14:tracePt t="234310" x="3178175" y="3870325"/>
          <p14:tracePt t="234326" x="3178175" y="3856038"/>
          <p14:tracePt t="234336" x="3184525" y="3802063"/>
          <p14:tracePt t="234352" x="3184525" y="3741738"/>
          <p14:tracePt t="234368" x="3184525" y="3703638"/>
          <p14:tracePt t="234385" x="3192463" y="3679825"/>
          <p14:tracePt t="234402" x="3200400" y="3673475"/>
          <p14:tracePt t="234417" x="3230563" y="3641725"/>
          <p14:tracePt t="234435" x="3254375" y="3611563"/>
          <p14:tracePt t="234451" x="3254375" y="3559175"/>
          <p14:tracePt t="234468" x="3260725" y="3527425"/>
          <p14:tracePt t="234485" x="3260725" y="3505200"/>
          <p14:tracePt t="234485" x="3260725" y="3489325"/>
          <p14:tracePt t="234504" x="3260725" y="3482975"/>
          <p14:tracePt t="234516" x="3260725" y="3444875"/>
          <p14:tracePt t="234516" x="3260725" y="3406775"/>
          <p14:tracePt t="234535" x="3260725" y="3330575"/>
          <p14:tracePt t="234551" x="3260725" y="3298825"/>
          <p14:tracePt t="234568" x="3260725" y="3268663"/>
          <p14:tracePt t="234584" x="3268663" y="3230563"/>
          <p14:tracePt t="234600" x="3276600" y="3154363"/>
          <p14:tracePt t="234617" x="3292475" y="3063875"/>
          <p14:tracePt t="234635" x="3298825" y="2955925"/>
          <p14:tracePt t="234651" x="3298825" y="2895600"/>
          <p14:tracePt t="234668" x="3298825" y="2841625"/>
          <p14:tracePt t="234685" x="3284538" y="2803525"/>
          <p14:tracePt t="234702" x="3284538" y="2759075"/>
          <p14:tracePt t="234702" x="3284538" y="2727325"/>
          <p14:tracePt t="234720" x="3276600" y="2667000"/>
          <p14:tracePt t="234736" x="3260725" y="2613025"/>
          <p14:tracePt t="234752" x="3254375" y="2560638"/>
          <p14:tracePt t="234769" x="3238500" y="2514600"/>
          <p14:tracePt t="234785" x="3222625" y="2460625"/>
          <p14:tracePt t="234801" x="3184525" y="2392363"/>
          <p14:tracePt t="234818" x="3170238" y="2370138"/>
          <p14:tracePt t="234835" x="3154363" y="2346325"/>
          <p14:tracePt t="234851" x="3146425" y="2332038"/>
          <p14:tracePt t="234871" x="3140075" y="2308225"/>
          <p14:tracePt t="234884" x="3116263" y="2270125"/>
          <p14:tracePt t="234901" x="3070225" y="2209800"/>
          <p14:tracePt t="234901" x="3070225" y="2201863"/>
          <p14:tracePt t="234919" x="3055938" y="2187575"/>
          <p14:tracePt t="234919" x="3048000" y="2179638"/>
          <p14:tracePt t="234935" x="3040063" y="2155825"/>
          <p14:tracePt t="234951" x="3017838" y="2133600"/>
          <p14:tracePt t="234969" x="2994025" y="2103438"/>
          <p14:tracePt t="234985" x="2955925" y="2073275"/>
          <p14:tracePt t="235001" x="2941638" y="2057400"/>
          <p14:tracePt t="235018" x="2933700" y="2049463"/>
          <p14:tracePt t="235035" x="2917825" y="2035175"/>
          <p14:tracePt t="235051" x="2911475" y="2011363"/>
          <p14:tracePt t="235067" x="2887663" y="1989138"/>
          <p14:tracePt t="235084" x="2873375" y="1973263"/>
          <p14:tracePt t="235101" x="2857500" y="1973263"/>
          <p14:tracePt t="235118" x="2849563" y="1965325"/>
          <p14:tracePt t="235134" x="2819400" y="1965325"/>
          <p14:tracePt t="235151" x="2765425" y="1965325"/>
          <p14:tracePt t="235168" x="2682875" y="1965325"/>
          <p14:tracePt t="235185" x="2598738" y="1965325"/>
          <p14:tracePt t="235201" x="2544763" y="1981200"/>
          <p14:tracePt t="235217" x="2506663" y="2003425"/>
          <p14:tracePt t="235217" x="2498725" y="2019300"/>
          <p14:tracePt t="235240" x="2468563" y="2035175"/>
          <p14:tracePt t="235250" x="2454275" y="2049463"/>
          <p14:tracePt t="235269" x="2430463" y="2095500"/>
          <p14:tracePt t="235284" x="2400300" y="2141538"/>
          <p14:tracePt t="235301" x="2378075" y="2217738"/>
          <p14:tracePt t="235317" x="2346325" y="2286000"/>
          <p14:tracePt t="235317" x="2332038" y="2316163"/>
          <p14:tracePt t="235336" x="2324100" y="2339975"/>
          <p14:tracePt t="235352" x="2301875" y="2400300"/>
          <p14:tracePt t="235368" x="2293938" y="2430463"/>
          <p14:tracePt t="235385" x="2286000" y="2468563"/>
          <p14:tracePt t="235401" x="2263775" y="2536825"/>
          <p14:tracePt t="235417" x="2263775" y="2598738"/>
          <p14:tracePt t="235434" x="2263775" y="2659063"/>
          <p14:tracePt t="235450" x="2263775" y="2735263"/>
          <p14:tracePt t="235467" x="2263775" y="2789238"/>
          <p14:tracePt t="235484" x="2263775" y="2827338"/>
          <p14:tracePt t="235501" x="2247900" y="2873375"/>
          <p14:tracePt t="235501" x="2247900" y="2895600"/>
          <p14:tracePt t="235520" x="2247900" y="2933700"/>
          <p14:tracePt t="235536" x="2247900" y="2963863"/>
          <p14:tracePt t="235549" x="2247900" y="3040063"/>
          <p14:tracePt t="235568" x="2247900" y="3116263"/>
          <p14:tracePt t="235584" x="2247900" y="3222625"/>
          <p14:tracePt t="235600" x="2247900" y="3314700"/>
          <p14:tracePt t="235617" x="2247900" y="3344863"/>
          <p14:tracePt t="235634" x="2247900" y="3382963"/>
          <p14:tracePt t="235650" x="2247900" y="3421063"/>
          <p14:tracePt t="235667" x="2263775" y="3467100"/>
          <p14:tracePt t="235684" x="2278063" y="3521075"/>
          <p14:tracePt t="235700" x="2301875" y="3589338"/>
          <p14:tracePt t="235700" x="2301875" y="3597275"/>
          <p14:tracePt t="235720" x="2308225" y="3635375"/>
          <p14:tracePt t="235733" x="2339975" y="3687763"/>
          <p14:tracePt t="235752" x="2339975" y="3703638"/>
          <p14:tracePt t="235768" x="2339975" y="3711575"/>
          <p14:tracePt t="235784" x="2346325" y="3749675"/>
          <p14:tracePt t="235800" x="2354263" y="3763963"/>
          <p14:tracePt t="235816" x="2370138" y="3817938"/>
          <p14:tracePt t="235834" x="2378075" y="3840163"/>
          <p14:tracePt t="235850" x="2384425" y="3863975"/>
          <p14:tracePt t="235866" x="2392363" y="3886200"/>
          <p14:tracePt t="235882" x="2416175" y="3940175"/>
          <p14:tracePt t="235900" x="2430463" y="3978275"/>
          <p14:tracePt t="235917" x="2468563" y="4038600"/>
          <p14:tracePt t="235934" x="2492375" y="4076700"/>
          <p14:tracePt t="235934" x="2506663" y="4098925"/>
          <p14:tracePt t="235952" x="2536825" y="4137025"/>
          <p14:tracePt t="235968" x="2582863" y="4183063"/>
          <p14:tracePt t="235984" x="2651125" y="4221163"/>
          <p14:tracePt t="236001" x="2674938" y="4237038"/>
          <p14:tracePt t="236017" x="2682875" y="4237038"/>
          <p14:tracePt t="236033" x="2689225" y="4237038"/>
          <p14:tracePt t="236049" x="2697163" y="4237038"/>
          <p14:tracePt t="236066" x="2713038" y="4229100"/>
          <p14:tracePt t="236083" x="2759075" y="4198938"/>
          <p14:tracePt t="236100" x="2835275" y="4160838"/>
          <p14:tracePt t="236116" x="2917825" y="4122738"/>
          <p14:tracePt t="236133" x="2933700" y="4114800"/>
          <p14:tracePt t="236149" x="2963863" y="4076700"/>
          <p14:tracePt t="236168" x="2994025" y="4030663"/>
          <p14:tracePt t="236184" x="3048000" y="3908425"/>
          <p14:tracePt t="236200" x="3101975" y="3763963"/>
          <p14:tracePt t="236216" x="3146425" y="3665538"/>
          <p14:tracePt t="236233" x="3146425" y="3573463"/>
          <p14:tracePt t="236250" x="3154363" y="3467100"/>
          <p14:tracePt t="236269" x="3154363" y="3406775"/>
          <p14:tracePt t="236284" x="3154363" y="3330575"/>
          <p14:tracePt t="236301" x="3154363" y="3246438"/>
          <p14:tracePt t="236315" x="3154363" y="3154363"/>
          <p14:tracePt t="236331" x="3154363" y="3108325"/>
          <p14:tracePt t="236331" x="3154363" y="3094038"/>
          <p14:tracePt t="236352" x="3154363" y="3025775"/>
          <p14:tracePt t="236368" x="3146425" y="2963863"/>
          <p14:tracePt t="236384" x="3132138" y="2865438"/>
          <p14:tracePt t="236400" x="3116263" y="2781300"/>
          <p14:tracePt t="236416" x="3094038" y="2689225"/>
          <p14:tracePt t="236433" x="3063875" y="2590800"/>
          <p14:tracePt t="236449" x="3040063" y="2522538"/>
          <p14:tracePt t="236466" x="3025775" y="2492375"/>
          <p14:tracePt t="236483" x="3009900" y="2468563"/>
          <p14:tracePt t="236499" x="3001963" y="2446338"/>
          <p14:tracePt t="236516" x="2994025" y="2430463"/>
          <p14:tracePt t="236533" x="2979738" y="2392363"/>
          <p14:tracePt t="236550" x="2963863" y="2339975"/>
          <p14:tracePt t="236550" x="2955925" y="2332038"/>
          <p14:tracePt t="236567" x="2949575" y="2308225"/>
          <p14:tracePt t="236584" x="2941638" y="2286000"/>
          <p14:tracePt t="236600" x="2933700" y="2278063"/>
          <p14:tracePt t="236616" x="2925763" y="2278063"/>
          <p14:tracePt t="236647" x="2925763" y="2293938"/>
          <p14:tracePt t="236663" x="2911475" y="2332038"/>
          <p14:tracePt t="236671" x="2911475" y="2378075"/>
          <p14:tracePt t="236682" x="2865438" y="2476500"/>
          <p14:tracePt t="236699" x="2819400" y="2598738"/>
          <p14:tracePt t="236716" x="2797175" y="2727325"/>
          <p14:tracePt t="236733" x="2773363" y="2841625"/>
          <p14:tracePt t="236749" x="2773363" y="2941638"/>
          <p14:tracePt t="236749" x="2765425" y="2987675"/>
          <p14:tracePt t="236769" x="2759075" y="3040063"/>
          <p14:tracePt t="236784" x="2751138" y="3078163"/>
          <p14:tracePt t="236800" x="2735263" y="3132138"/>
          <p14:tracePt t="236816" x="2713038" y="3200400"/>
          <p14:tracePt t="236833" x="2674938" y="3276600"/>
          <p14:tracePt t="236849" x="2636838" y="3352800"/>
          <p14:tracePt t="236866" x="2606675" y="3413125"/>
          <p14:tracePt t="236882" x="2606675" y="3436938"/>
          <p14:tracePt t="236898" x="2606675" y="3475038"/>
          <p14:tracePt t="236916" x="2590800" y="3505200"/>
          <p14:tracePt t="236933" x="2590800" y="3521075"/>
          <p14:tracePt t="236948" x="2590800" y="3527425"/>
          <p14:tracePt t="236974" x="2590800" y="3535363"/>
          <p14:tracePt t="236999" x="2598738" y="3521075"/>
          <p14:tracePt t="237007" x="2620963" y="3467100"/>
          <p14:tracePt t="237016" x="2651125" y="3298825"/>
          <p14:tracePt t="237033" x="2674938" y="3154363"/>
          <p14:tracePt t="237049" x="2697163" y="3086100"/>
          <p14:tracePt t="237066" x="2713038" y="3055938"/>
          <p14:tracePt t="237082" x="2743200" y="3040063"/>
          <p14:tracePt t="237099" x="2803525" y="3009900"/>
          <p14:tracePt t="237116" x="2903538" y="3001963"/>
          <p14:tracePt t="237132" x="2987675" y="2979738"/>
          <p14:tracePt t="237149" x="2994025" y="2979738"/>
          <p14:tracePt t="237165" x="2994025" y="2971800"/>
          <p14:tracePt t="237183" x="2994025" y="2963863"/>
          <p14:tracePt t="237198" x="2994025" y="2955925"/>
          <p14:tracePt t="237279" x="2987675" y="2955925"/>
          <p14:tracePt t="237287" x="2963863" y="2987675"/>
          <p14:tracePt t="237298" x="2941638" y="3055938"/>
          <p14:tracePt t="237316" x="2925763" y="3132138"/>
          <p14:tracePt t="237332" x="2917825" y="3192463"/>
          <p14:tracePt t="237349" x="2903538" y="3306763"/>
          <p14:tracePt t="237366" x="2865438" y="3421063"/>
          <p14:tracePt t="237366" x="2827338" y="3489325"/>
          <p14:tracePt t="237384" x="2743200" y="3649663"/>
          <p14:tracePt t="237400" x="2651125" y="3848100"/>
          <p14:tracePt t="237416" x="2574925" y="3992563"/>
          <p14:tracePt t="237433" x="2560638" y="4038600"/>
          <p14:tracePt t="237449" x="2560638" y="4054475"/>
          <p14:tracePt t="237487" x="2560638" y="4046538"/>
          <p14:tracePt t="237519" x="2568575" y="4046538"/>
          <p14:tracePt t="237527" x="2582863" y="4030663"/>
          <p14:tracePt t="237535" x="2582863" y="4022725"/>
          <p14:tracePt t="237548" x="2582863" y="4008438"/>
          <p14:tracePt t="237565" x="2590800" y="4000500"/>
          <p14:tracePt t="237638" x="2598738" y="4000500"/>
          <p14:tracePt t="237654" x="2606675" y="4000500"/>
          <p14:tracePt t="237663" x="2613025" y="3984625"/>
          <p14:tracePt t="237671" x="2628900" y="3984625"/>
          <p14:tracePt t="237681" x="2697163" y="3940175"/>
          <p14:tracePt t="237698" x="2773363" y="3894138"/>
          <p14:tracePt t="237715" x="2857500" y="3810000"/>
          <p14:tracePt t="237731" x="2963863" y="3725863"/>
          <p14:tracePt t="237748" x="3063875" y="3551238"/>
          <p14:tracePt t="237766" x="3140075" y="3382963"/>
          <p14:tracePt t="237766" x="3170238" y="3336925"/>
          <p14:tracePt t="237784" x="3192463" y="3306763"/>
          <p14:tracePt t="237797" x="3200400" y="3276600"/>
          <p14:tracePt t="237815" x="3200400" y="3254375"/>
          <p14:tracePt t="237832" x="3208338" y="3222625"/>
          <p14:tracePt t="237848" x="3208338" y="3170238"/>
          <p14:tracePt t="237865" x="3208338" y="3162300"/>
          <p14:tracePt t="237881" x="3208338" y="3154363"/>
          <p14:tracePt t="237910" x="3200400" y="3154363"/>
          <p14:tracePt t="237918" x="3184525" y="3154363"/>
          <p14:tracePt t="237934" x="3170238" y="3154363"/>
          <p14:tracePt t="237951" x="3154363" y="3154363"/>
          <p14:tracePt t="237964" x="3140075" y="3170238"/>
          <p14:tracePt t="237981" x="3124200" y="3170238"/>
          <p14:tracePt t="237996" x="3094038" y="3184525"/>
          <p14:tracePt t="237996" x="3078163" y="3184525"/>
          <p14:tracePt t="238015" x="2987675" y="3184525"/>
          <p14:tracePt t="238032" x="2819400" y="3132138"/>
          <p14:tracePt t="238047" x="2727325" y="3063875"/>
          <p14:tracePt t="238064" x="2713038" y="3055938"/>
          <p14:tracePt t="238086" x="2720975" y="3055938"/>
          <p14:tracePt t="238430" x="2727325" y="3055938"/>
          <p14:tracePt t="238447" x="2743200" y="3055938"/>
          <p14:tracePt t="238486" x="2759075" y="3055938"/>
          <p14:tracePt t="238503" x="2765425" y="3055938"/>
          <p14:tracePt t="238518" x="2773363" y="3055938"/>
          <p14:tracePt t="238550" x="2781300" y="3055938"/>
          <p14:tracePt t="238558" x="2797175" y="3063875"/>
          <p14:tracePt t="238567" x="2819400" y="3063875"/>
          <p14:tracePt t="238580" x="2911475" y="3078163"/>
          <p14:tracePt t="238597" x="2994025" y="3101975"/>
          <p14:tracePt t="238597" x="3032125" y="3101975"/>
          <p14:tracePt t="238615" x="3055938" y="3101975"/>
          <p14:tracePt t="238636" x="3063875" y="3101975"/>
          <p14:tracePt t="238647" x="3086100" y="3101975"/>
          <p14:tracePt t="238702" x="3124200" y="3101975"/>
          <p14:tracePt t="238710" x="3184525" y="3101975"/>
          <p14:tracePt t="238718" x="3238500" y="3101975"/>
          <p14:tracePt t="238729" x="3322638" y="3101975"/>
          <p14:tracePt t="238746" x="3352800" y="3101975"/>
          <p14:tracePt t="238763" x="3360738" y="3094038"/>
          <p14:tracePt t="238780" x="3368675" y="3086100"/>
          <p14:tracePt t="238806" x="3382963" y="3086100"/>
          <p14:tracePt t="238822" x="3390900" y="3086100"/>
          <p14:tracePt t="238886" x="3398838" y="3086100"/>
          <p14:tracePt t="238903" x="3406775" y="3086100"/>
          <p14:tracePt t="238911" x="3413125" y="3086100"/>
          <p14:tracePt t="239802" x="3406775" y="3086100"/>
          <p14:tracePt t="239943" x="3398838" y="3086100"/>
          <p14:tracePt t="240063" x="3390900" y="3086100"/>
          <p14:tracePt t="240977" x="3382963" y="3086100"/>
          <p14:tracePt t="241502" x="3368675" y="3086100"/>
          <p14:tracePt t="241518" x="3352800" y="3086100"/>
          <p14:tracePt t="241527" x="3330575" y="3086100"/>
          <p14:tracePt t="241543" x="3322638" y="3086100"/>
          <p14:tracePt t="241550" x="3306763" y="3086100"/>
          <p14:tracePt t="241560" x="3292475" y="3086100"/>
          <p14:tracePt t="241577" x="3276600" y="3086100"/>
          <p14:tracePt t="241594" x="3268663" y="3086100"/>
          <p14:tracePt t="241610" x="3260725" y="3086100"/>
          <p14:tracePt t="241627" x="3254375" y="3086100"/>
          <p14:tracePt t="241644" x="3246438" y="3086100"/>
          <p14:tracePt t="241670" x="3238500" y="3086100"/>
          <p14:tracePt t="241686" x="3222625" y="3086100"/>
          <p14:tracePt t="241719" x="3208338" y="3086100"/>
          <p14:tracePt t="241767" x="3192463" y="3086100"/>
          <p14:tracePt t="241782" x="3178175" y="3086100"/>
          <p14:tracePt t="241791" x="3170238" y="3086100"/>
          <p14:tracePt t="241806" x="3162300" y="3086100"/>
          <p14:tracePt t="241814" x="3154363" y="3086100"/>
          <p14:tracePt t="241827" x="3146425" y="3086100"/>
          <p14:tracePt t="241844" x="3140075" y="3086100"/>
          <p14:tracePt t="241861" x="3108325" y="3086100"/>
          <p14:tracePt t="241877" x="3101975" y="3086100"/>
          <p14:tracePt t="241959" x="3094038" y="3086100"/>
          <p14:tracePt t="242238" x="3101975" y="3086100"/>
          <p14:tracePt t="242526" x="3108325" y="3086100"/>
          <p14:tracePt t="242534" x="3132138" y="3086100"/>
          <p14:tracePt t="242544" x="3184525" y="3101975"/>
          <p14:tracePt t="242560" x="3230563" y="3108325"/>
          <p14:tracePt t="242577" x="3254375" y="3108325"/>
          <p14:tracePt t="242593" x="3268663" y="3108325"/>
          <p14:tracePt t="242610" x="3276600" y="3108325"/>
          <p14:tracePt t="242625" x="3306763" y="3108325"/>
          <p14:tracePt t="242642" x="3382963" y="3108325"/>
          <p14:tracePt t="242659" x="3543300" y="3124200"/>
          <p14:tracePt t="242675" x="3679825" y="3132138"/>
          <p14:tracePt t="242692" x="3756025" y="3132138"/>
          <p14:tracePt t="242709" x="3787775" y="3132138"/>
          <p14:tracePt t="242709" x="3794125" y="3132138"/>
          <p14:tracePt t="242727" x="3802063" y="3132138"/>
          <p14:tracePt t="242742" x="3878263" y="3146425"/>
          <p14:tracePt t="242759" x="4016375" y="3146425"/>
          <p14:tracePt t="242777" x="4198938" y="3146425"/>
          <p14:tracePt t="242793" x="4397375" y="3146425"/>
          <p14:tracePt t="242809" x="4511675" y="3146425"/>
          <p14:tracePt t="242826" x="4556125" y="3146425"/>
          <p14:tracePt t="242843" x="4594225" y="3146425"/>
          <p14:tracePt t="242859" x="4670425" y="3146425"/>
          <p14:tracePt t="242876" x="4784725" y="3146425"/>
          <p14:tracePt t="242893" x="4930775" y="3146425"/>
          <p14:tracePt t="242893" x="4983163" y="3146425"/>
          <p14:tracePt t="242912" x="5029200" y="3146425"/>
          <p14:tracePt t="242912" x="5051425" y="3146425"/>
          <p14:tracePt t="242927" x="5097463" y="3146425"/>
          <p14:tracePt t="242944" x="5121275" y="3146425"/>
          <p14:tracePt t="242960" x="5165725" y="3146425"/>
          <p14:tracePt t="242976" x="5280025" y="3146425"/>
          <p14:tracePt t="242993" x="5402263" y="3146425"/>
          <p14:tracePt t="243009" x="5516563" y="3146425"/>
          <p14:tracePt t="243026" x="5584825" y="3146425"/>
          <p14:tracePt t="243043" x="5608638" y="3132138"/>
          <p14:tracePt t="243059" x="5630863" y="3132138"/>
          <p14:tracePt t="243076" x="5676900" y="3132138"/>
          <p14:tracePt t="243093" x="5753100" y="3132138"/>
          <p14:tracePt t="243109" x="5913438" y="3132138"/>
          <p14:tracePt t="243109" x="5997575" y="3132138"/>
          <p14:tracePt t="243128" x="6142038" y="3132138"/>
          <p14:tracePt t="243144" x="6194425" y="3132138"/>
          <p14:tracePt t="243160" x="6210300" y="3132138"/>
          <p14:tracePt t="243177" x="6226175" y="3124200"/>
          <p14:tracePt t="243192" x="6256338" y="3116263"/>
          <p14:tracePt t="243209" x="6362700" y="3116263"/>
          <p14:tracePt t="243227" x="6507163" y="3116263"/>
          <p14:tracePt t="243244" x="6591300" y="3116263"/>
          <p14:tracePt t="243258" x="6621463" y="3116263"/>
          <p14:tracePt t="243277" x="6629400" y="3116263"/>
          <p14:tracePt t="243303" x="6651625" y="3116263"/>
          <p14:tracePt t="243311" x="6697663" y="3116263"/>
          <p14:tracePt t="243325" x="6964363" y="3116263"/>
          <p14:tracePt t="243344" x="7102475" y="3116263"/>
          <p14:tracePt t="243360" x="7140575" y="3116263"/>
          <p14:tracePt t="243377" x="7154863" y="3116263"/>
          <p14:tracePt t="243398" x="7162800" y="3108325"/>
          <p14:tracePt t="243415" x="7170738" y="3101975"/>
          <p14:tracePt t="243426" x="7277100" y="3078163"/>
          <p14:tracePt t="243442" x="7429500" y="3078163"/>
          <p14:tracePt t="243459" x="7559675" y="3078163"/>
          <p14:tracePt t="243476" x="7573963" y="3078163"/>
          <p14:tracePt t="243492" x="7581900" y="3078163"/>
          <p14:tracePt t="243542" x="7597775" y="3078163"/>
          <p14:tracePt t="243550" x="7627938" y="3063875"/>
          <p14:tracePt t="243559" x="7704138" y="3063875"/>
          <p14:tracePt t="243576" x="7742238" y="3063875"/>
          <p14:tracePt t="243592" x="7756525" y="3055938"/>
          <p14:tracePt t="243609" x="7764463" y="3055938"/>
          <p14:tracePt t="243639" x="7780338" y="3055938"/>
          <p14:tracePt t="243647" x="7802563" y="3055938"/>
          <p14:tracePt t="243658" x="7870825" y="3055938"/>
          <p14:tracePt t="243675" x="7894638" y="3055938"/>
          <p14:tracePt t="243692" x="7908925" y="3055938"/>
          <p14:tracePt t="243758" x="7916863" y="3055938"/>
          <p14:tracePt t="243766" x="7924800" y="3055938"/>
          <p14:tracePt t="244666" x="7916863" y="3055938"/>
          <p14:tracePt t="245279" x="7908925" y="3055938"/>
          <p14:tracePt t="245863" x="7902575" y="3055938"/>
          <p14:tracePt t="245871" x="7886700" y="3063875"/>
          <p14:tracePt t="245879" x="7870825" y="3063875"/>
          <p14:tracePt t="245889" x="7826375" y="3063875"/>
          <p14:tracePt t="245906" x="7750175" y="3063875"/>
          <p14:tracePt t="245923" x="7658100" y="3063875"/>
          <p14:tracePt t="245940" x="7513638" y="3063875"/>
          <p14:tracePt t="245956" x="7323138" y="3063875"/>
          <p14:tracePt t="245973" x="7108825" y="3063875"/>
          <p14:tracePt t="245990" x="6904038" y="3063875"/>
          <p14:tracePt t="246008" x="6811963" y="3063875"/>
          <p14:tracePt t="246024" x="6743700" y="3063875"/>
          <p14:tracePt t="246040" x="6629400" y="3078163"/>
          <p14:tracePt t="246057" x="6384925" y="3078163"/>
          <p14:tracePt t="246073" x="5989638" y="3070225"/>
          <p14:tracePt t="246089" x="5654675" y="3017838"/>
          <p14:tracePt t="246106" x="5394325" y="3009900"/>
          <p14:tracePt t="246123" x="5219700" y="3009900"/>
          <p14:tracePt t="246140" x="5083175" y="3009900"/>
          <p14:tracePt t="246156" x="4975225" y="3009900"/>
          <p14:tracePt t="246174" x="4906963" y="3009900"/>
          <p14:tracePt t="246190" x="4838700" y="3009900"/>
          <p14:tracePt t="246190" x="4792663" y="3009900"/>
          <p14:tracePt t="246208" x="4686300" y="3009900"/>
          <p14:tracePt t="246224" x="4533900" y="3009900"/>
          <p14:tracePt t="246241" x="4365625" y="3009900"/>
          <p14:tracePt t="246256" x="4191000" y="3009900"/>
          <p14:tracePt t="246273" x="4016375" y="2963863"/>
          <p14:tracePt t="246290" x="3848100" y="2941638"/>
          <p14:tracePt t="246306" x="3725863" y="2941638"/>
          <p14:tracePt t="246323" x="3565525" y="2941638"/>
          <p14:tracePt t="246339" x="3444875" y="2941638"/>
          <p14:tracePt t="246356" x="3322638" y="2941638"/>
          <p14:tracePt t="246373" x="3222625" y="2941638"/>
          <p14:tracePt t="246389" x="3108325" y="2941638"/>
          <p14:tracePt t="246389" x="3055938" y="2941638"/>
          <p14:tracePt t="246408" x="2933700" y="2941638"/>
          <p14:tracePt t="246424" x="2819400" y="2941638"/>
          <p14:tracePt t="246440" x="2697163" y="2941638"/>
          <p14:tracePt t="246456" x="2620963" y="2933700"/>
          <p14:tracePt t="246472" x="2590800" y="2933700"/>
          <p14:tracePt t="246489" x="2582863" y="2925763"/>
          <p14:tracePt t="246550" x="2574925" y="2925763"/>
          <p14:tracePt t="246558" x="2544763" y="2925763"/>
          <p14:tracePt t="246571" x="2454275" y="2925763"/>
          <p14:tracePt t="246588" x="2416175" y="2925763"/>
          <p14:tracePt t="246588" x="2408238" y="2925763"/>
          <p14:tracePt t="246607" x="2392363" y="2925763"/>
          <p14:tracePt t="246630" x="2384425" y="2925763"/>
          <p14:tracePt t="246646" x="2378075" y="2925763"/>
          <p14:tracePt t="246656" x="2339975" y="2925763"/>
          <p14:tracePt t="246672" x="2308225" y="2925763"/>
          <p14:tracePt t="246689" x="2301875" y="2925763"/>
          <p14:tracePt t="248483" x="2308225" y="2925763"/>
          <p14:tracePt t="249279" x="2316163" y="2925763"/>
          <p14:tracePt t="251147" x="2324100" y="2925763"/>
          <p14:tracePt t="251423" x="2332038" y="2925763"/>
          <p14:tracePt t="251494" x="2339975" y="2925763"/>
          <p14:tracePt t="251519" x="2354263" y="2925763"/>
          <p14:tracePt t="251543" x="2362200" y="2925763"/>
          <p14:tracePt t="251558" x="2370138" y="2925763"/>
          <p14:tracePt t="251574" x="2378075" y="2925763"/>
          <p14:tracePt t="251583" x="2384425" y="2925763"/>
          <p14:tracePt t="251599" x="2400300" y="2925763"/>
          <p14:tracePt t="251662" x="2416175" y="2925763"/>
          <p14:tracePt t="251670" x="2430463" y="2925763"/>
          <p14:tracePt t="251684" x="2460625" y="2925763"/>
          <p14:tracePt t="251700" x="2476500" y="2925763"/>
          <p14:tracePt t="251716" x="2484438" y="2925763"/>
          <p14:tracePt t="252031" x="2506663" y="2925763"/>
          <p14:tracePt t="252038" x="2522538" y="2925763"/>
          <p14:tracePt t="252055" x="2536825" y="2925763"/>
          <p14:tracePt t="252067" x="2568575" y="2925763"/>
          <p14:tracePt t="252084" x="2620963" y="2925763"/>
          <p14:tracePt t="252100" x="2659063" y="2925763"/>
          <p14:tracePt t="252117" x="2689225" y="2925763"/>
          <p14:tracePt t="252117" x="2705100" y="2925763"/>
          <p14:tracePt t="252136" x="2735263" y="2925763"/>
          <p14:tracePt t="252150" x="2803525" y="2925763"/>
          <p14:tracePt t="252168" x="2841625" y="2925763"/>
          <p14:tracePt t="252184" x="2887663" y="2933700"/>
          <p14:tracePt t="252201" x="2903538" y="2933700"/>
          <p14:tracePt t="252216" x="2933700" y="2941638"/>
          <p14:tracePt t="252233" x="2971800" y="2941638"/>
          <p14:tracePt t="252251" x="2994025" y="2955925"/>
          <p14:tracePt t="252267" x="3017838" y="2955925"/>
          <p14:tracePt t="252283" x="3032125" y="2955925"/>
          <p14:tracePt t="252298" x="3048000" y="2955925"/>
          <p14:tracePt t="252318" x="3078163" y="2955925"/>
          <p14:tracePt t="252332" x="3116263" y="2971800"/>
          <p14:tracePt t="252332" x="3140075" y="2971800"/>
          <p14:tracePt t="252352" x="3162300" y="2971800"/>
          <p14:tracePt t="252367" x="3170238" y="2971800"/>
          <p14:tracePt t="252383" x="3178175" y="2971800"/>
          <p14:tracePt t="252439" x="3184525" y="2971800"/>
          <p14:tracePt t="254208" x="3178175" y="2971800"/>
          <p14:tracePt t="254247" x="3170238" y="2955925"/>
          <p14:tracePt t="254263" x="3162300" y="2949575"/>
          <p14:tracePt t="254272" x="3162300" y="2941638"/>
          <p14:tracePt t="254281" x="3162300" y="2903538"/>
          <p14:tracePt t="254298" x="3154363" y="2865438"/>
          <p14:tracePt t="254315" x="3146425" y="2819400"/>
          <p14:tracePt t="254331" x="3146425" y="2735263"/>
          <p14:tracePt t="254348" x="3162300" y="2636838"/>
          <p14:tracePt t="254364" x="3200400" y="2582863"/>
          <p14:tracePt t="254381" x="3200400" y="2552700"/>
          <p14:tracePt t="254381" x="3200400" y="2544763"/>
          <p14:tracePt t="254399" x="3200400" y="2536825"/>
          <p14:tracePt t="254415" x="3200400" y="2530475"/>
          <p14:tracePt t="254430" x="3200400" y="2522538"/>
          <p14:tracePt t="254448" x="3200400" y="2506663"/>
          <p14:tracePt t="254465" x="3200400" y="2468563"/>
          <p14:tracePt t="254481" x="3200400" y="2446338"/>
          <p14:tracePt t="254497" x="3200400" y="2422525"/>
          <p14:tracePt t="254514" x="3200400" y="2400300"/>
          <p14:tracePt t="254531" x="3200400" y="2384425"/>
          <p14:tracePt t="254551" x="3200400" y="2378075"/>
          <p14:tracePt t="254574" x="3200400" y="2370138"/>
          <p14:tracePt t="254583" x="3200400" y="2362200"/>
          <p14:tracePt t="254597" x="3200400" y="2346325"/>
          <p14:tracePt t="254614" x="3170238" y="2301875"/>
          <p14:tracePt t="254632" x="3154363" y="2293938"/>
          <p14:tracePt t="254648" x="3140075" y="2278063"/>
          <p14:tracePt t="254665" x="3132138" y="2270125"/>
          <p14:tracePt t="254680" x="3108325" y="2247900"/>
          <p14:tracePt t="254697" x="3063875" y="2225675"/>
          <p14:tracePt t="254714" x="2987675" y="2179638"/>
          <p14:tracePt t="254731" x="2933700" y="2133600"/>
          <p14:tracePt t="254747" x="2925763" y="2125663"/>
          <p14:tracePt t="254764" x="2917825" y="2117725"/>
          <p14:tracePt t="254822" x="2917825" y="2111375"/>
          <p14:tracePt t="254903" x="2917825" y="2103438"/>
          <p14:tracePt t="254927" x="2925763" y="2095500"/>
          <p14:tracePt t="254974" x="2941638" y="2095500"/>
          <p14:tracePt t="254982" x="2955925" y="2095500"/>
          <p14:tracePt t="254996" x="2979738" y="2095500"/>
          <p14:tracePt t="254996" x="2987675" y="2095500"/>
          <p14:tracePt t="255016" x="3017838" y="2095500"/>
          <p14:tracePt t="255032" x="3078163" y="2095500"/>
          <p14:tracePt t="255048" x="3208338" y="2103438"/>
          <p14:tracePt t="255065" x="3336925" y="2125663"/>
          <p14:tracePt t="255080" x="3467100" y="2141538"/>
          <p14:tracePt t="255096" x="3513138" y="2149475"/>
          <p14:tracePt t="255113" x="3527425" y="2149475"/>
          <p14:tracePt t="255129" x="3535363" y="2149475"/>
          <p14:tracePt t="255146" x="3543300" y="2149475"/>
          <p14:tracePt t="255163" x="3573463" y="2149475"/>
          <p14:tracePt t="255180" x="3657600" y="2149475"/>
          <p14:tracePt t="255197" x="3741738" y="2149475"/>
          <p14:tracePt t="255197" x="3779838" y="2149475"/>
          <p14:tracePt t="255215" x="3840163" y="2149475"/>
          <p14:tracePt t="255230" x="3908425" y="2149475"/>
          <p14:tracePt t="255248" x="3940175" y="2149475"/>
          <p14:tracePt t="255266" x="3954463" y="2149475"/>
          <p14:tracePt t="255286" x="3978275" y="2149475"/>
          <p14:tracePt t="255296" x="4030663" y="2149475"/>
          <p14:tracePt t="255314" x="4122738" y="2149475"/>
          <p14:tracePt t="255330" x="4221163" y="2149475"/>
          <p14:tracePt t="255346" x="4283075" y="2133600"/>
          <p14:tracePt t="255364" x="4321175" y="2133600"/>
          <p14:tracePt t="255380" x="4373563" y="2133600"/>
          <p14:tracePt t="255397" x="4457700" y="2133600"/>
          <p14:tracePt t="255413" x="4564063" y="2155825"/>
          <p14:tracePt t="255413" x="4618038" y="2171700"/>
          <p14:tracePt t="255432" x="4686300" y="2171700"/>
          <p14:tracePt t="255448" x="4724400" y="2171700"/>
          <p14:tracePt t="255464" x="4740275" y="2171700"/>
          <p14:tracePt t="255480" x="4746625" y="2171700"/>
          <p14:tracePt t="255496" x="4778375" y="2171700"/>
          <p14:tracePt t="255513" x="4860925" y="2171700"/>
          <p14:tracePt t="255530" x="4991100" y="2171700"/>
          <p14:tracePt t="255546" x="5105400" y="2171700"/>
          <p14:tracePt t="255562" x="5165725" y="2171700"/>
          <p14:tracePt t="255579" x="5211763" y="2163763"/>
          <p14:tracePt t="255596" x="5219700" y="2163763"/>
          <p14:tracePt t="255612" x="5249863" y="2163763"/>
          <p14:tracePt t="255629" x="5303838" y="2163763"/>
          <p14:tracePt t="255629" x="5341938" y="2163763"/>
          <p14:tracePt t="255647" x="5440363" y="2163763"/>
          <p14:tracePt t="255664" x="5508625" y="2163763"/>
          <p14:tracePt t="255681" x="5532438" y="2155825"/>
          <p14:tracePt t="255696" x="5546725" y="2149475"/>
          <p14:tracePt t="255713" x="5562600" y="2149475"/>
          <p14:tracePt t="255729" x="5600700" y="2149475"/>
          <p14:tracePt t="255746" x="5684838" y="2149475"/>
          <p14:tracePt t="255763" x="5768975" y="2149475"/>
          <p14:tracePt t="255781" x="5821363" y="2155825"/>
          <p14:tracePt t="255796" x="5845175" y="2155825"/>
          <p14:tracePt t="255813" x="5859463" y="2155825"/>
          <p14:tracePt t="255813" x="5883275" y="2155825"/>
          <p14:tracePt t="255831" x="5921375" y="2155825"/>
          <p14:tracePt t="255846" x="6111875" y="2155825"/>
          <p14:tracePt t="255864" x="6232525" y="2155825"/>
          <p14:tracePt t="255880" x="6316663" y="2155825"/>
          <p14:tracePt t="255896" x="6346825" y="2155825"/>
          <p14:tracePt t="255913" x="6354763" y="2149475"/>
          <p14:tracePt t="255929" x="6362700" y="2149475"/>
          <p14:tracePt t="255959" x="6378575" y="2149475"/>
          <p14:tracePt t="255966" x="6400800" y="2149475"/>
          <p14:tracePt t="255979" x="6461125" y="2149475"/>
          <p14:tracePt t="255996" x="6484938" y="2149475"/>
          <p14:tracePt t="256013" x="6499225" y="2133600"/>
          <p14:tracePt t="256029" x="6507163" y="2133600"/>
          <p14:tracePt t="256047" x="6523038" y="2133600"/>
          <p14:tracePt t="256079" x="6537325" y="2133600"/>
          <p14:tracePt t="256086" x="6591300" y="2133600"/>
          <p14:tracePt t="256096" x="6689725" y="2133600"/>
          <p14:tracePt t="256113" x="6765925" y="2133600"/>
          <p14:tracePt t="256129" x="6797675" y="2133600"/>
          <p14:tracePt t="256146" x="6811963" y="2133600"/>
          <p14:tracePt t="256167" x="6827838" y="2133600"/>
          <p14:tracePt t="256190" x="6835775" y="2133600"/>
          <p14:tracePt t="256206" x="6865938" y="2117725"/>
          <p14:tracePt t="256215" x="6880225" y="2117725"/>
          <p14:tracePt t="256229" x="6926263" y="2111375"/>
          <p14:tracePt t="256229" x="6934200" y="2111375"/>
          <p14:tracePt t="256247" x="6964363" y="2111375"/>
          <p14:tracePt t="256266" x="6972300" y="2111375"/>
          <p14:tracePt t="256283" x="6988175" y="2111375"/>
          <p14:tracePt t="256295" x="6994525" y="2111375"/>
          <p14:tracePt t="256312" x="7002463" y="2111375"/>
          <p14:tracePt t="256328" x="7010400" y="2103438"/>
          <p14:tracePt t="256345" x="7018338" y="2103438"/>
          <p14:tracePt t="256362" x="7064375" y="2103438"/>
          <p14:tracePt t="256379" x="7102475" y="2103438"/>
          <p14:tracePt t="256396" x="7124700" y="2103438"/>
          <p14:tracePt t="256412" x="7132638" y="2103438"/>
          <p14:tracePt t="256428" x="7140575" y="2103438"/>
          <p14:tracePt t="256454" x="7146925" y="2103438"/>
          <p14:tracePt t="256463" x="7170738" y="2103438"/>
          <p14:tracePt t="256480" x="7185025" y="2103438"/>
          <p14:tracePt t="256496" x="7216775" y="2103438"/>
          <p14:tracePt t="256513" x="7231063" y="2103438"/>
          <p14:tracePt t="256529" x="7246938" y="2103438"/>
          <p14:tracePt t="256544" x="7261225" y="2103438"/>
          <p14:tracePt t="256561" x="7269163" y="2103438"/>
          <p14:tracePt t="256582" x="7277100" y="2103438"/>
          <p14:tracePt t="256595" x="7292975" y="2103438"/>
          <p14:tracePt t="256612" x="7307263" y="2103438"/>
          <p14:tracePt t="256629" x="7353300" y="2087563"/>
          <p14:tracePt t="256645" x="7383463" y="2087563"/>
          <p14:tracePt t="256645" x="7391400" y="2079625"/>
          <p14:tracePt t="256664" x="7421563" y="2073275"/>
          <p14:tracePt t="256680" x="7429500" y="2073275"/>
          <p14:tracePt t="256696" x="7437438" y="2065338"/>
          <p14:tracePt t="256711" x="7445375" y="2065338"/>
          <p14:tracePt t="256728" x="7459663" y="2065338"/>
          <p14:tracePt t="256745" x="7497763" y="2065338"/>
          <p14:tracePt t="256762" x="7543800" y="2065338"/>
          <p14:tracePt t="256779" x="7559675" y="2065338"/>
          <p14:tracePt t="256795" x="7566025" y="2065338"/>
          <p14:tracePt t="256811" x="7581900" y="2065338"/>
          <p14:tracePt t="256828" x="7620000" y="2057400"/>
          <p14:tracePt t="256845" x="7650163" y="2057400"/>
          <p14:tracePt t="256845" x="7650163" y="2049463"/>
          <p14:tracePt t="256864" x="7666038" y="2049463"/>
          <p14:tracePt t="256878" x="7673975" y="2049463"/>
          <p14:tracePt t="256927" x="7673975" y="2041525"/>
          <p14:tracePt t="256934" x="7680325" y="2041525"/>
          <p14:tracePt t="256945" x="7704138" y="2041525"/>
          <p14:tracePt t="256962" x="7712075" y="2041525"/>
          <p14:tracePt t="256978" x="7718425" y="2041525"/>
          <p14:tracePt t="256994" x="7734300" y="2041525"/>
          <p14:tracePt t="257046" x="7742238" y="2041525"/>
          <p14:tracePt t="257063" x="7750175" y="2041525"/>
          <p14:tracePt t="257070" x="7756525" y="2041525"/>
          <p14:tracePt t="257079" x="7764463" y="2041525"/>
          <p14:tracePt t="257094" x="7772400" y="2041525"/>
          <p14:tracePt t="257113" x="7788275" y="2041525"/>
          <p14:tracePt t="257128" x="7802563" y="2027238"/>
          <p14:tracePt t="257145" x="7810500" y="2019300"/>
          <p14:tracePt t="257161" x="7826375" y="2019300"/>
          <p14:tracePt t="257178" x="7832725" y="2019300"/>
          <p14:tracePt t="257198" x="7840663" y="2019300"/>
          <p14:tracePt t="257247" x="7848600" y="2019300"/>
          <p14:tracePt t="257263" x="7856538" y="2019300"/>
          <p14:tracePt t="257279" x="7864475" y="2019300"/>
          <p14:tracePt t="257318" x="7870825" y="2019300"/>
          <p14:tracePt t="257327" x="7878763" y="2019300"/>
          <p14:tracePt t="257343" x="7886700" y="2019300"/>
          <p14:tracePt t="257350" x="7894638" y="2019300"/>
          <p14:tracePt t="257366" x="7902575" y="2027238"/>
          <p14:tracePt t="257377" x="7916863" y="2035175"/>
          <p14:tracePt t="257394" x="7924800" y="2041525"/>
          <p14:tracePt t="257411" x="7947025" y="2057400"/>
          <p14:tracePt t="257428" x="7962900" y="2073275"/>
          <p14:tracePt t="257445" x="7978775" y="2087563"/>
          <p14:tracePt t="257445" x="8001000" y="2095500"/>
          <p14:tracePt t="257463" x="8008938" y="2103438"/>
          <p14:tracePt t="257476" x="8023225" y="2117725"/>
          <p14:tracePt t="257476" x="8031163" y="2125663"/>
          <p14:tracePt t="257495" x="8039100" y="2133600"/>
          <p14:tracePt t="257510" x="8039100" y="2141538"/>
          <p14:tracePt t="257567" x="8047038" y="2155825"/>
          <p14:tracePt t="257575" x="8054975" y="2155825"/>
          <p14:tracePt t="257591" x="8054975" y="2163763"/>
          <p14:tracePt t="257599" x="8054975" y="2171700"/>
          <p14:tracePt t="257610" x="8077200" y="2187575"/>
          <p14:tracePt t="257628" x="8085138" y="2201863"/>
          <p14:tracePt t="257644" x="8093075" y="2209800"/>
          <p14:tracePt t="257661" x="8107363" y="2232025"/>
          <p14:tracePt t="257661" x="8115300" y="2239963"/>
          <p14:tracePt t="257680" x="8123238" y="2255838"/>
          <p14:tracePt t="257695" x="8123238" y="2263775"/>
          <p14:tracePt t="257710" x="8131175" y="2270125"/>
          <p14:tracePt t="257727" x="8145463" y="2293938"/>
          <p14:tracePt t="257745" x="8145463" y="2301875"/>
          <p14:tracePt t="257760" x="8153400" y="2324100"/>
          <p14:tracePt t="257777" x="8153400" y="2346325"/>
          <p14:tracePt t="257794" x="8161338" y="2370138"/>
          <p14:tracePt t="257811" x="8169275" y="2392363"/>
          <p14:tracePt t="257827" x="8183563" y="2416175"/>
          <p14:tracePt t="257844" x="8191500" y="2430463"/>
          <p14:tracePt t="257861" x="8207375" y="2454275"/>
          <p14:tracePt t="257861" x="8221663" y="2468563"/>
          <p14:tracePt t="257880" x="8221663" y="2476500"/>
          <p14:tracePt t="257895" x="8237538" y="2498725"/>
          <p14:tracePt t="257912" x="8237538" y="2514600"/>
          <p14:tracePt t="257928" x="8245475" y="2544763"/>
          <p14:tracePt t="257945" x="8259763" y="2574925"/>
          <p14:tracePt t="257961" x="8267700" y="2590800"/>
          <p14:tracePt t="257977" x="8275638" y="2620963"/>
          <p14:tracePt t="257994" x="8283575" y="2636838"/>
          <p14:tracePt t="258011" x="8289925" y="2651125"/>
          <p14:tracePt t="258028" x="8297863" y="2674938"/>
          <p14:tracePt t="258044" x="8297863" y="2689225"/>
          <p14:tracePt t="258061" x="8305800" y="2727325"/>
          <p14:tracePt t="258077" x="8313738" y="2751138"/>
          <p14:tracePt t="258077" x="8313738" y="2773363"/>
          <p14:tracePt t="258096" x="8321675" y="2803525"/>
          <p14:tracePt t="258112" x="8328025" y="2849563"/>
          <p14:tracePt t="258128" x="8343900" y="2887663"/>
          <p14:tracePt t="258145" x="8359775" y="2925763"/>
          <p14:tracePt t="258161" x="8359775" y="2941638"/>
          <p14:tracePt t="258177" x="8359775" y="2955925"/>
          <p14:tracePt t="258193" x="8366125" y="2979738"/>
          <p14:tracePt t="258209" x="8366125" y="3001963"/>
          <p14:tracePt t="258226" x="8374063" y="3025775"/>
          <p14:tracePt t="258243" x="8374063" y="3086100"/>
          <p14:tracePt t="258265" x="8374063" y="3101975"/>
          <p14:tracePt t="258276" x="8374063" y="3140075"/>
          <p14:tracePt t="258293" x="8374063" y="3154363"/>
          <p14:tracePt t="258312" x="8374063" y="3170238"/>
          <p14:tracePt t="258328" x="8374063" y="3192463"/>
          <p14:tracePt t="258345" x="8374063" y="3230563"/>
          <p14:tracePt t="258360" x="8374063" y="3254375"/>
          <p14:tracePt t="258377" x="8374063" y="3298825"/>
          <p14:tracePt t="258394" x="8374063" y="3352800"/>
          <p14:tracePt t="258410" x="8374063" y="3398838"/>
          <p14:tracePt t="258427" x="8374063" y="3429000"/>
          <p14:tracePt t="258444" x="8374063" y="3459163"/>
          <p14:tracePt t="258460" x="8366125" y="3505200"/>
          <p14:tracePt t="258477" x="8359775" y="3535363"/>
          <p14:tracePt t="258494" x="8343900" y="3573463"/>
          <p14:tracePt t="258494" x="8335963" y="3589338"/>
          <p14:tracePt t="258511" x="8321675" y="3611563"/>
          <p14:tracePt t="258528" x="8305800" y="3627438"/>
          <p14:tracePt t="258544" x="8297863" y="3641725"/>
          <p14:tracePt t="258560" x="8275638" y="3673475"/>
          <p14:tracePt t="258577" x="8251825" y="3711575"/>
          <p14:tracePt t="258594" x="8229600" y="3741738"/>
          <p14:tracePt t="258610" x="8213725" y="3756025"/>
          <p14:tracePt t="258627" x="8199438" y="3779838"/>
          <p14:tracePt t="258643" x="8161338" y="3825875"/>
          <p14:tracePt t="258660" x="8123238" y="3856038"/>
          <p14:tracePt t="258677" x="8061325" y="3902075"/>
          <p14:tracePt t="258677" x="8047038" y="3908425"/>
          <p14:tracePt t="258696" x="8008938" y="3940175"/>
          <p14:tracePt t="258710" x="7924800" y="3992563"/>
          <p14:tracePt t="258728" x="7902575" y="4016375"/>
          <p14:tracePt t="258744" x="7878763" y="4030663"/>
          <p14:tracePt t="258761" x="7794625" y="4060825"/>
          <p14:tracePt t="258778" x="7666038" y="4114800"/>
          <p14:tracePt t="258793" x="7573963" y="4152900"/>
          <p14:tracePt t="258810" x="7505700" y="4198938"/>
          <p14:tracePt t="258826" x="7451725" y="4229100"/>
          <p14:tracePt t="258843" x="7429500" y="4237038"/>
          <p14:tracePt t="258860" x="7391400" y="4237038"/>
          <p14:tracePt t="258877" x="7337425" y="4237038"/>
          <p14:tracePt t="258893" x="7269163" y="4237038"/>
          <p14:tracePt t="258910" x="7094538" y="4198938"/>
          <p14:tracePt t="258928" x="6980238" y="4183063"/>
          <p14:tracePt t="258944" x="6865938" y="4144963"/>
          <p14:tracePt t="258961" x="6759575" y="4122738"/>
          <p14:tracePt t="258976" x="6697663" y="4122738"/>
          <p14:tracePt t="258993" x="6651625" y="4114800"/>
          <p14:tracePt t="259010" x="6599238" y="4098925"/>
          <p14:tracePt t="259026" x="6530975" y="4092575"/>
          <p14:tracePt t="259043" x="6469063" y="4084638"/>
          <p14:tracePt t="259060" x="6438900" y="4084638"/>
          <p14:tracePt t="259076" x="6392863" y="4068763"/>
          <p14:tracePt t="259093" x="6370638" y="4060825"/>
          <p14:tracePt t="259093" x="6354763" y="4060825"/>
          <p14:tracePt t="259112" x="6316663" y="4060825"/>
          <p14:tracePt t="259126" x="6226175" y="4030663"/>
          <p14:tracePt t="259144" x="6164263" y="4030663"/>
          <p14:tracePt t="259160" x="6111875" y="4030663"/>
          <p14:tracePt t="259176" x="6057900" y="4030663"/>
          <p14:tracePt t="259193" x="6003925" y="4022725"/>
          <p14:tracePt t="259209" x="5973763" y="4022725"/>
          <p14:tracePt t="259226" x="5921375" y="4008438"/>
          <p14:tracePt t="259243" x="5851525" y="3992563"/>
          <p14:tracePt t="259260" x="5753100" y="3992563"/>
          <p14:tracePt t="259281" x="5707063" y="3992563"/>
          <p14:tracePt t="259296" x="5692775" y="3992563"/>
          <p14:tracePt t="259309" x="5654675" y="3992563"/>
          <p14:tracePt t="259309" x="5638800" y="3992563"/>
          <p14:tracePt t="259328" x="5584825" y="3992563"/>
          <p14:tracePt t="259344" x="5502275" y="3992563"/>
          <p14:tracePt t="259360" x="5426075" y="3992563"/>
          <p14:tracePt t="259376" x="5341938" y="3992563"/>
          <p14:tracePt t="259393" x="5287963" y="3992563"/>
          <p14:tracePt t="259410" x="5227638" y="3992563"/>
          <p14:tracePt t="259426" x="5165725" y="3992563"/>
          <p14:tracePt t="259442" x="5075238" y="3992563"/>
          <p14:tracePt t="259458" x="4960938" y="3992563"/>
          <p14:tracePt t="259475" x="4868863" y="3992563"/>
          <p14:tracePt t="259493" x="4792663" y="3992563"/>
          <p14:tracePt t="259509" x="4740275" y="3992563"/>
          <p14:tracePt t="259528" x="4724400" y="3992563"/>
          <p14:tracePt t="259542" x="4708525" y="3992563"/>
          <p14:tracePt t="259559" x="4686300" y="3984625"/>
          <p14:tracePt t="259577" x="4618038" y="3954463"/>
          <p14:tracePt t="259592" x="4511675" y="3946525"/>
          <p14:tracePt t="259609" x="4381500" y="3924300"/>
          <p14:tracePt t="259626" x="4305300" y="3908425"/>
          <p14:tracePt t="259642" x="4267200" y="3908425"/>
          <p14:tracePt t="259659" x="4237038" y="3902075"/>
          <p14:tracePt t="259676" x="4175125" y="3886200"/>
          <p14:tracePt t="259692" x="4068763" y="3863975"/>
          <p14:tracePt t="259709" x="3946525" y="3817938"/>
          <p14:tracePt t="259726" x="3810000" y="3779838"/>
          <p14:tracePt t="259744" x="3779838" y="3771900"/>
          <p14:tracePt t="259760" x="3725863" y="3725863"/>
          <p14:tracePt t="259776" x="3665538" y="3657600"/>
          <p14:tracePt t="259792" x="3573463" y="3573463"/>
          <p14:tracePt t="259808" x="3489325" y="3497263"/>
          <p14:tracePt t="259824" x="3421063" y="3429000"/>
          <p14:tracePt t="259841" x="3360738" y="3352800"/>
          <p14:tracePt t="259858" x="3314700" y="3268663"/>
          <p14:tracePt t="259874" x="3254375" y="3178175"/>
          <p14:tracePt t="259891" x="3222625" y="3124200"/>
          <p14:tracePt t="259908" x="3178175" y="3048000"/>
          <p14:tracePt t="259925" x="3140075" y="2987675"/>
          <p14:tracePt t="259925" x="3132138" y="2955925"/>
          <p14:tracePt t="259944" x="3116263" y="2925763"/>
          <p14:tracePt t="259960" x="3108325" y="2857500"/>
          <p14:tracePt t="259976" x="3101975" y="2743200"/>
          <p14:tracePt t="259993" x="3086100" y="2644775"/>
          <p14:tracePt t="260009" x="3078163" y="2590800"/>
          <p14:tracePt t="260025" x="3078163" y="2560638"/>
          <p14:tracePt t="260042" x="3078163" y="2522538"/>
          <p14:tracePt t="260058" x="3078163" y="2492375"/>
          <p14:tracePt t="260075" x="3108325" y="2454275"/>
          <p14:tracePt t="260092" x="3124200" y="2416175"/>
          <p14:tracePt t="260108" x="3132138" y="2384425"/>
          <p14:tracePt t="260125" x="3146425" y="2354263"/>
          <p14:tracePt t="260125" x="3162300" y="2346325"/>
          <p14:tracePt t="260144" x="3178175" y="2316163"/>
          <p14:tracePt t="260160" x="3192463" y="2301875"/>
          <p14:tracePt t="260176" x="3222625" y="2293938"/>
          <p14:tracePt t="260193" x="3254375" y="2286000"/>
          <p14:tracePt t="260208" x="3306763" y="2278063"/>
          <p14:tracePt t="260226" x="3344863" y="2278063"/>
          <p14:tracePt t="260242" x="3375025" y="2270125"/>
          <p14:tracePt t="260258" x="3406775" y="2255838"/>
          <p14:tracePt t="260275" x="3467100" y="2239963"/>
          <p14:tracePt t="260296" x="3497263" y="2239963"/>
          <p14:tracePt t="260308" x="3573463" y="2239963"/>
          <p14:tracePt t="260308" x="3611563" y="2239963"/>
          <p14:tracePt t="260328" x="3665538" y="2239963"/>
          <p14:tracePt t="260341" x="3733800" y="2239963"/>
          <p14:tracePt t="260341" x="3756025" y="2239963"/>
          <p14:tracePt t="260360" x="3794125" y="2232025"/>
          <p14:tracePt t="260377" x="3810000" y="2225675"/>
          <p14:tracePt t="260393" x="3817938" y="2225675"/>
          <p14:tracePt t="260408" x="3856038" y="2217738"/>
          <p14:tracePt t="260425" x="3908425" y="2217738"/>
          <p14:tracePt t="260442" x="4022725" y="2217738"/>
          <p14:tracePt t="260458" x="4152900" y="2217738"/>
          <p14:tracePt t="260476" x="4244975" y="2217738"/>
          <p14:tracePt t="260491" x="4297363" y="2217738"/>
          <p14:tracePt t="260508" x="4305300" y="2217738"/>
          <p14:tracePt t="260525" x="4313238" y="2209800"/>
          <p14:tracePt t="260541" x="4335463" y="2201863"/>
          <p14:tracePt t="260541" x="4351338" y="2201863"/>
          <p14:tracePt t="260560" x="4397375" y="2193925"/>
          <p14:tracePt t="260576" x="4449763" y="2193925"/>
          <p14:tracePt t="260592" x="4511675" y="2193925"/>
          <p14:tracePt t="260608" x="4556125" y="2193925"/>
          <p14:tracePt t="260625" x="4587875" y="2193925"/>
          <p14:tracePt t="260641" x="4610100" y="2187575"/>
          <p14:tracePt t="260658" x="4632325" y="2179638"/>
          <p14:tracePt t="260675" x="4664075" y="2171700"/>
          <p14:tracePt t="260691" x="4732338" y="2155825"/>
          <p14:tracePt t="260708" x="4838700" y="2133600"/>
          <p14:tracePt t="260725" x="4930775" y="2125663"/>
          <p14:tracePt t="260741" x="4983163" y="2117725"/>
          <p14:tracePt t="260741" x="4999038" y="2117725"/>
          <p14:tracePt t="260760" x="5006975" y="2117725"/>
          <p14:tracePt t="260783" x="5029200" y="2117725"/>
          <p14:tracePt t="260792" x="5067300" y="2111375"/>
          <p14:tracePt t="260809" x="5113338" y="2095500"/>
          <p14:tracePt t="260825" x="5151438" y="2087563"/>
          <p14:tracePt t="260841" x="5203825" y="2079625"/>
          <p14:tracePt t="260858" x="5241925" y="2079625"/>
          <p14:tracePt t="260875" x="5287963" y="2079625"/>
          <p14:tracePt t="260891" x="5318125" y="2079625"/>
          <p14:tracePt t="260908" x="5356225" y="2079625"/>
          <p14:tracePt t="260924" x="5387975" y="2079625"/>
          <p14:tracePt t="260941" x="5394325" y="2079625"/>
          <p14:tracePt t="260957" x="5456238" y="2079625"/>
          <p14:tracePt t="260976" x="5508625" y="2079625"/>
          <p14:tracePt t="260992" x="5562600" y="2079625"/>
          <p14:tracePt t="261008" x="5608638" y="2079625"/>
          <p14:tracePt t="261025" x="5646738" y="2087563"/>
          <p14:tracePt t="261041" x="5684838" y="2095500"/>
          <p14:tracePt t="261058" x="5715000" y="2095500"/>
          <p14:tracePt t="261075" x="5730875" y="2095500"/>
          <p14:tracePt t="261091" x="5753100" y="2095500"/>
          <p14:tracePt t="261108" x="5768975" y="2095500"/>
          <p14:tracePt t="261124" x="5807075" y="2095500"/>
          <p14:tracePt t="261141" x="5859463" y="2095500"/>
          <p14:tracePt t="261157" x="5935663" y="2095500"/>
          <p14:tracePt t="261157" x="5959475" y="2095500"/>
          <p14:tracePt t="261175" x="5989638" y="2095500"/>
          <p14:tracePt t="261192" x="5997575" y="2095500"/>
          <p14:tracePt t="261207" x="6003925" y="2095500"/>
          <p14:tracePt t="261224" x="6011863" y="2095500"/>
          <p14:tracePt t="261240" x="6065838" y="2095500"/>
          <p14:tracePt t="261257" x="6126163" y="2073275"/>
          <p14:tracePt t="261275" x="6180138" y="2073275"/>
          <p14:tracePt t="261291" x="6194425" y="2065338"/>
          <p14:tracePt t="261307" x="6202363" y="2065338"/>
          <p14:tracePt t="261334" x="6210300" y="2065338"/>
          <p14:tracePt t="261343" x="6240463" y="2065338"/>
          <p14:tracePt t="261357" x="6316663" y="2057400"/>
          <p14:tracePt t="261357" x="6346825" y="2057400"/>
          <p14:tracePt t="261375" x="6378575" y="2057400"/>
          <p14:tracePt t="261390" x="6408738" y="2041525"/>
          <p14:tracePt t="261407" x="6416675" y="2041525"/>
          <p14:tracePt t="261446" x="6423025" y="2041525"/>
          <p14:tracePt t="261454" x="6438900" y="2041525"/>
          <p14:tracePt t="261462" x="6461125" y="2041525"/>
          <p14:tracePt t="261472" x="6499225" y="2041525"/>
          <p14:tracePt t="261490" x="6545263" y="2041525"/>
          <p14:tracePt t="261507" x="6569075" y="2041525"/>
          <p14:tracePt t="261525" x="6575425" y="2041525"/>
          <p14:tracePt t="261540" x="6591300" y="2041525"/>
          <p14:tracePt t="261566" x="6621463" y="2041525"/>
          <p14:tracePt t="261582" x="6645275" y="2041525"/>
          <p14:tracePt t="261591" x="6689725" y="2041525"/>
          <p14:tracePt t="261608" x="6705600" y="2041525"/>
          <p14:tracePt t="261623" x="6713538" y="2041525"/>
          <p14:tracePt t="261639" x="6721475" y="2027238"/>
          <p14:tracePt t="261656" x="6735763" y="2027238"/>
          <p14:tracePt t="261674" x="6765925" y="2027238"/>
          <p14:tracePt t="261690" x="6804025" y="2027238"/>
          <p14:tracePt t="261707" x="6804025" y="2035175"/>
          <p14:tracePt t="262127" x="6804025" y="2041525"/>
          <p14:tracePt t="262374" x="6804025" y="2057400"/>
          <p14:tracePt t="262383" x="6804025" y="2065338"/>
          <p14:tracePt t="262391" x="6804025" y="2095500"/>
          <p14:tracePt t="262406" x="6804025" y="2141538"/>
          <p14:tracePt t="262424" x="6804025" y="2171700"/>
          <p14:tracePt t="262440" x="6797675" y="2209800"/>
          <p14:tracePt t="262456" x="6797675" y="2263775"/>
          <p14:tracePt t="262473" x="6797675" y="2332038"/>
          <p14:tracePt t="262489" x="6797675" y="2422525"/>
          <p14:tracePt t="262506" x="6797675" y="2468563"/>
          <p14:tracePt t="262524" x="6804025" y="2522538"/>
          <p14:tracePt t="262539" x="6811963" y="2574925"/>
          <p14:tracePt t="262556" x="6811963" y="2598738"/>
          <p14:tracePt t="262573" x="6811963" y="2628900"/>
          <p14:tracePt t="262589" x="6811963" y="2674938"/>
          <p14:tracePt t="262589" x="6811963" y="2689225"/>
          <p14:tracePt t="262608" x="6811963" y="2720975"/>
          <p14:tracePt t="262623" x="6811963" y="2765425"/>
          <p14:tracePt t="262640" x="6811963" y="2803525"/>
          <p14:tracePt t="262656" x="6804025" y="2835275"/>
          <p14:tracePt t="262673" x="6804025" y="2849563"/>
          <p14:tracePt t="262689" x="6797675" y="2849563"/>
          <p14:tracePt t="262862" x="6773863" y="2835275"/>
          <p14:tracePt t="263102" x="6743700" y="2827338"/>
          <p14:tracePt t="263111" x="6689725" y="2819400"/>
          <p14:tracePt t="263121" x="6613525" y="2797175"/>
          <p14:tracePt t="263139" x="6561138" y="2789238"/>
          <p14:tracePt t="263156" x="6515100" y="2789238"/>
          <p14:tracePt t="263172" x="6423025" y="2759075"/>
          <p14:tracePt t="263189" x="6294438" y="2720975"/>
          <p14:tracePt t="263205" x="6164263" y="2713038"/>
          <p14:tracePt t="263205" x="6134100" y="2713038"/>
          <p14:tracePt t="263224" x="6080125" y="2713038"/>
          <p14:tracePt t="263240" x="6057900" y="2713038"/>
          <p14:tracePt t="263256" x="6042025" y="2713038"/>
          <p14:tracePt t="263273" x="6019800" y="2735263"/>
          <p14:tracePt t="263290" x="5981700" y="2773363"/>
          <p14:tracePt t="263307" x="5905500" y="2803525"/>
          <p14:tracePt t="263321" x="5875338" y="2841625"/>
          <p14:tracePt t="263337" x="5851525" y="2873375"/>
          <p14:tracePt t="263354" x="5845175" y="2917825"/>
          <p14:tracePt t="263371" x="5829300" y="2963863"/>
          <p14:tracePt t="263388" x="5813425" y="3025775"/>
          <p14:tracePt t="263405" x="5730875" y="3108325"/>
          <p14:tracePt t="263405" x="5676900" y="3154363"/>
          <p14:tracePt t="263424" x="5524500" y="3260725"/>
          <p14:tracePt t="263440" x="5410200" y="3352800"/>
          <p14:tracePt t="263456" x="5318125" y="3451225"/>
          <p14:tracePt t="263472" x="5273675" y="3543300"/>
          <p14:tracePt t="263489" x="5257800" y="3603625"/>
          <p14:tracePt t="263505" x="5257800" y="3611563"/>
          <p14:tracePt t="263522" x="5249863" y="3611563"/>
          <p14:tracePt t="263639" x="5241925" y="3611563"/>
          <p14:tracePt t="263686" x="5241925" y="3597275"/>
          <p14:tracePt t="263703" x="5241925" y="3581400"/>
          <p14:tracePt t="263710" x="5241925" y="3559175"/>
          <p14:tracePt t="263721" x="5219700" y="3527425"/>
          <p14:tracePt t="263738" x="5173663" y="3497263"/>
          <p14:tracePt t="263755" x="5127625" y="3475038"/>
          <p14:tracePt t="263771" x="5059363" y="3444875"/>
          <p14:tracePt t="263789" x="4922838" y="3352800"/>
          <p14:tracePt t="263805" x="4778375" y="3276600"/>
          <p14:tracePt t="263821" x="4664075" y="3208338"/>
          <p14:tracePt t="263821" x="4594225" y="3170238"/>
          <p14:tracePt t="263840" x="4495800" y="3101975"/>
          <p14:tracePt t="263856" x="4441825" y="3063875"/>
          <p14:tracePt t="263872" x="4411663" y="3009900"/>
          <p14:tracePt t="263889" x="4365625" y="2941638"/>
          <p14:tracePt t="263905" x="4327525" y="2895600"/>
          <p14:tracePt t="263921" x="4275138" y="2841625"/>
          <p14:tracePt t="263938" x="4183063" y="2773363"/>
          <p14:tracePt t="263955" x="4144963" y="2727325"/>
          <p14:tracePt t="263971" x="4122738" y="2667000"/>
          <p14:tracePt t="263988" x="4076700" y="2582863"/>
          <p14:tracePt t="264005" x="4030663" y="2506663"/>
          <p14:tracePt t="264021" x="3992563" y="2446338"/>
          <p14:tracePt t="264021" x="3978275" y="2438400"/>
          <p14:tracePt t="264040" x="3984625" y="2430463"/>
          <p14:tracePt t="264078" x="4000500" y="2430463"/>
          <p14:tracePt t="264087" x="4022725" y="2430463"/>
          <p14:tracePt t="264094" x="4046538" y="2438400"/>
          <p14:tracePt t="264105" x="4076700" y="2460625"/>
          <p14:tracePt t="264121" x="4092575" y="2460625"/>
          <p14:tracePt t="264167" x="4098925" y="2460625"/>
          <p14:tracePt t="264175" x="4122738" y="2484438"/>
          <p14:tracePt t="264187" x="4244975" y="2544763"/>
          <p14:tracePt t="264204" x="4427538" y="2651125"/>
          <p14:tracePt t="264221" x="4632325" y="2773363"/>
          <p14:tracePt t="264221" x="4716463" y="2811463"/>
          <p14:tracePt t="264240" x="4770438" y="2841625"/>
          <p14:tracePt t="264240" x="4792663" y="2857500"/>
          <p14:tracePt t="264256" x="4800600" y="2865438"/>
          <p14:tracePt t="264271" x="4808538" y="2873375"/>
          <p14:tracePt t="264289" x="4846638" y="2903538"/>
          <p14:tracePt t="264305" x="4930775" y="2955925"/>
          <p14:tracePt t="264321" x="5083175" y="3078163"/>
          <p14:tracePt t="264337" x="5173663" y="3170238"/>
          <p14:tracePt t="264354" x="5197475" y="3200400"/>
          <p14:tracePt t="264370" x="5197475" y="3208338"/>
          <p14:tracePt t="264387" x="5197475" y="3222625"/>
          <p14:tracePt t="264446" x="5197475" y="3230563"/>
          <p14:tracePt t="264495" x="5189538" y="3238500"/>
          <p14:tracePt t="264518" x="5189538" y="3246438"/>
          <p14:tracePt t="264526" x="5189538" y="3260725"/>
          <p14:tracePt t="264537" x="5189538" y="3284538"/>
          <p14:tracePt t="264553" x="5189538" y="3292475"/>
          <p14:tracePt t="265477" x="5197475" y="3298825"/>
          <p14:tracePt t="266207" x="5203825" y="3298825"/>
          <p14:tracePt t="266647" x="5211763" y="3298825"/>
          <p14:tracePt t="266711" x="5219700" y="3298825"/>
          <p14:tracePt t="266719" x="5227638" y="3298825"/>
          <p14:tracePt t="266727" x="5241925" y="3298825"/>
          <p14:tracePt t="266743" x="5249863" y="3298825"/>
          <p14:tracePt t="266752" x="5265738" y="3298825"/>
          <p14:tracePt t="266799" x="5280025" y="3298825"/>
          <p14:tracePt t="266815" x="5311775" y="3298825"/>
          <p14:tracePt t="266823" x="5364163" y="3298825"/>
          <p14:tracePt t="266834" x="5464175" y="3298825"/>
          <p14:tracePt t="266851" x="5502275" y="3298825"/>
          <p14:tracePt t="266868" x="5502275" y="3292475"/>
          <p14:tracePt t="267655" x="5502275" y="3284538"/>
          <p14:tracePt t="267663" x="5508625" y="3276600"/>
          <p14:tracePt t="267671" x="5524500" y="3260725"/>
          <p14:tracePt t="267684" x="5584825" y="3222625"/>
          <p14:tracePt t="267699" x="5622925" y="3184525"/>
          <p14:tracePt t="267716" x="5638800" y="3146425"/>
          <p14:tracePt t="267736" x="5676900" y="3116263"/>
          <p14:tracePt t="267752" x="5745163" y="3086100"/>
          <p14:tracePt t="267768" x="5829300" y="3063875"/>
          <p14:tracePt t="267785" x="5875338" y="3048000"/>
          <p14:tracePt t="267801" x="5889625" y="3048000"/>
          <p14:tracePt t="267817" x="5897563" y="3032125"/>
          <p14:tracePt t="267833" x="5913438" y="3032125"/>
          <p14:tracePt t="267850" x="5973763" y="3017838"/>
          <p14:tracePt t="267868" x="6096000" y="2994025"/>
          <p14:tracePt t="267884" x="6202363" y="2987675"/>
          <p14:tracePt t="267901" x="6248400" y="2971800"/>
          <p14:tracePt t="267917" x="6256338" y="2971800"/>
          <p14:tracePt t="267934" x="6270625" y="2971800"/>
          <p14:tracePt t="267959" x="6278563" y="2971800"/>
          <p14:tracePt t="267968" x="6346825" y="2971800"/>
          <p14:tracePt t="267985" x="6461125" y="2971800"/>
          <p14:tracePt t="268000" x="6530975" y="2955925"/>
          <p14:tracePt t="268017" x="6537325" y="2949575"/>
          <p14:tracePt t="268032" x="6545263" y="2941638"/>
          <p14:tracePt t="268049" x="6561138" y="2933700"/>
          <p14:tracePt t="268067" x="6599238" y="2933700"/>
          <p14:tracePt t="268084" x="6667500" y="2933700"/>
          <p14:tracePt t="268100" x="6713538" y="2925763"/>
          <p14:tracePt t="268117" x="6727825" y="2917825"/>
          <p14:tracePt t="269909" x="6743700" y="2917825"/>
          <p14:tracePt t="270015" x="6781800" y="2917825"/>
          <p14:tracePt t="270023" x="6811963" y="2917825"/>
          <p14:tracePt t="270032" x="6942138" y="2917825"/>
          <p14:tracePt t="270048" x="7040563" y="2917825"/>
          <p14:tracePt t="270065" x="7078663" y="2895600"/>
          <p14:tracePt t="270080" x="7086600" y="2895600"/>
          <p14:tracePt t="270495" x="7070725" y="2895600"/>
          <p14:tracePt t="270567" x="7064375" y="2895600"/>
          <p14:tracePt t="270575" x="7056438" y="2895600"/>
          <p14:tracePt t="270615" x="7040563" y="2895600"/>
          <p14:tracePt t="270622" x="7032625" y="2879725"/>
          <p14:tracePt t="270631" x="6988175" y="2857500"/>
          <p14:tracePt t="270649" x="6972300" y="2849563"/>
          <p14:tracePt t="270665" x="6964363" y="2849563"/>
          <p14:tracePt t="270687" x="6956425" y="2841625"/>
          <p14:tracePt t="270711" x="6950075" y="2835275"/>
          <p14:tracePt t="270727" x="6942138" y="2835275"/>
          <p14:tracePt t="270735" x="6926263" y="2827338"/>
          <p14:tracePt t="270747" x="6896100" y="2819400"/>
          <p14:tracePt t="270764" x="6873875" y="2803525"/>
          <p14:tracePt t="270780" x="6865938" y="2803525"/>
          <p14:tracePt t="270780" x="6858000" y="2803525"/>
          <p14:tracePt t="270800" x="6850063" y="2803525"/>
          <p14:tracePt t="270846" x="6835775" y="2803525"/>
          <p14:tracePt t="270854" x="6819900" y="2803525"/>
          <p14:tracePt t="270864" x="6759575" y="2789238"/>
          <p14:tracePt t="270882" x="6675438" y="2781300"/>
          <p14:tracePt t="270898" x="6629400" y="2781300"/>
          <p14:tracePt t="270914" x="6583363" y="2781300"/>
          <p14:tracePt t="270931" x="6561138" y="2781300"/>
          <p14:tracePt t="270947" x="6537325" y="2781300"/>
          <p14:tracePt t="270964" x="6507163" y="2781300"/>
          <p14:tracePt t="270981" x="6454775" y="2765425"/>
          <p14:tracePt t="270997" x="6378575" y="2765425"/>
          <p14:tracePt t="270997" x="6324600" y="2751138"/>
          <p14:tracePt t="271016" x="6278563" y="2751138"/>
          <p14:tracePt t="271033" x="6226175" y="2751138"/>
          <p14:tracePt t="271048" x="6194425" y="2751138"/>
          <p14:tracePt t="271065" x="6164263" y="2743200"/>
          <p14:tracePt t="271081" x="6142038" y="2743200"/>
          <p14:tracePt t="271097" x="6049963" y="2720975"/>
          <p14:tracePt t="271114" x="5943600" y="2720975"/>
          <p14:tracePt t="271130" x="5813425" y="2720975"/>
          <p14:tracePt t="271147" x="5699125" y="2705100"/>
          <p14:tracePt t="271164" x="5630863" y="2697163"/>
          <p14:tracePt t="271180" x="5570538" y="2682875"/>
          <p14:tracePt t="271197" x="5524500" y="2682875"/>
          <p14:tracePt t="271197" x="5494338" y="2674938"/>
          <p14:tracePt t="271216" x="5426075" y="2659063"/>
          <p14:tracePt t="271232" x="5349875" y="2636838"/>
          <p14:tracePt t="271248" x="5241925" y="2606675"/>
          <p14:tracePt t="271265" x="5121275" y="2568575"/>
          <p14:tracePt t="271282" x="4983163" y="2522538"/>
          <p14:tracePt t="271296" x="4868863" y="2492375"/>
          <p14:tracePt t="271313" x="4754563" y="2468563"/>
          <p14:tracePt t="271330" x="4664075" y="2430463"/>
          <p14:tracePt t="271347" x="4602163" y="2430463"/>
          <p14:tracePt t="271364" x="4579938" y="2416175"/>
          <p14:tracePt t="271380" x="4572000" y="2416175"/>
          <p14:tracePt t="271396" x="4564063" y="2416175"/>
          <p14:tracePt t="271415" x="4549775" y="2408238"/>
          <p14:tracePt t="271430" x="4449763" y="2392363"/>
          <p14:tracePt t="271448" x="4335463" y="2378075"/>
          <p14:tracePt t="271464" x="4213225" y="2354263"/>
          <p14:tracePt t="271480" x="4160838" y="2354263"/>
          <p14:tracePt t="271497" x="4144963" y="2354263"/>
          <p14:tracePt t="271513" x="4137025" y="2354263"/>
          <p14:tracePt t="271558" x="4130675" y="2354263"/>
          <p14:tracePt t="271567" x="4122738" y="2354263"/>
          <p14:tracePt t="271579" x="4106863" y="2362200"/>
          <p14:tracePt t="271596" x="4084638" y="2378075"/>
          <p14:tracePt t="271613" x="4068763" y="2384425"/>
          <p14:tracePt t="271613" x="4054475" y="2392363"/>
          <p14:tracePt t="271632" x="4054475" y="2400300"/>
          <p14:tracePt t="271646" x="4038600" y="2408238"/>
          <p14:tracePt t="271664" x="4038600" y="2416175"/>
          <p14:tracePt t="272031" x="4046538" y="2416175"/>
          <p14:tracePt t="272928" x="4054475" y="2416175"/>
          <p14:tracePt t="273431" x="4060825" y="2416175"/>
          <p14:tracePt t="273447" x="4076700" y="2416175"/>
          <p14:tracePt t="273471" x="4084638" y="2416175"/>
          <p14:tracePt t="273487" x="4092575" y="2416175"/>
          <p14:tracePt t="273518" x="4098925" y="2416175"/>
          <p14:tracePt t="273527" x="4106863" y="2416175"/>
          <p14:tracePt t="273535" x="4122738" y="2416175"/>
          <p14:tracePt t="273545" x="4152900" y="2416175"/>
          <p14:tracePt t="273561" x="4183063" y="2416175"/>
          <p14:tracePt t="273578" x="4198938" y="2416175"/>
          <p14:tracePt t="273595" x="4206875" y="2416175"/>
          <p14:tracePt t="273623" x="4213225" y="2416175"/>
          <p14:tracePt t="273631" x="4221163" y="2416175"/>
          <p14:tracePt t="273644" x="4244975" y="2416175"/>
          <p14:tracePt t="273661" x="4283075" y="2416175"/>
          <p14:tracePt t="273661" x="4305300" y="2416175"/>
          <p14:tracePt t="273679" x="4327525" y="2416175"/>
          <p14:tracePt t="273679" x="4335463" y="2416175"/>
          <p14:tracePt t="273696" x="4351338" y="2416175"/>
          <p14:tracePt t="273711" x="4365625" y="2416175"/>
          <p14:tracePt t="273727" x="4373563" y="2416175"/>
          <p14:tracePt t="273782" x="4397375" y="2416175"/>
          <p14:tracePt t="273791" x="4411663" y="2416175"/>
          <p14:tracePt t="273799" x="4427538" y="2416175"/>
          <p14:tracePt t="273810" x="4457700" y="2416175"/>
          <p14:tracePt t="273828" x="4495800" y="2416175"/>
          <p14:tracePt t="273844" x="4511675" y="2416175"/>
          <p14:tracePt t="273860" x="4525963" y="2416175"/>
          <p14:tracePt t="273878" x="4541838" y="2416175"/>
          <p14:tracePt t="273894" x="4587875" y="2416175"/>
          <p14:tracePt t="273912" x="4632325" y="2416175"/>
          <p14:tracePt t="273928" x="4686300" y="2416175"/>
          <p14:tracePt t="273945" x="4724400" y="2416175"/>
          <p14:tracePt t="273962" x="4762500" y="2416175"/>
          <p14:tracePt t="273977" x="4770438" y="2416175"/>
          <p14:tracePt t="273994" x="4778375" y="2416175"/>
          <p14:tracePt t="274010" x="4784725" y="2416175"/>
          <p14:tracePt t="274027" x="4800600" y="2416175"/>
          <p14:tracePt t="274044" x="4830763" y="2416175"/>
          <p14:tracePt t="274061" x="4860925" y="2416175"/>
          <p14:tracePt t="274061" x="4884738" y="2416175"/>
          <p14:tracePt t="274080" x="4892675" y="2416175"/>
          <p14:tracePt t="274094" x="4906963" y="2416175"/>
          <p14:tracePt t="274111" x="4930775" y="2416175"/>
          <p14:tracePt t="274127" x="4937125" y="2416175"/>
          <p14:tracePt t="274144" x="4953000" y="2416175"/>
          <p14:tracePt t="274161" x="4975225" y="2416175"/>
          <p14:tracePt t="274177" x="5006975" y="2416175"/>
          <p14:tracePt t="274194" x="5029200" y="2416175"/>
          <p14:tracePt t="274211" x="5051425" y="2416175"/>
          <p14:tracePt t="274227" x="5075238" y="2416175"/>
          <p14:tracePt t="274244" x="5113338" y="2416175"/>
          <p14:tracePt t="274261" x="5151438" y="2408238"/>
          <p14:tracePt t="274261" x="5165725" y="2408238"/>
          <p14:tracePt t="274281" x="5203825" y="2392363"/>
          <p14:tracePt t="274281" x="5249863" y="2392363"/>
          <p14:tracePt t="274296" x="5311775" y="2392363"/>
          <p14:tracePt t="274309" x="5432425" y="2392363"/>
          <p14:tracePt t="274328" x="5464175" y="2392363"/>
          <p14:tracePt t="274345" x="5478463" y="2378075"/>
          <p14:tracePt t="274361" x="5508625" y="2362200"/>
          <p14:tracePt t="274377" x="5546725" y="2362200"/>
          <p14:tracePt t="274394" x="5600700" y="2354263"/>
          <p14:tracePt t="274411" x="5654675" y="2354263"/>
          <p14:tracePt t="274426" x="5715000" y="2354263"/>
          <p14:tracePt t="274443" x="5730875" y="2354263"/>
          <p14:tracePt t="274459" x="5737225" y="2346325"/>
          <p14:tracePt t="274477" x="5768975" y="2339975"/>
          <p14:tracePt t="274477" x="5791200" y="2339975"/>
          <p14:tracePt t="274496" x="5859463" y="2339975"/>
          <p14:tracePt t="274512" x="5943600" y="2332038"/>
          <p14:tracePt t="274528" x="6049963" y="2332038"/>
          <p14:tracePt t="274544" x="6134100" y="2332038"/>
          <p14:tracePt t="274561" x="6164263" y="2332038"/>
          <p14:tracePt t="274577" x="6172200" y="2332038"/>
          <p14:tracePt t="274593" x="6180138" y="2332038"/>
          <p14:tracePt t="274615" x="6194425" y="2332038"/>
          <p14:tracePt t="274626" x="6226175" y="2332038"/>
          <p14:tracePt t="274644" x="6270625" y="2332038"/>
          <p14:tracePt t="274660" x="6316663" y="2332038"/>
          <p14:tracePt t="274677" x="6354763" y="2332038"/>
          <p14:tracePt t="274677" x="6362700" y="2332038"/>
          <p14:tracePt t="274696" x="6384925" y="2332038"/>
          <p14:tracePt t="274710" x="6392863" y="2339975"/>
          <p14:tracePt t="274728" x="6416675" y="2339975"/>
          <p14:tracePt t="274744" x="6454775" y="2339975"/>
          <p14:tracePt t="274760" x="6507163" y="2339975"/>
          <p14:tracePt t="274777" x="6537325" y="2339975"/>
          <p14:tracePt t="274794" x="6591300" y="2339975"/>
          <p14:tracePt t="274810" x="6645275" y="2339975"/>
          <p14:tracePt t="274827" x="6659563" y="2339975"/>
          <p14:tracePt t="274843" x="6697663" y="2346325"/>
          <p14:tracePt t="274860" x="6765925" y="2362200"/>
          <p14:tracePt t="274877" x="6858000" y="2378075"/>
          <p14:tracePt t="274893" x="6950075" y="2400300"/>
          <p14:tracePt t="274893" x="6988175" y="2400300"/>
          <p14:tracePt t="274912" x="7094538" y="2422525"/>
          <p14:tracePt t="274928" x="7192963" y="2454275"/>
          <p14:tracePt t="274944" x="7269163" y="2468563"/>
          <p14:tracePt t="274961" x="7315200" y="2484438"/>
          <p14:tracePt t="274977" x="7337425" y="2498725"/>
          <p14:tracePt t="274993" x="7383463" y="2530475"/>
          <p14:tracePt t="275010" x="7445375" y="2568575"/>
          <p14:tracePt t="275026" x="7566025" y="2613025"/>
          <p14:tracePt t="275043" x="7734300" y="2713038"/>
          <p14:tracePt t="275060" x="7848600" y="2765425"/>
          <p14:tracePt t="275076" x="7894638" y="2797175"/>
          <p14:tracePt t="275093" x="7894638" y="2803525"/>
          <p14:tracePt t="275109" x="7902575" y="2827338"/>
          <p14:tracePt t="275128" x="7908925" y="2841625"/>
          <p14:tracePt t="275144" x="7978775" y="2917825"/>
          <p14:tracePt t="275161" x="8077200" y="3017838"/>
          <p14:tracePt t="275177" x="8161338" y="3078163"/>
          <p14:tracePt t="275193" x="8183563" y="3124200"/>
          <p14:tracePt t="275209" x="8191500" y="3154363"/>
          <p14:tracePt t="275226" x="8191500" y="3216275"/>
          <p14:tracePt t="275243" x="8191500" y="3254375"/>
          <p14:tracePt t="275260" x="8191500" y="3276600"/>
          <p14:tracePt t="275276" x="8175625" y="3330575"/>
          <p14:tracePt t="275300" x="8175625" y="3352800"/>
          <p14:tracePt t="275310" x="8175625" y="3390900"/>
          <p14:tracePt t="275326" x="8153400" y="3436938"/>
          <p14:tracePt t="275326" x="8153400" y="3459163"/>
          <p14:tracePt t="275344" x="8123238" y="3535363"/>
          <p14:tracePt t="275360" x="8085138" y="3573463"/>
          <p14:tracePt t="275376" x="8039100" y="3635375"/>
          <p14:tracePt t="275393" x="7985125" y="3703638"/>
          <p14:tracePt t="275409" x="7954963" y="3771900"/>
          <p14:tracePt t="275426" x="7924800" y="3825875"/>
          <p14:tracePt t="275443" x="7886700" y="3863975"/>
          <p14:tracePt t="275459" x="7840663" y="3894138"/>
          <p14:tracePt t="275476" x="7810500" y="3908425"/>
          <p14:tracePt t="275493" x="7780338" y="3946525"/>
          <p14:tracePt t="275510" x="7726363" y="3978275"/>
          <p14:tracePt t="275528" x="7680325" y="4000500"/>
          <p14:tracePt t="275544" x="7635875" y="4022725"/>
          <p14:tracePt t="275561" x="7566025" y="4046538"/>
          <p14:tracePt t="275577" x="7513638" y="4060825"/>
          <p14:tracePt t="275593" x="7399338" y="4076700"/>
          <p14:tracePt t="275609" x="7254875" y="4084638"/>
          <p14:tracePt t="275626" x="7116763" y="4098925"/>
          <p14:tracePt t="275643" x="6994525" y="4098925"/>
          <p14:tracePt t="275659" x="6873875" y="4098925"/>
          <p14:tracePt t="275676" x="6804025" y="4098925"/>
          <p14:tracePt t="275676" x="6765925" y="4098925"/>
          <p14:tracePt t="275696" x="6735763" y="4092575"/>
          <p14:tracePt t="275709" x="6675438" y="4084638"/>
          <p14:tracePt t="275709" x="6651625" y="4084638"/>
          <p14:tracePt t="275728" x="6561138" y="4068763"/>
          <p14:tracePt t="275744" x="6446838" y="4054475"/>
          <p14:tracePt t="275760" x="6308725" y="4046538"/>
          <p14:tracePt t="275776" x="6126163" y="4038600"/>
          <p14:tracePt t="275793" x="5959475" y="4038600"/>
          <p14:tracePt t="275809" x="5829300" y="4016375"/>
          <p14:tracePt t="275826" x="5699125" y="4000500"/>
          <p14:tracePt t="275842" x="5578475" y="3970338"/>
          <p14:tracePt t="275859" x="5494338" y="3970338"/>
          <p14:tracePt t="275876" x="5387975" y="3946525"/>
          <p14:tracePt t="275892" x="5280025" y="3932238"/>
          <p14:tracePt t="275909" x="5159375" y="3916363"/>
          <p14:tracePt t="275909" x="5083175" y="3902075"/>
          <p14:tracePt t="275928" x="4937125" y="3878263"/>
          <p14:tracePt t="275944" x="4854575" y="3870325"/>
          <p14:tracePt t="275960" x="4800600" y="3870325"/>
          <p14:tracePt t="275976" x="4754563" y="3870325"/>
          <p14:tracePt t="275993" x="4702175" y="3863975"/>
          <p14:tracePt t="276009" x="4610100" y="3840163"/>
          <p14:tracePt t="276026" x="4503738" y="3832225"/>
          <p14:tracePt t="276042" x="4373563" y="3817938"/>
          <p14:tracePt t="276059" x="4275138" y="3817938"/>
          <p14:tracePt t="276075" x="4221163" y="3817938"/>
          <p14:tracePt t="276092" x="4198938" y="3817938"/>
          <p14:tracePt t="276109" x="4168775" y="3817938"/>
          <p14:tracePt t="276125" x="4092575" y="3817938"/>
          <p14:tracePt t="276125" x="4038600" y="3825875"/>
          <p14:tracePt t="276144" x="3954463" y="3832225"/>
          <p14:tracePt t="276160" x="3908425" y="3848100"/>
          <p14:tracePt t="276176" x="3886200" y="3848100"/>
          <p14:tracePt t="276193" x="3878263" y="3856038"/>
          <p14:tracePt t="276208" x="3856038" y="3856038"/>
          <p14:tracePt t="276226" x="3802063" y="3856038"/>
          <p14:tracePt t="276243" x="3725863" y="3825875"/>
          <p14:tracePt t="276259" x="3687763" y="3810000"/>
          <p14:tracePt t="276277" x="3665538" y="3794125"/>
          <p14:tracePt t="276292" x="3635375" y="3733800"/>
          <p14:tracePt t="276292" x="3603625" y="3679825"/>
          <p14:tracePt t="276312" x="3573463" y="3627438"/>
          <p14:tracePt t="276325" x="3513138" y="3535363"/>
          <p14:tracePt t="276325" x="3505200" y="3527425"/>
          <p14:tracePt t="276344" x="3497263" y="3482975"/>
          <p14:tracePt t="276360" x="3475038" y="3429000"/>
          <p14:tracePt t="276376" x="3467100" y="3352800"/>
          <p14:tracePt t="276392" x="3451225" y="3284538"/>
          <p14:tracePt t="276409" x="3436938" y="3222625"/>
          <p14:tracePt t="276426" x="3429000" y="3170238"/>
          <p14:tracePt t="276442" x="3429000" y="3094038"/>
          <p14:tracePt t="276458" x="3429000" y="3032125"/>
          <p14:tracePt t="276475" x="3429000" y="3001963"/>
          <p14:tracePt t="276492" x="3429000" y="2955925"/>
          <p14:tracePt t="276508" x="3429000" y="2917825"/>
          <p14:tracePt t="276508" x="3429000" y="2903538"/>
          <p14:tracePt t="276528" x="3429000" y="2857500"/>
          <p14:tracePt t="276541" x="3451225" y="2803525"/>
          <p14:tracePt t="276557" x="3497263" y="2727325"/>
          <p14:tracePt t="276557" x="3521075" y="2713038"/>
          <p14:tracePt t="276575" x="3535363" y="2682875"/>
          <p14:tracePt t="276575" x="3551238" y="2659063"/>
          <p14:tracePt t="276591" x="3573463" y="2628900"/>
          <p14:tracePt t="276608" x="3589338" y="2582863"/>
          <p14:tracePt t="276625" x="3635375" y="2544763"/>
          <p14:tracePt t="276642" x="3695700" y="2492375"/>
          <p14:tracePt t="276658" x="3787775" y="2460625"/>
          <p14:tracePt t="276674" x="3825875" y="2446338"/>
          <p14:tracePt t="276690" x="3848100" y="2446338"/>
          <p14:tracePt t="276707" x="3856038" y="2446338"/>
          <p14:tracePt t="276724" x="3870325" y="2446338"/>
          <p14:tracePt t="276741" x="3916363" y="2422525"/>
          <p14:tracePt t="276741" x="3940175" y="2422525"/>
          <p14:tracePt t="276760" x="4022725" y="2408238"/>
          <p14:tracePt t="276776" x="4137025" y="2408238"/>
          <p14:tracePt t="276793" x="4283075" y="2408238"/>
          <p14:tracePt t="276808" x="4381500" y="2408238"/>
          <p14:tracePt t="276825" x="4449763" y="2408238"/>
          <p14:tracePt t="276841" x="4473575" y="2392363"/>
          <p14:tracePt t="276858" x="4511675" y="2392363"/>
          <p14:tracePt t="276875" x="4549775" y="2378075"/>
          <p14:tracePt t="276891" x="4594225" y="2370138"/>
          <p14:tracePt t="276908" x="4670425" y="2370138"/>
          <p14:tracePt t="276925" x="4808538" y="2370138"/>
          <p14:tracePt t="276941" x="4991100" y="2370138"/>
          <p14:tracePt t="276941" x="5075238" y="2400300"/>
          <p14:tracePt t="276960" x="5203825" y="2400300"/>
          <p14:tracePt t="276976" x="5265738" y="2400300"/>
          <p14:tracePt t="276992" x="5303838" y="2400300"/>
          <p14:tracePt t="277009" x="5334000" y="2384425"/>
          <p14:tracePt t="277025" x="5402263" y="2362200"/>
          <p14:tracePt t="277041" x="5502275" y="2346325"/>
          <p14:tracePt t="277058" x="5638800" y="2339975"/>
          <p14:tracePt t="277074" x="5791200" y="2324100"/>
          <p14:tracePt t="277091" x="5905500" y="2301875"/>
          <p14:tracePt t="277108" x="5965825" y="2301875"/>
          <p14:tracePt t="277124" x="6019800" y="2301875"/>
          <p14:tracePt t="277141" x="6096000" y="2301875"/>
          <p14:tracePt t="277141" x="6149975" y="2301875"/>
          <p14:tracePt t="277160" x="6210300" y="2301875"/>
          <p14:tracePt t="277160" x="6286500" y="2316163"/>
          <p14:tracePt t="277175" x="6400800" y="2316163"/>
          <p14:tracePt t="277192" x="6477000" y="2316163"/>
          <p14:tracePt t="277208" x="6537325" y="2316163"/>
          <p14:tracePt t="277225" x="6591300" y="2316163"/>
          <p14:tracePt t="277241" x="6659563" y="2339975"/>
          <p14:tracePt t="277257" x="6727825" y="2339975"/>
          <p14:tracePt t="277275" x="6781800" y="2339975"/>
          <p14:tracePt t="277291" x="6811963" y="2339975"/>
          <p14:tracePt t="277309" x="6819900" y="2339975"/>
          <p14:tracePt t="277324" x="6842125" y="2339975"/>
          <p14:tracePt t="277341" x="6888163" y="2339975"/>
          <p14:tracePt t="277358" x="7040563" y="2339975"/>
          <p14:tracePt t="277375" x="7146925" y="2346325"/>
          <p14:tracePt t="277392" x="7200900" y="2354263"/>
          <p14:tracePt t="277408" x="7208838" y="2354263"/>
          <p14:tracePt t="277447" x="7231063" y="2370138"/>
          <p14:tracePt t="277471" x="7254875" y="2378075"/>
          <p14:tracePt t="277479" x="7307263" y="2400300"/>
          <p14:tracePt t="277490" x="7459663" y="2468563"/>
          <p14:tracePt t="277507" x="7658100" y="2530475"/>
          <p14:tracePt t="277524" x="7780338" y="2574925"/>
          <p14:tracePt t="277540" x="7826375" y="2606675"/>
          <p14:tracePt t="277557" x="7832725" y="2613025"/>
          <p14:tracePt t="277574" x="7848600" y="2620963"/>
          <p14:tracePt t="277592" x="7856538" y="2636838"/>
          <p14:tracePt t="277608" x="7870825" y="2667000"/>
          <p14:tracePt t="277625" x="7932738" y="2743200"/>
          <p14:tracePt t="277641" x="8001000" y="2811463"/>
          <p14:tracePt t="277657" x="8047038" y="2865438"/>
          <p14:tracePt t="277674" x="8054975" y="2895600"/>
          <p14:tracePt t="277690" x="8061325" y="2925763"/>
          <p14:tracePt t="277707" x="8061325" y="2955925"/>
          <p14:tracePt t="277724" x="8061325" y="2994025"/>
          <p14:tracePt t="277740" x="8061325" y="3040063"/>
          <p14:tracePt t="277757" x="8061325" y="3094038"/>
          <p14:tracePt t="277775" x="8047038" y="3162300"/>
          <p14:tracePt t="277792" x="8016875" y="3216275"/>
          <p14:tracePt t="277809" x="7985125" y="3284538"/>
          <p14:tracePt t="277825" x="7954963" y="3330575"/>
          <p14:tracePt t="277841" x="7940675" y="3360738"/>
          <p14:tracePt t="277857" x="7916863" y="3398838"/>
          <p14:tracePt t="277874" x="7870825" y="3436938"/>
          <p14:tracePt t="277890" x="7818438" y="3475038"/>
          <p14:tracePt t="277907" x="7772400" y="3513138"/>
          <p14:tracePt t="277924" x="7704138" y="3597275"/>
          <p14:tracePt t="277940" x="7658100" y="3641725"/>
          <p14:tracePt t="277957" x="7612063" y="3679825"/>
          <p14:tracePt t="277974" x="7566025" y="3711575"/>
          <p14:tracePt t="277974" x="7543800" y="3717925"/>
          <p14:tracePt t="277993" x="7513638" y="3733800"/>
          <p14:tracePt t="278008" x="7459663" y="3756025"/>
          <p14:tracePt t="278025" x="7391400" y="3771900"/>
          <p14:tracePt t="278042" x="7285038" y="3794125"/>
          <p14:tracePt t="278056" x="7192963" y="3794125"/>
          <p14:tracePt t="278073" x="7086600" y="3817938"/>
          <p14:tracePt t="278090" x="6972300" y="3832225"/>
          <p14:tracePt t="278106" x="6850063" y="3863975"/>
          <p14:tracePt t="278124" x="6735763" y="3894138"/>
          <p14:tracePt t="278140" x="6645275" y="3908425"/>
          <p14:tracePt t="278157" x="6545263" y="3946525"/>
          <p14:tracePt t="278174" x="6469063" y="3946525"/>
          <p14:tracePt t="278174" x="6430963" y="3946525"/>
          <p14:tracePt t="278192" x="6384925" y="3946525"/>
          <p14:tracePt t="278205" x="6202363" y="3954463"/>
          <p14:tracePt t="278224" x="6049963" y="3984625"/>
          <p14:tracePt t="278241" x="5875338" y="4008438"/>
          <p14:tracePt t="278257" x="5783263" y="4008438"/>
          <p14:tracePt t="278273" x="5715000" y="4022725"/>
          <p14:tracePt t="278292" x="5638800" y="4022725"/>
          <p14:tracePt t="278309" x="5578475" y="4022725"/>
          <p14:tracePt t="278322" x="5494338" y="4022725"/>
          <p14:tracePt t="278339" x="5372100" y="4022725"/>
          <p14:tracePt t="278355" x="5265738" y="4008438"/>
          <p14:tracePt t="278372" x="5159375" y="4000500"/>
          <p14:tracePt t="278389" x="5083175" y="4000500"/>
          <p14:tracePt t="278405" x="5045075" y="4000500"/>
          <p14:tracePt t="278405" x="5021263" y="4000500"/>
          <p14:tracePt t="278423" x="4983163" y="4000500"/>
          <p14:tracePt t="278439" x="4937125" y="3984625"/>
          <p14:tracePt t="278456" x="4884738" y="3978275"/>
          <p14:tracePt t="278472" x="4816475" y="3978275"/>
          <p14:tracePt t="278489" x="4746625" y="3978275"/>
          <p14:tracePt t="278505" x="4702175" y="3978275"/>
          <p14:tracePt t="278523" x="4648200" y="3978275"/>
          <p14:tracePt t="278538" x="4602163" y="3970338"/>
          <p14:tracePt t="278556" x="4541838" y="3962400"/>
          <p14:tracePt t="278573" x="4503738" y="3962400"/>
          <p14:tracePt t="278588" x="4457700" y="3962400"/>
          <p14:tracePt t="278605" x="4419600" y="3962400"/>
          <p14:tracePt t="278605" x="4397375" y="3962400"/>
          <p14:tracePt t="278623" x="4321175" y="3962400"/>
          <p14:tracePt t="278639" x="4237038" y="3962400"/>
          <p14:tracePt t="278656" x="4175125" y="3962400"/>
          <p14:tracePt t="278672" x="4152900" y="3978275"/>
          <p14:tracePt t="278688" x="4144963" y="3978275"/>
          <p14:tracePt t="278705" x="4137025" y="3978275"/>
          <p14:tracePt t="278726" x="4130675" y="3978275"/>
          <p14:tracePt t="278739" x="4084638" y="3978275"/>
          <p14:tracePt t="278756" x="4008438" y="3978275"/>
          <p14:tracePt t="278773" x="3932238" y="3978275"/>
          <p14:tracePt t="278789" x="3886200" y="3978275"/>
          <p14:tracePt t="278789" x="3870325" y="3978275"/>
          <p14:tracePt t="278808" x="3863975" y="3978275"/>
          <p14:tracePt t="278831" x="3848100" y="3978275"/>
          <p14:tracePt t="278840" x="3802063" y="3978275"/>
          <p14:tracePt t="278857" x="3756025" y="3978275"/>
          <p14:tracePt t="278873" x="3717925" y="3970338"/>
          <p14:tracePt t="278889" x="3703638" y="3970338"/>
          <p14:tracePt t="278906" x="3679825" y="3970338"/>
          <p14:tracePt t="278923" x="3657600" y="3970338"/>
          <p14:tracePt t="278939" x="3603625" y="3962400"/>
          <p14:tracePt t="278956" x="3543300" y="3962400"/>
          <p14:tracePt t="278972" x="3497263" y="3946525"/>
          <p14:tracePt t="278989" x="3482975" y="3946525"/>
          <p14:tracePt t="279006" x="3475038" y="3946525"/>
          <p14:tracePt t="279047" x="3467100" y="3946525"/>
          <p14:tracePt t="279063" x="3459163" y="3946525"/>
          <p14:tracePt t="279071" x="3444875" y="3946525"/>
          <p14:tracePt t="279966" x="3436938" y="3946525"/>
          <p14:tracePt t="280351" x="3429000" y="3954463"/>
          <p14:tracePt t="280375" x="3421063" y="3954463"/>
          <p14:tracePt t="280383" x="3421063" y="3962400"/>
          <p14:tracePt t="280391" x="3406775" y="3962400"/>
          <p14:tracePt t="280404" x="3406775" y="3978275"/>
          <p14:tracePt t="280420" x="3375025" y="4000500"/>
          <p14:tracePt t="280420" x="3360738" y="4016375"/>
          <p14:tracePt t="280440" x="3336925" y="4030663"/>
          <p14:tracePt t="280453" x="3292475" y="4068763"/>
          <p14:tracePt t="280453" x="3254375" y="4106863"/>
          <p14:tracePt t="280471" x="3178175" y="4160838"/>
          <p14:tracePt t="280488" x="3140075" y="4198938"/>
          <p14:tracePt t="280505" x="3094038" y="4244975"/>
          <p14:tracePt t="280521" x="3063875" y="4267200"/>
          <p14:tracePt t="280537" x="3048000" y="4297363"/>
          <p14:tracePt t="280554" x="3025775" y="4335463"/>
          <p14:tracePt t="280571" x="2994025" y="4389438"/>
          <p14:tracePt t="280587" x="2941638" y="4449763"/>
          <p14:tracePt t="280604" x="2903538" y="4503738"/>
          <p14:tracePt t="280621" x="2865438" y="4579938"/>
          <p14:tracePt t="280637" x="2849563" y="4610100"/>
          <p14:tracePt t="280637" x="2841625" y="4632325"/>
          <p14:tracePt t="280656" x="2827338" y="4656138"/>
          <p14:tracePt t="280672" x="2811463" y="4686300"/>
          <p14:tracePt t="280689" x="2773363" y="4732338"/>
          <p14:tracePt t="280705" x="2713038" y="4822825"/>
          <p14:tracePt t="280720" x="2674938" y="4892675"/>
          <p14:tracePt t="280737" x="2644775" y="4953000"/>
          <p14:tracePt t="280754" x="2613025" y="4999038"/>
          <p14:tracePt t="280771" x="2574925" y="5037138"/>
          <p14:tracePt t="280787" x="2560638" y="5051425"/>
          <p14:tracePt t="280804" x="2536825" y="5083175"/>
          <p14:tracePt t="280804" x="2530475" y="5097463"/>
          <p14:tracePt t="280824" x="2522538" y="5121275"/>
          <p14:tracePt t="280836" x="2514600" y="5151438"/>
          <p14:tracePt t="280853" x="2492375" y="5173663"/>
          <p14:tracePt t="280853" x="2484438" y="5197475"/>
          <p14:tracePt t="280871" x="2454275" y="5227638"/>
          <p14:tracePt t="280887" x="2430463" y="5249863"/>
          <p14:tracePt t="280904" x="2408238" y="5265738"/>
          <p14:tracePt t="280920" x="2384425" y="5318125"/>
          <p14:tracePt t="280937" x="2370138" y="5349875"/>
          <p14:tracePt t="280954" x="2354263" y="5394325"/>
          <p14:tracePt t="280970" x="2339975" y="5426075"/>
          <p14:tracePt t="280987" x="2332038" y="5440363"/>
          <p14:tracePt t="281004" x="2332038" y="5456238"/>
          <p14:tracePt t="281021" x="2324100" y="5464175"/>
          <p14:tracePt t="281037" x="2324100" y="5470525"/>
          <p14:tracePt t="281052" x="2324100" y="5502275"/>
          <p14:tracePt t="281070" x="2316163" y="5502275"/>
          <p14:tracePt t="281086" x="2324100" y="5502275"/>
          <p14:tracePt t="281270" x="2324100" y="5486400"/>
          <p14:tracePt t="281295" x="2324100" y="5470525"/>
          <p14:tracePt t="281304" x="2316163" y="5448300"/>
          <p14:tracePt t="281312" x="2308225" y="5426075"/>
          <p14:tracePt t="281320" x="2301875" y="5364163"/>
          <p14:tracePt t="281336" x="2286000" y="5349875"/>
          <p14:tracePt t="281353" x="2286000" y="5341938"/>
          <p14:tracePt t="281369" x="2286000" y="5334000"/>
          <p14:tracePt t="281422" x="2278063" y="5326063"/>
          <p14:tracePt t="281431" x="2270125" y="5311775"/>
          <p14:tracePt t="281463" x="2255838" y="5295900"/>
          <p14:tracePt t="281471" x="2247900" y="5287963"/>
          <p14:tracePt t="281478" x="2239963" y="5287963"/>
          <p14:tracePt t="281487" x="2225675" y="5280025"/>
          <p14:tracePt t="281505" x="2225675" y="5273675"/>
          <p14:tracePt t="281526" x="2225675" y="5265738"/>
          <p14:tracePt t="281543" x="2217738" y="5249863"/>
          <p14:tracePt t="281553" x="2209800" y="5241925"/>
          <p14:tracePt t="281569" x="2201863" y="5219700"/>
          <p14:tracePt t="281586" x="2193925" y="5211763"/>
          <p14:tracePt t="281603" x="2187575" y="5203825"/>
          <p14:tracePt t="281620" x="2179638" y="5197475"/>
          <p14:tracePt t="281636" x="2155825" y="5173663"/>
          <p14:tracePt t="281653" x="2141538" y="5151438"/>
          <p14:tracePt t="281653" x="2133600" y="5143500"/>
          <p14:tracePt t="281672" x="2117725" y="5135563"/>
          <p14:tracePt t="281704" x="2117725" y="5127625"/>
          <p14:tracePt t="281711" x="2111375" y="5121275"/>
          <p14:tracePt t="281720" x="2103438" y="5113338"/>
          <p14:tracePt t="281736" x="2073275" y="5089525"/>
          <p14:tracePt t="281753" x="2049463" y="5051425"/>
          <p14:tracePt t="281770" x="2027238" y="5029200"/>
          <p14:tracePt t="281787" x="2019300" y="5013325"/>
          <p14:tracePt t="281803" x="2011363" y="5006975"/>
          <p14:tracePt t="281823" x="2011363" y="4999038"/>
          <p14:tracePt t="281836" x="2003425" y="4999038"/>
          <p14:tracePt t="281934" x="1981200" y="4983163"/>
          <p14:tracePt t="281951" x="1973263" y="4983163"/>
          <p14:tracePt t="281974" x="1965325" y="4968875"/>
          <p14:tracePt t="281982" x="1958975" y="4968875"/>
          <p14:tracePt t="281990" x="1951038" y="4968875"/>
          <p14:tracePt t="282001" x="1943100" y="4968875"/>
          <p14:tracePt t="282018" x="1927225" y="4968875"/>
          <p14:tracePt t="282079" x="1920875" y="4968875"/>
          <p14:tracePt t="282087" x="1897063" y="4968875"/>
          <p14:tracePt t="282103" x="1882775" y="4968875"/>
          <p14:tracePt t="282120" x="1874838" y="4968875"/>
          <p14:tracePt t="282135" x="1866900" y="4968875"/>
          <p14:tracePt t="282152" x="1858963" y="4968875"/>
          <p14:tracePt t="282182" x="1851025" y="4968875"/>
          <p14:tracePt t="282190" x="1844675" y="4968875"/>
          <p14:tracePt t="282201" x="1828800" y="4968875"/>
          <p14:tracePt t="282218" x="1806575" y="4968875"/>
          <p14:tracePt t="282236" x="1782763" y="4968875"/>
          <p14:tracePt t="282253" x="1730375" y="4945063"/>
          <p14:tracePt t="282275" x="1698625" y="4945063"/>
          <p14:tracePt t="282288" x="1654175" y="4945063"/>
          <p14:tracePt t="282304" x="1616075" y="4945063"/>
          <p14:tracePt t="282322" x="1600200" y="4945063"/>
          <p14:tracePt t="282336" x="1584325" y="4945063"/>
          <p14:tracePt t="282352" x="1570038" y="4945063"/>
          <p14:tracePt t="282375" x="1554163" y="4945063"/>
          <p14:tracePt t="282385" x="1524000" y="4945063"/>
          <p14:tracePt t="282402" x="1485900" y="4945063"/>
          <p14:tracePt t="282419" x="1477963" y="4945063"/>
          <p14:tracePt t="282435" x="1447800" y="4953000"/>
          <p14:tracePt t="282452" x="1425575" y="4953000"/>
          <p14:tracePt t="282469" x="1417638" y="4960938"/>
          <p14:tracePt t="282485" x="1387475" y="4968875"/>
          <p14:tracePt t="282485" x="1371600" y="4975225"/>
          <p14:tracePt t="282504" x="1349375" y="4983163"/>
          <p14:tracePt t="282520" x="1311275" y="4991100"/>
          <p14:tracePt t="282537" x="1279525" y="5006975"/>
          <p14:tracePt t="282551" x="1249363" y="5013325"/>
          <p14:tracePt t="282568" x="1203325" y="5045075"/>
          <p14:tracePt t="282585" x="1158875" y="5067300"/>
          <p14:tracePt t="282602" x="1143000" y="5075238"/>
          <p14:tracePt t="282619" x="1127125" y="5075238"/>
          <p14:tracePt t="282635" x="1120775" y="5083175"/>
          <p14:tracePt t="282652" x="1104900" y="5089525"/>
          <p14:tracePt t="282668" x="1082675" y="5097463"/>
          <p14:tracePt t="282668" x="1074738" y="5113338"/>
          <p14:tracePt t="282688" x="1066800" y="5113338"/>
          <p14:tracePt t="282702" x="1020763" y="5143500"/>
          <p14:tracePt t="282719" x="990600" y="5173663"/>
          <p14:tracePt t="282736" x="974725" y="5181600"/>
          <p14:tracePt t="282752" x="968375" y="5189538"/>
          <p14:tracePt t="282768" x="968375" y="5203825"/>
          <p14:tracePt t="282786" x="952500" y="5219700"/>
          <p14:tracePt t="282802" x="952500" y="5249863"/>
          <p14:tracePt t="282819" x="930275" y="5287963"/>
          <p14:tracePt t="282835" x="906463" y="5356225"/>
          <p14:tracePt t="282852" x="898525" y="5394325"/>
          <p14:tracePt t="282868" x="892175" y="5426075"/>
          <p14:tracePt t="282885" x="884238" y="5448300"/>
          <p14:tracePt t="282903" x="884238" y="5470525"/>
          <p14:tracePt t="282920" x="884238" y="5486400"/>
          <p14:tracePt t="282935" x="884238" y="5532438"/>
          <p14:tracePt t="282953" x="884238" y="5592763"/>
          <p14:tracePt t="282969" x="884238" y="5646738"/>
          <p14:tracePt t="282985" x="884238" y="5715000"/>
          <p14:tracePt t="283002" x="884238" y="5737225"/>
          <p14:tracePt t="283019" x="892175" y="5761038"/>
          <p14:tracePt t="283035" x="898525" y="5775325"/>
          <p14:tracePt t="283051" x="922338" y="5807075"/>
          <p14:tracePt t="283068" x="944563" y="5821363"/>
          <p14:tracePt t="283085" x="952500" y="5837238"/>
          <p14:tracePt t="283085" x="960438" y="5845175"/>
          <p14:tracePt t="283104" x="968375" y="5859463"/>
          <p14:tracePt t="283127" x="968375" y="5875338"/>
          <p14:tracePt t="283136" x="982663" y="5889625"/>
          <p14:tracePt t="283152" x="1020763" y="5927725"/>
          <p14:tracePt t="283168" x="1050925" y="5965825"/>
          <p14:tracePt t="283185" x="1066800" y="5973763"/>
          <p14:tracePt t="283201" x="1066800" y="5989638"/>
          <p14:tracePt t="283217" x="1082675" y="6003925"/>
          <p14:tracePt t="283247" x="1096963" y="6011863"/>
          <p14:tracePt t="283263" x="1104900" y="6027738"/>
          <p14:tracePt t="283271" x="1150938" y="6049963"/>
          <p14:tracePt t="283284" x="1189038" y="6073775"/>
          <p14:tracePt t="283301" x="1189038" y="6080125"/>
          <p14:tracePt t="283301" x="1196975" y="6080125"/>
          <p14:tracePt t="283321" x="1211263" y="6057900"/>
          <p14:tracePt t="283336" x="1211263" y="6042025"/>
          <p14:tracePt t="283359" x="1273175" y="6042025"/>
          <p14:tracePt t="283375" x="1341438" y="6057900"/>
          <p14:tracePt t="283384" x="1447800" y="6073775"/>
          <p14:tracePt t="283401" x="1470025" y="6073775"/>
          <p14:tracePt t="283418" x="1477963" y="6073775"/>
          <p14:tracePt t="283471" x="1516063" y="6073775"/>
          <p14:tracePt t="283487" x="1584325" y="6073775"/>
          <p14:tracePt t="283495" x="1668463" y="6088063"/>
          <p14:tracePt t="283503" x="1752600" y="6103938"/>
          <p14:tracePt t="283519" x="1882775" y="6111875"/>
          <p14:tracePt t="283535" x="1889125" y="6111875"/>
          <p14:tracePt t="283582" x="1897063" y="6111875"/>
          <p14:tracePt t="283591" x="1920875" y="6103938"/>
          <p14:tracePt t="283600" x="1989138" y="6088063"/>
          <p14:tracePt t="283618" x="2079625" y="6088063"/>
          <p14:tracePt t="283635" x="2103438" y="6080125"/>
          <p14:tracePt t="283650" x="2103438" y="6073775"/>
          <p14:tracePt t="283667" x="2103438" y="6042025"/>
          <p14:tracePt t="283684" x="2103438" y="6003925"/>
          <p14:tracePt t="283701" x="2103438" y="5997575"/>
          <p14:tracePt t="283717" x="2111375" y="5951538"/>
          <p14:tracePt t="283717" x="2117725" y="5951538"/>
          <p14:tracePt t="283736" x="2117725" y="5921375"/>
          <p14:tracePt t="283752" x="2117725" y="5875338"/>
          <p14:tracePt t="283770" x="2117725" y="5821363"/>
          <p14:tracePt t="283784" x="2117725" y="5775325"/>
          <p14:tracePt t="283800" x="2117725" y="5745163"/>
          <p14:tracePt t="283816" x="2117725" y="5730875"/>
          <p14:tracePt t="283839" x="2117725" y="5722938"/>
          <p14:tracePt t="283863" x="2117725" y="5699125"/>
          <p14:tracePt t="283870" x="2117725" y="5684838"/>
          <p14:tracePt t="283884" x="2117725" y="5646738"/>
          <p14:tracePt t="283901" x="2117725" y="5600700"/>
          <p14:tracePt t="283917" x="2117725" y="5584825"/>
          <p14:tracePt t="284819" x="2111375" y="5592763"/>
          <p14:tracePt t="284895" x="2111375" y="5600700"/>
          <p14:tracePt t="286886" x="2111375" y="5608638"/>
          <p14:tracePt t="288375" x="2117725" y="5592763"/>
          <p14:tracePt t="288567" x="2117725" y="5570538"/>
          <p14:tracePt t="288575" x="2117725" y="5546725"/>
          <p14:tracePt t="288582" x="2125663" y="5524500"/>
          <p14:tracePt t="288596" x="2193925" y="5402263"/>
          <p14:tracePt t="288613" x="2446338" y="5067300"/>
          <p14:tracePt t="288629" x="2941638" y="4610100"/>
          <p14:tracePt t="288645" x="3521075" y="4221163"/>
          <p14:tracePt t="288662" x="3902075" y="4000500"/>
          <p14:tracePt t="288662" x="4016375" y="3924300"/>
          <p14:tracePt t="288679" x="4106863" y="3832225"/>
          <p14:tracePt t="288695" x="4175125" y="3733800"/>
          <p14:tracePt t="288712" x="4244975" y="3597275"/>
          <p14:tracePt t="288729" x="4351338" y="3421063"/>
          <p14:tracePt t="288744" x="4525963" y="3216275"/>
          <p14:tracePt t="288762" x="4708525" y="3078163"/>
          <p14:tracePt t="288779" x="4876800" y="2987675"/>
          <p14:tracePt t="288795" x="4975225" y="2955925"/>
          <p14:tracePt t="288812" x="5037138" y="2925763"/>
          <p14:tracePt t="288829" x="5075238" y="2917825"/>
          <p14:tracePt t="288829" x="5113338" y="2895600"/>
          <p14:tracePt t="288847" x="5173663" y="2857500"/>
          <p14:tracePt t="288861" x="5364163" y="2743200"/>
          <p14:tracePt t="288861" x="5486400" y="2674938"/>
          <p14:tracePt t="288879" x="5883275" y="2492375"/>
          <p14:tracePt t="288895" x="6248400" y="2392363"/>
          <p14:tracePt t="288912" x="6430963" y="2362200"/>
          <p14:tracePt t="288928" x="6461125" y="2362200"/>
          <p14:tracePt t="288944" x="6461125" y="2354263"/>
          <p14:tracePt t="288999" x="6469063" y="2346325"/>
          <p14:tracePt t="289014" x="6469063" y="2324100"/>
          <p14:tracePt t="289023" x="6484938" y="2316163"/>
          <p14:tracePt t="289030" x="6484938" y="2308225"/>
          <p14:tracePt t="289044" x="6484938" y="2286000"/>
          <p14:tracePt t="289061" x="6484938" y="2278063"/>
          <p14:tracePt t="289078" x="6484938" y="2270125"/>
          <p14:tracePt t="289095" x="6477000" y="2263775"/>
          <p14:tracePt t="289113" x="6477000" y="2255838"/>
          <p14:tracePt t="289128" x="6469063" y="2247900"/>
          <p14:tracePt t="289151" x="6454775" y="2247900"/>
          <p14:tracePt t="289161" x="6423025" y="2232025"/>
          <p14:tracePt t="289179" x="6408738" y="2225675"/>
          <p14:tracePt t="289195" x="6370638" y="2209800"/>
          <p14:tracePt t="289212" x="6316663" y="2179638"/>
          <p14:tracePt t="289228" x="6270625" y="2155825"/>
          <p14:tracePt t="289245" x="6240463" y="2149475"/>
          <p14:tracePt t="289245" x="6232525" y="2149475"/>
          <p14:tracePt t="289265" x="6226175" y="2133600"/>
          <p14:tracePt t="289278" x="6188075" y="2117725"/>
          <p14:tracePt t="289295" x="6164263" y="2103438"/>
          <p14:tracePt t="289312" x="6118225" y="2103438"/>
          <p14:tracePt t="289328" x="6080125" y="2103438"/>
          <p14:tracePt t="289344" x="6049963" y="2103438"/>
          <p14:tracePt t="289362" x="6011863" y="2103438"/>
          <p14:tracePt t="289378" x="6003925" y="2103438"/>
          <p14:tracePt t="289394" x="5989638" y="2103438"/>
          <p14:tracePt t="289412" x="5981700" y="2103438"/>
          <p14:tracePt t="289429" x="5959475" y="2103438"/>
          <p14:tracePt t="289445" x="5913438" y="2103438"/>
          <p14:tracePt t="289462" x="5807075" y="2103438"/>
          <p14:tracePt t="289480" x="5730875" y="2103438"/>
          <p14:tracePt t="289496" x="5676900" y="2103438"/>
          <p14:tracePt t="289513" x="5638800" y="2103438"/>
          <p14:tracePt t="289529" x="5622925" y="2103438"/>
          <p14:tracePt t="289544" x="5616575" y="2103438"/>
          <p14:tracePt t="289560" x="5578475" y="2103438"/>
          <p14:tracePt t="289577" x="5508625" y="2103438"/>
          <p14:tracePt t="289595" x="5426075" y="2103438"/>
          <p14:tracePt t="289611" x="5341938" y="2103438"/>
          <p14:tracePt t="289628" x="5287963" y="2103438"/>
          <p14:tracePt t="289645" x="5211763" y="2103438"/>
          <p14:tracePt t="289645" x="5173663" y="2103438"/>
          <p14:tracePt t="289664" x="5135563" y="2103438"/>
          <p14:tracePt t="289678" x="5075238" y="2103438"/>
          <p14:tracePt t="289696" x="5059363" y="2103438"/>
          <p14:tracePt t="289712" x="5051425" y="2103438"/>
          <p14:tracePt t="289728" x="5045075" y="2117725"/>
          <p14:tracePt t="289745" x="5021263" y="2117725"/>
          <p14:tracePt t="289761" x="4953000" y="2133600"/>
          <p14:tracePt t="289778" x="4860925" y="2155825"/>
          <p14:tracePt t="289795" x="4732338" y="2179638"/>
          <p14:tracePt t="289811" x="4625975" y="2187575"/>
          <p14:tracePt t="289811" x="4594225" y="2201863"/>
          <p14:tracePt t="289832" x="4564063" y="2209800"/>
          <p14:tracePt t="289844" x="4541838" y="2225675"/>
          <p14:tracePt t="289861" x="4525963" y="2225675"/>
          <p14:tracePt t="289877" x="4487863" y="2225675"/>
          <p14:tracePt t="289896" x="4381500" y="2286000"/>
          <p14:tracePt t="289912" x="4237038" y="2339975"/>
          <p14:tracePt t="289929" x="4084638" y="2408238"/>
          <p14:tracePt t="289945" x="3962400" y="2454275"/>
          <p14:tracePt t="289961" x="3886200" y="2506663"/>
          <p14:tracePt t="289978" x="3856038" y="2536825"/>
          <p14:tracePt t="289995" x="3817938" y="2613025"/>
          <p14:tracePt t="290011" x="3787775" y="2697163"/>
          <p14:tracePt t="290028" x="3741738" y="2781300"/>
          <p14:tracePt t="290044" x="3711575" y="2841625"/>
          <p14:tracePt t="290063" x="3665538" y="2887663"/>
          <p14:tracePt t="290063" x="3649663" y="2903538"/>
          <p14:tracePt t="290079" x="3649663" y="2911475"/>
          <p14:tracePt t="290094" x="3627438" y="2941638"/>
          <p14:tracePt t="290094" x="3619500" y="2963863"/>
          <p14:tracePt t="290111" x="3597275" y="3032125"/>
          <p14:tracePt t="290127" x="3589338" y="3132138"/>
          <p14:tracePt t="290144" x="3589338" y="3208338"/>
          <p14:tracePt t="290160" x="3589338" y="3260725"/>
          <p14:tracePt t="290176" x="3589338" y="3292475"/>
          <p14:tracePt t="290194" x="3597275" y="3352800"/>
          <p14:tracePt t="290211" x="3603625" y="3390900"/>
          <p14:tracePt t="290227" x="3635375" y="3436938"/>
          <p14:tracePt t="290244" x="3641725" y="3467100"/>
          <p14:tracePt t="290261" x="3649663" y="3482975"/>
          <p14:tracePt t="290278" x="3695700" y="3527425"/>
          <p14:tracePt t="290296" x="3725863" y="3559175"/>
          <p14:tracePt t="290312" x="3802063" y="3603625"/>
          <p14:tracePt t="290329" x="3848100" y="3641725"/>
          <p14:tracePt t="290345" x="3870325" y="3665538"/>
          <p14:tracePt t="290361" x="3886200" y="3665538"/>
          <p14:tracePt t="290383" x="3894138" y="3679825"/>
          <p14:tracePt t="290394" x="3932238" y="3695700"/>
          <p14:tracePt t="290411" x="3992563" y="3717925"/>
          <p14:tracePt t="290427" x="4076700" y="3733800"/>
          <p14:tracePt t="290444" x="4191000" y="3779838"/>
          <p14:tracePt t="290461" x="4283075" y="3810000"/>
          <p14:tracePt t="290461" x="4327525" y="3832225"/>
          <p14:tracePt t="290480" x="4351338" y="3840163"/>
          <p14:tracePt t="290494" x="4365625" y="3848100"/>
          <p14:tracePt t="290510" x="4381500" y="3856038"/>
          <p14:tracePt t="290526" x="4389438" y="3856038"/>
          <p14:tracePt t="290543" x="4441825" y="3856038"/>
          <p14:tracePt t="290560" x="4564063" y="3856038"/>
          <p14:tracePt t="290576" x="4708525" y="3878263"/>
          <p14:tracePt t="290593" x="4808538" y="3886200"/>
          <p14:tracePt t="290609" x="4868863" y="3902075"/>
          <p14:tracePt t="290627" x="4876800" y="3908425"/>
          <p14:tracePt t="290643" x="4884738" y="3908425"/>
          <p14:tracePt t="290679" x="4899025" y="3908425"/>
          <p14:tracePt t="290687" x="4922838" y="3924300"/>
          <p14:tracePt t="290695" x="5067300" y="3940175"/>
          <p14:tracePt t="290712" x="5249863" y="3978275"/>
          <p14:tracePt t="290728" x="5402263" y="4000500"/>
          <p14:tracePt t="290745" x="5494338" y="4016375"/>
          <p14:tracePt t="290760" x="5532438" y="4022725"/>
          <p14:tracePt t="290777" x="5540375" y="4022725"/>
          <p14:tracePt t="290793" x="5578475" y="4022725"/>
          <p14:tracePt t="290810" x="5608638" y="4022725"/>
          <p14:tracePt t="290827" x="5668963" y="4022725"/>
          <p14:tracePt t="290844" x="5791200" y="4022725"/>
          <p14:tracePt t="290860" x="5889625" y="4022725"/>
          <p14:tracePt t="290877" x="5973763" y="4022725"/>
          <p14:tracePt t="290894" x="6035675" y="4022725"/>
          <p14:tracePt t="290894" x="6065838" y="4022725"/>
          <p14:tracePt t="290911" x="6096000" y="4022725"/>
          <p14:tracePt t="290928" x="6134100" y="4022725"/>
          <p14:tracePt t="290944" x="6188075" y="4022725"/>
          <p14:tracePt t="290960" x="6240463" y="4022725"/>
          <p14:tracePt t="290977" x="6286500" y="4008438"/>
          <p14:tracePt t="290994" x="6316663" y="4008438"/>
          <p14:tracePt t="291010" x="6354763" y="4008438"/>
          <p14:tracePt t="291028" x="6384925" y="4016375"/>
          <p14:tracePt t="291028" x="6416675" y="4022725"/>
          <p14:tracePt t="291048" x="6438900" y="4022725"/>
          <p14:tracePt t="291060" x="6507163" y="4038600"/>
          <p14:tracePt t="291075" x="6591300" y="4054475"/>
          <p14:tracePt t="291093" x="6697663" y="4060825"/>
          <p14:tracePt t="291093" x="6751638" y="4060825"/>
          <p14:tracePt t="291111" x="6804025" y="4076700"/>
          <p14:tracePt t="291128" x="6858000" y="4076700"/>
          <p14:tracePt t="291144" x="6911975" y="4076700"/>
          <p14:tracePt t="291161" x="6980238" y="4076700"/>
          <p14:tracePt t="291177" x="7040563" y="4076700"/>
          <p14:tracePt t="291193" x="7094538" y="4076700"/>
          <p14:tracePt t="291210" x="7108825" y="4076700"/>
          <p14:tracePt t="291226" x="7132638" y="4076700"/>
          <p14:tracePt t="291243" x="7192963" y="4076700"/>
          <p14:tracePt t="291260" x="7315200" y="4054475"/>
          <p14:tracePt t="291277" x="7451725" y="4030663"/>
          <p14:tracePt t="291293" x="7566025" y="4008438"/>
          <p14:tracePt t="291293" x="7612063" y="3992563"/>
          <p14:tracePt t="291312" x="7642225" y="3984625"/>
          <p14:tracePt t="291329" x="7658100" y="3962400"/>
          <p14:tracePt t="291344" x="7673975" y="3932238"/>
          <p14:tracePt t="291361" x="7712075" y="3902075"/>
          <p14:tracePt t="291376" x="7788275" y="3863975"/>
          <p14:tracePt t="291394" x="7947025" y="3794125"/>
          <p14:tracePt t="291410" x="8107363" y="3771900"/>
          <p14:tracePt t="291427" x="8221663" y="3725863"/>
          <p14:tracePt t="291444" x="8267700" y="3679825"/>
          <p14:tracePt t="291459" x="8289925" y="3627438"/>
          <p14:tracePt t="291476" x="8313738" y="3573463"/>
          <p14:tracePt t="291493" x="8351838" y="3497263"/>
          <p14:tracePt t="291493" x="8397875" y="3475038"/>
          <p14:tracePt t="291512" x="8442325" y="3413125"/>
          <p14:tracePt t="291528" x="8458200" y="3368675"/>
          <p14:tracePt t="291544" x="8474075" y="3306763"/>
          <p14:tracePt t="291561" x="8480425" y="3276600"/>
          <p14:tracePt t="291576" x="8496300" y="3246438"/>
          <p14:tracePt t="291592" x="8534400" y="3200400"/>
          <p14:tracePt t="291610" x="8580438" y="3094038"/>
          <p14:tracePt t="291626" x="8594725" y="2941638"/>
          <p14:tracePt t="291643" x="8594725" y="2835275"/>
          <p14:tracePt t="291659" x="8588375" y="2789238"/>
          <p14:tracePt t="291676" x="8556625" y="2743200"/>
          <p14:tracePt t="291694" x="8526463" y="2713038"/>
          <p14:tracePt t="291709" x="8480425" y="2682875"/>
          <p14:tracePt t="291709" x="8458200" y="2659063"/>
          <p14:tracePt t="291728" x="8435975" y="2644775"/>
          <p14:tracePt t="291744" x="8420100" y="2620963"/>
          <p14:tracePt t="291760" x="8420100" y="2606675"/>
          <p14:tracePt t="291776" x="8404225" y="2582863"/>
          <p14:tracePt t="291793" x="8404225" y="2574925"/>
          <p14:tracePt t="291815" x="8404225" y="2568575"/>
          <p14:tracePt t="291839" x="8404225" y="2560638"/>
          <p14:tracePt t="291846" x="8404225" y="2552700"/>
          <p14:tracePt t="291859" x="8404225" y="2544763"/>
          <p14:tracePt t="291875" x="8389938" y="2530475"/>
          <p14:tracePt t="291893" x="8374063" y="2506663"/>
          <p14:tracePt t="291909" x="8359775" y="2476500"/>
          <p14:tracePt t="291909" x="8351838" y="2468563"/>
          <p14:tracePt t="291927" x="8343900" y="2454275"/>
          <p14:tracePt t="291927" x="8335963" y="2438400"/>
          <p14:tracePt t="291944" x="8321675" y="2422525"/>
          <p14:tracePt t="291960" x="8305800" y="2408238"/>
          <p14:tracePt t="291975" x="8289925" y="2392363"/>
          <p14:tracePt t="291993" x="8259763" y="2378075"/>
          <p14:tracePt t="292009" x="8191500" y="2346325"/>
          <p14:tracePt t="292026" x="8077200" y="2286000"/>
          <p14:tracePt t="292042" x="8047038" y="2270125"/>
          <p14:tracePt t="292059" x="8023225" y="2270125"/>
          <p14:tracePt t="292075" x="8008938" y="2263775"/>
          <p14:tracePt t="292092" x="7985125" y="2263775"/>
          <p14:tracePt t="292112" x="7947025" y="2263775"/>
          <p14:tracePt t="292125" x="7742238" y="2217738"/>
          <p14:tracePt t="292144" x="7597775" y="2193925"/>
          <p14:tracePt t="292160" x="7513638" y="2193925"/>
          <p14:tracePt t="292176" x="7467600" y="2193925"/>
          <p14:tracePt t="292193" x="7445375" y="2193925"/>
          <p14:tracePt t="292209" x="7413625" y="2193925"/>
          <p14:tracePt t="292226" x="7369175" y="2193925"/>
          <p14:tracePt t="292242" x="7285038" y="2193925"/>
          <p14:tracePt t="292259" x="7200900" y="2193925"/>
          <p14:tracePt t="292277" x="7108825" y="2193925"/>
          <p14:tracePt t="292293" x="7010400" y="2193925"/>
          <p14:tracePt t="292307" x="6904038" y="2193925"/>
          <p14:tracePt t="292324" x="6781800" y="2193925"/>
          <p14:tracePt t="292324" x="6727825" y="2193925"/>
          <p14:tracePt t="292344" x="6689725" y="2193925"/>
          <p14:tracePt t="292344" x="6645275" y="2179638"/>
          <p14:tracePt t="292359" x="6561138" y="2179638"/>
          <p14:tracePt t="292376" x="6461125" y="2179638"/>
          <p14:tracePt t="292392" x="6346825" y="2171700"/>
          <p14:tracePt t="292408" x="6232525" y="2155825"/>
          <p14:tracePt t="292424" x="6149975" y="2155825"/>
          <p14:tracePt t="292441" x="6096000" y="2155825"/>
          <p14:tracePt t="292458" x="6035675" y="2149475"/>
          <p14:tracePt t="292475" x="5965825" y="2133600"/>
          <p14:tracePt t="292492" x="5867400" y="2133600"/>
          <p14:tracePt t="292508" x="5730875" y="2125663"/>
          <p14:tracePt t="292508" x="5676900" y="2111375"/>
          <p14:tracePt t="292528" x="5616575" y="2111375"/>
          <p14:tracePt t="292540" x="5494338" y="2087563"/>
          <p14:tracePt t="292540" x="5426075" y="2065338"/>
          <p14:tracePt t="292559" x="5364163" y="2057400"/>
          <p14:tracePt t="292575" x="5303838" y="2041525"/>
          <p14:tracePt t="292592" x="5273675" y="2041525"/>
          <p14:tracePt t="292608" x="5249863" y="2041525"/>
          <p14:tracePt t="292625" x="5227638" y="2041525"/>
          <p14:tracePt t="292642" x="5211763" y="2041525"/>
          <p14:tracePt t="292658" x="5197475" y="2041525"/>
          <p14:tracePt t="292675" x="5159375" y="2041525"/>
          <p14:tracePt t="292692" x="5089525" y="2019300"/>
          <p14:tracePt t="292708" x="5006975" y="1997075"/>
          <p14:tracePt t="292725" x="4922838" y="1997075"/>
          <p14:tracePt t="292725" x="4876800" y="1981200"/>
          <p14:tracePt t="292744" x="4822825" y="1973263"/>
          <p14:tracePt t="292760" x="4778375" y="1958975"/>
          <p14:tracePt t="292776" x="4754563" y="1958975"/>
          <p14:tracePt t="292792" x="4724400" y="1958975"/>
          <p14:tracePt t="292808" x="4702175" y="1951038"/>
          <p14:tracePt t="292826" x="4640263" y="1943100"/>
          <p14:tracePt t="292841" x="4587875" y="1927225"/>
          <p14:tracePt t="292857" x="4495800" y="1905000"/>
          <p14:tracePt t="292874" x="4441825" y="1882775"/>
          <p14:tracePt t="292892" x="4389438" y="1882775"/>
          <p14:tracePt t="292907" x="4351338" y="1882775"/>
          <p14:tracePt t="292924" x="4321175" y="1882775"/>
          <p14:tracePt t="292940" x="4305300" y="1882775"/>
          <p14:tracePt t="292957" x="4289425" y="1882775"/>
          <p14:tracePt t="292957" x="4275138" y="1882775"/>
          <p14:tracePt t="292975" x="4237038" y="1882775"/>
          <p14:tracePt t="292992" x="4191000" y="1882775"/>
          <p14:tracePt t="293009" x="4160838" y="1882775"/>
          <p14:tracePt t="293026" x="4130675" y="1882775"/>
          <p14:tracePt t="293041" x="4092575" y="1889125"/>
          <p14:tracePt t="293057" x="4022725" y="1912938"/>
          <p14:tracePt t="293074" x="3954463" y="1943100"/>
          <p14:tracePt t="293091" x="3878263" y="1965325"/>
          <p14:tracePt t="293108" x="3825875" y="1981200"/>
          <p14:tracePt t="293125" x="3794125" y="1997075"/>
          <p14:tracePt t="293141" x="3763963" y="2011363"/>
          <p14:tracePt t="293141" x="3733800" y="2019300"/>
          <p14:tracePt t="293160" x="3657600" y="2073275"/>
          <p14:tracePt t="293176" x="3581400" y="2117725"/>
          <p14:tracePt t="293192" x="3513138" y="2163763"/>
          <p14:tracePt t="293209" x="3467100" y="2193925"/>
          <p14:tracePt t="293225" x="3429000" y="2209800"/>
          <p14:tracePt t="293240" x="3390900" y="2239963"/>
          <p14:tracePt t="293257" x="3368675" y="2255838"/>
          <p14:tracePt t="293274" x="3336925" y="2286000"/>
          <p14:tracePt t="293291" x="3306763" y="2316163"/>
          <p14:tracePt t="293307" x="3268663" y="2378075"/>
          <p14:tracePt t="293326" x="3230563" y="2422525"/>
          <p14:tracePt t="293340" x="3200400" y="2460625"/>
          <p14:tracePt t="293357" x="3154363" y="2492375"/>
          <p14:tracePt t="293357" x="3132138" y="2506663"/>
          <p14:tracePt t="293376" x="3094038" y="2544763"/>
          <p14:tracePt t="293392" x="3070225" y="2598738"/>
          <p14:tracePt t="293408" x="3048000" y="2667000"/>
          <p14:tracePt t="293425" x="3017838" y="2735263"/>
          <p14:tracePt t="293441" x="2987675" y="2797175"/>
          <p14:tracePt t="293458" x="2979738" y="2819400"/>
          <p14:tracePt t="293474" x="2963863" y="2865438"/>
          <p14:tracePt t="293491" x="2963863" y="2903538"/>
          <p14:tracePt t="293507" x="2963863" y="2955925"/>
          <p14:tracePt t="293524" x="2963863" y="3009900"/>
          <p14:tracePt t="293541" x="2963863" y="3094038"/>
          <p14:tracePt t="293557" x="2963863" y="3178175"/>
          <p14:tracePt t="293557" x="2963863" y="3238500"/>
          <p14:tracePt t="293576" x="2963863" y="3298825"/>
          <p14:tracePt t="293592" x="2963863" y="3330575"/>
          <p14:tracePt t="293608" x="2963863" y="3382963"/>
          <p14:tracePt t="293625" x="2971800" y="3421063"/>
          <p14:tracePt t="293641" x="2987675" y="3451225"/>
          <p14:tracePt t="293657" x="3001963" y="3497263"/>
          <p14:tracePt t="293674" x="3017838" y="3543300"/>
          <p14:tracePt t="293691" x="3040063" y="3589338"/>
          <p14:tracePt t="293707" x="3048000" y="3635375"/>
          <p14:tracePt t="293723" x="3055938" y="3679825"/>
          <p14:tracePt t="293740" x="3070225" y="3703638"/>
          <p14:tracePt t="293756" x="3101975" y="3725863"/>
          <p14:tracePt t="293756" x="3132138" y="3741738"/>
          <p14:tracePt t="293776" x="3222625" y="3779838"/>
          <p14:tracePt t="293792" x="3292475" y="3817938"/>
          <p14:tracePt t="293808" x="3322638" y="3825875"/>
          <p14:tracePt t="293826" x="3330575" y="3832225"/>
          <p14:tracePt t="293840" x="3336925" y="3832225"/>
          <p14:tracePt t="293862" x="3336925" y="3840163"/>
          <p14:tracePt t="293873" x="3368675" y="3856038"/>
          <p14:tracePt t="293890" x="3467100" y="3870325"/>
          <p14:tracePt t="293907" x="3611563" y="3908425"/>
          <p14:tracePt t="293923" x="3779838" y="3954463"/>
          <p14:tracePt t="293939" x="3886200" y="3970338"/>
          <p14:tracePt t="293956" x="3932238" y="3978275"/>
          <p14:tracePt t="293973" x="3940175" y="3978275"/>
          <p14:tracePt t="294023" x="3978275" y="3984625"/>
          <p14:tracePt t="294039" x="4022725" y="3992563"/>
          <p14:tracePt t="294047" x="4106863" y="4022725"/>
          <p14:tracePt t="294057" x="4283075" y="4054475"/>
          <p14:tracePt t="294074" x="4381500" y="4084638"/>
          <p14:tracePt t="294090" x="4403725" y="4092575"/>
          <p14:tracePt t="294107" x="4427538" y="4092575"/>
          <p14:tracePt t="294150" x="4465638" y="4092575"/>
          <p14:tracePt t="294159" x="4525963" y="4114800"/>
          <p14:tracePt t="294166" x="4618038" y="4114800"/>
          <p14:tracePt t="294175" x="4702175" y="4130675"/>
          <p14:tracePt t="294190" x="4945063" y="4175125"/>
          <p14:tracePt t="294208" x="5067300" y="4183063"/>
          <p14:tracePt t="294224" x="5165725" y="4198938"/>
          <p14:tracePt t="294240" x="5203825" y="4221163"/>
          <p14:tracePt t="294257" x="5235575" y="4221163"/>
          <p14:tracePt t="294274" x="5249863" y="4221163"/>
          <p14:tracePt t="294292" x="5341938" y="4221163"/>
          <p14:tracePt t="294306" x="5502275" y="4221163"/>
          <p14:tracePt t="294324" x="5684838" y="4229100"/>
          <p14:tracePt t="294340" x="5813425" y="4251325"/>
          <p14:tracePt t="294357" x="5859463" y="4259263"/>
          <p14:tracePt t="294374" x="5867400" y="4259263"/>
          <p14:tracePt t="294399" x="5883275" y="4259263"/>
          <p14:tracePt t="294407" x="5965825" y="4259263"/>
          <p14:tracePt t="294424" x="6111875" y="4259263"/>
          <p14:tracePt t="294441" x="6270625" y="4259263"/>
          <p14:tracePt t="294457" x="6423025" y="4259263"/>
          <p14:tracePt t="294473" x="6553200" y="4267200"/>
          <p14:tracePt t="294490" x="6583363" y="4267200"/>
          <p14:tracePt t="294506" x="6607175" y="4267200"/>
          <p14:tracePt t="294523" x="6659563" y="4283075"/>
          <p14:tracePt t="294540" x="6735763" y="4283075"/>
          <p14:tracePt t="294555" x="6858000" y="4283075"/>
          <p14:tracePt t="294572" x="6988175" y="4283075"/>
          <p14:tracePt t="294590" x="7116763" y="4267200"/>
          <p14:tracePt t="294608" x="7185025" y="4244975"/>
          <p14:tracePt t="294625" x="7254875" y="4198938"/>
          <p14:tracePt t="294641" x="7331075" y="4183063"/>
          <p14:tracePt t="294657" x="7429500" y="4175125"/>
          <p14:tracePt t="294673" x="7521575" y="4152900"/>
          <p14:tracePt t="294689" x="7604125" y="4152900"/>
          <p14:tracePt t="294706" x="7666038" y="4114800"/>
          <p14:tracePt t="294723" x="7712075" y="4076700"/>
          <p14:tracePt t="294740" x="7780338" y="4022725"/>
          <p14:tracePt t="294756" x="7886700" y="3970338"/>
          <p14:tracePt t="294773" x="7993063" y="3946525"/>
          <p14:tracePt t="294790" x="8085138" y="3932238"/>
          <p14:tracePt t="294790" x="8115300" y="3916363"/>
          <p14:tracePt t="294808" x="8153400" y="3878263"/>
          <p14:tracePt t="294825" x="8169275" y="3856038"/>
          <p14:tracePt t="294840" x="8199438" y="3802063"/>
          <p14:tracePt t="294856" x="8229600" y="3717925"/>
          <p14:tracePt t="294873" x="8297863" y="3565525"/>
          <p14:tracePt t="294889" x="8328025" y="3421063"/>
          <p14:tracePt t="294906" x="8351838" y="3336925"/>
          <p14:tracePt t="294923" x="8389938" y="3268663"/>
          <p14:tracePt t="294939" x="8412163" y="3222625"/>
          <p14:tracePt t="294956" x="8435975" y="3146425"/>
          <p14:tracePt t="294973" x="8466138" y="3040063"/>
          <p14:tracePt t="294989" x="8466138" y="2925763"/>
          <p14:tracePt t="294989" x="8466138" y="2879725"/>
          <p14:tracePt t="295008" x="8466138" y="2781300"/>
          <p14:tracePt t="295024" x="8450263" y="2697163"/>
          <p14:tracePt t="295040" x="8450263" y="2659063"/>
          <p14:tracePt t="295057" x="8435975" y="2613025"/>
          <p14:tracePt t="295073" x="8412163" y="2560638"/>
          <p14:tracePt t="295089" x="8374063" y="2484438"/>
          <p14:tracePt t="295106" x="8351838" y="2446338"/>
          <p14:tracePt t="295122" x="8328025" y="2416175"/>
          <p14:tracePt t="295139" x="8289925" y="2392363"/>
          <p14:tracePt t="295156" x="8229600" y="2346325"/>
          <p14:tracePt t="295173" x="8183563" y="2324100"/>
          <p14:tracePt t="295189" x="8115300" y="2270125"/>
          <p14:tracePt t="295189" x="8093075" y="2263775"/>
          <p14:tracePt t="295208" x="8054975" y="2247900"/>
          <p14:tracePt t="295224" x="8001000" y="2225675"/>
          <p14:tracePt t="295240" x="7908925" y="2201863"/>
          <p14:tracePt t="295256" x="7802563" y="2163763"/>
          <p14:tracePt t="295273" x="7680325" y="2111375"/>
          <p14:tracePt t="295290" x="7581900" y="2087563"/>
          <p14:tracePt t="295305" x="7483475" y="2073275"/>
          <p14:tracePt t="295324" x="7361238" y="2073275"/>
          <p14:tracePt t="295339" x="7192963" y="2073275"/>
          <p14:tracePt t="295356" x="7070725" y="2073275"/>
          <p14:tracePt t="295372" x="6988175" y="2087563"/>
          <p14:tracePt t="295389" x="6942138" y="2087563"/>
          <p14:tracePt t="295406" x="6850063" y="2087563"/>
          <p14:tracePt t="295406" x="6811963" y="2087563"/>
          <p14:tracePt t="295423" x="6675438" y="2087563"/>
          <p14:tracePt t="295440" x="6523038" y="2087563"/>
          <p14:tracePt t="295456" x="6354763" y="2111375"/>
          <p14:tracePt t="295473" x="6172200" y="2117725"/>
          <p14:tracePt t="295489" x="6003925" y="2117725"/>
          <p14:tracePt t="295505" x="5897563" y="2117725"/>
          <p14:tracePt t="295523" x="5791200" y="2117725"/>
          <p14:tracePt t="295538" x="5730875" y="2117725"/>
          <p14:tracePt t="295555" x="5684838" y="2117725"/>
          <p14:tracePt t="295572" x="5622925" y="2117725"/>
          <p14:tracePt t="295588" x="5516563" y="2117725"/>
          <p14:tracePt t="295605" x="5394325" y="2117725"/>
          <p14:tracePt t="295622" x="5295900" y="2133600"/>
          <p14:tracePt t="295622" x="5273675" y="2133600"/>
          <p14:tracePt t="295639" x="5227638" y="2141538"/>
          <p14:tracePt t="295656" x="5165725" y="2155825"/>
          <p14:tracePt t="295672" x="5105400" y="2155825"/>
          <p14:tracePt t="295688" x="5021263" y="2155825"/>
          <p14:tracePt t="295705" x="4945063" y="2171700"/>
          <p14:tracePt t="295722" x="4892675" y="2193925"/>
          <p14:tracePt t="295738" x="4868863" y="2201863"/>
          <p14:tracePt t="295754" x="4860925" y="2201863"/>
          <p14:tracePt t="295771" x="4860925" y="2209800"/>
          <p14:tracePt t="296319" x="4854575" y="2209800"/>
          <p14:tracePt t="296327" x="4854575" y="2217738"/>
          <p14:tracePt t="296343" x="4846638" y="2217738"/>
          <p14:tracePt t="296354" x="4838700" y="2225675"/>
          <p14:tracePt t="296371" x="4830763" y="2232025"/>
          <p14:tracePt t="296388" x="4808538" y="2247900"/>
          <p14:tracePt t="296405" x="4778375" y="2270125"/>
          <p14:tracePt t="296421" x="4724400" y="2301875"/>
          <p14:tracePt t="296421" x="4702175" y="2316163"/>
          <p14:tracePt t="296440" x="4664075" y="2346325"/>
          <p14:tracePt t="296456" x="4625975" y="2370138"/>
          <p14:tracePt t="296472" x="4564063" y="2416175"/>
          <p14:tracePt t="296489" x="4511675" y="2446338"/>
          <p14:tracePt t="296505" x="4473575" y="2468563"/>
          <p14:tracePt t="296521" x="4449763" y="2476500"/>
          <p14:tracePt t="296538" x="4435475" y="2484438"/>
          <p14:tracePt t="296554" x="4435475" y="2492375"/>
          <p14:tracePt t="296570" x="4403725" y="2498725"/>
          <p14:tracePt t="296588" x="4335463" y="2522538"/>
          <p14:tracePt t="296605" x="4283075" y="2530475"/>
          <p14:tracePt t="296621" x="4237038" y="2544763"/>
          <p14:tracePt t="296621" x="4213225" y="2544763"/>
          <p14:tracePt t="296640" x="4206875" y="2560638"/>
          <p14:tracePt t="296640" x="4183063" y="2560638"/>
          <p14:tracePt t="296656" x="4168775" y="2560638"/>
          <p14:tracePt t="296671" x="4130675" y="2574925"/>
          <p14:tracePt t="296688" x="4114800" y="2574925"/>
          <p14:tracePt t="296704" x="4106863" y="2582863"/>
          <p14:tracePt t="296720" x="4098925" y="2582863"/>
          <p14:tracePt t="296775" x="4098925" y="2574925"/>
          <p14:tracePt t="296919" x="4106863" y="2568575"/>
          <p14:tracePt t="296951" x="4114800" y="2560638"/>
          <p14:tracePt t="296959" x="4130675" y="2552700"/>
          <p14:tracePt t="296975" x="4144963" y="2544763"/>
          <p14:tracePt t="296987" x="4168775" y="2522538"/>
          <p14:tracePt t="297004" x="4191000" y="2498725"/>
          <p14:tracePt t="297021" x="4206875" y="2468563"/>
          <p14:tracePt t="297021" x="4206875" y="2460625"/>
          <p14:tracePt t="297040" x="4221163" y="2446338"/>
          <p14:tracePt t="297054" x="4244975" y="2354263"/>
          <p14:tracePt t="297072" x="4289425" y="2263775"/>
          <p14:tracePt t="297088" x="4335463" y="2141538"/>
          <p14:tracePt t="297105" x="4351338" y="2079625"/>
          <p14:tracePt t="297121" x="4359275" y="2065338"/>
          <p14:tracePt t="297136" x="4365625" y="2065338"/>
          <p14:tracePt t="297182" x="4403725" y="2065338"/>
          <p14:tracePt t="297190" x="4449763" y="2065338"/>
          <p14:tracePt t="297203" x="4572000" y="2057400"/>
          <p14:tracePt t="297221" x="4678363" y="2041525"/>
          <p14:tracePt t="297237" x="4792663" y="2035175"/>
          <p14:tracePt t="297237" x="4860925" y="2035175"/>
          <p14:tracePt t="297255" x="4930775" y="2035175"/>
          <p14:tracePt t="297270" x="5097463" y="2035175"/>
          <p14:tracePt t="297285" x="5364163" y="2035175"/>
          <p14:tracePt t="297304" x="5516563" y="2035175"/>
          <p14:tracePt t="297320" x="5616575" y="2035175"/>
          <p14:tracePt t="297339" x="5661025" y="2041525"/>
          <p14:tracePt t="297354" x="5684838" y="2049463"/>
          <p14:tracePt t="297370" x="5722938" y="2049463"/>
          <p14:tracePt t="297387" x="5807075" y="2057400"/>
          <p14:tracePt t="297404" x="5959475" y="2057400"/>
          <p14:tracePt t="297420" x="6149975" y="2057400"/>
          <p14:tracePt t="297436" x="6316663" y="2073275"/>
          <p14:tracePt t="297436" x="6384925" y="2079625"/>
          <p14:tracePt t="297455" x="6438900" y="2079625"/>
          <p14:tracePt t="297469" x="6484938" y="2079625"/>
          <p14:tracePt t="297469" x="6499225" y="2079625"/>
          <p14:tracePt t="297487" x="6515100" y="2079625"/>
          <p14:tracePt t="297504" x="6545263" y="2079625"/>
          <p14:tracePt t="297521" x="6607175" y="2079625"/>
          <p14:tracePt t="297537" x="6727825" y="2079625"/>
          <p14:tracePt t="297554" x="6858000" y="2079625"/>
          <p14:tracePt t="297570" x="6988175" y="2087563"/>
          <p14:tracePt t="297587" x="7056438" y="2125663"/>
          <p14:tracePt t="297604" x="7108825" y="2141538"/>
          <p14:tracePt t="297620" x="7200900" y="2201863"/>
          <p14:tracePt t="297636" x="7285038" y="2263775"/>
          <p14:tracePt t="297652" x="7369175" y="2339975"/>
          <p14:tracePt t="297669" x="7429500" y="2392363"/>
          <p14:tracePt t="297669" x="7459663" y="2430463"/>
          <p14:tracePt t="297688" x="7505700" y="2522538"/>
          <p14:tracePt t="297703" x="7543800" y="2620963"/>
          <p14:tracePt t="297719" x="7597775" y="2720975"/>
          <p14:tracePt t="297736" x="7680325" y="2849563"/>
          <p14:tracePt t="297752" x="7764463" y="2955925"/>
          <p14:tracePt t="297770" x="7788275" y="2994025"/>
          <p14:tracePt t="297786" x="7788275" y="3048000"/>
          <p14:tracePt t="297803" x="7788275" y="3154363"/>
          <p14:tracePt t="297820" x="7742238" y="3208338"/>
          <p14:tracePt t="297837" x="7650163" y="3344863"/>
          <p14:tracePt t="297853" x="7551738" y="3436938"/>
          <p14:tracePt t="297870" x="7475538" y="3521075"/>
          <p14:tracePt t="297870" x="7445375" y="3565525"/>
          <p14:tracePt t="297888" x="7383463" y="3635375"/>
          <p14:tracePt t="297904" x="7331075" y="3687763"/>
          <p14:tracePt t="297920" x="7223125" y="3763963"/>
          <p14:tracePt t="297936" x="7056438" y="3878263"/>
          <p14:tracePt t="297953" x="6819900" y="3992563"/>
          <p14:tracePt t="297970" x="6637338" y="4060825"/>
          <p14:tracePt t="297986" x="6507163" y="4092575"/>
          <p14:tracePt t="298003" x="6408738" y="4114800"/>
          <p14:tracePt t="298020" x="6346825" y="4130675"/>
          <p14:tracePt t="298036" x="6316663" y="4137025"/>
          <p14:tracePt t="298053" x="6270625" y="4152900"/>
          <p14:tracePt t="298070" x="6156325" y="4160838"/>
          <p14:tracePt t="298070" x="6073775" y="4160838"/>
          <p14:tracePt t="298088" x="5859463" y="4160838"/>
          <p14:tracePt t="298104" x="5540375" y="4098925"/>
          <p14:tracePt t="298120" x="5303838" y="4068763"/>
          <p14:tracePt t="298136" x="5165725" y="4046538"/>
          <p14:tracePt t="298153" x="5051425" y="4022725"/>
          <p14:tracePt t="298169" x="4968875" y="3992563"/>
          <p14:tracePt t="298186" x="4854575" y="3954463"/>
          <p14:tracePt t="298203" x="4732338" y="3902075"/>
          <p14:tracePt t="298219" x="4564063" y="3832225"/>
          <p14:tracePt t="298236" x="4381500" y="3741738"/>
          <p14:tracePt t="298253" x="4229100" y="3649663"/>
          <p14:tracePt t="298269" x="4046538" y="3489325"/>
          <p14:tracePt t="298289" x="4016375" y="3421063"/>
          <p14:tracePt t="298306" x="4008438" y="3406775"/>
          <p14:tracePt t="298322" x="4008438" y="3375025"/>
          <p14:tracePt t="298337" x="4030663" y="3336925"/>
          <p14:tracePt t="298353" x="4084638" y="3276600"/>
          <p14:tracePt t="298370" x="4130675" y="3208338"/>
          <p14:tracePt t="298386" x="4183063" y="3146425"/>
          <p14:tracePt t="298403" x="4198938" y="3124200"/>
          <p14:tracePt t="298421" x="4244975" y="3078163"/>
          <p14:tracePt t="298436" x="4283075" y="3055938"/>
          <p14:tracePt t="298453" x="4313238" y="3032125"/>
          <p14:tracePt t="298453" x="4351338" y="3009900"/>
          <p14:tracePt t="298472" x="4365625" y="2979738"/>
          <p14:tracePt t="298484" x="4389438" y="2963863"/>
          <p14:tracePt t="298501" x="4397375" y="2963863"/>
          <p14:tracePt t="298520" x="4411663" y="2963863"/>
          <p14:tracePt t="298536" x="4419600" y="2963863"/>
          <p14:tracePt t="298558" x="4435475" y="2963863"/>
          <p14:tracePt t="298574" x="4441825" y="2963863"/>
          <p14:tracePt t="298584" x="4487863" y="2963863"/>
          <p14:tracePt t="298602" x="4602163" y="2963863"/>
          <p14:tracePt t="298619" x="4648200" y="2963863"/>
          <p14:tracePt t="298619" x="4762500" y="3001963"/>
          <p14:tracePt t="298638" x="4906963" y="3063875"/>
          <p14:tracePt t="298638" x="4975225" y="3101975"/>
          <p14:tracePt t="298655" x="5006975" y="3108325"/>
          <p14:tracePt t="298667" x="5067300" y="3154363"/>
          <p14:tracePt t="298685" x="5135563" y="3170238"/>
          <p14:tracePt t="298685" x="5211763" y="3200400"/>
          <p14:tracePt t="298703" x="5364163" y="3238500"/>
          <p14:tracePt t="298719" x="5524500" y="3254375"/>
          <p14:tracePt t="298735" x="5616575" y="3268663"/>
          <p14:tracePt t="298752" x="5616575" y="3276600"/>
          <p14:tracePt t="299159" x="5616575" y="3284538"/>
          <p14:tracePt t="299167" x="5616575" y="3292475"/>
          <p14:tracePt t="303080" x="5616575" y="3298825"/>
          <p14:tracePt t="303319" x="5608638" y="3298825"/>
          <p14:tracePt t="303328" x="5608638" y="3306763"/>
          <p14:tracePt t="303342" x="5600700" y="3314700"/>
          <p14:tracePt t="305144" x="5578475" y="3336925"/>
          <p14:tracePt t="305871" x="5562600" y="3375025"/>
          <p14:tracePt t="305879" x="5470525" y="3467100"/>
          <p14:tracePt t="305896" x="5380038" y="3565525"/>
          <p14:tracePt t="305912" x="5241925" y="3665538"/>
          <p14:tracePt t="305928" x="5121275" y="3771900"/>
          <p14:tracePt t="305945" x="5021263" y="3916363"/>
          <p14:tracePt t="305961" x="4937125" y="4084638"/>
          <p14:tracePt t="305978" x="4876800" y="4267200"/>
          <p14:tracePt t="305995" x="4792663" y="4441825"/>
          <p14:tracePt t="306011" x="4678363" y="4670425"/>
          <p14:tracePt t="306029" x="4594225" y="4822825"/>
          <p14:tracePt t="306045" x="4541838" y="4968875"/>
          <p14:tracePt t="306062" x="4541838" y="5067300"/>
          <p14:tracePt t="306062" x="4541838" y="5089525"/>
          <p14:tracePt t="306079" x="4549775" y="5135563"/>
          <p14:tracePt t="306096" x="4587875" y="5165725"/>
          <p14:tracePt t="306112" x="4632325" y="5227638"/>
          <p14:tracePt t="306129" x="4708525" y="5287963"/>
          <p14:tracePt t="306145" x="4762500" y="5334000"/>
          <p14:tracePt t="306161" x="4846638" y="5402263"/>
          <p14:tracePt t="306178" x="4906963" y="5448300"/>
          <p14:tracePt t="306195" x="4968875" y="5464175"/>
          <p14:tracePt t="306211" x="5083175" y="5486400"/>
          <p14:tracePt t="306228" x="5203825" y="5502275"/>
          <p14:tracePt t="306245" x="5287963" y="5508625"/>
          <p14:tracePt t="306262" x="5356225" y="5546725"/>
          <p14:tracePt t="306262" x="5372100" y="5546725"/>
          <p14:tracePt t="306280" x="5426075" y="5570538"/>
          <p14:tracePt t="306300" x="5508625" y="5608638"/>
          <p14:tracePt t="306314" x="5600700" y="5638800"/>
          <p14:tracePt t="306327" x="5737225" y="5676900"/>
          <p14:tracePt t="306344" x="5867400" y="5699125"/>
          <p14:tracePt t="306360" x="5981700" y="5707063"/>
          <p14:tracePt t="306377" x="6049963" y="5707063"/>
          <p14:tracePt t="306394" x="6073775" y="5707063"/>
          <p14:tracePt t="306411" x="6103938" y="5707063"/>
          <p14:tracePt t="306428" x="6149975" y="5707063"/>
          <p14:tracePt t="306445" x="6180138" y="5707063"/>
          <p14:tracePt t="306460" x="6194425" y="5707063"/>
          <p14:tracePt t="306477" x="6202363" y="5707063"/>
          <p14:tracePt t="306511" x="6218238" y="5707063"/>
          <p14:tracePt t="306559" x="6240463" y="5707063"/>
          <p14:tracePt t="306566" x="6264275" y="5707063"/>
          <p14:tracePt t="306577" x="6294438" y="5707063"/>
          <p14:tracePt t="306594" x="6294438" y="5699125"/>
          <p14:tracePt t="306615" x="6286500" y="5668963"/>
          <p14:tracePt t="306627" x="6226175" y="5608638"/>
          <p14:tracePt t="306644" x="6194425" y="5578475"/>
          <p14:tracePt t="306661" x="6210300" y="5578475"/>
          <p14:tracePt t="306759" x="6240463" y="5562600"/>
          <p14:tracePt t="306767" x="6256338" y="5546725"/>
          <p14:tracePt t="306777" x="6332538" y="5524500"/>
          <p14:tracePt t="306794" x="6392863" y="5494338"/>
          <p14:tracePt t="306810" x="6400800" y="5494338"/>
          <p14:tracePt t="306827" x="6400800" y="5486400"/>
          <p14:tracePt t="306845" x="6400800" y="5464175"/>
          <p14:tracePt t="306861" x="6430963" y="5418138"/>
          <p14:tracePt t="306877" x="6454775" y="5380038"/>
          <p14:tracePt t="306877" x="6469063" y="5349875"/>
          <p14:tracePt t="306896" x="6484938" y="5318125"/>
          <p14:tracePt t="306912" x="6484938" y="5303838"/>
          <p14:tracePt t="306928" x="6484938" y="5257800"/>
          <p14:tracePt t="306945" x="6484938" y="5219700"/>
          <p14:tracePt t="306961" x="6477000" y="5203825"/>
          <p14:tracePt t="306976" x="6477000" y="5189538"/>
          <p14:tracePt t="306993" x="6461125" y="5173663"/>
          <p14:tracePt t="307010" x="6454775" y="5165725"/>
          <p14:tracePt t="307028" x="6438900" y="5143500"/>
          <p14:tracePt t="307044" x="6408738" y="5113338"/>
          <p14:tracePt t="307060" x="6370638" y="5089525"/>
          <p14:tracePt t="307077" x="6332538" y="5067300"/>
          <p14:tracePt t="307077" x="6308725" y="5051425"/>
          <p14:tracePt t="307096" x="6286500" y="5045075"/>
          <p14:tracePt t="307110" x="6264275" y="5021263"/>
          <p14:tracePt t="307128" x="6256338" y="5006975"/>
          <p14:tracePt t="307143" x="6240463" y="4991100"/>
          <p14:tracePt t="307160" x="6226175" y="4991100"/>
          <p14:tracePt t="307176" x="6210300" y="4975225"/>
          <p14:tracePt t="307194" x="6172200" y="4960938"/>
          <p14:tracePt t="307210" x="6164263" y="4960938"/>
          <p14:tracePt t="307226" x="6156325" y="4945063"/>
          <p14:tracePt t="307243" x="6149975" y="4945063"/>
          <p14:tracePt t="307259" x="6126163" y="4937125"/>
          <p14:tracePt t="307277" x="6096000" y="4914900"/>
          <p14:tracePt t="307297" x="6088063" y="4906963"/>
          <p14:tracePt t="307309" x="6035675" y="4892675"/>
          <p14:tracePt t="307327" x="5965825" y="4860925"/>
          <p14:tracePt t="307346" x="5927725" y="4854575"/>
          <p14:tracePt t="307360" x="5883275" y="4838700"/>
          <p14:tracePt t="307377" x="5829300" y="4838700"/>
          <p14:tracePt t="307394" x="5799138" y="4822825"/>
          <p14:tracePt t="307410" x="5768975" y="4822825"/>
          <p14:tracePt t="307426" x="5730875" y="4816475"/>
          <p14:tracePt t="307443" x="5684838" y="4808538"/>
          <p14:tracePt t="307460" x="5622925" y="4800600"/>
          <p14:tracePt t="307476" x="5546725" y="4778375"/>
          <p14:tracePt t="307493" x="5456238" y="4762500"/>
          <p14:tracePt t="307493" x="5426075" y="4746625"/>
          <p14:tracePt t="307512" x="5380038" y="4740275"/>
          <p14:tracePt t="307528" x="5318125" y="4724400"/>
          <p14:tracePt t="307543" x="5265738" y="4724400"/>
          <p14:tracePt t="307559" x="5227638" y="4724400"/>
          <p14:tracePt t="307577" x="5189538" y="4708525"/>
          <p14:tracePt t="307593" x="5121275" y="4708525"/>
          <p14:tracePt t="307610" x="5051425" y="4694238"/>
          <p14:tracePt t="307626" x="5006975" y="4686300"/>
          <p14:tracePt t="307643" x="4953000" y="4686300"/>
          <p14:tracePt t="307660" x="4876800" y="4686300"/>
          <p14:tracePt t="307676" x="4784725" y="4686300"/>
          <p14:tracePt t="307676" x="4754563" y="4686300"/>
          <p14:tracePt t="307695" x="4732338" y="4686300"/>
          <p14:tracePt t="307709" x="4678363" y="4686300"/>
          <p14:tracePt t="307709" x="4648200" y="4686300"/>
          <p14:tracePt t="307727" x="4610100" y="4686300"/>
          <p14:tracePt t="307744" x="4556125" y="4686300"/>
          <p14:tracePt t="307760" x="4525963" y="4686300"/>
          <p14:tracePt t="307776" x="4465638" y="4686300"/>
          <p14:tracePt t="307793" x="4397375" y="4686300"/>
          <p14:tracePt t="307809" x="4335463" y="4686300"/>
          <p14:tracePt t="307826" x="4283075" y="4686300"/>
          <p14:tracePt t="307843" x="4229100" y="4686300"/>
          <p14:tracePt t="307859" x="4175125" y="4686300"/>
          <p14:tracePt t="307876" x="4144963" y="4686300"/>
          <p14:tracePt t="307893" x="4114800" y="4686300"/>
          <p14:tracePt t="307909" x="4038600" y="4686300"/>
          <p14:tracePt t="307928" x="3954463" y="4686300"/>
          <p14:tracePt t="307945" x="3894138" y="4708525"/>
          <p14:tracePt t="307960" x="3840163" y="4732338"/>
          <p14:tracePt t="307977" x="3802063" y="4740275"/>
          <p14:tracePt t="307993" x="3779838" y="4746625"/>
          <p14:tracePt t="308011" x="3749675" y="4762500"/>
          <p14:tracePt t="308026" x="3725863" y="4762500"/>
          <p14:tracePt t="308043" x="3679825" y="4784725"/>
          <p14:tracePt t="308059" x="3649663" y="4808538"/>
          <p14:tracePt t="308076" x="3619500" y="4830763"/>
          <p14:tracePt t="308093" x="3573463" y="4868863"/>
          <p14:tracePt t="308109" x="3513138" y="4906963"/>
          <p14:tracePt t="308109" x="3497263" y="4914900"/>
          <p14:tracePt t="308128" x="3451225" y="4960938"/>
          <p14:tracePt t="308144" x="3413125" y="4983163"/>
          <p14:tracePt t="308160" x="3360738" y="5013325"/>
          <p14:tracePt t="308177" x="3330575" y="5045075"/>
          <p14:tracePt t="308193" x="3306763" y="5075238"/>
          <p14:tracePt t="308209" x="3298825" y="5083175"/>
          <p14:tracePt t="308225" x="3298825" y="5097463"/>
          <p14:tracePt t="308242" x="3298825" y="5113338"/>
          <p14:tracePt t="308259" x="3284538" y="5135563"/>
          <p14:tracePt t="308275" x="3268663" y="5159375"/>
          <p14:tracePt t="308275" x="3246438" y="5181600"/>
          <p14:tracePt t="308295" x="3230563" y="5197475"/>
          <p14:tracePt t="308309" x="3216275" y="5227638"/>
          <p14:tracePt t="308325" x="3200400" y="5265738"/>
          <p14:tracePt t="308325" x="3200400" y="5273675"/>
          <p14:tracePt t="308344" x="3200400" y="5326063"/>
          <p14:tracePt t="308359" x="3200400" y="5394325"/>
          <p14:tracePt t="308375" x="3200400" y="5456238"/>
          <p14:tracePt t="308392" x="3184525" y="5486400"/>
          <p14:tracePt t="308408" x="3178175" y="5524500"/>
          <p14:tracePt t="308424" x="3184525" y="5554663"/>
          <p14:tracePt t="308442" x="3184525" y="5608638"/>
          <p14:tracePt t="308459" x="3216275" y="5661025"/>
          <p14:tracePt t="308476" x="3216275" y="5676900"/>
          <p14:tracePt t="308492" x="3216275" y="5692775"/>
          <p14:tracePt t="308509" x="3216275" y="5715000"/>
          <p14:tracePt t="308528" x="3216275" y="5730875"/>
          <p14:tracePt t="308543" x="3222625" y="5753100"/>
          <p14:tracePt t="308560" x="3230563" y="5775325"/>
          <p14:tracePt t="308577" x="3230563" y="5807075"/>
          <p14:tracePt t="308593" x="3246438" y="5829300"/>
          <p14:tracePt t="308609" x="3254375" y="5851525"/>
          <p14:tracePt t="308626" x="3276600" y="5883275"/>
          <p14:tracePt t="308642" x="3298825" y="5905500"/>
          <p14:tracePt t="308659" x="3336925" y="5935663"/>
          <p14:tracePt t="308674" x="3344863" y="5943600"/>
          <p14:tracePt t="308691" x="3352800" y="5951538"/>
          <p14:tracePt t="308707" x="3368675" y="5959475"/>
          <p14:tracePt t="308724" x="3382963" y="5981700"/>
          <p14:tracePt t="308724" x="3398838" y="5997575"/>
          <p14:tracePt t="308744" x="3436938" y="6011863"/>
          <p14:tracePt t="308760" x="3475038" y="6019800"/>
          <p14:tracePt t="308776" x="3489325" y="6035675"/>
          <p14:tracePt t="308793" x="3521075" y="6057900"/>
          <p14:tracePt t="308809" x="3551238" y="6073775"/>
          <p14:tracePt t="308825" x="3559175" y="6049963"/>
          <p14:tracePt t="308842" x="3603625" y="6057900"/>
          <p14:tracePt t="308858" x="3627438" y="6065838"/>
          <p14:tracePt t="308875" x="3641725" y="6073775"/>
          <p14:tracePt t="308892" x="3673475" y="6080125"/>
          <p14:tracePt t="308911" x="3695700" y="6103938"/>
          <p14:tracePt t="308925" x="3749675" y="6111875"/>
          <p14:tracePt t="308925" x="3787775" y="6118225"/>
          <p14:tracePt t="308944" x="3810000" y="6134100"/>
          <p14:tracePt t="308944" x="3832225" y="6134100"/>
          <p14:tracePt t="308959" x="3848100" y="6164263"/>
          <p14:tracePt t="308976" x="3856038" y="6164263"/>
          <p14:tracePt t="309487" x="3863975" y="6164263"/>
          <p14:tracePt t="309495" x="3870325" y="6164263"/>
          <p14:tracePt t="309511" x="3894138" y="6164263"/>
          <p14:tracePt t="309527" x="3908425" y="6164263"/>
          <p14:tracePt t="309540" x="3916363" y="6164263"/>
          <p14:tracePt t="309557" x="3932238" y="6164263"/>
          <p14:tracePt t="309582" x="3962400" y="6142038"/>
          <p14:tracePt t="309591" x="3970338" y="6142038"/>
          <p14:tracePt t="309607" x="3978275" y="6134100"/>
          <p14:tracePt t="309655" x="3992563" y="6134100"/>
          <p14:tracePt t="309686" x="4008438" y="6126163"/>
          <p14:tracePt t="309695" x="4022725" y="6126163"/>
          <p14:tracePt t="309707" x="4008438" y="6103938"/>
          <p14:tracePt t="309735" x="3992563" y="6088063"/>
          <p14:tracePt t="309743" x="3992563" y="6073775"/>
          <p14:tracePt t="309759" x="3992563" y="6065838"/>
          <p14:tracePt t="309774" x="3992563" y="6027738"/>
          <p14:tracePt t="309792" x="3992563" y="6011863"/>
          <p14:tracePt t="309808" x="3992563" y="6003925"/>
          <p14:tracePt t="309825" x="3984625" y="5997575"/>
          <p14:tracePt t="309855" x="3954463" y="5997575"/>
          <p14:tracePt t="309871" x="3932238" y="5997575"/>
          <p14:tracePt t="309879" x="3916363" y="5997575"/>
          <p14:tracePt t="309890" x="3894138" y="5981700"/>
          <p14:tracePt t="310319" x="3894138" y="5965825"/>
          <p14:tracePt t="310335" x="3908425" y="5973763"/>
          <p14:tracePt t="310375" x="3916363" y="5973763"/>
          <p14:tracePt t="310383" x="3932238" y="5997575"/>
          <p14:tracePt t="310392" x="3940175" y="5997575"/>
          <p14:tracePt t="310407" x="3946525" y="6003925"/>
          <p14:tracePt t="310447" x="3962400" y="6003925"/>
          <p14:tracePt t="310455" x="4000500" y="6019800"/>
          <p14:tracePt t="310463" x="4038600" y="6027738"/>
          <p14:tracePt t="310473" x="4054475" y="6027738"/>
          <p14:tracePt t="310489" x="4060825" y="6027738"/>
          <p14:tracePt t="310506" x="4084638" y="6035675"/>
          <p14:tracePt t="310525" x="4106863" y="6035675"/>
          <p14:tracePt t="310540" x="4144963" y="6035675"/>
          <p14:tracePt t="310557" x="4221163" y="6035675"/>
          <p14:tracePt t="310573" x="4244975" y="6042025"/>
          <p14:tracePt t="310590" x="4251325" y="6042025"/>
          <p14:tracePt t="310607" x="4267200" y="6057900"/>
          <p14:tracePt t="310624" x="4327525" y="6057900"/>
          <p14:tracePt t="310641" x="4427538" y="6080125"/>
          <p14:tracePt t="310657" x="4487863" y="6080125"/>
          <p14:tracePt t="310674" x="4503738" y="6096000"/>
          <p14:tracePt t="310690" x="4525963" y="6096000"/>
          <p14:tracePt t="310707" x="4572000" y="6096000"/>
          <p14:tracePt t="310723" x="4618038" y="6096000"/>
          <p14:tracePt t="310740" x="4664075" y="6096000"/>
          <p14:tracePt t="310756" x="4678363" y="6103938"/>
          <p14:tracePt t="310773" x="4678363" y="6111875"/>
          <p14:tracePt t="311207" x="4678363" y="6103938"/>
          <p14:tracePt t="311782" x="4678363" y="6096000"/>
          <p14:tracePt t="311791" x="4694238" y="6088063"/>
          <p14:tracePt t="311814" x="4694238" y="6080125"/>
          <p14:tracePt t="311831" x="4694238" y="6073775"/>
          <p14:tracePt t="311840" x="4702175" y="6035675"/>
          <p14:tracePt t="311856" x="4740275" y="5989638"/>
          <p14:tracePt t="311871" x="4784725" y="5981700"/>
          <p14:tracePt t="311888" x="4816475" y="5965825"/>
          <p14:tracePt t="311905" x="4838700" y="5965825"/>
          <p14:tracePt t="311922" x="4846638" y="5959475"/>
          <p14:tracePt t="311938" x="4846638" y="5943600"/>
          <p14:tracePt t="311955" x="4860925" y="5913438"/>
          <p14:tracePt t="311972" x="4945063" y="5845175"/>
          <p14:tracePt t="311988" x="5037138" y="5821363"/>
          <p14:tracePt t="312005" x="5075238" y="5813425"/>
          <p14:tracePt t="312005" x="5083175" y="5799138"/>
          <p14:tracePt t="312024" x="5089525" y="5791200"/>
          <p14:tracePt t="312040" x="5089525" y="5783263"/>
          <p14:tracePt t="312056" x="5089525" y="5761038"/>
          <p14:tracePt t="312073" x="5105400" y="5730875"/>
          <p14:tracePt t="312089" x="5113338" y="5715000"/>
          <p14:tracePt t="312105" x="5127625" y="5699125"/>
          <p14:tracePt t="312122" x="5127625" y="5684838"/>
          <p14:tracePt t="312138" x="5127625" y="5676900"/>
          <p14:tracePt t="312159" x="5127625" y="5668963"/>
          <p14:tracePt t="312183" x="5127625" y="5661025"/>
          <p14:tracePt t="312199" x="5135563" y="5654675"/>
          <p14:tracePt t="312207" x="5135563" y="5646738"/>
          <p14:tracePt t="312223" x="5135563" y="5630863"/>
          <p14:tracePt t="312247" x="5135563" y="5622925"/>
          <p14:tracePt t="312271" x="5135563" y="5616575"/>
          <p14:tracePt t="312343" x="5135563" y="5608638"/>
          <p14:tracePt t="312358" x="5135563" y="5600700"/>
          <p14:tracePt t="312374" x="5135563" y="5592763"/>
          <p14:tracePt t="312390" x="5135563" y="5584825"/>
          <p14:tracePt t="312406" x="5135563" y="5578475"/>
          <p14:tracePt t="312422" x="5135563" y="5562600"/>
          <p14:tracePt t="312447" x="5135563" y="5546725"/>
          <p14:tracePt t="312463" x="5135563" y="5532438"/>
          <p14:tracePt t="312472" x="5135563" y="5516563"/>
          <p14:tracePt t="312479" x="5135563" y="5494338"/>
          <p14:tracePt t="312488" x="5127625" y="5464175"/>
          <p14:tracePt t="312505" x="5127625" y="5456238"/>
          <p14:tracePt t="312521" x="5127625" y="5448300"/>
          <p14:tracePt t="312543" x="5127625" y="5440363"/>
          <p14:tracePt t="312554" x="5127625" y="5418138"/>
          <p14:tracePt t="312571" x="5127625" y="5394325"/>
          <p14:tracePt t="312588" x="5127625" y="5380038"/>
          <p14:tracePt t="312604" x="5127625" y="5372100"/>
          <p14:tracePt t="312621" x="5127625" y="5356225"/>
          <p14:tracePt t="312621" x="5127625" y="5349875"/>
          <p14:tracePt t="312640" x="5127625" y="5334000"/>
          <p14:tracePt t="312654" x="5127625" y="5311775"/>
          <p14:tracePt t="312672" x="5113338" y="5280025"/>
          <p14:tracePt t="312689" x="5105400" y="5273675"/>
          <p14:tracePt t="312705" x="5097463" y="5265738"/>
          <p14:tracePt t="312721" x="5089525" y="5257800"/>
          <p14:tracePt t="312751" x="5083175" y="5249863"/>
          <p14:tracePt t="312759" x="5075238" y="5241925"/>
          <p14:tracePt t="312770" x="5037138" y="5189538"/>
          <p14:tracePt t="312788" x="5021263" y="5159375"/>
          <p14:tracePt t="312804" x="4999038" y="5127625"/>
          <p14:tracePt t="312821" x="4983163" y="5121275"/>
          <p14:tracePt t="312838" x="4953000" y="5097463"/>
          <p14:tracePt t="312857" x="4945063" y="5097463"/>
          <p14:tracePt t="312870" x="4937125" y="5089525"/>
          <p14:tracePt t="312887" x="4922838" y="5089525"/>
          <p14:tracePt t="312911" x="4914900" y="5089525"/>
          <p14:tracePt t="312927" x="4892675" y="5089525"/>
          <p14:tracePt t="312937" x="4876800" y="5089525"/>
          <p14:tracePt t="312954" x="4860925" y="5089525"/>
          <p14:tracePt t="312971" x="4816475" y="5089525"/>
          <p14:tracePt t="312988" x="4732338" y="5089525"/>
          <p14:tracePt t="313003" x="4648200" y="5089525"/>
          <p14:tracePt t="313020" x="4602163" y="5089525"/>
          <p14:tracePt t="313036" x="4572000" y="5105400"/>
          <p14:tracePt t="313036" x="4556125" y="5105400"/>
          <p14:tracePt t="313056" x="4525963" y="5121275"/>
          <p14:tracePt t="313072" x="4503738" y="5127625"/>
          <p14:tracePt t="313088" x="4465638" y="5135563"/>
          <p14:tracePt t="313105" x="4419600" y="5143500"/>
          <p14:tracePt t="313121" x="4365625" y="5143500"/>
          <p14:tracePt t="313137" x="4313238" y="5159375"/>
          <p14:tracePt t="313154" x="4267200" y="5165725"/>
          <p14:tracePt t="313171" x="4237038" y="5165725"/>
          <p14:tracePt t="313187" x="4221163" y="5173663"/>
          <p14:tracePt t="313204" x="4175125" y="5197475"/>
          <p14:tracePt t="313221" x="4130675" y="5219700"/>
          <p14:tracePt t="313237" x="4092575" y="5227638"/>
          <p14:tracePt t="313256" x="4076700" y="5235575"/>
          <p14:tracePt t="313270" x="4060825" y="5249863"/>
          <p14:tracePt t="313288" x="4046538" y="5265738"/>
          <p14:tracePt t="313307" x="3992563" y="5295900"/>
          <p14:tracePt t="313321" x="3940175" y="5326063"/>
          <p14:tracePt t="313337" x="3856038" y="5394325"/>
          <p14:tracePt t="313354" x="3817938" y="5448300"/>
          <p14:tracePt t="313370" x="3802063" y="5478463"/>
          <p14:tracePt t="313387" x="3794125" y="5494338"/>
          <p14:tracePt t="313404" x="3794125" y="5516563"/>
          <p14:tracePt t="313420" x="3794125" y="5578475"/>
          <p14:tracePt t="313437" x="3794125" y="5622925"/>
          <p14:tracePt t="313437" x="3794125" y="5638800"/>
          <p14:tracePt t="313456" x="3794125" y="5661025"/>
          <p14:tracePt t="313471" x="3794125" y="5707063"/>
          <p14:tracePt t="313488" x="3817938" y="5745163"/>
          <p14:tracePt t="313505" x="3832225" y="5783263"/>
          <p14:tracePt t="313521" x="3856038" y="5837238"/>
          <p14:tracePt t="313538" x="3878263" y="5859463"/>
          <p14:tracePt t="313554" x="3902075" y="5889625"/>
          <p14:tracePt t="313570" x="3954463" y="5913438"/>
          <p14:tracePt t="313587" x="3992563" y="5943600"/>
          <p14:tracePt t="313604" x="4022725" y="5943600"/>
          <p14:tracePt t="313620" x="4046538" y="5943600"/>
          <p14:tracePt t="313637" x="4098925" y="5943600"/>
          <p14:tracePt t="313637" x="4152900" y="5943600"/>
          <p14:tracePt t="313656" x="4183063" y="5943600"/>
          <p14:tracePt t="313670" x="4283075" y="5905500"/>
          <p14:tracePt t="313688" x="4327525" y="5889625"/>
          <p14:tracePt t="313704" x="4389438" y="5851525"/>
          <p14:tracePt t="313720" x="4427538" y="5821363"/>
          <p14:tracePt t="313737" x="4511675" y="5783263"/>
          <p14:tracePt t="313754" x="4602163" y="5737225"/>
          <p14:tracePt t="313770" x="4656138" y="5707063"/>
          <p14:tracePt t="313787" x="4678363" y="5676900"/>
          <p14:tracePt t="313804" x="4678363" y="5668963"/>
          <p14:tracePt t="313818" x="4678363" y="5661025"/>
          <p14:tracePt t="313836" x="4678363" y="5654675"/>
          <p14:tracePt t="313927" x="4694238" y="5654675"/>
          <p14:tracePt t="314551" x="4746625" y="5654675"/>
          <p14:tracePt t="314559" x="4800600" y="5654675"/>
          <p14:tracePt t="314569" x="4868863" y="5654675"/>
          <p14:tracePt t="314586" x="4968875" y="5676900"/>
          <p14:tracePt t="314602" x="5013325" y="5676900"/>
          <p14:tracePt t="314619" x="5067300" y="5676900"/>
          <p14:tracePt t="314636" x="5113338" y="5699125"/>
          <p14:tracePt t="314652" x="5159375" y="5699125"/>
          <p14:tracePt t="314669" x="5211763" y="5699125"/>
          <p14:tracePt t="314669" x="5227638" y="5699125"/>
          <p14:tracePt t="314688" x="5241925" y="5699125"/>
          <p14:tracePt t="314703" x="5273675" y="5699125"/>
          <p14:tracePt t="314720" x="5326063" y="5715000"/>
          <p14:tracePt t="314736" x="5426075" y="5722938"/>
          <p14:tracePt t="314753" x="5486400" y="5737225"/>
          <p14:tracePt t="314769" x="5516563" y="5737225"/>
          <p14:tracePt t="314786" x="5532438" y="5745163"/>
          <p14:tracePt t="314802" x="5540375" y="5745163"/>
          <p14:tracePt t="314847" x="5562600" y="5745163"/>
          <p14:tracePt t="314855" x="5616575" y="5745163"/>
          <p14:tracePt t="314868" x="5699125" y="5768975"/>
          <p14:tracePt t="314868" x="5745163" y="5775325"/>
          <p14:tracePt t="314888" x="5768975" y="5783263"/>
          <p14:tracePt t="314888" x="5799138" y="5799138"/>
          <p14:tracePt t="314904" x="5807075" y="5807075"/>
          <p14:tracePt t="314983" x="5813425" y="5807075"/>
          <p14:tracePt t="314991" x="5813425" y="5813425"/>
          <p14:tracePt t="315002" x="5821363" y="5813425"/>
          <p14:tracePt t="315019" x="5829300" y="5813425"/>
          <p14:tracePt t="315303" x="5837238" y="5813425"/>
          <p14:tracePt t="315407" x="5829300" y="5813425"/>
          <p14:tracePt t="315759" x="5821363" y="5813425"/>
          <p14:tracePt t="315847" x="5799138" y="5813425"/>
          <p14:tracePt t="315855" x="5775325" y="5813425"/>
          <p14:tracePt t="315867" x="5753100" y="5813425"/>
          <p14:tracePt t="315885" x="5737225" y="5813425"/>
          <p14:tracePt t="315901" x="5722938" y="5813425"/>
          <p14:tracePt t="315917" x="5715000" y="5813425"/>
          <p14:tracePt t="315959" x="5699125" y="5807075"/>
          <p14:tracePt t="315967" x="5692775" y="5799138"/>
          <p14:tracePt t="315975" x="5676900" y="5791200"/>
          <p14:tracePt t="315985" x="5668963" y="5791200"/>
          <p14:tracePt t="316000" x="5661025" y="5791200"/>
          <p14:tracePt t="316031" x="5646738" y="5783263"/>
          <p14:tracePt t="316047" x="5608638" y="5768975"/>
          <p14:tracePt t="316055" x="5584825" y="5768975"/>
          <p14:tracePt t="316067" x="5524500" y="5761038"/>
          <p14:tracePt t="316084" x="5516563" y="5753100"/>
          <p14:tracePt t="316100" x="5532438" y="5753100"/>
          <p14:tracePt t="316310" x="5570538" y="5753100"/>
          <p14:tracePt t="316318" x="5630863" y="5753100"/>
          <p14:tracePt t="316326" x="5737225" y="5775325"/>
          <p14:tracePt t="316335" x="5829300" y="5783263"/>
          <p14:tracePt t="316335" x="5927725" y="5799138"/>
          <p14:tracePt t="316353" x="6049963" y="5807075"/>
          <p14:tracePt t="316367" x="6057900" y="5807075"/>
          <p14:tracePt t="316383" x="6065838" y="5807075"/>
          <p14:tracePt t="316447" x="6073775" y="5807075"/>
          <p14:tracePt t="316479" x="6073775" y="5799138"/>
          <p14:tracePt t="316855" x="6073775" y="5791200"/>
          <p14:tracePt t="316879" x="6073775" y="5783263"/>
          <p14:tracePt t="316887" x="6073775" y="5768975"/>
          <p14:tracePt t="316899" x="6103938" y="5722938"/>
          <p14:tracePt t="316917" x="6126163" y="5699125"/>
          <p14:tracePt t="316934" x="6142038" y="5646738"/>
          <p14:tracePt t="316934" x="6149975" y="5630863"/>
          <p14:tracePt t="316952" x="6149975" y="5608638"/>
          <p14:tracePt t="316968" x="6149975" y="5570538"/>
          <p14:tracePt t="316984" x="6149975" y="5546725"/>
          <p14:tracePt t="317001" x="6149975" y="5532438"/>
          <p14:tracePt t="317017" x="6149975" y="5502275"/>
          <p14:tracePt t="317034" x="6142038" y="5486400"/>
          <p14:tracePt t="317049" x="6142038" y="5478463"/>
          <p14:tracePt t="317095" x="6134100" y="5478463"/>
          <p14:tracePt t="317143" x="6134100" y="5470525"/>
          <p14:tracePt t="317151" x="6134100" y="5456238"/>
          <p14:tracePt t="317168" x="6134100" y="5448300"/>
          <p14:tracePt t="317183" x="6118225" y="5426075"/>
          <p14:tracePt t="317201" x="6118225" y="5418138"/>
          <p14:tracePt t="317216" x="6111875" y="5418138"/>
          <p14:tracePt t="317263" x="6096000" y="5418138"/>
          <p14:tracePt t="317296" x="6080125" y="5418138"/>
          <p14:tracePt t="317302" x="6065838" y="5418138"/>
          <p14:tracePt t="317316" x="6049963" y="5418138"/>
          <p14:tracePt t="317333" x="6049963" y="5410200"/>
          <p14:tracePt t="317349" x="6042025" y="5410200"/>
          <p14:tracePt t="317367" x="6035675" y="5410200"/>
          <p14:tracePt t="317399" x="6019800" y="5410200"/>
          <p14:tracePt t="317406" x="6003925" y="5410200"/>
          <p14:tracePt t="317416" x="5973763" y="5410200"/>
          <p14:tracePt t="317433" x="5959475" y="5410200"/>
          <p14:tracePt t="317449" x="5965825" y="5410200"/>
          <p14:tracePt t="318319" x="5973763" y="5410200"/>
          <p14:tracePt t="318327" x="5981700" y="5410200"/>
          <p14:tracePt t="318335" x="5989638" y="5410200"/>
          <p14:tracePt t="318348" x="5997575" y="5402263"/>
          <p14:tracePt t="318367" x="6003925" y="5402263"/>
          <p14:tracePt t="318382" x="6049963" y="5402263"/>
          <p14:tracePt t="318400" x="6088063" y="5418138"/>
          <p14:tracePt t="318416" x="6111875" y="5440363"/>
          <p14:tracePt t="318433" x="6111875" y="5448300"/>
          <p14:tracePt t="318471" x="6111875" y="5456238"/>
          <p14:tracePt t="318480" x="6126163" y="5470525"/>
          <p14:tracePt t="318487" x="6126163" y="5486400"/>
          <p14:tracePt t="318498" x="6149975" y="5508625"/>
          <p14:tracePt t="318515" x="6149975" y="5532438"/>
          <p14:tracePt t="318532" x="6149975" y="5554663"/>
          <p14:tracePt t="318548" x="6149975" y="5578475"/>
          <p14:tracePt t="318565" x="6149975" y="5592763"/>
          <p14:tracePt t="318581" x="6149975" y="5600700"/>
          <p14:tracePt t="318598" x="6149975" y="5616575"/>
          <p14:tracePt t="318616" x="6149975" y="5622925"/>
          <p14:tracePt t="318632" x="6142038" y="5630863"/>
          <p14:tracePt t="318648" x="6126163" y="5646738"/>
          <p14:tracePt t="318666" x="6111875" y="5661025"/>
          <p14:tracePt t="318682" x="6088063" y="5684838"/>
          <p14:tracePt t="318698" x="6073775" y="5707063"/>
          <p14:tracePt t="318715" x="6049963" y="5737225"/>
          <p14:tracePt t="318731" x="6027738" y="5768975"/>
          <p14:tracePt t="318748" x="5981700" y="5791200"/>
          <p14:tracePt t="318765" x="5959475" y="5813425"/>
          <p14:tracePt t="318782" x="5905500" y="5851525"/>
          <p14:tracePt t="318782" x="5889625" y="5859463"/>
          <p14:tracePt t="318799" x="5867400" y="5875338"/>
          <p14:tracePt t="318816" x="5851525" y="5883275"/>
          <p14:tracePt t="318832" x="5837238" y="5883275"/>
          <p14:tracePt t="318848" x="5753100" y="5883275"/>
          <p14:tracePt t="318865" x="5668963" y="5883275"/>
          <p14:tracePt t="318881" x="5554663" y="5799138"/>
          <p14:tracePt t="318899" x="5486400" y="5722938"/>
          <p14:tracePt t="318916" x="5470525" y="5646738"/>
          <p14:tracePt t="318931" x="5470525" y="5578475"/>
          <p14:tracePt t="318947" x="5478463" y="5516563"/>
          <p14:tracePt t="318947" x="5494338" y="5494338"/>
          <p14:tracePt t="318967" x="5502275" y="5470525"/>
          <p14:tracePt t="318981" x="5524500" y="5456238"/>
          <p14:tracePt t="318997" x="5532438" y="5440363"/>
          <p14:tracePt t="319014" x="5584825" y="5410200"/>
          <p14:tracePt t="319032" x="5616575" y="5410200"/>
          <p14:tracePt t="319048" x="5638800" y="5410200"/>
          <p14:tracePt t="319064" x="5668963" y="5410200"/>
          <p14:tracePt t="319080" x="5699125" y="5394325"/>
          <p14:tracePt t="319098" x="5745163" y="5394325"/>
          <p14:tracePt t="319115" x="5768975" y="5394325"/>
          <p14:tracePt t="319131" x="5783263" y="5394325"/>
          <p14:tracePt t="319148" x="5799138" y="5394325"/>
          <p14:tracePt t="319165" x="5829300" y="5394325"/>
          <p14:tracePt t="319181" x="5867400" y="5426075"/>
          <p14:tracePt t="319181" x="5883275" y="5440363"/>
          <p14:tracePt t="319199" x="5897563" y="5448300"/>
          <p14:tracePt t="320108" x="5897563" y="5456238"/>
          <p14:tracePt t="320159" x="5889625" y="5456238"/>
          <p14:tracePt t="320199" x="5889625" y="5448300"/>
          <p14:tracePt t="320887" x="5889625" y="5440363"/>
          <p14:tracePt t="320895" x="5889625" y="5432425"/>
          <p14:tracePt t="320903" x="5897563" y="5432425"/>
          <p14:tracePt t="320943" x="5897563" y="5426075"/>
          <p14:tracePt t="320951" x="5897563" y="5410200"/>
          <p14:tracePt t="320967" x="5897563" y="5372100"/>
          <p14:tracePt t="320979" x="5897563" y="5318125"/>
          <p14:tracePt t="320996" x="5897563" y="5303838"/>
          <p14:tracePt t="321012" x="5889625" y="5295900"/>
          <p14:tracePt t="321029" x="5867400" y="5265738"/>
          <p14:tracePt t="321029" x="5829300" y="5235575"/>
          <p14:tracePt t="321048" x="5807075" y="5203825"/>
          <p14:tracePt t="321064" x="5775325" y="5181600"/>
          <p14:tracePt t="321079" x="5768975" y="5165725"/>
          <p14:tracePt t="321097" x="5761038" y="5159375"/>
          <p14:tracePt t="321113" x="5737225" y="5127625"/>
          <p14:tracePt t="321129" x="5707063" y="5113338"/>
          <p14:tracePt t="321146" x="5668963" y="5089525"/>
          <p14:tracePt t="321162" x="5638800" y="5067300"/>
          <p14:tracePt t="321179" x="5622925" y="5051425"/>
          <p14:tracePt t="321195" x="5608638" y="5045075"/>
          <p14:tracePt t="321212" x="5600700" y="5045075"/>
          <p14:tracePt t="321228" x="5578475" y="5037138"/>
          <p14:tracePt t="321245" x="5540375" y="5013325"/>
          <p14:tracePt t="321264" x="5478463" y="4991100"/>
          <p14:tracePt t="321280" x="5426075" y="4983163"/>
          <p14:tracePt t="321297" x="5341938" y="4960938"/>
          <p14:tracePt t="321313" x="5295900" y="4960938"/>
          <p14:tracePt t="321329" x="5273675" y="4953000"/>
          <p14:tracePt t="321345" x="5257800" y="4953000"/>
          <p14:tracePt t="321362" x="5235575" y="4937125"/>
          <p14:tracePt t="321379" x="5189538" y="4922838"/>
          <p14:tracePt t="321396" x="5083175" y="4899025"/>
          <p14:tracePt t="321412" x="4991100" y="4899025"/>
          <p14:tracePt t="321429" x="4884738" y="4876800"/>
          <p14:tracePt t="321445" x="4792663" y="4876800"/>
          <p14:tracePt t="321445" x="4762500" y="4876800"/>
          <p14:tracePt t="321464" x="4732338" y="4876800"/>
          <p14:tracePt t="321480" x="4724400" y="4876800"/>
          <p14:tracePt t="321496" x="4724400" y="4868863"/>
          <p14:tracePt t="321513" x="4702175" y="4868863"/>
          <p14:tracePt t="321530" x="4640263" y="4868863"/>
          <p14:tracePt t="321545" x="4556125" y="4868863"/>
          <p14:tracePt t="321561" x="4441825" y="4868863"/>
          <p14:tracePt t="321577" x="4365625" y="4868863"/>
          <p14:tracePt t="321594" x="4305300" y="4860925"/>
          <p14:tracePt t="321611" x="4283075" y="4860925"/>
          <p14:tracePt t="321627" x="4275138" y="4860925"/>
          <p14:tracePt t="321644" x="4244975" y="4860925"/>
          <p14:tracePt t="321661" x="4198938" y="4860925"/>
          <p14:tracePt t="321661" x="4168775" y="4868863"/>
          <p14:tracePt t="321680" x="4092575" y="4899025"/>
          <p14:tracePt t="321696" x="3992563" y="4922838"/>
          <p14:tracePt t="321713" x="3946525" y="4937125"/>
          <p14:tracePt t="321729" x="3916363" y="4937125"/>
          <p14:tracePt t="321745" x="3902075" y="4945063"/>
          <p14:tracePt t="321761" x="3886200" y="4945063"/>
          <p14:tracePt t="321778" x="3856038" y="4968875"/>
          <p14:tracePt t="321795" x="3794125" y="4991100"/>
          <p14:tracePt t="321812" x="3733800" y="4999038"/>
          <p14:tracePt t="321828" x="3687763" y="5013325"/>
          <p14:tracePt t="321845" x="3665538" y="5029200"/>
          <p14:tracePt t="321863" x="3635375" y="5045075"/>
          <p14:tracePt t="321880" x="3603625" y="5075238"/>
          <p14:tracePt t="321896" x="3565525" y="5113338"/>
          <p14:tracePt t="321912" x="3551238" y="5135563"/>
          <p14:tracePt t="321929" x="3513138" y="5211763"/>
          <p14:tracePt t="321945" x="3489325" y="5265738"/>
          <p14:tracePt t="321962" x="3489325" y="5303838"/>
          <p14:tracePt t="321978" x="3475038" y="5318125"/>
          <p14:tracePt t="321995" x="3459163" y="5334000"/>
          <p14:tracePt t="322011" x="3436938" y="5364163"/>
          <p14:tracePt t="322029" x="3429000" y="5380038"/>
          <p14:tracePt t="322044" x="3421063" y="5426075"/>
          <p14:tracePt t="322062" x="3421063" y="5464175"/>
          <p14:tracePt t="322062" x="3421063" y="5494338"/>
          <p14:tracePt t="322080" x="3421063" y="5524500"/>
          <p14:tracePt t="322096" x="3413125" y="5546725"/>
          <p14:tracePt t="322112" x="3413125" y="5562600"/>
          <p14:tracePt t="322128" x="3413125" y="5592763"/>
          <p14:tracePt t="322146" x="3413125" y="5638800"/>
          <p14:tracePt t="322161" x="3413125" y="5676900"/>
          <p14:tracePt t="322178" x="3413125" y="5730875"/>
          <p14:tracePt t="322195" x="3429000" y="5768975"/>
          <p14:tracePt t="322211" x="3429000" y="5783263"/>
          <p14:tracePt t="322228" x="3429000" y="5799138"/>
          <p14:tracePt t="322245" x="3444875" y="5821363"/>
          <p14:tracePt t="322261" x="3482975" y="5867400"/>
          <p14:tracePt t="322261" x="3513138" y="5913438"/>
          <p14:tracePt t="322280" x="3597275" y="5997575"/>
          <p14:tracePt t="322298" x="3649663" y="6049963"/>
          <p14:tracePt t="322312" x="3657600" y="6065838"/>
          <p14:tracePt t="322329" x="3657600" y="6073775"/>
          <p14:tracePt t="322345" x="3673475" y="6096000"/>
          <p14:tracePt t="322374" x="3703638" y="6126163"/>
          <p14:tracePt t="322382" x="3741738" y="6156325"/>
          <p14:tracePt t="322394" x="3848100" y="6232525"/>
          <p14:tracePt t="322411" x="3962400" y="6278563"/>
          <p14:tracePt t="322428" x="4000500" y="6302375"/>
          <p14:tracePt t="322445" x="4008438" y="6302375"/>
          <p14:tracePt t="322503" x="4022725" y="6302375"/>
          <p14:tracePt t="322511" x="4038600" y="6302375"/>
          <p14:tracePt t="322519" x="4084638" y="6302375"/>
          <p14:tracePt t="322529" x="4229100" y="6324600"/>
          <p14:tracePt t="322545" x="4343400" y="6346825"/>
          <p14:tracePt t="322561" x="4419600" y="6362700"/>
          <p14:tracePt t="322578" x="4465638" y="6362700"/>
          <p14:tracePt t="322594" x="4479925" y="6362700"/>
          <p14:tracePt t="322610" x="4487863" y="6362700"/>
          <p14:tracePt t="322627" x="4518025" y="6362700"/>
          <p14:tracePt t="322644" x="4579938" y="6384925"/>
          <p14:tracePt t="322661" x="4694238" y="6400800"/>
          <p14:tracePt t="322661" x="4770438" y="6408738"/>
          <p14:tracePt t="322680" x="4808538" y="6408738"/>
          <p14:tracePt t="322694" x="4906963" y="6408738"/>
          <p14:tracePt t="322712" x="4945063" y="6408738"/>
          <p14:tracePt t="322728" x="4960938" y="6408738"/>
          <p14:tracePt t="322745" x="4968875" y="6408738"/>
          <p14:tracePt t="322760" x="5006975" y="6392863"/>
          <p14:tracePt t="322778" x="5113338" y="6392863"/>
          <p14:tracePt t="322794" x="5219700" y="6392863"/>
          <p14:tracePt t="322811" x="5334000" y="6392863"/>
          <p14:tracePt t="322830" x="5394325" y="6392863"/>
          <p14:tracePt t="322843" x="5418138" y="6392863"/>
          <p14:tracePt t="322860" x="5426075" y="6392863"/>
          <p14:tracePt t="322886" x="5432425" y="6392863"/>
          <p14:tracePt t="322895" x="5456238" y="6392863"/>
          <p14:tracePt t="322909" x="5630863" y="6378575"/>
          <p14:tracePt t="322927" x="5737225" y="6378575"/>
          <p14:tracePt t="322944" x="5829300" y="6378575"/>
          <p14:tracePt t="322960" x="5867400" y="6370638"/>
          <p14:tracePt t="322976" x="5897563" y="6370638"/>
          <p14:tracePt t="322993" x="5913438" y="6354763"/>
          <p14:tracePt t="323009" x="5943600" y="6346825"/>
          <p14:tracePt t="323027" x="6057900" y="6316663"/>
          <p14:tracePt t="323044" x="6188075" y="6270625"/>
          <p14:tracePt t="323061" x="6332538" y="6240463"/>
          <p14:tracePt t="323077" x="6446838" y="6218238"/>
          <p14:tracePt t="323077" x="6484938" y="6202363"/>
          <p14:tracePt t="323096" x="6515100" y="6188075"/>
          <p14:tracePt t="323112" x="6545263" y="6180138"/>
          <p14:tracePt t="323128" x="6575425" y="6149975"/>
          <p14:tracePt t="323145" x="6629400" y="6080125"/>
          <p14:tracePt t="323161" x="6683375" y="6011863"/>
          <p14:tracePt t="323177" x="6721475" y="5965825"/>
          <p14:tracePt t="323194" x="6735763" y="5943600"/>
          <p14:tracePt t="323210" x="6751638" y="5927725"/>
          <p14:tracePt t="323227" x="6765925" y="5897563"/>
          <p14:tracePt t="323244" x="6773863" y="5851525"/>
          <p14:tracePt t="323260" x="6773863" y="5768975"/>
          <p14:tracePt t="323277" x="6765925" y="5592763"/>
          <p14:tracePt t="323298" x="6705600" y="5508625"/>
          <p14:tracePt t="323312" x="6637338" y="5432425"/>
          <p14:tracePt t="323328" x="6561138" y="5356225"/>
          <p14:tracePt t="323345" x="6523038" y="5318125"/>
          <p14:tracePt t="323362" x="6507163" y="5303838"/>
          <p14:tracePt t="323377" x="6492875" y="5287963"/>
          <p14:tracePt t="323394" x="6477000" y="5280025"/>
          <p14:tracePt t="323410" x="6438900" y="5257800"/>
          <p14:tracePt t="323427" x="6384925" y="5235575"/>
          <p14:tracePt t="323444" x="6316663" y="5203825"/>
          <p14:tracePt t="323460" x="6270625" y="5189538"/>
          <p14:tracePt t="323477" x="6256338" y="5181600"/>
          <p14:tracePt t="323494" x="6248400" y="5181600"/>
          <p14:tracePt t="323509" x="6210300" y="5165725"/>
          <p14:tracePt t="323529" x="6156325" y="5151438"/>
          <p14:tracePt t="323544" x="6057900" y="5143500"/>
          <p14:tracePt t="323561" x="5959475" y="5127625"/>
          <p14:tracePt t="323577" x="5913438" y="5121275"/>
          <p14:tracePt t="323594" x="5875338" y="5121275"/>
          <p14:tracePt t="323610" x="5837238" y="5113338"/>
          <p14:tracePt t="323626" x="5807075" y="5113338"/>
          <p14:tracePt t="323643" x="5745163" y="5113338"/>
          <p14:tracePt t="323660" x="5692775" y="5105400"/>
          <p14:tracePt t="323677" x="5584825" y="5089525"/>
          <p14:tracePt t="323696" x="5546725" y="5083175"/>
          <p14:tracePt t="323709" x="5456238" y="5075238"/>
          <p14:tracePt t="323709" x="5418138" y="5067300"/>
          <p14:tracePt t="323727" x="5364163" y="5059363"/>
          <p14:tracePt t="323744" x="5334000" y="5051425"/>
          <p14:tracePt t="323760" x="5326063" y="5051425"/>
          <p14:tracePt t="323783" x="5303838" y="5051425"/>
          <p14:tracePt t="323793" x="5265738" y="5045075"/>
          <p14:tracePt t="323810" x="5197475" y="5029200"/>
          <p14:tracePt t="323827" x="5083175" y="5021263"/>
          <p14:tracePt t="323843" x="4968875" y="4999038"/>
          <p14:tracePt t="323859" x="4876800" y="4983163"/>
          <p14:tracePt t="323875" x="4846638" y="4983163"/>
          <p14:tracePt t="323892" x="4830763" y="4983163"/>
          <p14:tracePt t="323927" x="4816475" y="4983163"/>
          <p14:tracePt t="323935" x="4792663" y="4983163"/>
          <p14:tracePt t="323944" x="4724400" y="4983163"/>
          <p14:tracePt t="323960" x="4632325" y="4983163"/>
          <p14:tracePt t="323976" x="4518025" y="4983163"/>
          <p14:tracePt t="323993" x="4435475" y="4983163"/>
          <p14:tracePt t="324010" x="4359275" y="4983163"/>
          <p14:tracePt t="324026" x="4321175" y="4983163"/>
          <p14:tracePt t="324043" x="4283075" y="4999038"/>
          <p14:tracePt t="324059" x="4251325" y="5006975"/>
          <p14:tracePt t="324076" x="4206875" y="5013325"/>
          <p14:tracePt t="324093" x="4152900" y="5045075"/>
          <p14:tracePt t="324109" x="4106863" y="5067300"/>
          <p14:tracePt t="324109" x="4092575" y="5075238"/>
          <p14:tracePt t="324128" x="4008438" y="5113338"/>
          <p14:tracePt t="324144" x="3924300" y="5135563"/>
          <p14:tracePt t="324160" x="3870325" y="5143500"/>
          <p14:tracePt t="324178" x="3848100" y="5151438"/>
          <p14:tracePt t="324194" x="3832225" y="5165725"/>
          <p14:tracePt t="324209" x="3817938" y="5181600"/>
          <p14:tracePt t="324225" x="3794125" y="5219700"/>
          <p14:tracePt t="324242" x="3763963" y="5273675"/>
          <p14:tracePt t="324259" x="3725863" y="5326063"/>
          <p14:tracePt t="324276" x="3665538" y="5349875"/>
          <p14:tracePt t="324276" x="3649663" y="5356225"/>
          <p14:tracePt t="324295" x="3635375" y="5364163"/>
          <p14:tracePt t="324309" x="3603625" y="5372100"/>
          <p14:tracePt t="324325" x="3573463" y="5394325"/>
          <p14:tracePt t="324344" x="3565525" y="5410200"/>
          <p14:tracePt t="324362" x="3535363" y="5456238"/>
          <p14:tracePt t="324377" x="3505200" y="5508625"/>
          <p14:tracePt t="324393" x="3475038" y="5562600"/>
          <p14:tracePt t="324409" x="3459163" y="5600700"/>
          <p14:tracePt t="324426" x="3436938" y="5622925"/>
          <p14:tracePt t="324442" x="3421063" y="5654675"/>
          <p14:tracePt t="324458" x="3421063" y="5661025"/>
          <p14:tracePt t="324475" x="3421063" y="5692775"/>
          <p14:tracePt t="324492" x="3421063" y="5730875"/>
          <p14:tracePt t="324509" x="3451225" y="5775325"/>
          <p14:tracePt t="324509" x="3459163" y="5799138"/>
          <p14:tracePt t="324529" x="3475038" y="5821363"/>
          <p14:tracePt t="324544" x="3482975" y="5837238"/>
          <p14:tracePt t="324559" x="3489325" y="5845175"/>
          <p14:tracePt t="324575" x="3513138" y="5867400"/>
          <p14:tracePt t="324593" x="3535363" y="5883275"/>
          <p14:tracePt t="324609" x="3551238" y="5897563"/>
          <p14:tracePt t="324625" x="3551238" y="5905500"/>
          <p14:tracePt t="324641" x="3581400" y="5921375"/>
          <p14:tracePt t="324659" x="3619500" y="5943600"/>
          <p14:tracePt t="324675" x="3657600" y="5973763"/>
          <p14:tracePt t="324692" x="3703638" y="6003925"/>
          <p14:tracePt t="324709" x="3711575" y="6003925"/>
          <p14:tracePt t="324725" x="3717925" y="6011863"/>
          <p14:tracePt t="324751" x="3725863" y="6019800"/>
          <p14:tracePt t="324767" x="3741738" y="6027738"/>
          <p14:tracePt t="324776" x="3810000" y="6065838"/>
          <p14:tracePt t="324793" x="3894138" y="6103938"/>
          <p14:tracePt t="324809" x="3932238" y="6126163"/>
          <p14:tracePt t="324826" x="3946525" y="6142038"/>
          <p14:tracePt t="324842" x="3954463" y="6142038"/>
          <p14:tracePt t="324858" x="3978275" y="6142038"/>
          <p14:tracePt t="324875" x="4046538" y="6164263"/>
          <p14:tracePt t="324893" x="4152900" y="6202363"/>
          <p14:tracePt t="324908" x="4267200" y="6232525"/>
          <p14:tracePt t="324925" x="4343400" y="6248400"/>
          <p14:tracePt t="324925" x="4365625" y="6248400"/>
          <p14:tracePt t="324944" x="4381500" y="6248400"/>
          <p14:tracePt t="324958" x="4389438" y="6248400"/>
          <p14:tracePt t="324992" x="4411663" y="6248400"/>
          <p14:tracePt t="325014" x="4449763" y="6256338"/>
          <p14:tracePt t="325023" x="4511675" y="6264275"/>
          <p14:tracePt t="325030" x="4579938" y="6278563"/>
          <p14:tracePt t="325041" x="4724400" y="6316663"/>
          <p14:tracePt t="325058" x="4860925" y="6340475"/>
          <p14:tracePt t="325075" x="4914900" y="6340475"/>
          <p14:tracePt t="325092" x="4945063" y="6340475"/>
          <p14:tracePt t="325108" x="4960938" y="6340475"/>
          <p14:tracePt t="325124" x="4975225" y="6340475"/>
          <p14:tracePt t="325142" x="5151438" y="6340475"/>
          <p14:tracePt t="325159" x="5303838" y="6346825"/>
          <p14:tracePt t="325176" x="5410200" y="6346825"/>
          <p14:tracePt t="325192" x="5470525" y="6346825"/>
          <p14:tracePt t="325209" x="5516563" y="6346825"/>
          <p14:tracePt t="325225" x="5540375" y="6346825"/>
          <p14:tracePt t="325242" x="5584825" y="6332538"/>
          <p14:tracePt t="325258" x="5646738" y="6324600"/>
          <p14:tracePt t="325275" x="5699125" y="6308725"/>
          <p14:tracePt t="325292" x="5737225" y="6294438"/>
          <p14:tracePt t="325309" x="5768975" y="6294438"/>
          <p14:tracePt t="325325" x="5783263" y="6294438"/>
          <p14:tracePt t="325341" x="5813425" y="6294438"/>
          <p14:tracePt t="325341" x="5837238" y="6278563"/>
          <p14:tracePt t="325361" x="5905500" y="6278563"/>
          <p14:tracePt t="325376" x="5997575" y="6256338"/>
          <p14:tracePt t="325393" x="6057900" y="6248400"/>
          <p14:tracePt t="325409" x="6103938" y="6232525"/>
          <p14:tracePt t="325424" x="6118225" y="6232525"/>
          <p14:tracePt t="325440" x="6149975" y="6218238"/>
          <p14:tracePt t="325457" x="6180138" y="6218238"/>
          <p14:tracePt t="325474" x="6226175" y="6218238"/>
          <p14:tracePt t="325491" x="6248400" y="6202363"/>
          <p14:tracePt t="325508" x="6278563" y="6188075"/>
          <p14:tracePt t="325526" x="6302375" y="6172200"/>
          <p14:tracePt t="325540" x="6332538" y="6156325"/>
          <p14:tracePt t="325557" x="6362700" y="6134100"/>
          <p14:tracePt t="325557" x="6384925" y="6118225"/>
          <p14:tracePt t="325575" x="6408738" y="6111875"/>
          <p14:tracePt t="325575" x="6416675" y="6096000"/>
          <p14:tracePt t="325591" x="6454775" y="6057900"/>
          <p14:tracePt t="325608" x="6477000" y="6011863"/>
          <p14:tracePt t="325625" x="6484938" y="5997575"/>
          <p14:tracePt t="325640" x="6492875" y="5965825"/>
          <p14:tracePt t="325658" x="6492875" y="5951538"/>
          <p14:tracePt t="325674" x="6507163" y="5905500"/>
          <p14:tracePt t="325691" x="6530975" y="5859463"/>
          <p14:tracePt t="325708" x="6575425" y="5768975"/>
          <p14:tracePt t="325725" x="6583363" y="5715000"/>
          <p14:tracePt t="325741" x="6583363" y="5661025"/>
          <p14:tracePt t="325741" x="6583363" y="5646738"/>
          <p14:tracePt t="325759" x="6575425" y="5608638"/>
          <p14:tracePt t="325759" x="6575425" y="5584825"/>
          <p14:tracePt t="325775" x="6561138" y="5562600"/>
          <p14:tracePt t="325792" x="6545263" y="5516563"/>
          <p14:tracePt t="325809" x="6507163" y="5464175"/>
          <p14:tracePt t="325825" x="6484938" y="5426075"/>
          <p14:tracePt t="325841" x="6477000" y="5402263"/>
          <p14:tracePt t="325859" x="6469063" y="5394325"/>
          <p14:tracePt t="325874" x="6454775" y="5364163"/>
          <p14:tracePt t="325891" x="6438900" y="5341938"/>
          <p14:tracePt t="325908" x="6384925" y="5311775"/>
          <p14:tracePt t="325924" x="6354763" y="5287963"/>
          <p14:tracePt t="325941" x="6332538" y="5273675"/>
          <p14:tracePt t="325957" x="6324600" y="5273675"/>
          <p14:tracePt t="325974" x="6308725" y="5257800"/>
          <p14:tracePt t="325992" x="6270625" y="5241925"/>
          <p14:tracePt t="326008" x="6194425" y="5197475"/>
          <p14:tracePt t="326025" x="6156325" y="5159375"/>
          <p14:tracePt t="326041" x="6111875" y="5127625"/>
          <p14:tracePt t="326057" x="6103938" y="5121275"/>
          <p14:tracePt t="326074" x="6073775" y="5121275"/>
          <p14:tracePt t="326091" x="6027738" y="5121275"/>
          <p14:tracePt t="326107" x="5951538" y="5105400"/>
          <p14:tracePt t="326124" x="5875338" y="5089525"/>
          <p14:tracePt t="326141" x="5837238" y="5089525"/>
          <p14:tracePt t="326157" x="5807075" y="5089525"/>
          <p14:tracePt t="326157" x="5775325" y="5089525"/>
          <p14:tracePt t="326176" x="5730875" y="5089525"/>
          <p14:tracePt t="326193" x="5684838" y="5083175"/>
          <p14:tracePt t="326208" x="5630863" y="5083175"/>
          <p14:tracePt t="326225" x="5584825" y="5075238"/>
          <p14:tracePt t="326241" x="5562600" y="5067300"/>
          <p14:tracePt t="326257" x="5532438" y="5067300"/>
          <p14:tracePt t="326274" x="5502275" y="5051425"/>
          <p14:tracePt t="326290" x="5456238" y="5045075"/>
          <p14:tracePt t="326309" x="5418138" y="5021263"/>
          <p14:tracePt t="326324" x="5372100" y="5013325"/>
          <p14:tracePt t="326341" x="5318125" y="4999038"/>
          <p14:tracePt t="326357" x="5257800" y="4999038"/>
          <p14:tracePt t="326377" x="5219700" y="4999038"/>
          <p14:tracePt t="326392" x="5165725" y="4999038"/>
          <p14:tracePt t="326408" x="5127625" y="4983163"/>
          <p14:tracePt t="326425" x="5105400" y="4975225"/>
          <p14:tracePt t="326441" x="5067300" y="4975225"/>
          <p14:tracePt t="326457" x="5006975" y="4968875"/>
          <p14:tracePt t="326474" x="4937125" y="4960938"/>
          <p14:tracePt t="326490" x="4868863" y="4937125"/>
          <p14:tracePt t="326507" x="4808538" y="4922838"/>
          <p14:tracePt t="326524" x="4762500" y="4906963"/>
          <p14:tracePt t="326540" x="4702175" y="4892675"/>
          <p14:tracePt t="326557" x="4670425" y="4892675"/>
          <p14:tracePt t="326574" x="4632325" y="4884738"/>
          <p14:tracePt t="326574" x="4618038" y="4884738"/>
          <p14:tracePt t="326592" x="4579938" y="4868863"/>
          <p14:tracePt t="326608" x="4549775" y="4868863"/>
          <p14:tracePt t="326625" x="4495800" y="4868863"/>
          <p14:tracePt t="326640" x="4441825" y="4868863"/>
          <p14:tracePt t="326657" x="4381500" y="4868863"/>
          <p14:tracePt t="326674" x="4313238" y="4868863"/>
          <p14:tracePt t="326690" x="4275138" y="4884738"/>
          <p14:tracePt t="326707" x="4251325" y="4892675"/>
          <p14:tracePt t="326723" x="4229100" y="4892675"/>
          <p14:tracePt t="326739" x="4206875" y="4906963"/>
          <p14:tracePt t="326757" x="4160838" y="4937125"/>
          <p14:tracePt t="326773" x="4122738" y="4960938"/>
          <p14:tracePt t="326773" x="4098925" y="4975225"/>
          <p14:tracePt t="326792" x="4054475" y="5006975"/>
          <p14:tracePt t="326808" x="4022725" y="5021263"/>
          <p14:tracePt t="326824" x="3984625" y="5045075"/>
          <p14:tracePt t="326841" x="3962400" y="5059363"/>
          <p14:tracePt t="326857" x="3932238" y="5075238"/>
          <p14:tracePt t="326873" x="3902075" y="5089525"/>
          <p14:tracePt t="326890" x="3848100" y="5135563"/>
          <p14:tracePt t="326907" x="3771900" y="5173663"/>
          <p14:tracePt t="326922" x="3703638" y="5219700"/>
          <p14:tracePt t="326939" x="3679825" y="5235575"/>
          <p14:tracePt t="326955" x="3673475" y="5241925"/>
          <p14:tracePt t="326972" x="3649663" y="5265738"/>
          <p14:tracePt t="326989" x="3635375" y="5280025"/>
          <p14:tracePt t="327008" x="3627438" y="5287963"/>
          <p14:tracePt t="327025" x="3619500" y="5295900"/>
          <p14:tracePt t="327041" x="3603625" y="5303838"/>
          <p14:tracePt t="327056" x="3573463" y="5326063"/>
          <p14:tracePt t="327073" x="3559175" y="5341938"/>
          <p14:tracePt t="327090" x="3543300" y="5356225"/>
          <p14:tracePt t="327106" x="3535363" y="5372100"/>
          <p14:tracePt t="327123" x="3521075" y="5402263"/>
          <p14:tracePt t="327140" x="3497263" y="5432425"/>
          <p14:tracePt t="327156" x="3475038" y="5456238"/>
          <p14:tracePt t="327173" x="3475038" y="5470525"/>
          <p14:tracePt t="327173" x="3467100" y="5478463"/>
          <p14:tracePt t="327192" x="3459163" y="5486400"/>
          <p14:tracePt t="327206" x="3459163" y="5524500"/>
          <p14:tracePt t="327224" x="3459163" y="5554663"/>
          <p14:tracePt t="327240" x="3459163" y="5584825"/>
          <p14:tracePt t="327256" x="3459163" y="5600700"/>
          <p14:tracePt t="327273" x="3459163" y="5622925"/>
          <p14:tracePt t="327290" x="3459163" y="5646738"/>
          <p14:tracePt t="327307" x="3459163" y="5668963"/>
          <p14:tracePt t="327323" x="3459163" y="5676900"/>
          <p14:tracePt t="327339" x="3459163" y="5684838"/>
          <p14:tracePt t="327358" x="3459163" y="5715000"/>
          <p14:tracePt t="327373" x="3475038" y="5745163"/>
          <p14:tracePt t="327389" x="3497263" y="5768975"/>
          <p14:tracePt t="327389" x="3505200" y="5775325"/>
          <p14:tracePt t="327408" x="3513138" y="5813425"/>
          <p14:tracePt t="327424" x="3521075" y="5821363"/>
          <p14:tracePt t="327440" x="3521075" y="5829300"/>
          <p14:tracePt t="327456" x="3521075" y="5845175"/>
          <p14:tracePt t="327473" x="3535363" y="5867400"/>
          <p14:tracePt t="327489" x="3535363" y="5875338"/>
          <p14:tracePt t="327505" x="3551238" y="5913438"/>
          <p14:tracePt t="327524" x="3589338" y="5943600"/>
          <p14:tracePt t="327539" x="3641725" y="5981700"/>
          <p14:tracePt t="327556" x="3673475" y="6003925"/>
          <p14:tracePt t="327573" x="3687763" y="6019800"/>
          <p14:tracePt t="327589" x="3695700" y="6019800"/>
          <p14:tracePt t="327605" x="3711575" y="6042025"/>
          <p14:tracePt t="327623" x="3733800" y="6065838"/>
          <p14:tracePt t="327640" x="3763963" y="6103938"/>
          <p14:tracePt t="327657" x="3794125" y="6126163"/>
          <p14:tracePt t="327673" x="3856038" y="6134100"/>
          <p14:tracePt t="327689" x="3902075" y="6134100"/>
          <p14:tracePt t="327706" x="3916363" y="6134100"/>
          <p14:tracePt t="327722" x="3924300" y="6134100"/>
          <p14:tracePt t="327738" x="3962400" y="6134100"/>
          <p14:tracePt t="327756" x="4022725" y="6134100"/>
          <p14:tracePt t="327772" x="4152900" y="6156325"/>
          <p14:tracePt t="327789" x="4267200" y="6188075"/>
          <p14:tracePt t="327806" x="4305300" y="6188075"/>
          <p14:tracePt t="327822" x="4321175" y="6188075"/>
          <p14:tracePt t="327871" x="4335463" y="6188075"/>
          <p14:tracePt t="327879" x="4381500" y="6188075"/>
          <p14:tracePt t="327888" x="4465638" y="6210300"/>
          <p14:tracePt t="327906" x="4549775" y="6210300"/>
          <p14:tracePt t="327922" x="4610100" y="6226175"/>
          <p14:tracePt t="327939" x="4656138" y="6240463"/>
          <p14:tracePt t="327955" x="4678363" y="6240463"/>
          <p14:tracePt t="327955" x="4686300" y="6240463"/>
          <p14:tracePt t="327975" x="4694238" y="6240463"/>
          <p14:tracePt t="327989" x="4708525" y="6256338"/>
          <p14:tracePt t="328004" x="4746625" y="6270625"/>
          <p14:tracePt t="328021" x="4860925" y="6270625"/>
          <p14:tracePt t="328040" x="4945063" y="6270625"/>
          <p14:tracePt t="328056" x="4991100" y="6278563"/>
          <p14:tracePt t="328073" x="5006975" y="6278563"/>
          <p14:tracePt t="328151" x="5029200" y="6278563"/>
          <p14:tracePt t="328159" x="5059363" y="6278563"/>
          <p14:tracePt t="328171" x="5097463" y="6278563"/>
          <p14:tracePt t="328188" x="5151438" y="6278563"/>
          <p14:tracePt t="328205" x="5181600" y="6278563"/>
          <p14:tracePt t="328223" x="5203825" y="6278563"/>
          <p14:tracePt t="328240" x="5257800" y="6264275"/>
          <p14:tracePt t="328256" x="5311775" y="6256338"/>
          <p14:tracePt t="328273" x="5356225" y="6256338"/>
          <p14:tracePt t="328290" x="5372100" y="6256338"/>
          <p14:tracePt t="328306" x="5380038" y="6248400"/>
          <p14:tracePt t="328321" x="5402263" y="6232525"/>
          <p14:tracePt t="328338" x="5464175" y="6226175"/>
          <p14:tracePt t="328338" x="5502275" y="6226175"/>
          <p14:tracePt t="328361" x="5516563" y="6226175"/>
          <p14:tracePt t="328371" x="5570538" y="6226175"/>
          <p14:tracePt t="328388" x="5600700" y="6218238"/>
          <p14:tracePt t="328405" x="5608638" y="6210300"/>
          <p14:tracePt t="328421" x="5646738" y="6210300"/>
          <p14:tracePt t="328421" x="5668963" y="6194425"/>
          <p14:tracePt t="328439" x="5745163" y="6194425"/>
          <p14:tracePt t="328456" x="5813425" y="6172200"/>
          <p14:tracePt t="328472" x="5837238" y="6156325"/>
          <p14:tracePt t="328488" x="5859463" y="6142038"/>
          <p14:tracePt t="328505" x="5883275" y="6111875"/>
          <p14:tracePt t="328523" x="5921375" y="6088063"/>
          <p14:tracePt t="328538" x="6003925" y="6042025"/>
          <p14:tracePt t="328555" x="6080125" y="6003925"/>
          <p14:tracePt t="328571" x="6096000" y="5989638"/>
          <p14:tracePt t="328588" x="6103938" y="5959475"/>
          <p14:tracePt t="328605" x="6049963" y="5913438"/>
          <p14:tracePt t="328622" x="5997575" y="5883275"/>
          <p14:tracePt t="328638" x="5989638" y="5883275"/>
          <p14:tracePt t="328719" x="5981700" y="5883275"/>
          <p14:tracePt t="328839" x="5981700" y="5889625"/>
          <p14:tracePt t="328887" x="5981700" y="5897563"/>
          <p14:tracePt t="328903" x="5981700" y="5913438"/>
          <p14:tracePt t="328935" x="5981700" y="5921375"/>
          <p14:tracePt t="329263" x="5989638" y="5921375"/>
          <p14:tracePt t="329391" x="5989638" y="5927725"/>
          <p14:tracePt t="329423" x="5997575" y="5935663"/>
          <p14:tracePt t="329839" x="6003925" y="5935663"/>
          <p14:tracePt t="329951" x="6011863" y="5935663"/>
          <p14:tracePt t="329975" x="6019800" y="5935663"/>
          <p14:tracePt t="330007" x="6035675" y="5935663"/>
          <p14:tracePt t="330014" x="6049963" y="5935663"/>
          <p14:tracePt t="330023" x="6065838" y="5935663"/>
          <p14:tracePt t="330036" x="6103938" y="5927725"/>
          <p14:tracePt t="330052" x="6126163" y="5927725"/>
          <p14:tracePt t="330069" x="6156325" y="5921375"/>
          <p14:tracePt t="330069" x="6172200" y="5921375"/>
          <p14:tracePt t="330087" x="6202363" y="5913438"/>
          <p14:tracePt t="330103" x="6226175" y="5913438"/>
          <p14:tracePt t="330119" x="6248400" y="5905500"/>
          <p14:tracePt t="330136" x="6278563" y="5897563"/>
          <p14:tracePt t="330152" x="6324600" y="5889625"/>
          <p14:tracePt t="330170" x="6370638" y="5883275"/>
          <p14:tracePt t="330186" x="6378575" y="5883275"/>
          <p14:tracePt t="330203" x="6392863" y="5867400"/>
          <p14:tracePt t="330219" x="6416675" y="5867400"/>
          <p14:tracePt t="330236" x="6446838" y="5851525"/>
          <p14:tracePt t="330253" x="6499225" y="5845175"/>
          <p14:tracePt t="330253" x="6515100" y="5845175"/>
          <p14:tracePt t="330272" x="6545263" y="5837238"/>
          <p14:tracePt t="330288" x="6569075" y="5837238"/>
          <p14:tracePt t="330305" x="6591300" y="5837238"/>
          <p14:tracePt t="330321" x="6607175" y="5837238"/>
          <p14:tracePt t="330336" x="6621463" y="5829300"/>
          <p14:tracePt t="330354" x="6651625" y="5821363"/>
          <p14:tracePt t="330370" x="6735763" y="5821363"/>
          <p14:tracePt t="330387" x="6835775" y="5821363"/>
          <p14:tracePt t="330403" x="6934200" y="5813425"/>
          <p14:tracePt t="330420" x="7002463" y="5783263"/>
          <p14:tracePt t="330436" x="7018338" y="5768975"/>
          <p14:tracePt t="330453" x="7018338" y="5761038"/>
          <p14:tracePt t="330469" x="7040563" y="5737225"/>
          <p14:tracePt t="330488" x="7078663" y="5715000"/>
          <p14:tracePt t="330504" x="7132638" y="5684838"/>
          <p14:tracePt t="330521" x="7192963" y="5630863"/>
          <p14:tracePt t="330536" x="7223125" y="5578475"/>
          <p14:tracePt t="330553" x="7246938" y="5540375"/>
          <p14:tracePt t="330568" x="7246938" y="5524500"/>
          <p14:tracePt t="330585" x="7254875" y="5508625"/>
          <p14:tracePt t="330603" x="7254875" y="5502275"/>
          <p14:tracePt t="330619" x="7269163" y="5470525"/>
          <p14:tracePt t="330636" x="7307263" y="5426075"/>
          <p14:tracePt t="330653" x="7331075" y="5410200"/>
          <p14:tracePt t="330669" x="7337425" y="5394325"/>
          <p14:tracePt t="330669" x="7337425" y="5387975"/>
          <p14:tracePt t="330688" x="7337425" y="5372100"/>
          <p14:tracePt t="330704" x="7337425" y="5356225"/>
          <p14:tracePt t="330720" x="7353300" y="5326063"/>
          <p14:tracePt t="330737" x="7353300" y="5303838"/>
          <p14:tracePt t="330752" x="7353300" y="5295900"/>
          <p14:tracePt t="330769" x="7353300" y="5273675"/>
          <p14:tracePt t="330786" x="7353300" y="5265738"/>
          <p14:tracePt t="330802" x="7353300" y="5249863"/>
          <p14:tracePt t="330819" x="7353300" y="5241925"/>
          <p14:tracePt t="330835" x="7353300" y="5235575"/>
          <p14:tracePt t="330852" x="7361238" y="5227638"/>
          <p14:tracePt t="330868" x="7361238" y="5211763"/>
          <p14:tracePt t="330868" x="7361238" y="5203825"/>
          <p14:tracePt t="330887" x="7361238" y="5197475"/>
          <p14:tracePt t="330903" x="7361238" y="5165725"/>
          <p14:tracePt t="330920" x="7361238" y="5151438"/>
          <p14:tracePt t="330936" x="7361238" y="5143500"/>
          <p14:tracePt t="331023" x="7361238" y="5135563"/>
          <p14:tracePt t="331039" x="7361238" y="5121275"/>
          <p14:tracePt t="331047" x="7361238" y="5113338"/>
          <p14:tracePt t="331087" x="7353300" y="5105400"/>
          <p14:tracePt t="331111" x="7345363" y="5105400"/>
          <p14:tracePt t="331127" x="7331075" y="5097463"/>
          <p14:tracePt t="331136" x="7323138" y="5089525"/>
          <p14:tracePt t="331143" x="7307263" y="5075238"/>
          <p14:tracePt t="331159" x="7299325" y="5075238"/>
          <p14:tracePt t="331168" x="7285038" y="5059363"/>
          <p14:tracePt t="331186" x="7277100" y="5045075"/>
          <p14:tracePt t="331201" x="7269163" y="5037138"/>
          <p14:tracePt t="331219" x="7254875" y="5029200"/>
          <p14:tracePt t="331235" x="7246938" y="5029200"/>
          <p14:tracePt t="331251" x="7239000" y="5021263"/>
          <p14:tracePt t="331268" x="7208838" y="5013325"/>
          <p14:tracePt t="331286" x="7200900" y="5006975"/>
          <p14:tracePt t="331307" x="7192963" y="5006975"/>
          <p14:tracePt t="331318" x="7170738" y="5006975"/>
          <p14:tracePt t="331335" x="7140575" y="5013325"/>
          <p14:tracePt t="331351" x="7108825" y="5029200"/>
          <p14:tracePt t="331369" x="7078663" y="5059363"/>
          <p14:tracePt t="331385" x="7032625" y="5083175"/>
          <p14:tracePt t="331402" x="7002463" y="5121275"/>
          <p14:tracePt t="331419" x="6964363" y="5135563"/>
          <p14:tracePt t="331435" x="6942138" y="5151438"/>
          <p14:tracePt t="331452" x="6911975" y="5173663"/>
          <p14:tracePt t="331468" x="6896100" y="5203825"/>
          <p14:tracePt t="331485" x="6888163" y="5249863"/>
          <p14:tracePt t="331485" x="6873875" y="5273675"/>
          <p14:tracePt t="331504" x="6850063" y="5364163"/>
          <p14:tracePt t="331520" x="6827838" y="5440363"/>
          <p14:tracePt t="331537" x="6789738" y="5486400"/>
          <p14:tracePt t="331552" x="6773863" y="5524500"/>
          <p14:tracePt t="331569" x="6773863" y="5540375"/>
          <p14:tracePt t="331585" x="6773863" y="5554663"/>
          <p14:tracePt t="331602" x="6773863" y="5570538"/>
          <p14:tracePt t="331618" x="6773863" y="5584825"/>
          <p14:tracePt t="331635" x="6773863" y="5592763"/>
          <p14:tracePt t="331651" x="6773863" y="5616575"/>
          <p14:tracePt t="331668" x="6773863" y="5646738"/>
          <p14:tracePt t="331685" x="6773863" y="5676900"/>
          <p14:tracePt t="331702" x="6773863" y="5730875"/>
          <p14:tracePt t="331702" x="6773863" y="5745163"/>
          <p14:tracePt t="331720" x="6773863" y="5775325"/>
          <p14:tracePt t="331736" x="6773863" y="5807075"/>
          <p14:tracePt t="331752" x="6773863" y="5821363"/>
          <p14:tracePt t="331768" x="6773863" y="5837238"/>
          <p14:tracePt t="331784" x="6773863" y="5875338"/>
          <p14:tracePt t="331801" x="6773863" y="5905500"/>
          <p14:tracePt t="331818" x="6773863" y="5935663"/>
          <p14:tracePt t="331835" x="6773863" y="5973763"/>
          <p14:tracePt t="331851" x="6789738" y="5989638"/>
          <p14:tracePt t="331868" x="6789738" y="6003925"/>
          <p14:tracePt t="331884" x="6789738" y="6019800"/>
          <p14:tracePt t="331901" x="6789738" y="6042025"/>
          <p14:tracePt t="331920" x="6789738" y="6057900"/>
          <p14:tracePt t="331935" x="6811963" y="6096000"/>
          <p14:tracePt t="331952" x="6827838" y="6118225"/>
          <p14:tracePt t="331967" x="6827838" y="6134100"/>
          <p14:tracePt t="331984" x="6850063" y="6156325"/>
          <p14:tracePt t="332003" x="6858000" y="6172200"/>
          <p14:tracePt t="332018" x="6873875" y="6180138"/>
          <p14:tracePt t="332035" x="6896100" y="6202363"/>
          <p14:tracePt t="332050" x="6918325" y="6226175"/>
          <p14:tracePt t="332067" x="6926263" y="6226175"/>
          <p14:tracePt t="332084" x="6942138" y="6232525"/>
          <p14:tracePt t="332104" x="6950075" y="6240463"/>
          <p14:tracePt t="332117" x="6988175" y="6256338"/>
          <p14:tracePt t="332136" x="7010400" y="6264275"/>
          <p14:tracePt t="332152" x="7040563" y="6264275"/>
          <p14:tracePt t="332168" x="7086600" y="6264275"/>
          <p14:tracePt t="332185" x="7124700" y="6264275"/>
          <p14:tracePt t="332201" x="7132638" y="6264275"/>
          <p14:tracePt t="332217" x="7146925" y="6264275"/>
          <p14:tracePt t="332234" x="7162800" y="6264275"/>
          <p14:tracePt t="332254" x="7178675" y="6264275"/>
          <p14:tracePt t="332268" x="7208838" y="6264275"/>
          <p14:tracePt t="332284" x="7246938" y="6270625"/>
          <p14:tracePt t="332300" x="7292975" y="6278563"/>
          <p14:tracePt t="332316" x="7307263" y="6278563"/>
          <p14:tracePt t="332333" x="7323138" y="6278563"/>
          <p14:tracePt t="332359" x="7331075" y="6270625"/>
          <p14:tracePt t="332384" x="7345363" y="6240463"/>
          <p14:tracePt t="332391" x="7353300" y="6232525"/>
          <p14:tracePt t="332400" x="7383463" y="6188075"/>
          <p14:tracePt t="332417" x="7407275" y="6142038"/>
          <p14:tracePt t="332434" x="7421563" y="6096000"/>
          <p14:tracePt t="332451" x="7421563" y="6042025"/>
          <p14:tracePt t="332467" x="7437438" y="5997575"/>
          <p14:tracePt t="332484" x="7451725" y="5935663"/>
          <p14:tracePt t="332501" x="7467600" y="5883275"/>
          <p14:tracePt t="332518" x="7475538" y="5859463"/>
          <p14:tracePt t="332518" x="7489825" y="5845175"/>
          <p14:tracePt t="332536" x="7489825" y="5837238"/>
          <p14:tracePt t="332559" x="7497763" y="5813425"/>
          <p14:tracePt t="332584" x="7505700" y="5813425"/>
          <p14:tracePt t="332591" x="7505700" y="5799138"/>
          <p14:tracePt t="332600" x="7521575" y="5775325"/>
          <p14:tracePt t="332617" x="7521575" y="5753100"/>
          <p14:tracePt t="332634" x="7521575" y="5737225"/>
          <p14:tracePt t="332651" x="7521575" y="5722938"/>
          <p14:tracePt t="332667" x="7521575" y="5707063"/>
          <p14:tracePt t="332683" x="7521575" y="5676900"/>
          <p14:tracePt t="332701" x="7521575" y="5646738"/>
          <p14:tracePt t="332717" x="7521575" y="5622925"/>
          <p14:tracePt t="332717" x="7521575" y="5616575"/>
          <p14:tracePt t="332736" x="7521575" y="5600700"/>
          <p14:tracePt t="332751" x="7521575" y="5584825"/>
          <p14:tracePt t="332768" x="7513638" y="5570538"/>
          <p14:tracePt t="332785" x="7489825" y="5532438"/>
          <p14:tracePt t="332801" x="7467600" y="5508625"/>
          <p14:tracePt t="332817" x="7459663" y="5478463"/>
          <p14:tracePt t="332834" x="7459663" y="5470525"/>
          <p14:tracePt t="332855" x="7459663" y="5464175"/>
          <p14:tracePt t="332866" x="7459663" y="5448300"/>
          <p14:tracePt t="332884" x="7451725" y="5432425"/>
          <p14:tracePt t="332900" x="7445375" y="5418138"/>
          <p14:tracePt t="332916" x="7445375" y="5410200"/>
          <p14:tracePt t="332933" x="7421563" y="5380038"/>
          <p14:tracePt t="332951" x="7407275" y="5372100"/>
          <p14:tracePt t="332966" x="7383463" y="5341938"/>
          <p14:tracePt t="332984" x="7375525" y="5341938"/>
          <p14:tracePt t="333006" x="7369175" y="5334000"/>
          <p14:tracePt t="333023" x="7361238" y="5326063"/>
          <p14:tracePt t="333034" x="7353300" y="5318125"/>
          <p14:tracePt t="333050" x="7345363" y="5311775"/>
          <p14:tracePt t="333066" x="7331075" y="5303838"/>
          <p14:tracePt t="333084" x="7323138" y="5295900"/>
          <p14:tracePt t="333111" x="7315200" y="5287963"/>
          <p14:tracePt t="333119" x="7307263" y="5287963"/>
          <p14:tracePt t="333133" x="7299325" y="5287963"/>
          <p14:tracePt t="333150" x="7292975" y="5280025"/>
          <p14:tracePt t="333167" x="7285038" y="5273675"/>
          <p14:tracePt t="333191" x="7269163" y="5273675"/>
          <p14:tracePt t="333223" x="7254875" y="5280025"/>
          <p14:tracePt t="333231" x="7246938" y="5280025"/>
          <p14:tracePt t="333239" x="7223125" y="5280025"/>
          <p14:tracePt t="333249" x="7185025" y="5303838"/>
          <p14:tracePt t="333267" x="7162800" y="5311775"/>
          <p14:tracePt t="333283" x="7146925" y="5326063"/>
          <p14:tracePt t="333301" x="7140575" y="5334000"/>
          <p14:tracePt t="333316" x="7124700" y="5349875"/>
          <p14:tracePt t="333333" x="7124700" y="5380038"/>
          <p14:tracePt t="333333" x="7108825" y="5394325"/>
          <p14:tracePt t="333354" x="7094538" y="5432425"/>
          <p14:tracePt t="333368" x="7078663" y="5470525"/>
          <p14:tracePt t="333384" x="7078663" y="5478463"/>
          <p14:tracePt t="333401" x="7070725" y="5486400"/>
          <p14:tracePt t="333417" x="7070725" y="5508625"/>
          <p14:tracePt t="333433" x="7064375" y="5524500"/>
          <p14:tracePt t="333450" x="7064375" y="5554663"/>
          <p14:tracePt t="333467" x="7064375" y="5584825"/>
          <p14:tracePt t="333484" x="7064375" y="5622925"/>
          <p14:tracePt t="333500" x="7064375" y="5668963"/>
          <p14:tracePt t="333516" x="7064375" y="5707063"/>
          <p14:tracePt t="333516" x="7064375" y="5737225"/>
          <p14:tracePt t="333535" x="7064375" y="5745163"/>
          <p14:tracePt t="333548" x="7064375" y="5775325"/>
          <p14:tracePt t="333565" x="7056438" y="5821363"/>
          <p14:tracePt t="333584" x="7056438" y="5859463"/>
          <p14:tracePt t="333600" x="7056438" y="5883275"/>
          <p14:tracePt t="333616" x="7056438" y="5905500"/>
          <p14:tracePt t="333633" x="7056438" y="5913438"/>
          <p14:tracePt t="333649" x="7056438" y="5921375"/>
          <p14:tracePt t="333695" x="7056438" y="5935663"/>
          <p14:tracePt t="333703" x="7056438" y="5943600"/>
          <p14:tracePt t="333715" x="7078663" y="5973763"/>
          <p14:tracePt t="333733" x="7078663" y="5989638"/>
          <p14:tracePt t="333750" x="7078663" y="5997575"/>
          <p14:tracePt t="333766" x="7086600" y="6019800"/>
          <p14:tracePt t="333783" x="7086600" y="6035675"/>
          <p14:tracePt t="333863" x="7086600" y="6049963"/>
          <p14:tracePt t="334765" x="7086600" y="6065838"/>
          <p14:tracePt t="335967" x="7078663" y="6073775"/>
          <p14:tracePt t="336815" x="7070725" y="6073775"/>
          <p14:tracePt t="336823" x="7064375" y="6073775"/>
          <p14:tracePt t="336831" x="7040563" y="6080125"/>
          <p14:tracePt t="336846" x="6888163" y="6088063"/>
          <p14:tracePt t="336866" x="6743700" y="6088063"/>
          <p14:tracePt t="336881" x="6607175" y="6088063"/>
          <p14:tracePt t="336898" x="6484938" y="6088063"/>
          <p14:tracePt t="336913" x="6362700" y="6088063"/>
          <p14:tracePt t="336930" x="6194425" y="6088063"/>
          <p14:tracePt t="336946" x="5927725" y="6080125"/>
          <p14:tracePt t="336963" x="5661025" y="6019800"/>
          <p14:tracePt t="336979" x="5470525" y="5997575"/>
          <p14:tracePt t="336996" x="5303838" y="5997575"/>
          <p14:tracePt t="336996" x="5227638" y="5997575"/>
          <p14:tracePt t="337016" x="5143500" y="5997575"/>
          <p14:tracePt t="337029" x="5021263" y="5997575"/>
          <p14:tracePt t="337029" x="4983163" y="5997575"/>
          <p14:tracePt t="337048" x="4906963" y="5997575"/>
          <p14:tracePt t="337064" x="4808538" y="5997575"/>
          <p14:tracePt t="337081" x="4656138" y="5997575"/>
          <p14:tracePt t="337097" x="4473575" y="5973763"/>
          <p14:tracePt t="337113" x="4297363" y="5973763"/>
          <p14:tracePt t="337128" x="4206875" y="5973763"/>
          <p14:tracePt t="337146" x="4130675" y="5973763"/>
          <p14:tracePt t="337163" x="4046538" y="5959475"/>
          <p14:tracePt t="337179" x="3908425" y="5935663"/>
          <p14:tracePt t="337196" x="3711575" y="5889625"/>
          <p14:tracePt t="337213" x="3459163" y="5851525"/>
          <p14:tracePt t="337229" x="3124200" y="5813425"/>
          <p14:tracePt t="337229" x="3009900" y="5791200"/>
          <p14:tracePt t="337248" x="2873375" y="5768975"/>
          <p14:tracePt t="337264" x="2827338" y="5761038"/>
          <p14:tracePt t="337280" x="2819400" y="5761038"/>
          <p14:tracePt t="337303" x="2803525" y="5753100"/>
          <p14:tracePt t="337313" x="2751138" y="5753100"/>
          <p14:tracePt t="337328" x="2659063" y="5730875"/>
          <p14:tracePt t="337345" x="2544763" y="5730875"/>
          <p14:tracePt t="337364" x="2454275" y="5707063"/>
          <p14:tracePt t="337379" x="2400300" y="5699125"/>
          <p14:tracePt t="337396" x="2293938" y="5661025"/>
          <p14:tracePt t="337412" x="2193925" y="5638800"/>
          <p14:tracePt t="337429" x="2141538" y="5630863"/>
          <p14:tracePt t="337446" x="2103438" y="5630863"/>
          <p14:tracePt t="337526" x="2065338" y="5630863"/>
          <p14:tracePt t="337534" x="2003425" y="5630863"/>
          <p14:tracePt t="337544" x="1935163" y="5630863"/>
          <p14:tracePt t="337561" x="1927225" y="5630863"/>
          <p14:tracePt t="337577" x="1920875" y="5630863"/>
          <p14:tracePt t="337599" x="1912938" y="5630863"/>
          <p14:tracePt t="337623" x="1897063" y="5630863"/>
          <p14:tracePt t="337631" x="1882775" y="5646738"/>
          <p14:tracePt t="337645" x="1851025" y="5654675"/>
          <p14:tracePt t="337663" x="1836738" y="5661025"/>
          <p14:tracePt t="337680" x="1812925" y="5668963"/>
          <p14:tracePt t="337696" x="1790700" y="5684838"/>
          <p14:tracePt t="337712" x="1752600" y="5699125"/>
          <p14:tracePt t="337729" x="1736725" y="5707063"/>
          <p14:tracePt t="337746" x="1744663" y="5699125"/>
          <p14:tracePt t="338359" x="1744663" y="5684838"/>
          <p14:tracePt t="338367" x="1760538" y="5676900"/>
          <p14:tracePt t="338377" x="1760538" y="5654675"/>
          <p14:tracePt t="338395" x="1760538" y="5600700"/>
          <p14:tracePt t="338411" x="1760538" y="5562600"/>
          <p14:tracePt t="338428" x="1760538" y="5540375"/>
          <p14:tracePt t="338445" x="1760538" y="5532438"/>
          <p14:tracePt t="338461" x="1760538" y="5524500"/>
          <p14:tracePt t="338477" x="1760538" y="5478463"/>
          <p14:tracePt t="338496" x="1760538" y="5456238"/>
          <p14:tracePt t="338512" x="1760538" y="5432425"/>
          <p14:tracePt t="338529" x="1760538" y="5418138"/>
          <p14:tracePt t="338545" x="1768475" y="5410200"/>
          <p14:tracePt t="338567" x="1774825" y="5410200"/>
          <p14:tracePt t="338577" x="1774825" y="5387975"/>
          <p14:tracePt t="338595" x="1774825" y="5372100"/>
          <p14:tracePt t="338611" x="1790700" y="5341938"/>
          <p14:tracePt t="338628" x="1790700" y="5311775"/>
          <p14:tracePt t="338645" x="1798638" y="5287963"/>
          <p14:tracePt t="338670" x="1806575" y="5287963"/>
          <p14:tracePt t="338679" x="1812925" y="5273675"/>
          <p14:tracePt t="338695" x="1820863" y="5257800"/>
          <p14:tracePt t="338711" x="1820863" y="5241925"/>
          <p14:tracePt t="338727" x="1820863" y="5235575"/>
          <p14:tracePt t="338791" x="1820863" y="5211763"/>
          <p14:tracePt t="338799" x="1812925" y="5197475"/>
          <p14:tracePt t="338815" x="1812925" y="5181600"/>
          <p14:tracePt t="338831" x="1806575" y="5173663"/>
          <p14:tracePt t="338844" x="1798638" y="5159375"/>
          <p14:tracePt t="338861" x="1790700" y="5159375"/>
          <p14:tracePt t="338935" x="1790700" y="5151438"/>
          <p14:tracePt t="338951" x="1782763" y="5151438"/>
          <p14:tracePt t="339007" x="1774825" y="5143500"/>
          <p14:tracePt t="339031" x="1774825" y="5135563"/>
          <p14:tracePt t="339079" x="1768475" y="5135563"/>
          <p14:tracePt t="339086" x="1768475" y="5127625"/>
          <p14:tracePt t="339095" x="1752600" y="5113338"/>
          <p14:tracePt t="339112" x="1736725" y="5083175"/>
          <p14:tracePt t="339128" x="1736725" y="5075238"/>
          <p14:tracePt t="339144" x="1730375" y="5045075"/>
          <p14:tracePt t="339304" x="1698625" y="5021263"/>
          <p14:tracePt t="339311" x="1684338" y="4999038"/>
          <p14:tracePt t="339328" x="1684338" y="4991100"/>
          <p14:tracePt t="339439" x="1692275" y="4991100"/>
          <p14:tracePt t="339583" x="1698625" y="4999038"/>
          <p14:tracePt t="339591" x="1706563" y="5006975"/>
          <p14:tracePt t="339599" x="1722438" y="5013325"/>
          <p14:tracePt t="339609" x="1744663" y="5037138"/>
          <p14:tracePt t="339627" x="1760538" y="5059363"/>
          <p14:tracePt t="339644" x="1790700" y="5097463"/>
          <p14:tracePt t="339660" x="1820863" y="5151438"/>
          <p14:tracePt t="339677" x="1851025" y="5197475"/>
          <p14:tracePt t="339677" x="1866900" y="5227638"/>
          <p14:tracePt t="339695" x="1874838" y="5241925"/>
          <p14:tracePt t="339711" x="1858963" y="5241925"/>
          <p14:tracePt t="339783" x="1851025" y="5241925"/>
          <p14:tracePt t="341539" x="1844675" y="5241925"/>
          <p14:tracePt t="342127" x="1828800" y="5241925"/>
          <p14:tracePt t="342135" x="1828800" y="5235575"/>
          <p14:tracePt t="342831" x="1828800" y="5227638"/>
          <p14:tracePt t="342840" x="1828800" y="5211763"/>
          <p14:tracePt t="342847" x="1828800" y="5203825"/>
          <p14:tracePt t="342856" x="1828800" y="5159375"/>
          <p14:tracePt t="342874" x="1812925" y="5127625"/>
          <p14:tracePt t="342890" x="1806575" y="5083175"/>
          <p14:tracePt t="342907" x="1790700" y="5037138"/>
          <p14:tracePt t="342924" x="1760538" y="4937125"/>
          <p14:tracePt t="342940" x="1714500" y="4876800"/>
          <p14:tracePt t="342940" x="1706563" y="4854575"/>
          <p14:tracePt t="342960" x="1706563" y="4822825"/>
          <p14:tracePt t="342960" x="1706563" y="4800600"/>
          <p14:tracePt t="342976" x="1706563" y="4754563"/>
          <p14:tracePt t="342990" x="1706563" y="4579938"/>
          <p14:tracePt t="343008" x="1736725" y="4473575"/>
          <p14:tracePt t="343024" x="1790700" y="4365625"/>
          <p14:tracePt t="343041" x="1828800" y="4237038"/>
          <p14:tracePt t="343057" x="1851025" y="4137025"/>
          <p14:tracePt t="343073" x="1866900" y="4084638"/>
          <p14:tracePt t="343090" x="1889125" y="4038600"/>
          <p14:tracePt t="343106" x="1905000" y="3970338"/>
          <p14:tracePt t="343123" x="1927225" y="3894138"/>
          <p14:tracePt t="343140" x="1935163" y="3848100"/>
          <p14:tracePt t="343156" x="1943100" y="3817938"/>
          <p14:tracePt t="343173" x="1943100" y="3802063"/>
          <p14:tracePt t="343190" x="1951038" y="3787775"/>
          <p14:tracePt t="343208" x="1951038" y="3779838"/>
          <p14:tracePt t="343231" x="1951038" y="3763963"/>
          <p14:tracePt t="343241" x="1951038" y="3733800"/>
          <p14:tracePt t="343256" x="1951038" y="3711575"/>
          <p14:tracePt t="343273" x="1943100" y="3679825"/>
          <p14:tracePt t="343290" x="1935163" y="3673475"/>
          <p14:tracePt t="343326" x="1935163" y="3657600"/>
          <p14:tracePt t="343342" x="1912938" y="3635375"/>
          <p14:tracePt t="343350" x="1905000" y="3627438"/>
          <p14:tracePt t="343358" x="1897063" y="3603625"/>
          <p14:tracePt t="343372" x="1882775" y="3581400"/>
          <p14:tracePt t="343389" x="1882775" y="3559175"/>
          <p14:tracePt t="343405" x="1882775" y="3521075"/>
          <p14:tracePt t="343405" x="1882775" y="3505200"/>
          <p14:tracePt t="343423" x="1882775" y="3467100"/>
          <p14:tracePt t="343439" x="1882775" y="3444875"/>
          <p14:tracePt t="343456" x="1882775" y="3429000"/>
          <p14:tracePt t="343472" x="1882775" y="3413125"/>
          <p14:tracePt t="343489" x="1882775" y="3382963"/>
          <p14:tracePt t="343505" x="1882775" y="3344863"/>
          <p14:tracePt t="343523" x="1882775" y="3298825"/>
          <p14:tracePt t="343539" x="1882775" y="3246438"/>
          <p14:tracePt t="343555" x="1882775" y="3208338"/>
          <p14:tracePt t="343572" x="1882775" y="3178175"/>
          <p14:tracePt t="343588" x="1882775" y="3146425"/>
          <p14:tracePt t="343608" x="1882775" y="3108325"/>
          <p14:tracePt t="343624" x="1882775" y="3070225"/>
          <p14:tracePt t="343641" x="1882775" y="3040063"/>
          <p14:tracePt t="343657" x="1882775" y="2994025"/>
          <p14:tracePt t="343673" x="1882775" y="2963863"/>
          <p14:tracePt t="343689" x="1882775" y="2941638"/>
          <p14:tracePt t="343706" x="1882775" y="2917825"/>
          <p14:tracePt t="343722" x="1882775" y="2895600"/>
          <p14:tracePt t="343739" x="1866900" y="2865438"/>
          <p14:tracePt t="343756" x="1828800" y="2811463"/>
          <p14:tracePt t="343773" x="1806575" y="2781300"/>
          <p14:tracePt t="343789" x="1806575" y="2765425"/>
          <p14:tracePt t="343789" x="1798638" y="2765425"/>
          <p14:tracePt t="343808" x="1798638" y="2759075"/>
          <p14:tracePt t="343822" x="1782763" y="2743200"/>
          <p14:tracePt t="343841" x="1782763" y="2735263"/>
          <p14:tracePt t="343857" x="1768475" y="2727325"/>
          <p14:tracePt t="343873" x="1744663" y="2713038"/>
          <p14:tracePt t="343889" x="1722438" y="2697163"/>
          <p14:tracePt t="343906" x="1706563" y="2689225"/>
          <p14:tracePt t="343922" x="1684338" y="2682875"/>
          <p14:tracePt t="343938" x="1676400" y="2682875"/>
          <p14:tracePt t="343955" x="1668463" y="2682875"/>
          <p14:tracePt t="343972" x="1654175" y="2667000"/>
          <p14:tracePt t="343991" x="1638300" y="2667000"/>
          <p14:tracePt t="344005" x="1584325" y="2667000"/>
          <p14:tracePt t="344024" x="1531938" y="2667000"/>
          <p14:tracePt t="344040" x="1501775" y="2644775"/>
          <p14:tracePt t="344057" x="1470025" y="2644775"/>
          <p14:tracePt t="344073" x="1447800" y="2644775"/>
          <p14:tracePt t="344089" x="1439863" y="2644775"/>
          <p14:tracePt t="344105" x="1425575" y="2644775"/>
          <p14:tracePt t="344121" x="1417638" y="2644775"/>
          <p14:tracePt t="344143" x="1409700" y="2644775"/>
          <p14:tracePt t="344155" x="1393825" y="2644775"/>
          <p14:tracePt t="344172" x="1379538" y="2644775"/>
          <p14:tracePt t="344189" x="1355725" y="2644775"/>
          <p14:tracePt t="344206" x="1341438" y="2644775"/>
          <p14:tracePt t="344222" x="1311275" y="2651125"/>
          <p14:tracePt t="344240" x="1295400" y="2651125"/>
          <p14:tracePt t="344255" x="1287463" y="2651125"/>
          <p14:tracePt t="344272" x="1273175" y="2667000"/>
          <p14:tracePt t="344288" x="1241425" y="2682875"/>
          <p14:tracePt t="344305" x="1211263" y="2705100"/>
          <p14:tracePt t="344323" x="1189038" y="2713038"/>
          <p14:tracePt t="344338" x="1173163" y="2727325"/>
          <p14:tracePt t="344355" x="1165225" y="2735263"/>
          <p14:tracePt t="344371" x="1143000" y="2759075"/>
          <p14:tracePt t="344389" x="1120775" y="2781300"/>
          <p14:tracePt t="344405" x="1104900" y="2803525"/>
          <p14:tracePt t="344405" x="1096963" y="2819400"/>
          <p14:tracePt t="344424" x="1082675" y="2849563"/>
          <p14:tracePt t="344440" x="1082675" y="2879725"/>
          <p14:tracePt t="344456" x="1066800" y="2903538"/>
          <p14:tracePt t="344473" x="1058863" y="2917825"/>
          <p14:tracePt t="344489" x="1044575" y="2933700"/>
          <p14:tracePt t="344505" x="1036638" y="2963863"/>
          <p14:tracePt t="344523" x="1036638" y="2971800"/>
          <p14:tracePt t="344538" x="1036638" y="3017838"/>
          <p14:tracePt t="344556" x="1036638" y="3055938"/>
          <p14:tracePt t="344572" x="1036638" y="3094038"/>
          <p14:tracePt t="344588" x="1036638" y="3101975"/>
          <p14:tracePt t="344605" x="1036638" y="3124200"/>
          <p14:tracePt t="344605" x="1036638" y="3140075"/>
          <p14:tracePt t="344624" x="1036638" y="3146425"/>
          <p14:tracePt t="344624" x="1050925" y="3178175"/>
          <p14:tracePt t="344640" x="1089025" y="3230563"/>
          <p14:tracePt t="344656" x="1120775" y="3276600"/>
          <p14:tracePt t="344673" x="1158875" y="3322638"/>
          <p14:tracePt t="344689" x="1189038" y="3360738"/>
          <p14:tracePt t="344705" x="1227138" y="3398838"/>
          <p14:tracePt t="344722" x="1279525" y="3451225"/>
          <p14:tracePt t="344738" x="1333500" y="3497263"/>
          <p14:tracePt t="344755" x="1355725" y="3521075"/>
          <p14:tracePt t="344771" x="1387475" y="3535363"/>
          <p14:tracePt t="344788" x="1401763" y="3535363"/>
          <p14:tracePt t="344805" x="1417638" y="3535363"/>
          <p14:tracePt t="344831" x="1425575" y="3535363"/>
          <p14:tracePt t="344839" x="1463675" y="3535363"/>
          <p14:tracePt t="344856" x="1516063" y="3535363"/>
          <p14:tracePt t="344872" x="1531938" y="3535363"/>
          <p14:tracePt t="344887" x="1539875" y="3535363"/>
          <p14:tracePt t="344951" x="1539875" y="3527425"/>
          <p14:tracePt t="346736" x="1546225" y="3527425"/>
          <p14:tracePt t="347399" x="1554163" y="3527425"/>
          <p14:tracePt t="347951" x="1562100" y="3527425"/>
          <p14:tracePt t="347968" x="1570038" y="3527425"/>
          <p14:tracePt t="347983" x="1577975" y="3521075"/>
          <p14:tracePt t="347999" x="1584325" y="3521075"/>
          <p14:tracePt t="348023" x="1592263" y="3521075"/>
          <p14:tracePt t="348030" x="1600200" y="3513138"/>
          <p14:tracePt t="348039" x="1622425" y="3505200"/>
          <p14:tracePt t="348051" x="1760538" y="3482975"/>
          <p14:tracePt t="348068" x="1912938" y="3482975"/>
          <p14:tracePt t="348085" x="2087563" y="3482975"/>
          <p14:tracePt t="348102" x="2209800" y="3482975"/>
          <p14:tracePt t="348102" x="2247900" y="3482975"/>
          <p14:tracePt t="348120" x="2339975" y="3482975"/>
          <p14:tracePt t="348136" x="2522538" y="3482975"/>
          <p14:tracePt t="348152" x="2803525" y="3482975"/>
          <p14:tracePt t="348169" x="3154363" y="3482975"/>
          <p14:tracePt t="348185" x="3406775" y="3482975"/>
          <p14:tracePt t="348201" x="3482975" y="3482975"/>
          <p14:tracePt t="348218" x="3489325" y="3475038"/>
          <p14:tracePt t="348234" x="3513138" y="3475038"/>
          <p14:tracePt t="348311" x="3535363" y="3475038"/>
          <p14:tracePt t="348318" x="3551238" y="3475038"/>
          <p14:tracePt t="348375" x="3565525" y="3475038"/>
          <p14:tracePt t="348384" x="3597275" y="3475038"/>
          <p14:tracePt t="348391" x="3619500" y="3475038"/>
          <p14:tracePt t="348401" x="3665538" y="3475038"/>
          <p14:tracePt t="348418" x="3673475" y="3475038"/>
          <p14:tracePt t="348434" x="3673475" y="3467100"/>
          <p14:tracePt t="348451" x="3673475" y="3436938"/>
          <p14:tracePt t="348468" x="3673475" y="3406775"/>
          <p14:tracePt t="348484" x="3673475" y="3398838"/>
          <p14:tracePt t="348500" x="3673475" y="3390900"/>
          <p14:tracePt t="348517" x="3657600" y="3368675"/>
          <p14:tracePt t="348534" x="3641725" y="3322638"/>
          <p14:tracePt t="348553" x="3611563" y="3254375"/>
          <p14:tracePt t="348568" x="3597275" y="3192463"/>
          <p14:tracePt t="348585" x="3573463" y="3146425"/>
          <p14:tracePt t="348601" x="3573463" y="3132138"/>
          <p14:tracePt t="348618" x="3573463" y="3116263"/>
          <p14:tracePt t="348634" x="3565525" y="3101975"/>
          <p14:tracePt t="348651" x="3565525" y="3078163"/>
          <p14:tracePt t="348668" x="3551238" y="3040063"/>
          <p14:tracePt t="348684" x="3543300" y="2971800"/>
          <p14:tracePt t="348701" x="3527425" y="2873375"/>
          <p14:tracePt t="348718" x="3521075" y="2819400"/>
          <p14:tracePt t="348718" x="3521075" y="2803525"/>
          <p14:tracePt t="348736" x="3513138" y="2765425"/>
          <p14:tracePt t="348750" x="3513138" y="2743200"/>
          <p14:tracePt t="348768" x="3505200" y="2713038"/>
          <p14:tracePt t="348785" x="3505200" y="2659063"/>
          <p14:tracePt t="348801" x="3505200" y="2590800"/>
          <p14:tracePt t="348817" x="3505200" y="2536825"/>
          <p14:tracePt t="348834" x="3505200" y="2484438"/>
          <p14:tracePt t="348851" x="3513138" y="2422525"/>
          <p14:tracePt t="348868" x="3513138" y="2354263"/>
          <p14:tracePt t="348884" x="3527425" y="2286000"/>
          <p14:tracePt t="348884" x="3527425" y="2270125"/>
          <p14:tracePt t="348904" x="3527425" y="2232025"/>
          <p14:tracePt t="348917" x="3551238" y="2179638"/>
          <p14:tracePt t="348917" x="3573463" y="2133600"/>
          <p14:tracePt t="348936" x="3589338" y="2079625"/>
          <p14:tracePt t="348952" x="3603625" y="2041525"/>
          <p14:tracePt t="348968" x="3635375" y="1989138"/>
          <p14:tracePt t="348985" x="3657600" y="1958975"/>
          <p14:tracePt t="349001" x="3679825" y="1920875"/>
          <p14:tracePt t="349018" x="3695700" y="1874838"/>
          <p14:tracePt t="349035" x="3717925" y="1828800"/>
          <p14:tracePt t="349050" x="3733800" y="1774825"/>
          <p14:tracePt t="349067" x="3756025" y="1722438"/>
          <p14:tracePt t="349084" x="3794125" y="1660525"/>
          <p14:tracePt t="349100" x="3832225" y="1592263"/>
          <p14:tracePt t="349117" x="3878263" y="1531938"/>
          <p14:tracePt t="349117" x="3894138" y="1516063"/>
          <p14:tracePt t="349135" x="3908425" y="1501775"/>
          <p14:tracePt t="349135" x="3908425" y="1477963"/>
          <p14:tracePt t="349152" x="3932238" y="1439863"/>
          <p14:tracePt t="349169" x="3946525" y="1387475"/>
          <p14:tracePt t="349184" x="3962400" y="1333500"/>
          <p14:tracePt t="349200" x="3984625" y="1241425"/>
          <p14:tracePt t="349217" x="4030663" y="1158875"/>
          <p14:tracePt t="349234" x="4068763" y="1096963"/>
          <p14:tracePt t="349250" x="4092575" y="1058863"/>
          <p14:tracePt t="349267" x="4106863" y="998538"/>
          <p14:tracePt t="349285" x="4130675" y="960438"/>
          <p14:tracePt t="349300" x="4137025" y="936625"/>
          <p14:tracePt t="349320" x="4144963" y="922338"/>
          <p14:tracePt t="349333" x="4152900" y="898525"/>
          <p14:tracePt t="349333" x="4160838" y="892175"/>
          <p14:tracePt t="349352" x="4183063" y="860425"/>
          <p14:tracePt t="349370" x="4206875" y="822325"/>
          <p14:tracePt t="349385" x="4221163" y="808038"/>
          <p14:tracePt t="349401" x="4259263" y="769938"/>
          <p14:tracePt t="349417" x="4305300" y="723900"/>
          <p14:tracePt t="349434" x="4389438" y="639763"/>
          <p14:tracePt t="349450" x="4479925" y="571500"/>
          <p14:tracePt t="349467" x="4564063" y="517525"/>
          <p14:tracePt t="349484" x="4618038" y="487363"/>
          <p14:tracePt t="349500" x="4656138" y="465138"/>
          <p14:tracePt t="349517" x="4670425" y="449263"/>
          <p14:tracePt t="349533" x="4686300" y="434975"/>
          <p14:tracePt t="349533" x="4702175" y="427038"/>
          <p14:tracePt t="349552" x="4724400" y="411163"/>
          <p14:tracePt t="349568" x="4754563" y="396875"/>
          <p14:tracePt t="349584" x="4800600" y="373063"/>
          <p14:tracePt t="349601" x="4830763" y="350838"/>
          <p14:tracePt t="349617" x="4854575" y="350838"/>
          <p14:tracePt t="349634" x="4868863" y="334963"/>
          <p14:tracePt t="349650" x="4906963" y="334963"/>
          <p14:tracePt t="349666" x="4968875" y="320675"/>
          <p14:tracePt t="349683" x="5051425" y="312738"/>
          <p14:tracePt t="349700" x="5143500" y="312738"/>
          <p14:tracePt t="349716" x="5211763" y="312738"/>
          <p14:tracePt t="349733" x="5235575" y="312738"/>
          <p14:tracePt t="349749" x="5249863" y="312738"/>
          <p14:tracePt t="349767" x="5257800" y="312738"/>
          <p14:tracePt t="349784" x="5295900" y="312738"/>
          <p14:tracePt t="349801" x="5349875" y="312738"/>
          <p14:tracePt t="349816" x="5464175" y="342900"/>
          <p14:tracePt t="349833" x="5578475" y="373063"/>
          <p14:tracePt t="349850" x="5668963" y="411163"/>
          <p14:tracePt t="349866" x="5737225" y="449263"/>
          <p14:tracePt t="349883" x="5761038" y="465138"/>
          <p14:tracePt t="349899" x="5775325" y="479425"/>
          <p14:tracePt t="349919" x="5783263" y="487363"/>
          <p14:tracePt t="349932" x="5813425" y="517525"/>
          <p14:tracePt t="349950" x="5889625" y="593725"/>
          <p14:tracePt t="349950" x="5935663" y="631825"/>
          <p14:tracePt t="349968" x="6027738" y="715963"/>
          <p14:tracePt t="349984" x="6103938" y="808038"/>
          <p14:tracePt t="350000" x="6156325" y="892175"/>
          <p14:tracePt t="350017" x="6188075" y="960438"/>
          <p14:tracePt t="350034" x="6218238" y="1006475"/>
          <p14:tracePt t="350049" x="6256338" y="1066800"/>
          <p14:tracePt t="350066" x="6302375" y="1150938"/>
          <p14:tracePt t="350083" x="6378575" y="1257300"/>
          <p14:tracePt t="350098" x="6461125" y="1341438"/>
          <p14:tracePt t="350115" x="6515100" y="1425575"/>
          <p14:tracePt t="350132" x="6553200" y="1501775"/>
          <p14:tracePt t="350149" x="6569075" y="1539875"/>
          <p14:tracePt t="350165" x="6575425" y="1570038"/>
          <p14:tracePt t="350165" x="6599238" y="1608138"/>
          <p14:tracePt t="350183" x="6621463" y="1654175"/>
          <p14:tracePt t="350198" x="6751638" y="1844675"/>
          <p14:tracePt t="350215" x="6811963" y="1981200"/>
          <p14:tracePt t="350232" x="6865938" y="2117725"/>
          <p14:tracePt t="350248" x="6911975" y="2286000"/>
          <p14:tracePt t="350265" x="6956425" y="2422525"/>
          <p14:tracePt t="350281" x="7010400" y="2530475"/>
          <p14:tracePt t="350299" x="7048500" y="2667000"/>
          <p14:tracePt t="350320" x="7064375" y="2705100"/>
          <p14:tracePt t="350332" x="7086600" y="2803525"/>
          <p14:tracePt t="350349" x="7108825" y="2917825"/>
          <p14:tracePt t="350349" x="7116763" y="2994025"/>
          <p14:tracePt t="350368" x="7140575" y="3154363"/>
          <p14:tracePt t="350384" x="7162800" y="3298825"/>
          <p14:tracePt t="350400" x="7185025" y="3451225"/>
          <p14:tracePt t="350416" x="7192963" y="3597275"/>
          <p14:tracePt t="350433" x="7192963" y="3741738"/>
          <p14:tracePt t="350449" x="7170738" y="3878263"/>
          <p14:tracePt t="350466" x="7116763" y="4054475"/>
          <p14:tracePt t="350482" x="7070725" y="4206875"/>
          <p14:tracePt t="350499" x="7010400" y="4321175"/>
          <p14:tracePt t="350516" x="6926263" y="4435475"/>
          <p14:tracePt t="350533" x="6811963" y="4503738"/>
          <p14:tracePt t="350549" x="6713538" y="4549775"/>
          <p14:tracePt t="350565" x="6599238" y="4572000"/>
          <p14:tracePt t="350565" x="6530975" y="4594225"/>
          <p14:tracePt t="350584" x="6430963" y="4618038"/>
          <p14:tracePt t="350600" x="6332538" y="4632325"/>
          <p14:tracePt t="350616" x="6240463" y="4640263"/>
          <p14:tracePt t="350632" x="6096000" y="4664075"/>
          <p14:tracePt t="350649" x="5959475" y="4664075"/>
          <p14:tracePt t="350666" x="5807075" y="4664075"/>
          <p14:tracePt t="350682" x="5638800" y="4664075"/>
          <p14:tracePt t="350699" x="5494338" y="4664075"/>
          <p14:tracePt t="350715" x="5394325" y="4664075"/>
          <p14:tracePt t="350733" x="5334000" y="4664075"/>
          <p14:tracePt t="350749" x="5257800" y="4664075"/>
          <p14:tracePt t="350765" x="5165725" y="4664075"/>
          <p14:tracePt t="350765" x="5127625" y="4664075"/>
          <p14:tracePt t="350784" x="5021263" y="4664075"/>
          <p14:tracePt t="350800" x="4906963" y="4656138"/>
          <p14:tracePt t="350816" x="4778375" y="4618038"/>
          <p14:tracePt t="350833" x="4664075" y="4587875"/>
          <p14:tracePt t="350849" x="4564063" y="4549775"/>
          <p14:tracePt t="350865" x="4503738" y="4511675"/>
          <p14:tracePt t="350882" x="4411663" y="4435475"/>
          <p14:tracePt t="350899" x="4343400" y="4313238"/>
          <p14:tracePt t="350915" x="4275138" y="4137025"/>
          <p14:tracePt t="350932" x="4244975" y="3984625"/>
          <p14:tracePt t="350948" x="4237038" y="3848100"/>
          <p14:tracePt t="350965" x="4213225" y="3733800"/>
          <p14:tracePt t="350965" x="4213225" y="3695700"/>
          <p14:tracePt t="350984" x="4198938" y="3589338"/>
          <p14:tracePt t="351000" x="4198938" y="3505200"/>
          <p14:tracePt t="351016" x="4198938" y="3352800"/>
          <p14:tracePt t="351032" x="4229100" y="3162300"/>
          <p14:tracePt t="351049" x="4267200" y="3017838"/>
          <p14:tracePt t="351065" x="4297363" y="2887663"/>
          <p14:tracePt t="351082" x="4343400" y="2759075"/>
          <p14:tracePt t="351098" x="4373563" y="2628900"/>
          <p14:tracePt t="351115" x="4435475" y="2506663"/>
          <p14:tracePt t="351132" x="4487863" y="2370138"/>
          <p14:tracePt t="351148" x="4511675" y="2270125"/>
          <p14:tracePt t="351165" x="4564063" y="2141538"/>
          <p14:tracePt t="351165" x="4579938" y="2087563"/>
          <p14:tracePt t="351184" x="4625975" y="2003425"/>
          <p14:tracePt t="351199" x="4724400" y="1828800"/>
          <p14:tracePt t="351216" x="4792663" y="1744663"/>
          <p14:tracePt t="351232" x="4830763" y="1698625"/>
          <p14:tracePt t="351249" x="4854575" y="1668463"/>
          <p14:tracePt t="351265" x="4884738" y="1616075"/>
          <p14:tracePt t="351282" x="4914900" y="1577975"/>
          <p14:tracePt t="351298" x="5006975" y="1524000"/>
          <p14:tracePt t="351298" x="5059363" y="1493838"/>
          <p14:tracePt t="351320" x="5105400" y="1477963"/>
          <p14:tracePt t="351331" x="5219700" y="1447800"/>
          <p14:tracePt t="351348" x="5287963" y="1425575"/>
          <p14:tracePt t="351365" x="5326063" y="1417638"/>
          <p14:tracePt t="351365" x="5356225" y="1401763"/>
          <p14:tracePt t="351385" x="5387975" y="1401763"/>
          <p14:tracePt t="351398" x="5486400" y="1401763"/>
          <p14:tracePt t="351416" x="5592763" y="1401763"/>
          <p14:tracePt t="351433" x="5737225" y="1417638"/>
          <p14:tracePt t="351449" x="5837238" y="1455738"/>
          <p14:tracePt t="351465" x="5943600" y="1493838"/>
          <p14:tracePt t="351481" x="6011863" y="1516063"/>
          <p14:tracePt t="351498" x="6103938" y="1584325"/>
          <p14:tracePt t="351515" x="6226175" y="1706563"/>
          <p14:tracePt t="351531" x="6354763" y="1828800"/>
          <p14:tracePt t="351547" x="6461125" y="1958975"/>
          <p14:tracePt t="351563" x="6575425" y="2087563"/>
          <p14:tracePt t="351580" x="6645275" y="2187575"/>
          <p14:tracePt t="351596" x="6735763" y="2324100"/>
          <p14:tracePt t="351616" x="6797675" y="2446338"/>
          <p14:tracePt t="351632" x="6858000" y="2544763"/>
          <p14:tracePt t="351649" x="6904038" y="2682875"/>
          <p14:tracePt t="351665" x="6956425" y="2803525"/>
          <p14:tracePt t="351681" x="6964363" y="2917825"/>
          <p14:tracePt t="351698" x="6972300" y="3001963"/>
          <p14:tracePt t="351714" x="6972300" y="3086100"/>
          <p14:tracePt t="351731" x="6972300" y="3178175"/>
          <p14:tracePt t="351748" x="6980238" y="3298825"/>
          <p14:tracePt t="351764" x="7002463" y="3451225"/>
          <p14:tracePt t="351781" x="7010400" y="3597275"/>
          <p14:tracePt t="351781" x="7010400" y="3649663"/>
          <p14:tracePt t="351800" x="7010400" y="3717925"/>
          <p14:tracePt t="351813" x="6980238" y="3840163"/>
          <p14:tracePt t="351813" x="6956425" y="3878263"/>
          <p14:tracePt t="351831" x="6904038" y="3992563"/>
          <p14:tracePt t="351848" x="6873875" y="4046538"/>
          <p14:tracePt t="351865" x="6850063" y="4098925"/>
          <p14:tracePt t="351882" x="6819900" y="4137025"/>
          <p14:tracePt t="351898" x="6789738" y="4175125"/>
          <p14:tracePt t="351914" x="6727825" y="4206875"/>
          <p14:tracePt t="351931" x="6659563" y="4259263"/>
          <p14:tracePt t="351947" x="6561138" y="4305300"/>
          <p14:tracePt t="351964" x="6492875" y="4321175"/>
          <p14:tracePt t="351981" x="6446838" y="4343400"/>
        </p14:tracePtLst>
      </p14:laserTraceLst>
    </p:ext>
  </p:extLs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457200" y="3429000"/>
          <a:ext cx="4635500" cy="154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49" name="公式" r:id="rId5" imgW="711200" imgH="228600" progId="Equation.3">
                  <p:embed/>
                </p:oleObj>
              </mc:Choice>
              <mc:Fallback>
                <p:oleObj name="公式" r:id="rId5" imgW="711200" imgH="2286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429000"/>
                        <a:ext cx="4635500" cy="15478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100000">
                            <a:srgbClr val="2F5E7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5"/>
          <p:cNvGraphicFramePr>
            <a:graphicFrameLocks noChangeAspect="1"/>
          </p:cNvGraphicFramePr>
          <p:nvPr/>
        </p:nvGraphicFramePr>
        <p:xfrm>
          <a:off x="5105400" y="3429000"/>
          <a:ext cx="2703513" cy="1552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50" name="公式" r:id="rId7" imgW="685800" imgH="393700" progId="Equation.3">
                  <p:embed/>
                </p:oleObj>
              </mc:Choice>
              <mc:Fallback>
                <p:oleObj name="公式" r:id="rId7" imgW="6858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3429000"/>
                        <a:ext cx="2703513" cy="1552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FFFF00"/>
                          </a:gs>
                          <a:gs pos="100000">
                            <a:srgbClr val="767600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16" name="Rectangle 6"/>
          <p:cNvSpPr>
            <a:spLocks noChangeArrowheads="1"/>
          </p:cNvSpPr>
          <p:nvPr/>
        </p:nvSpPr>
        <p:spPr bwMode="auto">
          <a:xfrm>
            <a:off x="457200" y="1828800"/>
            <a:ext cx="8208963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Z</a:t>
            </a:r>
            <a:r>
              <a:rPr kumimoji="1" lang="en-US" altLang="zh-CN" sz="2800" b="1" baseline="-25000">
                <a:solidFill>
                  <a:srgbClr val="FF0000"/>
                </a:solidFill>
                <a:ea typeface="SimSun" panose="02010600030101010101" pitchFamily="2" charset="-122"/>
              </a:rPr>
              <a:t>AB</a:t>
            </a:r>
            <a:r>
              <a:rPr kumimoji="1" lang="en-US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kumimoji="1" lang="sl-SI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je broj sudara</a:t>
            </a:r>
            <a:r>
              <a:rPr kumimoji="1" lang="sl-SI" altLang="zh-CN" sz="2800" b="1">
                <a:ea typeface="SimSun" panose="02010600030101010101" pitchFamily="2" charset="-122"/>
              </a:rPr>
              <a:t> </a:t>
            </a:r>
            <a:r>
              <a:rPr kumimoji="1" lang="en-US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svih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l-SI" altLang="zh-CN" sz="2800" b="1">
                <a:ea typeface="SimSun" panose="02010600030101010101" pitchFamily="2" charset="-122"/>
              </a:rPr>
              <a:t>molekula A sa molekulima vrste B u jedinici zapremine u jedinici vremena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r-Latn-CS" altLang="zh-CN" sz="2800" b="1"/>
              <a:t>ć</a:t>
            </a:r>
            <a:r>
              <a:rPr kumimoji="1" lang="sr-Latn-CS" altLang="zh-CN" sz="2800" b="1">
                <a:ea typeface="SimSun" panose="02010600030101010101" pitchFamily="2" charset="-122"/>
              </a:rPr>
              <a:t>e biti:</a:t>
            </a:r>
            <a:endParaRPr kumimoji="1" lang="en-US" altLang="en-US" sz="2800" b="1">
              <a:ea typeface="SimSun" panose="02010600030101010101" pitchFamily="2" charset="-122"/>
            </a:endParaRPr>
          </a:p>
        </p:txBody>
      </p:sp>
      <p:sp>
        <p:nvSpPr>
          <p:cNvPr id="13317" name="Rectangle 7"/>
          <p:cNvSpPr>
            <a:spLocks noChangeArrowheads="1"/>
          </p:cNvSpPr>
          <p:nvPr/>
        </p:nvSpPr>
        <p:spPr bwMode="auto">
          <a:xfrm>
            <a:off x="3124200" y="3429000"/>
            <a:ext cx="2736850" cy="287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18" name="Text Box 8"/>
          <p:cNvSpPr txBox="1">
            <a:spLocks noChangeArrowheads="1"/>
          </p:cNvSpPr>
          <p:nvPr/>
        </p:nvSpPr>
        <p:spPr bwMode="auto">
          <a:xfrm>
            <a:off x="3200400" y="5181600"/>
            <a:ext cx="2395538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sr-Latn-CS" altLang="en-US">
                <a:ea typeface="SimSun" panose="02010600030101010101" pitchFamily="2" charset="-122"/>
              </a:rPr>
              <a:t>Sudarna zapremina</a:t>
            </a:r>
            <a:endParaRPr kumimoji="1" lang="en-US" altLang="en-US">
              <a:ea typeface="SimSun" panose="02010600030101010101" pitchFamily="2" charset="-122"/>
            </a:endParaRPr>
          </a:p>
        </p:txBody>
      </p:sp>
      <p:sp>
        <p:nvSpPr>
          <p:cNvPr id="13319" name="Rectangle 9"/>
          <p:cNvSpPr>
            <a:spLocks noChangeArrowheads="1"/>
          </p:cNvSpPr>
          <p:nvPr/>
        </p:nvSpPr>
        <p:spPr bwMode="auto">
          <a:xfrm>
            <a:off x="5791200" y="3429000"/>
            <a:ext cx="2735263" cy="2879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3320" name="Text Box 10"/>
          <p:cNvSpPr txBox="1">
            <a:spLocks noChangeArrowheads="1"/>
          </p:cNvSpPr>
          <p:nvPr/>
        </p:nvSpPr>
        <p:spPr bwMode="auto">
          <a:xfrm>
            <a:off x="5867400" y="5638800"/>
            <a:ext cx="2663825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sr-Latn-CS" altLang="en-US">
                <a:ea typeface="SimSun" panose="02010600030101010101" pitchFamily="2" charset="-122"/>
              </a:rPr>
              <a:t>koncentracija</a:t>
            </a:r>
            <a:endParaRPr kumimoji="1" lang="en-US" altLang="en-US">
              <a:ea typeface="SimSun" panose="02010600030101010101" pitchFamily="2" charset="-122"/>
            </a:endParaRPr>
          </a:p>
        </p:txBody>
      </p:sp>
      <p:sp>
        <p:nvSpPr>
          <p:cNvPr id="13321" name="Text Box 11"/>
          <p:cNvSpPr txBox="1">
            <a:spLocks noChangeArrowheads="1"/>
          </p:cNvSpPr>
          <p:nvPr/>
        </p:nvSpPr>
        <p:spPr bwMode="auto">
          <a:xfrm>
            <a:off x="491067" y="943505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ea typeface="SimSun" panose="02010600030101010101" pitchFamily="2" charset="-122"/>
              </a:rPr>
              <a:t>P</a:t>
            </a:r>
            <a:r>
              <a:rPr kumimoji="1" lang="sl-SI" altLang="zh-CN" sz="2800" b="1" dirty="0">
                <a:ea typeface="SimSun" panose="02010600030101010101" pitchFamily="2" charset="-122"/>
              </a:rPr>
              <a:t>ošto je koncentracija  molekula </a:t>
            </a:r>
            <a:r>
              <a:rPr kumimoji="1" lang="en-US" altLang="zh-CN" sz="2800" b="1" dirty="0">
                <a:ea typeface="SimSun" panose="02010600030101010101" pitchFamily="2" charset="-122"/>
              </a:rPr>
              <a:t>A N</a:t>
            </a:r>
            <a:r>
              <a:rPr kumimoji="1" lang="en-US" altLang="zh-CN" sz="2800" b="1" baseline="-30000" dirty="0">
                <a:ea typeface="SimSun" panose="02010600030101010101" pitchFamily="2" charset="-122"/>
              </a:rPr>
              <a:t>A</a:t>
            </a:r>
            <a:r>
              <a:rPr kumimoji="1" lang="en-US" altLang="zh-CN" sz="2800" b="1" dirty="0">
                <a:ea typeface="SimSun" panose="02010600030101010101" pitchFamily="2" charset="-122"/>
              </a:rPr>
              <a:t>/V (mole</a:t>
            </a:r>
            <a:r>
              <a:rPr kumimoji="1" lang="sr-Latn-CS" altLang="zh-CN" sz="2800" b="1" dirty="0">
                <a:ea typeface="SimSun" panose="02010600030101010101" pitchFamily="2" charset="-122"/>
              </a:rPr>
              <a:t>kula </a:t>
            </a:r>
            <a:r>
              <a:rPr kumimoji="1" lang="en-US" altLang="zh-CN" sz="2800" b="1" dirty="0">
                <a:ea typeface="SimSun" panose="02010600030101010101" pitchFamily="2" charset="-122"/>
              </a:rPr>
              <a:t> M</a:t>
            </a:r>
            <a:r>
              <a:rPr kumimoji="1" lang="en-US" altLang="zh-CN" sz="2800" b="1" baseline="30000" dirty="0">
                <a:ea typeface="SimSun" panose="02010600030101010101" pitchFamily="2" charset="-122"/>
              </a:rPr>
              <a:t>-3</a:t>
            </a:r>
            <a:r>
              <a:rPr kumimoji="1" lang="en-US" altLang="zh-CN" sz="2800" b="1" dirty="0">
                <a:ea typeface="SimSun" panose="02010600030101010101" pitchFamily="2" charset="-122"/>
              </a:rPr>
              <a:t>):</a:t>
            </a:r>
          </a:p>
        </p:txBody>
      </p:sp>
      <p:sp>
        <p:nvSpPr>
          <p:cNvPr id="13322" name="Text Box 11"/>
          <p:cNvSpPr txBox="1">
            <a:spLocks noChangeArrowheads="1"/>
          </p:cNvSpPr>
          <p:nvPr/>
        </p:nvSpPr>
        <p:spPr bwMode="auto">
          <a:xfrm>
            <a:off x="609600" y="152400"/>
            <a:ext cx="762000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dirty="0">
                <a:solidFill>
                  <a:srgbClr val="FF0000"/>
                </a:solidFill>
              </a:rPr>
              <a:t>2. </a:t>
            </a:r>
            <a:r>
              <a:rPr lang="en-US" altLang="en-US" sz="2400" b="1" dirty="0" err="1">
                <a:solidFill>
                  <a:srgbClr val="FF0000"/>
                </a:solidFill>
              </a:rPr>
              <a:t>Stupanj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do</a:t>
            </a:r>
            <a:r>
              <a:rPr lang="sr-Latn-RS" altLang="en-US" sz="2400" b="1" dirty="0" smtClean="0">
                <a:solidFill>
                  <a:srgbClr val="FF0000"/>
                </a:solidFill>
              </a:rPr>
              <a:t>z</a:t>
            </a:r>
            <a:r>
              <a:rPr lang="en-US" altLang="en-US" sz="2400" b="1" dirty="0" err="1" smtClean="0">
                <a:solidFill>
                  <a:srgbClr val="FF0000"/>
                </a:solidFill>
              </a:rPr>
              <a:t>voljava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 </a:t>
            </a:r>
            <a:r>
              <a:rPr lang="en-US" altLang="en-US" sz="2400" b="1" dirty="0">
                <a:solidFill>
                  <a:srgbClr val="FF0000"/>
                </a:solidFill>
              </a:rPr>
              <a:t>se </a:t>
            </a:r>
            <a:r>
              <a:rPr lang="en-US" altLang="en-US" sz="2400" b="1" dirty="0" err="1">
                <a:solidFill>
                  <a:srgbClr val="FF0000"/>
                </a:solidFill>
              </a:rPr>
              <a:t>prisustvo</a:t>
            </a:r>
            <a:r>
              <a:rPr lang="en-US" altLang="en-US" sz="2400" b="1" dirty="0">
                <a:solidFill>
                  <a:srgbClr val="FF0000"/>
                </a:solidFill>
              </a:rPr>
              <a:t> vise </a:t>
            </a:r>
            <a:r>
              <a:rPr lang="en-US" altLang="en-US" sz="2400" b="1" dirty="0" err="1">
                <a:solidFill>
                  <a:srgbClr val="FF0000"/>
                </a:solidFill>
              </a:rPr>
              <a:t>molekula</a:t>
            </a:r>
            <a:r>
              <a:rPr lang="en-US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en-US" sz="2400" b="1" dirty="0" smtClean="0">
                <a:solidFill>
                  <a:srgbClr val="FF0000"/>
                </a:solidFill>
              </a:rPr>
              <a:t>A</a:t>
            </a:r>
            <a:r>
              <a:rPr lang="sr-Latn-RS" altLang="en-US" sz="2400" b="1" dirty="0" smtClean="0">
                <a:solidFill>
                  <a:srgbClr val="FF0000"/>
                </a:solidFill>
              </a:rPr>
              <a:t> sa stacionarnim molekulima tipa B</a:t>
            </a:r>
            <a:endParaRPr lang="en-US" altLang="en-US" sz="2400" b="1" dirty="0">
              <a:solidFill>
                <a:srgbClr val="FF0000"/>
              </a:solidFill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438900" y="4343400"/>
          <p14:tracePt t="890" x="6423025" y="4343400"/>
          <p14:tracePt t="1595" x="6416675" y="4343400"/>
          <p14:tracePt t="1611" x="6408738" y="4343400"/>
          <p14:tracePt t="1619" x="6400800" y="4343400"/>
          <p14:tracePt t="1634" x="6392863" y="4343400"/>
          <p14:tracePt t="1642" x="6392863" y="4327525"/>
          <p14:tracePt t="1654" x="6378575" y="4321175"/>
          <p14:tracePt t="1671" x="6340475" y="4283075"/>
          <p14:tracePt t="1688" x="6308725" y="4251325"/>
          <p14:tracePt t="1704" x="6278563" y="4221163"/>
          <p14:tracePt t="1704" x="6248400" y="4206875"/>
          <p14:tracePt t="1723" x="6210300" y="4175125"/>
          <p14:tracePt t="1739" x="6180138" y="4160838"/>
          <p14:tracePt t="1755" x="6149975" y="4130675"/>
          <p14:tracePt t="1772" x="6111875" y="4092575"/>
          <p14:tracePt t="1787" x="6057900" y="4054475"/>
          <p14:tracePt t="1805" x="6042025" y="4038600"/>
          <p14:tracePt t="1820" x="6035675" y="4030663"/>
          <p14:tracePt t="1838" x="6003925" y="4016375"/>
          <p14:tracePt t="1854" x="5959475" y="3978275"/>
          <p14:tracePt t="1871" x="5851525" y="3908425"/>
          <p14:tracePt t="1887" x="5684838" y="3794125"/>
          <p14:tracePt t="1905" x="5502275" y="3641725"/>
          <p14:tracePt t="1905" x="5418138" y="3581400"/>
          <p14:tracePt t="1923" x="5257800" y="3467100"/>
          <p14:tracePt t="1939" x="5173663" y="3413125"/>
          <p14:tracePt t="1953" x="4937125" y="3230563"/>
          <p14:tracePt t="1972" x="4808538" y="3101975"/>
          <p14:tracePt t="1988" x="4670425" y="2971800"/>
          <p14:tracePt t="2004" x="4457700" y="2759075"/>
          <p14:tracePt t="2021" x="4106863" y="2446338"/>
          <p14:tracePt t="2038" x="3817938" y="2193925"/>
          <p14:tracePt t="2055" x="3581400" y="2019300"/>
          <p14:tracePt t="2070" x="3375025" y="1844675"/>
          <p14:tracePt t="2086" x="3254375" y="1714500"/>
          <p14:tracePt t="2105" x="3178175" y="1608138"/>
          <p14:tracePt t="2120" x="3086100" y="1501775"/>
          <p14:tracePt t="2136" x="3001963" y="1393825"/>
          <p14:tracePt t="2136" x="2949575" y="1341438"/>
          <p14:tracePt t="2155" x="2873375" y="1249363"/>
          <p14:tracePt t="2171" x="2849563" y="1219200"/>
          <p14:tracePt t="2187" x="2841625" y="1203325"/>
          <p14:tracePt t="2203" x="2841625" y="1196975"/>
          <p14:tracePt t="2466" x="2819400" y="1173163"/>
          <p14:tracePt t="2474" x="2797175" y="1143000"/>
          <p14:tracePt t="2486" x="2720975" y="1074738"/>
          <p14:tracePt t="2504" x="2659063" y="1028700"/>
          <p14:tracePt t="2520" x="2582863" y="960438"/>
          <p14:tracePt t="2520" x="2522538" y="922338"/>
          <p14:tracePt t="2539" x="2378075" y="822325"/>
          <p14:tracePt t="2557" x="2133600" y="708025"/>
          <p14:tracePt t="2571" x="1866900" y="593725"/>
          <p14:tracePt t="2587" x="1692275" y="533400"/>
          <p14:tracePt t="2606" x="1622425" y="511175"/>
          <p14:tracePt t="2620" x="1608138" y="511175"/>
          <p14:tracePt t="2636" x="1600200" y="511175"/>
          <p14:tracePt t="2658" x="1592263" y="511175"/>
          <p14:tracePt t="2669" x="1546225" y="511175"/>
          <p14:tracePt t="2687" x="1508125" y="511175"/>
          <p14:tracePt t="2704" x="1463675" y="511175"/>
          <p14:tracePt t="2704" x="1455738" y="511175"/>
          <p14:tracePt t="2723" x="1431925" y="511175"/>
          <p14:tracePt t="2736" x="1393825" y="511175"/>
          <p14:tracePt t="2736" x="1355725" y="511175"/>
          <p14:tracePt t="2755" x="1273175" y="495300"/>
          <p14:tracePt t="2771" x="1219200" y="495300"/>
          <p14:tracePt t="2787" x="1165225" y="495300"/>
          <p14:tracePt t="2804" x="1135063" y="495300"/>
          <p14:tracePt t="2820" x="1074738" y="495300"/>
          <p14:tracePt t="2836" x="936625" y="473075"/>
          <p14:tracePt t="2853" x="815975" y="449263"/>
          <p14:tracePt t="2870" x="701675" y="449263"/>
          <p14:tracePt t="2886" x="647700" y="449263"/>
          <p14:tracePt t="2903" x="631825" y="449263"/>
          <p14:tracePt t="2919" x="639763" y="449263"/>
          <p14:tracePt t="3106" x="655638" y="449263"/>
          <p14:tracePt t="3122" x="669925" y="449263"/>
          <p14:tracePt t="3129" x="701675" y="449263"/>
          <p14:tracePt t="3138" x="723900" y="465138"/>
          <p14:tracePt t="3152" x="892175" y="533400"/>
          <p14:tracePt t="3171" x="952500" y="563563"/>
          <p14:tracePt t="3187" x="968375" y="563563"/>
          <p14:tracePt t="3314" x="968375" y="555625"/>
          <p14:tracePt t="3442" x="974725" y="549275"/>
          <p14:tracePt t="3450" x="974725" y="541338"/>
          <p14:tracePt t="3506" x="974725" y="533400"/>
          <p14:tracePt t="3538" x="982663" y="517525"/>
          <p14:tracePt t="3546" x="982663" y="503238"/>
          <p14:tracePt t="3555" x="990600" y="479425"/>
          <p14:tracePt t="3573" x="990600" y="465138"/>
          <p14:tracePt t="3587" x="990600" y="441325"/>
          <p14:tracePt t="3605" x="998538" y="434975"/>
          <p14:tracePt t="3620" x="998538" y="419100"/>
          <p14:tracePt t="3650" x="1006475" y="403225"/>
          <p14:tracePt t="3658" x="1006475" y="388938"/>
          <p14:tracePt t="3674" x="1006475" y="373063"/>
          <p14:tracePt t="3685" x="1006475" y="334963"/>
          <p14:tracePt t="3702" x="1006475" y="327025"/>
          <p14:tracePt t="3718" x="1006475" y="312738"/>
          <p14:tracePt t="3754" x="1006475" y="304800"/>
          <p14:tracePt t="3778" x="1006475" y="296863"/>
          <p14:tracePt t="3786" x="1006475" y="288925"/>
          <p14:tracePt t="3794" x="998538" y="288925"/>
          <p14:tracePt t="3803" x="990600" y="266700"/>
          <p14:tracePt t="3819" x="982663" y="266700"/>
          <p14:tracePt t="3850" x="974725" y="258763"/>
          <p14:tracePt t="3866" x="960438" y="250825"/>
          <p14:tracePt t="3874" x="952500" y="250825"/>
          <p14:tracePt t="3886" x="930275" y="236538"/>
          <p14:tracePt t="3902" x="914400" y="220663"/>
          <p14:tracePt t="3918" x="898525" y="220663"/>
          <p14:tracePt t="3936" x="892175" y="220663"/>
          <p14:tracePt t="3954" x="892175" y="212725"/>
          <p14:tracePt t="3970" x="884238" y="212725"/>
          <p14:tracePt t="3985" x="876300" y="212725"/>
          <p14:tracePt t="4002" x="860425" y="212725"/>
          <p14:tracePt t="4019" x="854075" y="212725"/>
          <p14:tracePt t="4035" x="846138" y="212725"/>
          <p14:tracePt t="4051" x="838200" y="212725"/>
          <p14:tracePt t="4068" x="822325" y="212725"/>
          <p14:tracePt t="4085" x="808038" y="212725"/>
          <p14:tracePt t="4101" x="792163" y="212725"/>
          <p14:tracePt t="4118" x="769938" y="212725"/>
          <p14:tracePt t="4136" x="739775" y="220663"/>
          <p14:tracePt t="4152" x="723900" y="236538"/>
          <p14:tracePt t="4168" x="708025" y="236538"/>
          <p14:tracePt t="4187" x="708025" y="244475"/>
          <p14:tracePt t="4203" x="701675" y="250825"/>
          <p14:tracePt t="4234" x="693738" y="258763"/>
          <p14:tracePt t="4251" x="693738" y="266700"/>
          <p14:tracePt t="4257" x="685800" y="274638"/>
          <p14:tracePt t="4268" x="669925" y="296863"/>
          <p14:tracePt t="4286" x="663575" y="312738"/>
          <p14:tracePt t="4302" x="663575" y="342900"/>
          <p14:tracePt t="4319" x="663575" y="365125"/>
          <p14:tracePt t="4336" x="663575" y="403225"/>
          <p14:tracePt t="4353" x="663575" y="427038"/>
          <p14:tracePt t="4369" x="663575" y="441325"/>
          <p14:tracePt t="4385" x="663575" y="473075"/>
          <p14:tracePt t="4404" x="655638" y="495300"/>
          <p14:tracePt t="4420" x="655638" y="503238"/>
          <p14:tracePt t="4437" x="655638" y="517525"/>
          <p14:tracePt t="4453" x="655638" y="533400"/>
          <p14:tracePt t="4469" x="655638" y="541338"/>
          <p14:tracePt t="4485" x="655638" y="549275"/>
          <p14:tracePt t="4502" x="655638" y="563563"/>
          <p14:tracePt t="4520" x="663575" y="563563"/>
          <p14:tracePt t="4537" x="669925" y="571500"/>
          <p14:tracePt t="4552" x="693738" y="587375"/>
          <p14:tracePt t="4568" x="715963" y="587375"/>
          <p14:tracePt t="4585" x="762000" y="609600"/>
          <p14:tracePt t="4607" x="777875" y="609600"/>
          <p14:tracePt t="4618" x="815975" y="617538"/>
          <p14:tracePt t="4635" x="846138" y="625475"/>
          <p14:tracePt t="4653" x="854075" y="625475"/>
          <p14:tracePt t="4668" x="860425" y="625475"/>
          <p14:tracePt t="4685" x="868363" y="625475"/>
          <p14:tracePt t="4702" x="884238" y="625475"/>
          <p14:tracePt t="4719" x="892175" y="625475"/>
          <p14:tracePt t="4735" x="898525" y="625475"/>
          <p14:tracePt t="4753" x="914400" y="625475"/>
          <p14:tracePt t="4768" x="922338" y="625475"/>
          <p14:tracePt t="4795" x="930275" y="625475"/>
          <p14:tracePt t="4804" x="952500" y="617538"/>
          <p14:tracePt t="4820" x="960438" y="609600"/>
          <p14:tracePt t="4836" x="968375" y="601663"/>
          <p14:tracePt t="4853" x="974725" y="593725"/>
          <p14:tracePt t="4870" x="974725" y="579438"/>
          <p14:tracePt t="4885" x="974725" y="555625"/>
          <p14:tracePt t="4902" x="990600" y="541338"/>
          <p14:tracePt t="4918" x="990600" y="525463"/>
          <p14:tracePt t="4935" x="998538" y="511175"/>
          <p14:tracePt t="4952" x="1006475" y="503238"/>
          <p14:tracePt t="4968" x="1006475" y="495300"/>
          <p14:tracePt t="4994" x="1006475" y="479425"/>
          <p14:tracePt t="5011" x="1006475" y="473075"/>
          <p14:tracePt t="5027" x="1006475" y="465138"/>
          <p14:tracePt t="5036" x="1006475" y="457200"/>
          <p14:tracePt t="5052" x="1006475" y="427038"/>
          <p14:tracePt t="5069" x="1006475" y="419100"/>
          <p14:tracePt t="5091" x="1006475" y="411163"/>
          <p14:tracePt t="5107" x="1006475" y="403225"/>
          <p14:tracePt t="5130" x="1006475" y="396875"/>
          <p14:tracePt t="5139" x="1006475" y="388938"/>
          <p14:tracePt t="5151" x="1006475" y="373063"/>
          <p14:tracePt t="5171" x="1006475" y="365125"/>
          <p14:tracePt t="5185" x="1006475" y="350838"/>
          <p14:tracePt t="5211" x="1006475" y="342900"/>
          <p14:tracePt t="5251" x="998538" y="342900"/>
          <p14:tracePt t="5283" x="990600" y="327025"/>
          <p14:tracePt t="5299" x="982663" y="327025"/>
          <p14:tracePt t="5307" x="974725" y="320675"/>
          <p14:tracePt t="5339" x="960438" y="312738"/>
          <p14:tracePt t="5371" x="952500" y="312738"/>
          <p14:tracePt t="5411" x="952500" y="304800"/>
          <p14:tracePt t="5419" x="944563" y="304800"/>
          <p14:tracePt t="5435" x="944563" y="296863"/>
          <p14:tracePt t="5452" x="930275" y="288925"/>
          <p14:tracePt t="5483" x="930275" y="282575"/>
          <p14:tracePt t="5499" x="914400" y="274638"/>
          <p14:tracePt t="5506" x="914400" y="266700"/>
          <p14:tracePt t="5518" x="906463" y="258763"/>
          <p14:tracePt t="5534" x="898525" y="258763"/>
          <p14:tracePt t="5565" x="892175" y="244475"/>
          <p14:tracePt t="5618" x="884238" y="244475"/>
          <p14:tracePt t="5667" x="876300" y="244475"/>
          <p14:tracePt t="5723" x="868363" y="244475"/>
          <p14:tracePt t="5731" x="854075" y="236538"/>
          <p14:tracePt t="5754" x="854075" y="228600"/>
          <p14:tracePt t="5763" x="846138" y="228600"/>
          <p14:tracePt t="5803" x="830263" y="228600"/>
          <p14:tracePt t="5835" x="822325" y="228600"/>
          <p14:tracePt t="5859" x="815975" y="220663"/>
          <p14:tracePt t="5875" x="808038" y="220663"/>
          <p14:tracePt t="5884" x="800100" y="220663"/>
          <p14:tracePt t="5939" x="792163" y="220663"/>
          <p14:tracePt t="5947" x="777875" y="220663"/>
          <p14:tracePt t="5978" x="769938" y="220663"/>
          <p14:tracePt t="5995" x="762000" y="228600"/>
          <p14:tracePt t="6003" x="754063" y="228600"/>
          <p14:tracePt t="6043" x="739775" y="236538"/>
          <p14:tracePt t="6067" x="731838" y="244475"/>
          <p14:tracePt t="6085" x="723900" y="244475"/>
          <p14:tracePt t="6100" x="715963" y="250825"/>
          <p14:tracePt t="6107" x="708025" y="250825"/>
          <p14:tracePt t="6171" x="708025" y="258763"/>
          <p14:tracePt t="6195" x="701675" y="258763"/>
          <p14:tracePt t="6203" x="693738" y="266700"/>
          <p14:tracePt t="6217" x="685800" y="282575"/>
          <p14:tracePt t="6217" x="669925" y="288925"/>
          <p14:tracePt t="6236" x="655638" y="304800"/>
          <p14:tracePt t="6252" x="647700" y="320675"/>
          <p14:tracePt t="6269" x="647700" y="334963"/>
          <p14:tracePt t="6285" x="639763" y="342900"/>
          <p14:tracePt t="6323" x="631825" y="342900"/>
          <p14:tracePt t="6355" x="631825" y="350838"/>
          <p14:tracePt t="6371" x="631825" y="358775"/>
          <p14:tracePt t="6379" x="631825" y="373063"/>
          <p14:tracePt t="6387" x="625475" y="388938"/>
          <p14:tracePt t="6401" x="617538" y="403225"/>
          <p14:tracePt t="6417" x="617538" y="427038"/>
          <p14:tracePt t="6417" x="601663" y="441325"/>
          <p14:tracePt t="6436" x="601663" y="449263"/>
          <p14:tracePt t="6451" x="601663" y="465138"/>
          <p14:tracePt t="6468" x="601663" y="479425"/>
          <p14:tracePt t="6484" x="601663" y="495300"/>
          <p14:tracePt t="6507" x="601663" y="511175"/>
          <p14:tracePt t="6523" x="601663" y="525463"/>
          <p14:tracePt t="6539" x="617538" y="541338"/>
          <p14:tracePt t="6549" x="625475" y="563563"/>
          <p14:tracePt t="6549" x="631825" y="579438"/>
          <p14:tracePt t="6573" x="655638" y="587375"/>
          <p14:tracePt t="6583" x="663575" y="601663"/>
          <p14:tracePt t="6583" x="663575" y="609600"/>
          <p14:tracePt t="6604" x="669925" y="609600"/>
          <p14:tracePt t="6617" x="677863" y="609600"/>
          <p14:tracePt t="6633" x="701675" y="625475"/>
          <p14:tracePt t="6633" x="708025" y="625475"/>
          <p14:tracePt t="6652" x="731838" y="625475"/>
          <p14:tracePt t="6668" x="746125" y="625475"/>
          <p14:tracePt t="6685" x="762000" y="625475"/>
          <p14:tracePt t="6723" x="777875" y="625475"/>
          <p14:tracePt t="6731" x="792163" y="625475"/>
          <p14:tracePt t="6739" x="800100" y="625475"/>
          <p14:tracePt t="6763" x="808038" y="625475"/>
          <p14:tracePt t="6771" x="815975" y="625475"/>
          <p14:tracePt t="6795" x="822325" y="625475"/>
          <p14:tracePt t="6819" x="838200" y="617538"/>
          <p14:tracePt t="6835" x="846138" y="617538"/>
          <p14:tracePt t="6987" x="854075" y="609600"/>
          <p14:tracePt t="7003" x="860425" y="609600"/>
          <p14:tracePt t="7019" x="876300" y="601663"/>
          <p14:tracePt t="7042" x="876300" y="593725"/>
          <p14:tracePt t="7050" x="884238" y="587375"/>
          <p14:tracePt t="7058" x="892175" y="587375"/>
          <p14:tracePt t="7075" x="898525" y="579438"/>
          <p14:tracePt t="7100" x="914400" y="571500"/>
          <p14:tracePt t="7131" x="922338" y="563563"/>
          <p14:tracePt t="7171" x="936625" y="563563"/>
          <p14:tracePt t="9867" x="952500" y="549275"/>
          <p14:tracePt t="9939" x="968375" y="549275"/>
          <p14:tracePt t="9947" x="982663" y="549275"/>
          <p14:tracePt t="9964" x="998538" y="549275"/>
          <p14:tracePt t="9971" x="1012825" y="549275"/>
          <p14:tracePt t="9981" x="1020763" y="549275"/>
          <p14:tracePt t="9997" x="1020763" y="541338"/>
          <p14:tracePt t="10013" x="1028700" y="541338"/>
          <p14:tracePt t="10030" x="1036638" y="541338"/>
          <p14:tracePt t="10045" x="1058863" y="533400"/>
          <p14:tracePt t="10062" x="1082675" y="525463"/>
          <p14:tracePt t="10079" x="1127125" y="525463"/>
          <p14:tracePt t="10097" x="1135063" y="525463"/>
          <p14:tracePt t="10115" x="1150938" y="525463"/>
          <p14:tracePt t="10129" x="1158875" y="525463"/>
          <p14:tracePt t="10179" x="1181100" y="525463"/>
          <p14:tracePt t="10187" x="1196975" y="525463"/>
          <p14:tracePt t="10196" x="1227138" y="525463"/>
          <p14:tracePt t="10214" x="1235075" y="525463"/>
          <p14:tracePt t="10229" x="1241425" y="525463"/>
          <p14:tracePt t="10283" x="1257300" y="525463"/>
          <p14:tracePt t="10299" x="1265238" y="525463"/>
          <p14:tracePt t="10307" x="1273175" y="525463"/>
          <p14:tracePt t="10315" x="1279525" y="525463"/>
          <p14:tracePt t="10331" x="1279525" y="533400"/>
          <p14:tracePt t="10395" x="1287463" y="533400"/>
          <p14:tracePt t="10411" x="1295400" y="533400"/>
          <p14:tracePt t="10419" x="1303338" y="533400"/>
          <p14:tracePt t="10429" x="1317625" y="541338"/>
          <p14:tracePt t="10446" x="1325563" y="541338"/>
          <p14:tracePt t="10594" x="1341438" y="541338"/>
          <p14:tracePt t="10610" x="1349375" y="541338"/>
          <p14:tracePt t="10633" x="1355725" y="541338"/>
          <p14:tracePt t="10641" x="1371600" y="541338"/>
          <p14:tracePt t="10649" x="1387475" y="541338"/>
          <p14:tracePt t="10660" x="1447800" y="541338"/>
          <p14:tracePt t="10678" x="1524000" y="555625"/>
          <p14:tracePt t="10696" x="1584325" y="571500"/>
          <p14:tracePt t="10712" x="1600200" y="571500"/>
          <p14:tracePt t="10729" x="1608138" y="571500"/>
          <p14:tracePt t="10745" x="1622425" y="571500"/>
          <p14:tracePt t="10762" x="1676400" y="571500"/>
          <p14:tracePt t="10779" x="1744663" y="571500"/>
          <p14:tracePt t="10795" x="1828800" y="571500"/>
          <p14:tracePt t="10812" x="1920875" y="571500"/>
          <p14:tracePt t="10829" x="1973263" y="571500"/>
          <p14:tracePt t="10845" x="2019300" y="571500"/>
          <p14:tracePt t="10862" x="2057400" y="579438"/>
          <p14:tracePt t="10878" x="2087563" y="579438"/>
          <p14:tracePt t="10895" x="2125663" y="579438"/>
          <p14:tracePt t="10912" x="2179638" y="579438"/>
          <p14:tracePt t="10928" x="2263775" y="579438"/>
          <p14:tracePt t="10928" x="2324100" y="579438"/>
          <p14:tracePt t="10946" x="2400300" y="579438"/>
          <p14:tracePt t="10963" x="2454275" y="579438"/>
          <p14:tracePt t="10979" x="2492375" y="579438"/>
          <p14:tracePt t="10996" x="2506663" y="579438"/>
          <p14:tracePt t="11011" x="2574925" y="579438"/>
          <p14:tracePt t="11028" x="2667000" y="579438"/>
          <p14:tracePt t="11045" x="2827338" y="601663"/>
          <p14:tracePt t="11061" x="2955925" y="617538"/>
          <p14:tracePt t="11078" x="3040063" y="625475"/>
          <p14:tracePt t="11095" x="3078163" y="625475"/>
          <p14:tracePt t="11112" x="3086100" y="625475"/>
          <p14:tracePt t="11127" x="3094038" y="625475"/>
          <p14:tracePt t="11144" x="3108325" y="625475"/>
          <p14:tracePt t="11163" x="3154363" y="639763"/>
          <p14:tracePt t="11179" x="3208338" y="639763"/>
          <p14:tracePt t="11195" x="3238500" y="639763"/>
          <p14:tracePt t="11212" x="3260725" y="639763"/>
          <p14:tracePt t="11228" x="3292475" y="639763"/>
          <p14:tracePt t="11245" x="3360738" y="639763"/>
          <p14:tracePt t="11261" x="3482975" y="639763"/>
          <p14:tracePt t="11278" x="3619500" y="639763"/>
          <p14:tracePt t="11294" x="3695700" y="639763"/>
          <p14:tracePt t="11311" x="3733800" y="639763"/>
          <p14:tracePt t="11328" x="3749675" y="639763"/>
          <p14:tracePt t="11353" x="3756025" y="639763"/>
          <p14:tracePt t="11363" x="3802063" y="639763"/>
          <p14:tracePt t="11379" x="3878263" y="639763"/>
          <p14:tracePt t="11395" x="3954463" y="639763"/>
          <p14:tracePt t="11412" x="4008438" y="639763"/>
          <p14:tracePt t="11428" x="4016375" y="639763"/>
          <p14:tracePt t="11444" x="4030663" y="631825"/>
          <p14:tracePt t="11460" x="4046538" y="631825"/>
          <p14:tracePt t="11490" x="4054475" y="631825"/>
          <p14:tracePt t="11497" x="4068763" y="631825"/>
          <p14:tracePt t="11510" x="4114800" y="631825"/>
          <p14:tracePt t="11510" x="4130675" y="631825"/>
          <p14:tracePt t="11530" x="4144963" y="631825"/>
          <p14:tracePt t="11543" x="4160838" y="631825"/>
          <p14:tracePt t="11561" x="4183063" y="625475"/>
          <p14:tracePt t="11576" x="4206875" y="625475"/>
          <p14:tracePt t="11576" x="4221163" y="625475"/>
          <p14:tracePt t="11595" x="4244975" y="625475"/>
          <p14:tracePt t="11610" x="4267200" y="625475"/>
          <p14:tracePt t="11627" x="4289425" y="625475"/>
          <p14:tracePt t="11643" x="4297363" y="625475"/>
          <p14:tracePt t="11659" x="4313238" y="625475"/>
          <p14:tracePt t="11690" x="4327525" y="625475"/>
          <p14:tracePt t="11706" x="4343400" y="625475"/>
          <p14:tracePt t="11714" x="4359275" y="625475"/>
          <p14:tracePt t="11727" x="4365625" y="625475"/>
          <p14:tracePt t="11743" x="4373563" y="625475"/>
          <p14:tracePt t="11761" x="4381500" y="625475"/>
          <p14:tracePt t="11826" x="4389438" y="625475"/>
          <p14:tracePt t="11834" x="4397375" y="625475"/>
          <p14:tracePt t="11844" x="4411663" y="617538"/>
          <p14:tracePt t="11874" x="4419600" y="617538"/>
          <p14:tracePt t="11906" x="4427538" y="609600"/>
          <p14:tracePt t="11946" x="4435475" y="609600"/>
          <p14:tracePt t="11954" x="4457700" y="601663"/>
          <p14:tracePt t="11962" x="4473575" y="601663"/>
          <p14:tracePt t="12026" x="4487863" y="593725"/>
          <p14:tracePt t="12066" x="4495800" y="593725"/>
          <p14:tracePt t="12106" x="4511675" y="593725"/>
          <p14:tracePt t="12114" x="4518025" y="593725"/>
          <p14:tracePt t="12126" x="4525963" y="593725"/>
          <p14:tracePt t="12143" x="4541838" y="593725"/>
          <p14:tracePt t="12160" x="4549775" y="593725"/>
          <p14:tracePt t="12178" x="4564063" y="593725"/>
          <p14:tracePt t="12202" x="4579938" y="593725"/>
          <p14:tracePt t="12218" x="4594225" y="609600"/>
          <p14:tracePt t="12227" x="4625975" y="609600"/>
          <p14:tracePt t="12244" x="4640263" y="609600"/>
          <p14:tracePt t="12260" x="4648200" y="625475"/>
          <p14:tracePt t="12306" x="4656138" y="625475"/>
          <p14:tracePt t="12314" x="4670425" y="625475"/>
          <p14:tracePt t="12326" x="4724400" y="639763"/>
          <p14:tracePt t="12344" x="4784725" y="663575"/>
          <p14:tracePt t="12361" x="4800600" y="663575"/>
          <p14:tracePt t="12376" x="4816475" y="663575"/>
          <p14:tracePt t="12393" x="4822825" y="663575"/>
          <p14:tracePt t="12458" x="4838700" y="663575"/>
          <p14:tracePt t="12466" x="4846638" y="663575"/>
          <p14:tracePt t="12476" x="4876800" y="663575"/>
          <p14:tracePt t="12493" x="4892675" y="663575"/>
          <p14:tracePt t="12509" x="4899025" y="663575"/>
          <p14:tracePt t="12530" x="4922838" y="663575"/>
          <p14:tracePt t="12570" x="4937125" y="663575"/>
          <p14:tracePt t="12579" x="4953000" y="663575"/>
          <p14:tracePt t="12579" x="4960938" y="655638"/>
          <p14:tracePt t="12595" x="4968875" y="655638"/>
          <p14:tracePt t="12609" x="5006975" y="647700"/>
          <p14:tracePt t="12626" x="5013325" y="647700"/>
          <p14:tracePt t="12643" x="5029200" y="647700"/>
          <p14:tracePt t="12659" x="5037138" y="647700"/>
          <p14:tracePt t="12675" x="5059363" y="647700"/>
          <p14:tracePt t="12693" x="5083175" y="647700"/>
          <p14:tracePt t="12710" x="5113338" y="647700"/>
          <p14:tracePt t="12727" x="5151438" y="647700"/>
          <p14:tracePt t="12743" x="5165725" y="647700"/>
          <p14:tracePt t="12760" x="5181600" y="647700"/>
          <p14:tracePt t="12775" x="5197475" y="647700"/>
          <p14:tracePt t="12791" x="5211763" y="647700"/>
          <p14:tracePt t="12809" x="5241925" y="647700"/>
          <p14:tracePt t="12827" x="5295900" y="647700"/>
          <p14:tracePt t="12842" x="5356225" y="647700"/>
          <p14:tracePt t="12859" x="5387975" y="647700"/>
          <p14:tracePt t="12874" x="5394325" y="647700"/>
          <p14:tracePt t="12892" x="5402263" y="647700"/>
          <p14:tracePt t="12909" x="5418138" y="647700"/>
          <p14:tracePt t="12926" x="5426075" y="647700"/>
          <p14:tracePt t="12942" x="5456238" y="647700"/>
          <p14:tracePt t="12959" x="5470525" y="647700"/>
          <p14:tracePt t="12975" x="5478463" y="647700"/>
          <p14:tracePt t="12992" x="5508625" y="647700"/>
          <p14:tracePt t="12992" x="5532438" y="647700"/>
          <p14:tracePt t="13011" x="5546725" y="647700"/>
          <p14:tracePt t="13027" x="5562600" y="647700"/>
          <p14:tracePt t="13050" x="5562600" y="639763"/>
          <p14:tracePt t="13522" x="5570538" y="639763"/>
          <p14:tracePt t="13626" x="5584825" y="639763"/>
          <p14:tracePt t="13634" x="5616575" y="639763"/>
          <p14:tracePt t="13643" x="5661025" y="639763"/>
          <p14:tracePt t="13660" x="5668963" y="639763"/>
          <p14:tracePt t="13675" x="5676900" y="639763"/>
          <p14:tracePt t="13834" x="5684838" y="639763"/>
          <p14:tracePt t="13842" x="5692775" y="639763"/>
          <p14:tracePt t="13859" x="5699125" y="639763"/>
          <p14:tracePt t="13874" x="5707063" y="639763"/>
          <p14:tracePt t="13898" x="5715000" y="639763"/>
          <p14:tracePt t="13914" x="5722938" y="639763"/>
          <p14:tracePt t="13954" x="5730875" y="639763"/>
          <p14:tracePt t="13978" x="5737225" y="631825"/>
          <p14:tracePt t="14042" x="5753100" y="631825"/>
          <p14:tracePt t="14050" x="5761038" y="631825"/>
          <p14:tracePt t="14059" x="5775325" y="631825"/>
          <p14:tracePt t="14075" x="5783263" y="631825"/>
          <p14:tracePt t="14092" x="5799138" y="631825"/>
          <p14:tracePt t="14153" x="5813425" y="631825"/>
          <p14:tracePt t="14162" x="5837238" y="631825"/>
          <p14:tracePt t="14174" x="5867400" y="631825"/>
          <p14:tracePt t="14191" x="5883275" y="631825"/>
          <p14:tracePt t="14207" x="5889625" y="631825"/>
          <p14:tracePt t="14226" x="5897563" y="631825"/>
          <p14:tracePt t="14243" x="5913438" y="631825"/>
          <p14:tracePt t="14259" x="5935663" y="631825"/>
          <p14:tracePt t="14276" x="5951538" y="631825"/>
          <p14:tracePt t="14292" x="5973763" y="625475"/>
          <p14:tracePt t="14308" x="5997575" y="625475"/>
          <p14:tracePt t="14326" x="6019800" y="625475"/>
          <p14:tracePt t="14342" x="6065838" y="625475"/>
          <p14:tracePt t="14359" x="6103938" y="625475"/>
          <p14:tracePt t="14374" x="6118225" y="625475"/>
          <p14:tracePt t="14391" x="6126163" y="625475"/>
          <p14:tracePt t="14407" x="6142038" y="625475"/>
          <p14:tracePt t="14425" x="6156325" y="625475"/>
          <p14:tracePt t="14441" x="6256338" y="625475"/>
          <p14:tracePt t="14459" x="6384925" y="625475"/>
          <p14:tracePt t="14476" x="6499225" y="625475"/>
          <p14:tracePt t="14492" x="6561138" y="625475"/>
          <p14:tracePt t="14508" x="6591300" y="625475"/>
          <p14:tracePt t="14526" x="6599238" y="625475"/>
          <p14:tracePt t="14562" x="6621463" y="625475"/>
          <p14:tracePt t="14570" x="6645275" y="625475"/>
          <p14:tracePt t="14579" x="6675438" y="625475"/>
          <p14:tracePt t="14591" x="6727825" y="625475"/>
          <p14:tracePt t="14608" x="6773863" y="625475"/>
          <p14:tracePt t="14624" x="6819900" y="625475"/>
          <p14:tracePt t="14624" x="6858000" y="625475"/>
          <p14:tracePt t="14644" x="6934200" y="625475"/>
          <p14:tracePt t="14659" x="7010400" y="625475"/>
          <p14:tracePt t="14675" x="7048500" y="625475"/>
          <p14:tracePt t="14692" x="7064375" y="625475"/>
          <p14:tracePt t="14708" x="7078663" y="625475"/>
          <p14:tracePt t="14724" x="7094538" y="625475"/>
          <p14:tracePt t="14741" x="7116763" y="625475"/>
          <p14:tracePt t="14757" x="7170738" y="625475"/>
          <p14:tracePt t="14774" x="7246938" y="631825"/>
          <p14:tracePt t="14791" x="7307263" y="639763"/>
          <p14:tracePt t="14807" x="7315200" y="639763"/>
          <p14:tracePt t="14824" x="7323138" y="639763"/>
          <p14:tracePt t="14840" x="7337425" y="655638"/>
          <p14:tracePt t="14840" x="7361238" y="655638"/>
          <p14:tracePt t="14859" x="7445375" y="663575"/>
          <p14:tracePt t="14875" x="7521575" y="669925"/>
          <p14:tracePt t="14892" x="7535863" y="669925"/>
          <p14:tracePt t="14908" x="7551738" y="669925"/>
          <p14:tracePt t="14924" x="7559675" y="669925"/>
          <p14:tracePt t="14940" x="7566025" y="669925"/>
          <p14:tracePt t="14957" x="7573963" y="669925"/>
          <p14:tracePt t="14974" x="7581900" y="669925"/>
          <p14:tracePt t="14990" x="7604125" y="669925"/>
          <p14:tracePt t="15007" x="7650163" y="669925"/>
          <p14:tracePt t="15007" x="7658100" y="663575"/>
          <p14:tracePt t="15027" x="7673975" y="663575"/>
          <p14:tracePt t="15040" x="7712075" y="663575"/>
          <p14:tracePt t="15040" x="7734300" y="655638"/>
          <p14:tracePt t="15058" x="7772400" y="655638"/>
          <p14:tracePt t="15075" x="7794625" y="655638"/>
          <p14:tracePt t="15091" x="7802563" y="655638"/>
          <p14:tracePt t="15154" x="7818438" y="647700"/>
          <p14:tracePt t="15186" x="7826375" y="647700"/>
          <p14:tracePt t="16146" x="7832725" y="639763"/>
          <p14:tracePt t="16370" x="7832725" y="631825"/>
          <p14:tracePt t="16402" x="7840663" y="631825"/>
          <p14:tracePt t="16433" x="7848600" y="631825"/>
          <p14:tracePt t="16450" x="7856538" y="631825"/>
          <p14:tracePt t="16490" x="7856538" y="625475"/>
          <p14:tracePt t="16546" x="7864475" y="625475"/>
          <p14:tracePt t="18322" x="7870825" y="625475"/>
          <p14:tracePt t="18954" x="7878763" y="625475"/>
          <p14:tracePt t="18994" x="7886700" y="617538"/>
          <p14:tracePt t="19003" x="7894638" y="617538"/>
          <p14:tracePt t="19034" x="7902575" y="617538"/>
          <p14:tracePt t="19050" x="7908925" y="609600"/>
          <p14:tracePt t="19066" x="7924800" y="601663"/>
          <p14:tracePt t="19082" x="7947025" y="601663"/>
          <p14:tracePt t="19098" x="7954963" y="601663"/>
          <p14:tracePt t="19106" x="7970838" y="593725"/>
          <p14:tracePt t="19119" x="7985125" y="587375"/>
          <p14:tracePt t="19137" x="7993063" y="587375"/>
          <p14:tracePt t="19242" x="7993063" y="579438"/>
          <p14:tracePt t="19298" x="7993063" y="571500"/>
          <p14:tracePt t="19354" x="8001000" y="563563"/>
          <p14:tracePt t="19394" x="8001000" y="555625"/>
          <p14:tracePt t="19426" x="8001000" y="541338"/>
          <p14:tracePt t="19506" x="8008938" y="541338"/>
          <p14:tracePt t="19514" x="8008938" y="533400"/>
          <p14:tracePt t="19530" x="8023225" y="533400"/>
          <p14:tracePt t="19546" x="8023225" y="517525"/>
          <p14:tracePt t="19561" x="8031163" y="517525"/>
          <p14:tracePt t="19593" x="8031163" y="511175"/>
          <p14:tracePt t="19618" x="8047038" y="503238"/>
          <p14:tracePt t="19642" x="8047038" y="487363"/>
          <p14:tracePt t="19650" x="8047038" y="479425"/>
          <p14:tracePt t="19762" x="8047038" y="473075"/>
          <p14:tracePt t="19786" x="8047038" y="465138"/>
          <p14:tracePt t="19803" x="8047038" y="457200"/>
          <p14:tracePt t="19826" x="8047038" y="441325"/>
          <p14:tracePt t="19842" x="8047038" y="434975"/>
          <p14:tracePt t="19866" x="8047038" y="427038"/>
          <p14:tracePt t="19882" x="8047038" y="419100"/>
          <p14:tracePt t="19906" x="8047038" y="411163"/>
          <p14:tracePt t="19914" x="8039100" y="411163"/>
          <p14:tracePt t="20042" x="8023225" y="411163"/>
          <p14:tracePt t="20050" x="8016875" y="419100"/>
          <p14:tracePt t="20058" x="8016875" y="427038"/>
          <p14:tracePt t="20068" x="8008938" y="441325"/>
          <p14:tracePt t="20086" x="8008938" y="457200"/>
          <p14:tracePt t="20103" x="8001000" y="465138"/>
          <p14:tracePt t="20122" x="7993063" y="473075"/>
          <p14:tracePt t="20169" x="7993063" y="487363"/>
          <p14:tracePt t="20194" x="7985125" y="487363"/>
          <p14:tracePt t="20203" x="7985125" y="495300"/>
          <p14:tracePt t="20210" x="7970838" y="511175"/>
          <p14:tracePt t="20219" x="7962900" y="517525"/>
          <p14:tracePt t="20235" x="7954963" y="517525"/>
          <p14:tracePt t="20594" x="7947025" y="517525"/>
          <p14:tracePt t="20610" x="7924800" y="517525"/>
          <p14:tracePt t="20619" x="7902575" y="517525"/>
          <p14:tracePt t="20626" x="7864475" y="517525"/>
          <p14:tracePt t="20636" x="7764463" y="517525"/>
          <p14:tracePt t="20652" x="7620000" y="517525"/>
          <p14:tracePt t="20668" x="7467600" y="517525"/>
          <p14:tracePt t="20685" x="7269163" y="517525"/>
          <p14:tracePt t="20701" x="6980238" y="517525"/>
          <p14:tracePt t="20718" x="6340475" y="441325"/>
          <p14:tracePt t="20735" x="5494338" y="304800"/>
          <p14:tracePt t="20751" x="4602163" y="182563"/>
          <p14:tracePt t="20770" x="3978275" y="84138"/>
          <p14:tracePt t="20785" x="3779838" y="68263"/>
          <p14:tracePt t="20785" x="3733800" y="68263"/>
          <p14:tracePt t="20804" x="3673475" y="68263"/>
          <p14:tracePt t="20819" x="3573463" y="84138"/>
          <p14:tracePt t="20836" x="3398838" y="130175"/>
          <p14:tracePt t="20852" x="3170238" y="152400"/>
          <p14:tracePt t="20868" x="2835275" y="152400"/>
          <p14:tracePt t="20885" x="2544763" y="152400"/>
          <p14:tracePt t="20901" x="2339975" y="160338"/>
          <p14:tracePt t="20918" x="2201863" y="190500"/>
          <p14:tracePt t="20935" x="2141538" y="206375"/>
          <p14:tracePt t="20951" x="2057400" y="244475"/>
          <p14:tracePt t="20968" x="1943100" y="312738"/>
          <p14:tracePt t="20985" x="1782763" y="396875"/>
          <p14:tracePt t="21002" x="1463675" y="511175"/>
          <p14:tracePt t="21019" x="1273175" y="609600"/>
          <p14:tracePt t="21037" x="1127125" y="663575"/>
          <p14:tracePt t="21051" x="1020763" y="739775"/>
          <p14:tracePt t="21067" x="930275" y="800100"/>
          <p14:tracePt t="21085" x="854075" y="854075"/>
          <p14:tracePt t="21102" x="715963" y="974725"/>
          <p14:tracePt t="21118" x="555625" y="1104900"/>
          <p14:tracePt t="21135" x="465138" y="1165225"/>
          <p14:tracePt t="21151" x="449263" y="1196975"/>
          <p14:tracePt t="21168" x="441325" y="1196975"/>
          <p14:tracePt t="21184" x="441325" y="1189038"/>
          <p14:tracePt t="21330" x="441325" y="1181100"/>
          <p14:tracePt t="21338" x="457200" y="1150938"/>
          <p14:tracePt t="21354" x="465138" y="1143000"/>
          <p14:tracePt t="21367" x="487363" y="1120775"/>
          <p14:tracePt t="21384" x="533400" y="1089025"/>
          <p14:tracePt t="21384" x="541338" y="1089025"/>
          <p14:tracePt t="21403" x="587375" y="1058863"/>
          <p14:tracePt t="21419" x="655638" y="1028700"/>
          <p14:tracePt t="21435" x="746125" y="1006475"/>
          <p14:tracePt t="21452" x="800100" y="990600"/>
          <p14:tracePt t="21467" x="846138" y="974725"/>
          <p14:tracePt t="21484" x="876300" y="960438"/>
          <p14:tracePt t="21501" x="922338" y="952500"/>
          <p14:tracePt t="21517" x="960438" y="930275"/>
          <p14:tracePt t="21534" x="1012825" y="922338"/>
          <p14:tracePt t="21551" x="1050925" y="922338"/>
          <p14:tracePt t="21567" x="1082675" y="922338"/>
          <p14:tracePt t="21567" x="1089025" y="922338"/>
          <p14:tracePt t="21587" x="1096963" y="922338"/>
          <p14:tracePt t="21587" x="1104900" y="922338"/>
          <p14:tracePt t="21605" x="1127125" y="922338"/>
          <p14:tracePt t="21619" x="1135063" y="922338"/>
          <p14:tracePt t="21633" x="1241425" y="922338"/>
          <p14:tracePt t="21651" x="1341438" y="922338"/>
          <p14:tracePt t="21668" x="1431925" y="922338"/>
          <p14:tracePt t="21684" x="1485900" y="922338"/>
          <p14:tracePt t="21700" x="1501775" y="922338"/>
          <p14:tracePt t="21746" x="1524000" y="930275"/>
          <p14:tracePt t="21754" x="1570038" y="930275"/>
          <p14:tracePt t="21766" x="1722438" y="952500"/>
          <p14:tracePt t="21785" x="1889125" y="960438"/>
          <p14:tracePt t="21800" x="1981200" y="974725"/>
          <p14:tracePt t="21817" x="1989138" y="974725"/>
          <p14:tracePt t="21851" x="2003425" y="974725"/>
          <p14:tracePt t="21867" x="2041525" y="982663"/>
          <p14:tracePt t="21874" x="2079625" y="998538"/>
          <p14:tracePt t="21884" x="2217738" y="1006475"/>
          <p14:tracePt t="21901" x="2278063" y="1006475"/>
          <p14:tracePt t="21917" x="2293938" y="1006475"/>
          <p14:tracePt t="21932" x="2301875" y="1012825"/>
          <p14:tracePt t="21949" x="2316163" y="1012825"/>
          <p14:tracePt t="21970" x="2339975" y="1012825"/>
          <p14:tracePt t="21983" x="2422525" y="1012825"/>
          <p14:tracePt t="22000" x="2522538" y="1012825"/>
          <p14:tracePt t="22000" x="2574925" y="1012825"/>
          <p14:tracePt t="22019" x="2620963" y="1012825"/>
          <p14:tracePt t="22035" x="2628900" y="1012825"/>
          <p14:tracePt t="22058" x="2644775" y="1006475"/>
          <p14:tracePt t="22067" x="2697163" y="998538"/>
          <p14:tracePt t="22085" x="2789238" y="982663"/>
          <p14:tracePt t="22100" x="2879725" y="974725"/>
          <p14:tracePt t="22117" x="2987675" y="952500"/>
          <p14:tracePt t="22133" x="3070225" y="930275"/>
          <p14:tracePt t="22150" x="3124200" y="930275"/>
          <p14:tracePt t="22166" x="3178175" y="922338"/>
          <p14:tracePt t="22183" x="3230563" y="898525"/>
          <p14:tracePt t="22200" x="3314700" y="898525"/>
          <p14:tracePt t="22218" x="3390900" y="892175"/>
          <p14:tracePt t="22218" x="3451225" y="884238"/>
          <p14:tracePt t="22235" x="3543300" y="868363"/>
          <p14:tracePt t="22251" x="3649663" y="868363"/>
          <p14:tracePt t="22267" x="3733800" y="868363"/>
          <p14:tracePt t="22284" x="3779838" y="868363"/>
          <p14:tracePt t="22300" x="3802063" y="876300"/>
          <p14:tracePt t="22317" x="3848100" y="884238"/>
          <p14:tracePt t="22333" x="3932238" y="906463"/>
          <p14:tracePt t="22350" x="4046538" y="930275"/>
          <p14:tracePt t="22366" x="4152900" y="952500"/>
          <p14:tracePt t="22383" x="4198938" y="952500"/>
          <p14:tracePt t="22400" x="4206875" y="952500"/>
          <p14:tracePt t="22416" x="4221163" y="952500"/>
          <p14:tracePt t="22442" x="4251325" y="952500"/>
          <p14:tracePt t="22458" x="4289425" y="952500"/>
          <p14:tracePt t="22467" x="4365625" y="952500"/>
          <p14:tracePt t="22484" x="4435475" y="952500"/>
          <p14:tracePt t="22500" x="4465638" y="952500"/>
          <p14:tracePt t="22516" x="4473575" y="952500"/>
          <p14:tracePt t="22554" x="4479925" y="952500"/>
          <p14:tracePt t="22562" x="4511675" y="952500"/>
          <p14:tracePt t="22570" x="4556125" y="960438"/>
          <p14:tracePt t="22582" x="4664075" y="974725"/>
          <p14:tracePt t="22582" x="4702175" y="974725"/>
          <p14:tracePt t="22605" x="4746625" y="974725"/>
          <p14:tracePt t="22615" x="4800600" y="974725"/>
          <p14:tracePt t="22632" x="4808538" y="974725"/>
          <p14:tracePt t="22648" x="4830763" y="974725"/>
          <p14:tracePt t="22682" x="4854575" y="974725"/>
          <p14:tracePt t="22689" x="4884738" y="974725"/>
          <p14:tracePt t="22699" x="5006975" y="974725"/>
          <p14:tracePt t="22715" x="5113338" y="974725"/>
          <p14:tracePt t="22732" x="5165725" y="974725"/>
          <p14:tracePt t="22748" x="5173663" y="974725"/>
          <p14:tracePt t="22765" x="5181600" y="974725"/>
          <p14:tracePt t="22781" x="5197475" y="974725"/>
          <p14:tracePt t="22801" x="5227638" y="974725"/>
          <p14:tracePt t="22818" x="5265738" y="974725"/>
          <p14:tracePt t="22832" x="5356225" y="974725"/>
          <p14:tracePt t="22832" x="5402263" y="974725"/>
          <p14:tracePt t="22851" x="5448300" y="974725"/>
          <p14:tracePt t="22867" x="5456238" y="974725"/>
          <p14:tracePt t="22930" x="5464175" y="974725"/>
          <p14:tracePt t="22937" x="5470525" y="974725"/>
          <p14:tracePt t="22948" x="5508625" y="974725"/>
          <p14:tracePt t="22967" x="5532438" y="974725"/>
          <p14:tracePt t="22983" x="5524500" y="974725"/>
          <p14:tracePt t="23082" x="5508625" y="974725"/>
          <p14:tracePt t="23091" x="5494338" y="968375"/>
          <p14:tracePt t="23100" x="5478463" y="968375"/>
          <p14:tracePt t="23116" x="5470525" y="968375"/>
          <p14:tracePt t="23162" x="5456238" y="968375"/>
          <p14:tracePt t="23170" x="5432425" y="968375"/>
          <p14:tracePt t="23182" x="5349875" y="968375"/>
          <p14:tracePt t="23199" x="5235575" y="960438"/>
          <p14:tracePt t="23216" x="5121275" y="936625"/>
          <p14:tracePt t="23216" x="5067300" y="922338"/>
          <p14:tracePt t="23235" x="5045075" y="922338"/>
          <p14:tracePt t="23248" x="4968875" y="914400"/>
          <p14:tracePt t="23267" x="4884738" y="914400"/>
          <p14:tracePt t="23283" x="4754563" y="914400"/>
          <p14:tracePt t="23299" x="4572000" y="898525"/>
          <p14:tracePt t="23316" x="4403725" y="868363"/>
          <p14:tracePt t="23332" x="4313238" y="860425"/>
          <p14:tracePt t="23349" x="4289425" y="860425"/>
          <p14:tracePt t="23365" x="4275138" y="860425"/>
          <p14:tracePt t="23382" x="4244975" y="860425"/>
          <p14:tracePt t="23399" x="4160838" y="860425"/>
          <p14:tracePt t="23416" x="4022725" y="860425"/>
          <p14:tracePt t="23432" x="3878263" y="860425"/>
          <p14:tracePt t="23432" x="3832225" y="860425"/>
          <p14:tracePt t="23451" x="3741738" y="860425"/>
          <p14:tracePt t="23467" x="3665538" y="868363"/>
          <p14:tracePt t="23483" x="3641725" y="884238"/>
          <p14:tracePt t="23497" x="3521075" y="892175"/>
          <p14:tracePt t="23515" x="3436938" y="892175"/>
          <p14:tracePt t="23531" x="3322638" y="892175"/>
          <p14:tracePt t="23549" x="3208338" y="892175"/>
          <p14:tracePt t="23565" x="3108325" y="892175"/>
          <p14:tracePt t="23583" x="3017838" y="892175"/>
          <p14:tracePt t="23583" x="2963863" y="892175"/>
          <p14:tracePt t="23606" x="2911475" y="892175"/>
          <p14:tracePt t="23614" x="2827338" y="892175"/>
          <p14:tracePt t="23631" x="2765425" y="892175"/>
          <p14:tracePt t="23647" x="2713038" y="892175"/>
          <p14:tracePt t="23647" x="2682875" y="892175"/>
          <p14:tracePt t="23666" x="2659063" y="892175"/>
          <p14:tracePt t="23680" x="2514600" y="892175"/>
          <p14:tracePt t="23698" x="2392363" y="892175"/>
          <p14:tracePt t="23715" x="2293938" y="892175"/>
          <p14:tracePt t="23731" x="2209800" y="892175"/>
          <p14:tracePt t="23747" x="2155825" y="892175"/>
          <p14:tracePt t="23764" x="2111375" y="906463"/>
          <p14:tracePt t="23781" x="2079625" y="906463"/>
          <p14:tracePt t="23798" x="2027238" y="906463"/>
          <p14:tracePt t="23814" x="1943100" y="906463"/>
          <p14:tracePt t="23831" x="1836738" y="906463"/>
          <p14:tracePt t="23847" x="1722438" y="906463"/>
          <p14:tracePt t="23864" x="1622425" y="906463"/>
          <p14:tracePt t="23864" x="1570038" y="906463"/>
          <p14:tracePt t="23882" x="1485900" y="906463"/>
          <p14:tracePt t="23899" x="1409700" y="906463"/>
          <p14:tracePt t="23915" x="1311275" y="906463"/>
          <p14:tracePt t="23931" x="1211263" y="906463"/>
          <p14:tracePt t="23947" x="1127125" y="906463"/>
          <p14:tracePt t="23964" x="1082675" y="906463"/>
          <p14:tracePt t="23981" x="1028700" y="906463"/>
          <p14:tracePt t="23998" x="944563" y="906463"/>
          <p14:tracePt t="24014" x="876300" y="906463"/>
          <p14:tracePt t="24030" x="808038" y="906463"/>
          <p14:tracePt t="24047" x="754063" y="906463"/>
          <p14:tracePt t="24064" x="701675" y="930275"/>
          <p14:tracePt t="24081" x="685800" y="944563"/>
          <p14:tracePt t="24098" x="708025" y="944563"/>
          <p14:tracePt t="24186" x="731838" y="944563"/>
          <p14:tracePt t="24194" x="739775" y="944563"/>
          <p14:tracePt t="24210" x="746125" y="944563"/>
          <p14:tracePt t="24218" x="754063" y="944563"/>
          <p14:tracePt t="24231" x="784225" y="944563"/>
          <p14:tracePt t="24248" x="906463" y="944563"/>
          <p14:tracePt t="24264" x="1089025" y="990600"/>
          <p14:tracePt t="24264" x="1219200" y="998538"/>
          <p14:tracePt t="24283" x="1477963" y="1044575"/>
          <p14:tracePt t="24299" x="1654175" y="1066800"/>
          <p14:tracePt t="24316" x="1752600" y="1074738"/>
          <p14:tracePt t="24332" x="1774825" y="1074738"/>
          <p14:tracePt t="24348" x="1790700" y="1074738"/>
          <p14:tracePt t="24365" x="1820863" y="1074738"/>
          <p14:tracePt t="24381" x="1874838" y="1074738"/>
          <p14:tracePt t="24398" x="1958975" y="1074738"/>
          <p14:tracePt t="24414" x="2095500" y="1074738"/>
          <p14:tracePt t="24431" x="2232025" y="1074738"/>
          <p14:tracePt t="24448" x="2378075" y="1104900"/>
          <p14:tracePt t="24464" x="2530475" y="1127125"/>
          <p14:tracePt t="24464" x="2598738" y="1143000"/>
          <p14:tracePt t="24483" x="2735263" y="1150938"/>
          <p14:tracePt t="24499" x="2819400" y="1150938"/>
          <p14:tracePt t="24515" x="2873375" y="1165225"/>
          <p14:tracePt t="24532" x="2949575" y="1165225"/>
          <p14:tracePt t="24548" x="3048000" y="1165225"/>
          <p14:tracePt t="24564" x="3162300" y="1150938"/>
          <p14:tracePt t="24581" x="3268663" y="1150938"/>
          <p14:tracePt t="24581" x="3336925" y="1150938"/>
          <p14:tracePt t="24606" x="3390900" y="1150938"/>
          <p14:tracePt t="24615" x="3513138" y="1127125"/>
          <p14:tracePt t="24629" x="3589338" y="1120775"/>
          <p14:tracePt t="24646" x="3673475" y="1096963"/>
          <p14:tracePt t="24663" x="3756025" y="1096963"/>
          <p14:tracePt t="24680" x="3863975" y="1074738"/>
          <p14:tracePt t="24680" x="3908425" y="1058863"/>
          <p14:tracePt t="24699" x="3962400" y="1058863"/>
          <p14:tracePt t="24715" x="3992563" y="1044575"/>
          <p14:tracePt t="24732" x="4008438" y="1036638"/>
          <p14:tracePt t="24748" x="4022725" y="1020763"/>
          <p14:tracePt t="24764" x="4054475" y="1020763"/>
          <p14:tracePt t="24781" x="4137025" y="1012825"/>
          <p14:tracePt t="24797" x="4289425" y="1006475"/>
          <p14:tracePt t="24814" x="4487863" y="1006475"/>
          <p14:tracePt t="24830" x="4594225" y="1006475"/>
          <p14:tracePt t="24847" x="4610100" y="1006475"/>
          <p14:tracePt t="24864" x="4618038" y="998538"/>
          <p14:tracePt t="24883" x="4625975" y="990600"/>
          <p14:tracePt t="24906" x="4640263" y="990600"/>
          <p14:tracePt t="24915" x="4724400" y="990600"/>
          <p14:tracePt t="24931" x="4830763" y="990600"/>
          <p14:tracePt t="24948" x="4899025" y="990600"/>
          <p14:tracePt t="24965" x="4906963" y="990600"/>
          <p14:tracePt t="24980" x="4914900" y="990600"/>
          <p14:tracePt t="25018" x="4922838" y="990600"/>
          <p14:tracePt t="25026" x="4945063" y="990600"/>
          <p14:tracePt t="25034" x="4975225" y="990600"/>
          <p14:tracePt t="25046" x="5083175" y="990600"/>
          <p14:tracePt t="25064" x="5165725" y="990600"/>
          <p14:tracePt t="25080" x="5181600" y="990600"/>
          <p14:tracePt t="25096" x="5189538" y="990600"/>
          <p14:tracePt t="25138" x="5219700" y="990600"/>
          <p14:tracePt t="25147" x="5257800" y="990600"/>
          <p14:tracePt t="25154" x="5311775" y="990600"/>
          <p14:tracePt t="25164" x="5440363" y="990600"/>
          <p14:tracePt t="25180" x="5502275" y="990600"/>
          <p14:tracePt t="25197" x="5508625" y="990600"/>
          <p14:tracePt t="25250" x="5532438" y="990600"/>
          <p14:tracePt t="25258" x="5540375" y="990600"/>
          <p14:tracePt t="25266" x="5562600" y="990600"/>
          <p14:tracePt t="25279" x="5578475" y="982663"/>
          <p14:tracePt t="27359" x="5584825" y="974725"/>
          <p14:tracePt t="27386" x="5592763" y="974725"/>
          <p14:tracePt t="27410" x="5592763" y="968375"/>
          <p14:tracePt t="28266" x="5584825" y="960438"/>
          <p14:tracePt t="28290" x="5570538" y="944563"/>
          <p14:tracePt t="28314" x="5554663" y="936625"/>
          <p14:tracePt t="28322" x="5540375" y="930275"/>
          <p14:tracePt t="28330" x="5524500" y="914400"/>
          <p14:tracePt t="28343" x="5402263" y="868363"/>
          <p14:tracePt t="28360" x="5127625" y="777875"/>
          <p14:tracePt t="28360" x="4899025" y="701675"/>
          <p14:tracePt t="28379" x="4632325" y="617538"/>
          <p14:tracePt t="28379" x="4373563" y="525463"/>
          <p14:tracePt t="28394" x="4046538" y="419100"/>
          <p14:tracePt t="28411" x="3908425" y="381000"/>
          <p14:tracePt t="28428" x="3840163" y="358775"/>
          <p14:tracePt t="28445" x="3779838" y="342900"/>
          <p14:tracePt t="28460" x="3665538" y="312738"/>
          <p14:tracePt t="28476" x="3467100" y="282575"/>
          <p14:tracePt t="28493" x="3254375" y="236538"/>
          <p14:tracePt t="28510" x="3078163" y="212725"/>
          <p14:tracePt t="28528" x="2987675" y="206375"/>
          <p14:tracePt t="28544" x="2911475" y="182563"/>
          <p14:tracePt t="28560" x="2873375" y="182563"/>
          <p14:tracePt t="28560" x="2865438" y="174625"/>
          <p14:tracePt t="28579" x="2841625" y="174625"/>
          <p14:tracePt t="28597" x="2765425" y="174625"/>
          <p14:tracePt t="28612" x="2659063" y="174625"/>
          <p14:tracePt t="28628" x="2536825" y="174625"/>
          <p14:tracePt t="28644" x="2416175" y="174625"/>
          <p14:tracePt t="28660" x="2286000" y="174625"/>
          <p14:tracePt t="28677" x="2133600" y="160338"/>
          <p14:tracePt t="28693" x="2057400" y="130175"/>
          <p14:tracePt t="28710" x="1997075" y="130175"/>
          <p14:tracePt t="28726" x="1958975" y="122238"/>
          <p14:tracePt t="28743" x="1927225" y="122238"/>
          <p14:tracePt t="28760" x="1882775" y="122238"/>
          <p14:tracePt t="28760" x="1858963" y="122238"/>
          <p14:tracePt t="28779" x="1820863" y="122238"/>
          <p14:tracePt t="28793" x="1676400" y="122238"/>
          <p14:tracePt t="28811" x="1646238" y="122238"/>
          <p14:tracePt t="28827" x="1616075" y="114300"/>
          <p14:tracePt t="28844" x="1608138" y="114300"/>
          <p14:tracePt t="28866" x="1584325" y="114300"/>
          <p14:tracePt t="28876" x="1524000" y="92075"/>
          <p14:tracePt t="28893" x="1439863" y="68263"/>
          <p14:tracePt t="28910" x="1371600" y="68263"/>
          <p14:tracePt t="28927" x="1325563" y="68263"/>
          <p14:tracePt t="28943" x="1311275" y="68263"/>
          <p14:tracePt t="28959" x="1279525" y="68263"/>
          <p14:tracePt t="28976" x="1265238" y="68263"/>
          <p14:tracePt t="28993" x="1196975" y="68263"/>
          <p14:tracePt t="29011" x="1112838" y="68263"/>
          <p14:tracePt t="29028" x="1006475" y="68263"/>
          <p14:tracePt t="29044" x="892175" y="68263"/>
          <p14:tracePt t="29059" x="830263" y="68263"/>
          <p14:tracePt t="29075" x="815975" y="68263"/>
          <p14:tracePt t="29094" x="808038" y="68263"/>
          <p14:tracePt t="29129" x="800100" y="76200"/>
          <p14:tracePt t="29137" x="792163" y="76200"/>
          <p14:tracePt t="29145" x="777875" y="92075"/>
          <p14:tracePt t="29159" x="708025" y="130175"/>
          <p14:tracePt t="29176" x="639763" y="160338"/>
          <p14:tracePt t="29193" x="579438" y="182563"/>
          <p14:tracePt t="29193" x="571500" y="182563"/>
          <p14:tracePt t="29211" x="555625" y="206375"/>
          <p14:tracePt t="29226" x="541338" y="206375"/>
          <p14:tracePt t="29243" x="525463" y="228600"/>
          <p14:tracePt t="29260" x="525463" y="258763"/>
          <p14:tracePt t="29276" x="517525" y="304800"/>
          <p14:tracePt t="29293" x="503238" y="350838"/>
          <p14:tracePt t="29309" x="487363" y="396875"/>
          <p14:tracePt t="29326" x="473075" y="434975"/>
          <p14:tracePt t="29343" x="449263" y="465138"/>
          <p14:tracePt t="29359" x="449263" y="487363"/>
          <p14:tracePt t="29376" x="449263" y="517525"/>
          <p14:tracePt t="29393" x="449263" y="563563"/>
          <p14:tracePt t="29393" x="449263" y="579438"/>
          <p14:tracePt t="29411" x="449263" y="601663"/>
          <p14:tracePt t="29427" x="449263" y="625475"/>
          <p14:tracePt t="29443" x="449263" y="647700"/>
          <p14:tracePt t="29460" x="449263" y="669925"/>
          <p14:tracePt t="29476" x="449263" y="693738"/>
          <p14:tracePt t="29493" x="465138" y="715963"/>
          <p14:tracePt t="29509" x="465138" y="739775"/>
          <p14:tracePt t="29527" x="479425" y="754063"/>
          <p14:tracePt t="29543" x="495300" y="784225"/>
          <p14:tracePt t="29559" x="517525" y="815975"/>
          <p14:tracePt t="29576" x="549275" y="846138"/>
          <p14:tracePt t="29576" x="563563" y="860425"/>
          <p14:tracePt t="29596" x="571500" y="868363"/>
          <p14:tracePt t="29611" x="587375" y="884238"/>
          <p14:tracePt t="29627" x="609600" y="892175"/>
          <p14:tracePt t="29641" x="655638" y="914400"/>
          <p14:tracePt t="29659" x="677863" y="930275"/>
          <p14:tracePt t="29675" x="693738" y="936625"/>
          <p14:tracePt t="29691" x="701675" y="936625"/>
          <p14:tracePt t="29746" x="708025" y="936625"/>
          <p14:tracePt t="29754" x="715963" y="936625"/>
          <p14:tracePt t="29762" x="739775" y="936625"/>
          <p14:tracePt t="29776" x="792163" y="936625"/>
          <p14:tracePt t="29792" x="860425" y="936625"/>
          <p14:tracePt t="29811" x="892175" y="952500"/>
          <p14:tracePt t="29825" x="944563" y="952500"/>
          <p14:tracePt t="29842" x="960438" y="952500"/>
          <p14:tracePt t="29858" x="990600" y="968375"/>
          <p14:tracePt t="29875" x="1020763" y="968375"/>
          <p14:tracePt t="29891" x="1050925" y="974725"/>
          <p14:tracePt t="29908" x="1074738" y="974725"/>
          <p14:tracePt t="29925" x="1096963" y="974725"/>
          <p14:tracePt t="29941" x="1127125" y="974725"/>
          <p14:tracePt t="29958" x="1135063" y="974725"/>
          <p14:tracePt t="29974" x="1158875" y="982663"/>
          <p14:tracePt t="29991" x="1211263" y="982663"/>
          <p14:tracePt t="30008" x="1317625" y="982663"/>
          <p14:tracePt t="30008" x="1349375" y="982663"/>
          <p14:tracePt t="30027" x="1379538" y="982663"/>
          <p14:tracePt t="30041" x="1393825" y="982663"/>
          <p14:tracePt t="30057" x="1401763" y="982663"/>
          <p14:tracePt t="30081" x="1409700" y="982663"/>
          <p14:tracePt t="30091" x="1463675" y="982663"/>
          <p14:tracePt t="30108" x="1577975" y="982663"/>
          <p14:tracePt t="30124" x="1706563" y="982663"/>
          <p14:tracePt t="30141" x="1820863" y="998538"/>
          <p14:tracePt t="30157" x="1866900" y="1006475"/>
          <p14:tracePt t="30174" x="1882775" y="1006475"/>
          <p14:tracePt t="30190" x="1897063" y="1006475"/>
          <p14:tracePt t="30207" x="1912938" y="1006475"/>
          <p14:tracePt t="30225" x="1927225" y="1006475"/>
          <p14:tracePt t="30225" x="1935163" y="1006475"/>
          <p14:tracePt t="30242" x="1973263" y="1006475"/>
          <p14:tracePt t="30259" x="2027238" y="998538"/>
          <p14:tracePt t="30275" x="2057400" y="990600"/>
          <p14:tracePt t="30291" x="2087563" y="990600"/>
          <p14:tracePt t="30307" x="2117725" y="990600"/>
          <p14:tracePt t="30324" x="2149475" y="990600"/>
          <p14:tracePt t="30341" x="2163763" y="990600"/>
          <p14:tracePt t="30357" x="2179638" y="990600"/>
          <p14:tracePt t="30375" x="2209800" y="990600"/>
          <p14:tracePt t="30391" x="2247900" y="990600"/>
          <p14:tracePt t="30407" x="2301875" y="990600"/>
          <p14:tracePt t="30425" x="2354263" y="990600"/>
          <p14:tracePt t="30443" x="2370138" y="990600"/>
          <p14:tracePt t="30459" x="2378075" y="990600"/>
          <p14:tracePt t="30475" x="2392363" y="990600"/>
          <p14:tracePt t="30498" x="2400300" y="990600"/>
          <p14:tracePt t="30538" x="2408238" y="982663"/>
          <p14:tracePt t="31446" x="2408238" y="998538"/>
          <p14:tracePt t="32034" x="2408238" y="1006475"/>
          <p14:tracePt t="32050" x="2408238" y="1012825"/>
          <p14:tracePt t="32058" x="2408238" y="1020763"/>
          <p14:tracePt t="32074" x="2408238" y="1036638"/>
          <p14:tracePt t="32091" x="2408238" y="1050925"/>
          <p14:tracePt t="32107" x="2408238" y="1066800"/>
          <p14:tracePt t="32125" x="2408238" y="1089025"/>
          <p14:tracePt t="32140" x="2408238" y="1104900"/>
          <p14:tracePt t="32156" x="2408238" y="1120775"/>
          <p14:tracePt t="32173" x="2400300" y="1135063"/>
          <p14:tracePt t="32189" x="2400300" y="1143000"/>
          <p14:tracePt t="32206" x="2400300" y="1150938"/>
          <p14:tracePt t="32222" x="2400300" y="1165225"/>
          <p14:tracePt t="32239" x="2400300" y="1181100"/>
          <p14:tracePt t="32256" x="2392363" y="1196975"/>
          <p14:tracePt t="32273" x="2392363" y="1211263"/>
          <p14:tracePt t="32289" x="2392363" y="1241425"/>
          <p14:tracePt t="32308" x="2392363" y="1273175"/>
          <p14:tracePt t="32324" x="2392363" y="1295400"/>
          <p14:tracePt t="32340" x="2392363" y="1317625"/>
          <p14:tracePt t="32356" x="2392363" y="1333500"/>
          <p14:tracePt t="32373" x="2392363" y="1371600"/>
          <p14:tracePt t="32389" x="2392363" y="1425575"/>
          <p14:tracePt t="32406" x="2392363" y="1524000"/>
          <p14:tracePt t="32423" x="2392363" y="1600200"/>
          <p14:tracePt t="32439" x="2392363" y="1684338"/>
          <p14:tracePt t="32456" x="2392363" y="1760538"/>
          <p14:tracePt t="32456" x="2392363" y="1812925"/>
          <p14:tracePt t="32474" x="2392363" y="1851025"/>
          <p14:tracePt t="32474" x="2392363" y="1912938"/>
          <p14:tracePt t="32490" x="2416175" y="2027238"/>
          <p14:tracePt t="32507" x="2422525" y="2133600"/>
          <p14:tracePt t="32524" x="2422525" y="2201863"/>
          <p14:tracePt t="32540" x="2422525" y="2239963"/>
          <p14:tracePt t="32555" x="2408238" y="2270125"/>
          <p14:tracePt t="32572" x="2392363" y="2301875"/>
          <p14:tracePt t="32589" x="2384425" y="2308225"/>
          <p14:tracePt t="32610" x="2378075" y="2316163"/>
          <p14:tracePt t="32634" x="2370138" y="2324100"/>
          <p14:tracePt t="32650" x="2362200" y="2332038"/>
          <p14:tracePt t="32689" x="2354263" y="2346325"/>
          <p14:tracePt t="32697" x="2354263" y="2362200"/>
          <p14:tracePt t="32706" x="2339975" y="2422525"/>
          <p14:tracePt t="32724" x="2316163" y="2536825"/>
          <p14:tracePt t="32741" x="2301875" y="2651125"/>
          <p14:tracePt t="32756" x="2301875" y="2811463"/>
          <p14:tracePt t="32773" x="2301875" y="2994025"/>
          <p14:tracePt t="32789" x="2270125" y="3170238"/>
          <p14:tracePt t="32806" x="2239963" y="3268663"/>
          <p14:tracePt t="32822" x="2225675" y="3298825"/>
          <p14:tracePt t="32839" x="2217738" y="3306763"/>
          <p14:tracePt t="32856" x="2217738" y="3322638"/>
          <p14:tracePt t="32872" x="2247900" y="3368675"/>
          <p14:tracePt t="32872" x="2263775" y="3406775"/>
          <p14:tracePt t="32891" x="2293938" y="3482975"/>
          <p14:tracePt t="32907" x="2339975" y="3603625"/>
          <p14:tracePt t="32923" x="2384425" y="3733800"/>
          <p14:tracePt t="32940" x="2408238" y="3848100"/>
          <p14:tracePt t="32956" x="2454275" y="4016375"/>
          <p14:tracePt t="32972" x="2530475" y="4183063"/>
          <p14:tracePt t="32989" x="2606675" y="4327525"/>
          <p14:tracePt t="33006" x="2682875" y="4403725"/>
          <p14:tracePt t="33022" x="2735263" y="4457700"/>
          <p14:tracePt t="33039" x="2751138" y="4457700"/>
          <p14:tracePt t="33056" x="2759075" y="4457700"/>
          <p14:tracePt t="33106" x="2765425" y="4457700"/>
          <p14:tracePt t="33123" x="2781300" y="4457700"/>
          <p14:tracePt t="33130" x="2789238" y="4457700"/>
          <p14:tracePt t="33140" x="2803525" y="4473575"/>
          <p14:tracePt t="33156" x="2819400" y="4473575"/>
          <p14:tracePt t="33178" x="2841625" y="4495800"/>
          <p14:tracePt t="33188" x="2873375" y="4503738"/>
          <p14:tracePt t="33205" x="2903538" y="4503738"/>
          <p14:tracePt t="33222" x="2917825" y="4503738"/>
          <p14:tracePt t="33238" x="2949575" y="4503738"/>
          <p14:tracePt t="33256" x="2955925" y="4503738"/>
          <p14:tracePt t="33271" x="2963863" y="4503738"/>
          <p14:tracePt t="33288" x="2971800" y="4503738"/>
          <p14:tracePt t="33354" x="2979738" y="4503738"/>
          <p14:tracePt t="33362" x="2987675" y="4503738"/>
          <p14:tracePt t="33371" x="2994025" y="4503738"/>
          <p14:tracePt t="33826" x="3001963" y="4503738"/>
          <p14:tracePt t="33833" x="3009900" y="4503738"/>
          <p14:tracePt t="34082" x="3017838" y="4503738"/>
          <p14:tracePt t="34153" x="3032125" y="4503738"/>
          <p14:tracePt t="34162" x="3040063" y="4511675"/>
          <p14:tracePt t="34194" x="3048000" y="4511675"/>
          <p14:tracePt t="34314" x="3055938" y="4511675"/>
          <p14:tracePt t="34394" x="3063875" y="4511675"/>
          <p14:tracePt t="34482" x="3070225" y="4511675"/>
          <p14:tracePt t="34490" x="3086100" y="4511675"/>
          <p14:tracePt t="34562" x="3108325" y="4511675"/>
          <p14:tracePt t="34571" x="3124200" y="4511675"/>
          <p14:tracePt t="34578" x="3154363" y="4511675"/>
          <p14:tracePt t="34588" x="3216275" y="4511675"/>
          <p14:tracePt t="34607" x="3246438" y="4503738"/>
          <p14:tracePt t="34625" x="3268663" y="4503738"/>
          <p14:tracePt t="34637" x="3292475" y="4495800"/>
          <p14:tracePt t="34653" x="3322638" y="4495800"/>
          <p14:tracePt t="34669" x="3352800" y="4495800"/>
          <p14:tracePt t="34686" x="3368675" y="4495800"/>
          <p14:tracePt t="34703" x="3375025" y="4495800"/>
          <p14:tracePt t="34746" x="3382963" y="4495800"/>
          <p14:tracePt t="34755" x="3406775" y="4495800"/>
          <p14:tracePt t="34762" x="3436938" y="4495800"/>
          <p14:tracePt t="34771" x="3521075" y="4495800"/>
          <p14:tracePt t="34788" x="3559175" y="4495800"/>
          <p14:tracePt t="34804" x="3573463" y="4495800"/>
          <p14:tracePt t="34874" x="3581400" y="4495800"/>
          <p14:tracePt t="34882" x="3611563" y="4503738"/>
          <p14:tracePt t="34890" x="3641725" y="4511675"/>
          <p14:tracePt t="34904" x="3665538" y="4518025"/>
          <p14:tracePt t="34920" x="3679825" y="4518025"/>
          <p14:tracePt t="34970" x="3711575" y="4525963"/>
          <p14:tracePt t="34978" x="3725863" y="4541838"/>
          <p14:tracePt t="34987" x="3763963" y="4556125"/>
          <p14:tracePt t="35004" x="3763963" y="4564063"/>
          <p14:tracePt t="35090" x="3794125" y="4594225"/>
          <p14:tracePt t="35106" x="3810000" y="4602163"/>
          <p14:tracePt t="35114" x="3817938" y="4618038"/>
          <p14:tracePt t="35122" x="3825875" y="4618038"/>
          <p14:tracePt t="35136" x="3825875" y="4625975"/>
          <p14:tracePt t="35153" x="3840163" y="4640263"/>
          <p14:tracePt t="35171" x="3932238" y="4670425"/>
          <p14:tracePt t="35187" x="4046538" y="4732338"/>
          <p14:tracePt t="35204" x="4168775" y="4754563"/>
          <p14:tracePt t="35220" x="4221163" y="4762500"/>
          <p14:tracePt t="35236" x="4237038" y="4762500"/>
          <p14:tracePt t="35253" x="4244975" y="4762500"/>
          <p14:tracePt t="35269" x="4297363" y="4778375"/>
          <p14:tracePt t="35286" x="4397375" y="4816475"/>
          <p14:tracePt t="35303" x="4511675" y="4838700"/>
          <p14:tracePt t="35320" x="4640263" y="4892675"/>
          <p14:tracePt t="35336" x="4724400" y="4937125"/>
          <p14:tracePt t="35336" x="4746625" y="4960938"/>
          <p14:tracePt t="35355" x="4778375" y="4968875"/>
          <p14:tracePt t="35371" x="4822825" y="4991100"/>
          <p14:tracePt t="35387" x="4868863" y="5006975"/>
          <p14:tracePt t="35404" x="4930775" y="5029200"/>
          <p14:tracePt t="35420" x="4960938" y="5045075"/>
          <p14:tracePt t="35436" x="5029200" y="5075238"/>
          <p14:tracePt t="35453" x="5113338" y="5113338"/>
          <p14:tracePt t="35470" x="5273675" y="5159375"/>
          <p14:tracePt t="35486" x="5380038" y="5181600"/>
          <p14:tracePt t="35503" x="5426075" y="5203825"/>
          <p14:tracePt t="35519" x="5440363" y="5203825"/>
          <p14:tracePt t="35536" x="5464175" y="5211763"/>
          <p14:tracePt t="35536" x="5502275" y="5219700"/>
          <p14:tracePt t="35555" x="5616575" y="5257800"/>
          <p14:tracePt t="35571" x="5799138" y="5303838"/>
          <p14:tracePt t="35587" x="5921375" y="5341938"/>
          <p14:tracePt t="35606" x="5959475" y="5341938"/>
          <p14:tracePt t="35621" x="5973763" y="5341938"/>
          <p14:tracePt t="35649" x="5981700" y="5334000"/>
          <p14:tracePt t="35657" x="6003925" y="5326063"/>
          <p14:tracePt t="35669" x="6134100" y="5287963"/>
          <p14:tracePt t="35686" x="6264275" y="5280025"/>
          <p14:tracePt t="35703" x="6370638" y="5257800"/>
          <p14:tracePt t="35719" x="6400800" y="5235575"/>
          <p14:tracePt t="35736" x="6416675" y="5211763"/>
          <p14:tracePt t="35753" x="6430963" y="5203825"/>
          <p14:tracePt t="35753" x="6446838" y="5181600"/>
          <p14:tracePt t="35770" x="6477000" y="5135563"/>
          <p14:tracePt t="35787" x="6523038" y="5059363"/>
          <p14:tracePt t="35803" x="6553200" y="4991100"/>
          <p14:tracePt t="35820" x="6553200" y="4968875"/>
          <p14:tracePt t="35836" x="6561138" y="4937125"/>
          <p14:tracePt t="35853" x="6569075" y="4914900"/>
          <p14:tracePt t="35869" x="6607175" y="4860925"/>
          <p14:tracePt t="35886" x="6645275" y="4800600"/>
          <p14:tracePt t="35903" x="6683375" y="4724400"/>
          <p14:tracePt t="35919" x="6705600" y="4656138"/>
          <p14:tracePt t="35936" x="6705600" y="4602163"/>
          <p14:tracePt t="35953" x="6705600" y="4533900"/>
          <p14:tracePt t="35953" x="6705600" y="4511675"/>
          <p14:tracePt t="35971" x="6721475" y="4419600"/>
          <p14:tracePt t="35987" x="6727825" y="4359275"/>
          <p14:tracePt t="36003" x="6727825" y="4283075"/>
          <p14:tracePt t="36020" x="6727825" y="4213225"/>
          <p14:tracePt t="36036" x="6727825" y="4168775"/>
          <p14:tracePt t="36053" x="6713538" y="4122738"/>
          <p14:tracePt t="36069" x="6705600" y="4076700"/>
          <p14:tracePt t="36085" x="6689725" y="4008438"/>
          <p14:tracePt t="36103" x="6689725" y="3954463"/>
          <p14:tracePt t="36119" x="6689725" y="3924300"/>
          <p14:tracePt t="36136" x="6689725" y="3894138"/>
          <p14:tracePt t="36136" x="6667500" y="3848100"/>
          <p14:tracePt t="36155" x="6645275" y="3825875"/>
          <p14:tracePt t="36168" x="6583363" y="3741738"/>
          <p14:tracePt t="36187" x="6569075" y="3725863"/>
          <p14:tracePt t="36203" x="6553200" y="3703638"/>
          <p14:tracePt t="36220" x="6530975" y="3673475"/>
          <p14:tracePt t="36236" x="6515100" y="3657600"/>
          <p14:tracePt t="36252" x="6492875" y="3627438"/>
          <p14:tracePt t="36269" x="6469063" y="3597275"/>
          <p14:tracePt t="36285" x="6454775" y="3573463"/>
          <p14:tracePt t="36303" x="6446838" y="3565525"/>
          <p14:tracePt t="36318" x="6423025" y="3535363"/>
          <p14:tracePt t="36336" x="6384925" y="3489325"/>
          <p14:tracePt t="36352" x="6362700" y="3475038"/>
          <p14:tracePt t="36368" x="6332538" y="3444875"/>
          <p14:tracePt t="36385" x="6286500" y="3421063"/>
          <p14:tracePt t="36385" x="6264275" y="3406775"/>
          <p14:tracePt t="36403" x="6232525" y="3406775"/>
          <p14:tracePt t="36418" x="6202363" y="3382963"/>
          <p14:tracePt t="36435" x="6142038" y="3360738"/>
          <p14:tracePt t="36451" x="6111875" y="3344863"/>
          <p14:tracePt t="36467" x="6049963" y="3322638"/>
          <p14:tracePt t="36486" x="6019800" y="3314700"/>
          <p14:tracePt t="36502" x="5973763" y="3298825"/>
          <p14:tracePt t="36519" x="5943600" y="3292475"/>
          <p14:tracePt t="36537" x="5889625" y="3276600"/>
          <p14:tracePt t="36552" x="5799138" y="3254375"/>
          <p14:tracePt t="36569" x="5684838" y="3230563"/>
          <p14:tracePt t="36587" x="5646738" y="3222625"/>
          <p14:tracePt t="36604" x="5608638" y="3216275"/>
          <p14:tracePt t="36620" x="5578475" y="3200400"/>
          <p14:tracePt t="36636" x="5524500" y="3200400"/>
          <p14:tracePt t="36652" x="5418138" y="3200400"/>
          <p14:tracePt t="36668" x="5303838" y="3170238"/>
          <p14:tracePt t="36686" x="5227638" y="3154363"/>
          <p14:tracePt t="36702" x="5173663" y="3154363"/>
          <p14:tracePt t="36718" x="5121275" y="3140075"/>
          <p14:tracePt t="36735" x="5075238" y="3132138"/>
          <p14:tracePt t="36752" x="5029200" y="3116263"/>
          <p14:tracePt t="36768" x="4975225" y="3116263"/>
          <p14:tracePt t="36787" x="4937125" y="3101975"/>
          <p14:tracePt t="36801" x="4800600" y="3078163"/>
          <p14:tracePt t="36819" x="4702175" y="3070225"/>
          <p14:tracePt t="36836" x="4594225" y="3070225"/>
          <p14:tracePt t="36852" x="4518025" y="3055938"/>
          <p14:tracePt t="36868" x="4465638" y="3048000"/>
          <p14:tracePt t="36885" x="4403725" y="3048000"/>
          <p14:tracePt t="36901" x="4327525" y="3048000"/>
          <p14:tracePt t="36919" x="4221163" y="3048000"/>
          <p14:tracePt t="36935" x="4122738" y="3048000"/>
          <p14:tracePt t="36951" x="4030663" y="3048000"/>
          <p14:tracePt t="36968" x="3946525" y="3048000"/>
          <p14:tracePt t="36985" x="3870325" y="3048000"/>
          <p14:tracePt t="37003" x="3840163" y="3048000"/>
          <p14:tracePt t="37019" x="3787775" y="3055938"/>
          <p14:tracePt t="37035" x="3687763" y="3094038"/>
          <p14:tracePt t="37052" x="3551238" y="3124200"/>
          <p14:tracePt t="37068" x="3436938" y="3162300"/>
          <p14:tracePt t="37085" x="3360738" y="3184525"/>
          <p14:tracePt t="37102" x="3322638" y="3184525"/>
          <p14:tracePt t="37118" x="3306763" y="3200400"/>
          <p14:tracePt t="37134" x="3276600" y="3208338"/>
          <p14:tracePt t="37151" x="3246438" y="3230563"/>
          <p14:tracePt t="37168" x="3208338" y="3268663"/>
          <p14:tracePt t="37185" x="3170238" y="3306763"/>
          <p14:tracePt t="37185" x="3162300" y="3314700"/>
          <p14:tracePt t="37202" x="3108325" y="3368675"/>
          <p14:tracePt t="37219" x="3055938" y="3406775"/>
          <p14:tracePt t="37236" x="3025775" y="3429000"/>
          <p14:tracePt t="37252" x="2994025" y="3482975"/>
          <p14:tracePt t="37268" x="2994025" y="3527425"/>
          <p14:tracePt t="37285" x="2994025" y="3597275"/>
          <p14:tracePt t="37301" x="3017838" y="3695700"/>
          <p14:tracePt t="37318" x="3017838" y="3763963"/>
          <p14:tracePt t="37334" x="3017838" y="3817938"/>
          <p14:tracePt t="37351" x="3017838" y="3856038"/>
          <p14:tracePt t="37368" x="3017838" y="3894138"/>
          <p14:tracePt t="37384" x="3017838" y="3916363"/>
          <p14:tracePt t="37384" x="3017838" y="3932238"/>
          <p14:tracePt t="37403" x="3001963" y="3970338"/>
          <p14:tracePt t="37419" x="3001963" y="4008438"/>
          <p14:tracePt t="37435" x="3001963" y="4054475"/>
          <p14:tracePt t="37452" x="3001963" y="4084638"/>
          <p14:tracePt t="37468" x="3001963" y="4122738"/>
          <p14:tracePt t="37485" x="2994025" y="4168775"/>
          <p14:tracePt t="37501" x="2987675" y="4213225"/>
          <p14:tracePt t="37517" x="2987675" y="4259263"/>
          <p14:tracePt t="37534" x="2979738" y="4313238"/>
          <p14:tracePt t="37551" x="2963863" y="4359275"/>
          <p14:tracePt t="37567" x="2963863" y="4427538"/>
          <p14:tracePt t="37584" x="2963863" y="4479925"/>
          <p14:tracePt t="37605" x="2963863" y="4495800"/>
          <p14:tracePt t="37616" x="2971800" y="4533900"/>
          <p14:tracePt t="37616" x="2979738" y="4549775"/>
          <p14:tracePt t="37634" x="3001963" y="4579938"/>
          <p14:tracePt t="37651" x="3017838" y="4594225"/>
          <p14:tracePt t="37666" x="3032125" y="4625975"/>
          <p14:tracePt t="37684" x="3055938" y="4656138"/>
          <p14:tracePt t="37701" x="3078163" y="4686300"/>
          <p14:tracePt t="37717" x="3086100" y="4702175"/>
          <p14:tracePt t="37734" x="3124200" y="4732338"/>
          <p14:tracePt t="37750" x="3154363" y="4762500"/>
          <p14:tracePt t="37767" x="3184525" y="4770438"/>
          <p14:tracePt t="37784" x="3200400" y="4778375"/>
          <p14:tracePt t="37800" x="3230563" y="4778375"/>
          <p14:tracePt t="37800" x="3260725" y="4784725"/>
          <p14:tracePt t="37819" x="3322638" y="4784725"/>
          <p14:tracePt t="37835" x="3413125" y="4800600"/>
          <p14:tracePt t="37851" x="3497263" y="4808538"/>
          <p14:tracePt t="37868" x="3535363" y="4822825"/>
          <p14:tracePt t="37884" x="3565525" y="4822825"/>
          <p14:tracePt t="37900" x="3611563" y="4838700"/>
          <p14:tracePt t="37917" x="3641725" y="4846638"/>
          <p14:tracePt t="37934" x="3703638" y="4846638"/>
          <p14:tracePt t="37950" x="3817938" y="4868863"/>
          <p14:tracePt t="37967" x="3946525" y="4884738"/>
          <p14:tracePt t="37984" x="4016375" y="4892675"/>
          <p14:tracePt t="38000" x="4054475" y="4899025"/>
          <p14:tracePt t="38016" x="4068763" y="4899025"/>
          <p14:tracePt t="38032" x="4137025" y="4906963"/>
          <p14:tracePt t="38050" x="4221163" y="4906963"/>
          <p14:tracePt t="38067" x="4321175" y="4930775"/>
          <p14:tracePt t="38083" x="4397375" y="4945063"/>
          <p14:tracePt t="38101" x="4457700" y="4953000"/>
          <p14:tracePt t="38117" x="4503738" y="4960938"/>
          <p14:tracePt t="38134" x="4518025" y="4960938"/>
          <p14:tracePt t="38162" x="4533900" y="4960938"/>
          <p14:tracePt t="38170" x="4549775" y="4960938"/>
          <p14:tracePt t="38183" x="4602163" y="4960938"/>
          <p14:tracePt t="38200" x="4656138" y="4960938"/>
          <p14:tracePt t="38200" x="4678363" y="4960938"/>
          <p14:tracePt t="38219" x="4754563" y="4960938"/>
          <p14:tracePt t="38235" x="4808538" y="4960938"/>
          <p14:tracePt t="38251" x="4838700" y="4960938"/>
          <p14:tracePt t="38267" x="4868863" y="4960938"/>
          <p14:tracePt t="38284" x="4906963" y="4960938"/>
          <p14:tracePt t="38300" x="4953000" y="4960938"/>
          <p14:tracePt t="38317" x="5059363" y="4960938"/>
          <p14:tracePt t="38334" x="5173663" y="4960938"/>
          <p14:tracePt t="38350" x="5241925" y="4960938"/>
          <p14:tracePt t="38367" x="5295900" y="4960938"/>
          <p14:tracePt t="38383" x="5326063" y="4968875"/>
          <p14:tracePt t="38400" x="5356225" y="4968875"/>
          <p14:tracePt t="38417" x="5394325" y="4983163"/>
          <p14:tracePt t="38417" x="5410200" y="4983163"/>
          <p14:tracePt t="38435" x="5448300" y="4983163"/>
          <p14:tracePt t="38451" x="5516563" y="4983163"/>
          <p14:tracePt t="38468" x="5622925" y="4983163"/>
          <p14:tracePt t="38484" x="5722938" y="4983163"/>
          <p14:tracePt t="38500" x="5807075" y="4991100"/>
          <p14:tracePt t="38517" x="5845175" y="4999038"/>
          <p14:tracePt t="38534" x="5851525" y="4999038"/>
          <p14:tracePt t="38548" x="5867400" y="4999038"/>
          <p14:tracePt t="38565" x="5889625" y="4991100"/>
          <p14:tracePt t="38583" x="5965825" y="4968875"/>
          <p14:tracePt t="38605" x="5997575" y="4953000"/>
          <p14:tracePt t="38615" x="6027738" y="4953000"/>
          <p14:tracePt t="38632" x="6065838" y="4953000"/>
          <p14:tracePt t="38648" x="6111875" y="4930775"/>
          <p14:tracePt t="38666" x="6149975" y="4930775"/>
          <p14:tracePt t="38682" x="6188075" y="4930775"/>
          <p14:tracePt t="38699" x="6202363" y="4892675"/>
          <p14:tracePt t="38715" x="6226175" y="4868863"/>
          <p14:tracePt t="38732" x="6264275" y="4822825"/>
          <p14:tracePt t="38748" x="6294438" y="4784725"/>
          <p14:tracePt t="38766" x="6308725" y="4754563"/>
          <p14:tracePt t="38783" x="6324600" y="4740275"/>
          <p14:tracePt t="38799" x="6340475" y="4716463"/>
          <p14:tracePt t="38816" x="6340475" y="4664075"/>
          <p14:tracePt t="38816" x="6340475" y="4618038"/>
          <p14:tracePt t="38834" x="6340475" y="4518025"/>
          <p14:tracePt t="38851" x="6362700" y="4479925"/>
          <p14:tracePt t="38867" x="6378575" y="4449763"/>
          <p14:tracePt t="38884" x="6392863" y="4411663"/>
          <p14:tracePt t="38900" x="6392863" y="4365625"/>
          <p14:tracePt t="38916" x="6392863" y="4289425"/>
          <p14:tracePt t="38933" x="6392863" y="4191000"/>
          <p14:tracePt t="38949" x="6392863" y="4130675"/>
          <p14:tracePt t="38966" x="6400800" y="4084638"/>
          <p14:tracePt t="38983" x="6408738" y="4046538"/>
          <p14:tracePt t="38999" x="6408738" y="4008438"/>
          <p14:tracePt t="39017" x="6408738" y="3978275"/>
          <p14:tracePt t="39033" x="6408738" y="3940175"/>
          <p14:tracePt t="39033" x="6408738" y="3924300"/>
          <p14:tracePt t="39051" x="6408738" y="3894138"/>
          <p14:tracePt t="39067" x="6408738" y="3863975"/>
          <p14:tracePt t="39083" x="6408738" y="3825875"/>
          <p14:tracePt t="39102" x="6408738" y="3817938"/>
          <p14:tracePt t="39116" x="6408738" y="3787775"/>
          <p14:tracePt t="39133" x="6408738" y="3763963"/>
          <p14:tracePt t="39149" x="6400800" y="3741738"/>
          <p14:tracePt t="39166" x="6384925" y="3725863"/>
          <p14:tracePt t="39182" x="6370638" y="3703638"/>
          <p14:tracePt t="39199" x="6362700" y="3665538"/>
          <p14:tracePt t="39216" x="6346825" y="3649663"/>
          <p14:tracePt t="39232" x="6324600" y="3627438"/>
          <p14:tracePt t="39232" x="6308725" y="3603625"/>
          <p14:tracePt t="39251" x="6278563" y="3581400"/>
          <p14:tracePt t="39267" x="6248400" y="3559175"/>
          <p14:tracePt t="39283" x="6218238" y="3527425"/>
          <p14:tracePt t="39300" x="6180138" y="3497263"/>
          <p14:tracePt t="39316" x="6118225" y="3467100"/>
          <p14:tracePt t="39332" x="6065838" y="3436938"/>
          <p14:tracePt t="39349" x="6042025" y="3436938"/>
          <p14:tracePt t="39366" x="6011863" y="3421063"/>
          <p14:tracePt t="39382" x="5973763" y="3413125"/>
          <p14:tracePt t="39399" x="5935663" y="3406775"/>
          <p14:tracePt t="39416" x="5905500" y="3406775"/>
          <p14:tracePt t="39432" x="5867400" y="3398838"/>
          <p14:tracePt t="39432" x="5851525" y="3398838"/>
          <p14:tracePt t="39450" x="5807075" y="3398838"/>
          <p14:tracePt t="39467" x="5745163" y="3398838"/>
          <p14:tracePt t="39483" x="5699125" y="3398838"/>
          <p14:tracePt t="39500" x="5676900" y="3398838"/>
          <p14:tracePt t="39515" x="5654675" y="3398838"/>
          <p14:tracePt t="39534" x="5630863" y="3398838"/>
          <p14:tracePt t="39549" x="5616575" y="3398838"/>
          <p14:tracePt t="39566" x="5584825" y="3398838"/>
          <p14:tracePt t="39583" x="5508625" y="3382963"/>
          <p14:tracePt t="39601" x="5448300" y="3382963"/>
          <p14:tracePt t="39617" x="5394325" y="3382963"/>
          <p14:tracePt t="39631" x="5356225" y="3375025"/>
          <p14:tracePt t="39648" x="5334000" y="3368675"/>
          <p14:tracePt t="39665" x="5318125" y="3368675"/>
          <p14:tracePt t="39681" x="5287963" y="3368675"/>
          <p14:tracePt t="39699" x="5257800" y="3368675"/>
          <p14:tracePt t="39716" x="5219700" y="3368675"/>
          <p14:tracePt t="39733" x="5189538" y="3368675"/>
          <p14:tracePt t="39749" x="5159375" y="3368675"/>
          <p14:tracePt t="39765" x="5113338" y="3368675"/>
          <p14:tracePt t="39782" x="5075238" y="3368675"/>
          <p14:tracePt t="39798" x="5045075" y="3368675"/>
          <p14:tracePt t="39815" x="4999038" y="3368675"/>
          <p14:tracePt t="39832" x="4983163" y="3368675"/>
          <p14:tracePt t="39848" x="4960938" y="3368675"/>
          <p14:tracePt t="39865" x="4953000" y="3368675"/>
          <p14:tracePt t="39881" x="4945063" y="3368675"/>
          <p14:tracePt t="39946" x="4937125" y="3368675"/>
          <p14:tracePt t="40378" x="4922838" y="3360738"/>
          <p14:tracePt t="40394" x="4906963" y="3352800"/>
          <p14:tracePt t="40402" x="4884738" y="3352800"/>
          <p14:tracePt t="40414" x="4822825" y="3330575"/>
          <p14:tracePt t="40431" x="4770438" y="3322638"/>
          <p14:tracePt t="40448" x="4708525" y="3314700"/>
          <p14:tracePt t="40464" x="4664075" y="3306763"/>
          <p14:tracePt t="40482" x="4640263" y="3306763"/>
          <p14:tracePt t="40499" x="4625975" y="3298825"/>
          <p14:tracePt t="40515" x="4610100" y="3298825"/>
          <p14:tracePt t="40532" x="4572000" y="3298825"/>
          <p14:tracePt t="40548" x="4518025" y="3298825"/>
          <p14:tracePt t="40564" x="4411663" y="3298825"/>
          <p14:tracePt t="40580" x="4351338" y="3298825"/>
          <p14:tracePt t="40598" x="4283075" y="3298825"/>
          <p14:tracePt t="40615" x="4221163" y="3298825"/>
          <p14:tracePt t="40631" x="4183063" y="3298825"/>
          <p14:tracePt t="40648" x="4114800" y="3298825"/>
          <p14:tracePt t="40648" x="4068763" y="3298825"/>
          <p14:tracePt t="40667" x="4016375" y="3298825"/>
          <p14:tracePt t="40680" x="3908425" y="3298825"/>
          <p14:tracePt t="40680" x="3832225" y="3298825"/>
          <p14:tracePt t="40698" x="3794125" y="3292475"/>
          <p14:tracePt t="40698" x="3779838" y="3292475"/>
          <p14:tracePt t="40714" x="3741738" y="3292475"/>
          <p14:tracePt t="40731" x="3711575" y="3292475"/>
          <p14:tracePt t="40747" x="3687763" y="3292475"/>
          <p14:tracePt t="40764" x="3673475" y="3292475"/>
          <p14:tracePt t="40781" x="3627438" y="3306763"/>
          <p14:tracePt t="40797" x="3573463" y="3314700"/>
          <p14:tracePt t="40814" x="3521075" y="3330575"/>
          <p14:tracePt t="40831" x="3459163" y="3330575"/>
          <p14:tracePt t="40847" x="3429000" y="3344863"/>
          <p14:tracePt t="40864" x="3398838" y="3344863"/>
          <p14:tracePt t="40864" x="3375025" y="3360738"/>
          <p14:tracePt t="40882" x="3360738" y="3368675"/>
          <p14:tracePt t="40897" x="3336925" y="3382963"/>
          <p14:tracePt t="40915" x="3330575" y="3398838"/>
          <p14:tracePt t="40932" x="3298825" y="3436938"/>
          <p14:tracePt t="40948" x="3292475" y="3459163"/>
          <p14:tracePt t="40964" x="3268663" y="3475038"/>
          <p14:tracePt t="40981" x="3268663" y="3482975"/>
          <p14:tracePt t="40997" x="3268663" y="3489325"/>
          <p14:tracePt t="41013" x="3260725" y="3489325"/>
          <p14:tracePt t="41034" x="3254375" y="3497263"/>
          <p14:tracePt t="41049" x="3254375" y="3505200"/>
          <p14:tracePt t="41063" x="3260725" y="3505200"/>
          <p14:tracePt t="41282" x="3276600" y="3505200"/>
          <p14:tracePt t="41290" x="3306763" y="3505200"/>
          <p14:tracePt t="41298" x="3330575" y="3505200"/>
          <p14:tracePt t="41315" x="3344863" y="3505200"/>
          <p14:tracePt t="41378" x="3413125" y="3505200"/>
          <p14:tracePt t="41386" x="3505200" y="3505200"/>
          <p14:tracePt t="41396" x="3641725" y="3505200"/>
          <p14:tracePt t="41414" x="3657600" y="3505200"/>
          <p14:tracePt t="41430" x="3665538" y="3505200"/>
          <p14:tracePt t="41450" x="3673475" y="3489325"/>
          <p14:tracePt t="41490" x="3687763" y="3489325"/>
          <p14:tracePt t="41506" x="3725863" y="3467100"/>
          <p14:tracePt t="41514" x="3763963" y="3467100"/>
          <p14:tracePt t="41522" x="3802063" y="3467100"/>
          <p14:tracePt t="41533" x="3840163" y="3451225"/>
          <p14:tracePt t="41548" x="3856038" y="3444875"/>
          <p14:tracePt t="41563" x="3863975" y="3444875"/>
          <p14:tracePt t="41579" x="3878263" y="3421063"/>
          <p14:tracePt t="41596" x="3894138" y="3421063"/>
          <p14:tracePt t="41614" x="3978275" y="3406775"/>
          <p14:tracePt t="41630" x="4130675" y="3406775"/>
          <p14:tracePt t="41645" x="4297363" y="3406775"/>
          <p14:tracePt t="41663" x="4343400" y="3406775"/>
          <p14:tracePt t="41680" x="4343400" y="3398838"/>
          <p14:tracePt t="41696" x="4351338" y="3398838"/>
          <p14:tracePt t="41713" x="4381500" y="3398838"/>
          <p14:tracePt t="41731" x="4525963" y="3390900"/>
          <p14:tracePt t="41747" x="4694238" y="3390900"/>
          <p14:tracePt t="41764" x="4778375" y="3390900"/>
          <p14:tracePt t="41780" x="4792663" y="3390900"/>
          <p14:tracePt t="41818" x="4816475" y="3390900"/>
          <p14:tracePt t="41834" x="4860925" y="3375025"/>
          <p14:tracePt t="41842" x="4914900" y="3375025"/>
          <p14:tracePt t="41850" x="4983163" y="3375025"/>
          <p14:tracePt t="41862" x="5105400" y="3375025"/>
          <p14:tracePt t="41880" x="5181600" y="3375025"/>
          <p14:tracePt t="41896" x="5189538" y="3375025"/>
          <p14:tracePt t="41912" x="5211763" y="3375025"/>
          <p14:tracePt t="41986" x="5241925" y="3375025"/>
          <p14:tracePt t="41994" x="5257800" y="3375025"/>
          <p14:tracePt t="42002" x="5265738" y="3375025"/>
          <p14:tracePt t="42012" x="5273675" y="3375025"/>
          <p14:tracePt t="42034" x="5273675" y="3368675"/>
          <p14:tracePt t="42066" x="5303838" y="3360738"/>
          <p14:tracePt t="42098" x="5387975" y="3360738"/>
          <p14:tracePt t="42106" x="5456238" y="3360738"/>
          <p14:tracePt t="42114" x="5524500" y="3360738"/>
          <p14:tracePt t="42131" x="5524500" y="3352800"/>
          <p14:tracePt t="43034" x="5532438" y="3344863"/>
          <p14:tracePt t="43058" x="5540375" y="3344863"/>
          <p14:tracePt t="43066" x="5546725" y="3344863"/>
          <p14:tracePt t="43106" x="5562600" y="3344863"/>
          <p14:tracePt t="43130" x="5600700" y="3344863"/>
          <p14:tracePt t="43138" x="5654675" y="3344863"/>
          <p14:tracePt t="43147" x="5730875" y="3344863"/>
          <p14:tracePt t="43163" x="5761038" y="3344863"/>
          <p14:tracePt t="43179" x="5768975" y="3344863"/>
          <p14:tracePt t="43210" x="5775325" y="3344863"/>
          <p14:tracePt t="43218" x="5799138" y="3344863"/>
          <p14:tracePt t="43227" x="5897563" y="3344863"/>
          <p14:tracePt t="43244" x="6027738" y="3344863"/>
          <p14:tracePt t="43262" x="6134100" y="3344863"/>
          <p14:tracePt t="43279" x="6188075" y="3344863"/>
          <p14:tracePt t="43295" x="6202363" y="3344863"/>
          <p14:tracePt t="43312" x="6210300" y="3344863"/>
          <p14:tracePt t="43328" x="6256338" y="3344863"/>
          <p14:tracePt t="43328" x="6316663" y="3344863"/>
          <p14:tracePt t="43346" x="6515100" y="3398838"/>
          <p14:tracePt t="43363" x="6683375" y="3451225"/>
          <p14:tracePt t="43379" x="6735763" y="3467100"/>
          <p14:tracePt t="43396" x="6743700" y="3467100"/>
          <p14:tracePt t="43442" x="6751638" y="3475038"/>
          <p14:tracePt t="43450" x="6789738" y="3489325"/>
          <p14:tracePt t="43461" x="6842125" y="3521075"/>
          <p14:tracePt t="43478" x="6858000" y="3521075"/>
          <p14:tracePt t="43495" x="6888163" y="3543300"/>
          <p14:tracePt t="43511" x="6956425" y="3589338"/>
          <p14:tracePt t="43528" x="7056438" y="3641725"/>
          <p14:tracePt t="43545" x="7102475" y="3673475"/>
          <p14:tracePt t="43563" x="7116763" y="3679825"/>
          <p14:tracePt t="43577" x="7116763" y="3687763"/>
          <p14:tracePt t="43598" x="7140575" y="3711575"/>
          <p14:tracePt t="43614" x="7162800" y="3741738"/>
          <p14:tracePt t="43628" x="7192963" y="3779838"/>
          <p14:tracePt t="43645" x="7223125" y="3817938"/>
          <p14:tracePt t="43661" x="7254875" y="3856038"/>
          <p14:tracePt t="43678" x="7254875" y="3894138"/>
          <p14:tracePt t="43694" x="7261225" y="3902075"/>
          <p14:tracePt t="43711" x="7269163" y="3908425"/>
          <p14:tracePt t="43727" x="7269163" y="3916363"/>
          <p14:tracePt t="43747" x="7269163" y="3908425"/>
          <p14:tracePt t="44042" x="7277100" y="3908425"/>
          <p14:tracePt t="44074" x="7285038" y="3908425"/>
          <p14:tracePt t="44138" x="7292975" y="3908425"/>
          <p14:tracePt t="44154" x="7292975" y="3902075"/>
          <p14:tracePt t="44170" x="7292975" y="3886200"/>
          <p14:tracePt t="44179" x="7292975" y="3863975"/>
          <p14:tracePt t="44195" x="7292975" y="3840163"/>
          <p14:tracePt t="44210" x="7292975" y="3810000"/>
          <p14:tracePt t="44228" x="7292975" y="3794125"/>
          <p14:tracePt t="44244" x="7285038" y="3794125"/>
          <p14:tracePt t="44290" x="7269163" y="3787775"/>
          <p14:tracePt t="44306" x="7239000" y="3771900"/>
          <p14:tracePt t="44314" x="7231063" y="3771900"/>
          <p14:tracePt t="44327" x="7216775" y="3771900"/>
          <p14:tracePt t="44344" x="7216775" y="3763963"/>
          <p14:tracePt t="44360" x="7216775" y="3779838"/>
          <p14:tracePt t="44418" x="7200900" y="3794125"/>
          <p14:tracePt t="44427" x="7200900" y="3810000"/>
          <p14:tracePt t="44434" x="7192963" y="3817938"/>
          <p14:tracePt t="44444" x="7192963" y="3848100"/>
          <p14:tracePt t="44460" x="7185025" y="3863975"/>
          <p14:tracePt t="44477" x="7185025" y="3878263"/>
          <p14:tracePt t="44494" x="7185025" y="3886200"/>
          <p14:tracePt t="44510" x="7185025" y="3902075"/>
          <p14:tracePt t="44527" x="7192963" y="3902075"/>
          <p14:tracePt t="44579" x="7200900" y="3902075"/>
          <p14:tracePt t="44586" x="7208838" y="3902075"/>
          <p14:tracePt t="44603" x="7223125" y="3902075"/>
          <p14:tracePt t="44614" x="7239000" y="3878263"/>
          <p14:tracePt t="44628" x="7254875" y="3832225"/>
          <p14:tracePt t="44643" x="7261225" y="3802063"/>
          <p14:tracePt t="44659" x="7261225" y="3787775"/>
          <p14:tracePt t="44675" x="7261225" y="3771900"/>
          <p14:tracePt t="44693" x="7261225" y="3763963"/>
          <p14:tracePt t="44709" x="7254875" y="3763963"/>
          <p14:tracePt t="44730" x="7246938" y="3763963"/>
          <p14:tracePt t="44743" x="7239000" y="3787775"/>
          <p14:tracePt t="44760" x="7223125" y="3825875"/>
          <p14:tracePt t="44760" x="7223125" y="3848100"/>
          <p14:tracePt t="44778" x="7223125" y="3863975"/>
          <p14:tracePt t="44794" x="7216775" y="3902075"/>
          <p14:tracePt t="44811" x="7216775" y="3908425"/>
          <p14:tracePt t="44827" x="7216775" y="3916363"/>
          <p14:tracePt t="44843" x="7216775" y="3932238"/>
          <p14:tracePt t="44860" x="7231063" y="3932238"/>
          <p14:tracePt t="44876" x="7246938" y="3932238"/>
          <p14:tracePt t="44893" x="7269163" y="3932238"/>
          <p14:tracePt t="44910" x="7285038" y="3932238"/>
          <p14:tracePt t="44930" x="7285038" y="3924300"/>
          <p14:tracePt t="44946" x="7277100" y="3924300"/>
          <p14:tracePt t="45066" x="7285038" y="3916363"/>
          <p14:tracePt t="45370" x="7285038" y="3908425"/>
          <p14:tracePt t="45378" x="7285038" y="3902075"/>
          <p14:tracePt t="46289" x="7292975" y="3902075"/>
          <p14:tracePt t="46818" x="7292975" y="3894138"/>
          <p14:tracePt t="46898" x="7292975" y="3886200"/>
          <p14:tracePt t="46938" x="7299325" y="3886200"/>
          <p14:tracePt t="46954" x="7299325" y="3870325"/>
          <p14:tracePt t="46970" x="7299325" y="3863975"/>
          <p14:tracePt t="46978" x="7299325" y="3848100"/>
          <p14:tracePt t="46990" x="7307263" y="3817938"/>
          <p14:tracePt t="47009" x="7307263" y="3810000"/>
          <p14:tracePt t="47050" x="7315200" y="3810000"/>
          <p14:tracePt t="47058" x="7315200" y="3802063"/>
          <p14:tracePt t="47138" x="7315200" y="3794125"/>
          <p14:tracePt t="47146" x="7315200" y="3787775"/>
          <p14:tracePt t="47157" x="7315200" y="3779838"/>
          <p14:tracePt t="47175" x="7315200" y="3771900"/>
          <p14:tracePt t="47190" x="7315200" y="3756025"/>
          <p14:tracePt t="47207" x="7315200" y="3749675"/>
          <p14:tracePt t="47226" x="7315200" y="3741738"/>
          <p14:tracePt t="47240" x="7323138" y="3725863"/>
          <p14:tracePt t="47259" x="7323138" y="3717925"/>
          <p14:tracePt t="47275" x="7323138" y="3695700"/>
          <p14:tracePt t="47291" x="7307263" y="3679825"/>
          <p14:tracePt t="47308" x="7292975" y="3641725"/>
          <p14:tracePt t="47324" x="7285038" y="3635375"/>
          <p14:tracePt t="47362" x="7277100" y="3627438"/>
          <p14:tracePt t="47386" x="7269163" y="3627438"/>
          <p14:tracePt t="47434" x="7261225" y="3627438"/>
          <p14:tracePt t="47442" x="7246938" y="3627438"/>
          <p14:tracePt t="47458" x="7223125" y="3627438"/>
          <p14:tracePt t="47475" x="7200900" y="3641725"/>
          <p14:tracePt t="47491" x="7185025" y="3641725"/>
          <p14:tracePt t="47507" x="7178675" y="3649663"/>
          <p14:tracePt t="47524" x="7170738" y="3657600"/>
          <p14:tracePt t="47540" x="7162800" y="3665538"/>
          <p14:tracePt t="47556" x="7154863" y="3679825"/>
          <p14:tracePt t="47573" x="7154863" y="3687763"/>
          <p14:tracePt t="47590" x="7146925" y="3711575"/>
          <p14:tracePt t="47607" x="7140575" y="3725863"/>
          <p14:tracePt t="47607" x="7132638" y="3733800"/>
          <p14:tracePt t="47628" x="7132638" y="3741738"/>
          <p14:tracePt t="47666" x="7132638" y="3749675"/>
          <p14:tracePt t="47675" x="7124700" y="3749675"/>
          <p14:tracePt t="47682" x="7124700" y="3756025"/>
          <p14:tracePt t="47691" x="7124700" y="3763963"/>
          <p14:tracePt t="47707" x="7124700" y="3779838"/>
          <p14:tracePt t="47724" x="7116763" y="3810000"/>
          <p14:tracePt t="47740" x="7108825" y="3825875"/>
          <p14:tracePt t="47757" x="7094538" y="3863975"/>
          <p14:tracePt t="47774" x="7086600" y="3878263"/>
          <p14:tracePt t="47790" x="7086600" y="3886200"/>
          <p14:tracePt t="47806" x="7086600" y="3902075"/>
          <p14:tracePt t="47823" x="7086600" y="3908425"/>
          <p14:tracePt t="47840" x="7086600" y="3932238"/>
          <p14:tracePt t="47840" x="7086600" y="3940175"/>
          <p14:tracePt t="47859" x="7086600" y="3954463"/>
          <p14:tracePt t="47874" x="7086600" y="3984625"/>
          <p14:tracePt t="47891" x="7086600" y="4016375"/>
          <p14:tracePt t="47908" x="7086600" y="4054475"/>
          <p14:tracePt t="47925" x="7086600" y="4092575"/>
          <p14:tracePt t="47940" x="7086600" y="4137025"/>
          <p14:tracePt t="47957" x="7078663" y="4160838"/>
          <p14:tracePt t="47974" x="7078663" y="4191000"/>
          <p14:tracePt t="47990" x="7078663" y="4221163"/>
          <p14:tracePt t="48008" x="7070725" y="4267200"/>
          <p14:tracePt t="48024" x="7070725" y="4313238"/>
          <p14:tracePt t="48040" x="7070725" y="4343400"/>
          <p14:tracePt t="48040" x="7070725" y="4359275"/>
          <p14:tracePt t="48059" x="7070725" y="4365625"/>
          <p14:tracePt t="48074" x="7070725" y="4389438"/>
          <p14:tracePt t="48091" x="7070725" y="4411663"/>
          <p14:tracePt t="48109" x="7070725" y="4435475"/>
          <p14:tracePt t="48125" x="7070725" y="4479925"/>
          <p14:tracePt t="48140" x="7070725" y="4533900"/>
          <p14:tracePt t="48156" x="7070725" y="4594225"/>
          <p14:tracePt t="48173" x="7078663" y="4648200"/>
          <p14:tracePt t="48190" x="7086600" y="4670425"/>
          <p14:tracePt t="48207" x="7094538" y="4678363"/>
          <p14:tracePt t="48223" x="7108825" y="4694238"/>
          <p14:tracePt t="48242" x="7116763" y="4702175"/>
          <p14:tracePt t="48258" x="7124700" y="4702175"/>
          <p14:tracePt t="48274" x="7146925" y="4702175"/>
          <p14:tracePt t="48291" x="7170738" y="4702175"/>
          <p14:tracePt t="48307" x="7192963" y="4702175"/>
          <p14:tracePt t="48324" x="7208838" y="4694238"/>
          <p14:tracePt t="48346" x="7216775" y="4686300"/>
          <p14:tracePt t="48370" x="7223125" y="4670425"/>
          <p14:tracePt t="48386" x="7231063" y="4664075"/>
          <p14:tracePt t="48394" x="7239000" y="4656138"/>
          <p14:tracePt t="48406" x="7261225" y="4632325"/>
          <p14:tracePt t="48423" x="7292975" y="4610100"/>
          <p14:tracePt t="48440" x="7315200" y="4572000"/>
          <p14:tracePt t="48456" x="7323138" y="4556125"/>
          <p14:tracePt t="48472" x="7331075" y="4541838"/>
          <p14:tracePt t="48491" x="7337425" y="4518025"/>
          <p14:tracePt t="48507" x="7337425" y="4495800"/>
          <p14:tracePt t="48524" x="7345363" y="4479925"/>
          <p14:tracePt t="48540" x="7345363" y="4473575"/>
          <p14:tracePt t="48556" x="7353300" y="4457700"/>
          <p14:tracePt t="48698" x="7353300" y="4441825"/>
          <p14:tracePt t="48714" x="7361238" y="4427538"/>
          <p14:tracePt t="48723" x="7361238" y="4411663"/>
          <p14:tracePt t="48730" x="7361238" y="4403725"/>
          <p14:tracePt t="48746" x="7361238" y="4397375"/>
          <p14:tracePt t="48762" x="7361238" y="4389438"/>
          <p14:tracePt t="48810" x="7361238" y="4381500"/>
          <p14:tracePt t="48818" x="7361238" y="4373563"/>
          <p14:tracePt t="48834" x="7361238" y="4365625"/>
          <p14:tracePt t="48842" x="7361238" y="4343400"/>
          <p14:tracePt t="48855" x="7361238" y="4313238"/>
          <p14:tracePt t="48855" x="7361238" y="4305300"/>
          <p14:tracePt t="48875" x="7361238" y="4297363"/>
          <p14:tracePt t="48889" x="7361238" y="4275138"/>
          <p14:tracePt t="48907" x="7353300" y="4275138"/>
          <p14:tracePt t="49010" x="7337425" y="4275138"/>
          <p14:tracePt t="49041" x="7337425" y="4267200"/>
          <p14:tracePt t="49057" x="7331075" y="4259263"/>
          <p14:tracePt t="49065" x="7331075" y="4251325"/>
          <p14:tracePt t="49106" x="7323138" y="4237038"/>
          <p14:tracePt t="49130" x="7315200" y="4221163"/>
          <p14:tracePt t="49146" x="7307263" y="4206875"/>
          <p14:tracePt t="49162" x="7299325" y="4183063"/>
          <p14:tracePt t="49170" x="7299325" y="4168775"/>
          <p14:tracePt t="49186" x="7292975" y="4152900"/>
          <p14:tracePt t="49194" x="7292975" y="4144963"/>
          <p14:tracePt t="49205" x="7292975" y="4137025"/>
          <p14:tracePt t="49223" x="7292975" y="4130675"/>
          <p14:tracePt t="50127" x="7285038" y="4122738"/>
          <p14:tracePt t="50219" x="7269163" y="4130675"/>
          <p14:tracePt t="50242" x="7269163" y="4137025"/>
          <p14:tracePt t="50250" x="7254875" y="4144963"/>
          <p14:tracePt t="50258" x="7246938" y="4144963"/>
          <p14:tracePt t="50271" x="7216775" y="4160838"/>
          <p14:tracePt t="50289" x="7178675" y="4191000"/>
          <p14:tracePt t="50305" x="7154863" y="4198938"/>
          <p14:tracePt t="50305" x="7140575" y="4213225"/>
          <p14:tracePt t="50324" x="7116763" y="4237038"/>
          <p14:tracePt t="50340" x="7094538" y="4259263"/>
          <p14:tracePt t="50357" x="7078663" y="4275138"/>
          <p14:tracePt t="50373" x="7056438" y="4275138"/>
          <p14:tracePt t="50389" x="7048500" y="4283075"/>
          <p14:tracePt t="50406" x="7018338" y="4297363"/>
          <p14:tracePt t="50422" x="6988175" y="4313238"/>
          <p14:tracePt t="50439" x="6942138" y="4313238"/>
          <p14:tracePt t="50455" x="6926263" y="4327525"/>
          <p14:tracePt t="50472" x="6911975" y="4327525"/>
          <p14:tracePt t="50488" x="6880225" y="4327525"/>
          <p14:tracePt t="50505" x="6819900" y="4335463"/>
          <p14:tracePt t="50505" x="6811963" y="4335463"/>
          <p14:tracePt t="50524" x="6751638" y="4335463"/>
          <p14:tracePt t="50540" x="6713538" y="4327525"/>
          <p14:tracePt t="50554" x="6645275" y="4297363"/>
          <p14:tracePt t="50572" x="6629400" y="4289425"/>
          <p14:tracePt t="50588" x="6621463" y="4283075"/>
          <p14:tracePt t="50606" x="6607175" y="4259263"/>
          <p14:tracePt t="50622" x="6599238" y="4237038"/>
          <p14:tracePt t="50638" x="6575425" y="4206875"/>
          <p14:tracePt t="50654" x="6569075" y="4183063"/>
          <p14:tracePt t="50672" x="6561138" y="4168775"/>
          <p14:tracePt t="50689" x="6561138" y="4160838"/>
          <p14:tracePt t="50704" x="6561138" y="4144963"/>
          <p14:tracePt t="50721" x="6561138" y="4137025"/>
          <p14:tracePt t="50747" x="6561138" y="4130675"/>
          <p14:tracePt t="50756" x="6561138" y="4122738"/>
          <p14:tracePt t="50779" x="6561138" y="4114800"/>
          <p14:tracePt t="50788" x="6569075" y="4084638"/>
          <p14:tracePt t="50805" x="6575425" y="4076700"/>
          <p14:tracePt t="50821" x="6583363" y="4068763"/>
          <p14:tracePt t="50837" x="6583363" y="4060825"/>
          <p14:tracePt t="50854" x="6583363" y="4054475"/>
          <p14:tracePt t="50875" x="6583363" y="4046538"/>
          <p14:tracePt t="50887" x="6591300" y="4030663"/>
          <p14:tracePt t="50904" x="6591300" y="4022725"/>
          <p14:tracePt t="50921" x="6599238" y="4000500"/>
          <p14:tracePt t="50938" x="6599238" y="3992563"/>
          <p14:tracePt t="50956" x="6599238" y="3978275"/>
          <p14:tracePt t="50971" x="6599238" y="3946525"/>
          <p14:tracePt t="50989" x="6599238" y="3940175"/>
          <p14:tracePt t="51011" x="6599238" y="3932238"/>
          <p14:tracePt t="51027" x="6599238" y="3916363"/>
          <p14:tracePt t="51043" x="6599238" y="3902075"/>
          <p14:tracePt t="51059" x="6591300" y="3886200"/>
          <p14:tracePt t="51075" x="6591300" y="3863975"/>
          <p14:tracePt t="51087" x="6575425" y="3848100"/>
          <p14:tracePt t="51105" x="6569075" y="3825875"/>
          <p14:tracePt t="51105" x="6561138" y="3810000"/>
          <p14:tracePt t="51124" x="6553200" y="3787775"/>
          <p14:tracePt t="51139" x="6545263" y="3763963"/>
          <p14:tracePt t="51163" x="6537325" y="3763963"/>
          <p14:tracePt t="51179" x="6530975" y="3749675"/>
          <p14:tracePt t="51188" x="6523038" y="3733800"/>
          <p14:tracePt t="51205" x="6507163" y="3725863"/>
          <p14:tracePt t="51222" x="6499225" y="3711575"/>
          <p14:tracePt t="51237" x="6477000" y="3711575"/>
          <p14:tracePt t="51255" x="6469063" y="3703638"/>
          <p14:tracePt t="51270" x="6446838" y="3679825"/>
          <p14:tracePt t="51288" x="6430963" y="3665538"/>
          <p14:tracePt t="51304" x="6408738" y="3641725"/>
          <p14:tracePt t="51321" x="6392863" y="3641725"/>
          <p14:tracePt t="51337" x="6392863" y="3635375"/>
          <p14:tracePt t="51354" x="6384925" y="3635375"/>
          <p14:tracePt t="51371" x="6378575" y="3635375"/>
          <p14:tracePt t="51388" x="6370638" y="3627438"/>
          <p14:tracePt t="51404" x="6362700" y="3627438"/>
          <p14:tracePt t="51419" x="6346825" y="3619500"/>
          <p14:tracePt t="51436" x="6332538" y="3619500"/>
          <p14:tracePt t="51453" x="6316663" y="3619500"/>
          <p14:tracePt t="51469" x="6286500" y="3619500"/>
          <p14:tracePt t="51486" x="6270625" y="3619500"/>
          <p14:tracePt t="51504" x="6248400" y="3627438"/>
          <p14:tracePt t="51521" x="6232525" y="3635375"/>
          <p14:tracePt t="51537" x="6226175" y="3641725"/>
          <p14:tracePt t="51554" x="6210300" y="3657600"/>
          <p14:tracePt t="51572" x="6194425" y="3673475"/>
          <p14:tracePt t="51588" x="6188075" y="3695700"/>
          <p14:tracePt t="51605" x="6172200" y="3711575"/>
          <p14:tracePt t="51624" x="6164263" y="3717925"/>
          <p14:tracePt t="51638" x="6156325" y="3733800"/>
          <p14:tracePt t="51653" x="6149975" y="3749675"/>
          <p14:tracePt t="51670" x="6149975" y="3756025"/>
          <p14:tracePt t="51687" x="6149975" y="3771900"/>
          <p14:tracePt t="51703" x="6134100" y="3787775"/>
          <p14:tracePt t="51721" x="6134100" y="3794125"/>
          <p14:tracePt t="51737" x="6134100" y="3802063"/>
          <p14:tracePt t="51753" x="6126163" y="3817938"/>
          <p14:tracePt t="51753" x="6118225" y="3832225"/>
          <p14:tracePt t="51772" x="6111875" y="3856038"/>
          <p14:tracePt t="51788" x="6111875" y="3878263"/>
          <p14:tracePt t="51805" x="6096000" y="3908425"/>
          <p14:tracePt t="51820" x="6096000" y="3924300"/>
          <p14:tracePt t="51837" x="6073775" y="3954463"/>
          <p14:tracePt t="51854" x="6065838" y="3962400"/>
          <p14:tracePt t="51870" x="6049963" y="3992563"/>
          <p14:tracePt t="51889" x="6027738" y="4016375"/>
          <p14:tracePt t="51903" x="6027738" y="4030663"/>
          <p14:tracePt t="51919" x="6027738" y="4060825"/>
          <p14:tracePt t="51936" x="6019800" y="4068763"/>
          <p14:tracePt t="51953" x="6019800" y="4076700"/>
          <p14:tracePt t="51970" x="6011863" y="4098925"/>
          <p14:tracePt t="51988" x="5997575" y="4137025"/>
          <p14:tracePt t="52005" x="5997575" y="4168775"/>
          <p14:tracePt t="52021" x="5997575" y="4206875"/>
          <p14:tracePt t="52038" x="5997575" y="4244975"/>
          <p14:tracePt t="52053" x="5981700" y="4251325"/>
          <p14:tracePt t="52069" x="5981700" y="4289425"/>
          <p14:tracePt t="52087" x="5965825" y="4313238"/>
          <p14:tracePt t="52104" x="5943600" y="4351338"/>
          <p14:tracePt t="52121" x="5935663" y="4403725"/>
          <p14:tracePt t="52137" x="5935663" y="4441825"/>
          <p14:tracePt t="52154" x="5935663" y="4495800"/>
          <p14:tracePt t="52154" x="5935663" y="4518025"/>
          <p14:tracePt t="52172" x="5927725" y="4549775"/>
          <p14:tracePt t="52188" x="5927725" y="4579938"/>
          <p14:tracePt t="52204" x="5921375" y="4610100"/>
          <p14:tracePt t="52221" x="5921375" y="4640263"/>
          <p14:tracePt t="52237" x="5921375" y="4670425"/>
          <p14:tracePt t="52254" x="5921375" y="4708525"/>
          <p14:tracePt t="52270" x="5921375" y="4724400"/>
          <p14:tracePt t="52287" x="5921375" y="4740275"/>
          <p14:tracePt t="52303" x="5921375" y="4754563"/>
          <p14:tracePt t="52320" x="5921375" y="4778375"/>
          <p14:tracePt t="52337" x="5935663" y="4800600"/>
          <p14:tracePt t="52353" x="5951538" y="4816475"/>
          <p14:tracePt t="52353" x="5959475" y="4830763"/>
          <p14:tracePt t="52372" x="5981700" y="4846638"/>
          <p14:tracePt t="52388" x="5989638" y="4846638"/>
          <p14:tracePt t="52404" x="5997575" y="4846638"/>
          <p14:tracePt t="52420" x="6011863" y="4846638"/>
          <p14:tracePt t="52436" x="6042025" y="4854575"/>
          <p14:tracePt t="52453" x="6111875" y="4854575"/>
          <p14:tracePt t="52470" x="6164263" y="4868863"/>
          <p14:tracePt t="52487" x="6202363" y="4868863"/>
          <p14:tracePt t="52503" x="6218238" y="4868863"/>
          <p14:tracePt t="52519" x="6232525" y="4868863"/>
          <p14:tracePt t="52537" x="6248400" y="4868863"/>
          <p14:tracePt t="52553" x="6308725" y="4808538"/>
          <p14:tracePt t="52553" x="6324600" y="4778375"/>
          <p14:tracePt t="52572" x="6378575" y="4708525"/>
          <p14:tracePt t="52588" x="6408738" y="4664075"/>
          <p14:tracePt t="52607" x="6408738" y="4648200"/>
          <p14:tracePt t="52621" x="6430963" y="4625975"/>
          <p14:tracePt t="52637" x="6446838" y="4587875"/>
          <p14:tracePt t="52653" x="6461125" y="4533900"/>
          <p14:tracePt t="52670" x="6484938" y="4427538"/>
          <p14:tracePt t="52686" x="6484938" y="4305300"/>
          <p14:tracePt t="52703" x="6484938" y="4237038"/>
          <p14:tracePt t="52720" x="6484938" y="4183063"/>
          <p14:tracePt t="52737" x="6484938" y="4144963"/>
          <p14:tracePt t="52754" x="6477000" y="4084638"/>
          <p14:tracePt t="52770" x="6461125" y="4030663"/>
          <p14:tracePt t="52770" x="6446838" y="3984625"/>
          <p14:tracePt t="52788" x="6438900" y="3924300"/>
          <p14:tracePt t="52804" x="6430963" y="3878263"/>
          <p14:tracePt t="52820" x="6423025" y="3863975"/>
          <p14:tracePt t="52837" x="6416675" y="3863975"/>
          <p14:tracePt t="52899" x="6416675" y="3870325"/>
          <p14:tracePt t="52979" x="6416675" y="3878263"/>
          <p14:tracePt t="53099" x="6408738" y="3878263"/>
          <p14:tracePt t="53531" x="6400800" y="3878263"/>
          <p14:tracePt t="53579" x="6400800" y="3863975"/>
          <p14:tracePt t="53595" x="6392863" y="3856038"/>
          <p14:tracePt t="53603" x="6392863" y="3825875"/>
          <p14:tracePt t="53626" x="6392863" y="3749675"/>
          <p14:tracePt t="53637" x="6392863" y="3657600"/>
          <p14:tracePt t="53653" x="6392863" y="3559175"/>
          <p14:tracePt t="53669" x="6392863" y="3475038"/>
          <p14:tracePt t="53688" x="6392863" y="3368675"/>
          <p14:tracePt t="53701" x="6392863" y="3284538"/>
          <p14:tracePt t="53717" x="6392863" y="3208338"/>
          <p14:tracePt t="53735" x="6392863" y="3108325"/>
          <p14:tracePt t="53752" x="6392863" y="3001963"/>
          <p14:tracePt t="53768" x="6392863" y="2917825"/>
          <p14:tracePt t="53768" x="6392863" y="2857500"/>
          <p14:tracePt t="53788" x="6392863" y="2811463"/>
          <p14:tracePt t="53801" x="6423025" y="2544763"/>
          <p14:tracePt t="53820" x="6423025" y="2392363"/>
          <p14:tracePt t="53836" x="6423025" y="2332038"/>
          <p14:tracePt t="53852" x="6423025" y="2278063"/>
          <p14:tracePt t="53869" x="6423025" y="2171700"/>
          <p14:tracePt t="53885" x="6423025" y="2087563"/>
          <p14:tracePt t="53902" x="6423025" y="2011363"/>
          <p14:tracePt t="53918" x="6423025" y="1981200"/>
          <p14:tracePt t="53935" x="6423025" y="1951038"/>
          <p14:tracePt t="53952" x="6423025" y="1927225"/>
          <p14:tracePt t="53968" x="6438900" y="1882775"/>
          <p14:tracePt t="53985" x="6477000" y="1820863"/>
          <p14:tracePt t="54001" x="6507163" y="1768475"/>
          <p14:tracePt t="54001" x="6523038" y="1736725"/>
          <p14:tracePt t="54021" x="6553200" y="1676400"/>
          <p14:tracePt t="54038" x="6569075" y="1668463"/>
          <p14:tracePt t="54052" x="6569075" y="1660525"/>
          <p14:tracePt t="54067" x="6583363" y="1660525"/>
          <p14:tracePt t="54086" x="6599238" y="1654175"/>
          <p14:tracePt t="54103" x="6629400" y="1646238"/>
          <p14:tracePt t="54119" x="6667500" y="1630363"/>
          <p14:tracePt t="54135" x="6721475" y="1608138"/>
          <p14:tracePt t="54151" x="6735763" y="1600200"/>
          <p14:tracePt t="54168" x="6751638" y="1592263"/>
          <p14:tracePt t="54184" x="6751638" y="1584325"/>
          <p14:tracePt t="54323" x="6743700" y="1577975"/>
          <p14:tracePt t="54699" x="6743700" y="1570038"/>
          <p14:tracePt t="54747" x="6751638" y="1570038"/>
          <p14:tracePt t="54771" x="6759575" y="1562100"/>
          <p14:tracePt t="54779" x="6765925" y="1562100"/>
          <p14:tracePt t="54787" x="6773863" y="1562100"/>
          <p14:tracePt t="54803" x="6789738" y="1554163"/>
          <p14:tracePt t="54819" x="6811963" y="1546225"/>
          <p14:tracePt t="54836" x="6842125" y="1539875"/>
          <p14:tracePt t="54853" x="6873875" y="1516063"/>
          <p14:tracePt t="54868" x="6888163" y="1508125"/>
          <p14:tracePt t="54885" x="6896100" y="1508125"/>
          <p14:tracePt t="54939" x="6911975" y="1508125"/>
          <p14:tracePt t="54947" x="6934200" y="1508125"/>
          <p14:tracePt t="54955" x="6950075" y="1508125"/>
          <p14:tracePt t="54967" x="6972300" y="1501775"/>
          <p14:tracePt t="54984" x="6980238" y="1493838"/>
          <p14:tracePt t="55000" x="6994525" y="1493838"/>
          <p14:tracePt t="55099" x="6994525" y="1485900"/>
          <p14:tracePt t="55123" x="7002463" y="1485900"/>
          <p14:tracePt t="55403" x="7018338" y="1485900"/>
          <p14:tracePt t="55411" x="7026275" y="1477963"/>
          <p14:tracePt t="55419" x="7032625" y="1477963"/>
          <p14:tracePt t="55433" x="7070725" y="1477963"/>
          <p14:tracePt t="55433" x="7086600" y="1477963"/>
          <p14:tracePt t="55452" x="7102475" y="1477963"/>
          <p14:tracePt t="55468" x="7132638" y="1477963"/>
          <p14:tracePt t="55484" x="7140575" y="1477963"/>
          <p14:tracePt t="55515" x="7146925" y="1477963"/>
          <p14:tracePt t="55523" x="7162800" y="1477963"/>
          <p14:tracePt t="55535" x="7216775" y="1477963"/>
          <p14:tracePt t="55550" x="7285038" y="1493838"/>
          <p14:tracePt t="55566" x="7299325" y="1493838"/>
          <p14:tracePt t="55583" x="7307263" y="1493838"/>
          <p14:tracePt t="55599" x="7315200" y="1493838"/>
          <p14:tracePt t="55616" x="7323138" y="1493838"/>
          <p14:tracePt t="55633" x="7353300" y="1493838"/>
          <p14:tracePt t="55649" x="7399338" y="1493838"/>
          <p14:tracePt t="55665" x="7467600" y="1508125"/>
          <p14:tracePt t="55665" x="7497763" y="1508125"/>
          <p14:tracePt t="55684" x="7513638" y="1508125"/>
          <p14:tracePt t="55699" x="7521575" y="1516063"/>
          <p14:tracePt t="55731" x="7527925" y="1516063"/>
          <p14:tracePt t="55763" x="7535863" y="1516063"/>
          <p14:tracePt t="55779" x="7543800" y="1516063"/>
          <p14:tracePt t="55787" x="7551738" y="1516063"/>
          <p14:tracePt t="55799" x="7559675" y="1516063"/>
          <p14:tracePt t="55816" x="7566025" y="1516063"/>
          <p14:tracePt t="55835" x="7581900" y="1516063"/>
          <p14:tracePt t="55859" x="7597775" y="1516063"/>
          <p14:tracePt t="55868" x="7612063" y="1516063"/>
          <p14:tracePt t="55884" x="7627938" y="1516063"/>
          <p14:tracePt t="55899" x="7620000" y="1516063"/>
          <p14:tracePt t="56059" x="7612063" y="1516063"/>
          <p14:tracePt t="56067" x="7589838" y="1516063"/>
          <p14:tracePt t="56075" x="7573963" y="1516063"/>
          <p14:tracePt t="56084" x="7543800" y="1501775"/>
          <p14:tracePt t="56100" x="7535863" y="1501775"/>
          <p14:tracePt t="56116" x="7521575" y="1501775"/>
          <p14:tracePt t="56133" x="7483475" y="1501775"/>
          <p14:tracePt t="56149" x="7451725" y="1501775"/>
          <p14:tracePt t="56167" x="7421563" y="1501775"/>
          <p14:tracePt t="56183" x="7369175" y="1501775"/>
          <p14:tracePt t="56199" x="7337425" y="1493838"/>
          <p14:tracePt t="56217" x="7331075" y="1493838"/>
          <p14:tracePt t="56232" x="7323138" y="1493838"/>
          <p14:tracePt t="56249" x="7315200" y="1493838"/>
          <p14:tracePt t="56267" x="7292975" y="1493838"/>
          <p14:tracePt t="56301" x="7277100" y="1493838"/>
          <p14:tracePt t="56317" x="7261225" y="1493838"/>
          <p14:tracePt t="56332" x="7254875" y="1501775"/>
          <p14:tracePt t="56354" x="7246938" y="1501775"/>
          <p14:tracePt t="56395" x="7239000" y="1501775"/>
          <p14:tracePt t="56419" x="7231063" y="1501775"/>
          <p14:tracePt t="56427" x="7223125" y="1501775"/>
          <p14:tracePt t="56443" x="7231063" y="1501775"/>
          <p14:tracePt t="56731" x="7239000" y="1508125"/>
          <p14:tracePt t="56739" x="7246938" y="1508125"/>
          <p14:tracePt t="56755" x="7261225" y="1508125"/>
          <p14:tracePt t="56765" x="7299325" y="1508125"/>
          <p14:tracePt t="56782" x="7353300" y="1524000"/>
          <p14:tracePt t="56799" x="7399338" y="1524000"/>
          <p14:tracePt t="56815" x="7429500" y="1531938"/>
          <p14:tracePt t="56832" x="7445375" y="1531938"/>
          <p14:tracePt t="56848" x="7459663" y="1546225"/>
          <p14:tracePt t="56865" x="7513638" y="1546225"/>
          <p14:tracePt t="56865" x="7551738" y="1546225"/>
          <p14:tracePt t="56884" x="7642225" y="1570038"/>
          <p14:tracePt t="56900" x="7666038" y="1570038"/>
          <p14:tracePt t="56916" x="7673975" y="1570038"/>
          <p14:tracePt t="56932" x="7680325" y="1570038"/>
          <p14:tracePt t="57003" x="7696200" y="1570038"/>
          <p14:tracePt t="57019" x="7704138" y="1570038"/>
          <p14:tracePt t="57035" x="7688263" y="1570038"/>
          <p14:tracePt t="57187" x="7680325" y="1570038"/>
          <p14:tracePt t="57203" x="7666038" y="1570038"/>
          <p14:tracePt t="57211" x="7658100" y="1570038"/>
          <p14:tracePt t="57227" x="7650163" y="1570038"/>
          <p14:tracePt t="57243" x="7642225" y="1570038"/>
          <p14:tracePt t="57259" x="7635875" y="1570038"/>
          <p14:tracePt t="57267" x="7604125" y="1570038"/>
          <p14:tracePt t="57281" x="7581900" y="1570038"/>
          <p14:tracePt t="57299" x="7535863" y="1562100"/>
          <p14:tracePt t="57317" x="7521575" y="1562100"/>
          <p14:tracePt t="57331" x="7505700" y="1562100"/>
          <p14:tracePt t="57348" x="7497763" y="1554163"/>
          <p14:tracePt t="57364" x="7475538" y="1554163"/>
          <p14:tracePt t="57381" x="7459663" y="1554163"/>
          <p14:tracePt t="57398" x="7451725" y="1554163"/>
          <p14:tracePt t="57414" x="7445375" y="1546225"/>
          <p14:tracePt t="57451" x="7451725" y="1546225"/>
          <p14:tracePt t="57571" x="7459663" y="1539875"/>
          <p14:tracePt t="57579" x="7467600" y="1539875"/>
          <p14:tracePt t="57587" x="7497763" y="1539875"/>
          <p14:tracePt t="57597" x="7521575" y="1539875"/>
          <p14:tracePt t="57597" x="7535863" y="1539875"/>
          <p14:tracePt t="57621" x="7551738" y="1539875"/>
          <p14:tracePt t="57632" x="7566025" y="1539875"/>
          <p14:tracePt t="57648" x="7581900" y="1539875"/>
          <p14:tracePt t="57665" x="7597775" y="1539875"/>
          <p14:tracePt t="57680" x="7612063" y="1539875"/>
          <p14:tracePt t="57680" x="7627938" y="1531938"/>
          <p14:tracePt t="57700" x="7635875" y="1531938"/>
          <p14:tracePt t="57716" x="7650163" y="1531938"/>
          <p14:tracePt t="58642" x="7642225" y="1531938"/>
          <p14:tracePt t="59251" x="7635875" y="1531938"/>
          <p14:tracePt t="59467" x="7620000" y="1539875"/>
          <p14:tracePt t="59963" x="7612063" y="1539875"/>
          <p14:tracePt t="59979" x="7604125" y="1539875"/>
          <p14:tracePt t="59987" x="7597775" y="1546225"/>
          <p14:tracePt t="59996" x="7573963" y="1554163"/>
          <p14:tracePt t="60013" x="7527925" y="1584325"/>
          <p14:tracePt t="60030" x="7429500" y="1638300"/>
          <p14:tracePt t="60047" x="7307263" y="1714500"/>
          <p14:tracePt t="60061" x="7200900" y="1774825"/>
          <p14:tracePt t="60078" x="7124700" y="1828800"/>
          <p14:tracePt t="60095" x="7040563" y="1882775"/>
          <p14:tracePt t="60112" x="6942138" y="1943100"/>
          <p14:tracePt t="60129" x="6819900" y="2011363"/>
          <p14:tracePt t="60146" x="6675438" y="2111375"/>
          <p14:tracePt t="60162" x="6499225" y="2278063"/>
          <p14:tracePt t="60180" x="6384925" y="2384425"/>
          <p14:tracePt t="60196" x="6308725" y="2476500"/>
          <p14:tracePt t="60213" x="6232525" y="2560638"/>
          <p14:tracePt t="60229" x="6172200" y="2620963"/>
          <p14:tracePt t="60246" x="6134100" y="2682875"/>
          <p14:tracePt t="60262" x="6080125" y="2765425"/>
          <p14:tracePt t="60278" x="6003925" y="2925763"/>
          <p14:tracePt t="60295" x="5921375" y="3055938"/>
          <p14:tracePt t="60312" x="5829300" y="3184525"/>
          <p14:tracePt t="60328" x="5745163" y="3284538"/>
          <p14:tracePt t="60345" x="5684838" y="3336925"/>
          <p14:tracePt t="60345" x="5661025" y="3368675"/>
          <p14:tracePt t="60364" x="5638800" y="3413125"/>
          <p14:tracePt t="60364" x="5616575" y="3444875"/>
          <p14:tracePt t="60380" x="5562600" y="3543300"/>
          <p14:tracePt t="60396" x="5470525" y="3657600"/>
          <p14:tracePt t="60413" x="5394325" y="3741738"/>
          <p14:tracePt t="60429" x="5318125" y="3802063"/>
          <p14:tracePt t="60445" x="5249863" y="3863975"/>
          <p14:tracePt t="60461" x="5219700" y="3886200"/>
          <p14:tracePt t="60479" x="5181600" y="3916363"/>
          <p14:tracePt t="60495" x="5165725" y="3932238"/>
          <p14:tracePt t="60512" x="5143500" y="3992563"/>
          <p14:tracePt t="60528" x="5127625" y="4008438"/>
          <p14:tracePt t="60545" x="5127625" y="4022725"/>
          <p14:tracePt t="60562" x="5113338" y="4038600"/>
          <p14:tracePt t="60578" x="5113338" y="4046538"/>
          <p14:tracePt t="60596" x="5097463" y="4054475"/>
          <p14:tracePt t="60612" x="5097463" y="4060825"/>
          <p14:tracePt t="60629" x="5097463" y="4068763"/>
          <p14:tracePt t="60675" x="5105400" y="4060825"/>
          <p14:tracePt t="60707" x="5113338" y="4046538"/>
          <p14:tracePt t="60714" x="5127625" y="4030663"/>
          <p14:tracePt t="60727" x="5143500" y="4000500"/>
          <p14:tracePt t="60745" x="5151438" y="3992563"/>
          <p14:tracePt t="60761" x="5159375" y="3992563"/>
          <p14:tracePt t="60777" x="5159375" y="3984625"/>
          <p14:tracePt t="60796" x="5173663" y="3970338"/>
          <p14:tracePt t="60812" x="5203825" y="3940175"/>
          <p14:tracePt t="60829" x="5219700" y="3908425"/>
          <p14:tracePt t="60845" x="5227638" y="3886200"/>
          <p14:tracePt t="60861" x="5235575" y="3886200"/>
          <p14:tracePt t="60877" x="5235575" y="3870325"/>
          <p14:tracePt t="60939" x="5235575" y="3863975"/>
          <p14:tracePt t="60947" x="5235575" y="3848100"/>
          <p14:tracePt t="60960" x="5235575" y="3802063"/>
          <p14:tracePt t="60978" x="5235575" y="3763963"/>
          <p14:tracePt t="60978" x="5235575" y="3756025"/>
          <p14:tracePt t="60996" x="5235575" y="3749675"/>
          <p14:tracePt t="61010" x="5235575" y="3741738"/>
          <p14:tracePt t="61028" x="5235575" y="3725863"/>
          <p14:tracePt t="61059" x="5235575" y="3717925"/>
          <p14:tracePt t="61075" x="5235575" y="3703638"/>
          <p14:tracePt t="61083" x="5235575" y="3695700"/>
          <p14:tracePt t="61094" x="5235575" y="3673475"/>
          <p14:tracePt t="61110" x="5227638" y="3657600"/>
          <p14:tracePt t="61127" x="5227638" y="3649663"/>
          <p14:tracePt t="61155" x="5219700" y="3649663"/>
          <p14:tracePt t="61171" x="5211763" y="3649663"/>
          <p14:tracePt t="61180" x="5197475" y="3649663"/>
          <p14:tracePt t="61194" x="5151438" y="3627438"/>
          <p14:tracePt t="61212" x="5113338" y="3603625"/>
          <p14:tracePt t="61228" x="5113338" y="3597275"/>
          <p14:tracePt t="61244" x="5105400" y="3597275"/>
          <p14:tracePt t="61260" x="5089525" y="3589338"/>
          <p14:tracePt t="61277" x="5089525" y="3581400"/>
          <p14:tracePt t="61294" x="5075238" y="3581400"/>
          <p14:tracePt t="61310" x="5059363" y="3565525"/>
          <p14:tracePt t="61329" x="5051425" y="3559175"/>
          <p14:tracePt t="61344" x="5045075" y="3551238"/>
          <p14:tracePt t="61360" x="5037138" y="3543300"/>
          <p14:tracePt t="61377" x="5013325" y="3543300"/>
          <p14:tracePt t="61377" x="4975225" y="3543300"/>
          <p14:tracePt t="61396" x="4922838" y="3527425"/>
          <p14:tracePt t="61412" x="4854575" y="3505200"/>
          <p14:tracePt t="61428" x="4816475" y="3497263"/>
          <p14:tracePt t="61445" x="4800600" y="3497263"/>
          <p14:tracePt t="61461" x="4778375" y="3497263"/>
          <p14:tracePt t="61477" x="4762500" y="3497263"/>
          <p14:tracePt t="61494" x="4716463" y="3497263"/>
          <p14:tracePt t="61510" x="4648200" y="3497263"/>
          <p14:tracePt t="61528" x="4625975" y="3497263"/>
          <p14:tracePt t="61544" x="4618038" y="3497263"/>
          <p14:tracePt t="61560" x="4602163" y="3497263"/>
          <p14:tracePt t="61577" x="4572000" y="3543300"/>
          <p14:tracePt t="61596" x="4564063" y="3565525"/>
          <p14:tracePt t="61611" x="4564063" y="3581400"/>
          <p14:tracePt t="61629" x="4564063" y="3589338"/>
          <p14:tracePt t="61644" x="4564063" y="3597275"/>
          <p14:tracePt t="61660" x="4618038" y="3619500"/>
          <p14:tracePt t="61677" x="4678363" y="3649663"/>
          <p14:tracePt t="61694" x="4778375" y="3703638"/>
          <p14:tracePt t="61710" x="4854575" y="3749675"/>
          <p14:tracePt t="61727" x="4884738" y="3763963"/>
          <p14:tracePt t="61744" x="4906963" y="3763963"/>
          <p14:tracePt t="61760" x="4930775" y="3771900"/>
          <p14:tracePt t="61777" x="4937125" y="3779838"/>
          <p14:tracePt t="61803" x="4953000" y="3779838"/>
          <p14:tracePt t="61819" x="5013325" y="3779838"/>
          <p14:tracePt t="61828" x="5173663" y="3779838"/>
          <p14:tracePt t="61844" x="5380038" y="3817938"/>
          <p14:tracePt t="61861" x="5464175" y="3832225"/>
          <p14:tracePt t="61877" x="5470525" y="3832225"/>
          <p14:tracePt t="61923" x="5494338" y="3832225"/>
          <p14:tracePt t="61931" x="5546725" y="3856038"/>
          <p14:tracePt t="61943" x="5668963" y="3894138"/>
          <p14:tracePt t="61960" x="5768975" y="3924300"/>
          <p14:tracePt t="61976" x="5875338" y="3946525"/>
          <p14:tracePt t="61992" x="5997575" y="3970338"/>
          <p14:tracePt t="62009" x="6126163" y="4016375"/>
          <p14:tracePt t="62009" x="6149975" y="4016375"/>
          <p14:tracePt t="62028" x="6156325" y="4016375"/>
          <p14:tracePt t="62043" x="6164263" y="4016375"/>
          <p14:tracePt t="62059" x="6180138" y="4016375"/>
          <p14:tracePt t="62083" x="6188075" y="4016375"/>
          <p14:tracePt t="62093" x="6232525" y="4030663"/>
          <p14:tracePt t="62110" x="6270625" y="4038600"/>
          <p14:tracePt t="62127" x="6324600" y="4038600"/>
          <p14:tracePt t="62145" x="6378575" y="4038600"/>
          <p14:tracePt t="62160" x="6408738" y="4046538"/>
          <p14:tracePt t="62177" x="6423025" y="4046538"/>
          <p14:tracePt t="62193" x="6438900" y="4038600"/>
          <p14:tracePt t="62209" x="6469063" y="4000500"/>
          <p14:tracePt t="62228" x="6484938" y="3970338"/>
          <p14:tracePt t="62244" x="6499225" y="3954463"/>
          <p14:tracePt t="62261" x="6507163" y="3924300"/>
          <p14:tracePt t="62277" x="6507163" y="3870325"/>
          <p14:tracePt t="62293" x="6507163" y="3832225"/>
          <p14:tracePt t="62310" x="6507163" y="3794125"/>
          <p14:tracePt t="62327" x="6499225" y="3771900"/>
          <p14:tracePt t="62343" x="6499225" y="3725863"/>
          <p14:tracePt t="62360" x="6492875" y="3687763"/>
          <p14:tracePt t="62377" x="6492875" y="3657600"/>
          <p14:tracePt t="62393" x="6492875" y="3627438"/>
          <p14:tracePt t="62411" x="6484938" y="3611563"/>
          <p14:tracePt t="62426" x="6477000" y="3589338"/>
          <p14:tracePt t="62444" x="6469063" y="3565525"/>
          <p14:tracePt t="62460" x="6430963" y="3521075"/>
          <p14:tracePt t="62477" x="6400800" y="3482975"/>
          <p14:tracePt t="62493" x="6362700" y="3451225"/>
          <p14:tracePt t="62510" x="6346825" y="3444875"/>
          <p14:tracePt t="62527" x="6316663" y="3421063"/>
          <p14:tracePt t="62542" x="6294438" y="3398838"/>
          <p14:tracePt t="62558" x="6286500" y="3398838"/>
          <p14:tracePt t="62576" x="6256338" y="3390900"/>
          <p14:tracePt t="62593" x="6240463" y="3382963"/>
          <p14:tracePt t="62611" x="6232525" y="3382963"/>
          <p14:tracePt t="62634" x="6218238" y="3382963"/>
          <p14:tracePt t="62643" x="6202363" y="3382963"/>
          <p14:tracePt t="62660" x="6188075" y="3382963"/>
          <p14:tracePt t="62676" x="6164263" y="3382963"/>
          <p14:tracePt t="62693" x="6134100" y="3398838"/>
          <p14:tracePt t="62709" x="6103938" y="3436938"/>
          <p14:tracePt t="62727" x="6080125" y="3459163"/>
          <p14:tracePt t="62742" x="6035675" y="3527425"/>
          <p14:tracePt t="62759" x="6011863" y="3565525"/>
          <p14:tracePt t="62776" x="5989638" y="3603625"/>
          <p14:tracePt t="62776" x="5973763" y="3619500"/>
          <p14:tracePt t="62796" x="5959475" y="3627438"/>
          <p14:tracePt t="62809" x="5951538" y="3649663"/>
          <p14:tracePt t="62809" x="5943600" y="3657600"/>
          <p14:tracePt t="62828" x="5935663" y="3673475"/>
          <p14:tracePt t="62844" x="5935663" y="3703638"/>
          <p14:tracePt t="62860" x="5935663" y="3756025"/>
          <p14:tracePt t="62876" x="5927725" y="3794125"/>
          <p14:tracePt t="62893" x="5921375" y="3817938"/>
          <p14:tracePt t="62909" x="5921375" y="3832225"/>
          <p14:tracePt t="62926" x="5921375" y="3848100"/>
          <p14:tracePt t="62942" x="5935663" y="3878263"/>
          <p14:tracePt t="62959" x="5943600" y="3894138"/>
          <p14:tracePt t="62975" x="5951538" y="3894138"/>
          <p14:tracePt t="62992" x="5959475" y="3902075"/>
          <p14:tracePt t="63008" x="5997575" y="3908425"/>
          <p14:tracePt t="63028" x="6027738" y="3908425"/>
          <p14:tracePt t="63043" x="6088063" y="3908425"/>
          <p14:tracePt t="63060" x="6096000" y="3908425"/>
          <p14:tracePt t="63075" x="6103938" y="3908425"/>
          <p14:tracePt t="63115" x="6111875" y="3908425"/>
          <p14:tracePt t="63125" x="6118225" y="3894138"/>
          <p14:tracePt t="63131" x="6134100" y="3886200"/>
          <p14:tracePt t="63142" x="6188075" y="3870325"/>
          <p14:tracePt t="63159" x="6218238" y="3870325"/>
          <p14:tracePt t="63176" x="6218238" y="3863975"/>
          <p14:tracePt t="63211" x="6218238" y="3856038"/>
          <p14:tracePt t="63219" x="6218238" y="3848100"/>
          <p14:tracePt t="63227" x="6226175" y="3848100"/>
          <p14:tracePt t="63243" x="6232525" y="3848100"/>
          <p14:tracePt t="64091" x="6240463" y="3848100"/>
          <p14:tracePt t="64108" x="6256338" y="3848100"/>
          <p14:tracePt t="64139" x="6256338" y="3856038"/>
          <p14:tracePt t="64451" x="6256338" y="3886200"/>
          <p14:tracePt t="64459" x="6256338" y="3902075"/>
          <p14:tracePt t="64473" x="6256338" y="3978275"/>
          <p14:tracePt t="64492" x="6256338" y="4030663"/>
          <p14:tracePt t="64509" x="6256338" y="4084638"/>
          <p14:tracePt t="64526" x="6270625" y="4130675"/>
          <p14:tracePt t="64541" x="6294438" y="4183063"/>
          <p14:tracePt t="64558" x="6302375" y="4229100"/>
          <p14:tracePt t="64574" x="6302375" y="4267200"/>
          <p14:tracePt t="64591" x="6302375" y="4297363"/>
          <p14:tracePt t="64607" x="6302375" y="4335463"/>
          <p14:tracePt t="64607" x="6302375" y="4351338"/>
          <p14:tracePt t="64630" x="6302375" y="4365625"/>
          <p14:tracePt t="64640" x="6302375" y="4411663"/>
          <p14:tracePt t="64658" x="6302375" y="4473575"/>
          <p14:tracePt t="64658" x="6302375" y="4518025"/>
          <p14:tracePt t="64676" x="6302375" y="4572000"/>
          <p14:tracePt t="64692" x="6302375" y="4618038"/>
          <p14:tracePt t="64709" x="6302375" y="4648200"/>
          <p14:tracePt t="64725" x="6302375" y="4708525"/>
          <p14:tracePt t="64741" x="6294438" y="4770438"/>
          <p14:tracePt t="64757" x="6294438" y="4822825"/>
          <p14:tracePt t="64774" x="6294438" y="4876800"/>
          <p14:tracePt t="64790" x="6294438" y="4930775"/>
          <p14:tracePt t="64807" x="6294438" y="4945063"/>
          <p14:tracePt t="64823" x="6294438" y="4953000"/>
          <p14:tracePt t="64860" x="6302375" y="4953000"/>
          <p14:tracePt t="64863" x="6324600" y="4945063"/>
          <p14:tracePt t="64876" x="6346825" y="4906963"/>
          <p14:tracePt t="64889" x="6392863" y="4822825"/>
          <p14:tracePt t="64889" x="6408738" y="4792663"/>
          <p14:tracePt t="64908" x="6408738" y="4754563"/>
          <p14:tracePt t="64925" x="6408738" y="4702175"/>
          <p14:tracePt t="64941" x="6408738" y="4640263"/>
          <p14:tracePt t="64957" x="6408738" y="4511675"/>
          <p14:tracePt t="64973" x="6408738" y="4343400"/>
          <p14:tracePt t="64989" x="6423025" y="4198938"/>
          <p14:tracePt t="65006" x="6430963" y="4130675"/>
          <p14:tracePt t="65022" x="6446838" y="4054475"/>
          <p14:tracePt t="65040" x="6446838" y="4000500"/>
          <p14:tracePt t="65057" x="6446838" y="3962400"/>
          <p14:tracePt t="65074" x="6446838" y="3916363"/>
          <p14:tracePt t="65074" x="6446838" y="3902075"/>
          <p14:tracePt t="65092" x="6446838" y="3863975"/>
          <p14:tracePt t="65108" x="6446838" y="3832225"/>
          <p14:tracePt t="65125" x="6454775" y="3802063"/>
          <p14:tracePt t="65141" x="6461125" y="3779838"/>
          <p14:tracePt t="65158" x="6461125" y="3749675"/>
          <p14:tracePt t="65174" x="6461125" y="3703638"/>
          <p14:tracePt t="65190" x="6469063" y="3687763"/>
          <p14:tracePt t="65206" x="6469063" y="3673475"/>
          <p14:tracePt t="65223" x="6469063" y="3649663"/>
          <p14:tracePt t="65240" x="6477000" y="3619500"/>
          <p14:tracePt t="65257" x="6477000" y="3603625"/>
          <p14:tracePt t="65275" x="6469063" y="3589338"/>
          <p14:tracePt t="65292" x="6461125" y="3581400"/>
          <p14:tracePt t="65331" x="6446838" y="3581400"/>
          <p14:tracePt t="65355" x="6438900" y="3581400"/>
          <p14:tracePt t="65371" x="6430963" y="3581400"/>
          <p14:tracePt t="65379" x="6423025" y="3581400"/>
          <p14:tracePt t="65389" x="6408738" y="3581400"/>
          <p14:tracePt t="65407" x="6392863" y="3581400"/>
          <p14:tracePt t="65424" x="6378575" y="3581400"/>
          <p14:tracePt t="65439" x="6362700" y="3581400"/>
          <p14:tracePt t="65456" x="6324600" y="3597275"/>
          <p14:tracePt t="65456" x="6308725" y="3597275"/>
          <p14:tracePt t="65475" x="6294438" y="3619500"/>
          <p14:tracePt t="65489" x="6232525" y="3657600"/>
          <p14:tracePt t="65508" x="6202363" y="3679825"/>
          <p14:tracePt t="65525" x="6188075" y="3687763"/>
          <p14:tracePt t="65541" x="6164263" y="3711575"/>
          <p14:tracePt t="65556" x="6142038" y="3733800"/>
          <p14:tracePt t="65573" x="6111875" y="3779838"/>
          <p14:tracePt t="65590" x="6065838" y="3856038"/>
          <p14:tracePt t="65607" x="6019800" y="3916363"/>
          <p14:tracePt t="65607" x="6003925" y="3946525"/>
          <p14:tracePt t="65628" x="5981700" y="3962400"/>
          <p14:tracePt t="65639" x="5965825" y="4008438"/>
          <p14:tracePt t="65657" x="5965825" y="4046538"/>
          <p14:tracePt t="65674" x="5965825" y="4106863"/>
          <p14:tracePt t="65690" x="5965825" y="4191000"/>
          <p14:tracePt t="65690" x="5965825" y="4213225"/>
          <p14:tracePt t="65708" x="5965825" y="4259263"/>
          <p14:tracePt t="65724" x="5965825" y="4313238"/>
          <p14:tracePt t="65742" x="5965825" y="4351338"/>
          <p14:tracePt t="65756" x="5965825" y="4381500"/>
          <p14:tracePt t="65773" x="5981700" y="4411663"/>
          <p14:tracePt t="65789" x="6019800" y="4465638"/>
          <p14:tracePt t="65805" x="6035675" y="4487863"/>
          <p14:tracePt t="65822" x="6049963" y="4495800"/>
          <p14:tracePt t="65838" x="6057900" y="4503738"/>
          <p14:tracePt t="65856" x="6096000" y="4511675"/>
          <p14:tracePt t="65873" x="6126163" y="4511675"/>
          <p14:tracePt t="65889" x="6172200" y="4518025"/>
          <p14:tracePt t="65889" x="6194425" y="4518025"/>
          <p14:tracePt t="65908" x="6210300" y="4518025"/>
          <p14:tracePt t="65924" x="6232525" y="4518025"/>
          <p14:tracePt t="65940" x="6256338" y="4518025"/>
          <p14:tracePt t="65957" x="6286500" y="4518025"/>
          <p14:tracePt t="65973" x="6324600" y="4518025"/>
          <p14:tracePt t="65989" x="6384925" y="4441825"/>
          <p14:tracePt t="66007" x="6446838" y="4343400"/>
          <p14:tracePt t="66023" x="6477000" y="4289425"/>
          <p14:tracePt t="66039" x="6477000" y="4283075"/>
          <p14:tracePt t="66055" x="6477000" y="4275138"/>
          <p14:tracePt t="66075" x="6477000" y="4267200"/>
          <p14:tracePt t="66107" x="6469063" y="4267200"/>
          <p14:tracePt t="66443" x="6461125" y="4267200"/>
          <p14:tracePt t="66451" x="6446838" y="4283075"/>
          <p14:tracePt t="66467" x="6438900" y="4289425"/>
          <p14:tracePt t="66475" x="6408738" y="4305300"/>
          <p14:tracePt t="66491" x="6384925" y="4321175"/>
          <p14:tracePt t="66505" x="6324600" y="4359275"/>
          <p14:tracePt t="66505" x="6302375" y="4365625"/>
          <p14:tracePt t="66524" x="6226175" y="4411663"/>
          <p14:tracePt t="66540" x="6156325" y="4449763"/>
          <p14:tracePt t="66556" x="6080125" y="4503738"/>
          <p14:tracePt t="66573" x="6019800" y="4541838"/>
          <p14:tracePt t="66589" x="5951538" y="4594225"/>
          <p14:tracePt t="66606" x="5905500" y="4618038"/>
          <p14:tracePt t="66624" x="5867400" y="4632325"/>
          <p14:tracePt t="66641" x="5821363" y="4670425"/>
          <p14:tracePt t="66656" x="5783263" y="4724400"/>
          <p14:tracePt t="66672" x="5753100" y="4770438"/>
          <p14:tracePt t="66688" x="5730875" y="4800600"/>
          <p14:tracePt t="66705" x="5715000" y="4822825"/>
          <p14:tracePt t="66721" x="5707063" y="4846638"/>
          <p14:tracePt t="66740" x="5692775" y="4854575"/>
          <p14:tracePt t="66756" x="5684838" y="4860925"/>
          <p14:tracePt t="66773" x="5676900" y="4868863"/>
          <p14:tracePt t="66788" x="5668963" y="4868863"/>
          <p14:tracePt t="66819" x="5661025" y="4876800"/>
          <p14:tracePt t="66827" x="5646738" y="4884738"/>
          <p14:tracePt t="66851" x="5654675" y="4876800"/>
          <p14:tracePt t="66931" x="5676900" y="4868863"/>
          <p14:tracePt t="66939" x="5684838" y="4860925"/>
          <p14:tracePt t="66947" x="5699125" y="4860925"/>
          <p14:tracePt t="66956" x="5715000" y="4854575"/>
          <p14:tracePt t="66972" x="5730875" y="4846638"/>
          <p14:tracePt t="66995" x="5730875" y="4838700"/>
          <p14:tracePt t="67005" x="5761038" y="4800600"/>
          <p14:tracePt t="67022" x="5799138" y="4724400"/>
          <p14:tracePt t="67040" x="5829300" y="4640263"/>
          <p14:tracePt t="67054" x="5845175" y="4564063"/>
          <p14:tracePt t="67071" x="5851525" y="4541838"/>
          <p14:tracePt t="67088" x="5859463" y="4518025"/>
          <p14:tracePt t="67105" x="5867400" y="4479925"/>
          <p14:tracePt t="67121" x="5867400" y="4435475"/>
          <p14:tracePt t="67121" x="5867400" y="4411663"/>
          <p14:tracePt t="67141" x="5867400" y="4335463"/>
          <p14:tracePt t="67156" x="5845175" y="4244975"/>
          <p14:tracePt t="67172" x="5821363" y="4168775"/>
          <p14:tracePt t="67189" x="5821363" y="4137025"/>
          <p14:tracePt t="67205" x="5791200" y="4106863"/>
          <p14:tracePt t="67221" x="5783263" y="4084638"/>
          <p14:tracePt t="67237" x="5737225" y="4038600"/>
          <p14:tracePt t="67255" x="5722938" y="4008438"/>
          <p14:tracePt t="67271" x="5707063" y="3954463"/>
          <p14:tracePt t="67288" x="5661025" y="3878263"/>
          <p14:tracePt t="67305" x="5616575" y="3787775"/>
          <p14:tracePt t="67321" x="5584825" y="3741738"/>
          <p14:tracePt t="67321" x="5584825" y="3725863"/>
          <p14:tracePt t="67340" x="5570538" y="3717925"/>
          <p14:tracePt t="67340" x="5570538" y="3703638"/>
          <p14:tracePt t="67355" x="5546725" y="3679825"/>
          <p14:tracePt t="67372" x="5532438" y="3649663"/>
          <p14:tracePt t="67390" x="5502275" y="3619500"/>
          <p14:tracePt t="67405" x="5494338" y="3603625"/>
          <p14:tracePt t="67420" x="5478463" y="3589338"/>
          <p14:tracePt t="67437" x="5448300" y="3573463"/>
          <p14:tracePt t="67454" x="5418138" y="3543300"/>
          <p14:tracePt t="67471" x="5380038" y="3521075"/>
          <p14:tracePt t="67488" x="5318125" y="3482975"/>
          <p14:tracePt t="67505" x="5280025" y="3459163"/>
          <p14:tracePt t="67521" x="5241925" y="3444875"/>
          <p14:tracePt t="67521" x="5219700" y="3444875"/>
          <p14:tracePt t="67539" x="5173663" y="3429000"/>
          <p14:tracePt t="67557" x="5121275" y="3429000"/>
          <p14:tracePt t="67573" x="5059363" y="3413125"/>
          <p14:tracePt t="67587" x="4975225" y="3413125"/>
          <p14:tracePt t="67604" x="4868863" y="3413125"/>
          <p14:tracePt t="67620" x="4792663" y="3413125"/>
          <p14:tracePt t="67637" x="4694238" y="3413125"/>
          <p14:tracePt t="67653" x="4656138" y="3398838"/>
          <p14:tracePt t="67670" x="4625975" y="3390900"/>
          <p14:tracePt t="67688" x="4602163" y="3390900"/>
          <p14:tracePt t="67704" x="4579938" y="3390900"/>
          <p14:tracePt t="67721" x="4533900" y="3390900"/>
          <p14:tracePt t="67738" x="4473575" y="3390900"/>
          <p14:tracePt t="67738" x="4403725" y="3390900"/>
          <p14:tracePt t="67756" x="4297363" y="3390900"/>
          <p14:tracePt t="67772" x="4175125" y="3398838"/>
          <p14:tracePt t="67788" x="4122738" y="3413125"/>
          <p14:tracePt t="67805" x="4092575" y="3421063"/>
          <p14:tracePt t="67821" x="4076700" y="3429000"/>
          <p14:tracePt t="67837" x="4060825" y="3436938"/>
          <p14:tracePt t="67853" x="4016375" y="3436938"/>
          <p14:tracePt t="67870" x="3908425" y="3467100"/>
          <p14:tracePt t="67887" x="3802063" y="3497263"/>
          <p14:tracePt t="67904" x="3687763" y="3551238"/>
          <p14:tracePt t="67921" x="3527425" y="3611563"/>
          <p14:tracePt t="67937" x="3406775" y="3673475"/>
          <p14:tracePt t="67937" x="3360738" y="3695700"/>
          <p14:tracePt t="67956" x="3276600" y="3725863"/>
          <p14:tracePt t="67972" x="3230563" y="3749675"/>
          <p14:tracePt t="67987" x="3216275" y="3771900"/>
          <p14:tracePt t="68004" x="3200400" y="3794125"/>
          <p14:tracePt t="68021" x="3170238" y="3848100"/>
          <p14:tracePt t="68037" x="3124200" y="3924300"/>
          <p14:tracePt t="68054" x="3086100" y="4008438"/>
          <p14:tracePt t="68070" x="3040063" y="4060825"/>
          <p14:tracePt t="68087" x="3001963" y="4106863"/>
          <p14:tracePt t="68104" x="2987675" y="4137025"/>
          <p14:tracePt t="68120" x="2987675" y="4168775"/>
          <p14:tracePt t="68137" x="2971800" y="4206875"/>
          <p14:tracePt t="68155" x="2971800" y="4297363"/>
          <p14:tracePt t="68172" x="2949575" y="4351338"/>
          <p14:tracePt t="68189" x="2933700" y="4397375"/>
          <p14:tracePt t="68204" x="2917825" y="4449763"/>
          <p14:tracePt t="68221" x="2917825" y="4487863"/>
          <p14:tracePt t="68237" x="2917825" y="4518025"/>
          <p14:tracePt t="68254" x="2917825" y="4541838"/>
          <p14:tracePt t="68270" x="2917825" y="4579938"/>
          <p14:tracePt t="68287" x="2917825" y="4618038"/>
          <p14:tracePt t="68304" x="2917825" y="4664075"/>
          <p14:tracePt t="68320" x="2917825" y="4694238"/>
          <p14:tracePt t="68337" x="2917825" y="4724400"/>
          <p14:tracePt t="68354" x="2917825" y="4754563"/>
          <p14:tracePt t="68354" x="2925763" y="4770438"/>
          <p14:tracePt t="68372" x="2941638" y="4808538"/>
          <p14:tracePt t="68388" x="2955925" y="4822825"/>
          <p14:tracePt t="68404" x="2979738" y="4838700"/>
          <p14:tracePt t="68421" x="2987675" y="4838700"/>
          <p14:tracePt t="68443" x="3001963" y="4838700"/>
          <p14:tracePt t="68453" x="3017838" y="4838700"/>
          <p14:tracePt t="68470" x="3070225" y="4854575"/>
          <p14:tracePt t="68487" x="3094038" y="4868863"/>
          <p14:tracePt t="68505" x="3124200" y="4884738"/>
          <p14:tracePt t="68519" x="3132138" y="4892675"/>
          <p14:tracePt t="68535" x="3146425" y="4899025"/>
          <p14:tracePt t="68552" x="3162300" y="4899025"/>
          <p14:tracePt t="68579" x="3178175" y="4906963"/>
          <p14:tracePt t="68595" x="3192463" y="4906963"/>
          <p14:tracePt t="68604" x="3222625" y="4914900"/>
          <p14:tracePt t="68622" x="3238500" y="4930775"/>
          <p14:tracePt t="68638" x="3260725" y="4937125"/>
          <p14:tracePt t="68653" x="3268663" y="4937125"/>
          <p14:tracePt t="68699" x="3284538" y="4945063"/>
          <p14:tracePt t="68707" x="3306763" y="4953000"/>
          <p14:tracePt t="68719" x="3344863" y="4975225"/>
          <p14:tracePt t="68737" x="3398838" y="5006975"/>
          <p14:tracePt t="68753" x="3459163" y="5029200"/>
          <p14:tracePt t="68753" x="3475038" y="5037138"/>
          <p14:tracePt t="68772" x="3505200" y="5045075"/>
          <p14:tracePt t="68788" x="3513138" y="5045075"/>
          <p14:tracePt t="68803" x="3527425" y="5051425"/>
          <p14:tracePt t="68821" x="3559175" y="5051425"/>
          <p14:tracePt t="68837" x="3627438" y="5051425"/>
          <p14:tracePt t="68853" x="3703638" y="5051425"/>
          <p14:tracePt t="68870" x="3779838" y="5051425"/>
          <p14:tracePt t="68887" x="3870325" y="5051425"/>
          <p14:tracePt t="68903" x="3924300" y="5051425"/>
          <p14:tracePt t="68918" x="3954463" y="5059363"/>
          <p14:tracePt t="68935" x="3970338" y="5059363"/>
          <p14:tracePt t="68952" x="3978275" y="5059363"/>
          <p14:tracePt t="68969" x="4000500" y="5075238"/>
          <p14:tracePt t="68988" x="4046538" y="5075238"/>
          <p14:tracePt t="69004" x="4191000" y="5097463"/>
          <p14:tracePt t="69020" x="4389438" y="5143500"/>
          <p14:tracePt t="69038" x="4587875" y="5181600"/>
          <p14:tracePt t="69053" x="4664075" y="5203825"/>
          <p14:tracePt t="69069" x="4670425" y="5203825"/>
          <p14:tracePt t="69139" x="4716463" y="5219700"/>
          <p14:tracePt t="69147" x="4784725" y="5227638"/>
          <p14:tracePt t="69155" x="4868863" y="5241925"/>
          <p14:tracePt t="69169" x="5013325" y="5257800"/>
          <p14:tracePt t="69169" x="5045075" y="5265738"/>
          <p14:tracePt t="69188" x="5059363" y="5265738"/>
          <p14:tracePt t="69202" x="5067300" y="5265738"/>
          <p14:tracePt t="69235" x="5083175" y="5265738"/>
          <p14:tracePt t="69243" x="5113338" y="5265738"/>
          <p14:tracePt t="69252" x="5189538" y="5265738"/>
          <p14:tracePt t="69269" x="5249863" y="5273675"/>
          <p14:tracePt t="69286" x="5295900" y="5287963"/>
          <p14:tracePt t="69302" x="5303838" y="5287963"/>
          <p14:tracePt t="69319" x="5318125" y="5287963"/>
          <p14:tracePt t="69339" x="5334000" y="5273675"/>
          <p14:tracePt t="69352" x="5372100" y="5249863"/>
          <p14:tracePt t="69369" x="5418138" y="5227638"/>
          <p14:tracePt t="69386" x="5432425" y="5203825"/>
          <p14:tracePt t="69404" x="5440363" y="5173663"/>
          <p14:tracePt t="69420" x="5448300" y="5135563"/>
          <p14:tracePt t="69437" x="5456238" y="5121275"/>
          <p14:tracePt t="69452" x="5470525" y="5089525"/>
          <p14:tracePt t="69469" x="5494338" y="5051425"/>
          <p14:tracePt t="69486" x="5508625" y="5013325"/>
          <p14:tracePt t="69502" x="5516563" y="4999038"/>
          <p14:tracePt t="69519" x="5516563" y="4975225"/>
          <p14:tracePt t="69536" x="5516563" y="4960938"/>
          <p14:tracePt t="69552" x="5516563" y="4953000"/>
          <p14:tracePt t="69568" x="5532438" y="4930775"/>
          <p14:tracePt t="69587" x="5540375" y="4922838"/>
          <p14:tracePt t="69602" x="5546725" y="4892675"/>
          <p14:tracePt t="69602" x="5546725" y="4868863"/>
          <p14:tracePt t="69622" x="5546725" y="4808538"/>
          <p14:tracePt t="69640" x="5562600" y="4770438"/>
          <p14:tracePt t="69653" x="5570538" y="4754563"/>
          <p14:tracePt t="69669" x="5578475" y="4754563"/>
          <p14:tracePt t="69685" x="5592763" y="4746625"/>
          <p14:tracePt t="69701" x="5592763" y="4724400"/>
          <p14:tracePt t="69718" x="5608638" y="4686300"/>
          <p14:tracePt t="69735" x="5630863" y="4632325"/>
          <p14:tracePt t="69752" x="5684838" y="4511675"/>
          <p14:tracePt t="69769" x="5722938" y="4403725"/>
          <p14:tracePt t="69785" x="5737225" y="4321175"/>
          <p14:tracePt t="69785" x="5737225" y="4267200"/>
          <p14:tracePt t="69804" x="5737225" y="4183063"/>
          <p14:tracePt t="69820" x="5737225" y="4106863"/>
          <p14:tracePt t="69837" x="5730875" y="4060825"/>
          <p14:tracePt t="69853" x="5722938" y="4016375"/>
          <p14:tracePt t="69869" x="5707063" y="3946525"/>
          <p14:tracePt t="69886" x="5707063" y="3902075"/>
          <p14:tracePt t="69902" x="5692775" y="3825875"/>
          <p14:tracePt t="69918" x="5684838" y="3771900"/>
          <p14:tracePt t="69935" x="5668963" y="3733800"/>
          <p14:tracePt t="69952" x="5654675" y="3695700"/>
          <p14:tracePt t="69968" x="5630863" y="3641725"/>
          <p14:tracePt t="69985" x="5608638" y="3603625"/>
          <p14:tracePt t="69985" x="5600700" y="3589338"/>
          <p14:tracePt t="70004" x="5584825" y="3565525"/>
          <p14:tracePt t="70004" x="5578475" y="3551238"/>
          <p14:tracePt t="70020" x="5546725" y="3527425"/>
          <p14:tracePt t="70039" x="5502275" y="3513138"/>
          <p14:tracePt t="70053" x="5432425" y="3482975"/>
          <p14:tracePt t="70069" x="5402263" y="3475038"/>
          <p14:tracePt t="70086" x="5387975" y="3475038"/>
          <p14:tracePt t="70101" x="5372100" y="3467100"/>
          <p14:tracePt t="70118" x="5356225" y="3467100"/>
          <p14:tracePt t="70136" x="5326063" y="3467100"/>
          <p14:tracePt t="70151" x="5227638" y="3467100"/>
          <p14:tracePt t="70167" x="5089525" y="3467100"/>
          <p14:tracePt t="70184" x="4930775" y="3467100"/>
          <p14:tracePt t="70200" x="4816475" y="3467100"/>
          <p14:tracePt t="70217" x="4784725" y="3467100"/>
          <p14:tracePt t="70233" x="4754563" y="3475038"/>
          <p14:tracePt t="70252" x="4678363" y="3482975"/>
          <p14:tracePt t="70269" x="4503738" y="3505200"/>
          <p14:tracePt t="70285" x="4289425" y="3535363"/>
          <p14:tracePt t="70301" x="4098925" y="3581400"/>
          <p14:tracePt t="70318" x="3954463" y="3673475"/>
          <p14:tracePt t="70335" x="3856038" y="3771900"/>
          <p14:tracePt t="70351" x="3817938" y="3878263"/>
          <p14:tracePt t="70368" x="3794125" y="3962400"/>
          <p14:tracePt t="70385" x="3794125" y="4008438"/>
          <p14:tracePt t="70401" x="3794125" y="4054475"/>
          <p14:tracePt t="70420" x="3817938" y="4092575"/>
          <p14:tracePt t="70437" x="3832225" y="4106863"/>
          <p14:tracePt t="70452" x="3848100" y="4106863"/>
          <p14:tracePt t="70469" x="3870325" y="4106863"/>
          <p14:tracePt t="70485" x="3894138" y="4106863"/>
          <p14:tracePt t="70501" x="3916363" y="4106863"/>
          <p14:tracePt t="70518" x="3946525" y="4106863"/>
          <p14:tracePt t="70536" x="3946525" y="4098925"/>
          <p14:tracePt t="70551" x="3962400" y="4092575"/>
          <p14:tracePt t="70568" x="3962400" y="4084638"/>
          <p14:tracePt t="70587" x="3962400" y="4068763"/>
          <p14:tracePt t="70637" x="3970338" y="4068763"/>
          <p14:tracePt t="70651" x="3978275" y="4060825"/>
          <p14:tracePt t="70658" x="3984625" y="4054475"/>
          <p14:tracePt t="70669" x="4008438" y="4038600"/>
          <p14:tracePt t="70684" x="4030663" y="4038600"/>
          <p14:tracePt t="70700" x="4076700" y="4022725"/>
          <p14:tracePt t="70717" x="4144963" y="4022725"/>
          <p14:tracePt t="70734" x="4259263" y="4022725"/>
          <p14:tracePt t="70751" x="4397375" y="4022725"/>
          <p14:tracePt t="70768" x="4549775" y="4068763"/>
          <p14:tracePt t="70784" x="4716463" y="4092575"/>
          <p14:tracePt t="70801" x="4906963" y="4152900"/>
          <p14:tracePt t="70801" x="5006975" y="4168775"/>
          <p14:tracePt t="70820" x="5211763" y="4229100"/>
          <p14:tracePt t="70836" x="5426075" y="4289425"/>
          <p14:tracePt t="70852" x="5654675" y="4397375"/>
          <p14:tracePt t="70868" x="5845175" y="4495800"/>
          <p14:tracePt t="70885" x="5989638" y="4579938"/>
          <p14:tracePt t="70901" x="6096000" y="4648200"/>
          <p14:tracePt t="70917" x="6172200" y="4702175"/>
          <p14:tracePt t="70934" x="6240463" y="4762500"/>
          <p14:tracePt t="70951" x="6324600" y="4816475"/>
          <p14:tracePt t="70968" x="6416675" y="4892675"/>
          <p14:tracePt t="70984" x="6477000" y="4937125"/>
          <p14:tracePt t="71001" x="6484938" y="4945063"/>
          <p14:tracePt t="71035" x="6484938" y="4953000"/>
          <p14:tracePt t="71091" x="6484938" y="4960938"/>
          <p14:tracePt t="71171" x="6477000" y="4960938"/>
          <p14:tracePt t="71187" x="6469063" y="4960938"/>
          <p14:tracePt t="71315" x="6461125" y="4945063"/>
          <p14:tracePt t="71323" x="6438900" y="4937125"/>
          <p14:tracePt t="71333" x="6430963" y="4930775"/>
          <p14:tracePt t="71371" x="6423025" y="4914900"/>
          <p14:tracePt t="71395" x="6416675" y="4914900"/>
          <p14:tracePt t="71427" x="6400800" y="4899025"/>
          <p14:tracePt t="71435" x="6384925" y="4899025"/>
          <p14:tracePt t="71450" x="6256338" y="4822825"/>
          <p14:tracePt t="71468" x="6240463" y="4800600"/>
          <p14:tracePt t="71483" x="6232525" y="4800600"/>
          <p14:tracePt t="71500" x="6240463" y="4800600"/>
          <p14:tracePt t="71667" x="6256338" y="4800600"/>
          <p14:tracePt t="71675" x="6286500" y="4800600"/>
          <p14:tracePt t="71684" x="6370638" y="4800600"/>
          <p14:tracePt t="71701" x="6477000" y="4808538"/>
          <p14:tracePt t="71717" x="6607175" y="4830763"/>
          <p14:tracePt t="71734" x="6743700" y="4830763"/>
          <p14:tracePt t="71750" x="6865938" y="4830763"/>
          <p14:tracePt t="71767" x="7032625" y="4830763"/>
          <p14:tracePt t="71783" x="7208838" y="4830763"/>
          <p14:tracePt t="71800" x="7331075" y="4830763"/>
          <p14:tracePt t="71817" x="7399338" y="4830763"/>
          <p14:tracePt t="71833" x="7451725" y="4830763"/>
          <p14:tracePt t="71833" x="7475538" y="4830763"/>
          <p14:tracePt t="71852" x="7497763" y="4830763"/>
          <p14:tracePt t="71868" x="7505700" y="4830763"/>
          <p14:tracePt t="71995" x="7513638" y="4830763"/>
          <p14:tracePt t="72003" x="7521575" y="4830763"/>
          <p14:tracePt t="72019" x="7527925" y="4830763"/>
          <p14:tracePt t="72032" x="7513638" y="4830763"/>
          <p14:tracePt t="72083" x="7497763" y="4830763"/>
          <p14:tracePt t="72091" x="7475538" y="4830763"/>
          <p14:tracePt t="72100" x="7413625" y="4830763"/>
          <p14:tracePt t="72117" x="7337425" y="4830763"/>
          <p14:tracePt t="72133" x="7223125" y="4830763"/>
          <p14:tracePt t="72151" x="7032625" y="4830763"/>
          <p14:tracePt t="72166" x="6743700" y="4830763"/>
          <p14:tracePt t="72183" x="6370638" y="4830763"/>
          <p14:tracePt t="72200" x="6188075" y="4822825"/>
          <p14:tracePt t="72216" x="6149975" y="4808538"/>
          <p14:tracePt t="72233" x="6142038" y="4808538"/>
          <p14:tracePt t="72249" x="6134100" y="4808538"/>
          <p14:tracePt t="72284" x="6118225" y="4808538"/>
          <p14:tracePt t="72300" x="6111875" y="4808538"/>
          <p14:tracePt t="72363" x="6103938" y="4808538"/>
          <p14:tracePt t="72371" x="6156325" y="4822825"/>
          <p14:tracePt t="72507" x="6188075" y="4822825"/>
          <p14:tracePt t="72516" x="6210300" y="4822825"/>
          <p14:tracePt t="72523" x="6226175" y="4822825"/>
          <p14:tracePt t="72533" x="6256338" y="4838700"/>
          <p14:tracePt t="72549" x="6286500" y="4838700"/>
          <p14:tracePt t="72566" x="6400800" y="4838700"/>
          <p14:tracePt t="72582" x="6667500" y="4868863"/>
          <p14:tracePt t="72599" x="6980238" y="4906963"/>
          <p14:tracePt t="72617" x="7192963" y="4930775"/>
          <p14:tracePt t="72631" x="7269163" y="4930775"/>
          <p14:tracePt t="72648" x="7277100" y="4930775"/>
          <p14:tracePt t="72665" x="7292975" y="4914900"/>
          <p14:tracePt t="72682" x="7299325" y="4906963"/>
          <p14:tracePt t="72698" x="7299325" y="4899025"/>
          <p14:tracePt t="72755" x="7299325" y="4892675"/>
          <p14:tracePt t="72763" x="7299325" y="4884738"/>
          <p14:tracePt t="73451" x="7299325" y="4876800"/>
          <p14:tracePt t="73483" x="7292975" y="4876800"/>
          <p14:tracePt t="73507" x="7285038" y="4876800"/>
          <p14:tracePt t="74091" x="7277100" y="4876800"/>
          <p14:tracePt t="74099" x="7261225" y="4876800"/>
          <p14:tracePt t="74114" x="7070725" y="4732338"/>
          <p14:tracePt t="74132" x="6926263" y="4594225"/>
          <p14:tracePt t="74150" x="6827838" y="4473575"/>
          <p14:tracePt t="74165" x="6797675" y="4419600"/>
          <p14:tracePt t="74181" x="6781800" y="4389438"/>
          <p14:tracePt t="74197" x="6765925" y="4359275"/>
          <p14:tracePt t="74214" x="6743700" y="4297363"/>
          <p14:tracePt t="74231" x="6727825" y="4275138"/>
          <p14:tracePt t="74248" x="6721475" y="4259263"/>
          <p14:tracePt t="74264" x="6713538" y="4244975"/>
          <p14:tracePt t="74281" x="6705600" y="4237038"/>
          <p14:tracePt t="74297" x="6689725" y="4229100"/>
          <p14:tracePt t="74315" x="6675438" y="4229100"/>
          <p14:tracePt t="74363" x="6667500" y="4229100"/>
          <p14:tracePt t="74395" x="6651625" y="4229100"/>
          <p14:tracePt t="74403" x="6645275" y="4221163"/>
          <p14:tracePt t="74413" x="6599238" y="4206875"/>
          <p14:tracePt t="74430" x="6569075" y="4183063"/>
          <p14:tracePt t="74447" x="6561138" y="4183063"/>
          <p14:tracePt t="74463" x="6553200" y="4175125"/>
          <p14:tracePt t="74480" x="6561138" y="4175125"/>
          <p14:tracePt t="74707" x="6575425" y="4175125"/>
          <p14:tracePt t="74715" x="6599238" y="4175125"/>
          <p14:tracePt t="74729" x="6683375" y="4183063"/>
          <p14:tracePt t="74748" x="6765925" y="4183063"/>
          <p14:tracePt t="74764" x="6858000" y="4183063"/>
          <p14:tracePt t="74781" x="6934200" y="4183063"/>
          <p14:tracePt t="74798" x="6994525" y="4183063"/>
          <p14:tracePt t="74814" x="7018338" y="4183063"/>
          <p14:tracePt t="74830" x="7032625" y="4175125"/>
          <p14:tracePt t="74847" x="7064375" y="4160838"/>
          <p14:tracePt t="74864" x="7132638" y="4152900"/>
          <p14:tracePt t="74881" x="7246938" y="4137025"/>
          <p14:tracePt t="74897" x="7413625" y="4137025"/>
          <p14:tracePt t="74913" x="7505700" y="4137025"/>
          <p14:tracePt t="74932" x="7505700" y="4130675"/>
          <p14:tracePt t="74978" x="7513638" y="4130675"/>
          <p14:tracePt t="75010" x="7483475" y="4130675"/>
          <p14:tracePt t="75211" x="7459663" y="4130675"/>
          <p14:tracePt t="75219" x="7421563" y="4130675"/>
          <p14:tracePt t="75229" x="7353300" y="4130675"/>
          <p14:tracePt t="75247" x="7285038" y="4130675"/>
          <p14:tracePt t="75264" x="7254875" y="4130675"/>
          <p14:tracePt t="75280" x="7208838" y="4130675"/>
          <p14:tracePt t="75297" x="7178675" y="4130675"/>
          <p14:tracePt t="75314" x="7154863" y="4130675"/>
          <p14:tracePt t="75330" x="7124700" y="4122738"/>
          <p14:tracePt t="75348" x="7102475" y="4122738"/>
          <p14:tracePt t="75364" x="7064375" y="4122738"/>
          <p14:tracePt t="75381" x="7032625" y="4130675"/>
          <p14:tracePt t="75397" x="7002463" y="4130675"/>
          <p14:tracePt t="75413" x="6980238" y="4137025"/>
          <p14:tracePt t="75430" x="6950075" y="4144963"/>
          <p14:tracePt t="75446" x="6904038" y="4144963"/>
          <p14:tracePt t="75463" x="6865938" y="4144963"/>
          <p14:tracePt t="75480" x="6850063" y="4144963"/>
          <p14:tracePt t="75496" x="6835775" y="4152900"/>
          <p14:tracePt t="75513" x="6827838" y="4160838"/>
          <p14:tracePt t="75531" x="6804025" y="4160838"/>
          <p14:tracePt t="75548" x="6781800" y="4160838"/>
          <p14:tracePt t="75564" x="6773863" y="4160838"/>
          <p14:tracePt t="75579" x="6765925" y="4160838"/>
          <p14:tracePt t="75619" x="6751638" y="4160838"/>
          <p14:tracePt t="75651" x="6743700" y="4160838"/>
          <p14:tracePt t="75659" x="6735763" y="4160838"/>
          <p14:tracePt t="75675" x="6751638" y="4160838"/>
          <p14:tracePt t="75827" x="6765925" y="4160838"/>
          <p14:tracePt t="75835" x="6797675" y="4160838"/>
          <p14:tracePt t="75846" x="6850063" y="4160838"/>
          <p14:tracePt t="75862" x="6911975" y="4160838"/>
          <p14:tracePt t="75879" x="6988175" y="4160838"/>
          <p14:tracePt t="75896" x="7048500" y="4160838"/>
          <p14:tracePt t="75912" x="7132638" y="4144963"/>
          <p14:tracePt t="75929" x="7216775" y="4144963"/>
          <p14:tracePt t="75929" x="7254875" y="4144963"/>
          <p14:tracePt t="75948" x="7269163" y="4144963"/>
          <p14:tracePt t="75962" x="7285038" y="4130675"/>
          <p14:tracePt t="75978" x="7299325" y="4130675"/>
          <p14:tracePt t="75996" x="7337425" y="4114800"/>
          <p14:tracePt t="76013" x="7391400" y="4114800"/>
          <p14:tracePt t="76030" x="7445375" y="4114800"/>
          <p14:tracePt t="76045" x="7475538" y="4114800"/>
        </p14:tracePtLst>
      </p14:laserTraceLst>
    </p:ext>
  </p:extLs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0" name="Oval 4"/>
          <p:cNvSpPr>
            <a:spLocks noChangeArrowheads="1"/>
          </p:cNvSpPr>
          <p:nvPr/>
        </p:nvSpPr>
        <p:spPr bwMode="auto">
          <a:xfrm>
            <a:off x="2362200" y="2170113"/>
            <a:ext cx="1219200" cy="12192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rect">
              <a:fillToRect r="100000" b="10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>
              <a:latin typeface="Times New Roman" pitchFamily="18" charset="0"/>
              <a:ea typeface="SimSun" pitchFamily="2" charset="-122"/>
            </a:endParaRPr>
          </a:p>
        </p:txBody>
      </p:sp>
      <p:sp>
        <p:nvSpPr>
          <p:cNvPr id="14339" name="Oval 5"/>
          <p:cNvSpPr>
            <a:spLocks noChangeArrowheads="1"/>
          </p:cNvSpPr>
          <p:nvPr/>
        </p:nvSpPr>
        <p:spPr bwMode="auto">
          <a:xfrm>
            <a:off x="4876800" y="10668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2F5E76"/>
              </a:gs>
            </a:gsLst>
            <a:path path="rect">
              <a:fillToRect r="100000" b="100000"/>
            </a:path>
          </a:gradFill>
          <a:ln w="9525">
            <a:solidFill>
              <a:srgbClr val="66CCFF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kumimoji="1" lang="en-US" altLang="en-US" sz="2400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" name="Line 6"/>
          <p:cNvSpPr>
            <a:spLocks noChangeShapeType="1"/>
          </p:cNvSpPr>
          <p:nvPr/>
        </p:nvSpPr>
        <p:spPr bwMode="auto">
          <a:xfrm flipV="1">
            <a:off x="3048000" y="2743200"/>
            <a:ext cx="1295400" cy="36513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1" name="Line 7"/>
          <p:cNvSpPr>
            <a:spLocks noChangeShapeType="1"/>
          </p:cNvSpPr>
          <p:nvPr/>
        </p:nvSpPr>
        <p:spPr bwMode="auto">
          <a:xfrm flipH="1">
            <a:off x="5486400" y="1676400"/>
            <a:ext cx="0" cy="9906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2" name="Line 8"/>
          <p:cNvSpPr>
            <a:spLocks noChangeShapeType="1"/>
          </p:cNvSpPr>
          <p:nvPr/>
        </p:nvSpPr>
        <p:spPr bwMode="auto">
          <a:xfrm flipV="1">
            <a:off x="2971800" y="1676400"/>
            <a:ext cx="2438400" cy="110331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3" name="Line 9"/>
          <p:cNvSpPr>
            <a:spLocks noChangeShapeType="1"/>
          </p:cNvSpPr>
          <p:nvPr/>
        </p:nvSpPr>
        <p:spPr bwMode="auto">
          <a:xfrm>
            <a:off x="4114800" y="2286000"/>
            <a:ext cx="228600" cy="457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4" name="Line 10"/>
          <p:cNvSpPr>
            <a:spLocks noChangeShapeType="1"/>
          </p:cNvSpPr>
          <p:nvPr/>
        </p:nvSpPr>
        <p:spPr bwMode="auto">
          <a:xfrm>
            <a:off x="5105400" y="1828800"/>
            <a:ext cx="381000" cy="838200"/>
          </a:xfrm>
          <a:prstGeom prst="line">
            <a:avLst/>
          </a:prstGeom>
          <a:noFill/>
          <a:ln w="28575">
            <a:solidFill>
              <a:srgbClr val="FF99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5" name="Line 11"/>
          <p:cNvSpPr>
            <a:spLocks noChangeShapeType="1"/>
          </p:cNvSpPr>
          <p:nvPr/>
        </p:nvSpPr>
        <p:spPr bwMode="auto">
          <a:xfrm flipV="1">
            <a:off x="2971800" y="2286000"/>
            <a:ext cx="1143000" cy="5334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6" name="Text Box 12"/>
          <p:cNvSpPr txBox="1">
            <a:spLocks noChangeArrowheads="1"/>
          </p:cNvSpPr>
          <p:nvPr/>
        </p:nvSpPr>
        <p:spPr bwMode="auto">
          <a:xfrm>
            <a:off x="152400" y="457200"/>
            <a:ext cx="83820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800" b="1">
                <a:ea typeface="SimSun" panose="02010600030101010101" pitchFamily="2" charset="-122"/>
              </a:rPr>
              <a:t>A</a:t>
            </a:r>
            <a:r>
              <a:rPr kumimoji="1" lang="sl-SI" altLang="zh-CN" sz="2800" b="1">
                <a:ea typeface="SimSun" panose="02010600030101010101" pitchFamily="2" charset="-122"/>
              </a:rPr>
              <a:t>ko se molekuli vrste A i vrste B kre</a:t>
            </a:r>
            <a:r>
              <a:rPr kumimoji="1" lang="sl-SI" altLang="zh-CN" sz="2800" b="1"/>
              <a:t>ć</a:t>
            </a:r>
            <a:r>
              <a:rPr kumimoji="1" lang="sl-SI" altLang="zh-CN" sz="2800" b="1">
                <a:ea typeface="SimSun" panose="02010600030101010101" pitchFamily="2" charset="-122"/>
              </a:rPr>
              <a:t>u njihova relativna brzina </a:t>
            </a:r>
            <a:r>
              <a:rPr kumimoji="1" lang="sl-SI" altLang="zh-CN" sz="2800" b="1"/>
              <a:t>ć</a:t>
            </a:r>
            <a:r>
              <a:rPr kumimoji="1" lang="sl-SI" altLang="zh-CN" sz="2800" b="1">
                <a:ea typeface="SimSun" panose="02010600030101010101" pitchFamily="2" charset="-122"/>
              </a:rPr>
              <a:t>e biti 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en-US" altLang="zh-CN" sz="2800" b="1" i="1">
                <a:ea typeface="SimSun" panose="02010600030101010101" pitchFamily="2" charset="-122"/>
              </a:rPr>
              <a:t>V</a:t>
            </a:r>
            <a:r>
              <a:rPr kumimoji="1" lang="en-US" altLang="zh-CN" sz="2800" b="1" baseline="-30000">
                <a:ea typeface="SimSun" panose="02010600030101010101" pitchFamily="2" charset="-122"/>
              </a:rPr>
              <a:t>AB </a:t>
            </a:r>
            <a:r>
              <a:rPr kumimoji="1" lang="en-US" altLang="zh-CN" sz="2800" b="1">
                <a:ea typeface="SimSun" panose="02010600030101010101" pitchFamily="2" charset="-122"/>
              </a:rPr>
              <a:t>=V</a:t>
            </a:r>
            <a:r>
              <a:rPr kumimoji="1" lang="en-US" altLang="zh-CN" sz="2800" b="1" baseline="-25000">
                <a:ea typeface="SimSun" panose="02010600030101010101" pitchFamily="2" charset="-122"/>
              </a:rPr>
              <a:t>A</a:t>
            </a:r>
            <a:r>
              <a:rPr kumimoji="1" lang="en-US" altLang="zh-CN" sz="2800" b="1">
                <a:ea typeface="SimSun" panose="02010600030101010101" pitchFamily="2" charset="-122"/>
              </a:rPr>
              <a:t>-V</a:t>
            </a:r>
            <a:r>
              <a:rPr kumimoji="1" lang="en-US" altLang="zh-CN" sz="2800" b="1" baseline="-25000">
                <a:ea typeface="SimSun" panose="02010600030101010101" pitchFamily="2" charset="-122"/>
              </a:rPr>
              <a:t>B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graphicFrame>
        <p:nvGraphicFramePr>
          <p:cNvPr id="14347" name="Object 13"/>
          <p:cNvGraphicFramePr>
            <a:graphicFrameLocks noChangeAspect="1"/>
          </p:cNvGraphicFramePr>
          <p:nvPr/>
        </p:nvGraphicFramePr>
        <p:xfrm>
          <a:off x="457200" y="3505200"/>
          <a:ext cx="57912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73" r:id="rId5" imgW="1104900" imgH="279400" progId="Equation.3">
                  <p:embed/>
                </p:oleObj>
              </mc:Choice>
              <mc:Fallback>
                <p:oleObj r:id="rId5" imgW="1104900" imgH="279400" progId="Equation.3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505200"/>
                        <a:ext cx="5791200" cy="14478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100000">
                            <a:srgbClr val="2F5E7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8" name="Line 14"/>
          <p:cNvSpPr>
            <a:spLocks noChangeShapeType="1"/>
          </p:cNvSpPr>
          <p:nvPr/>
        </p:nvSpPr>
        <p:spPr bwMode="auto">
          <a:xfrm>
            <a:off x="6858000" y="2590800"/>
            <a:ext cx="0" cy="914400"/>
          </a:xfrm>
          <a:prstGeom prst="line">
            <a:avLst/>
          </a:prstGeom>
          <a:noFill/>
          <a:ln w="762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49" name="Line 15"/>
          <p:cNvSpPr>
            <a:spLocks noChangeShapeType="1"/>
          </p:cNvSpPr>
          <p:nvPr/>
        </p:nvSpPr>
        <p:spPr bwMode="auto">
          <a:xfrm>
            <a:off x="6858000" y="2551113"/>
            <a:ext cx="1600200" cy="39687"/>
          </a:xfrm>
          <a:prstGeom prst="line">
            <a:avLst/>
          </a:prstGeom>
          <a:noFill/>
          <a:ln w="7620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50" name="Line 16"/>
          <p:cNvSpPr>
            <a:spLocks noChangeShapeType="1"/>
          </p:cNvSpPr>
          <p:nvPr/>
        </p:nvSpPr>
        <p:spPr bwMode="auto">
          <a:xfrm flipV="1">
            <a:off x="6934200" y="2667000"/>
            <a:ext cx="1447800" cy="762000"/>
          </a:xfrm>
          <a:prstGeom prst="line">
            <a:avLst/>
          </a:prstGeom>
          <a:noFill/>
          <a:ln w="57150" cmpd="thinThick">
            <a:solidFill>
              <a:schemeClr val="hlink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51" name="Text Box 17"/>
          <p:cNvSpPr txBox="1">
            <a:spLocks noChangeArrowheads="1"/>
          </p:cNvSpPr>
          <p:nvPr/>
        </p:nvSpPr>
        <p:spPr bwMode="auto">
          <a:xfrm>
            <a:off x="303213" y="5105400"/>
            <a:ext cx="8840787" cy="1816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sr-Latn-CS" altLang="en-US" sz="2800" b="1" dirty="0">
                <a:ea typeface="SimSun" panose="02010600030101010101" pitchFamily="2" charset="-122"/>
              </a:rPr>
              <a:t>Relativna brzina </a:t>
            </a:r>
            <a:r>
              <a:rPr kumimoji="1" lang="sr-Latn-CS" altLang="en-US" sz="2800" b="1" dirty="0"/>
              <a:t>ć</a:t>
            </a:r>
            <a:r>
              <a:rPr kumimoji="1" lang="sr-Latn-CS" altLang="en-US" sz="2800" b="1" dirty="0">
                <a:ea typeface="SimSun" panose="02010600030101010101" pitchFamily="2" charset="-122"/>
              </a:rPr>
              <a:t>e imati sve mogu</a:t>
            </a:r>
            <a:r>
              <a:rPr kumimoji="1" lang="sr-Latn-CS" altLang="en-US" sz="2800" b="1" dirty="0"/>
              <a:t>ć</a:t>
            </a:r>
            <a:r>
              <a:rPr kumimoji="1" lang="sr-Latn-CS" altLang="en-US" sz="2800" b="1" dirty="0">
                <a:ea typeface="SimSun" panose="02010600030101010101" pitchFamily="2" charset="-122"/>
              </a:rPr>
              <a:t>e vrednosti od nula do beskona</a:t>
            </a:r>
            <a:r>
              <a:rPr kumimoji="1" lang="sr-Latn-CS" altLang="en-US" sz="2800" b="1" dirty="0"/>
              <a:t>č</a:t>
            </a:r>
            <a:r>
              <a:rPr kumimoji="1" lang="sr-Latn-CS" altLang="en-US" sz="2800" b="1" dirty="0">
                <a:ea typeface="SimSun" panose="02010600030101010101" pitchFamily="2" charset="-122"/>
              </a:rPr>
              <a:t>no.</a:t>
            </a:r>
            <a:r>
              <a:rPr kumimoji="1" lang="sr-Latn-CS" altLang="en-US" sz="2800" b="1" dirty="0"/>
              <a:t> (izvodjenje, statistička Lj. Kolar)</a:t>
            </a:r>
            <a:r>
              <a:rPr kumimoji="1" lang="en-US" altLang="en-US" sz="2800" b="1" dirty="0"/>
              <a:t>. </a:t>
            </a:r>
            <a:r>
              <a:rPr kumimoji="1" lang="sr-Latn-RS" altLang="en-US" sz="2800" b="1" dirty="0"/>
              <a:t>Srednja relativna </a:t>
            </a:r>
            <a:r>
              <a:rPr kumimoji="1" lang="sr-Latn-RS" altLang="en-US" sz="2800" b="1" dirty="0" smtClean="0"/>
              <a:t>brzina, ovako dobijena, se </a:t>
            </a:r>
            <a:r>
              <a:rPr kumimoji="1" lang="sr-Latn-RS" altLang="en-US" sz="2800" b="1" dirty="0"/>
              <a:t>poklapa sa izrazom za relativno kretanje pod 90</a:t>
            </a:r>
            <a:r>
              <a:rPr kumimoji="1" lang="sr-Latn-RS" altLang="en-US" sz="2800" b="1" baseline="30000" dirty="0"/>
              <a:t>0</a:t>
            </a:r>
            <a:endParaRPr kumimoji="1" lang="en-US" altLang="en-US" sz="2800" b="1" dirty="0"/>
          </a:p>
        </p:txBody>
      </p:sp>
      <p:sp>
        <p:nvSpPr>
          <p:cNvPr id="14352" name="Text Box 17"/>
          <p:cNvSpPr txBox="1">
            <a:spLocks noChangeArrowheads="1"/>
          </p:cNvSpPr>
          <p:nvPr/>
        </p:nvSpPr>
        <p:spPr bwMode="auto">
          <a:xfrm>
            <a:off x="6629400" y="3886200"/>
            <a:ext cx="2286000" cy="1190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>
                <a:solidFill>
                  <a:srgbClr val="FF0000"/>
                </a:solidFill>
              </a:rPr>
              <a:t>Ako se molekuli krecu pod pravim uglom –inten</a:t>
            </a:r>
            <a:r>
              <a:rPr lang="sr-Latn-CS" altLang="en-US" sz="1800">
                <a:solidFill>
                  <a:srgbClr val="FF0000"/>
                </a:solidFill>
              </a:rPr>
              <a:t>zitet rel brzine</a:t>
            </a:r>
            <a:endParaRPr lang="en-US" altLang="en-US" sz="1800">
              <a:solidFill>
                <a:srgbClr val="FF0000"/>
              </a:solidFill>
            </a:endParaRPr>
          </a:p>
        </p:txBody>
      </p:sp>
      <p:sp>
        <p:nvSpPr>
          <p:cNvPr id="14353" name="Line 18"/>
          <p:cNvSpPr>
            <a:spLocks noChangeShapeType="1"/>
          </p:cNvSpPr>
          <p:nvPr/>
        </p:nvSpPr>
        <p:spPr bwMode="auto">
          <a:xfrm flipH="1" flipV="1">
            <a:off x="7543800" y="3581400"/>
            <a:ext cx="38100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4" name="Line 19"/>
          <p:cNvSpPr>
            <a:spLocks noChangeShapeType="1"/>
          </p:cNvSpPr>
          <p:nvPr/>
        </p:nvSpPr>
        <p:spPr bwMode="auto">
          <a:xfrm flipH="1">
            <a:off x="6324600" y="4267200"/>
            <a:ext cx="457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5" name="Text Box 20"/>
          <p:cNvSpPr txBox="1">
            <a:spLocks noChangeArrowheads="1"/>
          </p:cNvSpPr>
          <p:nvPr/>
        </p:nvSpPr>
        <p:spPr bwMode="auto">
          <a:xfrm>
            <a:off x="457200" y="152400"/>
            <a:ext cx="8458200" cy="461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</a:rPr>
              <a:t>3. Dopušta se kretanje svih čestica </a:t>
            </a:r>
          </a:p>
        </p:txBody>
      </p:sp>
      <p:sp>
        <p:nvSpPr>
          <p:cNvPr id="14356" name="Line 11"/>
          <p:cNvSpPr>
            <a:spLocks noChangeShapeType="1"/>
          </p:cNvSpPr>
          <p:nvPr/>
        </p:nvSpPr>
        <p:spPr bwMode="auto">
          <a:xfrm flipH="1">
            <a:off x="5105400" y="1752600"/>
            <a:ext cx="304800" cy="152400"/>
          </a:xfrm>
          <a:prstGeom prst="line">
            <a:avLst/>
          </a:prstGeom>
          <a:noFill/>
          <a:ln w="38100">
            <a:solidFill>
              <a:srgbClr val="33CCCC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4357" name="Line 22"/>
          <p:cNvSpPr>
            <a:spLocks noChangeShapeType="1"/>
          </p:cNvSpPr>
          <p:nvPr/>
        </p:nvSpPr>
        <p:spPr bwMode="auto">
          <a:xfrm>
            <a:off x="4267200" y="99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8" name="Line 23"/>
          <p:cNvSpPr>
            <a:spLocks noChangeShapeType="1"/>
          </p:cNvSpPr>
          <p:nvPr/>
        </p:nvSpPr>
        <p:spPr bwMode="auto">
          <a:xfrm>
            <a:off x="5105400" y="9906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359" name="Line 24"/>
          <p:cNvSpPr>
            <a:spLocks noChangeShapeType="1"/>
          </p:cNvSpPr>
          <p:nvPr/>
        </p:nvSpPr>
        <p:spPr bwMode="auto">
          <a:xfrm>
            <a:off x="5562600" y="9906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7467600" y="4114800"/>
          <p14:tracePt t="897" x="7459663" y="4114800"/>
          <p14:tracePt t="1430" x="7451725" y="4114800"/>
          <p14:tracePt t="1478" x="7437438" y="4114800"/>
          <p14:tracePt t="1486" x="7429500" y="4114800"/>
          <p14:tracePt t="1500" x="7399338" y="4106863"/>
          <p14:tracePt t="1519" x="7375525" y="4098925"/>
          <p14:tracePt t="1535" x="7361238" y="4084638"/>
          <p14:tracePt t="1552" x="7337425" y="4068763"/>
          <p14:tracePt t="1568" x="7285038" y="4038600"/>
          <p14:tracePt t="1584" x="7223125" y="3984625"/>
          <p14:tracePt t="1601" x="7162800" y="3940175"/>
          <p14:tracePt t="1619" x="7032625" y="3863975"/>
          <p14:tracePt t="1634" x="6804025" y="3717925"/>
          <p14:tracePt t="1650" x="6545263" y="3521075"/>
          <p14:tracePt t="1666" x="6172200" y="3260725"/>
          <p14:tracePt t="1683" x="5540375" y="2781300"/>
          <p14:tracePt t="1698" x="4968875" y="2286000"/>
          <p14:tracePt t="1715" x="4465638" y="1858963"/>
          <p14:tracePt t="1734" x="4275138" y="1714500"/>
          <p14:tracePt t="1751" x="4084638" y="1622425"/>
          <p14:tracePt t="1766" x="3932238" y="1562100"/>
          <p14:tracePt t="1782" x="3810000" y="1501775"/>
          <p14:tracePt t="1800" x="3657600" y="1425575"/>
          <p14:tracePt t="1816" x="3521075" y="1355725"/>
          <p14:tracePt t="1833" x="3406775" y="1287463"/>
          <p14:tracePt t="1849" x="3298825" y="1257300"/>
          <p14:tracePt t="1866" x="3162300" y="1219200"/>
          <p14:tracePt t="1883" x="3001963" y="1158875"/>
          <p14:tracePt t="1900" x="2835275" y="1082675"/>
          <p14:tracePt t="1900" x="2743200" y="1044575"/>
          <p14:tracePt t="1918" x="2598738" y="990600"/>
          <p14:tracePt t="1934" x="2460625" y="960438"/>
          <p14:tracePt t="1951" x="2346325" y="944563"/>
          <p14:tracePt t="1967" x="2247900" y="936625"/>
          <p14:tracePt t="1984" x="2179638" y="922338"/>
          <p14:tracePt t="1999" x="2117725" y="914400"/>
          <p14:tracePt t="2017" x="2035175" y="884238"/>
          <p14:tracePt t="2034" x="1920875" y="854075"/>
          <p14:tracePt t="2049" x="1760538" y="808038"/>
          <p14:tracePt t="2065" x="1577975" y="777875"/>
          <p14:tracePt t="2083" x="1393825" y="746125"/>
          <p14:tracePt t="2083" x="1303338" y="731838"/>
          <p14:tracePt t="2102" x="1203325" y="715963"/>
          <p14:tracePt t="2116" x="1074738" y="701675"/>
          <p14:tracePt t="2116" x="1028700" y="685800"/>
          <p14:tracePt t="2134" x="1020763" y="685800"/>
          <p14:tracePt t="2149" x="1012825" y="677863"/>
          <p14:tracePt t="2182" x="998538" y="677863"/>
          <p14:tracePt t="2197" x="968375" y="663575"/>
          <p14:tracePt t="2205" x="930275" y="663575"/>
          <p14:tracePt t="2215" x="777875" y="609600"/>
          <p14:tracePt t="2232" x="601663" y="563563"/>
          <p14:tracePt t="2249" x="457200" y="533400"/>
          <p14:tracePt t="2266" x="388938" y="517525"/>
          <p14:tracePt t="2282" x="358775" y="495300"/>
          <p14:tracePt t="2299" x="342900" y="495300"/>
          <p14:tracePt t="2316" x="342900" y="487363"/>
          <p14:tracePt t="2357" x="350838" y="487363"/>
          <p14:tracePt t="2437" x="358775" y="487363"/>
          <p14:tracePt t="2445" x="373063" y="487363"/>
          <p14:tracePt t="2453" x="388938" y="487363"/>
          <p14:tracePt t="2465" x="419100" y="487363"/>
          <p14:tracePt t="2482" x="457200" y="487363"/>
          <p14:tracePt t="2499" x="487363" y="487363"/>
          <p14:tracePt t="2499" x="495300" y="487363"/>
          <p14:tracePt t="2518" x="503238" y="487363"/>
          <p14:tracePt t="2534" x="517525" y="487363"/>
          <p14:tracePt t="2550" x="533400" y="487363"/>
          <p14:tracePt t="2566" x="541338" y="487363"/>
          <p14:tracePt t="2583" x="555625" y="487363"/>
          <p14:tracePt t="2599" x="563563" y="487363"/>
          <p14:tracePt t="2685" x="555625" y="487363"/>
          <p14:tracePt t="6725" x="549275" y="495300"/>
          <p14:tracePt t="7301" x="549275" y="503238"/>
          <p14:tracePt t="7317" x="549275" y="511175"/>
          <p14:tracePt t="7333" x="549275" y="517525"/>
          <p14:tracePt t="7341" x="549275" y="525463"/>
          <p14:tracePt t="7429" x="555625" y="525463"/>
          <p14:tracePt t="7485" x="571500" y="525463"/>
          <p14:tracePt t="7573" x="579438" y="525463"/>
          <p14:tracePt t="7581" x="587375" y="525463"/>
          <p14:tracePt t="7613" x="601663" y="525463"/>
          <p14:tracePt t="8445" x="609600" y="517525"/>
          <p14:tracePt t="8453" x="617538" y="517525"/>
          <p14:tracePt t="8469" x="625475" y="517525"/>
          <p14:tracePt t="8477" x="639763" y="517525"/>
          <p14:tracePt t="8540" x="655638" y="517525"/>
          <p14:tracePt t="8548" x="663575" y="517525"/>
          <p14:tracePt t="8564" x="669925" y="517525"/>
          <p14:tracePt t="8575" x="677863" y="517525"/>
          <p14:tracePt t="8592" x="685800" y="517525"/>
          <p14:tracePt t="8629" x="693738" y="517525"/>
          <p14:tracePt t="8645" x="701675" y="517525"/>
          <p14:tracePt t="8653" x="708025" y="517525"/>
          <p14:tracePt t="8661" x="723900" y="517525"/>
          <p14:tracePt t="8685" x="739775" y="517525"/>
          <p14:tracePt t="8701" x="754063" y="517525"/>
          <p14:tracePt t="8717" x="769938" y="517525"/>
          <p14:tracePt t="8727" x="815975" y="525463"/>
          <p14:tracePt t="8743" x="822325" y="525463"/>
          <p14:tracePt t="8765" x="830263" y="525463"/>
          <p14:tracePt t="8781" x="846138" y="525463"/>
          <p14:tracePt t="8792" x="868363" y="525463"/>
          <p14:tracePt t="8809" x="898525" y="525463"/>
          <p14:tracePt t="8826" x="922338" y="533400"/>
          <p14:tracePt t="8842" x="930275" y="533400"/>
          <p14:tracePt t="8885" x="936625" y="533400"/>
          <p14:tracePt t="8893" x="944563" y="533400"/>
          <p14:tracePt t="8901" x="960438" y="533400"/>
          <p14:tracePt t="8910" x="990600" y="541338"/>
          <p14:tracePt t="8927" x="1006475" y="541338"/>
          <p14:tracePt t="8943" x="1012825" y="541338"/>
          <p14:tracePt t="8958" x="1020763" y="541338"/>
          <p14:tracePt t="8997" x="1028700" y="541338"/>
          <p14:tracePt t="9005" x="1028700" y="549275"/>
          <p14:tracePt t="9085" x="1044575" y="549275"/>
          <p14:tracePt t="9661" x="1050925" y="549275"/>
          <p14:tracePt t="9677" x="1074738" y="549275"/>
          <p14:tracePt t="9685" x="1089025" y="549275"/>
          <p14:tracePt t="9693" x="1104900" y="549275"/>
          <p14:tracePt t="9708" x="1173163" y="549275"/>
          <p14:tracePt t="9726" x="1235075" y="549275"/>
          <p14:tracePt t="9742" x="1279525" y="549275"/>
          <p14:tracePt t="9759" x="1303338" y="549275"/>
          <p14:tracePt t="9775" x="1311275" y="549275"/>
          <p14:tracePt t="9791" x="1341438" y="549275"/>
          <p14:tracePt t="9808" x="1409700" y="549275"/>
          <p14:tracePt t="9825" x="1477963" y="549275"/>
          <p14:tracePt t="9841" x="1570038" y="549275"/>
          <p14:tracePt t="9858" x="1736725" y="587375"/>
          <p14:tracePt t="9875" x="1882775" y="593725"/>
          <p14:tracePt t="9891" x="1965325" y="609600"/>
          <p14:tracePt t="9891" x="1981200" y="609600"/>
          <p14:tracePt t="9910" x="1997075" y="617538"/>
          <p14:tracePt t="9910" x="2003425" y="617538"/>
          <p14:tracePt t="9926" x="2011363" y="617538"/>
          <p14:tracePt t="9949" x="2019300" y="617538"/>
          <p14:tracePt t="9958" x="2079625" y="617538"/>
          <p14:tracePt t="9975" x="2225675" y="617538"/>
          <p14:tracePt t="9991" x="2370138" y="617538"/>
          <p14:tracePt t="10008" x="2454275" y="617538"/>
          <p14:tracePt t="10025" x="2468563" y="617538"/>
          <p14:tracePt t="10040" x="2484438" y="617538"/>
          <p14:tracePt t="10094" x="2498725" y="617538"/>
          <p14:tracePt t="10101" x="2530475" y="617538"/>
          <p14:tracePt t="10110" x="2620963" y="617538"/>
          <p14:tracePt t="10126" x="2667000" y="617538"/>
          <p14:tracePt t="10126" x="2705100" y="617538"/>
          <p14:tracePt t="10143" x="2789238" y="617538"/>
          <p14:tracePt t="10158" x="2827338" y="617538"/>
          <p14:tracePt t="10174" x="2841625" y="617538"/>
          <p14:tracePt t="10190" x="2849563" y="617538"/>
          <p14:tracePt t="10206" x="2857500" y="617538"/>
          <p14:tracePt t="10223" x="2879725" y="617538"/>
          <p14:tracePt t="10240" x="2933700" y="617538"/>
          <p14:tracePt t="10257" x="3055938" y="617538"/>
          <p14:tracePt t="10275" x="3154363" y="617538"/>
          <p14:tracePt t="10275" x="3200400" y="617538"/>
          <p14:tracePt t="10293" x="3216275" y="617538"/>
          <p14:tracePt t="10307" x="3230563" y="617538"/>
          <p14:tracePt t="10324" x="3246438" y="617538"/>
          <p14:tracePt t="10342" x="3276600" y="617538"/>
          <p14:tracePt t="10358" x="3344863" y="631825"/>
          <p14:tracePt t="10375" x="3497263" y="639763"/>
          <p14:tracePt t="10391" x="3665538" y="677863"/>
          <p14:tracePt t="10407" x="3725863" y="677863"/>
          <p14:tracePt t="10424" x="3741738" y="685800"/>
          <p14:tracePt t="10440" x="3749675" y="685800"/>
          <p14:tracePt t="10477" x="3771900" y="685800"/>
          <p14:tracePt t="10485" x="3802063" y="685800"/>
          <p14:tracePt t="10493" x="3856038" y="701675"/>
          <p14:tracePt t="10508" x="3954463" y="723900"/>
          <p14:tracePt t="10508" x="3962400" y="723900"/>
          <p14:tracePt t="10525" x="3970338" y="723900"/>
          <p14:tracePt t="10539" x="3978275" y="723900"/>
          <p14:tracePt t="10581" x="3984625" y="723900"/>
          <p14:tracePt t="10590" x="3992563" y="723900"/>
          <p14:tracePt t="10597" x="4008438" y="723900"/>
          <p14:tracePt t="10607" x="4046538" y="723900"/>
          <p14:tracePt t="10624" x="4122738" y="723900"/>
          <p14:tracePt t="10642" x="4152900" y="723900"/>
          <p14:tracePt t="10657" x="4168775" y="723900"/>
          <p14:tracePt t="10693" x="4175125" y="723900"/>
          <p14:tracePt t="10709" x="4183063" y="723900"/>
          <p14:tracePt t="10717" x="4198938" y="723900"/>
          <p14:tracePt t="10725" x="4213225" y="723900"/>
          <p14:tracePt t="10741" x="4251325" y="723900"/>
          <p14:tracePt t="10758" x="4275138" y="723900"/>
          <p14:tracePt t="10775" x="4305300" y="723900"/>
          <p14:tracePt t="10791" x="4327525" y="723900"/>
          <p14:tracePt t="10807" x="4351338" y="723900"/>
          <p14:tracePt t="10824" x="4359275" y="723900"/>
          <p14:tracePt t="10840" x="4365625" y="723900"/>
          <p14:tracePt t="10856" x="4381500" y="723900"/>
          <p14:tracePt t="10874" x="4427538" y="715963"/>
          <p14:tracePt t="10890" x="4525963" y="708025"/>
          <p14:tracePt t="10907" x="4664075" y="708025"/>
          <p14:tracePt t="10924" x="4784725" y="708025"/>
          <p14:tracePt t="10924" x="4800600" y="708025"/>
          <p14:tracePt t="10942" x="4816475" y="708025"/>
          <p14:tracePt t="10957" x="4830763" y="708025"/>
          <p14:tracePt t="10997" x="4846638" y="708025"/>
          <p14:tracePt t="11013" x="4860925" y="708025"/>
          <p14:tracePt t="11021" x="4884738" y="708025"/>
          <p14:tracePt t="11029" x="4899025" y="708025"/>
          <p14:tracePt t="11041" x="4953000" y="708025"/>
          <p14:tracePt t="11056" x="4999038" y="708025"/>
          <p14:tracePt t="11072" x="5037138" y="708025"/>
          <p14:tracePt t="11090" x="5067300" y="708025"/>
          <p14:tracePt t="11108" x="5105400" y="708025"/>
          <p14:tracePt t="11123" x="5127625" y="708025"/>
          <p14:tracePt t="11139" x="5165725" y="708025"/>
          <p14:tracePt t="11139" x="5173663" y="708025"/>
          <p14:tracePt t="11158" x="5181600" y="708025"/>
          <p14:tracePt t="11158" x="5197475" y="708025"/>
          <p14:tracePt t="11173" x="5219700" y="708025"/>
          <p14:tracePt t="11190" x="5273675" y="685800"/>
          <p14:tracePt t="11206" x="5318125" y="677863"/>
          <p14:tracePt t="11222" x="5372100" y="655638"/>
          <p14:tracePt t="11239" x="5402263" y="647700"/>
          <p14:tracePt t="11255" x="5426075" y="639763"/>
          <p14:tracePt t="11272" x="5440363" y="639763"/>
          <p14:tracePt t="11289" x="5464175" y="631825"/>
          <p14:tracePt t="11305" x="5502275" y="625475"/>
          <p14:tracePt t="11322" x="5570538" y="625475"/>
          <p14:tracePt t="11339" x="5638800" y="625475"/>
          <p14:tracePt t="11339" x="5668963" y="625475"/>
          <p14:tracePt t="11358" x="5692775" y="625475"/>
          <p14:tracePt t="11373" x="5699125" y="625475"/>
          <p14:tracePt t="11389" x="5707063" y="617538"/>
          <p14:tracePt t="11429" x="5699125" y="617538"/>
          <p14:tracePt t="11533" x="5692775" y="617538"/>
          <p14:tracePt t="11540" x="5684838" y="617538"/>
          <p14:tracePt t="11554" x="5661025" y="617538"/>
          <p14:tracePt t="11573" x="5622925" y="617538"/>
          <p14:tracePt t="11590" x="5592763" y="617538"/>
          <p14:tracePt t="11606" x="5562600" y="617538"/>
          <p14:tracePt t="11623" x="5532438" y="617538"/>
          <p14:tracePt t="11639" x="5516563" y="617538"/>
          <p14:tracePt t="11655" x="5486400" y="617538"/>
          <p14:tracePt t="11672" x="5432425" y="617538"/>
          <p14:tracePt t="11689" x="5394325" y="617538"/>
          <p14:tracePt t="11706" x="5349875" y="617538"/>
          <p14:tracePt t="11723" x="5311775" y="601663"/>
          <p14:tracePt t="11739" x="5197475" y="571500"/>
          <p14:tracePt t="11739" x="5121275" y="555625"/>
          <p14:tracePt t="11758" x="5045075" y="533400"/>
          <p14:tracePt t="11773" x="4876800" y="495300"/>
          <p14:tracePt t="11790" x="4778375" y="487363"/>
          <p14:tracePt t="11807" x="4664075" y="473075"/>
          <p14:tracePt t="11823" x="4572000" y="465138"/>
          <p14:tracePt t="11839" x="4518025" y="465138"/>
          <p14:tracePt t="11856" x="4487863" y="465138"/>
          <p14:tracePt t="11873" x="4457700" y="465138"/>
          <p14:tracePt t="11889" x="4441825" y="465138"/>
          <p14:tracePt t="11906" x="4419600" y="465138"/>
          <p14:tracePt t="11923" x="4403725" y="465138"/>
          <p14:tracePt t="11939" x="4381500" y="465138"/>
          <p14:tracePt t="11939" x="4373563" y="465138"/>
          <p14:tracePt t="11958" x="4359275" y="465138"/>
          <p14:tracePt t="11973" x="4343400" y="465138"/>
          <p14:tracePt t="11990" x="4335463" y="473075"/>
          <p14:tracePt t="12013" x="4327525" y="473075"/>
          <p14:tracePt t="12037" x="4313238" y="479425"/>
          <p14:tracePt t="12045" x="4305300" y="479425"/>
          <p14:tracePt t="12055" x="4289425" y="487363"/>
          <p14:tracePt t="12072" x="4251325" y="487363"/>
          <p14:tracePt t="12089" x="4221163" y="495300"/>
          <p14:tracePt t="12089" x="4206875" y="495300"/>
          <p14:tracePt t="12110" x="4183063" y="503238"/>
          <p14:tracePt t="12125" x="4175125" y="503238"/>
          <p14:tracePt t="12138" x="4137025" y="511175"/>
          <p14:tracePt t="12138" x="4130675" y="511175"/>
          <p14:tracePt t="12157" x="4122738" y="511175"/>
          <p14:tracePt t="12171" x="4114800" y="517525"/>
          <p14:tracePt t="12187" x="4060825" y="533400"/>
          <p14:tracePt t="12206" x="4008438" y="549275"/>
          <p14:tracePt t="12222" x="3932238" y="555625"/>
          <p14:tracePt t="12238" x="3870325" y="555625"/>
          <p14:tracePt t="12255" x="3840163" y="563563"/>
          <p14:tracePt t="12271" x="3825875" y="563563"/>
          <p14:tracePt t="12288" x="3817938" y="571500"/>
          <p14:tracePt t="12305" x="3802063" y="571500"/>
          <p14:tracePt t="12325" x="3779838" y="571500"/>
          <p14:tracePt t="12338" x="3717925" y="571500"/>
          <p14:tracePt t="12356" x="3635375" y="571500"/>
          <p14:tracePt t="12356" x="3597275" y="571500"/>
          <p14:tracePt t="12374" x="3551238" y="571500"/>
          <p14:tracePt t="12390" x="3535363" y="571500"/>
          <p14:tracePt t="12407" x="3521075" y="571500"/>
          <p14:tracePt t="12423" x="3505200" y="571500"/>
          <p14:tracePt t="12439" x="3451225" y="571500"/>
          <p14:tracePt t="12456" x="3382963" y="571500"/>
          <p14:tracePt t="12472" x="3322638" y="571500"/>
          <p14:tracePt t="12488" x="3276600" y="571500"/>
          <p14:tracePt t="12505" x="3254375" y="571500"/>
          <p14:tracePt t="12523" x="3222625" y="579438"/>
          <p14:tracePt t="12523" x="3208338" y="587375"/>
          <p14:tracePt t="12542" x="3200400" y="587375"/>
          <p14:tracePt t="12555" x="3192463" y="587375"/>
          <p14:tracePt t="12571" x="3162300" y="593725"/>
          <p14:tracePt t="12590" x="3101975" y="593725"/>
          <p14:tracePt t="12607" x="3009900" y="593725"/>
          <p14:tracePt t="12623" x="2949575" y="593725"/>
          <p14:tracePt t="12639" x="2911475" y="593725"/>
          <p14:tracePt t="12656" x="2895600" y="593725"/>
          <p14:tracePt t="12672" x="2873375" y="593725"/>
          <p14:tracePt t="12688" x="2835275" y="593725"/>
          <p14:tracePt t="12705" x="2765425" y="593725"/>
          <p14:tracePt t="12721" x="2697163" y="593725"/>
          <p14:tracePt t="12738" x="2644775" y="593725"/>
          <p14:tracePt t="12756" x="2590800" y="593725"/>
          <p14:tracePt t="12756" x="2568575" y="593725"/>
          <p14:tracePt t="12774" x="2536825" y="593725"/>
          <p14:tracePt t="12789" x="2408238" y="593725"/>
          <p14:tracePt t="12807" x="2339975" y="593725"/>
          <p14:tracePt t="12822" x="2286000" y="593725"/>
          <p14:tracePt t="12839" x="2247900" y="593725"/>
          <p14:tracePt t="12855" x="2171700" y="593725"/>
          <p14:tracePt t="12872" x="2057400" y="593725"/>
          <p14:tracePt t="12888" x="1973263" y="593725"/>
          <p14:tracePt t="12905" x="1943100" y="601663"/>
          <p14:tracePt t="12921" x="1927225" y="601663"/>
          <p14:tracePt t="12938" x="1920875" y="601663"/>
          <p14:tracePt t="12957" x="1905000" y="601663"/>
          <p14:tracePt t="12971" x="1844675" y="601663"/>
          <p14:tracePt t="12971" x="1790700" y="601663"/>
          <p14:tracePt t="12990" x="1698625" y="601663"/>
          <p14:tracePt t="13006" x="1630363" y="601663"/>
          <p14:tracePt t="13022" x="1577975" y="601663"/>
          <p14:tracePt t="13039" x="1546225" y="593725"/>
          <p14:tracePt t="13055" x="1501775" y="593725"/>
          <p14:tracePt t="13071" x="1477963" y="587375"/>
          <p14:tracePt t="13087" x="1431925" y="587375"/>
          <p14:tracePt t="13110" x="1425575" y="579438"/>
          <p14:tracePt t="13121" x="1401763" y="579438"/>
          <p14:tracePt t="13137" x="1371600" y="579438"/>
          <p14:tracePt t="13155" x="1325563" y="579438"/>
          <p14:tracePt t="13171" x="1265238" y="579438"/>
          <p14:tracePt t="13171" x="1227138" y="579438"/>
          <p14:tracePt t="13190" x="1189038" y="579438"/>
          <p14:tracePt t="13206" x="1173163" y="571500"/>
          <p14:tracePt t="13221" x="1158875" y="571500"/>
          <p14:tracePt t="13239" x="1143000" y="571500"/>
          <p14:tracePt t="13255" x="1127125" y="571500"/>
          <p14:tracePt t="13271" x="1120775" y="571500"/>
          <p14:tracePt t="14183" x="1135063" y="571500"/>
          <p14:tracePt t="14365" x="1143000" y="571500"/>
          <p14:tracePt t="14589" x="1150938" y="571500"/>
          <p14:tracePt t="15061" x="1158875" y="571500"/>
          <p14:tracePt t="17202" x="1165225" y="571500"/>
          <p14:tracePt t="18440" x="1173163" y="571500"/>
          <p14:tracePt t="20276" x="1189038" y="571500"/>
          <p14:tracePt t="20517" x="1196975" y="571500"/>
          <p14:tracePt t="20573" x="1203325" y="571500"/>
          <p14:tracePt t="20589" x="1211263" y="571500"/>
          <p14:tracePt t="20597" x="1219200" y="571500"/>
          <p14:tracePt t="20621" x="1227138" y="571500"/>
          <p14:tracePt t="20669" x="1235075" y="571500"/>
          <p14:tracePt t="20678" x="1249363" y="563563"/>
          <p14:tracePt t="20685" x="1279525" y="563563"/>
          <p14:tracePt t="20696" x="1363663" y="563563"/>
          <p14:tracePt t="20714" x="1455738" y="563563"/>
          <p14:tracePt t="20730" x="1485900" y="563563"/>
          <p14:tracePt t="20746" x="1501775" y="563563"/>
          <p14:tracePt t="20763" x="1516063" y="563563"/>
          <p14:tracePt t="20788" x="1531938" y="563563"/>
          <p14:tracePt t="20805" x="1570038" y="563563"/>
          <p14:tracePt t="20814" x="1654175" y="563563"/>
          <p14:tracePt t="20831" x="1722438" y="563563"/>
          <p14:tracePt t="20847" x="1736725" y="571500"/>
          <p14:tracePt t="20863" x="1736725" y="579438"/>
          <p14:tracePt t="22714" x="1736725" y="587375"/>
          <p14:tracePt t="22949" x="1736725" y="593725"/>
          <p14:tracePt t="23533" x="1744663" y="593725"/>
          <p14:tracePt t="23557" x="1752600" y="593725"/>
          <p14:tracePt t="23581" x="1760538" y="593725"/>
          <p14:tracePt t="23605" x="1768475" y="593725"/>
          <p14:tracePt t="23621" x="1782763" y="593725"/>
          <p14:tracePt t="23629" x="1798638" y="593725"/>
          <p14:tracePt t="23644" x="1836738" y="593725"/>
          <p14:tracePt t="23644" x="1874838" y="593725"/>
          <p14:tracePt t="23662" x="1958975" y="593725"/>
          <p14:tracePt t="23680" x="2003425" y="593725"/>
          <p14:tracePt t="23695" x="2011363" y="593725"/>
          <p14:tracePt t="23717" x="2019300" y="593725"/>
          <p14:tracePt t="23733" x="2027238" y="593725"/>
          <p14:tracePt t="23743" x="2035175" y="593725"/>
          <p14:tracePt t="23760" x="2049463" y="593725"/>
          <p14:tracePt t="23781" x="2057400" y="593725"/>
          <p14:tracePt t="23797" x="2065338" y="593725"/>
          <p14:tracePt t="23810" x="2079625" y="593725"/>
          <p14:tracePt t="23826" x="2087563" y="593725"/>
          <p14:tracePt t="23843" x="2079625" y="601663"/>
          <p14:tracePt t="24029" x="2073275" y="601663"/>
          <p14:tracePt t="24037" x="2073275" y="609600"/>
          <p14:tracePt t="24052" x="2073275" y="625475"/>
          <p14:tracePt t="24085" x="2079625" y="647700"/>
          <p14:tracePt t="24109" x="2103438" y="669925"/>
          <p14:tracePt t="24117" x="2149475" y="693738"/>
          <p14:tracePt t="24126" x="2209800" y="701675"/>
          <p14:tracePt t="24143" x="2255838" y="708025"/>
          <p14:tracePt t="24160" x="2286000" y="708025"/>
          <p14:tracePt t="24177" x="2324100" y="708025"/>
          <p14:tracePt t="24194" x="2339975" y="708025"/>
          <p14:tracePt t="24209" x="2378075" y="715963"/>
          <p14:tracePt t="24226" x="2454275" y="723900"/>
          <p14:tracePt t="24243" x="2568575" y="746125"/>
          <p14:tracePt t="24243" x="2606675" y="746125"/>
          <p14:tracePt t="24262" x="2636838" y="762000"/>
          <p14:tracePt t="24278" x="2644775" y="762000"/>
          <p14:tracePt t="24324" x="2659063" y="762000"/>
          <p14:tracePt t="24332" x="2674938" y="762000"/>
          <p14:tracePt t="24342" x="2727325" y="762000"/>
          <p14:tracePt t="24360" x="2781300" y="762000"/>
          <p14:tracePt t="24377" x="2797175" y="762000"/>
          <p14:tracePt t="24393" x="2811463" y="762000"/>
          <p14:tracePt t="24410" x="2819400" y="762000"/>
          <p14:tracePt t="24426" x="2841625" y="762000"/>
          <p14:tracePt t="24443" x="2895600" y="762000"/>
          <p14:tracePt t="24460" x="2963863" y="784225"/>
          <p14:tracePt t="24460" x="3009900" y="784225"/>
          <p14:tracePt t="24478" x="3048000" y="800100"/>
          <p14:tracePt t="24494" x="3063875" y="800100"/>
          <p14:tracePt t="24526" x="3070225" y="800100"/>
          <p14:tracePt t="24542" x="3078163" y="800100"/>
          <p14:tracePt t="24549" x="3094038" y="800100"/>
          <p14:tracePt t="24559" x="3101975" y="800100"/>
          <p14:tracePt t="24575" x="3108325" y="800100"/>
          <p14:tracePt t="24592" x="3116263" y="800100"/>
          <p14:tracePt t="24609" x="3116263" y="808038"/>
          <p14:tracePt t="25365" x="3108325" y="808038"/>
          <p14:tracePt t="25373" x="3108325" y="815975"/>
          <p14:tracePt t="25389" x="3101975" y="815975"/>
          <p14:tracePt t="25397" x="3086100" y="822325"/>
          <p14:tracePt t="25408" x="3055938" y="838200"/>
          <p14:tracePt t="25426" x="3025775" y="846138"/>
          <p14:tracePt t="25442" x="3009900" y="854075"/>
          <p14:tracePt t="25458" x="2994025" y="854075"/>
          <p14:tracePt t="25493" x="2979738" y="854075"/>
          <p14:tracePt t="25525" x="2955925" y="860425"/>
          <p14:tracePt t="25542" x="2933700" y="860425"/>
          <p14:tracePt t="25548" x="2917825" y="860425"/>
          <p14:tracePt t="25558" x="2895600" y="868363"/>
          <p14:tracePt t="25575" x="2887663" y="868363"/>
          <p14:tracePt t="25590" x="2873375" y="876300"/>
          <p14:tracePt t="25629" x="2857500" y="876300"/>
          <p14:tracePt t="25661" x="2849563" y="876300"/>
          <p14:tracePt t="25669" x="2827338" y="876300"/>
          <p14:tracePt t="25678" x="2819400" y="876300"/>
          <p14:tracePt t="25694" x="2811463" y="876300"/>
          <p14:tracePt t="25708" x="2803525" y="876300"/>
          <p14:tracePt t="25861" x="2811463" y="876300"/>
          <p14:tracePt t="25909" x="2819400" y="876300"/>
          <p14:tracePt t="25949" x="2827338" y="876300"/>
          <p14:tracePt t="25958" x="2835275" y="876300"/>
          <p14:tracePt t="25973" x="2841625" y="876300"/>
          <p14:tracePt t="25997" x="2857500" y="876300"/>
          <p14:tracePt t="26013" x="2873375" y="876300"/>
          <p14:tracePt t="26021" x="2879725" y="876300"/>
          <p14:tracePt t="26029" x="2887663" y="876300"/>
          <p14:tracePt t="26045" x="2895600" y="876300"/>
          <p14:tracePt t="26057" x="2903538" y="876300"/>
          <p14:tracePt t="26093" x="2911475" y="876300"/>
          <p14:tracePt t="26109" x="2917825" y="876300"/>
          <p14:tracePt t="26118" x="2925763" y="876300"/>
          <p14:tracePt t="26128" x="2955925" y="876300"/>
          <p14:tracePt t="26142" x="2971800" y="876300"/>
          <p14:tracePt t="26156" x="2979738" y="876300"/>
          <p14:tracePt t="26173" x="2987675" y="876300"/>
          <p14:tracePt t="26197" x="3001963" y="876300"/>
          <p14:tracePt t="26220" x="3025775" y="876300"/>
          <p14:tracePt t="26228" x="3040063" y="876300"/>
          <p14:tracePt t="26240" x="3063875" y="876300"/>
          <p14:tracePt t="26257" x="3078163" y="876300"/>
          <p14:tracePt t="26274" x="3108325" y="876300"/>
          <p14:tracePt t="26325" x="3132138" y="876300"/>
          <p14:tracePt t="26333" x="3170238" y="876300"/>
          <p14:tracePt t="26342" x="3268663" y="876300"/>
          <p14:tracePt t="26358" x="3336925" y="876300"/>
          <p14:tracePt t="26375" x="3352800" y="876300"/>
          <p14:tracePt t="26429" x="3360738" y="876300"/>
          <p14:tracePt t="26437" x="3398838" y="876300"/>
          <p14:tracePt t="26445" x="3451225" y="876300"/>
          <p14:tracePt t="26457" x="3597275" y="876300"/>
          <p14:tracePt t="26475" x="3695700" y="876300"/>
          <p14:tracePt t="26490" x="3703638" y="876300"/>
          <p14:tracePt t="26507" x="3711575" y="876300"/>
          <p14:tracePt t="26526" x="3733800" y="876300"/>
          <p14:tracePt t="26542" x="3840163" y="876300"/>
          <p14:tracePt t="26558" x="4022725" y="876300"/>
          <p14:tracePt t="26575" x="4160838" y="884238"/>
          <p14:tracePt t="26591" x="4175125" y="884238"/>
          <p14:tracePt t="26607" x="4183063" y="884238"/>
          <p14:tracePt t="26645" x="4198938" y="884238"/>
          <p14:tracePt t="26653" x="4221163" y="884238"/>
          <p14:tracePt t="26661" x="4283075" y="884238"/>
          <p14:tracePt t="26674" x="4427538" y="884238"/>
          <p14:tracePt t="26692" x="4533900" y="884238"/>
          <p14:tracePt t="26707" x="4572000" y="884238"/>
          <p14:tracePt t="26707" x="4587875" y="884238"/>
          <p14:tracePt t="26726" x="4594225" y="884238"/>
          <p14:tracePt t="26741" x="4625975" y="884238"/>
          <p14:tracePt t="26758" x="4670425" y="898525"/>
          <p14:tracePt t="26775" x="4740275" y="898525"/>
          <p14:tracePt t="26791" x="4860925" y="930275"/>
          <p14:tracePt t="26807" x="4930775" y="930275"/>
          <p14:tracePt t="26824" x="4991100" y="930275"/>
          <p14:tracePt t="26842" x="5045075" y="930275"/>
          <p14:tracePt t="26858" x="5083175" y="936625"/>
          <p14:tracePt t="26874" x="5097463" y="936625"/>
          <p14:tracePt t="26890" x="5151438" y="936625"/>
          <p14:tracePt t="26907" x="5287963" y="936625"/>
          <p14:tracePt t="26907" x="5364163" y="944563"/>
          <p14:tracePt t="26926" x="5440363" y="960438"/>
          <p14:tracePt t="26940" x="5584825" y="982663"/>
          <p14:tracePt t="26958" x="5646738" y="982663"/>
          <p14:tracePt t="26974" x="5745163" y="982663"/>
          <p14:tracePt t="26991" x="5813425" y="982663"/>
          <p14:tracePt t="27007" x="5859463" y="982663"/>
          <p14:tracePt t="27025" x="5897563" y="982663"/>
          <p14:tracePt t="27040" x="5927725" y="982663"/>
          <p14:tracePt t="27057" x="5989638" y="982663"/>
          <p14:tracePt t="27074" x="6035675" y="982663"/>
          <p14:tracePt t="27090" x="6096000" y="982663"/>
          <p14:tracePt t="27107" x="6180138" y="998538"/>
          <p14:tracePt t="27107" x="6194425" y="1006475"/>
          <p14:tracePt t="27126" x="6218238" y="1006475"/>
          <p14:tracePt t="27142" x="6202363" y="1006475"/>
          <p14:tracePt t="27189" x="6194425" y="998538"/>
          <p14:tracePt t="27197" x="6188075" y="990600"/>
          <p14:tracePt t="27206" x="6180138" y="990600"/>
          <p14:tracePt t="27261" x="6164263" y="990600"/>
          <p14:tracePt t="27269" x="6149975" y="998538"/>
          <p14:tracePt t="27277" x="6126163" y="998538"/>
          <p14:tracePt t="27289" x="6073775" y="998538"/>
          <p14:tracePt t="27307" x="6035675" y="998538"/>
          <p14:tracePt t="27323" x="6011863" y="998538"/>
          <p14:tracePt t="27339" x="5989638" y="998538"/>
          <p14:tracePt t="27339" x="5959475" y="1006475"/>
          <p14:tracePt t="27357" x="5905500" y="1006475"/>
          <p14:tracePt t="27374" x="5829300" y="1006475"/>
          <p14:tracePt t="27390" x="5768975" y="1012825"/>
          <p14:tracePt t="27406" x="5737225" y="1012825"/>
          <p14:tracePt t="27423" x="5715000" y="1020763"/>
          <p14:tracePt t="27439" x="5661025" y="1020763"/>
          <p14:tracePt t="27456" x="5578475" y="1020763"/>
          <p14:tracePt t="27472" x="5532438" y="1020763"/>
          <p14:tracePt t="27489" x="5478463" y="1020763"/>
          <p14:tracePt t="27506" x="5448300" y="1028700"/>
          <p14:tracePt t="27522" x="5418138" y="1028700"/>
          <p14:tracePt t="27539" x="5372100" y="1028700"/>
          <p14:tracePt t="27539" x="5341938" y="1028700"/>
          <p14:tracePt t="27558" x="5249863" y="1028700"/>
          <p14:tracePt t="27574" x="5197475" y="1028700"/>
          <p14:tracePt t="27591" x="5143500" y="1028700"/>
          <p14:tracePt t="27607" x="5121275" y="1028700"/>
          <p14:tracePt t="27623" x="5083175" y="1028700"/>
          <p14:tracePt t="27640" x="4999038" y="1028700"/>
          <p14:tracePt t="27656" x="4860925" y="1028700"/>
          <p14:tracePt t="27674" x="4702175" y="1028700"/>
          <p14:tracePt t="27690" x="4602163" y="1028700"/>
          <p14:tracePt t="27706" x="4587875" y="1028700"/>
          <p14:tracePt t="27722" x="4572000" y="1028700"/>
          <p14:tracePt t="27757" x="4549775" y="1028700"/>
          <p14:tracePt t="27765" x="4495800" y="1028700"/>
          <p14:tracePt t="27774" x="4389438" y="1028700"/>
          <p14:tracePt t="27790" x="4297363" y="1028700"/>
          <p14:tracePt t="27807" x="4221163" y="1020763"/>
          <p14:tracePt t="27823" x="4198938" y="1020763"/>
          <p14:tracePt t="27839" x="4183063" y="1020763"/>
          <p14:tracePt t="27856" x="4144963" y="1012825"/>
          <p14:tracePt t="27873" x="4084638" y="1006475"/>
          <p14:tracePt t="27889" x="4060825" y="1006475"/>
          <p14:tracePt t="27906" x="4046538" y="998538"/>
          <p14:tracePt t="27923" x="4030663" y="998538"/>
          <p14:tracePt t="27939" x="4000500" y="998538"/>
          <p14:tracePt t="27939" x="3970338" y="998538"/>
          <p14:tracePt t="27958" x="3932238" y="990600"/>
          <p14:tracePt t="27975" x="3924300" y="990600"/>
          <p14:tracePt t="27989" x="3932238" y="990600"/>
          <p14:tracePt t="28165" x="3940175" y="990600"/>
          <p14:tracePt t="28173" x="3962400" y="990600"/>
          <p14:tracePt t="28181" x="3978275" y="990600"/>
          <p14:tracePt t="28190" x="4000500" y="990600"/>
          <p14:tracePt t="28207" x="4016375" y="990600"/>
          <p14:tracePt t="28223" x="4046538" y="990600"/>
          <p14:tracePt t="28240" x="4076700" y="990600"/>
          <p14:tracePt t="28256" x="4160838" y="990600"/>
          <p14:tracePt t="28272" x="4251325" y="990600"/>
          <p14:tracePt t="28289" x="4313238" y="990600"/>
          <p14:tracePt t="28306" x="4335463" y="990600"/>
          <p14:tracePt t="28322" x="4343400" y="990600"/>
          <p14:tracePt t="28341" x="4359275" y="990600"/>
          <p14:tracePt t="28355" x="4403725" y="990600"/>
          <p14:tracePt t="28355" x="4449763" y="990600"/>
          <p14:tracePt t="28374" x="4533900" y="990600"/>
          <p14:tracePt t="28390" x="4618038" y="990600"/>
          <p14:tracePt t="28407" x="4670425" y="990600"/>
          <p14:tracePt t="28423" x="4702175" y="974725"/>
          <p14:tracePt t="28439" x="4740275" y="974725"/>
          <p14:tracePt t="28456" x="4778375" y="974725"/>
          <p14:tracePt t="28473" x="4854575" y="974725"/>
          <p14:tracePt t="28489" x="4945063" y="974725"/>
          <p14:tracePt t="28505" x="5013325" y="974725"/>
          <p14:tracePt t="28523" x="5067300" y="974725"/>
          <p14:tracePt t="28540" x="5089525" y="974725"/>
          <p14:tracePt t="28540" x="5097463" y="974725"/>
          <p14:tracePt t="28558" x="5105400" y="974725"/>
          <p14:tracePt t="28573" x="5113338" y="974725"/>
          <p14:tracePt t="28590" x="5165725" y="974725"/>
          <p14:tracePt t="28607" x="5257800" y="974725"/>
          <p14:tracePt t="28623" x="5318125" y="974725"/>
          <p14:tracePt t="28638" x="5341938" y="960438"/>
          <p14:tracePt t="28654" x="5380038" y="960438"/>
          <p14:tracePt t="28672" x="5440363" y="960438"/>
          <p14:tracePt t="28688" x="5502275" y="952500"/>
          <p14:tracePt t="28705" x="5508625" y="952500"/>
          <p14:tracePt t="28721" x="5516563" y="952500"/>
          <p14:tracePt t="28805" x="5524500" y="952500"/>
          <p14:tracePt t="29101" x="5524500" y="960438"/>
          <p14:tracePt t="29341" x="5516563" y="960438"/>
          <p14:tracePt t="29357" x="5516563" y="968375"/>
          <p14:tracePt t="29365" x="5508625" y="968375"/>
          <p14:tracePt t="29381" x="5494338" y="968375"/>
          <p14:tracePt t="29485" x="5486400" y="968375"/>
          <p14:tracePt t="29501" x="5456238" y="974725"/>
          <p14:tracePt t="29509" x="5448300" y="982663"/>
          <p14:tracePt t="29521" x="5432425" y="998538"/>
          <p14:tracePt t="29537" x="5418138" y="998538"/>
          <p14:tracePt t="29556" x="5410200" y="1012825"/>
          <p14:tracePt t="29569" x="5387975" y="1028700"/>
          <p14:tracePt t="29586" x="5318125" y="1074738"/>
          <p14:tracePt t="29586" x="5273675" y="1096963"/>
          <p14:tracePt t="29606" x="5165725" y="1158875"/>
          <p14:tracePt t="29622" x="5051425" y="1203325"/>
          <p14:tracePt t="29638" x="4975225" y="1227138"/>
          <p14:tracePt t="29655" x="4945063" y="1241425"/>
          <p14:tracePt t="29671" x="4930775" y="1249363"/>
          <p14:tracePt t="29688" x="4914900" y="1273175"/>
          <p14:tracePt t="29705" x="4892675" y="1295400"/>
          <p14:tracePt t="29721" x="4846638" y="1311275"/>
          <p14:tracePt t="29737" x="4800600" y="1341438"/>
          <p14:tracePt t="29754" x="4746625" y="1355725"/>
          <p14:tracePt t="29771" x="4724400" y="1379538"/>
          <p14:tracePt t="29787" x="4678363" y="1401763"/>
          <p14:tracePt t="29787" x="4670425" y="1417638"/>
          <p14:tracePt t="29807" x="4625975" y="1439863"/>
          <p14:tracePt t="29822" x="4618038" y="1439863"/>
          <p14:tracePt t="29837" x="4602163" y="1447800"/>
          <p14:tracePt t="29854" x="4579938" y="1447800"/>
          <p14:tracePt t="29901" x="4549775" y="1447800"/>
          <p14:tracePt t="29909" x="4518025" y="1447800"/>
          <p14:tracePt t="29920" x="4449763" y="1470025"/>
          <p14:tracePt t="29937" x="4419600" y="1470025"/>
          <p14:tracePt t="29954" x="4411663" y="1470025"/>
          <p14:tracePt t="29989" x="4403725" y="1470025"/>
          <p14:tracePt t="30005" x="4397375" y="1470025"/>
          <p14:tracePt t="30013" x="4389438" y="1470025"/>
          <p14:tracePt t="30022" x="4359275" y="1477963"/>
          <p14:tracePt t="30040" x="4351338" y="1485900"/>
          <p14:tracePt t="30053" x="4343400" y="1485900"/>
          <p14:tracePt t="30085" x="4335463" y="1485900"/>
          <p14:tracePt t="30109" x="4335463" y="1493838"/>
          <p14:tracePt t="30797" x="4343400" y="1493838"/>
          <p14:tracePt t="31149" x="4351338" y="1493838"/>
          <p14:tracePt t="31669" x="4365625" y="1493838"/>
          <p14:tracePt t="31749" x="4373563" y="1493838"/>
          <p14:tracePt t="31781" x="4381500" y="1493838"/>
          <p14:tracePt t="31805" x="4389438" y="1493838"/>
          <p14:tracePt t="31821" x="4397375" y="1493838"/>
          <p14:tracePt t="31845" x="4403725" y="1493838"/>
          <p14:tracePt t="31853" x="4411663" y="1493838"/>
          <p14:tracePt t="31877" x="4419600" y="1493838"/>
          <p14:tracePt t="31886" x="4435475" y="1493838"/>
          <p14:tracePt t="31902" x="4441825" y="1493838"/>
          <p14:tracePt t="31917" x="4449763" y="1493838"/>
          <p14:tracePt t="31925" x="4465638" y="1493838"/>
          <p14:tracePt t="31935" x="4473575" y="1493838"/>
          <p14:tracePt t="31951" x="4479925" y="1493838"/>
          <p14:tracePt t="31968" x="4487863" y="1493838"/>
          <p14:tracePt t="31985" x="4495800" y="1493838"/>
          <p14:tracePt t="32001" x="4503738" y="1493838"/>
          <p14:tracePt t="32018" x="4525963" y="1493838"/>
          <p14:tracePt t="32036" x="4533900" y="1493838"/>
          <p14:tracePt t="32051" x="4549775" y="1493838"/>
          <p14:tracePt t="32069" x="4556125" y="1485900"/>
          <p14:tracePt t="32109" x="4564063" y="1485900"/>
          <p14:tracePt t="32118" x="4579938" y="1485900"/>
          <p14:tracePt t="32125" x="4594225" y="1485900"/>
          <p14:tracePt t="32135" x="4618038" y="1485900"/>
          <p14:tracePt t="32153" x="4625975" y="1485900"/>
          <p14:tracePt t="32170" x="4610100" y="1493838"/>
          <p14:tracePt t="32701" x="4602163" y="1493838"/>
          <p14:tracePt t="32757" x="4602163" y="1501775"/>
          <p14:tracePt t="32765" x="4594225" y="1501775"/>
          <p14:tracePt t="32773" x="4579938" y="1501775"/>
          <p14:tracePt t="32797" x="4572000" y="1501775"/>
          <p14:tracePt t="32837" x="4564063" y="1501775"/>
          <p14:tracePt t="32845" x="4556125" y="1501775"/>
          <p14:tracePt t="32853" x="4549775" y="1501775"/>
          <p14:tracePt t="32867" x="4533900" y="1501775"/>
          <p14:tracePt t="32867" x="4525963" y="1501775"/>
          <p14:tracePt t="32886" x="4503738" y="1501775"/>
          <p14:tracePt t="32902" x="4487863" y="1493838"/>
          <p14:tracePt t="32917" x="4473575" y="1485900"/>
          <p14:tracePt t="32935" x="4441825" y="1485900"/>
          <p14:tracePt t="32951" x="4419600" y="1470025"/>
          <p14:tracePt t="32968" x="4389438" y="1463675"/>
          <p14:tracePt t="32985" x="4381500" y="1463675"/>
          <p14:tracePt t="33000" x="4373563" y="1463675"/>
          <p14:tracePt t="33021" x="4365625" y="1463675"/>
          <p14:tracePt t="33034" x="4359275" y="1463675"/>
          <p14:tracePt t="33109" x="4351338" y="1463675"/>
          <p14:tracePt t="33125" x="4359275" y="1463675"/>
          <p14:tracePt t="33285" x="4373563" y="1463675"/>
          <p14:tracePt t="33293" x="4389438" y="1463675"/>
          <p14:tracePt t="33318" x="4397375" y="1463675"/>
          <p14:tracePt t="33453" x="4403725" y="1463675"/>
          <p14:tracePt t="33517" x="4411663" y="1463675"/>
          <p14:tracePt t="33525" x="4419600" y="1463675"/>
          <p14:tracePt t="33534" x="4427538" y="1463675"/>
          <p14:tracePt t="33551" x="4441825" y="1463675"/>
          <p14:tracePt t="33567" x="4449763" y="1463675"/>
          <p14:tracePt t="33589" x="4457700" y="1463675"/>
          <p14:tracePt t="33605" x="4465638" y="1463675"/>
          <p14:tracePt t="33621" x="4473575" y="1463675"/>
          <p14:tracePt t="33633" x="4487863" y="1463675"/>
          <p14:tracePt t="33650" x="4503738" y="1463675"/>
          <p14:tracePt t="33667" x="4511675" y="1463675"/>
          <p14:tracePt t="33683" x="4541838" y="1463675"/>
          <p14:tracePt t="33683" x="4564063" y="1463675"/>
          <p14:tracePt t="33702" x="4587875" y="1463675"/>
          <p14:tracePt t="33718" x="4602163" y="1463675"/>
          <p14:tracePt t="33733" x="4610100" y="1463675"/>
          <p14:tracePt t="33749" x="4618038" y="1463675"/>
          <p14:tracePt t="33813" x="4618038" y="1455738"/>
          <p14:tracePt t="34461" x="4625975" y="1439863"/>
          <p14:tracePt t="34693" x="4632325" y="1439863"/>
          <p14:tracePt t="34709" x="4640263" y="1431925"/>
          <p14:tracePt t="34718" x="4648200" y="1425575"/>
          <p14:tracePt t="34733" x="4648200" y="1417638"/>
          <p14:tracePt t="34748" x="4648200" y="1401763"/>
          <p14:tracePt t="34766" x="4656138" y="1393825"/>
          <p14:tracePt t="34783" x="4656138" y="1371600"/>
          <p14:tracePt t="34798" x="4656138" y="1349375"/>
          <p14:tracePt t="34815" x="4656138" y="1341438"/>
          <p14:tracePt t="34832" x="4648200" y="1341438"/>
          <p14:tracePt t="34861" x="4632325" y="1341438"/>
          <p14:tracePt t="34877" x="4625975" y="1341438"/>
          <p14:tracePt t="34901" x="4618038" y="1341438"/>
          <p14:tracePt t="34909" x="4618038" y="1349375"/>
          <p14:tracePt t="35037" x="4618038" y="1355725"/>
          <p14:tracePt t="35077" x="4618038" y="1363663"/>
          <p14:tracePt t="35509" x="4625975" y="1363663"/>
          <p14:tracePt t="35685" x="4640263" y="1371600"/>
          <p14:tracePt t="35709" x="4640263" y="1379538"/>
          <p14:tracePt t="35717" x="4648200" y="1379538"/>
          <p14:tracePt t="35731" x="4678363" y="1379538"/>
          <p14:tracePt t="35748" x="4746625" y="1379538"/>
          <p14:tracePt t="35766" x="4800600" y="1379538"/>
          <p14:tracePt t="35782" x="4830763" y="1379538"/>
          <p14:tracePt t="35798" x="4838700" y="1379538"/>
          <p14:tracePt t="35815" x="4846638" y="1379538"/>
          <p14:tracePt t="35831" x="4868863" y="1379538"/>
          <p14:tracePt t="35848" x="4945063" y="1387475"/>
          <p14:tracePt t="35864" x="5083175" y="1431925"/>
          <p14:tracePt t="35881" x="5211763" y="1455738"/>
          <p14:tracePt t="35898" x="5257800" y="1477963"/>
          <p14:tracePt t="35914" x="5265738" y="1477963"/>
          <p14:tracePt t="35965" x="5273675" y="1477963"/>
          <p14:tracePt t="35973" x="5280025" y="1477963"/>
          <p14:tracePt t="35982" x="5295900" y="1477963"/>
          <p14:tracePt t="35999" x="5311775" y="1477963"/>
          <p14:tracePt t="36069" x="5326063" y="1470025"/>
          <p14:tracePt t="36077" x="5356225" y="1470025"/>
          <p14:tracePt t="36085" x="5380038" y="1470025"/>
          <p14:tracePt t="36097" x="5418138" y="1470025"/>
          <p14:tracePt t="36115" x="5426075" y="1470025"/>
          <p14:tracePt t="36149" x="5426075" y="1463675"/>
          <p14:tracePt t="36157" x="5426075" y="1447800"/>
          <p14:tracePt t="36167" x="5426075" y="1431925"/>
          <p14:tracePt t="36180" x="5418138" y="1431925"/>
          <p14:tracePt t="36214" x="5402263" y="1417638"/>
          <p14:tracePt t="36229" x="5394325" y="1401763"/>
          <p14:tracePt t="36245" x="5364163" y="1379538"/>
          <p14:tracePt t="36253" x="5341938" y="1355725"/>
          <p14:tracePt t="36264" x="5295900" y="1325563"/>
          <p14:tracePt t="36281" x="5257800" y="1311275"/>
          <p14:tracePt t="36297" x="5249863" y="1303338"/>
          <p14:tracePt t="36314" x="5241925" y="1303338"/>
          <p14:tracePt t="36330" x="5235575" y="1303338"/>
          <p14:tracePt t="36357" x="5249863" y="1303338"/>
          <p14:tracePt t="36645" x="5257800" y="1303338"/>
          <p14:tracePt t="36661" x="5280025" y="1303338"/>
          <p14:tracePt t="36669" x="5295900" y="1303338"/>
          <p14:tracePt t="36680" x="5311775" y="1303338"/>
          <p14:tracePt t="36697" x="5326063" y="1295400"/>
          <p14:tracePt t="36713" x="5334000" y="1295400"/>
          <p14:tracePt t="36730" x="5372100" y="1295400"/>
          <p14:tracePt t="36747" x="5380038" y="1287463"/>
          <p14:tracePt t="36765" x="5418138" y="1287463"/>
          <p14:tracePt t="36782" x="5456238" y="1279525"/>
          <p14:tracePt t="36798" x="5464175" y="1279525"/>
          <p14:tracePt t="36814" x="5478463" y="1279525"/>
          <p14:tracePt t="36830" x="5494338" y="1273175"/>
          <p14:tracePt t="36847" x="5516563" y="1273175"/>
          <p14:tracePt t="36864" x="5554663" y="1273175"/>
          <p14:tracePt t="36880" x="5600700" y="1273175"/>
          <p14:tracePt t="36897" x="5630863" y="1273175"/>
          <p14:tracePt t="36914" x="5654675" y="1273175"/>
          <p14:tracePt t="36930" x="5668963" y="1273175"/>
          <p14:tracePt t="36947" x="5676900" y="1273175"/>
          <p14:tracePt t="36973" x="5684838" y="1273175"/>
          <p14:tracePt t="36982" x="5692775" y="1273175"/>
          <p14:tracePt t="36997" x="5730875" y="1273175"/>
          <p14:tracePt t="36997" x="5745163" y="1273175"/>
          <p14:tracePt t="37014" x="5761038" y="1273175"/>
          <p14:tracePt t="37922" x="5753100" y="1273175"/>
          <p14:tracePt t="38029" x="5745163" y="1273175"/>
          <p14:tracePt t="38053" x="5730875" y="1287463"/>
          <p14:tracePt t="38077" x="5707063" y="1311275"/>
          <p14:tracePt t="38085" x="5699125" y="1325563"/>
          <p14:tracePt t="38096" x="5661025" y="1387475"/>
          <p14:tracePt t="38112" x="5616575" y="1447800"/>
          <p14:tracePt t="38129" x="5584825" y="1477963"/>
          <p14:tracePt t="38129" x="5578475" y="1508125"/>
          <p14:tracePt t="38151" x="5570538" y="1531938"/>
          <p14:tracePt t="38162" x="5554663" y="1622425"/>
          <p14:tracePt t="38180" x="5524500" y="1790700"/>
          <p14:tracePt t="38195" x="5508625" y="1844675"/>
          <p14:tracePt t="38212" x="5502275" y="1866900"/>
          <p14:tracePt t="38212" x="5502275" y="1882775"/>
          <p14:tracePt t="38230" x="5502275" y="1889125"/>
          <p14:tracePt t="38230" x="5494338" y="1905000"/>
          <p14:tracePt t="38245" x="5486400" y="1912938"/>
          <p14:tracePt t="38261" x="5478463" y="1912938"/>
          <p14:tracePt t="38278" x="5478463" y="1920875"/>
          <p14:tracePt t="38295" x="5470525" y="1927225"/>
          <p14:tracePt t="38317" x="5470525" y="1935163"/>
          <p14:tracePt t="38329" x="5464175" y="1943100"/>
          <p14:tracePt t="38345" x="5426075" y="1965325"/>
          <p14:tracePt t="38363" x="5372100" y="2003425"/>
          <p14:tracePt t="38379" x="5356225" y="2019300"/>
          <p14:tracePt t="38379" x="5356225" y="2027238"/>
          <p14:tracePt t="38398" x="5356225" y="2035175"/>
          <p14:tracePt t="38411" x="5356225" y="2041525"/>
          <p14:tracePt t="38428" x="5349875" y="2049463"/>
          <p14:tracePt t="38462" x="5341938" y="2049463"/>
          <p14:tracePt t="38540" x="5341938" y="2073275"/>
          <p14:tracePt t="38621" x="5341938" y="2095500"/>
          <p14:tracePt t="38629" x="5318125" y="2133600"/>
          <p14:tracePt t="38637" x="5311775" y="2155825"/>
          <p14:tracePt t="38646" x="5303838" y="2201863"/>
          <p14:tracePt t="38662" x="5303838" y="2193925"/>
          <p14:tracePt t="39389" x="5311775" y="2187575"/>
          <p14:tracePt t="39397" x="5318125" y="2171700"/>
          <p14:tracePt t="39410" x="5341938" y="2149475"/>
          <p14:tracePt t="39427" x="5387975" y="2125663"/>
          <p14:tracePt t="39427" x="5394325" y="2117725"/>
          <p14:tracePt t="39446" x="5426075" y="2087563"/>
          <p14:tracePt t="39462" x="5440363" y="2073275"/>
          <p14:tracePt t="39478" x="5448300" y="2057400"/>
          <p14:tracePt t="39495" x="5464175" y="2041525"/>
          <p14:tracePt t="39511" x="5478463" y="2027238"/>
          <p14:tracePt t="39528" x="5494338" y="2003425"/>
          <p14:tracePt t="39544" x="5508625" y="1965325"/>
          <p14:tracePt t="39561" x="5524500" y="1935163"/>
          <p14:tracePt t="39578" x="5532438" y="1927225"/>
          <p14:tracePt t="39593" x="5532438" y="1905000"/>
          <p14:tracePt t="39610" x="5532438" y="1874838"/>
          <p14:tracePt t="39626" x="5532438" y="1836738"/>
          <p14:tracePt t="39643" x="5532438" y="1812925"/>
          <p14:tracePt t="39660" x="5532438" y="1806575"/>
          <p14:tracePt t="40165" x="5532438" y="1798638"/>
          <p14:tracePt t="40181" x="5540375" y="1790700"/>
          <p14:tracePt t="40237" x="5540375" y="1782763"/>
          <p14:tracePt t="40261" x="5540375" y="1774825"/>
          <p14:tracePt t="40277" x="5540375" y="1768475"/>
          <p14:tracePt t="40285" x="5546725" y="1752600"/>
          <p14:tracePt t="40332" x="5554663" y="1752600"/>
          <p14:tracePt t="40356" x="5554663" y="1744663"/>
          <p14:tracePt t="40373" x="5554663" y="1730375"/>
          <p14:tracePt t="40397" x="5554663" y="1722438"/>
          <p14:tracePt t="40413" x="5554663" y="1714500"/>
          <p14:tracePt t="40469" x="5554663" y="1706563"/>
          <p14:tracePt t="40509" x="5554663" y="1698625"/>
          <p14:tracePt t="40517" x="5546725" y="1698625"/>
          <p14:tracePt t="40526" x="5546725" y="1692275"/>
          <p14:tracePt t="40543" x="5546725" y="1676400"/>
          <p14:tracePt t="40559" x="5540375" y="1668463"/>
          <p14:tracePt t="40576" x="5540375" y="1660525"/>
          <p14:tracePt t="40593" x="5540375" y="1646238"/>
          <p14:tracePt t="40609" x="5532438" y="1638300"/>
          <p14:tracePt t="40626" x="5524500" y="1630363"/>
          <p14:tracePt t="40643" x="5524500" y="1608138"/>
          <p14:tracePt t="40643" x="5516563" y="1608138"/>
          <p14:tracePt t="40662" x="5508625" y="1584325"/>
          <p14:tracePt t="40676" x="5508625" y="1570038"/>
          <p14:tracePt t="40694" x="5502275" y="1562100"/>
          <p14:tracePt t="40709" x="5502275" y="1546225"/>
          <p14:tracePt t="40727" x="5502275" y="1531938"/>
          <p14:tracePt t="40743" x="5502275" y="1524000"/>
          <p14:tracePt t="40759" x="5502275" y="1516063"/>
          <p14:tracePt t="40781" x="5502275" y="1501775"/>
          <p14:tracePt t="40813" x="5502275" y="1493838"/>
          <p14:tracePt t="40829" x="5502275" y="1485900"/>
          <p14:tracePt t="40845" x="5502275" y="1477963"/>
          <p14:tracePt t="40853" x="5502275" y="1470025"/>
          <p14:tracePt t="40861" x="5502275" y="1463675"/>
          <p14:tracePt t="40878" x="5502275" y="1447800"/>
          <p14:tracePt t="40892" x="5502275" y="1425575"/>
          <p14:tracePt t="40911" x="5502275" y="1417638"/>
          <p14:tracePt t="40927" x="5508625" y="1401763"/>
          <p14:tracePt t="40943" x="5508625" y="1393825"/>
          <p14:tracePt t="40973" x="5508625" y="1401763"/>
          <p14:tracePt t="41445" x="5508625" y="1417638"/>
          <p14:tracePt t="41509" x="5508625" y="1425575"/>
          <p14:tracePt t="41572" x="5508625" y="1431925"/>
          <p14:tracePt t="41605" x="5508625" y="1439863"/>
          <p14:tracePt t="41677" x="5516563" y="1447800"/>
          <p14:tracePt t="41709" x="5516563" y="1455738"/>
          <p14:tracePt t="41861" x="5516563" y="1463675"/>
          <p14:tracePt t="42093" x="5516563" y="1470025"/>
          <p14:tracePt t="42101" x="5516563" y="1485900"/>
          <p14:tracePt t="42165" x="5516563" y="1493838"/>
          <p14:tracePt t="42205" x="5516563" y="1501775"/>
          <p14:tracePt t="42213" x="5516563" y="1508125"/>
          <p14:tracePt t="42229" x="5516563" y="1516063"/>
          <p14:tracePt t="42573" x="5516563" y="1524000"/>
          <p14:tracePt t="42581" x="5516563" y="1531938"/>
          <p14:tracePt t="42597" x="5516563" y="1539875"/>
          <p14:tracePt t="42613" x="5516563" y="1554163"/>
          <p14:tracePt t="42629" x="5516563" y="1562100"/>
          <p14:tracePt t="42645" x="5516563" y="1570038"/>
          <p14:tracePt t="42657" x="5516563" y="1577975"/>
          <p14:tracePt t="42676" x="5508625" y="1584325"/>
          <p14:tracePt t="42691" x="5508625" y="1592263"/>
          <p14:tracePt t="42707" x="5502275" y="1616075"/>
          <p14:tracePt t="42733" x="5502275" y="1622425"/>
          <p14:tracePt t="42742" x="5502275" y="1654175"/>
          <p14:tracePt t="42759" x="5502275" y="1668463"/>
          <p14:tracePt t="42775" x="5502275" y="1684338"/>
          <p14:tracePt t="42790" x="5502275" y="1706563"/>
          <p14:tracePt t="42807" x="5502275" y="1714500"/>
          <p14:tracePt t="42824" x="5502275" y="1722438"/>
          <p14:tracePt t="42840" x="5494338" y="1730375"/>
          <p14:tracePt t="42857" x="5494338" y="1752600"/>
          <p14:tracePt t="42874" x="5486400" y="1768475"/>
          <p14:tracePt t="42891" x="5486400" y="1782763"/>
          <p14:tracePt t="42907" x="5486400" y="1790700"/>
          <p14:tracePt t="42957" x="5486400" y="1798638"/>
          <p14:tracePt t="42965" x="5486400" y="1812925"/>
          <p14:tracePt t="42981" x="5486400" y="1820863"/>
          <p14:tracePt t="42990" x="5486400" y="1836738"/>
          <p14:tracePt t="43007" x="5486400" y="1866900"/>
          <p14:tracePt t="43025" x="5486400" y="1882775"/>
          <p14:tracePt t="43040" x="5486400" y="1897063"/>
          <p14:tracePt t="43057" x="5486400" y="1905000"/>
          <p14:tracePt t="43073" x="5486400" y="1912938"/>
          <p14:tracePt t="43090" x="5478463" y="1927225"/>
          <p14:tracePt t="43109" x="5478463" y="1943100"/>
          <p14:tracePt t="43125" x="5478463" y="1958975"/>
          <p14:tracePt t="43143" x="5478463" y="1981200"/>
          <p14:tracePt t="43158" x="5478463" y="2003425"/>
          <p14:tracePt t="43174" x="5478463" y="2011363"/>
          <p14:tracePt t="43189" x="5478463" y="2019300"/>
          <p14:tracePt t="43206" x="5478463" y="2035175"/>
          <p14:tracePt t="43224" x="5478463" y="2041525"/>
          <p14:tracePt t="43245" x="5470525" y="2057400"/>
          <p14:tracePt t="43256" x="5470525" y="2073275"/>
          <p14:tracePt t="43274" x="5464175" y="2095500"/>
          <p14:tracePt t="43290" x="5464175" y="2125663"/>
          <p14:tracePt t="43307" x="5456238" y="2149475"/>
          <p14:tracePt t="43324" x="5456238" y="2155825"/>
          <p14:tracePt t="43340" x="5456238" y="2163763"/>
          <p14:tracePt t="43356" x="5456238" y="2179638"/>
          <p14:tracePt t="43397" x="5456238" y="2187575"/>
          <p14:tracePt t="43421" x="5456238" y="2209800"/>
          <p14:tracePt t="43429" x="5456238" y="2225675"/>
          <p14:tracePt t="43439" x="5456238" y="2232025"/>
          <p14:tracePt t="43456" x="5456238" y="2255838"/>
          <p14:tracePt t="43473" x="5456238" y="2270125"/>
          <p14:tracePt t="43490" x="5456238" y="2278063"/>
          <p14:tracePt t="43506" x="5456238" y="2293938"/>
          <p14:tracePt t="43533" x="5456238" y="2308225"/>
          <p14:tracePt t="43549" x="5464175" y="2324100"/>
          <p14:tracePt t="43565" x="5464175" y="2339975"/>
          <p14:tracePt t="43581" x="5478463" y="2354263"/>
          <p14:tracePt t="43590" x="5478463" y="2370138"/>
          <p14:tracePt t="43613" x="5478463" y="2378075"/>
          <p14:tracePt t="43661" x="5486400" y="2384425"/>
          <p14:tracePt t="43668" x="5486400" y="2392363"/>
          <p14:tracePt t="43692" x="5486400" y="2400300"/>
          <p14:tracePt t="43701" x="5486400" y="2408238"/>
          <p14:tracePt t="43717" x="5486400" y="2422525"/>
          <p14:tracePt t="43733" x="5486400" y="2430463"/>
          <p14:tracePt t="43742" x="5486400" y="2454275"/>
          <p14:tracePt t="43758" x="5486400" y="2468563"/>
          <p14:tracePt t="43774" x="5486400" y="2476500"/>
          <p14:tracePt t="43789" x="5486400" y="2484438"/>
          <p14:tracePt t="43806" x="5486400" y="2506663"/>
          <p14:tracePt t="43823" x="5486400" y="2530475"/>
          <p14:tracePt t="43840" x="5486400" y="2552700"/>
          <p14:tracePt t="43856" x="5486400" y="2568575"/>
          <p14:tracePt t="43873" x="5486400" y="2582863"/>
          <p14:tracePt t="43890" x="5486400" y="2590800"/>
          <p14:tracePt t="43906" x="5486400" y="2620963"/>
          <p14:tracePt t="43923" x="5486400" y="2636838"/>
          <p14:tracePt t="43939" x="5486400" y="2644775"/>
          <p14:tracePt t="43956" x="5486400" y="2659063"/>
          <p14:tracePt t="43974" x="5486400" y="2674938"/>
          <p14:tracePt t="43990" x="5486400" y="2689225"/>
          <p14:tracePt t="44013" x="5486400" y="2697163"/>
          <p14:tracePt t="44029" x="5486400" y="2705100"/>
          <p14:tracePt t="44039" x="5486400" y="2713038"/>
          <p14:tracePt t="44056" x="5486400" y="2727325"/>
          <p14:tracePt t="44073" x="5486400" y="2751138"/>
          <p14:tracePt t="44089" x="5478463" y="2773363"/>
          <p14:tracePt t="44105" x="5478463" y="2781300"/>
          <p14:tracePt t="44122" x="5470525" y="2789238"/>
          <p14:tracePt t="44143" x="5470525" y="2797175"/>
          <p14:tracePt t="44229" x="5478463" y="2797175"/>
          <p14:tracePt t="44285" x="5478463" y="2789238"/>
          <p14:tracePt t="44301" x="5478463" y="2781300"/>
          <p14:tracePt t="44309" x="5478463" y="2765425"/>
          <p14:tracePt t="44322" x="5478463" y="2727325"/>
          <p14:tracePt t="44339" x="5494338" y="2667000"/>
          <p14:tracePt t="44339" x="5494338" y="2651125"/>
          <p14:tracePt t="44358" x="5502275" y="2636838"/>
          <p14:tracePt t="44373" x="5502275" y="2598738"/>
          <p14:tracePt t="44391" x="5502275" y="2574925"/>
          <p14:tracePt t="44407" x="5502275" y="2536825"/>
          <p14:tracePt t="44423" x="5502275" y="2506663"/>
          <p14:tracePt t="44439" x="5502275" y="2476500"/>
          <p14:tracePt t="44457" x="5502275" y="2460625"/>
          <p14:tracePt t="44472" x="5502275" y="2430463"/>
          <p14:tracePt t="44488" x="5502275" y="2400300"/>
          <p14:tracePt t="44505" x="5502275" y="2362200"/>
          <p14:tracePt t="44523" x="5508625" y="2339975"/>
          <p14:tracePt t="44538" x="5508625" y="2316163"/>
          <p14:tracePt t="44555" x="5516563" y="2286000"/>
          <p14:tracePt t="44574" x="5516563" y="2263775"/>
          <p14:tracePt t="44590" x="5516563" y="2239963"/>
          <p14:tracePt t="44606" x="5516563" y="2217738"/>
          <p14:tracePt t="44622" x="5516563" y="2193925"/>
          <p14:tracePt t="44638" x="5524500" y="2171700"/>
          <p14:tracePt t="44655" x="5524500" y="2155825"/>
          <p14:tracePt t="44674" x="5532438" y="2141538"/>
          <p14:tracePt t="44689" x="5532438" y="2111375"/>
          <p14:tracePt t="44706" x="5532438" y="2079625"/>
          <p14:tracePt t="44723" x="5532438" y="2035175"/>
          <p14:tracePt t="44739" x="5532438" y="2011363"/>
          <p14:tracePt t="44756" x="5532438" y="1981200"/>
          <p14:tracePt t="44756" x="5532438" y="1973263"/>
          <p14:tracePt t="44774" x="5532438" y="1943100"/>
          <p14:tracePt t="44790" x="5532438" y="1927225"/>
          <p14:tracePt t="44807" x="5532438" y="1920875"/>
          <p14:tracePt t="44822" x="5532438" y="1889125"/>
          <p14:tracePt t="44839" x="5532438" y="1874838"/>
          <p14:tracePt t="44855" x="5532438" y="1844675"/>
          <p14:tracePt t="44872" x="5532438" y="1820863"/>
          <p14:tracePt t="44889" x="5532438" y="1790700"/>
          <p14:tracePt t="44905" x="5532438" y="1768475"/>
          <p14:tracePt t="44922" x="5532438" y="1760538"/>
          <p14:tracePt t="44938" x="5532438" y="1752600"/>
          <p14:tracePt t="44955" x="5532438" y="1736725"/>
          <p14:tracePt t="44981" x="5532438" y="1722438"/>
          <p14:tracePt t="44997" x="5532438" y="1714500"/>
          <p14:tracePt t="45022" x="5532438" y="1706563"/>
          <p14:tracePt t="45029" x="5532438" y="1714500"/>
          <p14:tracePt t="45221" x="5532438" y="1722438"/>
          <p14:tracePt t="45261" x="5532438" y="1730375"/>
          <p14:tracePt t="45285" x="5532438" y="1736725"/>
          <p14:tracePt t="45301" x="5532438" y="1744663"/>
          <p14:tracePt t="45309" x="5532438" y="1752600"/>
          <p14:tracePt t="45341" x="5524500" y="1760538"/>
          <p14:tracePt t="45381" x="5516563" y="1768475"/>
          <p14:tracePt t="45389" x="5516563" y="1774825"/>
          <p14:tracePt t="45413" x="5516563" y="1782763"/>
          <p14:tracePt t="45423" x="5516563" y="1806575"/>
          <p14:tracePt t="45438" x="5516563" y="1820863"/>
          <p14:tracePt t="45454" x="5508625" y="1836738"/>
          <p14:tracePt t="45471" x="5502275" y="1851025"/>
          <p14:tracePt t="45487" x="5502275" y="1866900"/>
          <p14:tracePt t="45504" x="5502275" y="1897063"/>
          <p14:tracePt t="45522" x="5502275" y="1927225"/>
          <p14:tracePt t="45538" x="5502275" y="1943100"/>
          <p14:tracePt t="45555" x="5502275" y="1973263"/>
          <p14:tracePt t="45571" x="5502275" y="2003425"/>
          <p14:tracePt t="45571" x="5502275" y="2011363"/>
          <p14:tracePt t="45590" x="5502275" y="2035175"/>
          <p14:tracePt t="45606" x="5502275" y="2049463"/>
          <p14:tracePt t="45622" x="5502275" y="2065338"/>
          <p14:tracePt t="45638" x="5502275" y="2079625"/>
          <p14:tracePt t="45655" x="5502275" y="2095500"/>
          <p14:tracePt t="45671" x="5502275" y="2111375"/>
          <p14:tracePt t="45688" x="5502275" y="2133600"/>
          <p14:tracePt t="45705" x="5502275" y="2163763"/>
          <p14:tracePt t="45721" x="5502275" y="2187575"/>
          <p14:tracePt t="45738" x="5502275" y="2217738"/>
          <p14:tracePt t="45755" x="5502275" y="2263775"/>
          <p14:tracePt t="45771" x="5502275" y="2286000"/>
          <p14:tracePt t="45788" x="5502275" y="2293938"/>
          <p14:tracePt t="45804" x="5502275" y="2324100"/>
          <p14:tracePt t="45822" x="5502275" y="2339975"/>
          <p14:tracePt t="45838" x="5502275" y="2354263"/>
          <p14:tracePt t="45854" x="5502275" y="2370138"/>
          <p14:tracePt t="45870" x="5502275" y="2378075"/>
          <p14:tracePt t="45887" x="5502275" y="2384425"/>
          <p14:tracePt t="45904" x="5502275" y="2392363"/>
          <p14:tracePt t="45920" x="5502275" y="2400300"/>
          <p14:tracePt t="45937" x="5502275" y="2416175"/>
          <p14:tracePt t="45954" x="5502275" y="2430463"/>
          <p14:tracePt t="45971" x="5502275" y="2446338"/>
          <p14:tracePt t="45987" x="5502275" y="2468563"/>
          <p14:tracePt t="45987" x="5502275" y="2484438"/>
          <p14:tracePt t="46006" x="5502275" y="2492375"/>
          <p14:tracePt t="46022" x="5502275" y="2530475"/>
          <p14:tracePt t="46039" x="5502275" y="2544763"/>
          <p14:tracePt t="46055" x="5502275" y="2560638"/>
          <p14:tracePt t="46070" x="5502275" y="2568575"/>
          <p14:tracePt t="46087" x="5502275" y="2574925"/>
          <p14:tracePt t="46103" x="5502275" y="2590800"/>
          <p14:tracePt t="46121" x="5502275" y="2613025"/>
          <p14:tracePt t="46121" x="5502275" y="2620963"/>
          <p14:tracePt t="46142" x="5502275" y="2636838"/>
          <p14:tracePt t="46154" x="5502275" y="2659063"/>
          <p14:tracePt t="46169" x="5502275" y="2674938"/>
          <p14:tracePt t="46186" x="5502275" y="2682875"/>
          <p14:tracePt t="46203" x="5502275" y="2689225"/>
          <p14:tracePt t="46219" x="5502275" y="2713038"/>
          <p14:tracePt t="46219" x="5502275" y="2720975"/>
          <p14:tracePt t="46238" x="5502275" y="2743200"/>
          <p14:tracePt t="46254" x="5502275" y="2765425"/>
          <p14:tracePt t="46270" x="5502275" y="2797175"/>
          <p14:tracePt t="46286" x="5502275" y="2819400"/>
          <p14:tracePt t="46303" x="5502275" y="2827338"/>
          <p14:tracePt t="46319" x="5502275" y="2819400"/>
          <p14:tracePt t="46469" x="5502275" y="2811463"/>
          <p14:tracePt t="46477" x="5502275" y="2789238"/>
          <p14:tracePt t="46486" x="5502275" y="2773363"/>
          <p14:tracePt t="46503" x="5502275" y="2743200"/>
          <p14:tracePt t="46520" x="5516563" y="2720975"/>
          <p14:tracePt t="46538" x="5516563" y="2705100"/>
          <p14:tracePt t="46555" x="5516563" y="2689225"/>
          <p14:tracePt t="46571" x="5516563" y="2674938"/>
          <p14:tracePt t="46588" x="5524500" y="2636838"/>
          <p14:tracePt t="46607" x="5532438" y="2628900"/>
          <p14:tracePt t="46621" x="5532438" y="2590800"/>
          <p14:tracePt t="46638" x="5532438" y="2568575"/>
          <p14:tracePt t="46655" x="5532438" y="2560638"/>
          <p14:tracePt t="46671" x="5532438" y="2552700"/>
          <p14:tracePt t="46687" x="5532438" y="2544763"/>
          <p14:tracePt t="46704" x="5546725" y="2522538"/>
          <p14:tracePt t="46721" x="5546725" y="2460625"/>
          <p14:tracePt t="46738" x="5546725" y="2416175"/>
          <p14:tracePt t="46755" x="5546725" y="2392363"/>
          <p14:tracePt t="46770" x="5546725" y="2370138"/>
          <p14:tracePt t="46788" x="5546725" y="2362200"/>
          <p14:tracePt t="46804" x="5546725" y="2354263"/>
          <p14:tracePt t="46820" x="5546725" y="2324100"/>
          <p14:tracePt t="46839" x="5546725" y="2286000"/>
          <p14:tracePt t="46855" x="5546725" y="2255838"/>
          <p14:tracePt t="46872" x="5546725" y="2239963"/>
          <p14:tracePt t="46888" x="5546725" y="2225675"/>
          <p14:tracePt t="46904" x="5546725" y="2201863"/>
          <p14:tracePt t="46921" x="5546725" y="2171700"/>
          <p14:tracePt t="46937" x="5546725" y="2133600"/>
          <p14:tracePt t="46954" x="5546725" y="2103438"/>
          <p14:tracePt t="46971" x="5546725" y="2065338"/>
          <p14:tracePt t="46987" x="5546725" y="2027238"/>
          <p14:tracePt t="47004" x="5546725" y="1973263"/>
          <p14:tracePt t="47004" x="5546725" y="1965325"/>
          <p14:tracePt t="47023" x="5546725" y="1951038"/>
          <p14:tracePt t="47039" x="5546725" y="1935163"/>
          <p14:tracePt t="47054" x="5546725" y="1920875"/>
          <p14:tracePt t="47071" x="5540375" y="1897063"/>
          <p14:tracePt t="47088" x="5540375" y="1889125"/>
          <p14:tracePt t="47104" x="5540375" y="1882775"/>
          <p14:tracePt t="47120" x="5540375" y="1874838"/>
          <p14:tracePt t="47137" x="5540375" y="1866900"/>
          <p14:tracePt t="47152" x="5540375" y="1897063"/>
          <p14:tracePt t="47350" x="5540375" y="1920875"/>
          <p14:tracePt t="47357" x="5540375" y="1943100"/>
          <p14:tracePt t="47369" x="5540375" y="1989138"/>
          <p14:tracePt t="47387" x="5532438" y="2027238"/>
          <p14:tracePt t="47404" x="5532438" y="2073275"/>
          <p14:tracePt t="47420" x="5516563" y="2125663"/>
          <p14:tracePt t="47436" x="5516563" y="2179638"/>
          <p14:tracePt t="47436" x="5508625" y="2217738"/>
          <p14:tracePt t="47454" x="5508625" y="2247900"/>
          <p14:tracePt t="47469" x="5494338" y="2332038"/>
          <p14:tracePt t="47487" x="5494338" y="2370138"/>
          <p14:tracePt t="47503" x="5478463" y="2408238"/>
          <p14:tracePt t="47519" x="5478463" y="2430463"/>
          <p14:tracePt t="47536" x="5470525" y="2446338"/>
          <p14:tracePt t="47553" x="5464175" y="2446338"/>
          <p14:tracePt t="47570" x="5464175" y="2468563"/>
          <p14:tracePt t="47894" x="5464175" y="2492375"/>
          <p14:tracePt t="47903" x="5440363" y="2522538"/>
          <p14:tracePt t="47910" x="5418138" y="2552700"/>
          <p14:tracePt t="47919" x="5311775" y="2644775"/>
          <p14:tracePt t="47937" x="5189538" y="2720975"/>
          <p14:tracePt t="47953" x="5097463" y="2773363"/>
          <p14:tracePt t="47970" x="5059363" y="2803525"/>
          <p14:tracePt t="47987" x="5029200" y="2819400"/>
          <p14:tracePt t="48003" x="4983163" y="2835275"/>
          <p14:tracePt t="48020" x="4884738" y="2841625"/>
          <p14:tracePt t="48020" x="4816475" y="2857500"/>
          <p14:tracePt t="48039" x="4762500" y="2857500"/>
          <p14:tracePt t="48052" x="4487863" y="2857500"/>
          <p14:tracePt t="48071" x="4335463" y="2857500"/>
          <p14:tracePt t="48088" x="4244975" y="2857500"/>
          <p14:tracePt t="48104" x="4221163" y="2857500"/>
          <p14:tracePt t="48120" x="4213225" y="2857500"/>
          <p14:tracePt t="48136" x="4183063" y="2857500"/>
          <p14:tracePt t="48154" x="4144963" y="2857500"/>
          <p14:tracePt t="48169" x="4092575" y="2857500"/>
          <p14:tracePt t="48189" x="4046538" y="2857500"/>
          <p14:tracePt t="48203" x="3962400" y="2857500"/>
          <p14:tracePt t="48220" x="3902075" y="2857500"/>
          <p14:tracePt t="48236" x="3825875" y="2857500"/>
          <p14:tracePt t="48236" x="3787775" y="2857500"/>
          <p14:tracePt t="48255" x="3756025" y="2857500"/>
          <p14:tracePt t="48255" x="3725863" y="2857500"/>
          <p14:tracePt t="48271" x="3673475" y="2857500"/>
          <p14:tracePt t="48287" x="3619500" y="2857500"/>
          <p14:tracePt t="48304" x="3603625" y="2857500"/>
          <p14:tracePt t="48319" x="3589338" y="2857500"/>
          <p14:tracePt t="48336" x="3551238" y="2857500"/>
          <p14:tracePt t="48353" x="3451225" y="2849563"/>
          <p14:tracePt t="48369" x="3336925" y="2827338"/>
          <p14:tracePt t="48386" x="3276600" y="2803525"/>
          <p14:tracePt t="48403" x="3246438" y="2803525"/>
          <p14:tracePt t="48420" x="3230563" y="2789238"/>
          <p14:tracePt t="48435" x="3222625" y="2789238"/>
          <p14:tracePt t="48470" x="3216275" y="2789238"/>
          <p14:tracePt t="48478" x="3192463" y="2789238"/>
          <p14:tracePt t="48487" x="3140075" y="2789238"/>
          <p14:tracePt t="48504" x="3108325" y="2781300"/>
          <p14:tracePt t="48520" x="3101975" y="2781300"/>
          <p14:tracePt t="48574" x="3078163" y="2781300"/>
          <p14:tracePt t="48582" x="3063875" y="2781300"/>
          <p14:tracePt t="48598" x="3055938" y="2781300"/>
          <p14:tracePt t="48606" x="3048000" y="2781300"/>
          <p14:tracePt t="48618" x="3032125" y="2789238"/>
          <p14:tracePt t="48636" x="3025775" y="2797175"/>
          <p14:tracePt t="48652" x="3017838" y="2797175"/>
          <p14:tracePt t="48669" x="3025775" y="2797175"/>
          <p14:tracePt t="49462" x="3040063" y="2803525"/>
          <p14:tracePt t="49486" x="3048000" y="2811463"/>
          <p14:tracePt t="49510" x="3055938" y="2811463"/>
          <p14:tracePt t="49574" x="3063875" y="2811463"/>
          <p14:tracePt t="49590" x="3070225" y="2811463"/>
          <p14:tracePt t="49598" x="3078163" y="2811463"/>
          <p14:tracePt t="49686" x="3094038" y="2811463"/>
          <p14:tracePt t="49782" x="3101975" y="2811463"/>
          <p14:tracePt t="49806" x="3108325" y="2811463"/>
          <p14:tracePt t="49814" x="3116263" y="2811463"/>
          <p14:tracePt t="49822" x="3124200" y="2811463"/>
          <p14:tracePt t="49834" x="3140075" y="2811463"/>
          <p14:tracePt t="49851" x="3162300" y="2811463"/>
          <p14:tracePt t="49868" x="3222625" y="2827338"/>
          <p14:tracePt t="49885" x="3306763" y="2835275"/>
          <p14:tracePt t="49885" x="3322638" y="2841625"/>
          <p14:tracePt t="49903" x="3375025" y="2865438"/>
          <p14:tracePt t="49919" x="3390900" y="2865438"/>
          <p14:tracePt t="49982" x="3406775" y="2865438"/>
          <p14:tracePt t="49990" x="3429000" y="2865438"/>
          <p14:tracePt t="50000" x="3475038" y="2865438"/>
          <p14:tracePt t="50018" x="3505200" y="2865438"/>
          <p14:tracePt t="50035" x="3513138" y="2865438"/>
          <p14:tracePt t="50050" x="3521075" y="2865438"/>
          <p14:tracePt t="50067" x="3535363" y="2865438"/>
          <p14:tracePt t="50084" x="3551238" y="2865438"/>
          <p14:tracePt t="50110" x="3559175" y="2865438"/>
          <p14:tracePt t="50136" x="3581400" y="2865438"/>
          <p14:tracePt t="50144" x="3597275" y="2879725"/>
          <p14:tracePt t="50152" x="3635375" y="2879725"/>
          <p14:tracePt t="50168" x="3665538" y="2879725"/>
          <p14:tracePt t="50185" x="3673475" y="2879725"/>
          <p14:tracePt t="50202" x="3679825" y="2879725"/>
          <p14:tracePt t="50222" x="3687763" y="2879725"/>
          <p14:tracePt t="50254" x="3703638" y="2879725"/>
          <p14:tracePt t="50262" x="3725863" y="2879725"/>
          <p14:tracePt t="50270" x="3749675" y="2879725"/>
          <p14:tracePt t="50284" x="3802063" y="2879725"/>
          <p14:tracePt t="50301" x="3832225" y="2879725"/>
          <p14:tracePt t="50317" x="3840163" y="2879725"/>
          <p14:tracePt t="50334" x="3848100" y="2879725"/>
          <p14:tracePt t="50367" x="3856038" y="2879725"/>
          <p14:tracePt t="50374" x="3870325" y="2879725"/>
          <p14:tracePt t="50384" x="3924300" y="2879725"/>
          <p14:tracePt t="50401" x="3984625" y="2879725"/>
          <p14:tracePt t="50417" x="4000500" y="2879725"/>
          <p14:tracePt t="50433" x="4008438" y="2879725"/>
          <p14:tracePt t="50450" x="4030663" y="2879725"/>
          <p14:tracePt t="50510" x="4054475" y="2879725"/>
          <p14:tracePt t="50518" x="4084638" y="2879725"/>
          <p14:tracePt t="50518" x="4106863" y="2879725"/>
          <p14:tracePt t="50535" x="4114800" y="2879725"/>
          <p14:tracePt t="50550" x="4130675" y="2879725"/>
          <p14:tracePt t="50567" x="4137025" y="2879725"/>
          <p14:tracePt t="50590" x="4144963" y="2879725"/>
          <p14:tracePt t="50600" x="4191000" y="2879725"/>
          <p14:tracePt t="50617" x="4229100" y="2887663"/>
          <p14:tracePt t="50634" x="4221163" y="2887663"/>
          <p14:tracePt t="50886" x="4221163" y="2895600"/>
          <p14:tracePt t="50934" x="4213225" y="2895600"/>
          <p14:tracePt t="50951" x="4198938" y="2895600"/>
          <p14:tracePt t="50982" x="4191000" y="2895600"/>
          <p14:tracePt t="51022" x="4183063" y="2895600"/>
          <p14:tracePt t="51030" x="4168775" y="2895600"/>
          <p14:tracePt t="51046" x="4160838" y="2895600"/>
          <p14:tracePt t="51054" x="4144963" y="2895600"/>
          <p14:tracePt t="51066" x="4106863" y="2887663"/>
          <p14:tracePt t="51084" x="4076700" y="2879725"/>
          <p14:tracePt t="51100" x="4068763" y="2879725"/>
          <p14:tracePt t="51116" x="4060825" y="2879725"/>
          <p14:tracePt t="51133" x="4046538" y="2873375"/>
          <p14:tracePt t="51151" x="4008438" y="2865438"/>
          <p14:tracePt t="51168" x="3954463" y="2841625"/>
          <p14:tracePt t="51184" x="3902075" y="2841625"/>
          <p14:tracePt t="51200" x="3878263" y="2835275"/>
          <p14:tracePt t="51217" x="3870325" y="2835275"/>
          <p14:tracePt t="51233" x="3856038" y="2835275"/>
          <p14:tracePt t="51270" x="3840163" y="2835275"/>
          <p14:tracePt t="51278" x="3802063" y="2819400"/>
          <p14:tracePt t="51286" x="3787775" y="2819400"/>
          <p14:tracePt t="51302" x="3779838" y="2819400"/>
          <p14:tracePt t="51315" x="3771900" y="2819400"/>
          <p14:tracePt t="51332" x="3756025" y="2819400"/>
          <p14:tracePt t="51351" x="3717925" y="2803525"/>
          <p14:tracePt t="51368" x="3695700" y="2803525"/>
          <p14:tracePt t="51384" x="3649663" y="2803525"/>
          <p14:tracePt t="51400" x="3627438" y="2803525"/>
          <p14:tracePt t="51417" x="3611563" y="2803525"/>
          <p14:tracePt t="51432" x="3589338" y="2803525"/>
          <p14:tracePt t="51449" x="3573463" y="2803525"/>
          <p14:tracePt t="51468" x="3565525" y="2803525"/>
          <p14:tracePt t="51484" x="3559175" y="2803525"/>
          <p14:tracePt t="51499" x="3551238" y="2803525"/>
          <p14:tracePt t="51515" x="3543300" y="2803525"/>
          <p14:tracePt t="51531" x="3505200" y="2803525"/>
          <p14:tracePt t="51548" x="3406775" y="2797175"/>
          <p14:tracePt t="51568" x="3375025" y="2797175"/>
          <p14:tracePt t="51583" x="3360738" y="2797175"/>
          <p14:tracePt t="51599" x="3352800" y="2797175"/>
          <p14:tracePt t="51616" x="3344863" y="2797175"/>
          <p14:tracePt t="51632" x="3314700" y="2797175"/>
          <p14:tracePt t="51649" x="3292475" y="2797175"/>
          <p14:tracePt t="51666" x="3260725" y="2797175"/>
          <p14:tracePt t="51683" x="3238500" y="2797175"/>
          <p14:tracePt t="51699" x="3230563" y="2797175"/>
          <p14:tracePt t="51742" x="3216275" y="2797175"/>
          <p14:tracePt t="51758" x="3200400" y="2797175"/>
          <p14:tracePt t="51767" x="3178175" y="2797175"/>
          <p14:tracePt t="51774" x="3170238" y="2797175"/>
          <p14:tracePt t="51783" x="3162300" y="2797175"/>
          <p14:tracePt t="51799" x="3170238" y="2797175"/>
          <p14:tracePt t="52366" x="3178175" y="2797175"/>
          <p14:tracePt t="52374" x="3192463" y="2797175"/>
          <p14:tracePt t="52399" x="3200400" y="2797175"/>
          <p14:tracePt t="52415" x="3208338" y="2797175"/>
          <p14:tracePt t="52422" x="3216275" y="2797175"/>
          <p14:tracePt t="52438" x="3222625" y="2797175"/>
          <p14:tracePt t="52462" x="3230563" y="2797175"/>
          <p14:tracePt t="52470" x="3238500" y="2797175"/>
          <p14:tracePt t="52481" x="3260725" y="2797175"/>
          <p14:tracePt t="52498" x="3298825" y="2797175"/>
          <p14:tracePt t="52515" x="3344863" y="2797175"/>
          <p14:tracePt t="52534" x="3382963" y="2797175"/>
          <p14:tracePt t="52548" x="3398838" y="2797175"/>
          <p14:tracePt t="52564" x="3421063" y="2797175"/>
          <p14:tracePt t="52583" x="3444875" y="2797175"/>
          <p14:tracePt t="52598" x="3482975" y="2797175"/>
          <p14:tracePt t="52616" x="3527425" y="2797175"/>
          <p14:tracePt t="52632" x="3611563" y="2797175"/>
          <p14:tracePt t="52648" x="3717925" y="2797175"/>
          <p14:tracePt t="52665" x="3787775" y="2797175"/>
          <p14:tracePt t="52681" x="3794125" y="2797175"/>
          <p14:tracePt t="52698" x="3802063" y="2797175"/>
          <p14:tracePt t="52750" x="3825875" y="2797175"/>
          <p14:tracePt t="52758" x="3848100" y="2797175"/>
          <p14:tracePt t="52767" x="3940175" y="2797175"/>
          <p14:tracePt t="52783" x="3978275" y="2797175"/>
          <p14:tracePt t="52799" x="3984625" y="2803525"/>
          <p14:tracePt t="52814" x="3984625" y="2811463"/>
          <p14:tracePt t="52838" x="3978275" y="2811463"/>
          <p14:tracePt t="53030" x="3970338" y="2811463"/>
          <p14:tracePt t="53046" x="3962400" y="2811463"/>
          <p14:tracePt t="55398" x="3970338" y="2811463"/>
          <p14:tracePt t="55446" x="3978275" y="2811463"/>
          <p14:tracePt t="56214" x="3984625" y="2803525"/>
          <p14:tracePt t="56230" x="3992563" y="2797175"/>
          <p14:tracePt t="56294" x="4000500" y="2797175"/>
          <p14:tracePt t="56302" x="4008438" y="2789238"/>
          <p14:tracePt t="56312" x="4022725" y="2773363"/>
          <p14:tracePt t="56328" x="4054475" y="2743200"/>
          <p14:tracePt t="56345" x="4084638" y="2713038"/>
          <p14:tracePt t="56361" x="4122738" y="2667000"/>
          <p14:tracePt t="56378" x="4168775" y="2606675"/>
          <p14:tracePt t="56395" x="4183063" y="2590800"/>
          <p14:tracePt t="56411" x="4198938" y="2568575"/>
          <p14:tracePt t="56428" x="4206875" y="2552700"/>
          <p14:tracePt t="56444" x="4213225" y="2530475"/>
          <p14:tracePt t="56444" x="4221163" y="2522538"/>
          <p14:tracePt t="56463" x="4237038" y="2498725"/>
          <p14:tracePt t="56479" x="4251325" y="2476500"/>
          <p14:tracePt t="56496" x="4275138" y="2454275"/>
          <p14:tracePt t="56512" x="4289425" y="2422525"/>
          <p14:tracePt t="56528" x="4297363" y="2392363"/>
          <p14:tracePt t="56545" x="4305300" y="2354263"/>
          <p14:tracePt t="56561" x="4321175" y="2324100"/>
          <p14:tracePt t="56577" x="4321175" y="2301875"/>
          <p14:tracePt t="56594" x="4327525" y="2286000"/>
          <p14:tracePt t="56610" x="4335463" y="2278063"/>
          <p14:tracePt t="56627" x="4351338" y="2239963"/>
          <p14:tracePt t="56644" x="4373563" y="2201863"/>
          <p14:tracePt t="56661" x="4403725" y="2133600"/>
          <p14:tracePt t="56679" x="4427538" y="2095500"/>
          <p14:tracePt t="56696" x="4441825" y="2065338"/>
          <p14:tracePt t="56713" x="4479925" y="2027238"/>
          <p14:tracePt t="56728" x="4487863" y="2019300"/>
          <p14:tracePt t="56744" x="4495800" y="1989138"/>
          <p14:tracePt t="56761" x="4525963" y="1951038"/>
          <p14:tracePt t="56777" x="4541838" y="1927225"/>
          <p14:tracePt t="56794" x="4579938" y="1889125"/>
          <p14:tracePt t="56811" x="4625975" y="1798638"/>
          <p14:tracePt t="56827" x="4664075" y="1722438"/>
          <p14:tracePt t="56844" x="4664075" y="1698625"/>
          <p14:tracePt t="56861" x="4686300" y="1668463"/>
          <p14:tracePt t="56878" x="4702175" y="1638300"/>
          <p14:tracePt t="56895" x="4724400" y="1600200"/>
          <p14:tracePt t="56912" x="4754563" y="1577975"/>
          <p14:tracePt t="56928" x="4792663" y="1539875"/>
          <p14:tracePt t="56944" x="4854575" y="1485900"/>
          <p14:tracePt t="56961" x="4899025" y="1463675"/>
          <p14:tracePt t="56977" x="4914900" y="1447800"/>
          <p14:tracePt t="56994" x="4922838" y="1439863"/>
          <p14:tracePt t="57022" x="4930775" y="1431925"/>
          <p14:tracePt t="57030" x="4937125" y="1431925"/>
          <p14:tracePt t="57053" x="4953000" y="1417638"/>
          <p14:tracePt t="57069" x="4975225" y="1417638"/>
          <p14:tracePt t="57079" x="5021263" y="1417638"/>
          <p14:tracePt t="57095" x="5083175" y="1401763"/>
          <p14:tracePt t="57112" x="5097463" y="1401763"/>
          <p14:tracePt t="57128" x="5105400" y="1401763"/>
          <p14:tracePt t="57190" x="5113338" y="1401763"/>
          <p14:tracePt t="57198" x="5127625" y="1401763"/>
          <p14:tracePt t="57215" x="5143500" y="1393825"/>
          <p14:tracePt t="57398" x="5151438" y="1387475"/>
          <p14:tracePt t="57830" x="5159375" y="1387475"/>
          <p14:tracePt t="57846" x="5165725" y="1387475"/>
          <p14:tracePt t="57910" x="5181600" y="1387475"/>
          <p14:tracePt t="57918" x="5197475" y="1387475"/>
          <p14:tracePt t="57934" x="5203825" y="1387475"/>
          <p14:tracePt t="57943" x="5227638" y="1387475"/>
          <p14:tracePt t="57960" x="5241925" y="1387475"/>
          <p14:tracePt t="57976" x="5249863" y="1387475"/>
          <p14:tracePt t="57992" x="5257800" y="1387475"/>
          <p14:tracePt t="58022" x="5273675" y="1387475"/>
          <p14:tracePt t="58030" x="5280025" y="1387475"/>
          <p14:tracePt t="58042" x="5326063" y="1387475"/>
          <p14:tracePt t="58059" x="5380038" y="1387475"/>
          <p14:tracePt t="58076" x="5402263" y="1387475"/>
          <p14:tracePt t="58076" x="5410200" y="1387475"/>
          <p14:tracePt t="58095" x="5418138" y="1387475"/>
          <p14:tracePt t="58118" x="5426075" y="1387475"/>
          <p14:tracePt t="58134" x="5440363" y="1387475"/>
          <p14:tracePt t="58145" x="5470525" y="1371600"/>
          <p14:tracePt t="58160" x="5502275" y="1371600"/>
          <p14:tracePt t="58176" x="5554663" y="1371600"/>
          <p14:tracePt t="58193" x="5584825" y="1371600"/>
          <p14:tracePt t="58209" x="5608638" y="1371600"/>
          <p14:tracePt t="58228" x="5630863" y="1371600"/>
          <p14:tracePt t="58243" x="5654675" y="1371600"/>
          <p14:tracePt t="58259" x="5668963" y="1371600"/>
          <p14:tracePt t="58275" x="5676900" y="1371600"/>
          <p14:tracePt t="61845" x="5684838" y="1371600"/>
          <p14:tracePt t="62278" x="5684838" y="1417638"/>
          <p14:tracePt t="62286" x="5707063" y="1455738"/>
          <p14:tracePt t="62294" x="5722938" y="1508125"/>
          <p14:tracePt t="62305" x="5745163" y="1577975"/>
          <p14:tracePt t="62321" x="5745163" y="1584325"/>
          <p14:tracePt t="62942" x="5745163" y="1592263"/>
          <p14:tracePt t="62958" x="5745163" y="1600200"/>
          <p14:tracePt t="62998" x="5737225" y="1616075"/>
          <p14:tracePt t="63006" x="5737225" y="1638300"/>
          <p14:tracePt t="63094" x="5737225" y="1654175"/>
          <p14:tracePt t="63134" x="5737225" y="1660525"/>
          <p14:tracePt t="63142" x="5737225" y="1668463"/>
          <p14:tracePt t="63154" x="5737225" y="1684338"/>
          <p14:tracePt t="63278" x="5737225" y="1698625"/>
          <p14:tracePt t="63287" x="5753100" y="1706563"/>
          <p14:tracePt t="63294" x="5783263" y="1730375"/>
          <p14:tracePt t="63304" x="5813425" y="1736725"/>
          <p14:tracePt t="63321" x="5829300" y="1736725"/>
          <p14:tracePt t="63337" x="5867400" y="1736725"/>
          <p14:tracePt t="63354" x="5875338" y="1736725"/>
          <p14:tracePt t="63370" x="5889625" y="1736725"/>
          <p14:tracePt t="63387" x="5905500" y="1736725"/>
          <p14:tracePt t="63404" x="5913438" y="1736725"/>
          <p14:tracePt t="63420" x="5921375" y="1736725"/>
          <p14:tracePt t="63437" x="5921375" y="1744663"/>
          <p14:tracePt t="63455" x="5921375" y="1752600"/>
          <p14:tracePt t="63526" x="5935663" y="1760538"/>
          <p14:tracePt t="63534" x="5935663" y="1768475"/>
          <p14:tracePt t="63558" x="5935663" y="1774825"/>
          <p14:tracePt t="63574" x="5935663" y="1790700"/>
          <p14:tracePt t="63606" x="5935663" y="1806575"/>
          <p14:tracePt t="63622" x="5959475" y="1828800"/>
          <p14:tracePt t="63630" x="5973763" y="1844675"/>
          <p14:tracePt t="63639" x="6003925" y="1874838"/>
          <p14:tracePt t="63639" x="6042025" y="1912938"/>
          <p14:tracePt t="63655" x="6080125" y="1943100"/>
          <p14:tracePt t="63673" x="6118225" y="1989138"/>
          <p14:tracePt t="63690" x="6194425" y="2035175"/>
          <p14:tracePt t="63704" x="6248400" y="2079625"/>
          <p14:tracePt t="63721" x="6286500" y="2111375"/>
          <p14:tracePt t="63737" x="6308725" y="2141538"/>
          <p14:tracePt t="63754" x="6354763" y="2171700"/>
          <p14:tracePt t="63770" x="6484938" y="2239963"/>
          <p14:tracePt t="63787" x="6659563" y="2332038"/>
          <p14:tracePt t="63804" x="6873875" y="2446338"/>
          <p14:tracePt t="63820" x="7040563" y="2536825"/>
          <p14:tracePt t="63820" x="7116763" y="2582863"/>
          <p14:tracePt t="63840" x="7261225" y="2644775"/>
          <p14:tracePt t="63855" x="7315200" y="2689225"/>
          <p14:tracePt t="63869" x="7345363" y="2697163"/>
          <p14:tracePt t="63886" x="7353300" y="2705100"/>
          <p14:tracePt t="63909" x="7369175" y="2705100"/>
          <p14:tracePt t="63934" x="7391400" y="2720975"/>
          <p14:tracePt t="63942" x="7413625" y="2727325"/>
          <p14:tracePt t="63953" x="7451725" y="2751138"/>
          <p14:tracePt t="63970" x="7451725" y="2759075"/>
          <p14:tracePt t="63986" x="7459663" y="2765425"/>
          <p14:tracePt t="64006" x="7475538" y="2773363"/>
          <p14:tracePt t="64023" x="7483475" y="2789238"/>
          <p14:tracePt t="64036" x="7505700" y="2811463"/>
          <p14:tracePt t="64052" x="7505700" y="2827338"/>
          <p14:tracePt t="64069" x="7497763" y="2811463"/>
          <p14:tracePt t="64126" x="7489825" y="2811463"/>
          <p14:tracePt t="64214" x="7475538" y="2797175"/>
          <p14:tracePt t="64222" x="7467600" y="2789238"/>
          <p14:tracePt t="64236" x="7451725" y="2781300"/>
          <p14:tracePt t="64253" x="7445375" y="2773363"/>
          <p14:tracePt t="64269" x="7429500" y="2759075"/>
          <p14:tracePt t="64288" x="7391400" y="2743200"/>
          <p14:tracePt t="64304" x="7369175" y="2735263"/>
          <p14:tracePt t="64320" x="7331075" y="2720975"/>
          <p14:tracePt t="64337" x="7299325" y="2705100"/>
          <p14:tracePt t="64353" x="7269163" y="2689225"/>
          <p14:tracePt t="64369" x="7261225" y="2689225"/>
          <p14:tracePt t="64386" x="7254875" y="2689225"/>
          <p14:tracePt t="64403" x="7246938" y="2689225"/>
          <p14:tracePt t="64422" x="7246938" y="2682875"/>
          <p14:tracePt t="64436" x="7231063" y="2674938"/>
          <p14:tracePt t="64436" x="7216775" y="2667000"/>
          <p14:tracePt t="64455" x="7192963" y="2651125"/>
          <p14:tracePt t="64471" x="7185025" y="2651125"/>
          <p14:tracePt t="64486" x="7185025" y="2644775"/>
          <p14:tracePt t="64502" x="7178675" y="2644775"/>
          <p14:tracePt t="64526" x="7170738" y="2636838"/>
          <p14:tracePt t="64536" x="7162800" y="2636838"/>
          <p14:tracePt t="64552" x="7154863" y="2628900"/>
          <p14:tracePt t="64574" x="7146925" y="2628900"/>
          <p14:tracePt t="64630" x="7132638" y="2628900"/>
          <p14:tracePt t="64654" x="7116763" y="2628900"/>
          <p14:tracePt t="64662" x="7108825" y="2628900"/>
          <p14:tracePt t="64678" x="7102475" y="2620963"/>
          <p14:tracePt t="64711" x="7094538" y="2620963"/>
          <p14:tracePt t="64742" x="7086600" y="2620963"/>
          <p14:tracePt t="64750" x="7078663" y="2620963"/>
          <p14:tracePt t="64758" x="7070725" y="2620963"/>
          <p14:tracePt t="64769" x="7064375" y="2620963"/>
          <p14:tracePt t="64862" x="7056438" y="2620963"/>
          <p14:tracePt t="65774" x="7064375" y="2620963"/>
          <p14:tracePt t="66070" x="7078663" y="2620963"/>
          <p14:tracePt t="67043" x="7086600" y="2620963"/>
          <p14:tracePt t="67246" x="7102475" y="2628900"/>
          <p14:tracePt t="67814" x="7108825" y="2628900"/>
          <p14:tracePt t="67934" x="7116763" y="2628900"/>
          <p14:tracePt t="67958" x="7124700" y="2628900"/>
          <p14:tracePt t="67990" x="7132638" y="2628900"/>
          <p14:tracePt t="67999" x="7140575" y="2628900"/>
          <p14:tracePt t="68014" x="7146925" y="2628900"/>
          <p14:tracePt t="68038" x="7162800" y="2628900"/>
          <p14:tracePt t="68054" x="7178675" y="2628900"/>
          <p14:tracePt t="68085" x="7185025" y="2628900"/>
          <p14:tracePt t="68181" x="7200900" y="2628900"/>
          <p14:tracePt t="68198" x="7208838" y="2628900"/>
          <p14:tracePt t="68217" x="7216775" y="2628900"/>
          <p14:tracePt t="70060" x="7185025" y="2628900"/>
          <p14:tracePt t="70254" x="7132638" y="2628900"/>
          <p14:tracePt t="70262" x="7048500" y="2620963"/>
          <p14:tracePt t="70270" x="6942138" y="2590800"/>
          <p14:tracePt t="70280" x="6689725" y="2552700"/>
          <p14:tracePt t="70298" x="6484938" y="2522538"/>
          <p14:tracePt t="70313" x="6286500" y="2498725"/>
          <p14:tracePt t="70329" x="6103938" y="2476500"/>
          <p14:tracePt t="70347" x="5943600" y="2430463"/>
          <p14:tracePt t="70364" x="5745163" y="2430463"/>
          <p14:tracePt t="70380" x="5578475" y="2430463"/>
          <p14:tracePt t="70380" x="5494338" y="2430463"/>
          <p14:tracePt t="70400" x="5418138" y="2430463"/>
          <p14:tracePt t="70400" x="5341938" y="2430463"/>
          <p14:tracePt t="70415" x="5219700" y="2430463"/>
          <p14:tracePt t="70431" x="5151438" y="2430463"/>
          <p14:tracePt t="70448" x="5113338" y="2430463"/>
          <p14:tracePt t="70464" x="5097463" y="2430463"/>
          <p14:tracePt t="70479" x="5045075" y="2430463"/>
          <p14:tracePt t="70497" x="4953000" y="2430463"/>
          <p14:tracePt t="70514" x="4784725" y="2430463"/>
          <p14:tracePt t="70530" x="4587875" y="2430463"/>
          <p14:tracePt t="70547" x="4351338" y="2430463"/>
          <p14:tracePt t="70562" x="4160838" y="2430463"/>
          <p14:tracePt t="70580" x="4060825" y="2430463"/>
          <p14:tracePt t="70580" x="4046538" y="2430463"/>
          <p14:tracePt t="70599" x="4030663" y="2438400"/>
          <p14:tracePt t="70638" x="4022725" y="2438400"/>
          <p14:tracePt t="70662" x="4016375" y="2438400"/>
          <p14:tracePt t="70670" x="4000500" y="2438400"/>
          <p14:tracePt t="70679" x="3924300" y="2438400"/>
          <p14:tracePt t="70697" x="3840163" y="2438400"/>
          <p14:tracePt t="70714" x="3763963" y="2438400"/>
          <p14:tracePt t="70730" x="3749675" y="2438400"/>
          <p14:tracePt t="70746" x="3711575" y="2438400"/>
          <p14:tracePt t="70763" x="3687763" y="2438400"/>
          <p14:tracePt t="70780" x="3665538" y="2446338"/>
          <p14:tracePt t="70796" x="3657600" y="2454275"/>
          <p14:tracePt t="70815" x="3649663" y="2454275"/>
          <p14:tracePt t="70831" x="3635375" y="2460625"/>
          <p14:tracePt t="70848" x="3603625" y="2468563"/>
          <p14:tracePt t="70864" x="3551238" y="2476500"/>
          <p14:tracePt t="70880" x="3527425" y="2476500"/>
          <p14:tracePt t="70896" x="3513138" y="2484438"/>
          <p14:tracePt t="70912" x="3513138" y="2492375"/>
          <p14:tracePt t="70929" x="3497263" y="2498725"/>
          <p14:tracePt t="70946" x="3489325" y="2514600"/>
          <p14:tracePt t="70963" x="3444875" y="2530475"/>
          <p14:tracePt t="70979" x="3421063" y="2536825"/>
          <p14:tracePt t="70996" x="3406775" y="2552700"/>
          <p14:tracePt t="71014" x="3390900" y="2560638"/>
          <p14:tracePt t="71032" x="3382963" y="2568575"/>
          <p14:tracePt t="71047" x="3360738" y="2590800"/>
          <p14:tracePt t="71064" x="3330575" y="2606675"/>
          <p14:tracePt t="71080" x="3314700" y="2620963"/>
          <p14:tracePt t="71097" x="3298825" y="2620963"/>
          <p14:tracePt t="71113" x="3284538" y="2636838"/>
          <p14:tracePt t="71128" x="3260725" y="2644775"/>
          <p14:tracePt t="71146" x="3254375" y="2651125"/>
          <p14:tracePt t="71162" x="3238500" y="2659063"/>
          <p14:tracePt t="71178" x="3230563" y="2674938"/>
          <p14:tracePt t="71195" x="3222625" y="2682875"/>
          <p14:tracePt t="71212" x="3222625" y="2689225"/>
          <p14:tracePt t="71229" x="3216275" y="2689225"/>
          <p14:tracePt t="71246" x="3222625" y="2689225"/>
          <p14:tracePt t="71366" x="3230563" y="2689225"/>
          <p14:tracePt t="71382" x="3238500" y="2689225"/>
          <p14:tracePt t="71390" x="3246438" y="2689225"/>
          <p14:tracePt t="71398" x="3254375" y="2689225"/>
          <p14:tracePt t="71412" x="3268663" y="2689225"/>
          <p14:tracePt t="71428" x="3284538" y="2689225"/>
          <p14:tracePt t="71447" x="3298825" y="2674938"/>
          <p14:tracePt t="71463" x="3330575" y="2659063"/>
          <p14:tracePt t="71480" x="3375025" y="2644775"/>
          <p14:tracePt t="71496" x="3489325" y="2606675"/>
          <p14:tracePt t="71512" x="3581400" y="2598738"/>
          <p14:tracePt t="71532" x="3627438" y="2582863"/>
          <p14:tracePt t="71544" x="3635375" y="2582863"/>
          <p14:tracePt t="71561" x="3641725" y="2574925"/>
          <p14:tracePt t="71578" x="3657600" y="2568575"/>
          <p14:tracePt t="71595" x="3673475" y="2560638"/>
          <p14:tracePt t="71611" x="3717925" y="2530475"/>
          <p14:tracePt t="71629" x="3771900" y="2514600"/>
          <p14:tracePt t="71649" x="3817938" y="2498725"/>
          <p14:tracePt t="71663" x="3832225" y="2498725"/>
          <p14:tracePt t="71679" x="3840163" y="2498725"/>
          <p14:tracePt t="71718" x="3856038" y="2498725"/>
          <p14:tracePt t="71726" x="3870325" y="2492375"/>
          <p14:tracePt t="71734" x="3894138" y="2492375"/>
          <p14:tracePt t="71745" x="3924300" y="2476500"/>
          <p14:tracePt t="71762" x="3962400" y="2460625"/>
          <p14:tracePt t="71779" x="3978275" y="2438400"/>
          <p14:tracePt t="71795" x="3984625" y="2438400"/>
          <p14:tracePt t="71811" x="4008438" y="2438400"/>
          <p14:tracePt t="71829" x="4054475" y="2438400"/>
          <p14:tracePt t="71829" x="4068763" y="2438400"/>
          <p14:tracePt t="71847" x="4084638" y="2438400"/>
          <p14:tracePt t="71918" x="4092575" y="2422525"/>
          <p14:tracePt t="71934" x="4098925" y="2422525"/>
          <p14:tracePt t="71943" x="4106863" y="2416175"/>
          <p14:tracePt t="71950" x="4106863" y="2408238"/>
          <p14:tracePt t="71963" x="4114800" y="2408238"/>
          <p14:tracePt t="71979" x="4114800" y="2400300"/>
          <p14:tracePt t="71997" x="4106863" y="2400300"/>
          <p14:tracePt t="72014" x="4098925" y="2400300"/>
          <p14:tracePt t="72027" x="4084638" y="2400300"/>
          <p14:tracePt t="72044" x="4068763" y="2400300"/>
          <p14:tracePt t="72061" x="4060825" y="2400300"/>
          <p14:tracePt t="72079" x="4060825" y="2408238"/>
          <p14:tracePt t="72318" x="4060825" y="2416175"/>
          <p14:tracePt t="72326" x="4068763" y="2416175"/>
          <p14:tracePt t="72334" x="4076700" y="2416175"/>
          <p14:tracePt t="72366" x="4084638" y="2416175"/>
          <p14:tracePt t="72374" x="4106863" y="2416175"/>
          <p14:tracePt t="72382" x="4130675" y="2416175"/>
          <p14:tracePt t="72394" x="4297363" y="2438400"/>
          <p14:tracePt t="72411" x="4503738" y="2460625"/>
          <p14:tracePt t="72429" x="4686300" y="2506663"/>
          <p14:tracePt t="72445" x="4830763" y="2530475"/>
          <p14:tracePt t="72460" x="4899025" y="2552700"/>
          <p14:tracePt t="72460" x="4914900" y="2552700"/>
          <p14:tracePt t="72478" x="4922838" y="2552700"/>
          <p14:tracePt t="72493" x="4937125" y="2560638"/>
          <p14:tracePt t="72517" x="4937125" y="2568575"/>
          <p14:tracePt t="72528" x="5013325" y="2606675"/>
          <p14:tracePt t="72544" x="5165725" y="2667000"/>
          <p14:tracePt t="72560" x="5410200" y="2765425"/>
          <p14:tracePt t="72577" x="5622925" y="2835275"/>
          <p14:tracePt t="72595" x="5775325" y="2873375"/>
          <p14:tracePt t="72612" x="5875338" y="2917825"/>
          <p14:tracePt t="72628" x="5921375" y="2941638"/>
          <p14:tracePt t="72628" x="5951538" y="2941638"/>
          <p14:tracePt t="72647" x="6003925" y="2963863"/>
          <p14:tracePt t="72660" x="6218238" y="3032125"/>
          <p14:tracePt t="72679" x="6362700" y="3094038"/>
          <p14:tracePt t="72695" x="6484938" y="3140075"/>
          <p14:tracePt t="72712" x="6561138" y="3178175"/>
          <p14:tracePt t="72729" x="6621463" y="3192463"/>
          <p14:tracePt t="72745" x="6689725" y="3222625"/>
          <p14:tracePt t="72761" x="6727825" y="3238500"/>
          <p14:tracePt t="72778" x="6797675" y="3276600"/>
          <p14:tracePt t="72795" x="6904038" y="3314700"/>
          <p14:tracePt t="72811" x="7070725" y="3352800"/>
          <p14:tracePt t="72828" x="7239000" y="3406775"/>
          <p14:tracePt t="72844" x="7315200" y="3429000"/>
          <p14:tracePt t="72844" x="7323138" y="3429000"/>
          <p14:tracePt t="72863" x="7315200" y="3429000"/>
          <p14:tracePt t="73022" x="7315200" y="3436938"/>
          <p14:tracePt t="73030" x="7307263" y="3444875"/>
          <p14:tracePt t="73046" x="7292975" y="3444875"/>
          <p14:tracePt t="73126" x="7285038" y="3444875"/>
          <p14:tracePt t="73150" x="7269163" y="3444875"/>
          <p14:tracePt t="73158" x="7246938" y="3444875"/>
          <p14:tracePt t="73173" x="7239000" y="3444875"/>
          <p14:tracePt t="73189" x="7231063" y="3444875"/>
          <p14:tracePt t="73197" x="7223125" y="3444875"/>
          <p14:tracePt t="73209" x="7208838" y="3444875"/>
          <p14:tracePt t="73253" x="7185025" y="3436938"/>
          <p14:tracePt t="73261" x="7140575" y="3421063"/>
          <p14:tracePt t="73269" x="7108825" y="3421063"/>
          <p14:tracePt t="73278" x="7086600" y="3421063"/>
          <p14:tracePt t="73293" x="7056438" y="3406775"/>
          <p14:tracePt t="73309" x="7048500" y="3406775"/>
          <p14:tracePt t="73374" x="7032625" y="3406775"/>
          <p14:tracePt t="73390" x="7032625" y="3413125"/>
          <p14:tracePt t="73414" x="7026275" y="3413125"/>
          <p14:tracePt t="73430" x="7018338" y="3413125"/>
          <p14:tracePt t="73438" x="7018338" y="3429000"/>
          <p14:tracePt t="73446" x="7010400" y="3429000"/>
          <p14:tracePt t="73460" x="6994525" y="3436938"/>
          <p14:tracePt t="73460" x="6972300" y="3436938"/>
          <p14:tracePt t="73479" x="6964363" y="3436938"/>
          <p14:tracePt t="73494" x="6964363" y="3444875"/>
          <p14:tracePt t="74396" x="6972300" y="3444875"/>
          <p14:tracePt t="74526" x="6972300" y="3436938"/>
          <p14:tracePt t="74830" x="6980238" y="3444875"/>
          <p14:tracePt t="75094" x="6980238" y="3451225"/>
          <p14:tracePt t="75135" x="6980238" y="3459163"/>
          <p14:tracePt t="75142" x="6980238" y="3467100"/>
          <p14:tracePt t="75158" x="6980238" y="3475038"/>
          <p14:tracePt t="75174" x="6980238" y="3482975"/>
          <p14:tracePt t="75246" x="6994525" y="3482975"/>
          <p14:tracePt t="75262" x="7002463" y="3482975"/>
          <p14:tracePt t="75334" x="7010400" y="3482975"/>
          <p14:tracePt t="75350" x="7026275" y="3475038"/>
          <p14:tracePt t="75366" x="7040563" y="3459163"/>
          <p14:tracePt t="75670" x="7056438" y="3444875"/>
          <p14:tracePt t="75702" x="7056438" y="3429000"/>
          <p14:tracePt t="75710" x="7064375" y="3421063"/>
          <p14:tracePt t="75724" x="7086600" y="3406775"/>
          <p14:tracePt t="75724" x="7086600" y="3390900"/>
          <p14:tracePt t="75744" x="7102475" y="3375025"/>
          <p14:tracePt t="75759" x="7124700" y="3360738"/>
          <p14:tracePt t="75775" x="7132638" y="3360738"/>
          <p14:tracePt t="75806" x="7132638" y="3352800"/>
          <p14:tracePt t="75822" x="7140575" y="3352800"/>
          <p14:tracePt t="75830" x="7162800" y="3344863"/>
          <p14:tracePt t="75840" x="7178675" y="3330575"/>
          <p14:tracePt t="75858" x="7200900" y="3314700"/>
          <p14:tracePt t="75875" x="7223125" y="3298825"/>
          <p14:tracePt t="75891" x="7223125" y="3292475"/>
          <p14:tracePt t="75907" x="7239000" y="3284538"/>
          <p14:tracePt t="75925" x="7246938" y="3284538"/>
          <p14:tracePt t="75940" x="7277100" y="3276600"/>
          <p14:tracePt t="75959" x="7292975" y="3268663"/>
          <p14:tracePt t="75975" x="7323138" y="3254375"/>
          <p14:tracePt t="75992" x="7337425" y="3238500"/>
          <p14:tracePt t="76008" x="7353300" y="3238500"/>
          <p14:tracePt t="76024" x="7353300" y="3230563"/>
          <p14:tracePt t="76040" x="7361238" y="3222625"/>
          <p14:tracePt t="76057" x="7375525" y="3222625"/>
          <p14:tracePt t="76074" x="7399338" y="3222625"/>
          <p14:tracePt t="76091" x="7421563" y="3208338"/>
          <p14:tracePt t="76107" x="7459663" y="3192463"/>
          <p14:tracePt t="76124" x="7527925" y="3154363"/>
          <p14:tracePt t="76145" x="7589838" y="3132138"/>
          <p14:tracePt t="76159" x="7658100" y="3108325"/>
          <p14:tracePt t="76175" x="7750175" y="3086100"/>
          <p14:tracePt t="76192" x="7802563" y="3063875"/>
          <p14:tracePt t="76208" x="7848600" y="3055938"/>
          <p14:tracePt t="76224" x="7864475" y="3048000"/>
          <p14:tracePt t="76240" x="7870825" y="3040063"/>
          <p14:tracePt t="76257" x="7886700" y="3025775"/>
          <p14:tracePt t="76274" x="7940675" y="3001963"/>
          <p14:tracePt t="76291" x="7978775" y="2994025"/>
          <p14:tracePt t="76307" x="7985125" y="2987675"/>
          <p14:tracePt t="76324" x="8001000" y="2987675"/>
          <p14:tracePt t="76340" x="8008938" y="2979738"/>
          <p14:tracePt t="76357" x="8031163" y="2971800"/>
          <p14:tracePt t="76375" x="8093075" y="2925763"/>
          <p14:tracePt t="76391" x="8153400" y="2895600"/>
          <p14:tracePt t="76408" x="8229600" y="2849563"/>
          <p14:tracePt t="76424" x="8245475" y="2841625"/>
          <p14:tracePt t="76440" x="8267700" y="2811463"/>
          <p14:tracePt t="76457" x="8283575" y="2811463"/>
          <p14:tracePt t="76473" x="8289925" y="2803525"/>
          <p14:tracePt t="76490" x="8297863" y="2803525"/>
          <p14:tracePt t="76506" x="8328025" y="2781300"/>
          <p14:tracePt t="76525" x="8389938" y="2751138"/>
          <p14:tracePt t="76525" x="8412163" y="2743200"/>
          <p14:tracePt t="76543" x="8442325" y="2713038"/>
          <p14:tracePt t="76556" x="8474075" y="2697163"/>
          <p14:tracePt t="76573" x="8466138" y="2697163"/>
          <p14:tracePt t="76974" x="8458200" y="2697163"/>
          <p14:tracePt t="77030" x="8450263" y="2697163"/>
          <p14:tracePt t="77086" x="8442325" y="2697163"/>
          <p14:tracePt t="77198" x="8442325" y="2713038"/>
          <p14:tracePt t="77334" x="8428038" y="2727325"/>
          <p14:tracePt t="77350" x="8420100" y="2727325"/>
          <p14:tracePt t="77366" x="8412163" y="2735263"/>
          <p14:tracePt t="77382" x="8404225" y="2735263"/>
          <p14:tracePt t="77398" x="8397875" y="2735263"/>
          <p14:tracePt t="77407" x="8389938" y="2735263"/>
          <p14:tracePt t="77423" x="8382000" y="2743200"/>
          <p14:tracePt t="77440" x="8366125" y="2751138"/>
          <p14:tracePt t="77456" x="8351838" y="2765425"/>
          <p14:tracePt t="77473" x="8328025" y="2773363"/>
          <p14:tracePt t="77490" x="8305800" y="2789238"/>
          <p14:tracePt t="77506" x="8289925" y="2811463"/>
          <p14:tracePt t="77522" x="8275638" y="2811463"/>
          <p14:tracePt t="77538" x="8259763" y="2827338"/>
          <p14:tracePt t="77555" x="8229600" y="2835275"/>
          <p14:tracePt t="77555" x="8213725" y="2835275"/>
          <p14:tracePt t="77575" x="8207375" y="2841625"/>
          <p14:tracePt t="77590" x="8169275" y="2849563"/>
          <p14:tracePt t="77607" x="8123238" y="2873375"/>
          <p14:tracePt t="77623" x="8099425" y="2887663"/>
          <p14:tracePt t="77640" x="8061325" y="2903538"/>
          <p14:tracePt t="77657" x="8047038" y="2911475"/>
          <p14:tracePt t="77672" x="8031163" y="2917825"/>
          <p14:tracePt t="77689" x="8008938" y="2925763"/>
          <p14:tracePt t="77706" x="8001000" y="2941638"/>
          <p14:tracePt t="77722" x="7978775" y="2955925"/>
          <p14:tracePt t="77740" x="7947025" y="2987675"/>
          <p14:tracePt t="77756" x="7902575" y="3001963"/>
          <p14:tracePt t="77772" x="7870825" y="3017838"/>
          <p14:tracePt t="77772" x="7856538" y="3017838"/>
          <p14:tracePt t="77791" x="7848600" y="3017838"/>
          <p14:tracePt t="77806" x="7832725" y="3025775"/>
          <p14:tracePt t="77823" x="7826375" y="3032125"/>
          <p14:tracePt t="77854" x="7810500" y="3040063"/>
          <p14:tracePt t="77870" x="7802563" y="3040063"/>
          <p14:tracePt t="77878" x="7772400" y="3048000"/>
          <p14:tracePt t="77888" x="7742238" y="3055938"/>
          <p14:tracePt t="77906" x="7726363" y="3063875"/>
          <p14:tracePt t="77922" x="7712075" y="3070225"/>
          <p14:tracePt t="77966" x="7696200" y="3078163"/>
          <p14:tracePt t="77982" x="7673975" y="3101975"/>
          <p14:tracePt t="77990" x="7642225" y="3108325"/>
          <p14:tracePt t="78007" x="7573963" y="3140075"/>
          <p14:tracePt t="78024" x="7483475" y="3162300"/>
          <p14:tracePt t="78040" x="7407275" y="3184525"/>
          <p14:tracePt t="78055" x="7361238" y="3192463"/>
          <p14:tracePt t="78071" x="7323138" y="3216275"/>
          <p14:tracePt t="78089" x="7299325" y="3222625"/>
          <p14:tracePt t="78106" x="7277100" y="3238500"/>
          <p14:tracePt t="78122" x="7246938" y="3254375"/>
          <p14:tracePt t="78139" x="7216775" y="3268663"/>
          <p14:tracePt t="78156" x="7185025" y="3292475"/>
          <p14:tracePt t="78171" x="7154863" y="3306763"/>
          <p14:tracePt t="78188" x="7132638" y="3330575"/>
          <p14:tracePt t="78205" x="7094538" y="3352800"/>
          <p14:tracePt t="78205" x="7086600" y="3352800"/>
          <p14:tracePt t="78222" x="7048500" y="3368675"/>
          <p14:tracePt t="78241" x="7040563" y="3368675"/>
          <p14:tracePt t="78255" x="7040563" y="3375025"/>
          <p14:tracePt t="78286" x="7032625" y="3382963"/>
          <p14:tracePt t="78294" x="7018338" y="3390900"/>
          <p14:tracePt t="78318" x="7002463" y="3398838"/>
          <p14:tracePt t="78334" x="6980238" y="3413125"/>
          <p14:tracePt t="78342" x="6956425" y="3429000"/>
          <p14:tracePt t="78358" x="6950075" y="3429000"/>
          <p14:tracePt t="78371" x="6942138" y="3436938"/>
          <p14:tracePt t="78391" x="6934200" y="3436938"/>
          <p14:tracePt t="78406" x="6904038" y="3459163"/>
          <p14:tracePt t="78423" x="6880225" y="3459163"/>
          <p14:tracePt t="78439" x="6858000" y="3475038"/>
          <p14:tracePt t="78456" x="6842125" y="3475038"/>
          <p14:tracePt t="78472" x="6842125" y="3482975"/>
          <p14:tracePt t="78488" x="6850063" y="3482975"/>
          <p14:tracePt t="79062" x="6858000" y="3482975"/>
          <p14:tracePt t="79071" x="6865938" y="3475038"/>
          <p14:tracePt t="79078" x="6873875" y="3475038"/>
          <p14:tracePt t="79088" x="6888163" y="3475038"/>
          <p14:tracePt t="79104" x="6904038" y="3475038"/>
          <p14:tracePt t="79120" x="6911975" y="3475038"/>
          <p14:tracePt t="79143" x="6926263" y="3467100"/>
          <p14:tracePt t="79159" x="6934200" y="3459163"/>
          <p14:tracePt t="79170" x="6964363" y="3459163"/>
          <p14:tracePt t="79187" x="6994525" y="3444875"/>
          <p14:tracePt t="79204" x="7026275" y="3429000"/>
          <p14:tracePt t="79220" x="7032625" y="3429000"/>
          <p14:tracePt t="79245" x="7040563" y="3413125"/>
          <p14:tracePt t="79254" x="7070725" y="3406775"/>
          <p14:tracePt t="79271" x="7116763" y="3375025"/>
          <p14:tracePt t="79287" x="7208838" y="3336925"/>
          <p14:tracePt t="79304" x="7261225" y="3330575"/>
          <p14:tracePt t="79320" x="7269163" y="3322638"/>
          <p14:tracePt t="79336" x="7277100" y="3314700"/>
          <p14:tracePt t="79365" x="7285038" y="3306763"/>
          <p14:tracePt t="79382" x="7292975" y="3298825"/>
          <p14:tracePt t="79390" x="7299325" y="3292475"/>
          <p14:tracePt t="79404" x="7345363" y="3268663"/>
          <p14:tracePt t="79404" x="7391400" y="3246438"/>
          <p14:tracePt t="79423" x="7421563" y="3230563"/>
          <p14:tracePt t="79437" x="7535863" y="3184525"/>
          <p14:tracePt t="79455" x="7551738" y="3178175"/>
          <p14:tracePt t="79470" x="7559675" y="3170238"/>
          <p14:tracePt t="79534" x="7566025" y="3170238"/>
          <p14:tracePt t="79542" x="7597775" y="3154363"/>
          <p14:tracePt t="79553" x="7635875" y="3146425"/>
          <p14:tracePt t="79571" x="7666038" y="3140075"/>
          <p14:tracePt t="79587" x="7688263" y="3132138"/>
          <p14:tracePt t="79603" x="7696200" y="3132138"/>
          <p14:tracePt t="79620" x="7704138" y="3132138"/>
          <p14:tracePt t="79620" x="7718425" y="3124200"/>
          <p14:tracePt t="79639" x="7764463" y="3116263"/>
          <p14:tracePt t="79655" x="7826375" y="3094038"/>
          <p14:tracePt t="79672" x="7856538" y="3078163"/>
          <p14:tracePt t="79688" x="7870825" y="3078163"/>
          <p14:tracePt t="79704" x="7894638" y="3070225"/>
          <p14:tracePt t="79720" x="7902575" y="3063875"/>
          <p14:tracePt t="79736" x="7908925" y="3063875"/>
          <p14:tracePt t="79753" x="7924800" y="3055938"/>
          <p14:tracePt t="79770" x="7947025" y="3048000"/>
          <p14:tracePt t="79787" x="7954963" y="3048000"/>
          <p14:tracePt t="79806" x="7962900" y="3040063"/>
          <p14:tracePt t="79820" x="8001000" y="3025775"/>
          <p14:tracePt t="79820" x="8008938" y="3017838"/>
          <p14:tracePt t="79839" x="8039100" y="2994025"/>
          <p14:tracePt t="79839" x="8061325" y="2987675"/>
          <p14:tracePt t="79855" x="8085138" y="2979738"/>
          <p14:tracePt t="79871" x="8093075" y="2971800"/>
          <p14:tracePt t="79902" x="8099425" y="2963863"/>
          <p14:tracePt t="79950" x="8115300" y="2963863"/>
          <p14:tracePt t="79966" x="8123238" y="2949575"/>
          <p14:tracePt t="79974" x="8137525" y="2949575"/>
          <p14:tracePt t="79986" x="8169275" y="2925763"/>
          <p14:tracePt t="80004" x="8199438" y="2903538"/>
          <p14:tracePt t="80020" x="8207375" y="2903538"/>
          <p14:tracePt t="80118" x="8213725" y="2903538"/>
          <p14:tracePt t="80126" x="8221663" y="2903538"/>
          <p14:tracePt t="80136" x="8237538" y="2887663"/>
          <p14:tracePt t="80155" x="8267700" y="2887663"/>
          <p14:tracePt t="80170" x="8289925" y="2873375"/>
          <p14:tracePt t="80187" x="8297863" y="2865438"/>
          <p14:tracePt t="80222" x="8305800" y="2857500"/>
          <p14:tracePt t="80238" x="8321675" y="2849563"/>
          <p14:tracePt t="80270" x="8321675" y="2841625"/>
          <p14:tracePt t="80318" x="8335963" y="2835275"/>
          <p14:tracePt t="80326" x="8335963" y="2827338"/>
          <p14:tracePt t="80342" x="8328025" y="2827338"/>
          <p14:tracePt t="81597" x="8328025" y="2835275"/>
          <p14:tracePt t="81742" x="8343900" y="2835275"/>
          <p14:tracePt t="81830" x="8351838" y="2827338"/>
          <p14:tracePt t="81950" x="8351838" y="2819400"/>
          <p14:tracePt t="82582" x="8366125" y="2811463"/>
          <p14:tracePt t="82598" x="8366125" y="2803525"/>
          <p14:tracePt t="82654" x="8366125" y="2797175"/>
          <p14:tracePt t="82686" x="8374063" y="2797175"/>
          <p14:tracePt t="82710" x="8382000" y="2789238"/>
          <p14:tracePt t="82718" x="8374063" y="2789238"/>
          <p14:tracePt t="82878" x="8366125" y="2789238"/>
          <p14:tracePt t="82910" x="8359775" y="2789238"/>
          <p14:tracePt t="82918" x="8351838" y="2789238"/>
          <p14:tracePt t="82926" x="8343900" y="2797175"/>
          <p14:tracePt t="82935" x="8328025" y="2811463"/>
          <p14:tracePt t="82951" x="8305800" y="2835275"/>
          <p14:tracePt t="82968" x="8297863" y="2835275"/>
          <p14:tracePt t="82984" x="8297863" y="2841625"/>
          <p14:tracePt t="83000" x="8289925" y="2857500"/>
          <p14:tracePt t="83017" x="8289925" y="2865438"/>
          <p14:tracePt t="83034" x="8283575" y="2873375"/>
          <p14:tracePt t="83051" x="8275638" y="2887663"/>
          <p14:tracePt t="83067" x="8251825" y="2903538"/>
          <p14:tracePt t="83083" x="8237538" y="2917825"/>
          <p14:tracePt t="83100" x="8221663" y="2925763"/>
          <p14:tracePt t="83120" x="8213725" y="2925763"/>
          <p14:tracePt t="83137" x="8199438" y="2933700"/>
          <p14:tracePt t="83152" x="8175625" y="2949575"/>
          <p14:tracePt t="83168" x="8145463" y="2955925"/>
          <p14:tracePt t="83183" x="8123238" y="2979738"/>
          <p14:tracePt t="83199" x="8093075" y="2994025"/>
          <p14:tracePt t="83216" x="8069263" y="3001963"/>
          <p14:tracePt t="83233" x="8039100" y="3017838"/>
          <p14:tracePt t="83250" x="8008938" y="3048000"/>
          <p14:tracePt t="83267" x="7993063" y="3063875"/>
          <p14:tracePt t="83283" x="7962900" y="3078163"/>
          <p14:tracePt t="83300" x="7940675" y="3078163"/>
          <p14:tracePt t="83300" x="7932738" y="3094038"/>
          <p14:tracePt t="83319" x="7924800" y="3101975"/>
          <p14:tracePt t="83333" x="7856538" y="3116263"/>
          <p14:tracePt t="83351" x="7818438" y="3124200"/>
          <p14:tracePt t="83368" x="7788275" y="3140075"/>
          <p14:tracePt t="83384" x="7756525" y="3154363"/>
          <p14:tracePt t="83400" x="7704138" y="3184525"/>
          <p14:tracePt t="83417" x="7635875" y="3230563"/>
          <p14:tracePt t="83433" x="7581900" y="3246438"/>
          <p14:tracePt t="83450" x="7497763" y="3268663"/>
          <p14:tracePt t="83467" x="7459663" y="3292475"/>
          <p14:tracePt t="83483" x="7429500" y="3298825"/>
          <p14:tracePt t="83500" x="7421563" y="3298825"/>
          <p14:tracePt t="83516" x="7407275" y="3314700"/>
          <p14:tracePt t="83534" x="7391400" y="3314700"/>
          <p14:tracePt t="83548" x="7307263" y="3352800"/>
          <p14:tracePt t="83567" x="7277100" y="3368675"/>
          <p14:tracePt t="83584" x="7261225" y="3368675"/>
          <p14:tracePt t="83600" x="7261225" y="3375025"/>
          <p14:tracePt t="83616" x="7231063" y="3382963"/>
          <p14:tracePt t="83634" x="7170738" y="3390900"/>
          <p14:tracePt t="83650" x="7116763" y="3406775"/>
          <p14:tracePt t="83667" x="7070725" y="3413125"/>
          <p14:tracePt t="83683" x="7048500" y="3421063"/>
          <p14:tracePt t="83700" x="7018338" y="3436938"/>
          <p14:tracePt t="83719" x="7002463" y="3436938"/>
          <p14:tracePt t="83735" x="6988175" y="3436938"/>
          <p14:tracePt t="83751" x="6972300" y="3436938"/>
          <p14:tracePt t="83768" x="6964363" y="3451225"/>
          <p14:tracePt t="83782" x="6972300" y="3451225"/>
          <p14:tracePt t="83958" x="6980238" y="3444875"/>
          <p14:tracePt t="83967" x="6988175" y="3444875"/>
          <p14:tracePt t="83974" x="6994525" y="3436938"/>
          <p14:tracePt t="83983" x="7026275" y="3421063"/>
          <p14:tracePt t="84000" x="7078663" y="3398838"/>
          <p14:tracePt t="84017" x="7162800" y="3368675"/>
          <p14:tracePt t="84033" x="7185025" y="3352800"/>
          <p14:tracePt t="84049" x="7216775" y="3344863"/>
          <p14:tracePt t="84067" x="7239000" y="3330575"/>
          <p14:tracePt t="84083" x="7246938" y="3322638"/>
          <p14:tracePt t="84099" x="7261225" y="3314700"/>
          <p14:tracePt t="84115" x="7292975" y="3298825"/>
          <p14:tracePt t="84115" x="7299325" y="3298825"/>
          <p14:tracePt t="84135" x="7315200" y="3284538"/>
          <p14:tracePt t="84148" x="7345363" y="3260725"/>
          <p14:tracePt t="84148" x="7361238" y="3254375"/>
          <p14:tracePt t="84167" x="7383463" y="3230563"/>
          <p14:tracePt t="84183" x="7399338" y="3222625"/>
          <p14:tracePt t="84200" x="7407275" y="3216275"/>
          <p14:tracePt t="84216" x="7429500" y="3208338"/>
          <p14:tracePt t="84233" x="7467600" y="3184525"/>
          <p14:tracePt t="84251" x="7521575" y="3178175"/>
          <p14:tracePt t="84266" x="7604125" y="3154363"/>
          <p14:tracePt t="84283" x="7673975" y="3146425"/>
          <p14:tracePt t="84299" x="7726363" y="3146425"/>
          <p14:tracePt t="84316" x="7780338" y="3132138"/>
          <p14:tracePt t="84332" x="7802563" y="3132138"/>
          <p14:tracePt t="84332" x="7810500" y="3124200"/>
          <p14:tracePt t="84351" x="7818438" y="3116263"/>
          <p14:tracePt t="84383" x="7826375" y="3116263"/>
          <p14:tracePt t="84390" x="7840663" y="3108325"/>
          <p14:tracePt t="84399" x="7878763" y="3078163"/>
          <p14:tracePt t="84416" x="7916863" y="3063875"/>
          <p14:tracePt t="84432" x="7932738" y="3055938"/>
          <p14:tracePt t="84448" x="7947025" y="3055938"/>
          <p14:tracePt t="84466" x="7954963" y="3048000"/>
          <p14:tracePt t="84486" x="7954963" y="3040063"/>
          <p14:tracePt t="84502" x="7962900" y="3032125"/>
          <p14:tracePt t="84519" x="8001000" y="3017838"/>
          <p14:tracePt t="84533" x="8085138" y="2979738"/>
          <p14:tracePt t="84533" x="8137525" y="2971800"/>
          <p14:tracePt t="84551" x="8259763" y="2949575"/>
          <p14:tracePt t="84567" x="8283575" y="2949575"/>
          <p14:tracePt t="84583" x="8297863" y="2933700"/>
          <p14:tracePt t="84599" x="8313738" y="2925763"/>
          <p14:tracePt t="84638" x="8321675" y="2917825"/>
          <p14:tracePt t="84654" x="8328025" y="2911475"/>
          <p14:tracePt t="84678" x="8335963" y="2903538"/>
          <p14:tracePt t="84686" x="8343900" y="2903538"/>
          <p14:tracePt t="84698" x="8351838" y="2887663"/>
          <p14:tracePt t="84715" x="8359775" y="2879725"/>
          <p14:tracePt t="84732" x="8366125" y="2879725"/>
          <p14:tracePt t="84749" x="8382000" y="2865438"/>
          <p14:tracePt t="84765" x="8382000" y="2857500"/>
          <p14:tracePt t="84783" x="8389938" y="2849563"/>
          <p14:tracePt t="84830" x="8389938" y="2841625"/>
          <p14:tracePt t="85022" x="8382000" y="2841625"/>
          <p14:tracePt t="85094" x="8374063" y="2841625"/>
          <p14:tracePt t="85102" x="8374063" y="2835275"/>
          <p14:tracePt t="85510" x="8382000" y="2827338"/>
          <p14:tracePt t="85549" x="8389938" y="2819400"/>
          <p14:tracePt t="85582" x="8397875" y="2811463"/>
          <p14:tracePt t="85590" x="8404225" y="2797175"/>
          <p14:tracePt t="85599" x="8420100" y="2773363"/>
          <p14:tracePt t="85615" x="8435975" y="2735263"/>
          <p14:tracePt t="85632" x="8458200" y="2713038"/>
          <p14:tracePt t="85649" x="8480425" y="2697163"/>
          <p14:tracePt t="85665" x="8504238" y="2667000"/>
          <p14:tracePt t="85681" x="8504238" y="2651125"/>
          <p14:tracePt t="85697" x="8512175" y="2644775"/>
          <p14:tracePt t="85714" x="8512175" y="2636838"/>
          <p14:tracePt t="85774" x="8512175" y="2620963"/>
          <p14:tracePt t="85782" x="8512175" y="2606675"/>
          <p14:tracePt t="85790" x="8512175" y="2598738"/>
          <p14:tracePt t="85798" x="8512175" y="2590800"/>
          <p14:tracePt t="85814" x="8512175" y="2582863"/>
          <p14:tracePt t="85831" x="8512175" y="2574925"/>
          <p14:tracePt t="85848" x="8504238" y="2574925"/>
          <p14:tracePt t="85864" x="8488363" y="2560638"/>
          <p14:tracePt t="85881" x="8480425" y="2552700"/>
          <p14:tracePt t="85897" x="8466138" y="2544763"/>
          <p14:tracePt t="85914" x="8442325" y="2536825"/>
          <p14:tracePt t="85934" x="8435975" y="2536825"/>
          <p14:tracePt t="85950" x="8428038" y="2530475"/>
          <p14:tracePt t="85964" x="8412163" y="2530475"/>
          <p14:tracePt t="85964" x="8389938" y="2522538"/>
          <p14:tracePt t="85983" x="8366125" y="2522538"/>
          <p14:tracePt t="85999" x="8328025" y="2514600"/>
          <p14:tracePt t="86015" x="8305800" y="2514600"/>
          <p14:tracePt t="86032" x="8289925" y="2498725"/>
          <p14:tracePt t="86048" x="8283575" y="2498725"/>
          <p14:tracePt t="86070" x="8267700" y="2498725"/>
          <p14:tracePt t="86094" x="8251825" y="2498725"/>
          <p14:tracePt t="86102" x="8237538" y="2498725"/>
          <p14:tracePt t="86113" x="8199438" y="2498725"/>
          <p14:tracePt t="86131" x="8131175" y="2484438"/>
          <p14:tracePt t="86147" x="8039100" y="2476500"/>
          <p14:tracePt t="86164" x="7954963" y="2460625"/>
          <p14:tracePt t="86180" x="7924800" y="2454275"/>
          <p14:tracePt t="86197" x="7916863" y="2454275"/>
          <p14:tracePt t="86213" x="7908925" y="2454275"/>
          <p14:tracePt t="86238" x="7902575" y="2454275"/>
          <p14:tracePt t="86248" x="7870825" y="2446338"/>
          <p14:tracePt t="86264" x="7840663" y="2438400"/>
          <p14:tracePt t="86280" x="7788275" y="2438400"/>
          <p14:tracePt t="86297" x="7726363" y="2438400"/>
          <p14:tracePt t="86314" x="7673975" y="2430463"/>
          <p14:tracePt t="86330" x="7642225" y="2422525"/>
          <p14:tracePt t="86348" x="7589838" y="2408238"/>
          <p14:tracePt t="86363" x="7581900" y="2408238"/>
          <p14:tracePt t="86379" x="7559675" y="2408238"/>
          <p14:tracePt t="86397" x="7527925" y="2408238"/>
          <p14:tracePt t="86397" x="7505700" y="2408238"/>
          <p14:tracePt t="86415" x="7451725" y="2408238"/>
          <p14:tracePt t="86431" x="7353300" y="2408238"/>
          <p14:tracePt t="86448" x="7239000" y="2408238"/>
          <p14:tracePt t="86464" x="7146925" y="2408238"/>
          <p14:tracePt t="86480" x="7094538" y="2408238"/>
          <p14:tracePt t="86497" x="7070725" y="2408238"/>
          <p14:tracePt t="86513" x="7064375" y="2408238"/>
          <p14:tracePt t="86530" x="7064375" y="2416175"/>
          <p14:tracePt t="86546" x="7048500" y="2416175"/>
          <p14:tracePt t="86564" x="7026275" y="2430463"/>
          <p14:tracePt t="86580" x="6988175" y="2454275"/>
          <p14:tracePt t="86580" x="6964363" y="2460625"/>
          <p14:tracePt t="86599" x="6942138" y="2476500"/>
          <p14:tracePt t="86613" x="6842125" y="2530475"/>
          <p14:tracePt t="86631" x="6789738" y="2560638"/>
          <p14:tracePt t="86648" x="6751638" y="2574925"/>
          <p14:tracePt t="86664" x="6721475" y="2598738"/>
          <p14:tracePt t="86680" x="6721475" y="2620963"/>
          <p14:tracePt t="86697" x="6705600" y="2651125"/>
          <p14:tracePt t="86713" x="6697663" y="2682875"/>
          <p14:tracePt t="86730" x="6675438" y="2720975"/>
          <p14:tracePt t="86748" x="6667500" y="2743200"/>
          <p14:tracePt t="86763" x="6659563" y="2751138"/>
          <p14:tracePt t="86780" x="6651625" y="2773363"/>
          <p14:tracePt t="86797" x="6637338" y="2797175"/>
          <p14:tracePt t="86797" x="6637338" y="2827338"/>
          <p14:tracePt t="86814" x="6629400" y="2879725"/>
          <p14:tracePt t="86831" x="6599238" y="2925763"/>
          <p14:tracePt t="86848" x="6591300" y="2963863"/>
          <p14:tracePt t="86863" x="6583363" y="3001963"/>
          <p14:tracePt t="86880" x="6583363" y="3055938"/>
          <p14:tracePt t="86897" x="6583363" y="3086100"/>
          <p14:tracePt t="86914" x="6607175" y="3140075"/>
          <p14:tracePt t="86930" x="6607175" y="3178175"/>
          <p14:tracePt t="86947" x="6607175" y="3200400"/>
          <p14:tracePt t="86964" x="6607175" y="3222625"/>
          <p14:tracePt t="86980" x="6607175" y="3254375"/>
          <p14:tracePt t="86996" x="6637338" y="3322638"/>
          <p14:tracePt t="86996" x="6645275" y="3344863"/>
          <p14:tracePt t="87015" x="6667500" y="3398838"/>
          <p14:tracePt t="87031" x="6675438" y="3429000"/>
          <p14:tracePt t="87048" x="6683375" y="3436938"/>
          <p14:tracePt t="87064" x="6683375" y="3444875"/>
          <p14:tracePt t="87080" x="6705600" y="3467100"/>
          <p14:tracePt t="87095" x="6721475" y="3482975"/>
          <p14:tracePt t="87112" x="6751638" y="3513138"/>
          <p14:tracePt t="87130" x="6773863" y="3535363"/>
          <p14:tracePt t="87148" x="6789738" y="3535363"/>
          <p14:tracePt t="87164" x="6819900" y="3551238"/>
          <p14:tracePt t="87178" x="6850063" y="3551238"/>
          <p14:tracePt t="87196" x="6896100" y="3551238"/>
          <p14:tracePt t="87213" x="6942138" y="3559175"/>
          <p14:tracePt t="87213" x="6964363" y="3565525"/>
          <p14:tracePt t="87231" x="6994525" y="3565525"/>
          <p14:tracePt t="87249" x="7078663" y="3573463"/>
          <p14:tracePt t="87263" x="7162800" y="3573463"/>
          <p14:tracePt t="87280" x="7223125" y="3589338"/>
          <p14:tracePt t="87296" x="7277100" y="3589338"/>
          <p14:tracePt t="87313" x="7353300" y="3589338"/>
          <p14:tracePt t="87330" x="7483475" y="3573463"/>
          <p14:tracePt t="87347" x="7642225" y="3565525"/>
          <p14:tracePt t="87363" x="7764463" y="3521075"/>
          <p14:tracePt t="87379" x="7832725" y="3521075"/>
          <p14:tracePt t="87396" x="7856538" y="3521075"/>
          <p14:tracePt t="87413" x="7870825" y="3505200"/>
          <p14:tracePt t="87429" x="7916863" y="3482975"/>
          <p14:tracePt t="87447" x="8001000" y="3444875"/>
          <p14:tracePt t="87463" x="8123238" y="3344863"/>
          <p14:tracePt t="87480" x="8305800" y="3254375"/>
          <p14:tracePt t="87496" x="8458200" y="3200400"/>
          <p14:tracePt t="87513" x="8542338" y="3192463"/>
          <p14:tracePt t="87530" x="8580438" y="3178175"/>
          <p14:tracePt t="87546" x="8580438" y="3170238"/>
          <p14:tracePt t="87562" x="8594725" y="3146425"/>
          <p14:tracePt t="87579" x="8632825" y="3078163"/>
          <p14:tracePt t="87596" x="8702675" y="2979738"/>
          <p14:tracePt t="87612" x="8785225" y="2887663"/>
          <p14:tracePt t="87612" x="8831263" y="2835275"/>
          <p14:tracePt t="87631" x="8931275" y="2781300"/>
          <p14:tracePt t="87648" x="8961438" y="2759075"/>
          <p14:tracePt t="87663" x="8975725" y="2743200"/>
          <p14:tracePt t="87680" x="8975725" y="2713038"/>
          <p14:tracePt t="87696" x="8969375" y="2659063"/>
          <p14:tracePt t="87712" x="8937625" y="2598738"/>
          <p14:tracePt t="87729" x="8907463" y="2544763"/>
          <p14:tracePt t="87747" x="8885238" y="2522538"/>
          <p14:tracePt t="87762" x="8877300" y="2514600"/>
          <p14:tracePt t="87779" x="8847138" y="2498725"/>
          <p14:tracePt t="87796" x="8793163" y="2468563"/>
          <p14:tracePt t="87812" x="8747125" y="2454275"/>
          <p14:tracePt t="87812" x="8732838" y="2446338"/>
          <p14:tracePt t="87831" x="8702675" y="2422525"/>
          <p14:tracePt t="87845" x="8572500" y="2362200"/>
          <p14:tracePt t="87863" x="8496300" y="2324100"/>
          <p14:tracePt t="87880" x="8442325" y="2301875"/>
          <p14:tracePt t="87896" x="8404225" y="2301875"/>
          <p14:tracePt t="87913" x="8389938" y="2286000"/>
          <p14:tracePt t="87927" x="8374063" y="2286000"/>
          <p14:tracePt t="87945" x="8343900" y="2286000"/>
          <p14:tracePt t="87961" x="8283575" y="2286000"/>
          <p14:tracePt t="87978" x="8175625" y="2278063"/>
          <p14:tracePt t="87995" x="8085138" y="2278063"/>
          <p14:tracePt t="88012" x="8001000" y="2278063"/>
          <p14:tracePt t="88029" x="7947025" y="2278063"/>
          <p14:tracePt t="88029" x="7916863" y="2278063"/>
          <p14:tracePt t="88048" x="7886700" y="2278063"/>
          <p14:tracePt t="88063" x="7848600" y="2278063"/>
          <p14:tracePt t="88079" x="7794625" y="2278063"/>
          <p14:tracePt t="88096" x="7734300" y="2278063"/>
          <p14:tracePt t="88112" x="7680325" y="2278063"/>
          <p14:tracePt t="88128" x="7620000" y="2293938"/>
          <p14:tracePt t="88146" x="7566025" y="2301875"/>
          <p14:tracePt t="88161" x="7513638" y="2324100"/>
          <p14:tracePt t="88177" x="7451725" y="2339975"/>
          <p14:tracePt t="88194" x="7429500" y="2339975"/>
          <p14:tracePt t="88211" x="7413625" y="2354263"/>
          <p14:tracePt t="88227" x="7399338" y="2354263"/>
          <p14:tracePt t="88244" x="7353300" y="2378075"/>
          <p14:tracePt t="88244" x="7323138" y="2384425"/>
          <p14:tracePt t="88264" x="7269163" y="2408238"/>
          <p14:tracePt t="88279" x="7208838" y="2408238"/>
          <p14:tracePt t="88296" x="7154863" y="2446338"/>
          <p14:tracePt t="88312" x="7116763" y="2468563"/>
          <p14:tracePt t="88328" x="7086600" y="2484438"/>
          <p14:tracePt t="88345" x="7064375" y="2498725"/>
          <p14:tracePt t="88362" x="7048500" y="2506663"/>
          <p14:tracePt t="88378" x="7018338" y="2560638"/>
          <p14:tracePt t="88395" x="6972300" y="2613025"/>
          <p14:tracePt t="88412" x="6934200" y="2667000"/>
          <p14:tracePt t="88428" x="6888163" y="2713038"/>
          <p14:tracePt t="88428" x="6873875" y="2720975"/>
          <p14:tracePt t="88447" x="6858000" y="2735263"/>
          <p14:tracePt t="88462" x="6842125" y="2751138"/>
          <p14:tracePt t="88478" x="6835775" y="2773363"/>
          <p14:tracePt t="88496" x="6835775" y="2789238"/>
          <p14:tracePt t="88512" x="6827838" y="2827338"/>
          <p14:tracePt t="88529" x="6819900" y="2879725"/>
          <p14:tracePt t="88545" x="6811963" y="2917825"/>
          <p14:tracePt t="88561" x="6789738" y="2971800"/>
          <p14:tracePt t="88578" x="6781800" y="3001963"/>
          <p14:tracePt t="88595" x="6781800" y="3040063"/>
          <p14:tracePt t="88611" x="6781800" y="3086100"/>
          <p14:tracePt t="88628" x="6781800" y="3140075"/>
          <p14:tracePt t="88645" x="6781800" y="3192463"/>
          <p14:tracePt t="88645" x="6781800" y="3208338"/>
          <p14:tracePt t="88664" x="6781800" y="3260725"/>
          <p14:tracePt t="88679" x="6781800" y="3314700"/>
          <p14:tracePt t="88696" x="6781800" y="3360738"/>
          <p14:tracePt t="88712" x="6781800" y="3406775"/>
          <p14:tracePt t="88728" x="6789738" y="3459163"/>
          <p14:tracePt t="88745" x="6797675" y="3497263"/>
          <p14:tracePt t="88761" x="6797675" y="3527425"/>
          <p14:tracePt t="88778" x="6797675" y="3559175"/>
          <p14:tracePt t="88795" x="6797675" y="3573463"/>
          <p14:tracePt t="88810" x="6804025" y="3581400"/>
          <p14:tracePt t="88828" x="6804025" y="3589338"/>
          <p14:tracePt t="88847" x="6804025" y="3597275"/>
          <p14:tracePt t="88861" x="6804025" y="3603625"/>
          <p14:tracePt t="88877" x="6811963" y="3603625"/>
          <p14:tracePt t="88926" x="6819900" y="3597275"/>
          <p14:tracePt t="89038" x="6819900" y="3581400"/>
          <p14:tracePt t="89046" x="6827838" y="3573463"/>
          <p14:tracePt t="89060" x="6827838" y="3565525"/>
          <p14:tracePt t="89078" x="6827838" y="3551238"/>
          <p14:tracePt t="89102" x="6835775" y="3543300"/>
          <p14:tracePt t="89118" x="6835775" y="3535363"/>
          <p14:tracePt t="89150" x="6835775" y="3527425"/>
          <p14:tracePt t="89166" x="6835775" y="3513138"/>
          <p14:tracePt t="89174" x="6850063" y="3497263"/>
          <p14:tracePt t="89198" x="6850063" y="3482975"/>
          <p14:tracePt t="89230" x="6850063" y="3475038"/>
          <p14:tracePt t="89278" x="6850063" y="3467100"/>
          <p14:tracePt t="89286" x="6850063" y="3459163"/>
          <p14:tracePt t="89295" x="6850063" y="3436938"/>
          <p14:tracePt t="89311" x="6850063" y="3398838"/>
          <p14:tracePt t="89328" x="6850063" y="3375025"/>
          <p14:tracePt t="89344" x="6850063" y="3360738"/>
          <p14:tracePt t="89361" x="6850063" y="3352800"/>
          <p14:tracePt t="89376" x="6850063" y="3330575"/>
          <p14:tracePt t="89394" x="6850063" y="3306763"/>
          <p14:tracePt t="89410" x="6850063" y="3298825"/>
          <p14:tracePt t="89427" x="6850063" y="3276600"/>
          <p14:tracePt t="89444" x="6850063" y="3260725"/>
          <p14:tracePt t="89460" x="6850063" y="3246438"/>
          <p14:tracePt t="89477" x="6850063" y="3216275"/>
          <p14:tracePt t="89495" x="6850063" y="3208338"/>
          <p14:tracePt t="89495" x="6850063" y="3200400"/>
          <p14:tracePt t="89510" x="6850063" y="3192463"/>
          <p14:tracePt t="89526" x="6850063" y="3162300"/>
          <p14:tracePt t="89544" x="6850063" y="3146425"/>
          <p14:tracePt t="89560" x="6850063" y="3101975"/>
          <p14:tracePt t="89577" x="6850063" y="3055938"/>
          <p14:tracePt t="89595" x="6850063" y="3001963"/>
          <p14:tracePt t="89609" x="6850063" y="2979738"/>
          <p14:tracePt t="89626" x="6850063" y="2941638"/>
          <p14:tracePt t="89643" x="6850063" y="2925763"/>
          <p14:tracePt t="89659" x="6850063" y="2903538"/>
          <p14:tracePt t="89676" x="6850063" y="2879725"/>
          <p14:tracePt t="89676" x="6850063" y="2873375"/>
          <p14:tracePt t="89695" x="6850063" y="2849563"/>
          <p14:tracePt t="89712" x="6850063" y="2827338"/>
          <p14:tracePt t="89728" x="6850063" y="2803525"/>
          <p14:tracePt t="89744" x="6850063" y="2773363"/>
          <p14:tracePt t="89761" x="6850063" y="2765425"/>
          <p14:tracePt t="89776" x="6850063" y="2751138"/>
          <p14:tracePt t="89793" x="6850063" y="2735263"/>
          <p14:tracePt t="89810" x="6850063" y="2727325"/>
          <p14:tracePt t="89826" x="6858000" y="2713038"/>
          <p14:tracePt t="89843" x="6865938" y="2697163"/>
          <p14:tracePt t="89860" x="6865938" y="2682875"/>
          <p14:tracePt t="89860" x="6865938" y="2667000"/>
          <p14:tracePt t="89879" x="6865938" y="2659063"/>
          <p14:tracePt t="89893" x="6865938" y="2651125"/>
          <p14:tracePt t="89909" x="6865938" y="2644775"/>
          <p14:tracePt t="89928" x="6865938" y="2636838"/>
          <p14:tracePt t="89990" x="6880225" y="2651125"/>
          <p14:tracePt t="90278" x="6896100" y="2705100"/>
          <p14:tracePt t="90286" x="6904038" y="2751138"/>
          <p14:tracePt t="90295" x="6926263" y="2917825"/>
          <p14:tracePt t="90312" x="6964363" y="3108325"/>
          <p14:tracePt t="90327" x="6980238" y="3268663"/>
          <p14:tracePt t="90344" x="6994525" y="3352800"/>
          <p14:tracePt t="90360" x="6994525" y="3390900"/>
          <p14:tracePt t="90377" x="6994525" y="3413125"/>
          <p14:tracePt t="90393" x="6994525" y="3421063"/>
          <p14:tracePt t="90409" x="6994525" y="3429000"/>
          <p14:tracePt t="90438" x="6994525" y="3436938"/>
          <p14:tracePt t="90454" x="6988175" y="3436938"/>
          <p14:tracePt t="90494" x="6980238" y="3436938"/>
          <p14:tracePt t="90502" x="6972300" y="3436938"/>
          <p14:tracePt t="90518" x="6956425" y="3451225"/>
          <p14:tracePt t="90528" x="6942138" y="3482975"/>
          <p14:tracePt t="90543" x="6934200" y="3489325"/>
          <p14:tracePt t="90559" x="6926263" y="3497263"/>
          <p14:tracePt t="90576" x="6926263" y="3489325"/>
          <p14:tracePt t="90638" x="6926263" y="3482975"/>
          <p14:tracePt t="90718" x="6926263" y="3467100"/>
          <p14:tracePt t="90726" x="6942138" y="3451225"/>
          <p14:tracePt t="90743" x="6956425" y="3444875"/>
          <p14:tracePt t="90750" x="6956425" y="3436938"/>
          <p14:tracePt t="90760" x="6988175" y="3421063"/>
          <p14:tracePt t="90776" x="6994525" y="3413125"/>
          <p14:tracePt t="90792" x="6994525" y="3406775"/>
          <p14:tracePt t="90808" x="7002463" y="3398838"/>
          <p14:tracePt t="90826" x="7026275" y="3382963"/>
          <p14:tracePt t="90842" x="7064375" y="3360738"/>
          <p14:tracePt t="90859" x="7146925" y="3322638"/>
          <p14:tracePt t="90876" x="7216775" y="3298825"/>
          <p14:tracePt t="90892" x="7246938" y="3298825"/>
          <p14:tracePt t="90908" x="7261225" y="3298825"/>
          <p14:tracePt t="90926" x="7269163" y="3292475"/>
          <p14:tracePt t="90959" x="7277100" y="3284538"/>
          <p14:tracePt t="90966" x="7292975" y="3268663"/>
          <p14:tracePt t="90976" x="7353300" y="3222625"/>
          <p14:tracePt t="90992" x="7467600" y="3178175"/>
          <p14:tracePt t="91009" x="7559675" y="3162300"/>
          <p14:tracePt t="91027" x="7581900" y="3154363"/>
          <p14:tracePt t="91041" x="7589838" y="3146425"/>
          <p14:tracePt t="91057" x="7597775" y="3146425"/>
          <p14:tracePt t="91078" x="7604125" y="3132138"/>
          <p14:tracePt t="91091" x="7642225" y="3094038"/>
          <p14:tracePt t="91091" x="7658100" y="3094038"/>
          <p14:tracePt t="91111" x="7666038" y="3078163"/>
          <p14:tracePt t="91126" x="7704138" y="3063875"/>
          <p14:tracePt t="91144" x="7712075" y="3063875"/>
          <p14:tracePt t="91159" x="7734300" y="3048000"/>
          <p14:tracePt t="91175" x="7742238" y="3048000"/>
          <p14:tracePt t="91191" x="7750175" y="3048000"/>
          <p14:tracePt t="91207" x="7764463" y="3048000"/>
          <p14:tracePt t="91225" x="7788275" y="3017838"/>
          <p14:tracePt t="91241" x="7832725" y="2979738"/>
          <p14:tracePt t="91259" x="7886700" y="2949575"/>
          <p14:tracePt t="91275" x="7908925" y="2941638"/>
          <p14:tracePt t="91291" x="7924800" y="2941638"/>
          <p14:tracePt t="91308" x="7940675" y="2941638"/>
          <p14:tracePt t="91350" x="7954963" y="2925763"/>
          <p14:tracePt t="91366" x="7978775" y="2911475"/>
          <p14:tracePt t="91375" x="7993063" y="2903538"/>
          <p14:tracePt t="91382" x="8001000" y="2895600"/>
          <p14:tracePt t="91392" x="8039100" y="2873375"/>
          <p14:tracePt t="91409" x="8054975" y="2857500"/>
          <p14:tracePt t="91425" x="8061325" y="2857500"/>
          <p14:tracePt t="91518" x="8069263" y="2857500"/>
          <p14:tracePt t="91902" x="8061325" y="2857500"/>
          <p14:tracePt t="92198" x="8061325" y="2865438"/>
          <p14:tracePt t="92214" x="8047038" y="2879725"/>
          <p14:tracePt t="93336" x="8047038" y="2887663"/>
          <p14:tracePt t="93494" x="8039100" y="2903538"/>
          <p14:tracePt t="93502" x="8031163" y="2911475"/>
          <p14:tracePt t="93510" x="8016875" y="2917825"/>
          <p14:tracePt t="93523" x="8001000" y="2933700"/>
          <p14:tracePt t="93541" x="7993063" y="2941638"/>
          <p14:tracePt t="93556" x="7978775" y="2955925"/>
          <p14:tracePt t="93556" x="7962900" y="2963863"/>
          <p14:tracePt t="93575" x="7954963" y="2971800"/>
          <p14:tracePt t="93590" x="7932738" y="2987675"/>
          <p14:tracePt t="93608" x="7894638" y="3025775"/>
          <p14:tracePt t="93624" x="7818438" y="3063875"/>
          <p14:tracePt t="93640" x="7742238" y="3094038"/>
          <p14:tracePt t="93657" x="7680325" y="3116263"/>
          <p14:tracePt t="93673" x="7642225" y="3116263"/>
          <p14:tracePt t="93689" x="7635875" y="3124200"/>
          <p14:tracePt t="93706" x="7620000" y="3124200"/>
          <p14:tracePt t="93734" x="7597775" y="3132138"/>
          <p14:tracePt t="93742" x="7551738" y="3132138"/>
          <p14:tracePt t="93742" x="7483475" y="3132138"/>
          <p14:tracePt t="93759" x="7445375" y="3132138"/>
          <p14:tracePt t="93772" x="7299325" y="3124200"/>
          <p14:tracePt t="93772" x="7208838" y="3124200"/>
          <p14:tracePt t="93791" x="7078663" y="3070225"/>
          <p14:tracePt t="93807" x="7032625" y="3063875"/>
          <p14:tracePt t="93823" x="7026275" y="3063875"/>
          <p14:tracePt t="93870" x="7010400" y="3063875"/>
          <p14:tracePt t="93885" x="6994525" y="3055938"/>
          <p14:tracePt t="93893" x="6972300" y="3048000"/>
          <p14:tracePt t="93904" x="6865938" y="3017838"/>
          <p14:tracePt t="93921" x="6727825" y="2971800"/>
          <p14:tracePt t="93938" x="6613525" y="2941638"/>
          <p14:tracePt t="93956" x="6553200" y="2925763"/>
          <p14:tracePt t="93973" x="6537325" y="2917825"/>
          <p14:tracePt t="93989" x="6537325" y="2911475"/>
          <p14:tracePt t="94038" x="6537325" y="2895600"/>
          <p14:tracePt t="94055" x="6537325" y="2887663"/>
          <p14:tracePt t="94070" x="6545263" y="2879725"/>
          <p14:tracePt t="94087" x="6553200" y="2873375"/>
          <p14:tracePt t="94094" x="6553200" y="2865438"/>
          <p14:tracePt t="94105" x="6553200" y="2849563"/>
          <p14:tracePt t="94122" x="6553200" y="2841625"/>
          <p14:tracePt t="94139" x="6569075" y="2827338"/>
          <p14:tracePt t="94156" x="6575425" y="2827338"/>
          <p14:tracePt t="94172" x="6583363" y="2803525"/>
          <p14:tracePt t="94172" x="6591300" y="2797175"/>
          <p14:tracePt t="94190" x="6621463" y="2759075"/>
          <p14:tracePt t="94207" x="6651625" y="2751138"/>
          <p14:tracePt t="94223" x="6659563" y="2743200"/>
          <p14:tracePt t="94240" x="6667500" y="2743200"/>
          <p14:tracePt t="94255" x="6675438" y="2735263"/>
          <p14:tracePt t="94272" x="6689725" y="2727325"/>
          <p14:tracePt t="94288" x="6721475" y="2713038"/>
          <p14:tracePt t="94306" x="6743700" y="2697163"/>
          <p14:tracePt t="94322" x="6765925" y="2689225"/>
          <p14:tracePt t="94339" x="6773863" y="2682875"/>
          <p14:tracePt t="94355" x="6797675" y="2674938"/>
          <p14:tracePt t="94372" x="6804025" y="2659063"/>
          <p14:tracePt t="94389" x="6811963" y="2644775"/>
          <p14:tracePt t="94407" x="6819900" y="2644775"/>
          <p14:tracePt t="94430" x="6827838" y="2636838"/>
          <p14:tracePt t="94440" x="6827838" y="2628900"/>
          <p14:tracePt t="94510" x="6827838" y="2620963"/>
          <p14:tracePt t="94518" x="6827838" y="2606675"/>
          <p14:tracePt t="94526" x="6827838" y="2598738"/>
          <p14:tracePt t="94538" x="6835775" y="2598738"/>
          <p14:tracePt t="94555" x="6835775" y="2590800"/>
          <p14:tracePt t="94590" x="6835775" y="2598738"/>
          <p14:tracePt t="94734" x="6835775" y="2620963"/>
          <p14:tracePt t="94750" x="6835775" y="2636838"/>
          <p14:tracePt t="94766" x="6835775" y="2644775"/>
          <p14:tracePt t="94774" x="6835775" y="2651125"/>
          <p14:tracePt t="94788" x="6835775" y="2674938"/>
          <p14:tracePt t="94788" x="6835775" y="2682875"/>
          <p14:tracePt t="94807" x="6835775" y="2720975"/>
          <p14:tracePt t="94823" x="6835775" y="2759075"/>
          <p14:tracePt t="94839" x="6835775" y="2789238"/>
          <p14:tracePt t="94856" x="6835775" y="2827338"/>
          <p14:tracePt t="94872" x="6835775" y="2879725"/>
          <p14:tracePt t="94888" x="6835775" y="2933700"/>
          <p14:tracePt t="94905" x="6835775" y="2987675"/>
          <p14:tracePt t="94921" x="6835775" y="3017838"/>
          <p14:tracePt t="94938" x="6835775" y="3070225"/>
          <p14:tracePt t="94955" x="6827838" y="3124200"/>
          <p14:tracePt t="94971" x="6827838" y="3162300"/>
          <p14:tracePt t="94988" x="6827838" y="3192463"/>
          <p14:tracePt t="94988" x="6827838" y="3208338"/>
          <p14:tracePt t="95007" x="6827838" y="3238500"/>
          <p14:tracePt t="95023" x="6827838" y="3268663"/>
          <p14:tracePt t="95039" x="6819900" y="3292475"/>
          <p14:tracePt t="95056" x="6811963" y="3306763"/>
          <p14:tracePt t="95072" x="6797675" y="3322638"/>
          <p14:tracePt t="95088" x="6789738" y="3336925"/>
          <p14:tracePt t="95105" x="6789738" y="3322638"/>
          <p14:tracePt t="95246" x="6789738" y="3292475"/>
          <p14:tracePt t="95255" x="6789738" y="3222625"/>
          <p14:tracePt t="95263" x="6804025" y="3140075"/>
          <p14:tracePt t="95272" x="6827838" y="2963863"/>
          <p14:tracePt t="95288" x="6835775" y="2887663"/>
          <p14:tracePt t="95305" x="6842125" y="2865438"/>
          <p14:tracePt t="95321" x="6850063" y="2835275"/>
          <p14:tracePt t="95338" x="6865938" y="2803525"/>
          <p14:tracePt t="95354" x="6865938" y="2759075"/>
          <p14:tracePt t="95371" x="6880225" y="2720975"/>
          <p14:tracePt t="95388" x="6888163" y="2667000"/>
          <p14:tracePt t="95405" x="6918325" y="2598738"/>
          <p14:tracePt t="95405" x="6918325" y="2574925"/>
          <p14:tracePt t="95423" x="6926263" y="2560638"/>
          <p14:tracePt t="95439" x="6934200" y="2544763"/>
          <p14:tracePt t="95494" x="6934200" y="2536825"/>
          <p14:tracePt t="95518" x="6934200" y="2530475"/>
          <p14:tracePt t="95526" x="6934200" y="2522538"/>
          <p14:tracePt t="95542" x="6934200" y="2514600"/>
          <p14:tracePt t="95554" x="6942138" y="2498725"/>
          <p14:tracePt t="95571" x="6942138" y="2492375"/>
          <p14:tracePt t="95587" x="6942138" y="2506663"/>
          <p14:tracePt t="95798" x="6942138" y="2514600"/>
          <p14:tracePt t="95822" x="6942138" y="2530475"/>
          <p14:tracePt t="95838" x="6950075" y="2530475"/>
          <p14:tracePt t="95894" x="6956425" y="2530475"/>
          <p14:tracePt t="95910" x="6964363" y="2530475"/>
          <p14:tracePt t="95918" x="6972300" y="2530475"/>
          <p14:tracePt t="95926" x="6988175" y="2530475"/>
          <p14:tracePt t="95937" x="7040563" y="2530475"/>
          <p14:tracePt t="95954" x="7070725" y="2530475"/>
          <p14:tracePt t="95970" x="7086600" y="2530475"/>
          <p14:tracePt t="95987" x="7094538" y="2530475"/>
          <p14:tracePt t="96004" x="7108825" y="2522538"/>
          <p14:tracePt t="96020" x="7132638" y="2514600"/>
          <p14:tracePt t="96036" x="7162800" y="2514600"/>
          <p14:tracePt t="96036" x="7185025" y="2514600"/>
          <p14:tracePt t="96054" x="7261225" y="2514600"/>
          <p14:tracePt t="96071" x="7353300" y="2514600"/>
          <p14:tracePt t="96087" x="7383463" y="2514600"/>
          <p14:tracePt t="96104" x="7391400" y="2514600"/>
          <p14:tracePt t="96174" x="7407275" y="2514600"/>
          <p14:tracePt t="96182" x="7429500" y="2514600"/>
          <p14:tracePt t="96190" x="7451725" y="2514600"/>
          <p14:tracePt t="96203" x="7475538" y="2514600"/>
          <p14:tracePt t="96220" x="7483475" y="2514600"/>
          <p14:tracePt t="96254" x="7489825" y="2514600"/>
          <p14:tracePt t="96271" x="7527925" y="2514600"/>
          <p14:tracePt t="96278" x="7559675" y="2514600"/>
          <p14:tracePt t="96288" x="7635875" y="2514600"/>
          <p14:tracePt t="96304" x="7658100" y="2514600"/>
          <p14:tracePt t="96320" x="7666038" y="2514600"/>
          <p14:tracePt t="96336" x="7673975" y="2514600"/>
          <p14:tracePt t="96358" x="7688263" y="2514600"/>
          <p14:tracePt t="96390" x="7712075" y="2514600"/>
          <p14:tracePt t="96398" x="7750175" y="2514600"/>
          <p14:tracePt t="96406" x="7810500" y="2514600"/>
          <p14:tracePt t="96419" x="7856538" y="2530475"/>
          <p14:tracePt t="96419" x="7864475" y="2530475"/>
          <p14:tracePt t="96439" x="7870825" y="2530475"/>
          <p14:tracePt t="96494" x="7894638" y="2530475"/>
          <p14:tracePt t="96503" x="7947025" y="2536825"/>
          <p14:tracePt t="96510" x="7978775" y="2536825"/>
          <p14:tracePt t="96520" x="8054975" y="2544763"/>
          <p14:tracePt t="96537" x="8069263" y="2552700"/>
          <p14:tracePt t="96554" x="8085138" y="2552700"/>
          <p14:tracePt t="96622" x="8093075" y="2552700"/>
          <p14:tracePt t="96630" x="8107363" y="2552700"/>
          <p14:tracePt t="96638" x="8137525" y="2568575"/>
          <p14:tracePt t="96653" x="8153400" y="2568575"/>
          <p14:tracePt t="96669" x="8161338" y="2568575"/>
          <p14:tracePt t="96742" x="8169275" y="2568575"/>
          <p14:tracePt t="97674" x="8161338" y="2582863"/>
          <p14:tracePt t="97702" x="8137525" y="2598738"/>
          <p14:tracePt t="97726" x="8123238" y="2606675"/>
          <p14:tracePt t="97735" x="8093075" y="2620963"/>
          <p14:tracePt t="97742" x="8061325" y="2644775"/>
          <p14:tracePt t="97751" x="7978775" y="2682875"/>
          <p14:tracePt t="97771" x="7848600" y="2735263"/>
          <p14:tracePt t="97786" x="7673975" y="2789238"/>
          <p14:tracePt t="97802" x="7429500" y="2865438"/>
          <p14:tracePt t="97818" x="7170738" y="2949575"/>
          <p14:tracePt t="97835" x="6956425" y="3032125"/>
          <p14:tracePt t="97852" x="6804025" y="3108325"/>
          <p14:tracePt t="97869" x="6675438" y="3208338"/>
          <p14:tracePt t="97887" x="6645275" y="3230563"/>
          <p14:tracePt t="97903" x="6637338" y="3238500"/>
          <p14:tracePt t="97919" x="6629400" y="3254375"/>
          <p14:tracePt t="97936" x="6607175" y="3276600"/>
          <p14:tracePt t="97952" x="6569075" y="3330575"/>
          <p14:tracePt t="97968" x="6537325" y="3375025"/>
          <p14:tracePt t="97985" x="6515100" y="3413125"/>
          <p14:tracePt t="98002" x="6507163" y="3429000"/>
          <p14:tracePt t="98018" x="6499225" y="3436938"/>
          <p14:tracePt t="98035" x="6484938" y="3467100"/>
          <p14:tracePt t="98035" x="6461125" y="3505200"/>
          <p14:tracePt t="98055" x="6438900" y="3521075"/>
          <p14:tracePt t="98067" x="6408738" y="3573463"/>
          <p14:tracePt t="98084" x="6408738" y="3581400"/>
          <p14:tracePt t="98102" x="6408738" y="3589338"/>
          <p14:tracePt t="98117" x="6408738" y="3597275"/>
          <p14:tracePt t="98137" x="6392863" y="3619500"/>
          <p14:tracePt t="98152" x="6392863" y="3641725"/>
          <p14:tracePt t="98169" x="6378575" y="3657600"/>
          <p14:tracePt t="98184" x="6378575" y="3673475"/>
          <p14:tracePt t="98200" x="6346825" y="3679825"/>
          <p14:tracePt t="98982" x="6308725" y="3687763"/>
          <p14:tracePt t="98990" x="6264275" y="3703638"/>
          <p14:tracePt t="99000" x="6164263" y="3733800"/>
          <p14:tracePt t="99017" x="5997575" y="3771900"/>
          <p14:tracePt t="99034" x="5761038" y="3802063"/>
          <p14:tracePt t="99051" x="5318125" y="3810000"/>
          <p14:tracePt t="99067" x="4694238" y="3840163"/>
          <p14:tracePt t="99084" x="4030663" y="3924300"/>
          <p14:tracePt t="99100" x="3527425" y="4016375"/>
          <p14:tracePt t="99100" x="3336925" y="4084638"/>
          <p14:tracePt t="99119" x="3025775" y="4183063"/>
          <p14:tracePt t="99136" x="2713038" y="4267200"/>
          <p14:tracePt t="99152" x="2422525" y="4335463"/>
          <p14:tracePt t="99168" x="2027238" y="4441825"/>
          <p14:tracePt t="99184" x="1820863" y="4525963"/>
          <p14:tracePt t="99200" x="1692275" y="4587875"/>
          <p14:tracePt t="99217" x="1570038" y="4664075"/>
          <p14:tracePt t="99234" x="1508125" y="4702175"/>
          <p14:tracePt t="99250" x="1431925" y="4732338"/>
          <p14:tracePt t="99269" x="1371600" y="4762500"/>
          <p14:tracePt t="99284" x="1325563" y="4784725"/>
          <p14:tracePt t="99300" x="1317625" y="4792663"/>
          <p14:tracePt t="99300" x="1317625" y="4800600"/>
          <p14:tracePt t="99319" x="1317625" y="4808538"/>
          <p14:tracePt t="99319" x="1317625" y="4816475"/>
          <p14:tracePt t="99335" x="1295400" y="4846638"/>
          <p14:tracePt t="99351" x="1249363" y="4876800"/>
          <p14:tracePt t="99368" x="1135063" y="4906963"/>
          <p14:tracePt t="99384" x="1020763" y="4960938"/>
          <p14:tracePt t="99400" x="990600" y="4983163"/>
          <p14:tracePt t="99417" x="982663" y="4983163"/>
          <p14:tracePt t="99433" x="990600" y="4983163"/>
          <p14:tracePt t="99494" x="998538" y="4975225"/>
          <p14:tracePt t="99502" x="1006475" y="4968875"/>
          <p14:tracePt t="99519" x="1020763" y="4960938"/>
          <p14:tracePt t="99535" x="1028700" y="4945063"/>
          <p14:tracePt t="99551" x="1058863" y="4945063"/>
          <p14:tracePt t="99568" x="1082675" y="4930775"/>
          <p14:tracePt t="99584" x="1089025" y="4930775"/>
          <p14:tracePt t="99600" x="1104900" y="4914900"/>
          <p14:tracePt t="99622" x="1127125" y="4899025"/>
          <p14:tracePt t="99638" x="1143000" y="4884738"/>
          <p14:tracePt t="99650" x="1203325" y="4846638"/>
          <p14:tracePt t="99667" x="1265238" y="4808538"/>
          <p14:tracePt t="99683" x="1317625" y="4778375"/>
          <p14:tracePt t="99700" x="1341438" y="4762500"/>
          <p14:tracePt t="99718" x="1355725" y="4754563"/>
          <p14:tracePt t="99733" x="1363663" y="4732338"/>
          <p14:tracePt t="99751" x="1387475" y="4694238"/>
          <p14:tracePt t="99768" x="1425575" y="4602163"/>
          <p14:tracePt t="99784" x="1455738" y="4541838"/>
          <p14:tracePt t="99800" x="1463675" y="4511675"/>
          <p14:tracePt t="99817" x="1463675" y="4503738"/>
          <p14:tracePt t="99838" x="1463675" y="4487863"/>
          <p14:tracePt t="99854" x="1463675" y="4457700"/>
          <p14:tracePt t="99866" x="1470025" y="4389438"/>
          <p14:tracePt t="99884" x="1493838" y="4283075"/>
          <p14:tracePt t="99900" x="1516063" y="4198938"/>
          <p14:tracePt t="99900" x="1516063" y="4183063"/>
          <p14:tracePt t="99919" x="1516063" y="4160838"/>
          <p14:tracePt t="99933" x="1516063" y="4106863"/>
          <p14:tracePt t="99951" x="1501775" y="4060825"/>
          <p14:tracePt t="99967" x="1470025" y="4016375"/>
          <p14:tracePt t="99984" x="1455738" y="3984625"/>
          <p14:tracePt t="100000" x="1425575" y="3954463"/>
          <p14:tracePt t="100017" x="1417638" y="3924300"/>
          <p14:tracePt t="100033" x="1393825" y="3908425"/>
          <p14:tracePt t="100049" x="1371600" y="3908425"/>
          <p14:tracePt t="100066" x="1333500" y="3908425"/>
          <p14:tracePt t="100083" x="1279525" y="3902075"/>
          <p14:tracePt t="100099" x="1235075" y="3878263"/>
          <p14:tracePt t="100117" x="1150938" y="3856038"/>
          <p14:tracePt t="100117" x="1127125" y="3848100"/>
          <p14:tracePt t="100136" x="1104900" y="3840163"/>
          <p14:tracePt t="100150" x="1050925" y="3840163"/>
          <p14:tracePt t="100168" x="1006475" y="3840163"/>
          <p14:tracePt t="100185" x="968375" y="3840163"/>
          <p14:tracePt t="100200" x="892175" y="3878263"/>
          <p14:tracePt t="100216" x="784225" y="3932238"/>
          <p14:tracePt t="100233" x="701675" y="3962400"/>
          <p14:tracePt t="100249" x="647700" y="3984625"/>
          <p14:tracePt t="100269" x="609600" y="4000500"/>
          <p14:tracePt t="100283" x="593725" y="4008438"/>
          <p14:tracePt t="100300" x="579438" y="4022725"/>
          <p14:tracePt t="100317" x="555625" y="4046538"/>
          <p14:tracePt t="100333" x="525463" y="4068763"/>
          <p14:tracePt t="100333" x="517525" y="4084638"/>
          <p14:tracePt t="100351" x="511175" y="4106863"/>
          <p14:tracePt t="100367" x="503238" y="4137025"/>
          <p14:tracePt t="100384" x="503238" y="4144963"/>
          <p14:tracePt t="100400" x="503238" y="4175125"/>
          <p14:tracePt t="100416" x="503238" y="4229100"/>
          <p14:tracePt t="100434" x="503238" y="4267200"/>
          <p14:tracePt t="100449" x="511175" y="4313238"/>
          <p14:tracePt t="100465" x="525463" y="4351338"/>
          <p14:tracePt t="100482" x="563563" y="4419600"/>
          <p14:tracePt t="100498" x="587375" y="4449763"/>
          <p14:tracePt t="100515" x="601663" y="4495800"/>
          <p14:tracePt t="100533" x="617538" y="4533900"/>
          <p14:tracePt t="100533" x="639763" y="4556125"/>
          <p14:tracePt t="100551" x="663575" y="4579938"/>
          <p14:tracePt t="100567" x="685800" y="4602163"/>
          <p14:tracePt t="100583" x="701675" y="4618038"/>
          <p14:tracePt t="100600" x="723900" y="4640263"/>
          <p14:tracePt t="100616" x="746125" y="4648200"/>
          <p14:tracePt t="100632" x="762000" y="4664075"/>
          <p14:tracePt t="100649" x="808038" y="4670425"/>
          <p14:tracePt t="100666" x="876300" y="4702175"/>
          <p14:tracePt t="100682" x="944563" y="4732338"/>
          <p14:tracePt t="100699" x="952500" y="4732338"/>
          <p14:tracePt t="100715" x="960438" y="4732338"/>
          <p14:tracePt t="100734" x="968375" y="4732338"/>
          <p14:tracePt t="100748" x="1006475" y="4732338"/>
          <p14:tracePt t="100768" x="1044575" y="4732338"/>
          <p14:tracePt t="100783" x="1135063" y="4686300"/>
          <p14:tracePt t="100800" x="1165225" y="4670425"/>
          <p14:tracePt t="100816" x="1189038" y="4656138"/>
          <p14:tracePt t="100832" x="1196975" y="4656138"/>
          <p14:tracePt t="100848" x="1203325" y="4640263"/>
          <p14:tracePt t="100865" x="1249363" y="4602163"/>
          <p14:tracePt t="100882" x="1265238" y="4556125"/>
          <p14:tracePt t="100899" x="1273175" y="4525963"/>
          <p14:tracePt t="100916" x="1273175" y="4533900"/>
          <p14:tracePt t="101246" x="1273175" y="4541838"/>
          <p14:tracePt t="101278" x="1279525" y="4541838"/>
          <p14:tracePt t="101326" x="1295400" y="4541838"/>
          <p14:tracePt t="101334" x="1317625" y="4556125"/>
          <p14:tracePt t="101347" x="1417638" y="4594225"/>
          <p14:tracePt t="101347" x="1470025" y="4618038"/>
          <p14:tracePt t="101367" x="1608138" y="4686300"/>
          <p14:tracePt t="101383" x="1730375" y="4708525"/>
          <p14:tracePt t="101399" x="1912938" y="4740275"/>
          <p14:tracePt t="101416" x="2065338" y="4784725"/>
          <p14:tracePt t="101432" x="2117725" y="4792663"/>
          <p14:tracePt t="101448" x="2133600" y="4792663"/>
          <p14:tracePt t="101464" x="2163763" y="4792663"/>
          <p14:tracePt t="101526" x="2187575" y="4792663"/>
          <p14:tracePt t="101535" x="2217738" y="4792663"/>
          <p14:tracePt t="101546" x="2278063" y="4792663"/>
          <p14:tracePt t="101564" x="2332038" y="4792663"/>
          <p14:tracePt t="101580" x="2339975" y="4792663"/>
          <p14:tracePt t="101622" x="2362200" y="4792663"/>
          <p14:tracePt t="101638" x="2400300" y="4792663"/>
          <p14:tracePt t="101646" x="2438400" y="4792663"/>
          <p14:tracePt t="101654" x="2506663" y="4792663"/>
          <p14:tracePt t="101664" x="2590800" y="4784725"/>
          <p14:tracePt t="101681" x="2613025" y="4770438"/>
          <p14:tracePt t="101698" x="2613025" y="4762500"/>
          <p14:tracePt t="101715" x="2582863" y="4708525"/>
          <p14:tracePt t="101731" x="2574925" y="4686300"/>
          <p14:tracePt t="101748" x="2568575" y="4670425"/>
          <p14:tracePt t="101765" x="2582863" y="4648200"/>
          <p14:tracePt t="101780" x="2613025" y="4594225"/>
          <p14:tracePt t="101799" x="2613025" y="4587875"/>
          <p14:tracePt t="101815" x="2613025" y="4579938"/>
          <p14:tracePt t="101831" x="2613025" y="4564063"/>
          <p14:tracePt t="101848" x="2613025" y="4549775"/>
          <p14:tracePt t="101894" x="2613025" y="4541838"/>
          <p14:tracePt t="101918" x="2613025" y="4518025"/>
          <p14:tracePt t="101926" x="2613025" y="4511675"/>
          <p14:tracePt t="101942" x="2613025" y="4503738"/>
          <p14:tracePt t="102022" x="2613025" y="4495800"/>
          <p14:tracePt t="102031" x="2613025" y="4487863"/>
          <p14:tracePt t="102038" x="2613025" y="4479925"/>
          <p14:tracePt t="102126" x="2613025" y="4495800"/>
          <p14:tracePt t="102190" x="2613025" y="4503738"/>
          <p14:tracePt t="102198" x="2628900" y="4541838"/>
          <p14:tracePt t="102206" x="2636838" y="4564063"/>
          <p14:tracePt t="102215" x="2667000" y="4632325"/>
          <p14:tracePt t="102231" x="2674938" y="4694238"/>
          <p14:tracePt t="102248" x="2705100" y="4746625"/>
          <p14:tracePt t="102266" x="2713038" y="4778375"/>
          <p14:tracePt t="102281" x="2727325" y="4808538"/>
          <p14:tracePt t="102297" x="2735263" y="4830763"/>
          <p14:tracePt t="102314" x="2735263" y="4846638"/>
          <p14:tracePt t="102330" x="2743200" y="4854575"/>
          <p14:tracePt t="102347" x="2751138" y="4860925"/>
          <p14:tracePt t="102363" x="2765425" y="4860925"/>
          <p14:tracePt t="102414" x="2773363" y="4860925"/>
          <p14:tracePt t="102438" x="2781300" y="4860925"/>
          <p14:tracePt t="102462" x="2789238" y="4860925"/>
          <p14:tracePt t="102469" x="2797175" y="4854575"/>
          <p14:tracePt t="102502" x="2803525" y="4822825"/>
          <p14:tracePt t="102510" x="2819400" y="4778375"/>
          <p14:tracePt t="102518" x="2841625" y="4716463"/>
          <p14:tracePt t="102530" x="2911475" y="4602163"/>
          <p14:tracePt t="102547" x="2949575" y="4541838"/>
          <p14:tracePt t="102564" x="2955925" y="4518025"/>
          <p14:tracePt t="102580" x="2971800" y="4479925"/>
          <p14:tracePt t="102598" x="2971800" y="4449763"/>
          <p14:tracePt t="102615" x="2971800" y="4411663"/>
          <p14:tracePt t="102631" x="2987675" y="4335463"/>
          <p14:tracePt t="102648" x="3001963" y="4259263"/>
          <p14:tracePt t="102664" x="3017838" y="4213225"/>
          <p14:tracePt t="102680" x="3017838" y="4206875"/>
          <p14:tracePt t="102697" x="3017838" y="4198938"/>
          <p14:tracePt t="102712" x="3017838" y="4183063"/>
          <p14:tracePt t="102729" x="3032125" y="4168775"/>
          <p14:tracePt t="102747" x="3048000" y="4098925"/>
          <p14:tracePt t="102765" x="3063875" y="4000500"/>
          <p14:tracePt t="102780" x="3070225" y="3902075"/>
          <p14:tracePt t="102780" x="3078163" y="3863975"/>
          <p14:tracePt t="102799" x="3086100" y="3840163"/>
          <p14:tracePt t="102813" x="3101975" y="3779838"/>
          <p14:tracePt t="102831" x="3108325" y="3749675"/>
          <p14:tracePt t="102848" x="3116263" y="3733800"/>
          <p14:tracePt t="102864" x="3116263" y="3717925"/>
          <p14:tracePt t="102880" x="3116263" y="3711575"/>
          <p14:tracePt t="102896" x="3124200" y="3703638"/>
          <p14:tracePt t="102913" x="3132138" y="3703638"/>
          <p14:tracePt t="103214" x="3140075" y="3703638"/>
          <p14:tracePt t="103222" x="3146425" y="3703638"/>
          <p14:tracePt t="103278" x="3154363" y="3695700"/>
          <p14:tracePt t="103286" x="3170238" y="3695700"/>
          <p14:tracePt t="103296" x="3238500" y="3679825"/>
          <p14:tracePt t="103313" x="3368675" y="3665538"/>
          <p14:tracePt t="103329" x="3467100" y="3665538"/>
          <p14:tracePt t="103346" x="3535363" y="3665538"/>
          <p14:tracePt t="103363" x="3559175" y="3665538"/>
          <p14:tracePt t="103379" x="3573463" y="3665538"/>
          <p14:tracePt t="103379" x="3597275" y="3665538"/>
          <p14:tracePt t="103399" x="3641725" y="3649663"/>
          <p14:tracePt t="103412" x="3794125" y="3649663"/>
          <p14:tracePt t="103412" x="3863975" y="3649663"/>
          <p14:tracePt t="103430" x="4022725" y="3649663"/>
          <p14:tracePt t="103447" x="4175125" y="3649663"/>
          <p14:tracePt t="103464" x="4289425" y="3649663"/>
          <p14:tracePt t="103480" x="4327525" y="3649663"/>
          <p14:tracePt t="103496" x="4321175" y="3673475"/>
          <p14:tracePt t="103758" x="4313238" y="3687763"/>
          <p14:tracePt t="103767" x="4289425" y="3725863"/>
          <p14:tracePt t="103778" x="4244975" y="3825875"/>
          <p14:tracePt t="103796" x="4206875" y="3946525"/>
          <p14:tracePt t="103812" x="4175125" y="4038600"/>
          <p14:tracePt t="103812" x="4168775" y="4084638"/>
          <p14:tracePt t="103831" x="4160838" y="4122738"/>
          <p14:tracePt t="103847" x="4144963" y="4160838"/>
          <p14:tracePt t="103863" x="4137025" y="4206875"/>
          <p14:tracePt t="103881" x="4122738" y="4251325"/>
          <p14:tracePt t="103896" x="4122738" y="4283075"/>
          <p14:tracePt t="103913" x="4122738" y="4313238"/>
          <p14:tracePt t="103929" x="4122738" y="4305300"/>
          <p14:tracePt t="104342" x="4122738" y="4297363"/>
          <p14:tracePt t="104374" x="4130675" y="4289425"/>
          <p14:tracePt t="104398" x="4137025" y="4275138"/>
          <p14:tracePt t="104438" x="4144963" y="4275138"/>
          <p14:tracePt t="104454" x="4144963" y="4267200"/>
          <p14:tracePt t="104486" x="4144963" y="4259263"/>
          <p14:tracePt t="104495" x="4152900" y="4251325"/>
          <p14:tracePt t="104502" x="4152900" y="4244975"/>
          <p14:tracePt t="104512" x="4160838" y="4229100"/>
          <p14:tracePt t="104529" x="4168775" y="4206875"/>
          <p14:tracePt t="104546" x="4183063" y="4183063"/>
          <p14:tracePt t="104562" x="4183063" y="4175125"/>
          <p14:tracePt t="104578" x="4183063" y="4168775"/>
          <p14:tracePt t="104598" x="4183063" y="4160838"/>
          <p14:tracePt t="104638" x="4183063" y="4152900"/>
          <p14:tracePt t="104646" x="4183063" y="4144963"/>
          <p14:tracePt t="104660" x="4183063" y="4092575"/>
          <p14:tracePt t="104678" x="4183063" y="4060825"/>
          <p14:tracePt t="104696" x="4183063" y="4054475"/>
          <p14:tracePt t="104726" x="4175125" y="4038600"/>
          <p14:tracePt t="104742" x="4168775" y="4038600"/>
          <p14:tracePt t="104774" x="4160838" y="4038600"/>
          <p14:tracePt t="104782" x="4144963" y="4022725"/>
          <p14:tracePt t="104798" x="4137025" y="4022725"/>
          <p14:tracePt t="104811" x="4084638" y="3978275"/>
          <p14:tracePt t="104828" x="4054475" y="3970338"/>
          <p14:tracePt t="104845" x="4038600" y="3962400"/>
          <p14:tracePt t="104863" x="4022725" y="3962400"/>
          <p14:tracePt t="104879" x="4016375" y="3962400"/>
          <p14:tracePt t="104902" x="4008438" y="3962400"/>
          <p14:tracePt t="104918" x="3992563" y="3962400"/>
          <p14:tracePt t="104928" x="3946525" y="3984625"/>
          <p14:tracePt t="104945" x="3894138" y="4022725"/>
          <p14:tracePt t="104962" x="3863975" y="4046538"/>
          <p14:tracePt t="104978" x="3832225" y="4060825"/>
          <p14:tracePt t="104995" x="3817938" y="4068763"/>
          <p14:tracePt t="105011" x="3779838" y="4076700"/>
          <p14:tracePt t="105028" x="3741738" y="4098925"/>
          <p14:tracePt t="105045" x="3673475" y="4114800"/>
          <p14:tracePt t="105045" x="3657600" y="4130675"/>
          <p14:tracePt t="105063" x="3603625" y="4191000"/>
          <p14:tracePt t="105079" x="3573463" y="4206875"/>
          <p14:tracePt t="105095" x="3551238" y="4229100"/>
          <p14:tracePt t="105112" x="3521075" y="4244975"/>
          <p14:tracePt t="105129" x="3489325" y="4259263"/>
          <p14:tracePt t="105146" x="3475038" y="4267200"/>
          <p14:tracePt t="105161" x="3459163" y="4275138"/>
          <p14:tracePt t="105177" x="3459163" y="4305300"/>
          <p14:tracePt t="105194" x="3459163" y="4335463"/>
          <p14:tracePt t="105211" x="3459163" y="4365625"/>
          <p14:tracePt t="105227" x="3459163" y="4373563"/>
          <p14:tracePt t="105244" x="3459163" y="4381500"/>
          <p14:tracePt t="105263" x="3467100" y="4397375"/>
          <p14:tracePt t="105279" x="3489325" y="4427538"/>
          <p14:tracePt t="105295" x="3521075" y="4457700"/>
          <p14:tracePt t="105311" x="3543300" y="4487863"/>
          <p14:tracePt t="105329" x="3573463" y="4533900"/>
          <p14:tracePt t="105344" x="3581400" y="4541838"/>
          <p14:tracePt t="105361" x="3589338" y="4549775"/>
          <p14:tracePt t="105377" x="3635375" y="4572000"/>
          <p14:tracePt t="105394" x="3695700" y="4610100"/>
          <p14:tracePt t="105411" x="3749675" y="4632325"/>
          <p14:tracePt t="105427" x="3756025" y="4648200"/>
          <p14:tracePt t="105444" x="3771900" y="4648200"/>
          <p14:tracePt t="105470" x="3794125" y="4648200"/>
          <p14:tracePt t="105478" x="3894138" y="4648200"/>
          <p14:tracePt t="105495" x="4060825" y="4648200"/>
          <p14:tracePt t="105511" x="4114800" y="4648200"/>
          <p14:tracePt t="105528" x="4122738" y="4640263"/>
          <p14:tracePt t="105582" x="4122738" y="4610100"/>
          <p14:tracePt t="105590" x="4122738" y="4594225"/>
          <p14:tracePt t="105598" x="4114800" y="4579938"/>
          <p14:tracePt t="105610" x="4114800" y="4572000"/>
          <p14:tracePt t="105645" x="4122738" y="4572000"/>
          <p14:tracePt t="105870" x="4137025" y="4572000"/>
          <p14:tracePt t="105878" x="4198938" y="4572000"/>
          <p14:tracePt t="105895" x="4305300" y="4556125"/>
          <p14:tracePt t="105911" x="4411663" y="4541838"/>
          <p14:tracePt t="105928" x="4479925" y="4518025"/>
          <p14:tracePt t="105944" x="4503738" y="4518025"/>
          <p14:tracePt t="105960" x="4518025" y="4518025"/>
          <p14:tracePt t="105978" x="4533900" y="4518025"/>
          <p14:tracePt t="105993" x="4549775" y="4518025"/>
          <p14:tracePt t="106010" x="4602163" y="4518025"/>
          <p14:tracePt t="106028" x="4686300" y="4518025"/>
          <p14:tracePt t="106043" x="4784725" y="4518025"/>
          <p14:tracePt t="106059" x="4876800" y="4518025"/>
          <p14:tracePt t="106076" x="4906963" y="4518025"/>
          <p14:tracePt t="106093" x="4922838" y="4518025"/>
          <p14:tracePt t="106109" x="4937125" y="4518025"/>
          <p14:tracePt t="106144" x="4953000" y="4518025"/>
          <p14:tracePt t="106165" x="4968875" y="4518025"/>
          <p14:tracePt t="106174" x="4999038" y="4518025"/>
          <p14:tracePt t="106181" x="5021263" y="4518025"/>
          <p14:tracePt t="106193" x="5051425" y="4518025"/>
          <p14:tracePt t="106210" x="5059363" y="4518025"/>
          <p14:tracePt t="106246" x="5083175" y="4518025"/>
          <p14:tracePt t="106255" x="5113338" y="4518025"/>
          <p14:tracePt t="106262" x="5159375" y="4518025"/>
          <p14:tracePt t="106276" x="5249863" y="4518025"/>
          <p14:tracePt t="106276" x="5287963" y="4518025"/>
          <p14:tracePt t="106295" x="5326063" y="4518025"/>
          <p14:tracePt t="106311" x="5334000" y="4503738"/>
          <p14:tracePt t="106326" x="5341938" y="4487863"/>
          <p14:tracePt t="106344" x="5341938" y="4457700"/>
          <p14:tracePt t="106360" x="5349875" y="4403725"/>
          <p14:tracePt t="106377" x="5418138" y="4351338"/>
          <p14:tracePt t="106393" x="5470525" y="4321175"/>
          <p14:tracePt t="106410" x="5486400" y="4313238"/>
          <p14:tracePt t="106426" x="5486400" y="4297363"/>
          <p14:tracePt t="106443" x="5486400" y="4283075"/>
          <p14:tracePt t="106459" x="5502275" y="4229100"/>
          <p14:tracePt t="106476" x="5508625" y="4183063"/>
          <p14:tracePt t="106476" x="5524500" y="4168775"/>
          <p14:tracePt t="106495" x="5540375" y="4137025"/>
          <p14:tracePt t="106511" x="5540375" y="4130675"/>
          <p14:tracePt t="106558" x="5540375" y="4122738"/>
          <p14:tracePt t="106566" x="5540375" y="4114800"/>
          <p14:tracePt t="106576" x="5540375" y="4106863"/>
          <p14:tracePt t="106606" x="5532438" y="4106863"/>
          <p14:tracePt t="106614" x="5524500" y="4098925"/>
          <p14:tracePt t="106626" x="5502275" y="4092575"/>
          <p14:tracePt t="106643" x="5478463" y="4084638"/>
          <p14:tracePt t="106659" x="5456238" y="4068763"/>
          <p14:tracePt t="106677" x="5440363" y="4068763"/>
          <p14:tracePt t="106692" x="5418138" y="4068763"/>
          <p14:tracePt t="106692" x="5394325" y="4068763"/>
          <p14:tracePt t="106711" x="5356225" y="4076700"/>
          <p14:tracePt t="106728" x="5280025" y="4106863"/>
          <p14:tracePt t="106744" x="5219700" y="4122738"/>
          <p14:tracePt t="106760" x="5181600" y="4144963"/>
          <p14:tracePt t="106775" x="5143500" y="4160838"/>
          <p14:tracePt t="106793" x="5135563" y="4168775"/>
          <p14:tracePt t="106809" x="5121275" y="4183063"/>
          <p14:tracePt t="106826" x="5113338" y="4213225"/>
          <p14:tracePt t="106843" x="5097463" y="4267200"/>
          <p14:tracePt t="106859" x="5097463" y="4305300"/>
          <p14:tracePt t="106876" x="5089525" y="4343400"/>
          <p14:tracePt t="106893" x="5075238" y="4373563"/>
          <p14:tracePt t="106893" x="5075238" y="4389438"/>
          <p14:tracePt t="106911" x="5075238" y="4427538"/>
          <p14:tracePt t="106927" x="5075238" y="4473575"/>
          <p14:tracePt t="106943" x="5075238" y="4511675"/>
          <p14:tracePt t="106960" x="5075238" y="4525963"/>
          <p14:tracePt t="106976" x="5075238" y="4541838"/>
          <p14:tracePt t="108754" x="5083175" y="4541838"/>
          <p14:tracePt t="109238" x="5089525" y="4541838"/>
          <p14:tracePt t="109262" x="5097463" y="4541838"/>
          <p14:tracePt t="109278" x="5105400" y="4541838"/>
          <p14:tracePt t="109286" x="5113338" y="4541838"/>
          <p14:tracePt t="109294" x="5121275" y="4541838"/>
          <p14:tracePt t="109306" x="5135563" y="4541838"/>
          <p14:tracePt t="109323" x="5143500" y="4541838"/>
          <p14:tracePt t="109342" x="5151438" y="4541838"/>
          <p14:tracePt t="109356" x="5189538" y="4503738"/>
          <p14:tracePt t="109356" x="5203825" y="4503738"/>
          <p14:tracePt t="109376" x="5249863" y="4473575"/>
          <p14:tracePt t="109391" x="5318125" y="4449763"/>
          <p14:tracePt t="109408" x="5380038" y="4427538"/>
          <p14:tracePt t="109424" x="5426075" y="4419600"/>
          <p14:tracePt t="109440" x="5486400" y="4411663"/>
          <p14:tracePt t="109457" x="5546725" y="4389438"/>
          <p14:tracePt t="109473" x="5661025" y="4351338"/>
          <p14:tracePt t="109490" x="5783263" y="4327525"/>
          <p14:tracePt t="109507" x="5859463" y="4305300"/>
          <p14:tracePt t="109524" x="5875338" y="4305300"/>
          <p14:tracePt t="109539" x="5883275" y="4305300"/>
          <p14:tracePt t="109556" x="5951538" y="4305300"/>
          <p14:tracePt t="109556" x="6019800" y="4305300"/>
          <p14:tracePt t="109575" x="6172200" y="4283075"/>
          <p14:tracePt t="109591" x="6308725" y="4259263"/>
          <p14:tracePt t="109608" x="6378575" y="4251325"/>
          <p14:tracePt t="109624" x="6408738" y="4251325"/>
          <p14:tracePt t="109640" x="6438900" y="4251325"/>
          <p14:tracePt t="109658" x="6499225" y="4259263"/>
          <p14:tracePt t="109674" x="6575425" y="4283075"/>
          <p14:tracePt t="109690" x="6659563" y="4305300"/>
          <p14:tracePt t="109707" x="6713538" y="4305300"/>
          <p14:tracePt t="109723" x="6735763" y="4305300"/>
          <p14:tracePt t="109740" x="6743700" y="4305300"/>
          <p14:tracePt t="109756" x="6727825" y="4305300"/>
          <p14:tracePt t="109886" x="6735763" y="4297363"/>
          <p14:tracePt t="110262" x="6735763" y="4289425"/>
          <p14:tracePt t="110270" x="6743700" y="4289425"/>
          <p14:tracePt t="110302" x="6751638" y="4289425"/>
          <p14:tracePt t="110310" x="6759575" y="4283075"/>
          <p14:tracePt t="110342" x="6773863" y="4283075"/>
          <p14:tracePt t="110350" x="6773863" y="4275138"/>
          <p14:tracePt t="110358" x="6789738" y="4267200"/>
          <p14:tracePt t="110372" x="6797675" y="4267200"/>
          <p14:tracePt t="111272" x="6804025" y="4267200"/>
          <p14:tracePt t="111302" x="6811963" y="4267200"/>
          <p14:tracePt t="111310" x="6835775" y="4267200"/>
          <p14:tracePt t="111321" x="6842125" y="4267200"/>
          <p14:tracePt t="111337" x="6858000" y="4267200"/>
          <p14:tracePt t="111355" x="6865938" y="4267200"/>
          <p14:tracePt t="111398" x="6880225" y="4267200"/>
          <p14:tracePt t="111414" x="6911975" y="4267200"/>
          <p14:tracePt t="111422" x="6972300" y="4267200"/>
          <p14:tracePt t="111440" x="7002463" y="4267200"/>
          <p14:tracePt t="111455" x="7018338" y="4267200"/>
          <p14:tracePt t="111471" x="7026275" y="4267200"/>
          <p14:tracePt t="111542" x="7040563" y="4267200"/>
          <p14:tracePt t="111566" x="7048500" y="4267200"/>
          <p14:tracePt t="111574" x="7064375" y="4267200"/>
          <p14:tracePt t="111587" x="7094538" y="4267200"/>
          <p14:tracePt t="111605" x="7140575" y="4267200"/>
          <p14:tracePt t="111622" x="7200900" y="4267200"/>
          <p14:tracePt t="111640" x="7208838" y="4267200"/>
          <p14:tracePt t="111677" x="7223125" y="4259263"/>
          <p14:tracePt t="111693" x="7231063" y="4259263"/>
          <p14:tracePt t="111702" x="7239000" y="4259263"/>
          <p14:tracePt t="111710" x="7254875" y="4259263"/>
          <p14:tracePt t="111758" x="7269163" y="4259263"/>
          <p14:tracePt t="111774" x="7299325" y="4259263"/>
          <p14:tracePt t="111782" x="7345363" y="4259263"/>
          <p14:tracePt t="111790" x="7369175" y="4259263"/>
          <p14:tracePt t="111804" x="7391400" y="4259263"/>
          <p14:tracePt t="111804" x="7399338" y="4259263"/>
          <p14:tracePt t="111823" x="7407275" y="4259263"/>
          <p14:tracePt t="111862" x="7421563" y="4259263"/>
          <p14:tracePt t="111878" x="7437438" y="4259263"/>
          <p14:tracePt t="111887" x="7467600" y="4244975"/>
          <p14:tracePt t="111894" x="7497763" y="4244975"/>
          <p14:tracePt t="111904" x="7551738" y="4244975"/>
          <p14:tracePt t="111921" x="7604125" y="4244975"/>
          <p14:tracePt t="111937" x="7635875" y="4244975"/>
          <p14:tracePt t="111954" x="7650163" y="4244975"/>
          <p14:tracePt t="111970" x="7642225" y="4244975"/>
          <p14:tracePt t="112094" x="7627938" y="4251325"/>
          <p14:tracePt t="112102" x="7620000" y="4259263"/>
          <p14:tracePt t="112110" x="7612063" y="4267200"/>
          <p14:tracePt t="112120" x="7589838" y="4289425"/>
          <p14:tracePt t="112137" x="7527925" y="4313238"/>
          <p14:tracePt t="112155" x="7429500" y="4335463"/>
          <p14:tracePt t="112169" x="7315200" y="4359275"/>
          <p14:tracePt t="112186" x="7261225" y="4359275"/>
          <p14:tracePt t="112203" x="7231063" y="4373563"/>
          <p14:tracePt t="112220" x="7208838" y="4389438"/>
          <p14:tracePt t="112220" x="7200900" y="4389438"/>
          <p14:tracePt t="112239" x="7192963" y="4389438"/>
          <p14:tracePt t="112254" x="7170738" y="4403725"/>
          <p14:tracePt t="112272" x="7146925" y="4419600"/>
          <p14:tracePt t="112288" x="7094538" y="4435475"/>
          <p14:tracePt t="112304" x="7056438" y="4457700"/>
          <p14:tracePt t="112320" x="7002463" y="4457700"/>
          <p14:tracePt t="112337" x="6980238" y="4457700"/>
          <p14:tracePt t="112354" x="6972300" y="4457700"/>
          <p14:tracePt t="112370" x="6956425" y="4473575"/>
          <p14:tracePt t="112387" x="6934200" y="4487863"/>
          <p14:tracePt t="112404" x="6918325" y="4495800"/>
          <p14:tracePt t="112420" x="6888163" y="4511675"/>
          <p14:tracePt t="112420" x="6880225" y="4511675"/>
          <p14:tracePt t="112439" x="6858000" y="4518025"/>
          <p14:tracePt t="112453" x="6850063" y="4518025"/>
          <p14:tracePt t="112471" x="6858000" y="4518025"/>
          <p14:tracePt t="112590" x="6865938" y="4518025"/>
          <p14:tracePt t="112598" x="6888163" y="4518025"/>
          <p14:tracePt t="112606" x="6904038" y="4518025"/>
          <p14:tracePt t="112619" x="6980238" y="4518025"/>
          <p14:tracePt t="112619" x="7026275" y="4518025"/>
          <p14:tracePt t="112638" x="7064375" y="4518025"/>
          <p14:tracePt t="112653" x="7162800" y="4541838"/>
          <p14:tracePt t="112671" x="7192963" y="4541838"/>
          <p14:tracePt t="112671" x="7239000" y="4549775"/>
          <p14:tracePt t="112690" x="7323138" y="4549775"/>
          <p14:tracePt t="112703" x="7407275" y="4549775"/>
          <p14:tracePt t="112719" x="7459663" y="4549775"/>
          <p14:tracePt t="112736" x="7521575" y="4549775"/>
          <p14:tracePt t="112753" x="7573963" y="4541838"/>
          <p14:tracePt t="112769" x="7589838" y="4533900"/>
          <p14:tracePt t="112805" x="7604125" y="4533900"/>
          <p14:tracePt t="112822" x="7620000" y="4533900"/>
          <p14:tracePt t="112830" x="7658100" y="4533900"/>
          <p14:tracePt t="112839" x="7704138" y="4533900"/>
          <p14:tracePt t="112853" x="7848600" y="4533900"/>
          <p14:tracePt t="112871" x="7932738" y="4556125"/>
          <p14:tracePt t="112888" x="7970838" y="4572000"/>
          <p14:tracePt t="112903" x="7978775" y="4572000"/>
          <p14:tracePt t="112919" x="7985125" y="4572000"/>
          <p14:tracePt t="112941" x="8001000" y="4572000"/>
          <p14:tracePt t="112957" x="8023225" y="4572000"/>
          <p14:tracePt t="112968" x="8047038" y="4572000"/>
          <p14:tracePt t="112985" x="8054975" y="4572000"/>
          <p14:tracePt t="113003" x="8047038" y="4572000"/>
          <p14:tracePt t="113037" x="8039100" y="4587875"/>
          <p14:tracePt t="113045" x="8016875" y="4587875"/>
          <p14:tracePt t="113054" x="8001000" y="4587875"/>
          <p14:tracePt t="113069" x="7940675" y="4610100"/>
          <p14:tracePt t="113087" x="7908925" y="4610100"/>
          <p14:tracePt t="113104" x="7840663" y="4610100"/>
          <p14:tracePt t="113120" x="7726363" y="4610100"/>
          <p14:tracePt t="113137" x="7543800" y="4610100"/>
          <p14:tracePt t="113156" x="7337425" y="4610100"/>
          <p14:tracePt t="113170" x="7146925" y="4632325"/>
          <p14:tracePt t="113186" x="7078663" y="4648200"/>
          <p14:tracePt t="113202" x="7048500" y="4656138"/>
          <p14:tracePt t="113219" x="7032625" y="4670425"/>
          <p14:tracePt t="113236" x="7018338" y="4678363"/>
          <p14:tracePt t="113251" x="6980238" y="4694238"/>
          <p14:tracePt t="113268" x="6934200" y="4716463"/>
          <p14:tracePt t="113268" x="6904038" y="4740275"/>
          <p14:tracePt t="113287" x="6858000" y="4762500"/>
          <p14:tracePt t="113303" x="6804025" y="4792663"/>
          <p14:tracePt t="113319" x="6789738" y="4792663"/>
          <p14:tracePt t="113336" x="6773863" y="4800600"/>
          <p14:tracePt t="113358" x="6743700" y="4816475"/>
          <p14:tracePt t="113368" x="6713538" y="4816475"/>
          <p14:tracePt t="113386" x="6675438" y="4830763"/>
          <p14:tracePt t="113403" x="6645275" y="4846638"/>
          <p14:tracePt t="113419" x="6651625" y="4846638"/>
          <p14:tracePt t="113558" x="6667500" y="4846638"/>
          <p14:tracePt t="113566" x="6675438" y="4846638"/>
          <p14:tracePt t="113574" x="6689725" y="4846638"/>
          <p14:tracePt t="113585" x="6713538" y="4846638"/>
          <p14:tracePt t="113602" x="6727825" y="4846638"/>
          <p14:tracePt t="113618" x="6743700" y="4838700"/>
          <p14:tracePt t="113636" x="6751638" y="4830763"/>
          <p14:tracePt t="113652" x="6811963" y="4830763"/>
          <p14:tracePt t="113652" x="6850063" y="4830763"/>
          <p14:tracePt t="113671" x="6904038" y="4830763"/>
          <p14:tracePt t="113686" x="7010400" y="4830763"/>
          <p14:tracePt t="113704" x="7026275" y="4830763"/>
          <p14:tracePt t="113718" x="7040563" y="4830763"/>
          <p14:tracePt t="113742" x="7056438" y="4816475"/>
          <p14:tracePt t="113758" x="7064375" y="4816475"/>
          <p14:tracePt t="113768" x="7094538" y="4816475"/>
          <p14:tracePt t="113787" x="7140575" y="4816475"/>
          <p14:tracePt t="113802" x="7154863" y="4816475"/>
          <p14:tracePt t="113818" x="7162800" y="4816475"/>
          <p14:tracePt t="113878" x="7170738" y="4816475"/>
          <p14:tracePt t="113886" x="7192963" y="4816475"/>
          <p14:tracePt t="113903" x="7200900" y="4816475"/>
          <p14:tracePt t="114804" x="7192963" y="4816475"/>
          <p14:tracePt t="115558" x="7178675" y="4816475"/>
          <p14:tracePt t="115567" x="7162800" y="4816475"/>
          <p14:tracePt t="115574" x="7146925" y="4816475"/>
          <p14:tracePt t="115584" x="7116763" y="4816475"/>
          <p14:tracePt t="115600" x="7070725" y="4816475"/>
          <p14:tracePt t="115617" x="7018338" y="4816475"/>
          <p14:tracePt t="115633" x="6918325" y="4808538"/>
          <p14:tracePt t="115650" x="6804025" y="4808538"/>
          <p14:tracePt t="115667" x="6697663" y="4808538"/>
          <p14:tracePt t="115684" x="6621463" y="4808538"/>
          <p14:tracePt t="115700" x="6569075" y="4808538"/>
          <p14:tracePt t="115700" x="6515100" y="4808538"/>
          <p14:tracePt t="115719" x="6446838" y="4808538"/>
          <p14:tracePt t="115736" x="6384925" y="4792663"/>
          <p14:tracePt t="115752" x="6302375" y="4784725"/>
          <p14:tracePt t="115767" x="6248400" y="4778375"/>
          <p14:tracePt t="115785" x="6218238" y="4770438"/>
          <p14:tracePt t="115801" x="6210300" y="4770438"/>
          <p14:tracePt t="115821" x="6202363" y="4770438"/>
          <p14:tracePt t="115893" x="6194425" y="4762500"/>
          <p14:tracePt t="116758" x="6156325" y="4732338"/>
          <p14:tracePt t="116766" x="6111875" y="4702175"/>
          <p14:tracePt t="116774" x="6096000" y="4694238"/>
          <p14:tracePt t="116783" x="6080125" y="4670425"/>
          <p14:tracePt t="116799" x="6057900" y="4648200"/>
          <p14:tracePt t="116816" x="6042025" y="4618038"/>
          <p14:tracePt t="116832" x="6019800" y="4556125"/>
          <p14:tracePt t="116849" x="5981700" y="4441825"/>
          <p14:tracePt t="116866" x="5943600" y="4244975"/>
          <p14:tracePt t="116882" x="5921375" y="3992563"/>
          <p14:tracePt t="116899" x="5897563" y="3832225"/>
          <p14:tracePt t="116916" x="5883275" y="3725863"/>
          <p14:tracePt t="116932" x="5883275" y="3635375"/>
          <p14:tracePt t="116932" x="5883275" y="3573463"/>
          <p14:tracePt t="116951" x="5883275" y="3527425"/>
          <p14:tracePt t="116965" x="5883275" y="3429000"/>
          <p14:tracePt t="116984" x="5883275" y="3375025"/>
          <p14:tracePt t="117000" x="5883275" y="3322638"/>
          <p14:tracePt t="117017" x="5883275" y="3246438"/>
          <p14:tracePt t="117032" x="5883275" y="3192463"/>
          <p14:tracePt t="117049" x="5883275" y="3170238"/>
          <p14:tracePt t="117066" x="5883275" y="3162300"/>
          <p14:tracePt t="117082" x="5883275" y="3154363"/>
          <p14:tracePt t="117102" x="5883275" y="3146425"/>
          <p14:tracePt t="117118" x="5883275" y="3132138"/>
          <p14:tracePt t="117135" x="5883275" y="3101975"/>
          <p14:tracePt t="117148" x="5883275" y="3017838"/>
          <p14:tracePt t="117148" x="5883275" y="2979738"/>
          <p14:tracePt t="117167" x="5883275" y="2887663"/>
          <p14:tracePt t="117183" x="5859463" y="2819400"/>
          <p14:tracePt t="117200" x="5859463" y="2781300"/>
          <p14:tracePt t="117216" x="5851525" y="2759075"/>
          <p14:tracePt t="117232" x="5851525" y="2727325"/>
          <p14:tracePt t="117249" x="5851525" y="2713038"/>
          <p14:tracePt t="117265" x="5851525" y="2667000"/>
          <p14:tracePt t="117282" x="5851525" y="2598738"/>
          <p14:tracePt t="117300" x="5837238" y="2498725"/>
          <p14:tracePt t="117316" x="5821363" y="2408238"/>
          <p14:tracePt t="117331" x="5813425" y="2301875"/>
          <p14:tracePt t="117347" x="5799138" y="2255838"/>
          <p14:tracePt t="117364" x="5791200" y="2171700"/>
          <p14:tracePt t="117383" x="5783263" y="2141538"/>
          <p14:tracePt t="117399" x="5768975" y="2103438"/>
          <p14:tracePt t="117416" x="5768975" y="2079625"/>
          <p14:tracePt t="117432" x="5753100" y="2035175"/>
          <p14:tracePt t="117449" x="5745163" y="2003425"/>
          <p14:tracePt t="117465" x="5730875" y="1965325"/>
          <p14:tracePt t="117482" x="5722938" y="1935163"/>
          <p14:tracePt t="117498" x="5707063" y="1912938"/>
          <p14:tracePt t="117515" x="5692775" y="1882775"/>
          <p14:tracePt t="117533" x="5692775" y="1851025"/>
          <p14:tracePt t="117548" x="5676900" y="1820863"/>
          <p14:tracePt t="117548" x="5676900" y="1806575"/>
          <p14:tracePt t="117567" x="5661025" y="1768475"/>
          <p14:tracePt t="117583" x="5654675" y="1736725"/>
          <p14:tracePt t="117599" x="5654675" y="1722438"/>
          <p14:tracePt t="117615" x="5646738" y="1706563"/>
          <p14:tracePt t="117631" x="5646738" y="1692275"/>
          <p14:tracePt t="118541" x="5646738" y="1706563"/>
          <p14:tracePt t="119038" x="5646738" y="1722438"/>
          <p14:tracePt t="119054" x="5646738" y="1730375"/>
          <p14:tracePt t="119070" x="5646738" y="1736725"/>
          <p14:tracePt t="119078" x="5646738" y="1752600"/>
          <p14:tracePt t="119086" x="5646738" y="1760538"/>
          <p14:tracePt t="119098" x="5638800" y="1798638"/>
          <p14:tracePt t="119113" x="5630863" y="1820863"/>
          <p14:tracePt t="119130" x="5630863" y="1844675"/>
          <p14:tracePt t="119148" x="5622925" y="1858963"/>
          <p14:tracePt t="119163" x="5616575" y="1905000"/>
          <p14:tracePt t="119180" x="5608638" y="1958975"/>
          <p14:tracePt t="119180" x="5592763" y="1981200"/>
          <p14:tracePt t="119199" x="5592763" y="2011363"/>
          <p14:tracePt t="119213" x="5578475" y="2065338"/>
          <p14:tracePt t="119231" x="5570538" y="2079625"/>
          <p14:tracePt t="119248" x="5562600" y="2087563"/>
          <p14:tracePt t="119264" x="5562600" y="2117725"/>
          <p14:tracePt t="119280" x="5554663" y="2171700"/>
          <p14:tracePt t="119299" x="5554663" y="2239963"/>
          <p14:tracePt t="119313" x="5546725" y="2301875"/>
          <p14:tracePt t="119330" x="5540375" y="2354263"/>
          <p14:tracePt t="119347" x="5524500" y="2392363"/>
          <p14:tracePt t="119363" x="5524500" y="2438400"/>
          <p14:tracePt t="119380" x="5508625" y="2492375"/>
          <p14:tracePt t="119380" x="5508625" y="2498725"/>
          <p14:tracePt t="119399" x="5502275" y="2530475"/>
          <p14:tracePt t="119413" x="5494338" y="2606675"/>
          <p14:tracePt t="119431" x="5494338" y="2644775"/>
          <p14:tracePt t="119448" x="5486400" y="2659063"/>
          <p14:tracePt t="119464" x="5486400" y="2667000"/>
          <p14:tracePt t="121264" x="5486400" y="2674938"/>
          <p14:tracePt t="121950" x="5486400" y="2682875"/>
          <p14:tracePt t="122014" x="5486400" y="2697163"/>
          <p14:tracePt t="122126" x="5486400" y="2705100"/>
          <p14:tracePt t="122144" x="5486400" y="2713038"/>
          <p14:tracePt t="122150" x="5486400" y="2720975"/>
          <p14:tracePt t="122160" x="5486400" y="2735263"/>
          <p14:tracePt t="123067" x="5486400" y="2743200"/>
          <p14:tracePt t="123334" x="5478463" y="2743200"/>
          <p14:tracePt t="123366" x="5470525" y="2743200"/>
          <p14:tracePt t="123398" x="5464175" y="2743200"/>
          <p14:tracePt t="123406" x="5456238" y="2743200"/>
          <p14:tracePt t="123422" x="5448300" y="2743200"/>
          <p14:tracePt t="123430" x="5432425" y="2743200"/>
          <p14:tracePt t="123442" x="5402263" y="2743200"/>
          <p14:tracePt t="123459" x="5326063" y="2743200"/>
          <p14:tracePt t="123476" x="5249863" y="2743200"/>
          <p14:tracePt t="123492" x="5173663" y="2743200"/>
          <p14:tracePt t="123509" x="5067300" y="2727325"/>
          <p14:tracePt t="123527" x="5029200" y="2727325"/>
          <p14:tracePt t="123543" x="5006975" y="2720975"/>
          <p14:tracePt t="123559" x="4968875" y="2720975"/>
          <p14:tracePt t="123576" x="4906963" y="2720975"/>
          <p14:tracePt t="123592" x="4838700" y="2720975"/>
          <p14:tracePt t="123609" x="4778375" y="2720975"/>
          <p14:tracePt t="123625" x="4746625" y="2720975"/>
          <p14:tracePt t="123642" x="4702175" y="2720975"/>
          <p14:tracePt t="123659" x="4670425" y="2720975"/>
          <p14:tracePt t="123675" x="4648200" y="2720975"/>
          <p14:tracePt t="123692" x="4602163" y="2727325"/>
          <p14:tracePt t="123709" x="4541838" y="2727325"/>
          <p14:tracePt t="123709" x="4495800" y="2727325"/>
          <p14:tracePt t="123727" x="4419600" y="2727325"/>
          <p14:tracePt t="123743" x="4343400" y="2743200"/>
          <p14:tracePt t="123759" x="4305300" y="2743200"/>
          <p14:tracePt t="123776" x="4313238" y="2751138"/>
          <p14:tracePt t="126007" x="4321175" y="2751138"/>
          <p14:tracePt t="126053" x="4335463" y="2751138"/>
          <p14:tracePt t="126125" x="4351338" y="2751138"/>
          <p14:tracePt t="126149" x="4359275" y="2751138"/>
          <p14:tracePt t="126165" x="4365625" y="2751138"/>
          <p14:tracePt t="126174" x="4373563" y="2751138"/>
          <p14:tracePt t="126190" x="4381500" y="2751138"/>
          <p14:tracePt t="126207" x="4389438" y="2751138"/>
          <p14:tracePt t="126213" x="4397375" y="2751138"/>
          <p14:tracePt t="126223" x="4473575" y="2751138"/>
          <p14:tracePt t="126240" x="4640263" y="2751138"/>
          <p14:tracePt t="126256" x="4868863" y="2751138"/>
          <p14:tracePt t="126273" x="5045075" y="2765425"/>
          <p14:tracePt t="126289" x="5075238" y="2765425"/>
          <p14:tracePt t="126307" x="5089525" y="2765425"/>
          <p14:tracePt t="126381" x="5097463" y="2765425"/>
          <p14:tracePt t="126397" x="5105400" y="2765425"/>
          <p14:tracePt t="126406" x="5113338" y="2765425"/>
          <p14:tracePt t="126414" x="5135563" y="2765425"/>
          <p14:tracePt t="126454" x="5173663" y="2765425"/>
          <p14:tracePt t="126462" x="5235575" y="2765425"/>
          <p14:tracePt t="126472" x="5349875" y="2765425"/>
          <p14:tracePt t="126489" x="5410200" y="2765425"/>
          <p14:tracePt t="126506" x="5440363" y="2765425"/>
          <p14:tracePt t="126523" x="5440363" y="2759075"/>
          <p14:tracePt t="126614" x="5432425" y="2759075"/>
          <p14:tracePt t="127500" x="5440363" y="2751138"/>
          <p14:tracePt t="127566" x="5448300" y="2751138"/>
          <p14:tracePt t="127574" x="5456238" y="2751138"/>
          <p14:tracePt t="127587" x="5486400" y="2751138"/>
          <p14:tracePt t="127587" x="5494338" y="2751138"/>
          <p14:tracePt t="127607" x="5516563" y="2743200"/>
          <p14:tracePt t="127621" x="5676900" y="2720975"/>
          <p14:tracePt t="127639" x="5821363" y="2720975"/>
          <p14:tracePt t="127655" x="5989638" y="2720975"/>
          <p14:tracePt t="127672" x="6142038" y="2720975"/>
          <p14:tracePt t="127688" x="6256338" y="2713038"/>
          <p14:tracePt t="127705" x="6362700" y="2697163"/>
          <p14:tracePt t="127721" x="6484938" y="2697163"/>
          <p14:tracePt t="127738" x="6569075" y="2697163"/>
          <p14:tracePt t="127755" x="6599238" y="2697163"/>
          <p14:tracePt t="127770" x="6613525" y="2697163"/>
          <p14:tracePt t="127787" x="6621463" y="2689225"/>
          <p14:tracePt t="127806" x="6637338" y="2682875"/>
          <p14:tracePt t="127821" x="6651625" y="2674938"/>
          <p14:tracePt t="127839" x="6683375" y="2674938"/>
          <p14:tracePt t="127855" x="6751638" y="2674938"/>
          <p14:tracePt t="127872" x="6781800" y="2659063"/>
          <p14:tracePt t="127888" x="6804025" y="2651125"/>
          <p14:tracePt t="127904" x="6819900" y="2636838"/>
          <p14:tracePt t="127921" x="6827838" y="2620963"/>
          <p14:tracePt t="127938" x="6858000" y="2613025"/>
          <p14:tracePt t="127955" x="6896100" y="2590800"/>
          <p14:tracePt t="127971" x="6934200" y="2568575"/>
          <p14:tracePt t="127987" x="6956425" y="2544763"/>
          <p14:tracePt t="128005" x="6964363" y="2506663"/>
          <p14:tracePt t="128022" x="6964363" y="2498725"/>
          <p14:tracePt t="128038" x="6956425" y="2498725"/>
          <p14:tracePt t="128166" x="6956425" y="2506663"/>
          <p14:tracePt t="128174" x="6942138" y="2522538"/>
          <p14:tracePt t="128186" x="6934200" y="2582863"/>
          <p14:tracePt t="128203" x="6918325" y="2644775"/>
          <p14:tracePt t="128220" x="6896100" y="2697163"/>
          <p14:tracePt t="128220" x="6896100" y="2720975"/>
          <p14:tracePt t="128239" x="6880225" y="2765425"/>
          <p14:tracePt t="128255" x="6858000" y="2827338"/>
          <p14:tracePt t="128271" x="6842125" y="2895600"/>
          <p14:tracePt t="128288" x="6819900" y="2994025"/>
          <p14:tracePt t="128306" x="6797675" y="3055938"/>
          <p14:tracePt t="128321" x="6781800" y="3108325"/>
          <p14:tracePt t="128337" x="6781800" y="3132138"/>
          <p14:tracePt t="128354" x="6781800" y="3140075"/>
          <p14:tracePt t="128370" x="6781800" y="3108325"/>
          <p14:tracePt t="128422" x="6781800" y="3070225"/>
          <p14:tracePt t="128430" x="6781800" y="3025775"/>
          <p14:tracePt t="128439" x="6781800" y="3001963"/>
          <p14:tracePt t="128453" x="6781800" y="2987675"/>
          <p14:tracePt t="128471" x="6781800" y="2979738"/>
          <p14:tracePt t="128488" x="6797675" y="2963863"/>
          <p14:tracePt t="128504" x="6797675" y="2949575"/>
          <p14:tracePt t="128520" x="6835775" y="2887663"/>
          <p14:tracePt t="128537" x="6873875" y="2811463"/>
          <p14:tracePt t="128554" x="6888163" y="2765425"/>
          <p14:tracePt t="128570" x="6904038" y="2743200"/>
          <p14:tracePt t="128587" x="6904038" y="2735263"/>
          <p14:tracePt t="128603" x="6911975" y="2735263"/>
          <p14:tracePt t="128638" x="6918325" y="2735263"/>
          <p14:tracePt t="128654" x="6950075" y="2735263"/>
          <p14:tracePt t="128662" x="6956425" y="2735263"/>
          <p14:tracePt t="128671" x="7026275" y="2727325"/>
          <p14:tracePt t="128688" x="7056438" y="2720975"/>
          <p14:tracePt t="128704" x="7070725" y="2713038"/>
          <p14:tracePt t="128720" x="7086600" y="2705100"/>
          <p14:tracePt t="128737" x="7086600" y="2697163"/>
          <p14:tracePt t="128753" x="7102475" y="2697163"/>
          <p14:tracePt t="128769" x="7146925" y="2697163"/>
          <p14:tracePt t="128787" x="7239000" y="2697163"/>
          <p14:tracePt t="128804" x="7299325" y="2697163"/>
          <p14:tracePt t="128820" x="7315200" y="2697163"/>
          <p14:tracePt t="128836" x="7323138" y="2697163"/>
          <p14:tracePt t="128871" x="7345363" y="2697163"/>
          <p14:tracePt t="128878" x="7361238" y="2697163"/>
          <p14:tracePt t="128887" x="7451725" y="2697163"/>
          <p14:tracePt t="128904" x="7559675" y="2697163"/>
          <p14:tracePt t="128920" x="7650163" y="2697163"/>
          <p14:tracePt t="128937" x="7673975" y="2697163"/>
          <p14:tracePt t="128953" x="7680325" y="2697163"/>
          <p14:tracePt t="128974" x="7688263" y="2689225"/>
          <p14:tracePt t="128986" x="7742238" y="2689225"/>
          <p14:tracePt t="129004" x="7870825" y="2689225"/>
          <p14:tracePt t="129020" x="7993063" y="2689225"/>
          <p14:tracePt t="129020" x="8023225" y="2689225"/>
          <p14:tracePt t="129039" x="8047038" y="2689225"/>
          <p14:tracePt t="129052" x="8061325" y="2689225"/>
          <p14:tracePt t="129068" x="8061325" y="2682875"/>
          <p14:tracePt t="129086" x="8093075" y="2682875"/>
          <p14:tracePt t="129104" x="8145463" y="2674938"/>
          <p14:tracePt t="129120" x="8183563" y="2674938"/>
          <p14:tracePt t="129137" x="8191500" y="2674938"/>
          <p14:tracePt t="129156" x="8183563" y="2674938"/>
          <p14:tracePt t="129398" x="8175625" y="2674938"/>
          <p14:tracePt t="129406" x="8153400" y="2674938"/>
          <p14:tracePt t="129419" x="8107363" y="2674938"/>
          <p14:tracePt t="129436" x="8077200" y="2674938"/>
          <p14:tracePt t="129436" x="8047038" y="2674938"/>
          <p14:tracePt t="129455" x="8008938" y="2674938"/>
          <p14:tracePt t="129469" x="7894638" y="2674938"/>
          <p14:tracePt t="129487" x="7848600" y="2674938"/>
          <p14:tracePt t="129503" x="7818438" y="2674938"/>
          <p14:tracePt t="129520" x="7772400" y="2667000"/>
          <p14:tracePt t="129536" x="7688263" y="2644775"/>
          <p14:tracePt t="129553" x="7551738" y="2628900"/>
          <p14:tracePt t="129569" x="7437438" y="2620963"/>
          <p14:tracePt t="129586" x="7353300" y="2606675"/>
          <p14:tracePt t="129603" x="7307263" y="2606675"/>
          <p14:tracePt t="129619" x="7299325" y="2606675"/>
          <p14:tracePt t="129636" x="7292975" y="2606675"/>
          <p14:tracePt t="129678" x="7277100" y="2606675"/>
          <p14:tracePt t="129687" x="7254875" y="2606675"/>
          <p14:tracePt t="129694" x="7200900" y="2606675"/>
          <p14:tracePt t="129703" x="7078663" y="2606675"/>
          <p14:tracePt t="129720" x="7002463" y="2606675"/>
          <p14:tracePt t="129736" x="6988175" y="2606675"/>
          <p14:tracePt t="129752" x="6964363" y="2606675"/>
          <p14:tracePt t="129774" x="6964363" y="2613025"/>
          <p14:tracePt t="129785" x="6918325" y="2636838"/>
          <p14:tracePt t="129803" x="6865938" y="2659063"/>
          <p14:tracePt t="129819" x="6842125" y="2667000"/>
          <p14:tracePt t="129836" x="6827838" y="2674938"/>
          <p14:tracePt t="130294" x="6811963" y="2674938"/>
          <p14:tracePt t="130304" x="6797675" y="2674938"/>
          <p14:tracePt t="130309" x="6781800" y="2674938"/>
          <p14:tracePt t="130318" x="6765925" y="2674938"/>
          <p14:tracePt t="130335" x="6759575" y="2674938"/>
          <p14:tracePt t="130350" x="6759575" y="2682875"/>
          <p14:tracePt t="130368" x="6689725" y="2689225"/>
          <p14:tracePt t="130385" x="6545263" y="2689225"/>
          <p14:tracePt t="130403" x="6346825" y="2713038"/>
          <p14:tracePt t="130418" x="6256338" y="2713038"/>
          <p14:tracePt t="130435" x="6226175" y="2713038"/>
          <p14:tracePt t="130452" x="6210300" y="2713038"/>
          <p14:tracePt t="130470" x="6188075" y="2713038"/>
          <p14:tracePt t="130485" x="6080125" y="2713038"/>
          <p14:tracePt t="130485" x="5997575" y="2713038"/>
          <p14:tracePt t="130503" x="5845175" y="2713038"/>
          <p14:tracePt t="130520" x="5699125" y="2705100"/>
          <p14:tracePt t="130537" x="5600700" y="2667000"/>
          <p14:tracePt t="130551" x="5540375" y="2636838"/>
          <p14:tracePt t="130567" x="5502275" y="2598738"/>
          <p14:tracePt t="130584" x="5486400" y="2568575"/>
          <p14:tracePt t="130601" x="5486400" y="2544763"/>
          <p14:tracePt t="130617" x="5486400" y="2514600"/>
          <p14:tracePt t="130634" x="5486400" y="2498725"/>
          <p14:tracePt t="130652" x="5486400" y="2476500"/>
          <p14:tracePt t="130668" x="5486400" y="2460625"/>
          <p14:tracePt t="130668" x="5486400" y="2446338"/>
          <p14:tracePt t="130687" x="5486400" y="2430463"/>
          <p14:tracePt t="130702" x="5486400" y="2370138"/>
          <p14:tracePt t="130719" x="5502275" y="2316163"/>
          <p14:tracePt t="130736" x="5516563" y="2293938"/>
          <p14:tracePt t="130752" x="5524500" y="2286000"/>
          <p14:tracePt t="130768" x="5524500" y="2255838"/>
          <p14:tracePt t="130785" x="5524500" y="2239963"/>
          <p14:tracePt t="130800" x="5524500" y="2193925"/>
          <p14:tracePt t="130818" x="5524500" y="2155825"/>
          <p14:tracePt t="130835" x="5524500" y="2117725"/>
          <p14:tracePt t="130851" x="5524500" y="2073275"/>
          <p14:tracePt t="130868" x="5524500" y="2057400"/>
          <p14:tracePt t="130884" x="5524500" y="2019300"/>
          <p14:tracePt t="130901" x="5524500" y="1989138"/>
          <p14:tracePt t="130919" x="5524500" y="1973263"/>
          <p14:tracePt t="130936" x="5524500" y="1951038"/>
          <p14:tracePt t="130952" x="5524500" y="1927225"/>
          <p14:tracePt t="130968" x="5524500" y="1882775"/>
          <p14:tracePt t="130985" x="5508625" y="1851025"/>
          <p14:tracePt t="131001" x="5502275" y="1820863"/>
          <p14:tracePt t="131018" x="5502275" y="1774825"/>
          <p14:tracePt t="131036" x="5502275" y="1752600"/>
          <p14:tracePt t="131051" x="5502275" y="1736725"/>
          <p14:tracePt t="131068" x="5502275" y="1722438"/>
          <p14:tracePt t="131084" x="5502275" y="1714500"/>
          <p14:tracePt t="131126" x="5502275" y="1730375"/>
          <p14:tracePt t="131238" x="5502275" y="1736725"/>
          <p14:tracePt t="131246" x="5502275" y="1760538"/>
          <p14:tracePt t="131254" x="5508625" y="1774825"/>
          <p14:tracePt t="131267" x="5524500" y="1858963"/>
          <p14:tracePt t="131284" x="5524500" y="1905000"/>
          <p14:tracePt t="131284" x="5524500" y="1951038"/>
          <p14:tracePt t="131303" x="5524500" y="1989138"/>
          <p14:tracePt t="131319" x="5524500" y="2041525"/>
          <p14:tracePt t="131335" x="5524500" y="2095500"/>
          <p14:tracePt t="131352" x="5524500" y="2141538"/>
          <p14:tracePt t="131368" x="5524500" y="2171700"/>
          <p14:tracePt t="131384" x="5524500" y="2209800"/>
          <p14:tracePt t="131401" x="5524500" y="2225675"/>
          <p14:tracePt t="131417" x="5524500" y="2247900"/>
          <p14:tracePt t="131434" x="5524500" y="2278063"/>
          <p14:tracePt t="131451" x="5524500" y="2301875"/>
          <p14:tracePt t="131467" x="5524500" y="2332038"/>
          <p14:tracePt t="131484" x="5524500" y="2362200"/>
          <p14:tracePt t="131501" x="5524500" y="2392363"/>
          <p14:tracePt t="131501" x="5524500" y="2400300"/>
          <p14:tracePt t="131519" x="5524500" y="2422525"/>
          <p14:tracePt t="131536" x="5524500" y="2430463"/>
          <p14:tracePt t="131550" x="5516563" y="2430463"/>
          <p14:tracePt t="131798" x="5494338" y="2446338"/>
          <p14:tracePt t="131814" x="5456238" y="2484438"/>
          <p14:tracePt t="131822" x="5410200" y="2530475"/>
          <p14:tracePt t="131833" x="5303838" y="2620963"/>
          <p14:tracePt t="131850" x="5211763" y="2682875"/>
          <p14:tracePt t="131867" x="5143500" y="2705100"/>
          <p14:tracePt t="131884" x="5075238" y="2727325"/>
          <p14:tracePt t="131900" x="5021263" y="2751138"/>
          <p14:tracePt t="131900" x="4975225" y="2751138"/>
          <p14:tracePt t="131919" x="4937125" y="2759075"/>
          <p14:tracePt t="131934" x="4746625" y="2789238"/>
          <p14:tracePt t="131952" x="4625975" y="2797175"/>
          <p14:tracePt t="131968" x="4518025" y="2811463"/>
          <p14:tracePt t="131984" x="4473575" y="2811463"/>
          <p14:tracePt t="132000" x="4457700" y="2811463"/>
          <p14:tracePt t="132016" x="4441825" y="2811463"/>
          <p14:tracePt t="132034" x="4411663" y="2811463"/>
          <p14:tracePt t="132049" x="4359275" y="2811463"/>
          <p14:tracePt t="132066" x="4259263" y="2811463"/>
          <p14:tracePt t="132083" x="4160838" y="2811463"/>
          <p14:tracePt t="132100" x="4106863" y="2811463"/>
          <p14:tracePt t="132118" x="4068763" y="2811463"/>
          <p14:tracePt t="132118" x="4060825" y="2811463"/>
          <p14:tracePt t="132135" x="4038600" y="2811463"/>
          <p14:tracePt t="132151" x="3992563" y="2811463"/>
          <p14:tracePt t="132168" x="3940175" y="2811463"/>
          <p14:tracePt t="132184" x="3908425" y="2811463"/>
          <p14:tracePt t="132200" x="3878263" y="2811463"/>
          <p14:tracePt t="132217" x="3817938" y="2811463"/>
          <p14:tracePt t="132234" x="3711575" y="2811463"/>
          <p14:tracePt t="132250" x="3657600" y="2811463"/>
          <p14:tracePt t="132267" x="3635375" y="2803525"/>
          <p14:tracePt t="132284" x="3619500" y="2803525"/>
          <p14:tracePt t="132343" x="3611563" y="2803525"/>
          <p14:tracePt t="132357" x="3597275" y="2803525"/>
          <p14:tracePt t="132366" x="3573463" y="2811463"/>
          <p14:tracePt t="132384" x="3581400" y="2811463"/>
          <p14:tracePt t="132502" x="3597275" y="2811463"/>
          <p14:tracePt t="132510" x="3611563" y="2811463"/>
          <p14:tracePt t="132526" x="3619500" y="2811463"/>
          <p14:tracePt t="132535" x="3627438" y="2811463"/>
          <p14:tracePt t="132550" x="3687763" y="2811463"/>
          <p14:tracePt t="132568" x="3749675" y="2811463"/>
          <p14:tracePt t="132584" x="3832225" y="2811463"/>
          <p14:tracePt t="132600" x="3916363" y="2811463"/>
          <p14:tracePt t="132617" x="4016375" y="2811463"/>
          <p14:tracePt t="132633" x="4106863" y="2811463"/>
          <p14:tracePt t="132649" x="4144963" y="2811463"/>
          <p14:tracePt t="133567" x="4144963" y="2819400"/>
          <p14:tracePt t="134286" x="4130675" y="2841625"/>
          <p14:tracePt t="134294" x="4122738" y="2879725"/>
          <p14:tracePt t="134302" x="4114800" y="2911475"/>
          <p14:tracePt t="134316" x="4106863" y="2955925"/>
          <p14:tracePt t="134331" x="4092575" y="2994025"/>
          <p14:tracePt t="134348" x="4076700" y="3048000"/>
          <p14:tracePt t="134364" x="4054475" y="3140075"/>
          <p14:tracePt t="134364" x="4046538" y="3200400"/>
          <p14:tracePt t="134384" x="4030663" y="3306763"/>
          <p14:tracePt t="134399" x="4022725" y="3375025"/>
          <p14:tracePt t="134415" x="4000500" y="3497263"/>
          <p14:tracePt t="134432" x="3962400" y="3603625"/>
          <p14:tracePt t="134448" x="3940175" y="3725863"/>
          <p14:tracePt t="134465" x="3908425" y="3802063"/>
          <p14:tracePt t="134481" x="3886200" y="3886200"/>
          <p14:tracePt t="134497" x="3878263" y="3962400"/>
          <p14:tracePt t="134514" x="3863975" y="4038600"/>
          <p14:tracePt t="134531" x="3848100" y="4122738"/>
          <p14:tracePt t="134548" x="3832225" y="4198938"/>
          <p14:tracePt t="134564" x="3810000" y="4244975"/>
          <p14:tracePt t="134564" x="3810000" y="4259263"/>
          <p14:tracePt t="134583" x="3810000" y="4297363"/>
          <p14:tracePt t="134599" x="3810000" y="4305300"/>
          <p14:tracePt t="134613" x="3810000" y="4321175"/>
          <p14:tracePt t="134631" x="3810000" y="4335463"/>
          <p14:tracePt t="134647" x="3810000" y="4373563"/>
          <p14:tracePt t="134664" x="3810000" y="4427538"/>
          <p14:tracePt t="134680" x="3810000" y="4525963"/>
          <p14:tracePt t="134697" x="3810000" y="4632325"/>
          <p14:tracePt t="134714" x="3810000" y="4702175"/>
          <p14:tracePt t="134731" x="3810000" y="4746625"/>
          <p14:tracePt t="134748" x="3810000" y="4792663"/>
          <p14:tracePt t="134764" x="3810000" y="4854575"/>
          <p14:tracePt t="134781" x="3810000" y="4937125"/>
          <p14:tracePt t="134781" x="3810000" y="4975225"/>
          <p14:tracePt t="134799" x="3810000" y="5059363"/>
          <p14:tracePt t="134816" x="3810000" y="5113338"/>
          <p14:tracePt t="134833" x="3810000" y="5143500"/>
          <p14:tracePt t="134847" x="3810000" y="5173663"/>
          <p14:tracePt t="134863" x="3810000" y="5265738"/>
          <p14:tracePt t="134879" x="3810000" y="5349875"/>
          <p14:tracePt t="134896" x="3810000" y="5418138"/>
          <p14:tracePt t="134914" x="3810000" y="5478463"/>
          <p14:tracePt t="134930" x="3810000" y="5486400"/>
          <p14:tracePt t="134946" x="3810000" y="5494338"/>
          <p14:tracePt t="134963" x="3802063" y="5508625"/>
          <p14:tracePt t="134980" x="3794125" y="5524500"/>
          <p14:tracePt t="134980" x="3779838" y="5554663"/>
          <p14:tracePt t="134999" x="3779838" y="5562600"/>
          <p14:tracePt t="135014" x="3749675" y="5630863"/>
          <p14:tracePt t="135032" x="3711575" y="5676900"/>
          <p14:tracePt t="135048" x="3665538" y="5722938"/>
          <p14:tracePt t="135065" x="3619500" y="5768975"/>
          <p14:tracePt t="135080" x="3581400" y="5791200"/>
          <p14:tracePt t="135097" x="3559175" y="5807075"/>
          <p14:tracePt t="135114" x="3551238" y="5807075"/>
          <p14:tracePt t="135166" x="3535363" y="5807075"/>
          <p14:tracePt t="135182" x="3521075" y="5807075"/>
          <p14:tracePt t="135190" x="3505200" y="5807075"/>
          <p14:tracePt t="135199" x="3489325" y="5807075"/>
          <p14:tracePt t="137036" x="3489325" y="5799138"/>
          <p14:tracePt t="137742" x="3497263" y="5799138"/>
          <p14:tracePt t="137806" x="3497263" y="5791200"/>
          <p14:tracePt t="137822" x="3505200" y="5791200"/>
          <p14:tracePt t="137830" x="3505200" y="5783263"/>
          <p14:tracePt t="137844" x="3513138" y="5783263"/>
          <p14:tracePt t="137860" x="3513138" y="5775325"/>
          <p14:tracePt t="137877" x="3521075" y="5768975"/>
          <p14:tracePt t="137893" x="3527425" y="5761038"/>
          <p14:tracePt t="137911" x="3527425" y="5753100"/>
          <p14:tracePt t="137927" x="3543300" y="5745163"/>
          <p14:tracePt t="137944" x="3551238" y="5730875"/>
          <p14:tracePt t="137960" x="3559175" y="5722938"/>
          <p14:tracePt t="137977" x="3565525" y="5707063"/>
          <p14:tracePt t="137998" x="3573463" y="5699125"/>
          <p14:tracePt t="138014" x="3573463" y="5692775"/>
          <p14:tracePt t="138061" x="3589338" y="5684838"/>
          <p14:tracePt t="138078" x="3597275" y="5676900"/>
          <p14:tracePt t="138095" x="3597275" y="5668963"/>
          <p14:tracePt t="138996" x="3589338" y="5668963"/>
          <p14:tracePt t="139398" x="3589338" y="5676900"/>
          <p14:tracePt t="139406" x="3581400" y="5676900"/>
          <p14:tracePt t="141232" x="3565525" y="5676900"/>
          <p14:tracePt t="141262" x="3559175" y="5676900"/>
          <p14:tracePt t="141286" x="3551238" y="5676900"/>
          <p14:tracePt t="141294" x="3543300" y="5676900"/>
          <p14:tracePt t="141307" x="3527425" y="5676900"/>
          <p14:tracePt t="141323" x="3513138" y="5676900"/>
          <p14:tracePt t="141340" x="3497263" y="5684838"/>
          <p14:tracePt t="141357" x="3459163" y="5684838"/>
          <p14:tracePt t="141375" x="3413125" y="5676900"/>
          <p14:tracePt t="141391" x="3382963" y="5661025"/>
          <p14:tracePt t="141408" x="3375025" y="5661025"/>
          <p14:tracePt t="141438" x="3368675" y="5661025"/>
          <p14:tracePt t="141446" x="3352800" y="5661025"/>
          <p14:tracePt t="141462" x="3336925" y="5661025"/>
          <p14:tracePt t="141477" x="3322638" y="5661025"/>
          <p14:tracePt t="141489" x="3292475" y="5661025"/>
          <p14:tracePt t="141506" x="3276600" y="5661025"/>
          <p14:tracePt t="141523" x="3260725" y="5661025"/>
          <p14:tracePt t="141542" x="3254375" y="5661025"/>
          <p14:tracePt t="141565" x="3246438" y="5661025"/>
          <p14:tracePt t="141574" x="3230563" y="5661025"/>
          <p14:tracePt t="141590" x="3184525" y="5661025"/>
          <p14:tracePt t="141607" x="3124200" y="5661025"/>
          <p14:tracePt t="141623" x="3025775" y="5661025"/>
          <p14:tracePt t="141639" x="2987675" y="5661025"/>
          <p14:tracePt t="141656" x="2963863" y="5661025"/>
          <p14:tracePt t="141673" x="2941638" y="5661025"/>
          <p14:tracePt t="141689" x="2917825" y="5661025"/>
          <p14:tracePt t="141705" x="2879725" y="5668963"/>
          <p14:tracePt t="141723" x="2841625" y="5668963"/>
          <p14:tracePt t="141739" x="2835275" y="5668963"/>
          <p14:tracePt t="141797" x="2811463" y="5676900"/>
          <p14:tracePt t="141806" x="2797175" y="5684838"/>
          <p14:tracePt t="141813" x="2773363" y="5684838"/>
          <p14:tracePt t="141823" x="2697163" y="5684838"/>
          <p14:tracePt t="141839" x="2620963" y="5684838"/>
          <p14:tracePt t="141856" x="2560638" y="5684838"/>
          <p14:tracePt t="141872" x="2530475" y="5684838"/>
          <p14:tracePt t="141889" x="2498725" y="5684838"/>
          <p14:tracePt t="141906" x="2468563" y="5684838"/>
          <p14:tracePt t="141922" x="2438400" y="5684838"/>
          <p14:tracePt t="141939" x="2378075" y="5692775"/>
          <p14:tracePt t="141939" x="2339975" y="5692775"/>
          <p14:tracePt t="141958" x="2308225" y="5692775"/>
          <p14:tracePt t="141972" x="2141538" y="5692775"/>
          <p14:tracePt t="141990" x="2035175" y="5692775"/>
          <p14:tracePt t="142007" x="1981200" y="5692775"/>
          <p14:tracePt t="142023" x="1965325" y="5692775"/>
          <p14:tracePt t="142039" x="1943100" y="5692775"/>
          <p14:tracePt t="142056" x="1920875" y="5707063"/>
          <p14:tracePt t="142072" x="1858963" y="5707063"/>
          <p14:tracePt t="142089" x="1714500" y="5707063"/>
          <p14:tracePt t="142106" x="1584325" y="5707063"/>
          <p14:tracePt t="142122" x="1485900" y="5707063"/>
          <p14:tracePt t="142139" x="1455738" y="5707063"/>
          <p14:tracePt t="142157" x="1425575" y="5707063"/>
          <p14:tracePt t="142157" x="1409700" y="5707063"/>
          <p14:tracePt t="142174" x="1393825" y="5707063"/>
          <p14:tracePt t="142187" x="1325563" y="5707063"/>
          <p14:tracePt t="142206" x="1273175" y="5707063"/>
          <p14:tracePt t="142223" x="1249363" y="5707063"/>
          <p14:tracePt t="142239" x="1227138" y="5707063"/>
          <p14:tracePt t="142256" x="1203325" y="5707063"/>
          <p14:tracePt t="142272" x="1127125" y="5707063"/>
          <p14:tracePt t="142288" x="1036638" y="5707063"/>
          <p14:tracePt t="142305" x="930275" y="5676900"/>
          <p14:tracePt t="142323" x="892175" y="5668963"/>
          <p14:tracePt t="142339" x="884238" y="5668963"/>
          <p14:tracePt t="142373" x="876300" y="5661025"/>
          <p14:tracePt t="142381" x="860425" y="5661025"/>
          <p14:tracePt t="142389" x="815975" y="5661025"/>
          <p14:tracePt t="142406" x="754063" y="5661025"/>
          <p14:tracePt t="142422" x="715963" y="5654675"/>
          <p14:tracePt t="142439" x="708025" y="5654675"/>
          <p14:tracePt t="142455" x="693738" y="5646738"/>
          <p14:tracePt t="142471" x="677863" y="5646738"/>
          <p14:tracePt t="142517" x="693738" y="5646738"/>
          <p14:tracePt t="142645" x="701675" y="5646738"/>
          <p14:tracePt t="142677" x="708025" y="5646738"/>
          <p14:tracePt t="142686" x="723900" y="5646738"/>
          <p14:tracePt t="142693" x="746125" y="5646738"/>
          <p14:tracePt t="142704" x="808038" y="5646738"/>
          <p14:tracePt t="142721" x="898525" y="5668963"/>
          <p14:tracePt t="142738" x="990600" y="5668963"/>
          <p14:tracePt t="142755" x="1089025" y="5668963"/>
          <p14:tracePt t="142771" x="1143000" y="5676900"/>
          <p14:tracePt t="142771" x="1150938" y="5676900"/>
          <p14:tracePt t="142790" x="1158875" y="5676900"/>
          <p14:tracePt t="142813" x="1165225" y="5676900"/>
          <p14:tracePt t="142830" x="1173163" y="5676900"/>
          <p14:tracePt t="142838" x="1203325" y="5676900"/>
          <p14:tracePt t="142855" x="1317625" y="5676900"/>
          <p14:tracePt t="142871" x="1470025" y="5676900"/>
          <p14:tracePt t="142888" x="1577975" y="5676900"/>
          <p14:tracePt t="142905" x="1630363" y="5676900"/>
          <p14:tracePt t="142921" x="1646238" y="5676900"/>
          <p14:tracePt t="142965" x="1660525" y="5676900"/>
          <p14:tracePt t="142973" x="1684338" y="5676900"/>
          <p14:tracePt t="142987" x="1812925" y="5676900"/>
          <p14:tracePt t="142987" x="1897063" y="5676900"/>
          <p14:tracePt t="143006" x="2027238" y="5676900"/>
          <p14:tracePt t="143023" x="2057400" y="5676900"/>
          <p14:tracePt t="143039" x="2073275" y="5676900"/>
          <p14:tracePt t="143101" x="2103438" y="5676900"/>
          <p14:tracePt t="143109" x="2155825" y="5676900"/>
          <p14:tracePt t="143120" x="2239963" y="5676900"/>
          <p14:tracePt t="143138" x="2293938" y="5676900"/>
          <p14:tracePt t="143156" x="2308225" y="5676900"/>
          <p14:tracePt t="143228" x="2346325" y="5684838"/>
          <p14:tracePt t="143238" x="2392363" y="5684838"/>
          <p14:tracePt t="143245" x="2422525" y="5692775"/>
          <p14:tracePt t="143255" x="2446338" y="5692775"/>
          <p14:tracePt t="143271" x="2454275" y="5707063"/>
          <p14:tracePt t="143287" x="2468563" y="5707063"/>
          <p14:tracePt t="143341" x="2492375" y="5707063"/>
          <p14:tracePt t="143349" x="2506663" y="5707063"/>
          <p14:tracePt t="143357" x="2522538" y="5707063"/>
          <p14:tracePt t="143370" x="2536825" y="5707063"/>
          <p14:tracePt t="143387" x="2552700" y="5707063"/>
          <p14:tracePt t="143404" x="2582863" y="5707063"/>
          <p14:tracePt t="143404" x="2606675" y="5707063"/>
          <p14:tracePt t="143422" x="2674938" y="5707063"/>
          <p14:tracePt t="143438" x="2759075" y="5730875"/>
          <p14:tracePt t="143455" x="2827338" y="5730875"/>
          <p14:tracePt t="143471" x="2857500" y="5730875"/>
          <p14:tracePt t="143487" x="2865438" y="5730875"/>
          <p14:tracePt t="143525" x="2879725" y="5730875"/>
          <p14:tracePt t="143541" x="2903538" y="5730875"/>
          <p14:tracePt t="143549" x="2941638" y="5730875"/>
          <p14:tracePt t="143557" x="2963863" y="5730875"/>
          <p14:tracePt t="143570" x="3017838" y="5730875"/>
          <p14:tracePt t="143587" x="3040063" y="5730875"/>
          <p14:tracePt t="143604" x="3048000" y="5730875"/>
          <p14:tracePt t="143629" x="3055938" y="5730875"/>
          <p14:tracePt t="143645" x="3078163" y="5730875"/>
          <p14:tracePt t="143655" x="3132138" y="5730875"/>
          <p14:tracePt t="143670" x="3238500" y="5730875"/>
          <p14:tracePt t="143686" x="3352800" y="5730875"/>
          <p14:tracePt t="143703" x="3413125" y="5737225"/>
          <p14:tracePt t="143720" x="3429000" y="5745163"/>
          <p14:tracePt t="143736" x="3429000" y="5753100"/>
          <p14:tracePt t="143757" x="3444875" y="5753100"/>
          <p14:tracePt t="143781" x="3467100" y="5753100"/>
          <p14:tracePt t="143797" x="3482975" y="5753100"/>
          <p14:tracePt t="143806" x="3513138" y="5753100"/>
          <p14:tracePt t="143820" x="3603625" y="5753100"/>
          <p14:tracePt t="143839" x="3687763" y="5753100"/>
          <p14:tracePt t="143855" x="3717925" y="5753100"/>
          <p14:tracePt t="143871" x="3725863" y="5753100"/>
          <p14:tracePt t="143886" x="3741738" y="5753100"/>
          <p14:tracePt t="143904" x="3756025" y="5753100"/>
          <p14:tracePt t="143920" x="3787775" y="5753100"/>
          <p14:tracePt t="143937" x="3832225" y="5753100"/>
          <p14:tracePt t="143954" x="3878263" y="5753100"/>
          <p14:tracePt t="143970" x="3908425" y="5745163"/>
          <p14:tracePt t="143987" x="3924300" y="5737225"/>
          <p14:tracePt t="144003" x="3940175" y="5737225"/>
          <p14:tracePt t="144029" x="3946525" y="5730875"/>
          <p14:tracePt t="144038" x="3962400" y="5730875"/>
          <p14:tracePt t="144052" x="4054475" y="5699125"/>
          <p14:tracePt t="144070" x="4092575" y="5692775"/>
          <p14:tracePt t="144087" x="4114800" y="5692775"/>
          <p14:tracePt t="144104" x="4130675" y="5692775"/>
          <p14:tracePt t="144118" x="4168775" y="5684838"/>
          <p14:tracePt t="144136" x="4237038" y="5668963"/>
          <p14:tracePt t="144159" x="4251325" y="5668963"/>
          <p14:tracePt t="144169" x="4267200" y="5668963"/>
          <p14:tracePt t="144186" x="4289425" y="5668963"/>
          <p14:tracePt t="144203" x="4313238" y="5668963"/>
          <p14:tracePt t="144203" x="4321175" y="5654675"/>
          <p14:tracePt t="144222" x="4365625" y="5646738"/>
          <p14:tracePt t="144238" x="4403725" y="5638800"/>
          <p14:tracePt t="144254" x="4435475" y="5638800"/>
          <p14:tracePt t="144271" x="4465638" y="5638800"/>
          <p14:tracePt t="144287" x="4473575" y="5630863"/>
          <p14:tracePt t="144325" x="4479925" y="5630863"/>
          <p14:tracePt t="144357" x="4487863" y="5630863"/>
          <p14:tracePt t="144365" x="4511675" y="5630863"/>
          <p14:tracePt t="144373" x="4518025" y="5622925"/>
          <p14:tracePt t="144386" x="4525963" y="5616575"/>
          <p14:tracePt t="144403" x="4533900" y="5616575"/>
          <p14:tracePt t="144422" x="4541838" y="5616575"/>
          <p14:tracePt t="144436" x="4556125" y="5616575"/>
          <p14:tracePt t="144454" x="4579938" y="5616575"/>
          <p14:tracePt t="144470" x="4594225" y="5616575"/>
          <p14:tracePt t="144487" x="4618038" y="5616575"/>
          <p14:tracePt t="144503" x="4640263" y="5616575"/>
          <p14:tracePt t="144520" x="4656138" y="5616575"/>
          <p14:tracePt t="144536" x="4664075" y="5608638"/>
          <p14:tracePt t="144552" x="4702175" y="5600700"/>
          <p14:tracePt t="144569" x="4716463" y="5600700"/>
          <p14:tracePt t="144586" x="4724400" y="5600700"/>
          <p14:tracePt t="144602" x="4746625" y="5600700"/>
          <p14:tracePt t="144620" x="4770438" y="5600700"/>
          <p14:tracePt t="144620" x="4784725" y="5600700"/>
          <p14:tracePt t="144638" x="4800600" y="5592763"/>
          <p14:tracePt t="144652" x="4808538" y="5592763"/>
          <p14:tracePt t="144693" x="4816475" y="5592763"/>
          <p14:tracePt t="144702" x="4822825" y="5592763"/>
          <p14:tracePt t="144709" x="4846638" y="5592763"/>
          <p14:tracePt t="144719" x="4876800" y="5592763"/>
          <p14:tracePt t="144736" x="4914900" y="5592763"/>
          <p14:tracePt t="144753" x="4922838" y="5592763"/>
          <p14:tracePt t="144769" x="4930775" y="5592763"/>
          <p14:tracePt t="144789" x="4937125" y="5592763"/>
          <p14:tracePt t="144802" x="4945063" y="5592763"/>
          <p14:tracePt t="144819" x="4960938" y="5592763"/>
          <p14:tracePt t="144819" x="4968875" y="5592763"/>
          <p14:tracePt t="144839" x="4983163" y="5592763"/>
          <p14:tracePt t="144853" x="4999038" y="5592763"/>
          <p14:tracePt t="144870" x="5013325" y="5592763"/>
          <p14:tracePt t="144965" x="5021263" y="5592763"/>
          <p14:tracePt t="145021" x="5037138" y="5592763"/>
          <p14:tracePt t="145037" x="5045075" y="5592763"/>
          <p14:tracePt t="145053" x="5059363" y="5592763"/>
          <p14:tracePt t="145061" x="5075238" y="5592763"/>
          <p14:tracePt t="145070" x="5127625" y="5592763"/>
          <p14:tracePt t="145087" x="5181600" y="5592763"/>
          <p14:tracePt t="145103" x="5211763" y="5592763"/>
          <p14:tracePt t="145119" x="5235575" y="5592763"/>
          <p14:tracePt t="145136" x="5249863" y="5592763"/>
          <p14:tracePt t="145155" x="5265738" y="5600700"/>
          <p14:tracePt t="145169" x="5273675" y="5608638"/>
          <p14:tracePt t="145186" x="5287963" y="5608638"/>
          <p14:tracePt t="145204" x="5311775" y="5608638"/>
          <p14:tracePt t="145219" x="5334000" y="5616575"/>
          <p14:tracePt t="145235" x="5380038" y="5630863"/>
          <p14:tracePt t="145235" x="5394325" y="5630863"/>
          <p14:tracePt t="145254" x="5432425" y="5630863"/>
          <p14:tracePt t="145270" x="5478463" y="5638800"/>
          <p14:tracePt t="145287" x="5516563" y="5638800"/>
          <p14:tracePt t="145303" x="5546725" y="5638800"/>
          <p14:tracePt t="145319" x="5570538" y="5646738"/>
          <p14:tracePt t="145338" x="5578475" y="5646738"/>
          <p14:tracePt t="145353" x="5630863" y="5654675"/>
          <p14:tracePt t="145368" x="5745163" y="5668963"/>
          <p14:tracePt t="145384" x="5859463" y="5668963"/>
          <p14:tracePt t="145402" x="5973763" y="5668963"/>
          <p14:tracePt t="145419" x="6019800" y="5668963"/>
          <p14:tracePt t="145436" x="6035675" y="5668963"/>
          <p14:tracePt t="145485" x="6042025" y="5668963"/>
          <p14:tracePt t="145502" x="6057900" y="5684838"/>
          <p14:tracePt t="145773" x="6088063" y="5684838"/>
          <p14:tracePt t="145821" x="6103938" y="5684838"/>
          <p14:tracePt t="145829" x="6111875" y="5699125"/>
          <p14:tracePt t="145837" x="6111875" y="5715000"/>
          <p14:tracePt t="145854" x="6118225" y="5715000"/>
          <p14:tracePt t="145869" x="6134100" y="5715000"/>
          <p14:tracePt t="145885" x="6149975" y="5715000"/>
          <p14:tracePt t="145901" x="6172200" y="5707063"/>
          <p14:tracePt t="145919" x="6202363" y="5692775"/>
          <p14:tracePt t="145935" x="6278563" y="5676900"/>
          <p14:tracePt t="145951" x="6316663" y="5668963"/>
          <p14:tracePt t="145968" x="6324600" y="5668963"/>
          <p14:tracePt t="145985" x="6340475" y="5668963"/>
          <p14:tracePt t="146001" x="6378575" y="5668963"/>
          <p14:tracePt t="146018" x="6430963" y="5668963"/>
          <p14:tracePt t="146035" x="6523038" y="5668963"/>
          <p14:tracePt t="146051" x="6607175" y="5668963"/>
          <p14:tracePt t="146051" x="6629400" y="5668963"/>
          <p14:tracePt t="146070" x="6659563" y="5668963"/>
          <p14:tracePt t="146087" x="6667500" y="5661025"/>
          <p14:tracePt t="146102" x="6675438" y="5654675"/>
          <p14:tracePt t="146118" x="6683375" y="5654675"/>
          <p14:tracePt t="146141" x="6689725" y="5654675"/>
          <p14:tracePt t="146151" x="6735763" y="5654675"/>
          <p14:tracePt t="146168" x="6789738" y="5654675"/>
          <p14:tracePt t="146185" x="6804025" y="5654675"/>
          <p14:tracePt t="146200" x="6804025" y="5646738"/>
          <p14:tracePt t="146217" x="6811963" y="5646738"/>
          <p14:tracePt t="146253" x="6819900" y="5630863"/>
          <p14:tracePt t="146277" x="6819900" y="5622925"/>
          <p14:tracePt t="146333" x="6827838" y="5616575"/>
          <p14:tracePt t="146677" x="6835775" y="5608638"/>
          <p14:tracePt t="146685" x="6842125" y="5608638"/>
          <p14:tracePt t="146702" x="6858000" y="5608638"/>
          <p14:tracePt t="146717" x="6888163" y="5600700"/>
          <p14:tracePt t="146735" x="6950075" y="5600700"/>
          <p14:tracePt t="146751" x="7040563" y="5600700"/>
          <p14:tracePt t="146767" x="7078663" y="5600700"/>
          <p14:tracePt t="146784" x="7086600" y="5600700"/>
          <p14:tracePt t="146800" x="7094538" y="5600700"/>
          <p14:tracePt t="146817" x="7140575" y="5600700"/>
          <p14:tracePt t="146834" x="7200900" y="5600700"/>
          <p14:tracePt t="146851" x="7299325" y="5600700"/>
          <p14:tracePt t="146867" x="7399338" y="5600700"/>
          <p14:tracePt t="146867" x="7429500" y="5600700"/>
          <p14:tracePt t="146886" x="7467600" y="5600700"/>
          <p14:tracePt t="146900" x="7521575" y="5600700"/>
          <p14:tracePt t="146918" x="7551738" y="5600700"/>
          <p14:tracePt t="146934" x="7581900" y="5600700"/>
          <p14:tracePt t="146951" x="7642225" y="5600700"/>
          <p14:tracePt t="146967" x="7756525" y="5600700"/>
          <p14:tracePt t="146984" x="7870825" y="5600700"/>
          <p14:tracePt t="147000" x="7993063" y="5616575"/>
          <p14:tracePt t="147017" x="8137525" y="5622925"/>
          <p14:tracePt t="147034" x="8245475" y="5622925"/>
          <p14:tracePt t="147050" x="8321675" y="5622925"/>
          <p14:tracePt t="147068" x="8374063" y="5622925"/>
          <p14:tracePt t="147068" x="8389938" y="5616575"/>
          <p14:tracePt t="147086" x="8428038" y="5608638"/>
          <p14:tracePt t="147100" x="8474075" y="5600700"/>
          <p14:tracePt t="147118" x="8504238" y="5592763"/>
          <p14:tracePt t="147134" x="8504238" y="5584825"/>
          <p14:tracePt t="147285" x="8496300" y="5584825"/>
          <p14:tracePt t="147349" x="8480425" y="5584825"/>
          <p14:tracePt t="147357" x="8466138" y="5584825"/>
          <p14:tracePt t="147367" x="8450263" y="5584825"/>
          <p14:tracePt t="147383" x="8442325" y="5584825"/>
          <p14:tracePt t="147398" x="8420100" y="5584825"/>
          <p14:tracePt t="147416" x="8382000" y="5584825"/>
          <p14:tracePt t="147432" x="8328025" y="5600700"/>
          <p14:tracePt t="147449" x="8289925" y="5608638"/>
          <p14:tracePt t="147466" x="8221663" y="5608638"/>
          <p14:tracePt t="147482" x="8137525" y="5608638"/>
          <p14:tracePt t="147499" x="8077200" y="5608638"/>
          <p14:tracePt t="147499" x="8031163" y="5616575"/>
          <p14:tracePt t="147517" x="7978775" y="5622925"/>
          <p14:tracePt t="147533" x="7848600" y="5638800"/>
          <p14:tracePt t="147550" x="7712075" y="5661025"/>
          <p14:tracePt t="147566" x="7543800" y="5668963"/>
          <p14:tracePt t="147582" x="7323138" y="5692775"/>
          <p14:tracePt t="147599" x="7124700" y="5715000"/>
          <p14:tracePt t="147615" x="6934200" y="5737225"/>
          <p14:tracePt t="147632" x="6743700" y="5745163"/>
          <p14:tracePt t="147650" x="6553200" y="5768975"/>
          <p14:tracePt t="147667" x="6362700" y="5791200"/>
          <p14:tracePt t="147683" x="6210300" y="5813425"/>
          <p14:tracePt t="147683" x="6126163" y="5845175"/>
          <p14:tracePt t="147702" x="6035675" y="5851525"/>
          <p14:tracePt t="147715" x="5859463" y="5889625"/>
          <p14:tracePt t="147715" x="5761038" y="5897563"/>
          <p14:tracePt t="147733" x="5532438" y="5927725"/>
          <p14:tracePt t="147750" x="5426075" y="5943600"/>
          <p14:tracePt t="147766" x="5334000" y="5943600"/>
          <p14:tracePt t="147783" x="5273675" y="5943600"/>
          <p14:tracePt t="147800" x="5219700" y="5943600"/>
          <p14:tracePt t="147816" x="5105400" y="5951538"/>
          <p14:tracePt t="147833" x="4953000" y="5997575"/>
          <p14:tracePt t="147850" x="4808538" y="6049963"/>
          <p14:tracePt t="147866" x="4664075" y="6096000"/>
          <p14:tracePt t="147883" x="4541838" y="6111875"/>
          <p14:tracePt t="147899" x="4457700" y="6134100"/>
          <p14:tracePt t="147899" x="4419600" y="6134100"/>
          <p14:tracePt t="147918" x="4389438" y="6142038"/>
          <p14:tracePt t="147918" x="4365625" y="6149975"/>
          <p14:tracePt t="147934" x="4327525" y="6156325"/>
          <p14:tracePt t="147951" x="4237038" y="6156325"/>
          <p14:tracePt t="147967" x="4106863" y="6180138"/>
          <p14:tracePt t="147983" x="3978275" y="6188075"/>
          <p14:tracePt t="147999" x="3856038" y="6202363"/>
          <p14:tracePt t="148017" x="3733800" y="6202363"/>
          <p14:tracePt t="148033" x="3589338" y="6202363"/>
          <p14:tracePt t="148049" x="3429000" y="6202363"/>
          <p14:tracePt t="148066" x="3292475" y="6202363"/>
          <p14:tracePt t="148083" x="3162300" y="6202363"/>
          <p14:tracePt t="148099" x="3048000" y="6218238"/>
          <p14:tracePt t="148099" x="2987675" y="6226175"/>
          <p14:tracePt t="148118" x="2979738" y="6226175"/>
          <p14:tracePt t="148132" x="2819400" y="6232525"/>
          <p14:tracePt t="148151" x="2674938" y="6218238"/>
          <p14:tracePt t="148167" x="2498725" y="6202363"/>
          <p14:tracePt t="148184" x="2339975" y="6172200"/>
          <p14:tracePt t="148199" x="2217738" y="6172200"/>
          <p14:tracePt t="148216" x="2117725" y="6156325"/>
          <p14:tracePt t="148232" x="2011363" y="6134100"/>
          <p14:tracePt t="148249" x="1897063" y="6126163"/>
          <p14:tracePt t="148266" x="1774825" y="6096000"/>
          <p14:tracePt t="148282" x="1692275" y="6096000"/>
          <p14:tracePt t="148299" x="1638300" y="6088063"/>
          <p14:tracePt t="148316" x="1577975" y="6080125"/>
          <p14:tracePt t="148316" x="1546225" y="6080125"/>
          <p14:tracePt t="148334" x="1477963" y="6065838"/>
          <p14:tracePt t="148350" x="1417638" y="6065838"/>
          <p14:tracePt t="148367" x="1371600" y="6057900"/>
          <p14:tracePt t="148383" x="1325563" y="6057900"/>
          <p14:tracePt t="148399" x="1287463" y="6042025"/>
          <p14:tracePt t="148416" x="1227138" y="6042025"/>
          <p14:tracePt t="148433" x="1181100" y="6027738"/>
          <p14:tracePt t="148449" x="1143000" y="6019800"/>
          <p14:tracePt t="148466" x="1104900" y="6019800"/>
          <p14:tracePt t="148482" x="1074738" y="6011863"/>
          <p14:tracePt t="148499" x="1044575" y="6003925"/>
          <p14:tracePt t="148516" x="1028700" y="6003925"/>
          <p14:tracePt t="148534" x="1012825" y="6003925"/>
          <p14:tracePt t="148566" x="1006475" y="6003925"/>
          <p14:tracePt t="148573" x="982663" y="6003925"/>
          <p14:tracePt t="148583" x="944563" y="6003925"/>
          <p14:tracePt t="148599" x="892175" y="6003925"/>
          <p14:tracePt t="148616" x="860425" y="6003925"/>
          <p14:tracePt t="148632" x="838200" y="6003925"/>
          <p14:tracePt t="148648" x="830263" y="6003925"/>
          <p14:tracePt t="148701" x="815975" y="6003925"/>
          <p14:tracePt t="148717" x="784225" y="6003925"/>
          <p14:tracePt t="148725" x="769938" y="6003925"/>
          <p14:tracePt t="148734" x="754063" y="6003925"/>
          <p14:tracePt t="148748" x="746125" y="5997575"/>
          <p14:tracePt t="148797" x="739775" y="5997575"/>
          <p14:tracePt t="148813" x="731838" y="5997575"/>
          <p14:tracePt t="148821" x="739775" y="5997575"/>
          <p14:tracePt t="149709" x="777875" y="5997575"/>
          <p14:tracePt t="149717" x="822325" y="5997575"/>
          <p14:tracePt t="149730" x="960438" y="5997575"/>
          <p14:tracePt t="149747" x="1050925" y="5997575"/>
          <p14:tracePt t="149747" x="1089025" y="5997575"/>
          <p14:tracePt t="149767" x="1104900" y="5997575"/>
          <p14:tracePt t="149782" x="1143000" y="5997575"/>
          <p14:tracePt t="149853" x="1181100" y="5997575"/>
          <p14:tracePt t="149861" x="1241425" y="5997575"/>
          <p14:tracePt t="149869" x="1279525" y="5997575"/>
          <p14:tracePt t="149880" x="1349375" y="5997575"/>
          <p14:tracePt t="149897" x="1355725" y="5997575"/>
          <p14:tracePt t="149914" x="1363663" y="5997575"/>
          <p14:tracePt t="149965" x="1371600" y="5997575"/>
          <p14:tracePt t="149981" x="1379538" y="5997575"/>
          <p14:tracePt t="149989" x="1393825" y="5997575"/>
          <p14:tracePt t="149998" x="1425575" y="5997575"/>
          <p14:tracePt t="150015" x="1439863" y="5997575"/>
          <p14:tracePt t="150031" x="1447800" y="5997575"/>
          <p14:tracePt t="150047" x="1485900" y="5997575"/>
          <p14:tracePt t="150064" x="1531938" y="5997575"/>
          <p14:tracePt t="150080" x="1584325" y="5997575"/>
          <p14:tracePt t="150097" x="1630363" y="5997575"/>
          <p14:tracePt t="150114" x="1668463" y="5997575"/>
          <p14:tracePt t="150130" x="1684338" y="5989638"/>
          <p14:tracePt t="150147" x="1698625" y="5989638"/>
          <p14:tracePt t="150237" x="1714500" y="5989638"/>
          <p14:tracePt t="150245" x="1736725" y="5989638"/>
          <p14:tracePt t="150253" x="1768475" y="5973763"/>
          <p14:tracePt t="150263" x="1851025" y="5973763"/>
          <p14:tracePt t="150280" x="1958975" y="5943600"/>
          <p14:tracePt t="150297" x="2057400" y="5927725"/>
          <p14:tracePt t="150314" x="2133600" y="5927725"/>
          <p14:tracePt t="150330" x="2141538" y="5927725"/>
          <p14:tracePt t="150348" x="2149475" y="5927725"/>
          <p14:tracePt t="150397" x="2163763" y="5927725"/>
          <p14:tracePt t="150405" x="2193925" y="5927725"/>
          <p14:tracePt t="150414" x="2263775" y="5927725"/>
          <p14:tracePt t="150432" x="2308225" y="5927725"/>
          <p14:tracePt t="150447" x="2316163" y="5927725"/>
          <p14:tracePt t="150463" x="2332038" y="5927725"/>
          <p14:tracePt t="150493" x="2339975" y="5927725"/>
          <p14:tracePt t="150501" x="2362200" y="5927725"/>
          <p14:tracePt t="150513" x="2468563" y="5927725"/>
          <p14:tracePt t="150530" x="2574925" y="5927725"/>
          <p14:tracePt t="150547" x="2606675" y="5927725"/>
          <p14:tracePt t="150547" x="2613025" y="5927725"/>
          <p14:tracePt t="150567" x="2620963" y="5927725"/>
          <p14:tracePt t="150620" x="2636838" y="5927725"/>
          <p14:tracePt t="150636" x="2644775" y="5935663"/>
          <p14:tracePt t="150652" x="2651125" y="5943600"/>
          <p14:tracePt t="150684" x="2689225" y="5943600"/>
          <p14:tracePt t="150692" x="2735263" y="5943600"/>
          <p14:tracePt t="150700" x="2797175" y="5965825"/>
          <p14:tracePt t="150713" x="2963863" y="5989638"/>
          <p14:tracePt t="150729" x="3055938" y="5997575"/>
          <p14:tracePt t="150746" x="3116263" y="6011863"/>
          <p14:tracePt t="150763" x="3132138" y="6011863"/>
          <p14:tracePt t="150779" x="3162300" y="6011863"/>
          <p14:tracePt t="150798" x="3192463" y="6011863"/>
          <p14:tracePt t="150815" x="3208338" y="6027738"/>
          <p14:tracePt t="150830" x="3222625" y="6027738"/>
          <p14:tracePt t="150847" x="3246438" y="6027738"/>
          <p14:tracePt t="150863" x="3276600" y="6027738"/>
          <p14:tracePt t="150880" x="3284538" y="6027738"/>
          <p14:tracePt t="150896" x="3298825" y="6027738"/>
          <p14:tracePt t="150916" x="3314700" y="6027738"/>
          <p14:tracePt t="150929" x="3390900" y="6027738"/>
          <p14:tracePt t="150947" x="3421063" y="6027738"/>
          <p14:tracePt t="150947" x="3436938" y="6027738"/>
          <p14:tracePt t="150965" x="3451225" y="6011863"/>
          <p14:tracePt t="150979" x="3459163" y="6011863"/>
          <p14:tracePt t="150996" x="3467100" y="6011863"/>
          <p14:tracePt t="151036" x="3475038" y="6011863"/>
          <p14:tracePt t="151046" x="3482975" y="6011863"/>
          <p14:tracePt t="151052" x="3489325" y="6011863"/>
          <p14:tracePt t="151068" x="3497263" y="6011863"/>
          <p14:tracePt t="151092" x="3513138" y="6011863"/>
          <p14:tracePt t="151100" x="3527425" y="6011863"/>
          <p14:tracePt t="151112" x="3559175" y="6011863"/>
          <p14:tracePt t="151129" x="3565525" y="6011863"/>
          <p14:tracePt t="151145" x="3581400" y="6011863"/>
          <p14:tracePt t="151324" x="3589338" y="6011863"/>
          <p14:tracePt t="151420" x="3597275" y="6011863"/>
          <p14:tracePt t="152316" x="3597275" y="6003925"/>
          <p14:tracePt t="156386" x="3597275" y="5989638"/>
          <p14:tracePt t="156957" x="3603625" y="5989638"/>
          <p14:tracePt t="156974" x="3611563" y="5981700"/>
          <p14:tracePt t="156981" x="3619500" y="5973763"/>
          <p14:tracePt t="156997" x="3635375" y="5973763"/>
          <p14:tracePt t="157007" x="3665538" y="5959475"/>
          <p14:tracePt t="157025" x="3733800" y="5927725"/>
          <p14:tracePt t="157041" x="3856038" y="5889625"/>
          <p14:tracePt t="157057" x="4008438" y="5837238"/>
          <p14:tracePt t="157074" x="4130675" y="5791200"/>
          <p14:tracePt t="157090" x="4168775" y="5768975"/>
          <p14:tracePt t="157107" x="4206875" y="5753100"/>
          <p14:tracePt t="157123" x="4283075" y="5737225"/>
          <p14:tracePt t="157123" x="4305300" y="5730875"/>
          <p14:tracePt t="157142" x="4365625" y="5730875"/>
          <p14:tracePt t="157156" x="4503738" y="5707063"/>
          <p14:tracePt t="157177" x="4564063" y="5692775"/>
          <p14:tracePt t="157192" x="4625975" y="5692775"/>
          <p14:tracePt t="157208" x="4694238" y="5676900"/>
          <p14:tracePt t="157224" x="4740275" y="5668963"/>
          <p14:tracePt t="157240" x="4746625" y="5668963"/>
          <p14:tracePt t="157256" x="4762500" y="5668963"/>
          <p14:tracePt t="157273" x="4778375" y="5654675"/>
          <p14:tracePt t="157290" x="4816475" y="5638800"/>
          <p14:tracePt t="157306" x="4868863" y="5638800"/>
          <p14:tracePt t="157306" x="4899025" y="5638800"/>
          <p14:tracePt t="157326" x="4937125" y="5638800"/>
          <p14:tracePt t="157339" x="4975225" y="5638800"/>
          <p14:tracePt t="157359" x="4983163" y="5638800"/>
          <p14:tracePt t="157390" x="4991100" y="5638800"/>
          <p14:tracePt t="157413" x="5006975" y="5638800"/>
          <p14:tracePt t="157422" x="5029200" y="5638800"/>
          <p14:tracePt t="157429" x="5051425" y="5638800"/>
          <p14:tracePt t="157439" x="5075238" y="5638800"/>
          <p14:tracePt t="157456" x="5083175" y="5638800"/>
          <p14:tracePt t="157474" x="5089525" y="5646738"/>
          <p14:tracePt t="157525" x="5097463" y="5646738"/>
          <p14:tracePt t="157541" x="5083175" y="5646738"/>
          <p14:tracePt t="157661" x="5067300" y="5646738"/>
          <p14:tracePt t="157677" x="5051425" y="5646738"/>
          <p14:tracePt t="157685" x="5045075" y="5646738"/>
          <p14:tracePt t="157725" x="5021263" y="5654675"/>
          <p14:tracePt t="157733" x="4983163" y="5668963"/>
          <p14:tracePt t="157741" x="4914900" y="5668963"/>
          <p14:tracePt t="157755" x="4640263" y="5761038"/>
          <p14:tracePt t="157755" x="4487863" y="5768975"/>
          <p14:tracePt t="157774" x="4098925" y="5859463"/>
          <p14:tracePt t="157790" x="3870325" y="5889625"/>
          <p14:tracePt t="157807" x="3733800" y="5913438"/>
          <p14:tracePt t="157823" x="3665538" y="5921375"/>
          <p14:tracePt t="157839" x="3581400" y="5951538"/>
          <p14:tracePt t="157856" x="3543300" y="5973763"/>
          <p14:tracePt t="157872" x="3482975" y="5997575"/>
          <p14:tracePt t="157889" x="3444875" y="6027738"/>
          <p14:tracePt t="157906" x="3398838" y="6057900"/>
          <p14:tracePt t="157923" x="3375025" y="6065838"/>
          <p14:tracePt t="157939" x="3344863" y="6080125"/>
          <p14:tracePt t="157956" x="3330575" y="6080125"/>
          <p14:tracePt t="157972" x="3314700" y="6080125"/>
          <p14:tracePt t="157990" x="3254375" y="6080125"/>
          <p14:tracePt t="158007" x="3162300" y="6088063"/>
          <p14:tracePt t="158023" x="3048000" y="6111875"/>
          <p14:tracePt t="158039" x="2987675" y="6126163"/>
          <p14:tracePt t="158056" x="2963863" y="6126163"/>
          <p14:tracePt t="158073" x="2933700" y="6126163"/>
          <p14:tracePt t="158092" x="2911475" y="6126163"/>
          <p14:tracePt t="158104" x="2773363" y="6126163"/>
          <p14:tracePt t="158121" x="2606675" y="6080125"/>
          <p14:tracePt t="158138" x="2446338" y="6042025"/>
          <p14:tracePt t="158156" x="2370138" y="6027738"/>
          <p14:tracePt t="158171" x="2301875" y="6011863"/>
          <p14:tracePt t="158171" x="2293938" y="6011863"/>
          <p14:tracePt t="158190" x="2263775" y="6011863"/>
          <p14:tracePt t="158205" x="2209800" y="6011863"/>
          <p14:tracePt t="158222" x="2133600" y="5989638"/>
          <p14:tracePt t="158239" x="2065338" y="5989638"/>
          <p14:tracePt t="158256" x="1973263" y="5965825"/>
          <p14:tracePt t="158272" x="1889125" y="5965825"/>
          <p14:tracePt t="158289" x="1806575" y="5965825"/>
          <p14:tracePt t="158306" x="1730375" y="5965825"/>
          <p14:tracePt t="158323" x="1668463" y="5965825"/>
          <p14:tracePt t="158323" x="1638300" y="5951538"/>
          <p14:tracePt t="158342" x="1622425" y="5951538"/>
          <p14:tracePt t="158355" x="1592263" y="5951538"/>
          <p14:tracePt t="158355" x="1584325" y="5951538"/>
          <p14:tracePt t="158374" x="1570038" y="5951538"/>
          <p14:tracePt t="158388" x="1531938" y="5951538"/>
          <p14:tracePt t="158407" x="1477963" y="5951538"/>
          <p14:tracePt t="158423" x="1409700" y="5951538"/>
          <p14:tracePt t="158439" x="1341438" y="5951538"/>
          <p14:tracePt t="158456" x="1295400" y="5965825"/>
          <p14:tracePt t="158472" x="1279525" y="5965825"/>
          <p14:tracePt t="158488" x="1295400" y="5965825"/>
          <p14:tracePt t="158597" x="1333500" y="5965825"/>
          <p14:tracePt t="158606" x="1349375" y="5965825"/>
          <p14:tracePt t="158613" x="1387475" y="5965825"/>
          <p14:tracePt t="158622" x="1508125" y="5965825"/>
          <p14:tracePt t="158639" x="1698625" y="5965825"/>
          <p14:tracePt t="158660" x="1935163" y="5965825"/>
          <p14:tracePt t="158672" x="2163763" y="5965825"/>
          <p14:tracePt t="158688" x="2316163" y="5965825"/>
          <p14:tracePt t="158705" x="2384425" y="5965825"/>
          <p14:tracePt t="158722" x="2416175" y="5965825"/>
          <p14:tracePt t="158738" x="2430463" y="5965825"/>
          <p14:tracePt t="158738" x="2438400" y="5965825"/>
          <p14:tracePt t="158758" x="2514600" y="5965825"/>
          <p14:tracePt t="158777" x="2590800" y="5965825"/>
          <p14:tracePt t="158793" x="2644775" y="5951538"/>
          <p14:tracePt t="158806" x="2689225" y="5951538"/>
          <p14:tracePt t="158822" x="2759075" y="5959475"/>
          <p14:tracePt t="158838" x="2857500" y="5959475"/>
          <p14:tracePt t="158855" x="2941638" y="5965825"/>
          <p14:tracePt t="158871" x="2994025" y="5981700"/>
          <p14:tracePt t="158888" x="3017838" y="5981700"/>
          <p14:tracePt t="158905" x="3048000" y="5981700"/>
          <p14:tracePt t="158921" x="3108325" y="5981700"/>
          <p14:tracePt t="158938" x="3154363" y="5981700"/>
          <p14:tracePt t="158955" x="3184525" y="5981700"/>
          <p14:tracePt t="158971" x="3192463" y="5981700"/>
          <p14:tracePt t="158987" x="3200400" y="5981700"/>
          <p14:tracePt t="159004" x="3216275" y="5981700"/>
          <p14:tracePt t="159029" x="3268663" y="5981700"/>
          <p14:tracePt t="159038" x="3413125" y="5989638"/>
          <p14:tracePt t="159055" x="3467100" y="6003925"/>
          <p14:tracePt t="159071" x="3497263" y="6003925"/>
          <p14:tracePt t="159088" x="3505200" y="6003925"/>
          <p14:tracePt t="159157" x="3513138" y="6003925"/>
          <p14:tracePt t="159174" x="3521075" y="6003925"/>
          <p14:tracePt t="159189" x="3527425" y="6003925"/>
          <p14:tracePt t="159245" x="3551238" y="6003925"/>
          <p14:tracePt t="159254" x="3559175" y="6003925"/>
          <p14:tracePt t="159277" x="3573463" y="6003925"/>
          <p14:tracePt t="159293" x="3581400" y="6003925"/>
          <p14:tracePt t="159309" x="3603625" y="6003925"/>
          <p14:tracePt t="159317" x="3627438" y="6003925"/>
          <p14:tracePt t="159325" x="3649663" y="6003925"/>
          <p14:tracePt t="159337" x="3717925" y="6003925"/>
          <p14:tracePt t="159355" x="3771900" y="6003925"/>
          <p14:tracePt t="159371" x="3787775" y="6003925"/>
          <p14:tracePt t="159388" x="3794125" y="6003925"/>
          <p14:tracePt t="159437" x="3817938" y="6003925"/>
          <p14:tracePt t="159445" x="3832225" y="6003925"/>
          <p14:tracePt t="159455" x="3840163" y="6003925"/>
          <p14:tracePt t="162993" x="3856038" y="6003925"/>
          <p14:tracePt t="163373" x="3863975" y="6003925"/>
          <p14:tracePt t="163597" x="3878263" y="6003925"/>
          <p14:tracePt t="164053" x="3894138" y="6003925"/>
          <p14:tracePt t="164069" x="3902075" y="6003925"/>
          <p14:tracePt t="164077" x="3908425" y="6003925"/>
          <p14:tracePt t="164093" x="3916363" y="6003925"/>
          <p14:tracePt t="164117" x="3924300" y="6003925"/>
          <p14:tracePt t="164156" x="3940175" y="6003925"/>
          <p14:tracePt t="164172" x="3946525" y="6003925"/>
          <p14:tracePt t="164182" x="3954463" y="6003925"/>
          <p14:tracePt t="164190" x="3970338" y="6003925"/>
          <p14:tracePt t="164201" x="3992563" y="6003925"/>
          <p14:tracePt t="164215" x="4008438" y="5989638"/>
          <p14:tracePt t="164231" x="4022725" y="5989638"/>
          <p14:tracePt t="164293" x="4030663" y="5989638"/>
          <p14:tracePt t="164309" x="4038600" y="5989638"/>
          <p14:tracePt t="164318" x="4054475" y="5989638"/>
          <p14:tracePt t="164332" x="4084638" y="5989638"/>
          <p14:tracePt t="164352" x="4114800" y="5989638"/>
          <p14:tracePt t="164367" x="4152900" y="5989638"/>
          <p14:tracePt t="164383" x="4183063" y="5989638"/>
          <p14:tracePt t="164399" x="4191000" y="5989638"/>
          <p14:tracePt t="164415" x="4206875" y="5989638"/>
          <p14:tracePt t="164453" x="4213225" y="5989638"/>
          <p14:tracePt t="164461" x="4229100" y="5989638"/>
          <p14:tracePt t="164469" x="4244975" y="5989638"/>
          <p14:tracePt t="164482" x="4275138" y="5989638"/>
          <p14:tracePt t="164499" x="4297363" y="5989638"/>
          <p14:tracePt t="164499" x="4313238" y="5989638"/>
          <p14:tracePt t="164518" x="4327525" y="5989638"/>
          <p14:tracePt t="164535" x="4335463" y="5989638"/>
          <p14:tracePt t="164548" x="4351338" y="5989638"/>
          <p14:tracePt t="164565" x="4359275" y="5989638"/>
          <p14:tracePt t="164583" x="4389438" y="5973763"/>
          <p14:tracePt t="164599" x="4427538" y="5965825"/>
          <p14:tracePt t="164615" x="4479925" y="5965825"/>
          <p14:tracePt t="164631" x="4511675" y="5959475"/>
          <p14:tracePt t="164648" x="4525963" y="5959475"/>
          <p14:tracePt t="164676" x="4549775" y="5959475"/>
          <p14:tracePt t="164709" x="4579938" y="5959475"/>
          <p14:tracePt t="164717" x="4618038" y="5959475"/>
          <p14:tracePt t="164732" x="4670425" y="5959475"/>
          <p14:tracePt t="164750" x="4686300" y="5959475"/>
          <p14:tracePt t="164766" x="4694238" y="5959475"/>
          <p14:tracePt t="164789" x="4708525" y="5959475"/>
          <p14:tracePt t="164799" x="4754563" y="5959475"/>
          <p14:tracePt t="164816" x="4808538" y="5959475"/>
          <p14:tracePt t="164833" x="4868863" y="5951538"/>
          <p14:tracePt t="164850" x="4868863" y="5943600"/>
          <p14:tracePt t="164865" x="4876800" y="5943600"/>
          <p14:tracePt t="165317" x="4892675" y="5943600"/>
          <p14:tracePt t="165333" x="4930775" y="5951538"/>
          <p14:tracePt t="165341" x="4953000" y="5959475"/>
          <p14:tracePt t="165350" x="5059363" y="5959475"/>
          <p14:tracePt t="165367" x="5121275" y="5981700"/>
          <p14:tracePt t="165382" x="5159375" y="5981700"/>
          <p14:tracePt t="165399" x="5227638" y="5989638"/>
          <p14:tracePt t="165415" x="5280025" y="5989638"/>
          <p14:tracePt t="165432" x="5326063" y="5989638"/>
          <p14:tracePt t="165448" x="5349875" y="5989638"/>
          <p14:tracePt t="165465" x="5410200" y="6011863"/>
          <p14:tracePt t="165481" x="5486400" y="6011863"/>
          <p14:tracePt t="165498" x="5540375" y="6011863"/>
          <p14:tracePt t="165516" x="5578475" y="6011863"/>
          <p14:tracePt t="165516" x="5592763" y="6011863"/>
          <p14:tracePt t="165534" x="5622925" y="6011863"/>
          <p14:tracePt t="165550" x="5638800" y="6011863"/>
          <p14:tracePt t="165564" x="5646738" y="6011863"/>
          <p14:tracePt t="165580" x="5654675" y="6011863"/>
          <p14:tracePt t="165597" x="5676900" y="6011863"/>
          <p14:tracePt t="165614" x="5730875" y="6011863"/>
          <p14:tracePt t="165632" x="5799138" y="6011863"/>
          <p14:tracePt t="165648" x="5845175" y="6035675"/>
          <p14:tracePt t="165664" x="5859463" y="6035675"/>
          <p14:tracePt t="165681" x="5867400" y="6035675"/>
          <p14:tracePt t="165697" x="5883275" y="6035675"/>
          <p14:tracePt t="165714" x="5897563" y="6049963"/>
          <p14:tracePt t="165731" x="5943600" y="6049963"/>
          <p14:tracePt t="165748" x="5965825" y="6049963"/>
          <p14:tracePt t="165748" x="5981700" y="6049963"/>
          <p14:tracePt t="165766" x="6003925" y="6049963"/>
          <p14:tracePt t="165782" x="6027738" y="6049963"/>
          <p14:tracePt t="165798" x="6035675" y="6049963"/>
          <p14:tracePt t="165814" x="6049963" y="6049963"/>
          <p14:tracePt t="165869" x="6065838" y="6049963"/>
          <p14:tracePt t="165877" x="6080125" y="6049963"/>
          <p14:tracePt t="165885" x="6088063" y="6049963"/>
          <p14:tracePt t="165897" x="6096000" y="6042025"/>
          <p14:tracePt t="165914" x="6103938" y="6042025"/>
          <p14:tracePt t="165973" x="6111875" y="6042025"/>
          <p14:tracePt t="165989" x="6118225" y="6042025"/>
          <p14:tracePt t="165998" x="6142038" y="6035675"/>
          <p14:tracePt t="166005" x="6149975" y="6035675"/>
          <p14:tracePt t="166029" x="6149975" y="6027738"/>
          <p14:tracePt t="166085" x="6156325" y="6027738"/>
          <p14:tracePt t="166093" x="6164263" y="6027738"/>
          <p14:tracePt t="166101" x="6188075" y="6027738"/>
          <p14:tracePt t="166114" x="6210300" y="6027738"/>
          <p14:tracePt t="166131" x="6218238" y="6027738"/>
          <p14:tracePt t="166165" x="6248400" y="6027738"/>
          <p14:tracePt t="166181" x="6264275" y="6027738"/>
          <p14:tracePt t="166190" x="6278563" y="6027738"/>
          <p14:tracePt t="166199" x="6302375" y="6019800"/>
          <p14:tracePt t="166214" x="6324600" y="6011863"/>
          <p14:tracePt t="166230" x="6340475" y="6003925"/>
          <p14:tracePt t="166246" x="6346825" y="6003925"/>
          <p14:tracePt t="166263" x="6370638" y="5997575"/>
          <p14:tracePt t="166281" x="6430963" y="5997575"/>
          <p14:tracePt t="166297" x="6515100" y="5989638"/>
          <p14:tracePt t="166314" x="6591300" y="5989638"/>
          <p14:tracePt t="166330" x="6629400" y="5981700"/>
          <p14:tracePt t="166330" x="6637338" y="5981700"/>
          <p14:tracePt t="166351" x="6645275" y="5973763"/>
          <p14:tracePt t="166405" x="6651625" y="5973763"/>
          <p14:tracePt t="166414" x="6683375" y="5959475"/>
          <p14:tracePt t="166421" x="6705600" y="5959475"/>
          <p14:tracePt t="166431" x="6781800" y="5959475"/>
          <p14:tracePt t="166448" x="6819900" y="5959475"/>
          <p14:tracePt t="166464" x="6827838" y="5959475"/>
          <p14:tracePt t="166493" x="6835775" y="5959475"/>
          <p14:tracePt t="166525" x="6850063" y="5959475"/>
          <p14:tracePt t="166541" x="6888163" y="5973763"/>
          <p14:tracePt t="166549" x="6911975" y="5981700"/>
          <p14:tracePt t="166564" x="6942138" y="5997575"/>
          <p14:tracePt t="166582" x="6950075" y="5997575"/>
          <p14:tracePt t="166614" x="6972300" y="5997575"/>
          <p14:tracePt t="166637" x="6994525" y="5997575"/>
          <p14:tracePt t="166646" x="7032625" y="5997575"/>
          <p14:tracePt t="166653" x="7086600" y="6011863"/>
          <p14:tracePt t="166663" x="7178675" y="6011863"/>
          <p14:tracePt t="166680" x="7246938" y="6011863"/>
          <p14:tracePt t="166697" x="7254875" y="6011863"/>
          <p14:tracePt t="166713" x="7269163" y="6011863"/>
          <p14:tracePt t="166730" x="7323138" y="6011863"/>
          <p14:tracePt t="166747" x="7407275" y="6011863"/>
          <p14:tracePt t="166747" x="7467600" y="6011863"/>
          <p14:tracePt t="166766" x="7527925" y="6011863"/>
          <p14:tracePt t="166779" x="7604125" y="6011863"/>
          <p14:tracePt t="166779" x="7620000" y="6011863"/>
          <p14:tracePt t="166798" x="7635875" y="6011863"/>
          <p14:tracePt t="166814" x="7650163" y="6011863"/>
          <p14:tracePt t="166831" x="7704138" y="6011863"/>
          <p14:tracePt t="166848" x="7780338" y="6011863"/>
          <p14:tracePt t="166865" x="7864475" y="6019800"/>
          <p14:tracePt t="166879" x="7916863" y="6035675"/>
          <p14:tracePt t="166896" x="7932738" y="6042025"/>
          <p14:tracePt t="166912" x="7978775" y="6042025"/>
          <p14:tracePt t="166929" x="8054975" y="6049963"/>
          <p14:tracePt t="166946" x="8107363" y="6057900"/>
          <p14:tracePt t="166962" x="8131175" y="6073775"/>
          <p14:tracePt t="166979" x="8145463" y="6073775"/>
          <p14:tracePt t="167005" x="8169275" y="6073775"/>
          <p14:tracePt t="167014" x="8207375" y="6073775"/>
          <p14:tracePt t="167032" x="8259763" y="6073775"/>
          <p14:tracePt t="167047" x="8305800" y="6073775"/>
          <p14:tracePt t="167064" x="8343900" y="6088063"/>
          <p14:tracePt t="167080" x="8389938" y="6096000"/>
          <p14:tracePt t="167097" x="8412163" y="6103938"/>
          <p14:tracePt t="167113" x="8428038" y="6103938"/>
          <p14:tracePt t="167181" x="8442325" y="6103938"/>
          <p14:tracePt t="167189" x="8450263" y="6103938"/>
          <p14:tracePt t="167198" x="8458200" y="6103938"/>
          <p14:tracePt t="167220" x="8450263" y="6103938"/>
          <p14:tracePt t="167343" x="8435975" y="6103938"/>
          <p14:tracePt t="167349" x="8428038" y="6103938"/>
          <p14:tracePt t="167362" x="8404225" y="6103938"/>
          <p14:tracePt t="167379" x="8366125" y="6103938"/>
          <p14:tracePt t="167379" x="8343900" y="6103938"/>
          <p14:tracePt t="167398" x="8328025" y="6103938"/>
          <p14:tracePt t="167412" x="8297863" y="6096000"/>
          <p14:tracePt t="167430" x="8275638" y="6088063"/>
          <p14:tracePt t="167493" x="8275638" y="6080125"/>
          <p14:tracePt t="167501" x="8267700" y="6073775"/>
          <p14:tracePt t="167512" x="8199438" y="6073775"/>
          <p14:tracePt t="167530" x="8183563" y="6065838"/>
          <p14:tracePt t="167545" x="8161338" y="6065838"/>
          <p14:tracePt t="167561" x="8123238" y="6049963"/>
          <p14:tracePt t="167578" x="8115300" y="6049963"/>
          <p14:tracePt t="167594" x="8093075" y="6042025"/>
          <p14:tracePt t="167612" x="8047038" y="6035675"/>
          <p14:tracePt t="167612" x="8023225" y="6035675"/>
          <p14:tracePt t="167630" x="7985125" y="6035675"/>
          <p14:tracePt t="167645" x="7954963" y="6035675"/>
          <p14:tracePt t="167662" x="7947025" y="6035675"/>
          <p14:tracePt t="167678" x="7932738" y="6035675"/>
          <p14:tracePt t="167694" x="7924800" y="6035675"/>
          <p14:tracePt t="167716" x="7916863" y="6035675"/>
          <p14:tracePt t="167728" x="7894638" y="6035675"/>
          <p14:tracePt t="167745" x="7864475" y="6049963"/>
          <p14:tracePt t="167761" x="7826375" y="6057900"/>
          <p14:tracePt t="167778" x="7802563" y="6057900"/>
          <p14:tracePt t="167795" x="7780338" y="6057900"/>
          <p14:tracePt t="167812" x="7764463" y="6057900"/>
          <p14:tracePt t="167828" x="7734300" y="6065838"/>
          <p14:tracePt t="167846" x="7704138" y="6073775"/>
          <p14:tracePt t="167862" x="7642225" y="6073775"/>
          <p14:tracePt t="167878" x="7589838" y="6073775"/>
          <p14:tracePt t="167895" x="7566025" y="6073775"/>
          <p14:tracePt t="167911" x="7551738" y="6073775"/>
          <p14:tracePt t="167929" x="7535863" y="6073775"/>
          <p14:tracePt t="167946" x="7521575" y="6073775"/>
          <p14:tracePt t="167962" x="7505700" y="6073775"/>
          <p14:tracePt t="167978" x="7475538" y="6088063"/>
          <p14:tracePt t="167978" x="7437438" y="6088063"/>
          <p14:tracePt t="167998" x="7391400" y="6088063"/>
          <p14:tracePt t="168012" x="7323138" y="6088063"/>
          <p14:tracePt t="168030" x="7307263" y="6088063"/>
          <p14:tracePt t="168047" x="7277100" y="6088063"/>
          <p14:tracePt t="168063" x="7246938" y="6088063"/>
          <p14:tracePt t="168079" x="7208838" y="6103938"/>
          <p14:tracePt t="168096" x="7162800" y="6103938"/>
          <p14:tracePt t="168113" x="7094538" y="6111875"/>
          <p14:tracePt t="168129" x="7026275" y="6111875"/>
          <p14:tracePt t="168146" x="6956425" y="6111875"/>
          <p14:tracePt t="168162" x="6888163" y="6111875"/>
          <p14:tracePt t="168178" x="6827838" y="6111875"/>
          <p14:tracePt t="168198" x="6819900" y="6111875"/>
          <p14:tracePt t="168211" x="6804025" y="6111875"/>
          <p14:tracePt t="168227" x="6789738" y="6118225"/>
          <p14:tracePt t="168227" x="6773863" y="6118225"/>
          <p14:tracePt t="168246" x="6743700" y="6126163"/>
          <p14:tracePt t="168262" x="6675438" y="6142038"/>
          <p14:tracePt t="168278" x="6629400" y="6142038"/>
          <p14:tracePt t="168296" x="6561138" y="6142038"/>
          <p14:tracePt t="168312" x="6537325" y="6142038"/>
          <p14:tracePt t="168328" x="6523038" y="6142038"/>
          <p14:tracePt t="168357" x="6507163" y="6142038"/>
          <p14:tracePt t="168365" x="6492875" y="6142038"/>
          <p14:tracePt t="168378" x="6438900" y="6126163"/>
          <p14:tracePt t="168395" x="6354763" y="6118225"/>
          <p14:tracePt t="168412" x="6270625" y="6103938"/>
          <p14:tracePt t="168412" x="6226175" y="6103938"/>
          <p14:tracePt t="168430" x="6164263" y="6103938"/>
          <p14:tracePt t="168446" x="6134100" y="6103938"/>
          <p14:tracePt t="168462" x="6096000" y="6103938"/>
          <p14:tracePt t="168479" x="6049963" y="6103938"/>
          <p14:tracePt t="168495" x="5997575" y="6103938"/>
          <p14:tracePt t="168512" x="5921375" y="6103938"/>
          <p14:tracePt t="168529" x="5799138" y="6126163"/>
          <p14:tracePt t="168546" x="5654675" y="6126163"/>
          <p14:tracePt t="168561" x="5508625" y="6126163"/>
          <p14:tracePt t="168577" x="5426075" y="6126163"/>
          <p14:tracePt t="168594" x="5364163" y="6126163"/>
          <p14:tracePt t="168611" x="5318125" y="6126163"/>
          <p14:tracePt t="168627" x="5303838" y="6126163"/>
          <p14:tracePt t="168644" x="5249863" y="6126163"/>
          <p14:tracePt t="168662" x="5159375" y="6126163"/>
          <p14:tracePt t="168679" x="5013325" y="6126163"/>
          <p14:tracePt t="168695" x="4922838" y="6126163"/>
          <p14:tracePt t="168711" x="4876800" y="6126163"/>
          <p14:tracePt t="168728" x="4838700" y="6126163"/>
          <p14:tracePt t="168746" x="4822825" y="6126163"/>
          <p14:tracePt t="168761" x="4792663" y="6126163"/>
          <p14:tracePt t="168778" x="4754563" y="6126163"/>
          <p14:tracePt t="168795" x="4746625" y="6126163"/>
          <p14:tracePt t="168811" x="4754563" y="6126163"/>
          <p14:tracePt t="168884" x="4770438" y="6126163"/>
          <p14:tracePt t="168894" x="4784725" y="6126163"/>
          <p14:tracePt t="168900" x="4830763" y="6111875"/>
          <p14:tracePt t="168910" x="4846638" y="6111875"/>
          <p14:tracePt t="168927" x="4860925" y="6103938"/>
          <p14:tracePt t="168944" x="4876800" y="6103938"/>
          <p14:tracePt t="168964" x="4892675" y="6103938"/>
          <p14:tracePt t="168977" x="4937125" y="6103938"/>
          <p14:tracePt t="168995" x="5029200" y="6103938"/>
          <p14:tracePt t="169011" x="5173663" y="6103938"/>
          <p14:tracePt t="169028" x="5426075" y="6103938"/>
          <p14:tracePt t="169045" x="5508625" y="6103938"/>
          <p14:tracePt t="169060" x="5646738" y="6103938"/>
          <p14:tracePt t="169078" x="5715000" y="6103938"/>
          <p14:tracePt t="169095" x="5745163" y="6111875"/>
          <p14:tracePt t="169111" x="5783263" y="6111875"/>
          <p14:tracePt t="169127" x="5859463" y="6111875"/>
          <p14:tracePt t="169144" x="5943600" y="6111875"/>
          <p14:tracePt t="169161" x="6027738" y="6111875"/>
          <p14:tracePt t="169178" x="6111875" y="6111875"/>
          <p14:tracePt t="169195" x="6126163" y="6103938"/>
          <p14:tracePt t="169211" x="6134100" y="6103938"/>
          <p14:tracePt t="169227" x="6142038" y="6103938"/>
          <p14:tracePt t="169261" x="6172200" y="6103938"/>
          <p14:tracePt t="169268" x="6218238" y="6103938"/>
          <p14:tracePt t="169278" x="6316663" y="6103938"/>
          <p14:tracePt t="169295" x="6362700" y="6103938"/>
          <p14:tracePt t="169311" x="6370638" y="6103938"/>
          <p14:tracePt t="169326" x="6362700" y="6103938"/>
          <p14:tracePt t="169788" x="6362700" y="6096000"/>
          <p14:tracePt t="169828" x="6354763" y="6096000"/>
          <p14:tracePt t="169837" x="6346825" y="6096000"/>
          <p14:tracePt t="169846" x="6316663" y="6096000"/>
          <p14:tracePt t="169860" x="6248400" y="6096000"/>
          <p14:tracePt t="169860" x="6194425" y="6096000"/>
          <p14:tracePt t="169877" x="6172200" y="6096000"/>
          <p14:tracePt t="169893" x="6073775" y="6096000"/>
          <p14:tracePt t="169910" x="6057900" y="6088063"/>
          <p14:tracePt t="169926" x="6049963" y="6088063"/>
          <p14:tracePt t="169942" x="6042025" y="6080125"/>
          <p14:tracePt t="169958" x="6003925" y="6080125"/>
          <p14:tracePt t="169977" x="5965825" y="6065838"/>
          <p14:tracePt t="169994" x="5845175" y="6065838"/>
          <p14:tracePt t="170010" x="5730875" y="6065838"/>
          <p14:tracePt t="170027" x="5646738" y="6057900"/>
          <p14:tracePt t="170044" x="5584825" y="6057900"/>
          <p14:tracePt t="170044" x="5554663" y="6057900"/>
          <p14:tracePt t="170062" x="5478463" y="6035675"/>
          <p14:tracePt t="170078" x="5380038" y="6011863"/>
          <p14:tracePt t="170094" x="5295900" y="6011863"/>
          <p14:tracePt t="170111" x="5203825" y="6011863"/>
          <p14:tracePt t="170127" x="5127625" y="6011863"/>
          <p14:tracePt t="170144" x="5075238" y="6011863"/>
          <p14:tracePt t="170160" x="5013325" y="6011863"/>
          <p14:tracePt t="170176" x="4892675" y="6011863"/>
          <p14:tracePt t="170195" x="4740275" y="6011863"/>
          <p14:tracePt t="170210" x="4610100" y="5973763"/>
          <p14:tracePt t="170226" x="4525963" y="5965825"/>
          <p14:tracePt t="170243" x="4473575" y="5959475"/>
          <p14:tracePt t="170260" x="4435475" y="5951538"/>
          <p14:tracePt t="170276" x="4427538" y="5951538"/>
          <p14:tracePt t="170317" x="4411663" y="5951538"/>
          <p14:tracePt t="170333" x="4403725" y="5951538"/>
          <p14:tracePt t="170341" x="4389438" y="5951538"/>
          <p14:tracePt t="170349" x="4373563" y="5951538"/>
          <p14:tracePt t="170360" x="4359275" y="5951538"/>
          <p14:tracePt t="170377" x="4381500" y="5951538"/>
          <p14:tracePt t="170484" x="4411663" y="5951538"/>
          <p14:tracePt t="170493" x="4457700" y="5951538"/>
          <p14:tracePt t="170500" x="4511675" y="5951538"/>
          <p14:tracePt t="170510" x="4648200" y="5951538"/>
          <p14:tracePt t="170527" x="4822825" y="5951538"/>
          <p14:tracePt t="170543" x="4953000" y="5951538"/>
          <p14:tracePt t="170559" x="5037138" y="5951538"/>
          <p14:tracePt t="170576" x="5097463" y="5951538"/>
          <p14:tracePt t="170593" x="5113338" y="5951538"/>
          <p14:tracePt t="170609" x="5165725" y="5951538"/>
          <p14:tracePt t="170626" x="5257800" y="5951538"/>
          <p14:tracePt t="170643" x="5394325" y="5965825"/>
          <p14:tracePt t="170659" x="5516563" y="5965825"/>
          <p14:tracePt t="170676" x="5584825" y="5965825"/>
          <p14:tracePt t="170676" x="5600700" y="5965825"/>
          <p14:tracePt t="170694" x="5608638" y="5965825"/>
          <p14:tracePt t="170709" x="5616575" y="5965825"/>
          <p14:tracePt t="170726" x="5654675" y="5965825"/>
          <p14:tracePt t="170744" x="5722938" y="5965825"/>
          <p14:tracePt t="170759" x="5845175" y="5965825"/>
          <p14:tracePt t="170776" x="5973763" y="5965825"/>
          <p14:tracePt t="170792" x="6088063" y="5973763"/>
          <p14:tracePt t="170809" x="6118225" y="5973763"/>
          <p14:tracePt t="170826" x="6149975" y="5989638"/>
          <p14:tracePt t="170843" x="6164263" y="5989638"/>
          <p14:tracePt t="170857" x="6180138" y="5989638"/>
          <p14:tracePt t="170874" x="6226175" y="5989638"/>
          <p14:tracePt t="170891" x="6278563" y="5989638"/>
          <p14:tracePt t="170891" x="6324600" y="5989638"/>
          <p14:tracePt t="170909" x="6400800" y="5965825"/>
          <p14:tracePt t="170926" x="6423025" y="5965825"/>
          <p14:tracePt t="170943" x="6423025" y="5959475"/>
          <p14:tracePt t="170959" x="6430963" y="5959475"/>
          <p14:tracePt t="170975" x="6438900" y="5959475"/>
          <p14:tracePt t="170992" x="6499225" y="5973763"/>
          <p14:tracePt t="171009" x="6561138" y="5973763"/>
          <p14:tracePt t="171026" x="6621463" y="5973763"/>
          <p14:tracePt t="171042" x="6645275" y="5973763"/>
          <p14:tracePt t="171953" x="6637338" y="5973763"/>
          <p14:tracePt t="172205" x="6629400" y="5973763"/>
          <p14:tracePt t="172229" x="6621463" y="5973763"/>
          <p14:tracePt t="172237" x="6613525" y="5973763"/>
          <p14:tracePt t="172276" x="6607175" y="5973763"/>
          <p14:tracePt t="172284" x="6591300" y="5973763"/>
          <p14:tracePt t="172308" x="6575425" y="5973763"/>
          <p14:tracePt t="172325" x="6545263" y="5973763"/>
          <p14:tracePt t="172332" x="6515100" y="5973763"/>
          <p14:tracePt t="172342" x="6438900" y="5973763"/>
          <p14:tracePt t="172358" x="6408738" y="5973763"/>
          <p14:tracePt t="172375" x="6378575" y="5973763"/>
          <p14:tracePt t="172390" x="6362700" y="5973763"/>
          <p14:tracePt t="172407" x="6354763" y="5973763"/>
          <p14:tracePt t="172424" x="6308725" y="5973763"/>
          <p14:tracePt t="172441" x="6248400" y="5973763"/>
          <p14:tracePt t="172457" x="6142038" y="5973763"/>
          <p14:tracePt t="172474" x="6065838" y="5973763"/>
          <p14:tracePt t="172491" x="6035675" y="5973763"/>
          <p14:tracePt t="172507" x="6027738" y="5973763"/>
          <p14:tracePt t="172524" x="6003925" y="5973763"/>
          <p14:tracePt t="172524" x="5997575" y="5973763"/>
          <p14:tracePt t="172541" x="5951538" y="5973763"/>
          <p14:tracePt t="172558" x="5799138" y="5973763"/>
          <p14:tracePt t="172575" x="5638800" y="5959475"/>
          <p14:tracePt t="172591" x="5508625" y="5943600"/>
          <p14:tracePt t="172607" x="5440363" y="5935663"/>
          <p14:tracePt t="172624" x="5426075" y="5935663"/>
          <p14:tracePt t="172640" x="5418138" y="5935663"/>
          <p14:tracePt t="172656" x="5402263" y="5935663"/>
          <p14:tracePt t="172674" x="5372100" y="5935663"/>
          <p14:tracePt t="172691" x="5311775" y="5935663"/>
          <p14:tracePt t="172706" x="5211763" y="5935663"/>
          <p14:tracePt t="172723" x="5127625" y="5935663"/>
          <p14:tracePt t="172739" x="5075238" y="5935663"/>
          <p14:tracePt t="172758" x="5059363" y="5935663"/>
          <p14:tracePt t="172781" x="5045075" y="5935663"/>
          <p14:tracePt t="172797" x="5029200" y="5935663"/>
          <p14:tracePt t="172807" x="4999038" y="5935663"/>
          <p14:tracePt t="172824" x="4960938" y="5935663"/>
          <p14:tracePt t="172840" x="4930775" y="5935663"/>
          <p14:tracePt t="172858" x="4884738" y="5935663"/>
          <p14:tracePt t="172874" x="4822825" y="5935663"/>
          <p14:tracePt t="172890" x="4762500" y="5935663"/>
          <p14:tracePt t="172907" x="4740275" y="5935663"/>
          <p14:tracePt t="172924" x="4732338" y="5935663"/>
          <p14:tracePt t="172940" x="4716463" y="5935663"/>
          <p14:tracePt t="172981" x="4702175" y="5935663"/>
          <p14:tracePt t="172997" x="4670425" y="5935663"/>
          <p14:tracePt t="173006" x="4656138" y="5935663"/>
          <p14:tracePt t="173013" x="4618038" y="5935663"/>
          <p14:tracePt t="173024" x="4579938" y="5935663"/>
          <p14:tracePt t="173040" x="4564063" y="5935663"/>
          <p14:tracePt t="173057" x="4549775" y="5935663"/>
          <p14:tracePt t="173074" x="4533900" y="5935663"/>
          <p14:tracePt t="173101" x="4525963" y="5935663"/>
          <p14:tracePt t="173109" x="4511675" y="5935663"/>
          <p14:tracePt t="173123" x="4495800" y="5943600"/>
          <p14:tracePt t="173140" x="4473575" y="5943600"/>
          <p14:tracePt t="173140" x="4465638" y="5951538"/>
          <p14:tracePt t="173158" x="4449763" y="5959475"/>
          <p14:tracePt t="173175" x="4427538" y="5965825"/>
          <p14:tracePt t="173192" x="4411663" y="5965825"/>
          <p14:tracePt t="173206" x="4389438" y="5981700"/>
          <p14:tracePt t="173222" x="4381500" y="5989638"/>
          <p14:tracePt t="173239" x="4359275" y="5997575"/>
          <p14:tracePt t="173255" x="4351338" y="6003925"/>
          <p14:tracePt t="180346" x="4343400" y="6003925"/>
          <p14:tracePt t="182282" x="4335463" y="6003925"/>
          <p14:tracePt t="183069" x="4343400" y="6003925"/>
          <p14:tracePt t="183085" x="4343400" y="5997575"/>
          <p14:tracePt t="185962" x="4351338" y="5997575"/>
          <p14:tracePt t="186293" x="4359275" y="5997575"/>
          <p14:tracePt t="186357" x="4365625" y="5997575"/>
          <p14:tracePt t="186373" x="4365625" y="6003925"/>
          <p14:tracePt t="190970" x="4365625" y="6011863"/>
          <p14:tracePt t="191029" x="4359275" y="6011863"/>
          <p14:tracePt t="191045" x="4351338" y="6011863"/>
          <p14:tracePt t="191061" x="4343400" y="6011863"/>
          <p14:tracePt t="191069" x="4335463" y="6011863"/>
          <p14:tracePt t="191125" x="4321175" y="6011863"/>
          <p14:tracePt t="191149" x="4305300" y="6011863"/>
          <p14:tracePt t="191157" x="4283075" y="6011863"/>
          <p14:tracePt t="191171" x="4244975" y="6011863"/>
          <p14:tracePt t="191189" x="4229100" y="6011863"/>
          <p14:tracePt t="191206" x="4213225" y="6011863"/>
          <p14:tracePt t="191222" x="4206875" y="6011863"/>
          <p14:tracePt t="191254" x="4191000" y="6011863"/>
          <p14:tracePt t="191261" x="4183063" y="6011863"/>
          <p14:tracePt t="191333" x="4175125" y="6011863"/>
          <p14:tracePt t="191341" x="4160838" y="6003925"/>
          <p14:tracePt t="191357" x="4152900" y="6003925"/>
          <p14:tracePt t="191373" x="4137025" y="5997575"/>
          <p14:tracePt t="191387" x="4098925" y="5989638"/>
          <p14:tracePt t="191406" x="4084638" y="5989638"/>
          <p14:tracePt t="191422" x="4068763" y="5981700"/>
          <p14:tracePt t="191439" x="4060825" y="5981700"/>
          <p14:tracePt t="191454" x="4054475" y="5981700"/>
          <p14:tracePt t="191471" x="4038600" y="5981700"/>
          <p14:tracePt t="191487" x="4008438" y="5981700"/>
          <p14:tracePt t="191505" x="3970338" y="5981700"/>
          <p14:tracePt t="191523" x="3954463" y="5981700"/>
          <p14:tracePt t="191539" x="3940175" y="5981700"/>
          <p14:tracePt t="191553" x="3924300" y="5981700"/>
          <p14:tracePt t="191570" x="3902075" y="5981700"/>
          <p14:tracePt t="191587" x="3870325" y="5981700"/>
          <p14:tracePt t="191587" x="3863975" y="5981700"/>
          <p14:tracePt t="191607" x="3856038" y="5981700"/>
          <p14:tracePt t="191619" x="3840163" y="5981700"/>
          <p14:tracePt t="191661" x="3832225" y="5981700"/>
          <p14:tracePt t="191685" x="3825875" y="5981700"/>
          <p14:tracePt t="191693" x="3817938" y="5981700"/>
          <p14:tracePt t="191709" x="3810000" y="5981700"/>
          <p14:tracePt t="191720" x="3802063" y="5981700"/>
          <p14:tracePt t="191741" x="3787775" y="5981700"/>
          <p14:tracePt t="191837" x="3779838" y="5981700"/>
          <p14:tracePt t="191845" x="3771900" y="5981700"/>
          <p14:tracePt t="191877" x="3763963" y="5989638"/>
          <p14:tracePt t="191901" x="3756025" y="5989638"/>
          <p14:tracePt t="191925" x="3741738" y="5989638"/>
          <p14:tracePt t="191949" x="3733800" y="5989638"/>
          <p14:tracePt t="191973" x="3733800" y="5997575"/>
          <p14:tracePt t="193114" x="3749675" y="5997575"/>
          <p14:tracePt t="193341" x="3749675" y="5981700"/>
          <p14:tracePt t="193367" x="3756025" y="5973763"/>
          <p14:tracePt t="193373" x="3763963" y="5965825"/>
          <p14:tracePt t="193389" x="3763963" y="5959475"/>
          <p14:tracePt t="193402" x="3771900" y="5935663"/>
          <p14:tracePt t="193419" x="3771900" y="5927725"/>
          <p14:tracePt t="193435" x="3779838" y="5921375"/>
          <p14:tracePt t="193453" x="3787775" y="5897563"/>
          <p14:tracePt t="193470" x="3794125" y="5889625"/>
          <p14:tracePt t="193485" x="3794125" y="5867400"/>
          <p14:tracePt t="193503" x="3802063" y="5837238"/>
          <p14:tracePt t="193519" x="3802063" y="5821363"/>
          <p14:tracePt t="193535" x="3810000" y="5807075"/>
          <p14:tracePt t="193552" x="3817938" y="5791200"/>
          <p14:tracePt t="193569" x="3817938" y="5775325"/>
          <p14:tracePt t="193597" x="3817938" y="5768975"/>
          <p14:tracePt t="193613" x="3817938" y="5753100"/>
          <p14:tracePt t="193621" x="3825875" y="5745163"/>
          <p14:tracePt t="193635" x="3825875" y="5730875"/>
          <p14:tracePt t="193635" x="3825875" y="5722938"/>
          <p14:tracePt t="193654" x="3825875" y="5707063"/>
          <p14:tracePt t="193670" x="3832225" y="5707063"/>
          <p14:tracePt t="193686" x="3840163" y="5699125"/>
          <p14:tracePt t="193757" x="3848100" y="5692775"/>
          <p14:tracePt t="193765" x="3856038" y="5692775"/>
          <p14:tracePt t="193773" x="3856038" y="5684838"/>
          <p14:tracePt t="193789" x="3863975" y="5684838"/>
          <p14:tracePt t="193802" x="3870325" y="5661025"/>
          <p14:tracePt t="193819" x="3878263" y="5654675"/>
          <p14:tracePt t="193835" x="3894138" y="5638800"/>
          <p14:tracePt t="193852" x="3902075" y="5630863"/>
          <p14:tracePt t="193871" x="3908425" y="5616575"/>
          <p14:tracePt t="193886" x="3908425" y="5608638"/>
          <p14:tracePt t="193902" x="3916363" y="5600700"/>
          <p14:tracePt t="193918" x="3916363" y="5592763"/>
          <p14:tracePt t="193973" x="3916363" y="5600700"/>
          <p14:tracePt t="194093" x="3916363" y="5608638"/>
          <p14:tracePt t="194102" x="3916363" y="5616575"/>
          <p14:tracePt t="194149" x="3916363" y="5630863"/>
          <p14:tracePt t="194277" x="3916363" y="5638800"/>
          <p14:tracePt t="194301" x="3916363" y="5646738"/>
          <p14:tracePt t="195109" x="3932238" y="5646738"/>
          <p14:tracePt t="195118" x="3962400" y="5646738"/>
          <p14:tracePt t="195125" x="3984625" y="5638800"/>
          <p14:tracePt t="195135" x="4092575" y="5622925"/>
          <p14:tracePt t="195151" x="4244975" y="5616575"/>
          <p14:tracePt t="195168" x="4381500" y="5600700"/>
          <p14:tracePt t="195184" x="4465638" y="5600700"/>
          <p14:tracePt t="195201" x="4503738" y="5600700"/>
          <p14:tracePt t="195201" x="4511675" y="5600700"/>
          <p14:tracePt t="195222" x="4518025" y="5592763"/>
          <p14:tracePt t="195234" x="4533900" y="5592763"/>
          <p14:tracePt t="195251" x="4564063" y="5592763"/>
          <p14:tracePt t="195267" x="4664075" y="5570538"/>
          <p14:tracePt t="195267" x="4716463" y="5546725"/>
          <p14:tracePt t="195286" x="4854575" y="5532438"/>
          <p14:tracePt t="195302" x="4945063" y="5532438"/>
          <p14:tracePt t="195318" x="5013325" y="5532438"/>
          <p14:tracePt t="195336" x="5059363" y="5532438"/>
          <p14:tracePt t="195351" x="5105400" y="5532438"/>
          <p14:tracePt t="195370" x="5151438" y="5508625"/>
          <p14:tracePt t="195384" x="5173663" y="5508625"/>
          <p14:tracePt t="195400" x="5211763" y="5502275"/>
          <p14:tracePt t="195417" x="5257800" y="5494338"/>
          <p14:tracePt t="195434" x="5311775" y="5470525"/>
          <p14:tracePt t="195450" x="5372100" y="5456238"/>
          <p14:tracePt t="195468" x="5440363" y="5440363"/>
          <p14:tracePt t="195468" x="5470525" y="5432425"/>
          <p14:tracePt t="195486" x="5494338" y="5432425"/>
          <p14:tracePt t="195501" x="5562600" y="5418138"/>
          <p14:tracePt t="195518" x="5570538" y="5410200"/>
          <p14:tracePt t="195535" x="5584825" y="5402263"/>
          <p14:tracePt t="195557" x="5616575" y="5394325"/>
          <p14:tracePt t="195573" x="5668963" y="5394325"/>
          <p14:tracePt t="195584" x="5791200" y="5387975"/>
          <p14:tracePt t="195600" x="5905500" y="5364163"/>
          <p14:tracePt t="195617" x="5959475" y="5364163"/>
          <p14:tracePt t="195634" x="5973763" y="5364163"/>
          <p14:tracePt t="195650" x="5981700" y="5364163"/>
          <p14:tracePt t="195701" x="6003925" y="5364163"/>
          <p14:tracePt t="195709" x="6027738" y="5364163"/>
          <p14:tracePt t="195718" x="6134100" y="5341938"/>
          <p14:tracePt t="195734" x="6264275" y="5341938"/>
          <p14:tracePt t="195751" x="6362700" y="5318125"/>
          <p14:tracePt t="195767" x="6416675" y="5311775"/>
          <p14:tracePt t="195784" x="6430963" y="5311775"/>
          <p14:tracePt t="195800" x="6469063" y="5303838"/>
          <p14:tracePt t="195817" x="6553200" y="5280025"/>
          <p14:tracePt t="195834" x="6683375" y="5257800"/>
          <p14:tracePt t="195850" x="6797675" y="5227638"/>
          <p14:tracePt t="195867" x="6865938" y="5197475"/>
          <p14:tracePt t="195884" x="6956425" y="5151438"/>
          <p14:tracePt t="195884" x="7002463" y="5135563"/>
          <p14:tracePt t="195902" x="7064375" y="5083175"/>
          <p14:tracePt t="195918" x="7102475" y="5051425"/>
          <p14:tracePt t="195934" x="7154863" y="5006975"/>
          <p14:tracePt t="195951" x="7192963" y="4922838"/>
          <p14:tracePt t="195967" x="7223125" y="4830763"/>
          <p14:tracePt t="195984" x="7269163" y="4656138"/>
          <p14:tracePt t="196000" x="7299325" y="4541838"/>
          <p14:tracePt t="196017" x="7299325" y="4473575"/>
          <p14:tracePt t="196034" x="7307263" y="4457700"/>
          <p14:tracePt t="196048" x="7307263" y="4427538"/>
          <p14:tracePt t="196066" x="7307263" y="4411663"/>
          <p14:tracePt t="196083" x="7307263" y="4365625"/>
          <p14:tracePt t="196083" x="7307263" y="4343400"/>
          <p14:tracePt t="196102" x="7307263" y="4313238"/>
          <p14:tracePt t="196117" x="7307263" y="4275138"/>
          <p14:tracePt t="196134" x="7307263" y="4259263"/>
          <p14:tracePt t="196150" x="7315200" y="4229100"/>
          <p14:tracePt t="196167" x="7315200" y="4206875"/>
          <p14:tracePt t="196183" x="7315200" y="4144963"/>
          <p14:tracePt t="196200" x="7315200" y="4084638"/>
          <p14:tracePt t="196200" x="7307263" y="4060825"/>
          <p14:tracePt t="196222" x="7292975" y="4038600"/>
          <p14:tracePt t="196233" x="7277100" y="4016375"/>
          <p14:tracePt t="196249" x="7261225" y="3984625"/>
          <p14:tracePt t="196265" x="7246938" y="3970338"/>
          <p14:tracePt t="196283" x="7231063" y="3954463"/>
          <p14:tracePt t="196300" x="7200900" y="3924300"/>
          <p14:tracePt t="196300" x="7185025" y="3908425"/>
          <p14:tracePt t="196318" x="7132638" y="3856038"/>
          <p14:tracePt t="196334" x="7064375" y="3810000"/>
          <p14:tracePt t="196351" x="7002463" y="3771900"/>
          <p14:tracePt t="196367" x="6972300" y="3763963"/>
          <p14:tracePt t="196384" x="6956425" y="3756025"/>
          <p14:tracePt t="196400" x="6942138" y="3749675"/>
          <p14:tracePt t="196416" x="6934200" y="3749675"/>
          <p14:tracePt t="196445" x="6926263" y="3741738"/>
          <p14:tracePt t="196453" x="6918325" y="3741738"/>
          <p14:tracePt t="196469" x="6904038" y="3725863"/>
          <p14:tracePt t="196482" x="6873875" y="3695700"/>
          <p14:tracePt t="196499" x="6819900" y="3673475"/>
          <p14:tracePt t="196499" x="6811963" y="3665538"/>
          <p14:tracePt t="196518" x="6804025" y="3649663"/>
          <p14:tracePt t="196518" x="6797675" y="3649663"/>
          <p14:tracePt t="196534" x="6797675" y="3635375"/>
          <p14:tracePt t="196550" x="6781800" y="3619500"/>
          <p14:tracePt t="196567" x="6781800" y="3611563"/>
          <p14:tracePt t="196583" x="6765925" y="3589338"/>
          <p14:tracePt t="196600" x="6765925" y="3573463"/>
          <p14:tracePt t="196615" x="6759575" y="3565525"/>
          <p14:tracePt t="196637" x="6759575" y="3559175"/>
          <p14:tracePt t="196853" x="6759575" y="3551238"/>
          <p14:tracePt t="196870" x="6759575" y="3543300"/>
          <p14:tracePt t="196885" x="6759575" y="3535363"/>
          <p14:tracePt t="196901" x="6759575" y="3521075"/>
          <p14:tracePt t="196925" x="6759575" y="3513138"/>
          <p14:tracePt t="196941" x="6759575" y="3497263"/>
          <p14:tracePt t="196950" x="6759575" y="3489325"/>
          <p14:tracePt t="196957" x="6759575" y="3482975"/>
          <p14:tracePt t="196967" x="6759575" y="3467100"/>
          <p14:tracePt t="196983" x="6759575" y="3459163"/>
          <p14:tracePt t="196999" x="6759575" y="3451225"/>
          <p14:tracePt t="197016" x="6759575" y="3436938"/>
          <p14:tracePt t="197032" x="6751638" y="3398838"/>
          <p14:tracePt t="197049" x="6751638" y="3368675"/>
          <p14:tracePt t="197049" x="6751638" y="3330575"/>
          <p14:tracePt t="197072" x="6751638" y="3314700"/>
          <p14:tracePt t="197082" x="6751638" y="3268663"/>
          <p14:tracePt t="197099" x="6751638" y="3216275"/>
          <p14:tracePt t="197099" x="6751638" y="3192463"/>
          <p14:tracePt t="197118" x="6751638" y="3162300"/>
          <p14:tracePt t="197132" x="6751638" y="3094038"/>
          <p14:tracePt t="197150" x="6751638" y="3070225"/>
          <p14:tracePt t="197167" x="6751638" y="3048000"/>
          <p14:tracePt t="197184" x="6751638" y="3040063"/>
          <p14:tracePt t="197199" x="6751638" y="3025775"/>
          <p14:tracePt t="197217" x="6751638" y="2994025"/>
          <p14:tracePt t="197233" x="6751638" y="2949575"/>
          <p14:tracePt t="197248" x="6751638" y="2925763"/>
          <p14:tracePt t="197264" x="6751638" y="2895600"/>
          <p14:tracePt t="197281" x="6751638" y="2873375"/>
          <p14:tracePt t="197299" x="6751638" y="2849563"/>
          <p14:tracePt t="197299" x="6751638" y="2835275"/>
          <p14:tracePt t="197318" x="6751638" y="2819400"/>
          <p14:tracePt t="197332" x="6751638" y="2781300"/>
          <p14:tracePt t="197350" x="6751638" y="2765425"/>
          <p14:tracePt t="197367" x="6751638" y="2759075"/>
          <p14:tracePt t="197382" x="6751638" y="2751138"/>
          <p14:tracePt t="197399" x="6751638" y="2743200"/>
          <p14:tracePt t="197415" x="6751638" y="2720975"/>
          <p14:tracePt t="197432" x="6751638" y="2705100"/>
          <p14:tracePt t="197448" x="6751638" y="2651125"/>
          <p14:tracePt t="197466" x="6759575" y="2628900"/>
          <p14:tracePt t="197482" x="6759575" y="2606675"/>
          <p14:tracePt t="197498" x="6759575" y="2598738"/>
          <p14:tracePt t="197516" x="6765925" y="2598738"/>
          <p14:tracePt t="197725" x="6773863" y="2598738"/>
          <p14:tracePt t="197741" x="6789738" y="2598738"/>
          <p14:tracePt t="197766" x="6797675" y="2598738"/>
          <p14:tracePt t="197797" x="6804025" y="2598738"/>
          <p14:tracePt t="197821" x="6819900" y="2598738"/>
          <p14:tracePt t="197829" x="6835775" y="2598738"/>
          <p14:tracePt t="197837" x="6865938" y="2598738"/>
          <p14:tracePt t="197847" x="6926263" y="2598738"/>
          <p14:tracePt t="197866" x="6972300" y="2598738"/>
          <p14:tracePt t="197882" x="6980238" y="2598738"/>
          <p14:tracePt t="197897" x="6988175" y="2598738"/>
          <p14:tracePt t="197915" x="6980238" y="2598738"/>
          <p14:tracePt t="198437" x="6972300" y="2598738"/>
          <p14:tracePt t="198445" x="6956425" y="2598738"/>
          <p14:tracePt t="198453" x="6950075" y="2598738"/>
          <p14:tracePt t="198464" x="6904038" y="2606675"/>
          <p14:tracePt t="198481" x="6880225" y="2613025"/>
          <p14:tracePt t="198497" x="6865938" y="2620963"/>
          <p14:tracePt t="198514" x="6850063" y="2620963"/>
          <p14:tracePt t="198530" x="6789738" y="2620963"/>
          <p14:tracePt t="198547" x="6645275" y="2644775"/>
          <p14:tracePt t="198547" x="6553200" y="2644775"/>
          <p14:tracePt t="198566" x="6477000" y="2644775"/>
          <p14:tracePt t="198580" x="6302375" y="2644775"/>
          <p14:tracePt t="198598" x="6248400" y="2644775"/>
          <p14:tracePt t="198615" x="6232525" y="2644775"/>
          <p14:tracePt t="198631" x="6210300" y="2644775"/>
          <p14:tracePt t="198647" x="6180138" y="2644775"/>
          <p14:tracePt t="198664" x="6134100" y="2644775"/>
          <p14:tracePt t="198680" x="6042025" y="2644775"/>
          <p14:tracePt t="198697" x="5935663" y="2620963"/>
          <p14:tracePt t="198714" x="5851525" y="2613025"/>
          <p14:tracePt t="198731" x="5783263" y="2606675"/>
          <p14:tracePt t="198747" x="5745163" y="2598738"/>
          <p14:tracePt t="198764" x="5745163" y="2582863"/>
          <p14:tracePt t="198781" x="5722938" y="2574925"/>
          <p14:tracePt t="198798" x="5699125" y="2560638"/>
          <p14:tracePt t="198816" x="5676900" y="2530475"/>
          <p14:tracePt t="198830" x="5646738" y="2492375"/>
          <p14:tracePt t="198846" x="5616575" y="2460625"/>
          <p14:tracePt t="198863" x="5592763" y="2446338"/>
          <p14:tracePt t="198880" x="5584825" y="2430463"/>
          <p14:tracePt t="198895" x="5570538" y="2400300"/>
          <p14:tracePt t="198913" x="5562600" y="2384425"/>
          <p14:tracePt t="198930" x="5546725" y="2339975"/>
          <p14:tracePt t="198947" x="5546725" y="2301875"/>
          <p14:tracePt t="198964" x="5524500" y="2239963"/>
          <p14:tracePt t="198981" x="5494338" y="2163763"/>
          <p14:tracePt t="198998" x="5470525" y="2103438"/>
          <p14:tracePt t="199015" x="5456238" y="2057400"/>
          <p14:tracePt t="199032" x="5448300" y="2003425"/>
          <p14:tracePt t="199047" x="5440363" y="1965325"/>
          <p14:tracePt t="199063" x="5440363" y="1935163"/>
          <p14:tracePt t="199080" x="5440363" y="1897063"/>
          <p14:tracePt t="199097" x="5440363" y="1874838"/>
          <p14:tracePt t="199114" x="5440363" y="1836738"/>
          <p14:tracePt t="199130" x="5440363" y="1820863"/>
          <p14:tracePt t="199146" x="5432425" y="1790700"/>
          <p14:tracePt t="199163" x="5426075" y="1752600"/>
          <p14:tracePt t="199163" x="5426075" y="1722438"/>
          <p14:tracePt t="199182" x="5426075" y="1698625"/>
          <p14:tracePt t="199198" x="5426075" y="1692275"/>
          <p14:tracePt t="199213" x="5426075" y="1676400"/>
          <p14:tracePt t="199231" x="5426075" y="1660525"/>
          <p14:tracePt t="199269" x="5426075" y="1654175"/>
          <p14:tracePt t="199285" x="5426075" y="1646238"/>
          <p14:tracePt t="199301" x="5426075" y="1638300"/>
          <p14:tracePt t="199309" x="5426075" y="1630363"/>
          <p14:tracePt t="199325" x="5426075" y="1622425"/>
          <p14:tracePt t="199341" x="5432425" y="1622425"/>
          <p14:tracePt t="199421" x="5440363" y="1668463"/>
          <p14:tracePt t="199430" x="5456238" y="1698625"/>
          <p14:tracePt t="199437" x="5478463" y="1744663"/>
          <p14:tracePt t="199447" x="5524500" y="1844675"/>
          <p14:tracePt t="199463" x="5584825" y="1997075"/>
          <p14:tracePt t="199480" x="5638800" y="2133600"/>
          <p14:tracePt t="199496" x="5692775" y="2263775"/>
          <p14:tracePt t="199513" x="5761038" y="2400300"/>
          <p14:tracePt t="199530" x="5783263" y="2514600"/>
          <p14:tracePt t="199546" x="5807075" y="2613025"/>
          <p14:tracePt t="199563" x="5807075" y="2667000"/>
          <p14:tracePt t="199580" x="5807075" y="2697163"/>
          <p14:tracePt t="199596" x="5807075" y="2713038"/>
          <p14:tracePt t="199612" x="5807075" y="2720975"/>
          <p14:tracePt t="199701" x="5799138" y="2720975"/>
          <p14:tracePt t="199717" x="5799138" y="2705100"/>
          <p14:tracePt t="199773" x="5799138" y="2689225"/>
          <p14:tracePt t="199781" x="5799138" y="2674938"/>
          <p14:tracePt t="199795" x="5791200" y="2651125"/>
          <p14:tracePt t="199813" x="5775325" y="2651125"/>
          <p14:tracePt t="199893" x="5768975" y="2651125"/>
          <p14:tracePt t="199941" x="5761038" y="2651125"/>
          <p14:tracePt t="199949" x="5753100" y="2651125"/>
          <p14:tracePt t="199962" x="5684838" y="2689225"/>
          <p14:tracePt t="199979" x="5554663" y="2759075"/>
          <p14:tracePt t="199979" x="5502275" y="2773363"/>
          <p14:tracePt t="199998" x="5470525" y="2789238"/>
          <p14:tracePt t="200012" x="5418138" y="2803525"/>
          <p14:tracePt t="200031" x="5402263" y="2811463"/>
          <p14:tracePt t="200046" x="5387975" y="2811463"/>
          <p14:tracePt t="200063" x="5356225" y="2835275"/>
          <p14:tracePt t="200079" x="5280025" y="2865438"/>
          <p14:tracePt t="200096" x="5159375" y="2911475"/>
          <p14:tracePt t="200113" x="5013325" y="2955925"/>
          <p14:tracePt t="200129" x="4868863" y="2987675"/>
          <p14:tracePt t="200146" x="4732338" y="2987675"/>
          <p14:tracePt t="200162" x="4632325" y="3001963"/>
          <p14:tracePt t="200179" x="4518025" y="3001963"/>
          <p14:tracePt t="200179" x="4441825" y="3001963"/>
          <p14:tracePt t="200198" x="4305300" y="3001963"/>
          <p14:tracePt t="200216" x="4191000" y="3001963"/>
          <p14:tracePt t="200231" x="4060825" y="3001963"/>
          <p14:tracePt t="200246" x="3946525" y="3001963"/>
          <p14:tracePt t="200262" x="3863975" y="3001963"/>
          <p14:tracePt t="200279" x="3825875" y="3001963"/>
          <p14:tracePt t="200296" x="3771900" y="3001963"/>
          <p14:tracePt t="200313" x="3665538" y="3009900"/>
          <p14:tracePt t="200328" x="3505200" y="3009900"/>
          <p14:tracePt t="200344" x="3330575" y="3009900"/>
          <p14:tracePt t="200363" x="3238500" y="3009900"/>
          <p14:tracePt t="200363" x="3222625" y="3009900"/>
          <p14:tracePt t="200383" x="3200400" y="3009900"/>
          <p14:tracePt t="200395" x="3162300" y="2994025"/>
          <p14:tracePt t="200395" x="3140075" y="2987675"/>
          <p14:tracePt t="200414" x="3124200" y="2971800"/>
          <p14:tracePt t="200429" x="3116263" y="2971800"/>
          <p14:tracePt t="200445" x="3108325" y="2971800"/>
          <p14:tracePt t="200525" x="3078163" y="2971800"/>
          <p14:tracePt t="200533" x="3032125" y="2949575"/>
          <p14:tracePt t="200544" x="2941638" y="2925763"/>
          <p14:tracePt t="200562" x="2925763" y="2911475"/>
          <p14:tracePt t="200578" x="2911475" y="2911475"/>
          <p14:tracePt t="200595" x="2917825" y="2895600"/>
          <p14:tracePt t="200757" x="2925763" y="2895600"/>
          <p14:tracePt t="200773" x="2941638" y="2895600"/>
          <p14:tracePt t="200789" x="2949575" y="2895600"/>
          <p14:tracePt t="200805" x="2955925" y="2895600"/>
          <p14:tracePt t="200821" x="2963863" y="2887663"/>
          <p14:tracePt t="200837" x="2971800" y="2887663"/>
          <p14:tracePt t="200853" x="2987675" y="2887663"/>
          <p14:tracePt t="200863" x="3032125" y="2887663"/>
          <p14:tracePt t="200880" x="3094038" y="2887663"/>
          <p14:tracePt t="200895" x="3178175" y="2887663"/>
          <p14:tracePt t="200912" x="3260725" y="2879725"/>
          <p14:tracePt t="200928" x="3314700" y="2873375"/>
          <p14:tracePt t="200945" x="3352800" y="2857500"/>
          <p14:tracePt t="200962" x="3382963" y="2849563"/>
          <p14:tracePt t="200978" x="3436938" y="2849563"/>
          <p14:tracePt t="200996" x="3489325" y="2841625"/>
          <p14:tracePt t="201011" x="3551238" y="2841625"/>
          <p14:tracePt t="201027" x="3673475" y="2841625"/>
          <p14:tracePt t="201027" x="3749675" y="2841625"/>
          <p14:tracePt t="201047" x="3878263" y="2841625"/>
          <p14:tracePt t="201063" x="3970338" y="2841625"/>
          <p14:tracePt t="201079" x="3992563" y="2849563"/>
          <p14:tracePt t="201095" x="4008438" y="2849563"/>
          <p14:tracePt t="201597" x="4016375" y="2849563"/>
          <p14:tracePt t="201629" x="4022725" y="2849563"/>
          <p14:tracePt t="201637" x="4030663" y="2849563"/>
          <p14:tracePt t="201645" x="4054475" y="2835275"/>
          <p14:tracePt t="201662" x="4106863" y="2819400"/>
          <p14:tracePt t="201679" x="4251325" y="2811463"/>
          <p14:tracePt t="201695" x="4397375" y="2811463"/>
          <p14:tracePt t="201711" x="4479925" y="2811463"/>
          <p14:tracePt t="201727" x="4518025" y="2811463"/>
          <p14:tracePt t="201744" x="4525963" y="2819400"/>
          <p14:tracePt t="201760" x="4541838" y="2819400"/>
          <p14:tracePt t="201777" x="4572000" y="2819400"/>
          <p14:tracePt t="201794" x="4656138" y="2819400"/>
          <p14:tracePt t="201811" x="4778375" y="2819400"/>
          <p14:tracePt t="201827" x="4884738" y="2797175"/>
          <p14:tracePt t="201827" x="4930775" y="2797175"/>
          <p14:tracePt t="201846" x="4960938" y="2789238"/>
          <p14:tracePt t="201863" x="4975225" y="2789238"/>
          <p14:tracePt t="201885" x="4975225" y="2781300"/>
          <p14:tracePt t="201895" x="4991100" y="2781300"/>
          <p14:tracePt t="201925" x="4991100" y="2773363"/>
          <p14:tracePt t="201933" x="4999038" y="2773363"/>
          <p14:tracePt t="201944" x="5006975" y="2773363"/>
          <p14:tracePt t="201960" x="5013325" y="2773363"/>
          <p14:tracePt t="202021" x="5021263" y="2773363"/>
          <p14:tracePt t="202029" x="5029200" y="2773363"/>
          <p14:tracePt t="202043" x="5045075" y="2773363"/>
          <p14:tracePt t="202078" x="5051425" y="2765425"/>
          <p14:tracePt t="202109" x="5075238" y="2759075"/>
          <p14:tracePt t="202126" x="5113338" y="2743200"/>
          <p14:tracePt t="202133" x="5135563" y="2743200"/>
          <p14:tracePt t="202144" x="5197475" y="2697163"/>
          <p14:tracePt t="202160" x="5227638" y="2674938"/>
          <p14:tracePt t="202177" x="5227638" y="2659063"/>
          <p14:tracePt t="203976" x="5227638" y="2667000"/>
          <p14:tracePt t="204285" x="5227638" y="2674938"/>
          <p14:tracePt t="205045" x="5227638" y="2689225"/>
          <p14:tracePt t="207132" x="5235575" y="2697163"/>
          <p14:tracePt t="207245" x="5235575" y="2705100"/>
          <p14:tracePt t="207253" x="5235575" y="2713038"/>
          <p14:tracePt t="207277" x="5235575" y="2720975"/>
          <p14:tracePt t="207293" x="5235575" y="2727325"/>
          <p14:tracePt t="207309" x="5235575" y="2743200"/>
          <p14:tracePt t="207341" x="5235575" y="2751138"/>
          <p14:tracePt t="207381" x="5235575" y="2759075"/>
          <p14:tracePt t="207397" x="5235575" y="2765425"/>
          <p14:tracePt t="207413" x="5235575" y="2773363"/>
          <p14:tracePt t="207445" x="5235575" y="2781300"/>
          <p14:tracePt t="207454" x="5235575" y="2789238"/>
          <p14:tracePt t="207461" x="5235575" y="2797175"/>
          <p14:tracePt t="207501" x="5235575" y="2811463"/>
          <p14:tracePt t="208446" x="5235575" y="2819400"/>
          <p14:tracePt t="208541" x="5235575" y="2835275"/>
          <p14:tracePt t="208549" x="5235575" y="2841625"/>
          <p14:tracePt t="208557" x="5235575" y="2849563"/>
          <p14:tracePt t="208570" x="5227638" y="2857500"/>
          <p14:tracePt t="208587" x="5227638" y="2865438"/>
          <p14:tracePt t="208613" x="5227638" y="2873375"/>
          <p14:tracePt t="208638" x="5227638" y="2879725"/>
          <p14:tracePt t="208654" x="5227638" y="2895600"/>
          <p14:tracePt t="208670" x="5219700" y="2895600"/>
          <p14:tracePt t="208677" x="5219700" y="2911475"/>
          <p14:tracePt t="208693" x="5219700" y="2917825"/>
          <p14:tracePt t="208703" x="5219700" y="2933700"/>
          <p14:tracePt t="208720" x="5211763" y="2949575"/>
          <p14:tracePt t="208737" x="5211763" y="2955925"/>
          <p14:tracePt t="208753" x="5211763" y="2963863"/>
          <p14:tracePt t="208769" x="5211763" y="2994025"/>
          <p14:tracePt t="208787" x="5203825" y="3025775"/>
          <p14:tracePt t="208803" x="5203825" y="3032125"/>
          <p14:tracePt t="208820" x="5197475" y="3063875"/>
          <p14:tracePt t="208838" x="5189538" y="3086100"/>
          <p14:tracePt t="208852" x="5181600" y="3124200"/>
          <p14:tracePt t="208869" x="5165725" y="3162300"/>
          <p14:tracePt t="208886" x="5159375" y="3200400"/>
          <p14:tracePt t="208904" x="5143500" y="3238500"/>
          <p14:tracePt t="208919" x="5143500" y="3254375"/>
          <p14:tracePt t="208935" x="5135563" y="3284538"/>
          <p14:tracePt t="208954" x="5135563" y="3314700"/>
          <p14:tracePt t="208970" x="5135563" y="3344863"/>
          <p14:tracePt t="208987" x="5127625" y="3382963"/>
          <p14:tracePt t="209003" x="5127625" y="3421063"/>
          <p14:tracePt t="209020" x="5127625" y="3467100"/>
          <p14:tracePt t="209020" x="5121275" y="3482975"/>
          <p14:tracePt t="209038" x="5113338" y="3535363"/>
          <p14:tracePt t="209054" x="5113338" y="3589338"/>
          <p14:tracePt t="209070" x="5113338" y="3627438"/>
          <p14:tracePt t="209087" x="5113338" y="3703638"/>
          <p14:tracePt t="209103" x="5113338" y="3787775"/>
          <p14:tracePt t="209120" x="5113338" y="3886200"/>
          <p14:tracePt t="209136" x="5105400" y="3978275"/>
          <p14:tracePt t="209153" x="5089525" y="4054475"/>
          <p14:tracePt t="209170" x="5083175" y="4106863"/>
          <p14:tracePt t="209186" x="5067300" y="4160838"/>
          <p14:tracePt t="209203" x="5067300" y="4191000"/>
          <p14:tracePt t="209225" x="5067300" y="4221163"/>
          <p14:tracePt t="209235" x="5067300" y="4259263"/>
          <p14:tracePt t="209235" x="5067300" y="4283075"/>
          <p14:tracePt t="209254" x="5067300" y="4313238"/>
          <p14:tracePt t="209270" x="5067300" y="4327525"/>
          <p14:tracePt t="209287" x="5067300" y="4359275"/>
          <p14:tracePt t="209303" x="5067300" y="4373563"/>
          <p14:tracePt t="209320" x="5067300" y="4397375"/>
          <p14:tracePt t="209336" x="5051425" y="4427538"/>
          <p14:tracePt t="209353" x="5045075" y="4487863"/>
          <p14:tracePt t="209370" x="5029200" y="4579938"/>
          <p14:tracePt t="209386" x="4983163" y="4686300"/>
          <p14:tracePt t="209386" x="4975225" y="4732338"/>
          <p14:tracePt t="209406" x="4953000" y="4778375"/>
          <p14:tracePt t="209419" x="4937125" y="4830763"/>
          <p14:tracePt t="209419" x="4922838" y="4854575"/>
          <p14:tracePt t="209438" x="4906963" y="4906963"/>
          <p14:tracePt t="209454" x="4884738" y="4968875"/>
          <p14:tracePt t="209471" x="4846638" y="5045075"/>
          <p14:tracePt t="209487" x="4792663" y="5143500"/>
          <p14:tracePt t="209503" x="4740275" y="5235575"/>
          <p14:tracePt t="209520" x="4686300" y="5303838"/>
          <p14:tracePt t="209537" x="4640263" y="5341938"/>
          <p14:tracePt t="209553" x="4610100" y="5387975"/>
          <p14:tracePt t="209569" x="4587875" y="5418138"/>
          <p14:tracePt t="209586" x="4564063" y="5440363"/>
          <p14:tracePt t="209586" x="4549775" y="5456238"/>
          <p14:tracePt t="209606" x="4525963" y="5494338"/>
          <p14:tracePt t="209619" x="4479925" y="5524500"/>
          <p14:tracePt t="209619" x="4465638" y="5532438"/>
          <p14:tracePt t="209638" x="4441825" y="5554663"/>
          <p14:tracePt t="209653" x="4411663" y="5570538"/>
          <p14:tracePt t="209670" x="4403725" y="5570538"/>
          <p14:tracePt t="209686" x="4389438" y="5584825"/>
          <p14:tracePt t="209703" x="4351338" y="5600700"/>
          <p14:tracePt t="209719" x="4313238" y="5616575"/>
          <p14:tracePt t="209736" x="4267200" y="5630863"/>
          <p14:tracePt t="209752" x="4251325" y="5638800"/>
          <p14:tracePt t="209769" x="4237038" y="5654675"/>
          <p14:tracePt t="209786" x="4221163" y="5654675"/>
          <p14:tracePt t="209802" x="4213225" y="5654675"/>
          <p14:tracePt t="209819" x="4198938" y="5661025"/>
          <p14:tracePt t="209835" x="4191000" y="5661025"/>
          <p14:tracePt t="209852" x="4168775" y="5661025"/>
          <p14:tracePt t="209871" x="4114800" y="5661025"/>
          <p14:tracePt t="209887" x="4060825" y="5661025"/>
          <p14:tracePt t="209904" x="4030663" y="5661025"/>
          <p14:tracePt t="209919" x="4008438" y="5661025"/>
          <p14:tracePt t="209935" x="4000500" y="5661025"/>
          <p14:tracePt t="209952" x="3978275" y="5661025"/>
          <p14:tracePt t="210005" x="3916363" y="5661025"/>
          <p14:tracePt t="210013" x="3870325" y="5661025"/>
          <p14:tracePt t="210021" x="3794125" y="5661025"/>
          <p14:tracePt t="210035" x="3695700" y="5661025"/>
          <p14:tracePt t="210035" x="3673475" y="5661025"/>
          <p14:tracePt t="210054" x="3657600" y="5661025"/>
          <p14:tracePt t="210070" x="3649663" y="5661025"/>
          <p14:tracePt t="210085" x="3635375" y="5661025"/>
          <p14:tracePt t="210103" x="3619500" y="5661025"/>
          <p14:tracePt t="210125" x="3603625" y="5668963"/>
          <p14:tracePt t="210135" x="3565525" y="5668963"/>
          <p14:tracePt t="210153" x="3527425" y="5676900"/>
          <p14:tracePt t="210169" x="3497263" y="5684838"/>
          <p14:tracePt t="210186" x="3429000" y="5684838"/>
          <p14:tracePt t="210202" x="3360738" y="5699125"/>
          <p14:tracePt t="210219" x="3306763" y="5699125"/>
          <p14:tracePt t="210236" x="3254375" y="5699125"/>
          <p14:tracePt t="210236" x="3238500" y="5699125"/>
          <p14:tracePt t="210254" x="3222625" y="5699125"/>
          <p14:tracePt t="210300" x="3200400" y="5699125"/>
          <p14:tracePt t="210308" x="3184525" y="5699125"/>
          <p14:tracePt t="210319" x="3140075" y="5699125"/>
          <p14:tracePt t="210336" x="3101975" y="5699125"/>
          <p14:tracePt t="210352" x="3070225" y="5699125"/>
          <p14:tracePt t="210368" x="3032125" y="5699125"/>
          <p14:tracePt t="210386" x="3001963" y="5699125"/>
          <p14:tracePt t="210402" x="2955925" y="5699125"/>
          <p14:tracePt t="210402" x="2941638" y="5699125"/>
          <p14:tracePt t="210422" x="2903538" y="5699125"/>
          <p14:tracePt t="210435" x="2849563" y="5699125"/>
          <p14:tracePt t="210453" x="2797175" y="5699125"/>
          <p14:tracePt t="210453" x="2781300" y="5699125"/>
          <p14:tracePt t="210470" x="2727325" y="5699125"/>
          <p14:tracePt t="210486" x="2667000" y="5699125"/>
          <p14:tracePt t="210503" x="2613025" y="5699125"/>
          <p14:tracePt t="210519" x="2568575" y="5699125"/>
          <p14:tracePt t="210536" x="2530475" y="5699125"/>
          <p14:tracePt t="210552" x="2498725" y="5699125"/>
          <p14:tracePt t="210568" x="2438400" y="5699125"/>
          <p14:tracePt t="210585" x="2384425" y="5699125"/>
          <p14:tracePt t="210603" x="2354263" y="5699125"/>
          <p14:tracePt t="210618" x="2346325" y="5699125"/>
          <p14:tracePt t="210634" x="2339975" y="5699125"/>
          <p14:tracePt t="210651" x="2324100" y="5699125"/>
          <p14:tracePt t="210668" x="2171700" y="5699125"/>
          <p14:tracePt t="210687" x="2041525" y="5699125"/>
          <p14:tracePt t="210703" x="1943100" y="5684838"/>
          <p14:tracePt t="210719" x="1905000" y="5676900"/>
          <p14:tracePt t="210735" x="1897063" y="5676900"/>
          <p14:tracePt t="210781" x="1882775" y="5676900"/>
          <p14:tracePt t="210797" x="1866900" y="5676900"/>
          <p14:tracePt t="210805" x="1844675" y="5676900"/>
          <p14:tracePt t="210817" x="1768475" y="5676900"/>
          <p14:tracePt t="210835" x="1692275" y="5661025"/>
          <p14:tracePt t="210835" x="1668463" y="5661025"/>
          <p14:tracePt t="210853" x="1654175" y="5661025"/>
          <p14:tracePt t="210867" x="1630363" y="5654675"/>
          <p14:tracePt t="210886" x="1622425" y="5654675"/>
          <p14:tracePt t="210902" x="1608138" y="5654675"/>
          <p14:tracePt t="210919" x="1584325" y="5654675"/>
          <p14:tracePt t="210935" x="1554163" y="5654675"/>
          <p14:tracePt t="210951" x="1501775" y="5654675"/>
          <p14:tracePt t="210968" x="1463675" y="5646738"/>
          <p14:tracePt t="210985" x="1431925" y="5646738"/>
          <p14:tracePt t="211001" x="1409700" y="5646738"/>
          <p14:tracePt t="211018" x="1393825" y="5630863"/>
          <p14:tracePt t="211035" x="1363663" y="5630863"/>
          <p14:tracePt t="211051" x="1349375" y="5630863"/>
          <p14:tracePt t="211068" x="1341438" y="5630863"/>
          <p14:tracePt t="211084" x="1333500" y="5630863"/>
          <p14:tracePt t="211102" x="1311275" y="5630863"/>
          <p14:tracePt t="211119" x="1273175" y="5630863"/>
          <p14:tracePt t="211135" x="1249363" y="5630863"/>
          <p14:tracePt t="211151" x="1211263" y="5630863"/>
          <p14:tracePt t="211168" x="1181100" y="5630863"/>
          <p14:tracePt t="211184" x="1143000" y="5630863"/>
          <p14:tracePt t="211201" x="1112838" y="5630863"/>
          <p14:tracePt t="211218" x="1074738" y="5630863"/>
          <p14:tracePt t="211234" x="1050925" y="5630863"/>
          <p14:tracePt t="211251" x="1050925" y="5622925"/>
          <p14:tracePt t="211270" x="1044575" y="5608638"/>
          <p14:tracePt t="211332" x="1036638" y="5608638"/>
          <p14:tracePt t="211341" x="1028700" y="5608638"/>
          <p14:tracePt t="211357" x="1020763" y="5608638"/>
          <p14:tracePt t="211367" x="1006475" y="5600700"/>
          <p14:tracePt t="211384" x="990600" y="5600700"/>
          <p14:tracePt t="211445" x="968375" y="5592763"/>
          <p14:tracePt t="211453" x="944563" y="5592763"/>
          <p14:tracePt t="211467" x="914400" y="5584825"/>
          <p14:tracePt t="211467" x="906463" y="5584825"/>
          <p14:tracePt t="211486" x="898525" y="5584825"/>
          <p14:tracePt t="211500" x="884238" y="5570538"/>
          <p14:tracePt t="211518" x="876300" y="5570538"/>
          <p14:tracePt t="211533" x="868363" y="5570538"/>
          <p14:tracePt t="211597" x="860425" y="5570538"/>
          <p14:tracePt t="211605" x="854075" y="5570538"/>
          <p14:tracePt t="211617" x="815975" y="5570538"/>
          <p14:tracePt t="211634" x="808038" y="5570538"/>
          <p14:tracePt t="211649" x="830263" y="5570538"/>
          <p14:tracePt t="211773" x="846138" y="5570538"/>
          <p14:tracePt t="211781" x="860425" y="5570538"/>
          <p14:tracePt t="211789" x="868363" y="5570538"/>
          <p14:tracePt t="211800" x="906463" y="5570538"/>
          <p14:tracePt t="211817" x="944563" y="5570538"/>
          <p14:tracePt t="211834" x="998538" y="5570538"/>
          <p14:tracePt t="211850" x="1066800" y="5570538"/>
          <p14:tracePt t="211867" x="1135063" y="5570538"/>
          <p14:tracePt t="211884" x="1227138" y="5570538"/>
          <p14:tracePt t="211884" x="1303338" y="5570538"/>
          <p14:tracePt t="211903" x="1455738" y="5570538"/>
          <p14:tracePt t="211918" x="1584325" y="5570538"/>
          <p14:tracePt t="211935" x="1638300" y="5570538"/>
          <p14:tracePt t="211951" x="1646238" y="5570538"/>
          <p14:tracePt t="211966" x="1654175" y="5570538"/>
          <p14:tracePt t="211984" x="1668463" y="5570538"/>
          <p14:tracePt t="212000" x="1752600" y="5570538"/>
          <p14:tracePt t="212017" x="1882775" y="5570538"/>
          <p14:tracePt t="212035" x="1965325" y="5570538"/>
          <p14:tracePt t="212050" x="1989138" y="5570538"/>
          <p14:tracePt t="212067" x="1989138" y="5578475"/>
          <p14:tracePt t="212149" x="1989138" y="5592763"/>
          <p14:tracePt t="212166" x="1965325" y="5616575"/>
          <p14:tracePt t="212173" x="1920875" y="5638800"/>
          <p14:tracePt t="212183" x="1806575" y="5692775"/>
          <p14:tracePt t="212200" x="1706563" y="5761038"/>
          <p14:tracePt t="212218" x="1638300" y="5775325"/>
          <p14:tracePt t="212233" x="1600200" y="5791200"/>
          <p14:tracePt t="212249" x="1546225" y="5807075"/>
          <p14:tracePt t="212265" x="1485900" y="5821363"/>
          <p14:tracePt t="212282" x="1409700" y="5845175"/>
          <p14:tracePt t="212299" x="1311275" y="5867400"/>
          <p14:tracePt t="212315" x="1219200" y="5883275"/>
          <p14:tracePt t="212334" x="1150938" y="5905500"/>
          <p14:tracePt t="212351" x="1120775" y="5921375"/>
          <p14:tracePt t="212367" x="1096963" y="5921375"/>
          <p14:tracePt t="212383" x="1058863" y="5921375"/>
          <p14:tracePt t="212402" x="1006475" y="5935663"/>
          <p14:tracePt t="212416" x="952500" y="5943600"/>
          <p14:tracePt t="212434" x="922338" y="5943600"/>
          <p14:tracePt t="212450" x="884238" y="5951538"/>
          <p14:tracePt t="212466" x="830263" y="5959475"/>
          <p14:tracePt t="212483" x="762000" y="5973763"/>
          <p14:tracePt t="212500" x="715963" y="5981700"/>
          <p14:tracePt t="212500" x="677863" y="5981700"/>
          <p14:tracePt t="212518" x="647700" y="5989638"/>
          <p14:tracePt t="212534" x="631825" y="5989638"/>
          <p14:tracePt t="212621" x="617538" y="5989638"/>
          <p14:tracePt t="212629" x="639763" y="5989638"/>
          <p14:tracePt t="212765" x="655638" y="5989638"/>
          <p14:tracePt t="212773" x="669925" y="5989638"/>
          <p14:tracePt t="212783" x="762000" y="6011863"/>
          <p14:tracePt t="212800" x="808038" y="6019800"/>
          <p14:tracePt t="212816" x="838200" y="6027738"/>
          <p14:tracePt t="212834" x="846138" y="6027738"/>
          <p14:tracePt t="212849" x="876300" y="6027738"/>
          <p14:tracePt t="212866" x="922338" y="6035675"/>
          <p14:tracePt t="212883" x="1006475" y="6035675"/>
          <p14:tracePt t="212883" x="1044575" y="6035675"/>
          <p14:tracePt t="212902" x="1082675" y="6035675"/>
          <p14:tracePt t="212916" x="1165225" y="6035675"/>
          <p14:tracePt t="212916" x="1211263" y="6035675"/>
          <p14:tracePt t="212934" x="1295400" y="6035675"/>
          <p14:tracePt t="212950" x="1325563" y="6035675"/>
          <p14:tracePt t="212967" x="1341438" y="6035675"/>
          <p14:tracePt t="213005" x="1371600" y="6035675"/>
          <p14:tracePt t="213029" x="1409700" y="6035675"/>
          <p14:tracePt t="213037" x="1463675" y="6035675"/>
          <p14:tracePt t="213049" x="1592263" y="6035675"/>
          <p14:tracePt t="213066" x="1684338" y="6035675"/>
          <p14:tracePt t="213083" x="1722438" y="6035675"/>
          <p14:tracePt t="213099" x="1730375" y="6035675"/>
          <p14:tracePt t="213165" x="1744663" y="6035675"/>
          <p14:tracePt t="213173" x="1752600" y="6035675"/>
          <p14:tracePt t="213183" x="1782763" y="6035675"/>
          <p14:tracePt t="213199" x="1798638" y="6035675"/>
          <p14:tracePt t="213219" x="1806575" y="6042025"/>
          <p14:tracePt t="213232" x="1812925" y="6042025"/>
          <p14:tracePt t="213269" x="1828800" y="6042025"/>
          <p14:tracePt t="213277" x="1836738" y="6042025"/>
          <p14:tracePt t="213285" x="1851025" y="6042025"/>
          <p14:tracePt t="213298" x="1874838" y="6042025"/>
          <p14:tracePt t="213316" x="1889125" y="6042025"/>
          <p14:tracePt t="213332" x="1905000" y="6042025"/>
          <p14:tracePt t="213390" x="1912938" y="6042025"/>
          <p14:tracePt t="213405" x="1920875" y="6042025"/>
          <p14:tracePt t="213413" x="1927225" y="6042025"/>
          <p14:tracePt t="213421" x="1935163" y="6042025"/>
          <p14:tracePt t="213437" x="1943100" y="6035675"/>
          <p14:tracePt t="213448" x="1958975" y="6035675"/>
          <p14:tracePt t="213466" x="1973263" y="6035675"/>
          <p14:tracePt t="213482" x="1973263" y="6042025"/>
          <p14:tracePt t="214285" x="1973263" y="6049963"/>
          <p14:tracePt t="214301" x="1973263" y="6057900"/>
          <p14:tracePt t="214325" x="1973263" y="6065838"/>
          <p14:tracePt t="214333" x="1973263" y="6073775"/>
          <p14:tracePt t="214347" x="1973263" y="6096000"/>
          <p14:tracePt t="214366" x="1973263" y="6126163"/>
          <p14:tracePt t="214382" x="1973263" y="6134100"/>
          <p14:tracePt t="214401" x="1973263" y="6156325"/>
          <p14:tracePt t="214415" x="1973263" y="6180138"/>
          <p14:tracePt t="214431" x="1973263" y="6202363"/>
          <p14:tracePt t="214447" x="1973263" y="6218238"/>
          <p14:tracePt t="214464" x="1973263" y="6248400"/>
          <p14:tracePt t="214481" x="1973263" y="6264275"/>
          <p14:tracePt t="214497" x="1981200" y="6278563"/>
          <p14:tracePt t="214515" x="1981200" y="6302375"/>
          <p14:tracePt t="214532" x="1981200" y="6316663"/>
          <p14:tracePt t="214547" x="1989138" y="6340475"/>
          <p14:tracePt t="214564" x="1989138" y="6378575"/>
          <p14:tracePt t="214582" x="1989138" y="6400800"/>
          <p14:tracePt t="214598" x="1989138" y="6423025"/>
          <p14:tracePt t="214615" x="1997075" y="6446838"/>
          <p14:tracePt t="214631" x="2011363" y="6461125"/>
          <p14:tracePt t="214648" x="2011363" y="6477000"/>
          <p14:tracePt t="214664" x="2019300" y="6484938"/>
          <p14:tracePt t="214681" x="2019300" y="6507163"/>
          <p14:tracePt t="214697" x="2019300" y="6523038"/>
          <p14:tracePt t="214714" x="2019300" y="6530975"/>
          <p14:tracePt t="214741" x="2019300" y="6537325"/>
          <p14:tracePt t="214757" x="2019300" y="6545263"/>
          <p14:tracePt t="214797" x="2011363" y="6545263"/>
          <p14:tracePt t="215053" x="2011363" y="6530975"/>
          <p14:tracePt t="215141" x="2003425" y="6523038"/>
          <p14:tracePt t="215149" x="2003425" y="6499225"/>
          <p14:tracePt t="215163" x="1989138" y="6469063"/>
          <p14:tracePt t="215180" x="1981200" y="6461125"/>
          <p14:tracePt t="215196" x="1981200" y="6454775"/>
          <p14:tracePt t="215232" x="1973263" y="6454775"/>
          <p14:tracePt t="215236" x="1958975" y="6446838"/>
          <p14:tracePt t="215246" x="1935163" y="6430963"/>
          <p14:tracePt t="215263" x="1912938" y="6423025"/>
          <p14:tracePt t="215280" x="1882775" y="6416675"/>
          <p14:tracePt t="215297" x="1851025" y="6400800"/>
          <p14:tracePt t="215314" x="1820863" y="6384925"/>
          <p14:tracePt t="215330" x="1820863" y="6378575"/>
          <p14:tracePt t="215346" x="1820863" y="6370638"/>
          <p14:tracePt t="216117" x="1820863" y="6362700"/>
          <p14:tracePt t="216133" x="1820863" y="6354763"/>
          <p14:tracePt t="216141" x="1828800" y="6354763"/>
          <p14:tracePt t="216157" x="1836738" y="6346825"/>
          <p14:tracePt t="216165" x="1851025" y="6332538"/>
          <p14:tracePt t="216179" x="1874838" y="6316663"/>
          <p14:tracePt t="216179" x="1889125" y="6294438"/>
          <p14:tracePt t="216199" x="1912938" y="6270625"/>
          <p14:tracePt t="216212" x="2011363" y="6172200"/>
          <p14:tracePt t="216230" x="2125663" y="6096000"/>
          <p14:tracePt t="216247" x="2239963" y="6049963"/>
          <p14:tracePt t="216263" x="2370138" y="5989638"/>
          <p14:tracePt t="216279" x="2498725" y="5935663"/>
          <p14:tracePt t="216296" x="2598738" y="5845175"/>
          <p14:tracePt t="216314" x="2667000" y="5783263"/>
          <p14:tracePt t="216328" x="2713038" y="5737225"/>
          <p14:tracePt t="216345" x="2727325" y="5707063"/>
          <p14:tracePt t="216361" x="2751138" y="5699125"/>
          <p14:tracePt t="216379" x="2811463" y="5630863"/>
          <p14:tracePt t="216379" x="2835275" y="5600700"/>
          <p14:tracePt t="216398" x="2849563" y="5578475"/>
          <p14:tracePt t="216412" x="2949575" y="5524500"/>
          <p14:tracePt t="216430" x="2987675" y="5502275"/>
          <p14:tracePt t="216447" x="3048000" y="5464175"/>
          <p14:tracePt t="216463" x="3094038" y="5432425"/>
          <p14:tracePt t="216479" x="3170238" y="5364163"/>
          <p14:tracePt t="216496" x="3254375" y="5280025"/>
          <p14:tracePt t="216512" x="3336925" y="5181600"/>
          <p14:tracePt t="216530" x="3390900" y="5113338"/>
          <p14:tracePt t="216545" x="3421063" y="5075238"/>
          <p14:tracePt t="216563" x="3451225" y="5045075"/>
          <p14:tracePt t="216579" x="3489325" y="5013325"/>
          <p14:tracePt t="216596" x="3535363" y="4975225"/>
          <p14:tracePt t="216596" x="3543300" y="4953000"/>
          <p14:tracePt t="216614" x="3603625" y="4876800"/>
          <p14:tracePt t="216630" x="3649663" y="4830763"/>
          <p14:tracePt t="216647" x="3673475" y="4800600"/>
          <p14:tracePt t="216664" x="3679825" y="4784725"/>
          <p14:tracePt t="216733" x="3687763" y="4778375"/>
          <p14:tracePt t="216757" x="3679825" y="4784725"/>
          <p14:tracePt t="217005" x="3679825" y="4792663"/>
          <p14:tracePt t="219145" x="3695700" y="4792663"/>
          <p14:tracePt t="219741" x="3725863" y="4792663"/>
          <p14:tracePt t="219749" x="3771900" y="4784725"/>
          <p14:tracePt t="219758" x="3902075" y="4778375"/>
          <p14:tracePt t="219776" x="4068763" y="4746625"/>
          <p14:tracePt t="219793" x="4221163" y="4724400"/>
          <p14:tracePt t="219809" x="4321175" y="4702175"/>
          <p14:tracePt t="219826" x="4351338" y="4702175"/>
          <p14:tracePt t="219843" x="4373563" y="4686300"/>
          <p14:tracePt t="219858" x="4411663" y="4670425"/>
          <p14:tracePt t="219858" x="4449763" y="4664075"/>
          <p14:tracePt t="219878" x="4465638" y="4648200"/>
          <p14:tracePt t="219892" x="4533900" y="4632325"/>
          <p14:tracePt t="219911" x="4556125" y="4625975"/>
          <p14:tracePt t="219927" x="4579938" y="4618038"/>
          <p14:tracePt t="219943" x="4618038" y="4618038"/>
          <p14:tracePt t="219959" x="4670425" y="4602163"/>
          <p14:tracePt t="219976" x="4778375" y="4579938"/>
          <p14:tracePt t="219993" x="4892675" y="4556125"/>
          <p14:tracePt t="220008" x="4983163" y="4556125"/>
          <p14:tracePt t="220026" x="5105400" y="4556125"/>
          <p14:tracePt t="220042" x="5273675" y="4556125"/>
          <p14:tracePt t="220059" x="5464175" y="4556125"/>
          <p14:tracePt t="220076" x="5638800" y="4533900"/>
          <p14:tracePt t="220092" x="5768975" y="4503738"/>
          <p14:tracePt t="220092" x="5837238" y="4479925"/>
          <p14:tracePt t="220110" x="5981700" y="4435475"/>
          <p14:tracePt t="220127" x="6142038" y="4365625"/>
          <p14:tracePt t="220143" x="6270625" y="4289425"/>
          <p14:tracePt t="220159" x="6354763" y="4229100"/>
          <p14:tracePt t="220176" x="6392863" y="4183063"/>
          <p14:tracePt t="220192" x="6446838" y="4130675"/>
          <p14:tracePt t="220209" x="6484938" y="4098925"/>
          <p14:tracePt t="220225" x="6530975" y="4038600"/>
          <p14:tracePt t="220241" x="6553200" y="3992563"/>
          <p14:tracePt t="220258" x="6583363" y="3908425"/>
          <p14:tracePt t="220275" x="6637338" y="3832225"/>
          <p14:tracePt t="220293" x="6689725" y="3741738"/>
          <p14:tracePt t="220310" x="6697663" y="3703638"/>
          <p14:tracePt t="220326" x="6697663" y="3673475"/>
          <p14:tracePt t="220343" x="6697663" y="3657600"/>
          <p14:tracePt t="220358" x="6697663" y="3641725"/>
          <p14:tracePt t="220375" x="6713538" y="3611563"/>
          <p14:tracePt t="220392" x="6743700" y="3573463"/>
          <p14:tracePt t="220408" x="6797675" y="3497263"/>
          <p14:tracePt t="220425" x="6827838" y="3429000"/>
          <p14:tracePt t="220442" x="6835775" y="3375025"/>
          <p14:tracePt t="220458" x="6835775" y="3336925"/>
          <p14:tracePt t="220476" x="6835775" y="3306763"/>
          <p14:tracePt t="220491" x="6835775" y="3292475"/>
          <p14:tracePt t="220507" x="6842125" y="3208338"/>
          <p14:tracePt t="220526" x="6850063" y="3132138"/>
          <p14:tracePt t="220543" x="6850063" y="3040063"/>
          <p14:tracePt t="220559" x="6850063" y="2941638"/>
          <p14:tracePt t="220575" x="6850063" y="2827338"/>
          <p14:tracePt t="220591" x="6850063" y="2743200"/>
          <p14:tracePt t="220608" x="6850063" y="2674938"/>
          <p14:tracePt t="220625" x="6850063" y="2620963"/>
          <p14:tracePt t="220641" x="6842125" y="2574925"/>
          <p14:tracePt t="220658" x="6835775" y="2552700"/>
          <p14:tracePt t="220675" x="6835775" y="2530475"/>
          <p14:tracePt t="220691" x="6835775" y="2522538"/>
          <p14:tracePt t="220707" x="6835775" y="2514600"/>
          <p14:tracePt t="220724" x="6835775" y="2506663"/>
          <p14:tracePt t="220742" x="6835775" y="2492375"/>
          <p14:tracePt t="220758" x="6835775" y="2476500"/>
          <p14:tracePt t="220774" x="6827838" y="2468563"/>
          <p14:tracePt t="220812" x="6819900" y="2476500"/>
          <p14:tracePt t="220845" x="6819900" y="2522538"/>
          <p14:tracePt t="220853" x="6819900" y="2560638"/>
          <p14:tracePt t="220861" x="6819900" y="2598738"/>
          <p14:tracePt t="220874" x="6819900" y="2682875"/>
          <p14:tracePt t="220891" x="6804025" y="2765425"/>
          <p14:tracePt t="220908" x="6781800" y="2895600"/>
          <p14:tracePt t="220908" x="6773863" y="2963863"/>
          <p14:tracePt t="220927" x="6751638" y="3184525"/>
          <p14:tracePt t="220942" x="6727825" y="3413125"/>
          <p14:tracePt t="220958" x="6727825" y="3641725"/>
          <p14:tracePt t="220975" x="6727825" y="3870325"/>
          <p14:tracePt t="220991" x="6727825" y="4038600"/>
          <p14:tracePt t="221008" x="6727825" y="4191000"/>
          <p14:tracePt t="221024" x="6721475" y="4251325"/>
          <p14:tracePt t="221041" x="6721475" y="4267200"/>
          <p14:tracePt t="221057" x="6713538" y="4267200"/>
          <p14:tracePt t="221085" x="6713538" y="4275138"/>
          <p14:tracePt t="221461" x="6713538" y="4289425"/>
          <p14:tracePt t="221581" x="6713538" y="4297363"/>
          <p14:tracePt t="221597" x="6713538" y="4313238"/>
          <p14:tracePt t="221605" x="6713538" y="4321175"/>
          <p14:tracePt t="221613" x="6697663" y="4343400"/>
          <p14:tracePt t="221623" x="6683375" y="4389438"/>
          <p14:tracePt t="221640" x="6645275" y="4441825"/>
          <p14:tracePt t="221657" x="6553200" y="4556125"/>
          <p14:tracePt t="221674" x="6384925" y="4746625"/>
          <p14:tracePt t="221690" x="6057900" y="5037138"/>
          <p14:tracePt t="221707" x="5654675" y="5364163"/>
          <p14:tracePt t="221724" x="5173663" y="5692775"/>
          <p14:tracePt t="221724" x="4953000" y="5821363"/>
          <p14:tracePt t="221742" x="4610100" y="6065838"/>
          <p14:tracePt t="221758" x="4313238" y="6232525"/>
          <p14:tracePt t="221774" x="4098925" y="6332538"/>
          <p14:tracePt t="221791" x="3970338" y="6392863"/>
          <p14:tracePt t="221807" x="3878263" y="6423025"/>
          <p14:tracePt t="221824" x="3733800" y="6438900"/>
          <p14:tracePt t="221840" x="3573463" y="6461125"/>
          <p14:tracePt t="221857" x="3421063" y="6484938"/>
          <p14:tracePt t="221874" x="3276600" y="6507163"/>
          <p14:tracePt t="221890" x="3184525" y="6507163"/>
          <p14:tracePt t="221907" x="3101975" y="6507163"/>
          <p14:tracePt t="221907" x="3070225" y="6523038"/>
          <p14:tracePt t="221926" x="3048000" y="6523038"/>
          <p14:tracePt t="221940" x="2971800" y="6530975"/>
          <p14:tracePt t="221958" x="2895600" y="6545263"/>
          <p14:tracePt t="221974" x="2781300" y="6545263"/>
          <p14:tracePt t="221991" x="2636838" y="6575425"/>
          <p14:tracePt t="222007" x="2492375" y="6591300"/>
          <p14:tracePt t="222025" x="2446338" y="6591300"/>
          <p14:tracePt t="222040" x="2430463" y="6591300"/>
          <p14:tracePt t="222056" x="2408238" y="6591300"/>
          <p14:tracePt t="222073" x="2392363" y="6583363"/>
          <p14:tracePt t="222090" x="2384425" y="6583363"/>
          <p14:tracePt t="222106" x="2362200" y="6583363"/>
          <p14:tracePt t="222123" x="2324100" y="6583363"/>
          <p14:tracePt t="222123" x="2316163" y="6583363"/>
          <p14:tracePt t="222142" x="2301875" y="6583363"/>
          <p14:tracePt t="222156" x="2293938" y="6583363"/>
          <p14:tracePt t="222173" x="2278063" y="6583363"/>
          <p14:tracePt t="222229" x="2247900" y="6583363"/>
          <p14:tracePt t="222237" x="2232025" y="6583363"/>
          <p14:tracePt t="222245" x="2225675" y="6583363"/>
          <p14:tracePt t="222256" x="2201863" y="6583363"/>
          <p14:tracePt t="222273" x="2193925" y="6583363"/>
          <p14:tracePt t="222289" x="2209800" y="6583363"/>
          <p14:tracePt t="222421" x="2217738" y="6583363"/>
          <p14:tracePt t="222429" x="2232025" y="6583363"/>
          <p14:tracePt t="222439" x="2255838" y="6575425"/>
          <p14:tracePt t="222456" x="2270125" y="6575425"/>
          <p14:tracePt t="222472" x="2308225" y="6569075"/>
          <p14:tracePt t="222488" x="2416175" y="6561138"/>
          <p14:tracePt t="222505" x="2620963" y="6561138"/>
          <p14:tracePt t="222523" x="2827338" y="6561138"/>
          <p14:tracePt t="222540" x="3032125" y="6561138"/>
          <p14:tracePt t="222540" x="3108325" y="6561138"/>
          <p14:tracePt t="222558" x="3170238" y="6561138"/>
          <p14:tracePt t="222572" x="3322638" y="6537325"/>
          <p14:tracePt t="222590" x="3406775" y="6523038"/>
          <p14:tracePt t="222607" x="3527425" y="6507163"/>
          <p14:tracePt t="222623" x="3673475" y="6484938"/>
          <p14:tracePt t="222639" x="3870325" y="6446838"/>
          <p14:tracePt t="222656" x="4022725" y="6446838"/>
          <p14:tracePt t="222673" x="4122738" y="6438900"/>
          <p14:tracePt t="222689" x="4221163" y="6423025"/>
          <p14:tracePt t="222706" x="4305300" y="6423025"/>
          <p14:tracePt t="222723" x="4373563" y="6423025"/>
          <p14:tracePt t="222740" x="4487863" y="6438900"/>
          <p14:tracePt t="222740" x="4549775" y="6438900"/>
          <p14:tracePt t="222758" x="4625975" y="6438900"/>
          <p14:tracePt t="222772" x="4822825" y="6438900"/>
          <p14:tracePt t="222791" x="4906963" y="6446838"/>
          <p14:tracePt t="222807" x="4945063" y="6446838"/>
          <p14:tracePt t="222824" x="4960938" y="6446838"/>
          <p14:tracePt t="222839" x="4991100" y="6446838"/>
          <p14:tracePt t="222856" x="5037138" y="6446838"/>
          <p14:tracePt t="222874" x="5075238" y="6446838"/>
          <p14:tracePt t="222889" x="5127625" y="6438900"/>
          <p14:tracePt t="222906" x="5181600" y="6438900"/>
          <p14:tracePt t="222923" x="5249863" y="6438900"/>
          <p14:tracePt t="222939" x="5295900" y="6438900"/>
          <p14:tracePt t="222939" x="5311775" y="6438900"/>
          <p14:tracePt t="222958" x="5326063" y="6438900"/>
          <p14:tracePt t="222997" x="5341938" y="6438900"/>
          <p14:tracePt t="223006" x="5380038" y="6438900"/>
          <p14:tracePt t="223013" x="5440363" y="6446838"/>
          <p14:tracePt t="223023" x="5584825" y="6461125"/>
          <p14:tracePt t="223038" x="5722938" y="6492875"/>
          <p14:tracePt t="223055" x="5813425" y="6499225"/>
          <p14:tracePt t="223072" x="5845175" y="6507163"/>
          <p14:tracePt t="223089" x="5851525" y="6507163"/>
          <p14:tracePt t="223141" x="5875338" y="6507163"/>
          <p14:tracePt t="223149" x="5921375" y="6515100"/>
          <p14:tracePt t="223157" x="5965825" y="6530975"/>
          <p14:tracePt t="223171" x="6003925" y="6530975"/>
          <p14:tracePt t="223171" x="6011863" y="6530975"/>
          <p14:tracePt t="223190" x="6019800" y="6530975"/>
          <p14:tracePt t="223206" x="6027738" y="6530975"/>
          <p14:tracePt t="223238" x="6035675" y="6530975"/>
          <p14:tracePt t="223245" x="6042025" y="6530975"/>
          <p14:tracePt t="223254" x="6057900" y="6530975"/>
          <p14:tracePt t="223271" x="6065838" y="6530975"/>
          <p14:tracePt t="223287" x="6080125" y="6530975"/>
          <p14:tracePt t="223305" x="6065838" y="6523038"/>
          <p14:tracePt t="223589" x="6042025" y="6499225"/>
          <p14:tracePt t="223597" x="6035675" y="6499225"/>
          <p14:tracePt t="223613" x="6011863" y="6484938"/>
          <p14:tracePt t="223622" x="6027738" y="6484938"/>
          <p14:tracePt t="223733" x="6065838" y="6484938"/>
          <p14:tracePt t="223741" x="6088063" y="6484938"/>
          <p14:tracePt t="223754" x="6118225" y="6477000"/>
          <p14:tracePt t="223771" x="6134100" y="6477000"/>
          <p14:tracePt t="223787" x="6142038" y="6469063"/>
          <p14:tracePt t="223822" x="6149975" y="6469063"/>
          <p14:tracePt t="223838" x="6180138" y="6469063"/>
          <p14:tracePt t="223845" x="6202363" y="6461125"/>
          <p14:tracePt t="223855" x="6256338" y="6461125"/>
          <p14:tracePt t="223871" x="6270625" y="6461125"/>
          <p14:tracePt t="223888" x="6278563" y="6461125"/>
          <p14:tracePt t="223905" x="6294438" y="6454775"/>
          <p14:tracePt t="223920" x="6324600" y="6454775"/>
          <p14:tracePt t="223938" x="6370638" y="6446838"/>
          <p14:tracePt t="223955" x="6423025" y="6438900"/>
          <p14:tracePt t="223971" x="6477000" y="6438900"/>
          <p14:tracePt t="223971" x="6507163" y="6438900"/>
          <p14:tracePt t="223990" x="6523038" y="6438900"/>
          <p14:tracePt t="224006" x="6530975" y="6430963"/>
          <p14:tracePt t="224021" x="6537325" y="6430963"/>
          <p14:tracePt t="224045" x="6553200" y="6430963"/>
          <p14:tracePt t="224061" x="6575425" y="6416675"/>
          <p14:tracePt t="224071" x="6637338" y="6416675"/>
          <p14:tracePt t="224088" x="6751638" y="6416675"/>
          <p14:tracePt t="224105" x="6835775" y="6416675"/>
          <p14:tracePt t="224121" x="6873875" y="6416675"/>
          <p14:tracePt t="224138" x="6896100" y="6416675"/>
          <p14:tracePt t="224154" x="6904038" y="6416675"/>
          <p14:tracePt t="224181" x="6911975" y="6416675"/>
          <p14:tracePt t="224190" x="6964363" y="6416675"/>
          <p14:tracePt t="224206" x="7070725" y="6416675"/>
          <p14:tracePt t="224227" x="7192963" y="6416675"/>
          <p14:tracePt t="224239" x="7277100" y="6416675"/>
          <p14:tracePt t="224255" x="7292975" y="6416675"/>
          <p14:tracePt t="224270" x="7299325" y="6416675"/>
          <p14:tracePt t="224317" x="7323138" y="6416675"/>
          <p14:tracePt t="224324" x="7369175" y="6416675"/>
          <p14:tracePt t="224336" x="7483475" y="6446838"/>
          <p14:tracePt t="224353" x="7559675" y="6446838"/>
          <p14:tracePt t="224370" x="7573963" y="6446838"/>
          <p14:tracePt t="224387" x="7589838" y="6446838"/>
          <p14:tracePt t="224429" x="7604125" y="6446838"/>
          <p14:tracePt t="224445" x="7620000" y="6446838"/>
          <p14:tracePt t="224454" x="7604125" y="6446838"/>
          <p14:tracePt t="224525" x="7589838" y="6454775"/>
          <p14:tracePt t="224533" x="7589838" y="6461125"/>
          <p14:tracePt t="225101" x="7589838" y="6469063"/>
          <p14:tracePt t="225525" x="7589838" y="6461125"/>
          <p14:tracePt t="225541" x="7589838" y="6454775"/>
          <p14:tracePt t="225549" x="7597775" y="6430963"/>
          <p14:tracePt t="225557" x="7597775" y="6416675"/>
          <p14:tracePt t="225569" x="7597775" y="6408738"/>
          <p14:tracePt t="225586" x="7604125" y="6400800"/>
          <p14:tracePt t="225603" x="7604125" y="6384925"/>
          <p14:tracePt t="225619" x="7604125" y="6378575"/>
          <p14:tracePt t="225638" x="7604125" y="6370638"/>
          <p14:tracePt t="225638" x="7604125" y="6354763"/>
          <p14:tracePt t="225654" x="7604125" y="6332538"/>
          <p14:tracePt t="225670" x="7604125" y="6294438"/>
          <p14:tracePt t="225687" x="7604125" y="6264275"/>
          <p14:tracePt t="225703" x="7604125" y="6248400"/>
          <p14:tracePt t="225720" x="7604125" y="6218238"/>
          <p14:tracePt t="225736" x="7620000" y="6210300"/>
          <p14:tracePt t="225752" x="7620000" y="6194425"/>
          <p14:tracePt t="225770" x="7620000" y="6172200"/>
          <p14:tracePt t="225786" x="7620000" y="6156325"/>
          <p14:tracePt t="225802" x="7620000" y="6126163"/>
          <p14:tracePt t="225819" x="7627938" y="6088063"/>
          <p14:tracePt t="225819" x="7635875" y="6065838"/>
          <p14:tracePt t="225838" x="7642225" y="6042025"/>
          <p14:tracePt t="225853" x="7642225" y="5997575"/>
          <p14:tracePt t="225870" x="7650163" y="5981700"/>
          <p14:tracePt t="225886" x="7658100" y="5973763"/>
          <p14:tracePt t="225903" x="7658100" y="5965825"/>
          <p14:tracePt t="225919" x="7666038" y="5943600"/>
          <p14:tracePt t="225936" x="7673975" y="5913438"/>
          <p14:tracePt t="225952" x="7688263" y="5875338"/>
          <p14:tracePt t="225969" x="7688263" y="5821363"/>
          <p14:tracePt t="225986" x="7688263" y="5799138"/>
          <p14:tracePt t="226003" x="7688263" y="5768975"/>
          <p14:tracePt t="226019" x="7688263" y="5730875"/>
          <p14:tracePt t="226019" x="7688263" y="5707063"/>
          <p14:tracePt t="226038" x="7688263" y="5692775"/>
          <p14:tracePt t="226051" x="7688263" y="5646738"/>
          <p14:tracePt t="226051" x="7704138" y="5630863"/>
          <p14:tracePt t="226069" x="7704138" y="5592763"/>
          <p14:tracePt t="226086" x="7704138" y="5562600"/>
          <p14:tracePt t="226103" x="7704138" y="5532438"/>
          <p14:tracePt t="226120" x="7704138" y="5502275"/>
          <p14:tracePt t="226136" x="7688263" y="5478463"/>
          <p14:tracePt t="226153" x="7673975" y="5464175"/>
          <p14:tracePt t="226169" x="7658100" y="5448300"/>
          <p14:tracePt t="226186" x="7650163" y="5440363"/>
          <p14:tracePt t="226202" x="7635875" y="5426075"/>
          <p14:tracePt t="226220" x="7612063" y="5402263"/>
          <p14:tracePt t="226220" x="7589838" y="5380038"/>
          <p14:tracePt t="226238" x="7551738" y="5364163"/>
          <p14:tracePt t="226251" x="7489825" y="5318125"/>
          <p14:tracePt t="226251" x="7467600" y="5311775"/>
          <p14:tracePt t="226269" x="7429500" y="5295900"/>
          <p14:tracePt t="226287" x="7413625" y="5287963"/>
          <p14:tracePt t="226303" x="7407275" y="5287963"/>
          <p14:tracePt t="226318" x="7391400" y="5287963"/>
          <p14:tracePt t="226335" x="7361238" y="5287963"/>
          <p14:tracePt t="226353" x="7323138" y="5287963"/>
          <p14:tracePt t="226369" x="7254875" y="5287963"/>
          <p14:tracePt t="226386" x="7192963" y="5287963"/>
          <p14:tracePt t="226402" x="7116763" y="5287963"/>
          <p14:tracePt t="226419" x="7078663" y="5287963"/>
          <p14:tracePt t="226419" x="7070725" y="5287963"/>
          <p14:tracePt t="226439" x="7064375" y="5287963"/>
          <p14:tracePt t="226452" x="7056438" y="5287963"/>
          <p14:tracePt t="226468" x="7002463" y="5287963"/>
          <p14:tracePt t="226487" x="6934200" y="5287963"/>
          <p14:tracePt t="226503" x="6842125" y="5287963"/>
          <p14:tracePt t="226520" x="6735763" y="5287963"/>
          <p14:tracePt t="226537" x="6651625" y="5287963"/>
          <p14:tracePt t="226552" x="6591300" y="5287963"/>
          <p14:tracePt t="226567" x="6507163" y="5287963"/>
          <p14:tracePt t="226584" x="6469063" y="5295900"/>
          <p14:tracePt t="226601" x="6438900" y="5295900"/>
          <p14:tracePt t="226619" x="6416675" y="5311775"/>
          <p14:tracePt t="226636" x="6378575" y="5326063"/>
          <p14:tracePt t="226636" x="6354763" y="5341938"/>
          <p14:tracePt t="226654" x="6332538" y="5349875"/>
          <p14:tracePt t="226669" x="6232525" y="5387975"/>
          <p14:tracePt t="226687" x="6180138" y="5402263"/>
          <p14:tracePt t="226702" x="6118225" y="5426075"/>
          <p14:tracePt t="226719" x="6088063" y="5448300"/>
          <p14:tracePt t="226736" x="6057900" y="5456238"/>
          <p14:tracePt t="226753" x="6027738" y="5486400"/>
          <p14:tracePt t="226767" x="5989638" y="5502275"/>
          <p14:tracePt t="226784" x="5943600" y="5532438"/>
          <p14:tracePt t="226801" x="5875338" y="5562600"/>
          <p14:tracePt t="226818" x="5807075" y="5578475"/>
          <p14:tracePt t="226835" x="5730875" y="5600700"/>
          <p14:tracePt t="226835" x="5715000" y="5608638"/>
          <p14:tracePt t="226854" x="5707063" y="5608638"/>
          <p14:tracePt t="226868" x="5692775" y="5616575"/>
          <p14:tracePt t="226885" x="5676900" y="5616575"/>
          <p14:tracePt t="226902" x="5646738" y="5622925"/>
          <p14:tracePt t="226919" x="5616575" y="5622925"/>
          <p14:tracePt t="226935" x="5600700" y="5630863"/>
          <p14:tracePt t="226951" x="5584825" y="5638800"/>
          <p14:tracePt t="226968" x="5570538" y="5638800"/>
          <p14:tracePt t="226997" x="5554663" y="5638800"/>
          <p14:tracePt t="227005" x="5540375" y="5654675"/>
          <p14:tracePt t="227018" x="5554663" y="5654675"/>
          <p14:tracePt t="227197" x="5562600" y="5646738"/>
          <p14:tracePt t="227221" x="5578475" y="5638800"/>
          <p14:tracePt t="227229" x="5592763" y="5630863"/>
          <p14:tracePt t="227237" x="5600700" y="5622925"/>
          <p14:tracePt t="227250" x="5630863" y="5622925"/>
          <p14:tracePt t="227270" x="5638800" y="5622925"/>
          <p14:tracePt t="227285" x="5654675" y="5622925"/>
          <p14:tracePt t="227301" x="5661025" y="5622925"/>
          <p14:tracePt t="227317" x="5676900" y="5622925"/>
          <p14:tracePt t="227340" x="5684838" y="5622925"/>
          <p14:tracePt t="227352" x="5699125" y="5622925"/>
          <p14:tracePt t="227367" x="5745163" y="5622925"/>
          <p14:tracePt t="227384" x="5807075" y="5608638"/>
          <p14:tracePt t="227401" x="5837238" y="5608638"/>
          <p14:tracePt t="227417" x="5845175" y="5608638"/>
          <p14:tracePt t="227434" x="5851525" y="5608638"/>
          <p14:tracePt t="227468" x="5867400" y="5608638"/>
          <p14:tracePt t="227485" x="5889625" y="5608638"/>
          <p14:tracePt t="227493" x="5921375" y="5608638"/>
          <p14:tracePt t="227502" x="6003925" y="5608638"/>
          <p14:tracePt t="227519" x="6057900" y="5608638"/>
          <p14:tracePt t="227535" x="6073775" y="5608638"/>
          <p14:tracePt t="227550" x="6088063" y="5608638"/>
          <p14:tracePt t="227567" x="6111875" y="5592763"/>
          <p14:tracePt t="227613" x="6118225" y="5608638"/>
          <p14:tracePt t="228181" x="6134100" y="5638800"/>
          <p14:tracePt t="228189" x="6134100" y="5654675"/>
          <p14:tracePt t="228205" x="6134100" y="5668963"/>
          <p14:tracePt t="228217" x="6142038" y="5730875"/>
          <p14:tracePt t="228234" x="6142038" y="5807075"/>
          <p14:tracePt t="228250" x="6149975" y="5913438"/>
          <p14:tracePt t="228267" x="6149975" y="5965825"/>
          <p14:tracePt t="228284" x="6164263" y="6011863"/>
          <p14:tracePt t="228284" x="6164263" y="6065838"/>
          <p14:tracePt t="228302" x="6164263" y="6118225"/>
          <p14:tracePt t="228318" x="6164263" y="6210300"/>
          <p14:tracePt t="228334" x="6164263" y="6316663"/>
          <p14:tracePt t="228351" x="6164263" y="6378575"/>
          <p14:tracePt t="228367" x="6164263" y="6423025"/>
          <p14:tracePt t="228384" x="6156325" y="6438900"/>
          <p14:tracePt t="228401" x="6149975" y="6461125"/>
          <p14:tracePt t="228417" x="6149975" y="6469063"/>
          <p14:tracePt t="228433" x="6142038" y="6477000"/>
          <p14:tracePt t="228449" x="6142038" y="6484938"/>
          <p14:tracePt t="228466" x="6134100" y="6507163"/>
          <p14:tracePt t="228483" x="6103938" y="6507163"/>
          <p14:tracePt t="228549" x="6088063" y="6507163"/>
          <p14:tracePt t="228557" x="6065838" y="6507163"/>
          <p14:tracePt t="228567" x="6011863" y="6499225"/>
          <p14:tracePt t="228584" x="5981700" y="6492875"/>
          <p14:tracePt t="228600" x="5973763" y="6492875"/>
          <p14:tracePt t="228616" x="5973763" y="6484938"/>
          <p14:tracePt t="228733" x="5981700" y="6484938"/>
          <p14:tracePt t="228765" x="5989638" y="6477000"/>
          <p14:tracePt t="228789" x="5997575" y="6477000"/>
          <p14:tracePt t="228797" x="6011863" y="6469063"/>
          <p14:tracePt t="228805" x="6035675" y="6469063"/>
          <p14:tracePt t="228821" x="6057900" y="6469063"/>
          <p14:tracePt t="228832" x="6111875" y="6469063"/>
          <p14:tracePt t="228849" x="6156325" y="6469063"/>
          <p14:tracePt t="228867" x="6188075" y="6469063"/>
          <p14:tracePt t="228884" x="6210300" y="6469063"/>
          <p14:tracePt t="228898" x="6226175" y="6469063"/>
          <p14:tracePt t="228915" x="6256338" y="6469063"/>
          <p14:tracePt t="228915" x="6270625" y="6469063"/>
          <p14:tracePt t="228934" x="6316663" y="6469063"/>
          <p14:tracePt t="228950" x="6354763" y="6461125"/>
          <p14:tracePt t="228967" x="6384925" y="6446838"/>
          <p14:tracePt t="228983" x="6446838" y="6446838"/>
          <p14:tracePt t="229000" x="6507163" y="6423025"/>
          <p14:tracePt t="229017" x="6523038" y="6408738"/>
          <p14:tracePt t="229034" x="6530975" y="6408738"/>
          <p14:tracePt t="229048" x="6537325" y="6408738"/>
          <p14:tracePt t="229069" x="6545263" y="6408738"/>
          <p14:tracePt t="229082" x="6583363" y="6408738"/>
          <p14:tracePt t="229099" x="6697663" y="6408738"/>
          <p14:tracePt t="229099" x="6759575" y="6408738"/>
          <p14:tracePt t="229118" x="6835775" y="6408738"/>
          <p14:tracePt t="229132" x="6911975" y="6408738"/>
          <p14:tracePt t="229150" x="6934200" y="6408738"/>
          <p14:tracePt t="229166" x="6950075" y="6408738"/>
          <p14:tracePt t="229182" x="6956425" y="6408738"/>
          <p14:tracePt t="229215" x="6980238" y="6408738"/>
          <p14:tracePt t="229221" x="7002463" y="6408738"/>
          <p14:tracePt t="229232" x="7078663" y="6408738"/>
          <p14:tracePt t="229249" x="7146925" y="6416675"/>
          <p14:tracePt t="229266" x="7170738" y="6416675"/>
          <p14:tracePt t="229282" x="7178675" y="6416675"/>
          <p14:tracePt t="229299" x="7185025" y="6416675"/>
          <p14:tracePt t="229341" x="7192963" y="6416675"/>
          <p14:tracePt t="229350" x="7192963" y="6423025"/>
          <p14:tracePt t="229645" x="7185025" y="6423025"/>
          <p14:tracePt t="229685" x="7170738" y="6423025"/>
          <p14:tracePt t="229701" x="7154863" y="6423025"/>
          <p14:tracePt t="229717" x="7140575" y="6430963"/>
          <p14:tracePt t="229725" x="7124700" y="6438900"/>
          <p14:tracePt t="229733" x="7102475" y="6438900"/>
          <p14:tracePt t="229750" x="7064375" y="6454775"/>
          <p14:tracePt t="229767" x="7032625" y="6469063"/>
          <p14:tracePt t="229783" x="6994525" y="6469063"/>
          <p14:tracePt t="229799" x="6964363" y="6477000"/>
          <p14:tracePt t="229815" x="6904038" y="6492875"/>
          <p14:tracePt t="229832" x="6865938" y="6492875"/>
          <p14:tracePt t="229849" x="6789738" y="6492875"/>
          <p14:tracePt t="229866" x="6629400" y="6507163"/>
          <p14:tracePt t="229882" x="6423025" y="6507163"/>
          <p14:tracePt t="229898" x="6202363" y="6515100"/>
          <p14:tracePt t="229916" x="5997575" y="6545263"/>
          <p14:tracePt t="229916" x="5889625" y="6561138"/>
          <p14:tracePt t="229935" x="5791200" y="6561138"/>
          <p14:tracePt t="229948" x="5524500" y="6599238"/>
          <p14:tracePt t="229966" x="5303838" y="6599238"/>
          <p14:tracePt t="229982" x="5075238" y="6613525"/>
          <p14:tracePt t="229999" x="4876800" y="6613525"/>
          <p14:tracePt t="230016" x="4694238" y="6613525"/>
          <p14:tracePt t="230032" x="4511675" y="6613525"/>
          <p14:tracePt t="230048" x="4289425" y="6613525"/>
          <p14:tracePt t="230065" x="4076700" y="6613525"/>
          <p14:tracePt t="230082" x="3954463" y="6613525"/>
          <p14:tracePt t="230097" x="3886200" y="6629400"/>
          <p14:tracePt t="230114" x="3802063" y="6651625"/>
          <p14:tracePt t="230132" x="3703638" y="6675438"/>
          <p14:tracePt t="230132" x="3673475" y="6683375"/>
          <p14:tracePt t="230150" x="3581400" y="6705600"/>
          <p14:tracePt t="230166" x="3513138" y="6743700"/>
          <p14:tracePt t="230182" x="3475038" y="6759575"/>
          <p14:tracePt t="230199" x="3436938" y="6773863"/>
          <p14:tracePt t="230216" x="3398838" y="6781800"/>
          <p14:tracePt t="230233" x="3344863" y="6797675"/>
          <p14:tracePt t="230247" x="3298825" y="6819900"/>
          <p14:tracePt t="230264" x="3284538" y="6819900"/>
          <p14:tracePt t="230282" x="3276600" y="6827838"/>
          <p14:tracePt t="230297" x="3260725" y="6835775"/>
          <p14:tracePt t="230315" x="3178175" y="6835775"/>
          <p14:tracePt t="230331" x="3070225" y="6850063"/>
          <p14:tracePt t="230331" x="3032125" y="6850063"/>
          <p14:tracePt t="230351" x="2933700" y="6850063"/>
          <p14:tracePt t="230366" x="2819400" y="6850063"/>
          <p14:tracePt t="230383" x="2713038" y="6850063"/>
          <p14:tracePt t="230399" x="2620963" y="6850063"/>
          <p14:tracePt t="230415" x="2514600" y="6850063"/>
          <p14:tracePt t="230431" x="2430463" y="6850063"/>
          <p14:tracePt t="230448" x="2316163" y="6850063"/>
          <p14:tracePt t="230465" x="2201863" y="6850063"/>
          <p14:tracePt t="230481" x="2117725" y="6850063"/>
          <p14:tracePt t="230498" x="2087563" y="6850063"/>
          <p14:tracePt t="230515" x="2035175" y="6850063"/>
          <p14:tracePt t="230532" x="2003425" y="6850063"/>
          <p14:tracePt t="230547" x="1981200" y="6850063"/>
          <p14:tracePt t="230564" x="1943100" y="6850063"/>
          <p14:tracePt t="230583" x="1858963" y="6850063"/>
          <p14:tracePt t="230599" x="1730375" y="6850063"/>
          <p14:tracePt t="231877" x="1828800" y="6804025"/>
          <p14:tracePt t="231885" x="1905000" y="6804025"/>
          <p14:tracePt t="231896" x="2057400" y="6804025"/>
          <p14:tracePt t="231913" x="2117725" y="6804025"/>
          <p14:tracePt t="231930" x="2125663" y="6804025"/>
          <p14:tracePt t="231948" x="2133600" y="6804025"/>
          <p14:tracePt t="231965" x="2141538" y="6804025"/>
          <p14:tracePt t="231979" x="2209800" y="6804025"/>
          <p14:tracePt t="231979" x="2286000" y="6819900"/>
          <p14:tracePt t="231999" x="2416175" y="6819900"/>
          <p14:tracePt t="232014" x="2552700" y="6842125"/>
          <p14:tracePt t="232032" x="2636838" y="6850063"/>
          <p14:tracePt t="232046" x="2651125" y="6850063"/>
          <p14:tracePt t="232061" x="2659063" y="6850063"/>
          <p14:tracePt t="232079" x="2674938" y="6850063"/>
          <p14:tracePt t="232096" x="2759075" y="6850063"/>
          <p14:tracePt t="232113" x="2841625" y="6850063"/>
          <p14:tracePt t="232129" x="2895600" y="6850063"/>
          <p14:tracePt t="232146" x="2903538" y="6850063"/>
          <p14:tracePt t="232162" x="2911475" y="6850063"/>
          <p14:tracePt t="232180" x="2925763" y="6850063"/>
          <p14:tracePt t="232196" x="2941638" y="6842125"/>
          <p14:tracePt t="232222" x="2941638" y="6835775"/>
          <p14:tracePt t="232231" x="2963863" y="6827838"/>
          <p14:tracePt t="232247" x="2949575" y="6811963"/>
          <p14:tracePt t="232381" x="2933700" y="6827838"/>
          <p14:tracePt t="232389" x="2925763" y="6827838"/>
          <p14:tracePt t="232398" x="2917825" y="6827838"/>
          <p14:tracePt t="232414" x="2903538" y="6827838"/>
          <p14:tracePt t="232439" x="2887663" y="6827838"/>
          <p14:tracePt t="232447" x="2849563" y="6827838"/>
          <p14:tracePt t="232463" x="2835275" y="6827838"/>
          <p14:tracePt t="232479" x="2811463" y="6827838"/>
          <p14:tracePt t="232496" x="2789238" y="6827838"/>
          <p14:tracePt t="232512" x="2759075" y="6827838"/>
          <p14:tracePt t="232529" x="2773363" y="6827838"/>
          <p14:tracePt t="232805" x="2781300" y="6827838"/>
          <p14:tracePt t="232821" x="2789238" y="6827838"/>
          <p14:tracePt t="232830" x="2797175" y="6827838"/>
          <p14:tracePt t="232949" x="2803525" y="6811963"/>
          <p14:tracePt t="233493" x="2811463" y="6804025"/>
          <p14:tracePt t="233501" x="2811463" y="6789738"/>
          <p14:tracePt t="233511" x="2827338" y="6751638"/>
          <p14:tracePt t="233528" x="2849563" y="6683375"/>
          <p14:tracePt t="233544" x="2873375" y="6583363"/>
          <p14:tracePt t="233561" x="2911475" y="6446838"/>
          <p14:tracePt t="233577" x="2963863" y="6286500"/>
          <p14:tracePt t="233594" x="2994025" y="6142038"/>
          <p14:tracePt t="233611" x="3040063" y="6049963"/>
          <p14:tracePt t="233628" x="3063875" y="5965825"/>
          <p14:tracePt t="233628" x="3078163" y="5921375"/>
          <p14:tracePt t="233646" x="3101975" y="5829300"/>
          <p14:tracePt t="233662" x="3124200" y="5730875"/>
          <p14:tracePt t="233679" x="3146425" y="5630863"/>
          <p14:tracePt t="233695" x="3162300" y="5516563"/>
          <p14:tracePt t="233711" x="3170238" y="5372100"/>
          <p14:tracePt t="233728" x="3184525" y="5287963"/>
          <p14:tracePt t="233745" x="3192463" y="5235575"/>
          <p14:tracePt t="233761" x="3200400" y="5197475"/>
          <p14:tracePt t="233778" x="3208338" y="5151438"/>
          <p14:tracePt t="233795" x="3230563" y="5059363"/>
          <p14:tracePt t="233811" x="3254375" y="4968875"/>
          <p14:tracePt t="233828" x="3298825" y="4822825"/>
          <p14:tracePt t="233828" x="3314700" y="4778375"/>
          <p14:tracePt t="233847" x="3336925" y="4708525"/>
          <p14:tracePt t="233862" x="3336925" y="4702175"/>
          <p14:tracePt t="233878" x="3336925" y="4694238"/>
          <p14:tracePt t="233894" x="3336925" y="4678363"/>
          <p14:tracePt t="233911" x="3336925" y="4664075"/>
          <p14:tracePt t="233927" x="3330575" y="4670425"/>
          <p14:tracePt t="234077" x="3322638" y="4670425"/>
          <p14:tracePt t="234094" x="3322638" y="4678363"/>
          <p14:tracePt t="234117" x="3322638" y="4686300"/>
          <p14:tracePt t="234125" x="3330575" y="4686300"/>
          <p14:tracePt t="234357" x="3336925" y="4686300"/>
          <p14:tracePt t="234365" x="3360738" y="4686300"/>
          <p14:tracePt t="234376" x="3398838" y="4686300"/>
          <p14:tracePt t="234394" x="3436938" y="4686300"/>
          <p14:tracePt t="234410" x="3459163" y="4686300"/>
          <p14:tracePt t="234410" x="3467100" y="4686300"/>
          <p14:tracePt t="234430" x="3482975" y="4686300"/>
          <p14:tracePt t="234443" x="3543300" y="4686300"/>
          <p14:tracePt t="234443" x="3573463" y="4686300"/>
          <p14:tracePt t="234462" x="3679825" y="4678363"/>
          <p14:tracePt t="234478" x="3771900" y="4656138"/>
          <p14:tracePt t="234495" x="3878263" y="4640263"/>
          <p14:tracePt t="234511" x="3940175" y="4632325"/>
          <p14:tracePt t="234528" x="3970338" y="4632325"/>
          <p14:tracePt t="234544" x="3992563" y="4618038"/>
          <p14:tracePt t="234560" x="4060825" y="4618038"/>
          <p14:tracePt t="234577" x="4168775" y="4618038"/>
          <p14:tracePt t="234594" x="4289425" y="4618038"/>
          <p14:tracePt t="234610" x="4397375" y="4610100"/>
          <p14:tracePt t="234627" x="4457700" y="4602163"/>
          <p14:tracePt t="234645" x="4487863" y="4602163"/>
          <p14:tracePt t="234660" x="4503738" y="4602163"/>
          <p14:tracePt t="234701" x="4525963" y="4602163"/>
          <p14:tracePt t="234710" x="4556125" y="4602163"/>
          <p14:tracePt t="234717" x="4602163" y="4602163"/>
          <p14:tracePt t="234727" x="4754563" y="4602163"/>
          <p14:tracePt t="234744" x="4899025" y="4602163"/>
          <p14:tracePt t="234760" x="4975225" y="4602163"/>
          <p14:tracePt t="234777" x="4991100" y="4602163"/>
          <p14:tracePt t="234793" x="4999038" y="4602163"/>
          <p14:tracePt t="234810" x="5006975" y="4602163"/>
          <p14:tracePt t="234826" x="5037138" y="4602163"/>
          <p14:tracePt t="234844" x="5143500" y="4602163"/>
          <p14:tracePt t="234844" x="5173663" y="4602163"/>
          <p14:tracePt t="234862" x="5349875" y="4602163"/>
          <p14:tracePt t="234879" x="5502275" y="4625975"/>
          <p14:tracePt t="234894" x="5578475" y="4640263"/>
          <p14:tracePt t="234911" x="5592763" y="4656138"/>
          <p14:tracePt t="234927" x="5600700" y="4656138"/>
          <p14:tracePt t="235851" x="5592763" y="4656138"/>
          <p14:tracePt t="236157" x="5584825" y="4656138"/>
          <p14:tracePt t="236215" x="5578475" y="4656138"/>
          <p14:tracePt t="236229" x="5570538" y="4656138"/>
          <p14:tracePt t="236244" x="5562600" y="4656138"/>
          <p14:tracePt t="236269" x="5546725" y="4656138"/>
          <p14:tracePt t="236741" x="5540375" y="4656138"/>
          <p14:tracePt t="236758" x="5532438" y="4656138"/>
          <p14:tracePt t="237045" x="5532438" y="4664075"/>
          <p14:tracePt t="253094" x="5540375" y="4670425"/>
          <p14:tracePt t="253741" x="5546725" y="4670425"/>
          <p14:tracePt t="253758" x="5562600" y="4670425"/>
          <p14:tracePt t="253765" x="5584825" y="4670425"/>
          <p14:tracePt t="253781" x="5608638" y="4670425"/>
          <p14:tracePt t="253791" x="5654675" y="4670425"/>
          <p14:tracePt t="253808" x="5692775" y="4648200"/>
          <p14:tracePt t="253825" x="5722938" y="4640263"/>
          <p14:tracePt t="253842" x="5761038" y="4625975"/>
          <p14:tracePt t="253857" x="5791200" y="4610100"/>
          <p14:tracePt t="253875" x="5813425" y="4602163"/>
          <p14:tracePt t="253890" x="5837238" y="4587875"/>
          <p14:tracePt t="253906" x="5845175" y="4579938"/>
          <p14:tracePt t="253906" x="5851525" y="4579938"/>
          <p14:tracePt t="253926" x="5851525" y="4572000"/>
          <p14:tracePt t="253957" x="5867400" y="4556125"/>
          <p14:tracePt t="253973" x="5889625" y="4549775"/>
          <p14:tracePt t="253980" x="5921375" y="4533900"/>
          <p14:tracePt t="253990" x="5951538" y="4511675"/>
          <p14:tracePt t="254006" x="5989638" y="4495800"/>
          <p14:tracePt t="254023" x="5997575" y="4487863"/>
          <p14:tracePt t="254039" x="6003925" y="4487863"/>
          <p14:tracePt t="254056" x="6011863" y="4487863"/>
          <p14:tracePt t="254073" x="6035675" y="4473575"/>
          <p14:tracePt t="254090" x="6065838" y="4449763"/>
          <p14:tracePt t="254107" x="6111875" y="4435475"/>
          <p14:tracePt t="254124" x="6134100" y="4403725"/>
          <p14:tracePt t="254124" x="6142038" y="4397375"/>
          <p14:tracePt t="254143" x="6164263" y="4351338"/>
          <p14:tracePt t="254159" x="6180138" y="4321175"/>
          <p14:tracePt t="254175" x="6188075" y="4297363"/>
          <p14:tracePt t="254191" x="6194425" y="4289425"/>
          <p14:tracePt t="254208" x="6194425" y="4283075"/>
          <p14:tracePt t="254224" x="6194425" y="4275138"/>
          <p14:tracePt t="254239" x="6194425" y="4267200"/>
          <p14:tracePt t="254285" x="6194425" y="4259263"/>
          <p14:tracePt t="254293" x="6194425" y="4251325"/>
          <p14:tracePt t="254306" x="6194425" y="4237038"/>
          <p14:tracePt t="254323" x="6194425" y="4229100"/>
          <p14:tracePt t="254349" x="6194425" y="4221163"/>
          <p14:tracePt t="254381" x="6194425" y="4213225"/>
          <p14:tracePt t="254390" x="6194425" y="4206875"/>
          <p14:tracePt t="254405" x="6194425" y="4198938"/>
          <p14:tracePt t="254413" x="6194425" y="4183063"/>
          <p14:tracePt t="254429" x="6194425" y="4168775"/>
          <p14:tracePt t="254445" x="6194425" y="4144963"/>
          <p14:tracePt t="254456" x="6194425" y="4137025"/>
          <p14:tracePt t="254473" x="6194425" y="4122738"/>
          <p14:tracePt t="254490" x="6188075" y="4106863"/>
          <p14:tracePt t="254517" x="6180138" y="4092575"/>
          <p14:tracePt t="254526" x="6164263" y="4076700"/>
          <p14:tracePt t="254538" x="6134100" y="4038600"/>
          <p14:tracePt t="254555" x="6080125" y="3978275"/>
          <p14:tracePt t="254574" x="6049963" y="3954463"/>
          <p14:tracePt t="254590" x="6011863" y="3940175"/>
          <p14:tracePt t="254607" x="5959475" y="3916363"/>
          <p14:tracePt t="254625" x="5921375" y="3902075"/>
          <p14:tracePt t="254639" x="5905500" y="3902075"/>
          <p14:tracePt t="254655" x="5867400" y="3886200"/>
          <p14:tracePt t="254717" x="5851525" y="3863975"/>
          <p14:tracePt t="254725" x="5829300" y="3856038"/>
          <p14:tracePt t="254739" x="5791200" y="3840163"/>
          <p14:tracePt t="254739" x="5783263" y="3832225"/>
          <p14:tracePt t="254758" x="5745163" y="3817938"/>
          <p14:tracePt t="254774" x="5730875" y="3810000"/>
          <p14:tracePt t="254790" x="5715000" y="3802063"/>
          <p14:tracePt t="254808" x="5661025" y="3779838"/>
          <p14:tracePt t="254823" x="5608638" y="3756025"/>
          <p14:tracePt t="254840" x="5486400" y="3717925"/>
          <p14:tracePt t="254856" x="5418138" y="3711575"/>
          <p14:tracePt t="254873" x="5349875" y="3695700"/>
          <p14:tracePt t="254889" x="5303838" y="3695700"/>
          <p14:tracePt t="254906" x="5280025" y="3679825"/>
          <p14:tracePt t="254923" x="5249863" y="3679825"/>
          <p14:tracePt t="254939" x="5219700" y="3679825"/>
          <p14:tracePt t="254939" x="5203825" y="3679825"/>
          <p14:tracePt t="254958" x="5181600" y="3679825"/>
          <p14:tracePt t="254974" x="5135563" y="3673475"/>
          <p14:tracePt t="254990" x="5059363" y="3657600"/>
          <p14:tracePt t="255007" x="4975225" y="3649663"/>
          <p14:tracePt t="255024" x="4860925" y="3635375"/>
          <p14:tracePt t="255039" x="4746625" y="3627438"/>
          <p14:tracePt t="255055" x="4632325" y="3611563"/>
          <p14:tracePt t="255072" x="4564063" y="3611563"/>
          <p14:tracePt t="255089" x="4518025" y="3611563"/>
          <p14:tracePt t="255106" x="4487863" y="3611563"/>
          <p14:tracePt t="255123" x="4435475" y="3611563"/>
          <p14:tracePt t="255140" x="4343400" y="3611563"/>
          <p14:tracePt t="255140" x="4289425" y="3611563"/>
          <p14:tracePt t="255159" x="4237038" y="3611563"/>
          <p14:tracePt t="255172" x="4114800" y="3611563"/>
          <p14:tracePt t="255191" x="4030663" y="3611563"/>
          <p14:tracePt t="255208" x="3970338" y="3611563"/>
          <p14:tracePt t="255225" x="3908425" y="3611563"/>
          <p14:tracePt t="255238" x="3848100" y="3611563"/>
          <p14:tracePt t="255255" x="3779838" y="3611563"/>
          <p14:tracePt t="255271" x="3733800" y="3611563"/>
          <p14:tracePt t="255289" x="3687763" y="3611563"/>
          <p14:tracePt t="255306" x="3619500" y="3611563"/>
          <p14:tracePt t="255322" x="3559175" y="3627438"/>
          <p14:tracePt t="255339" x="3489325" y="3649663"/>
          <p14:tracePt t="255339" x="3467100" y="3649663"/>
          <p14:tracePt t="255358" x="3421063" y="3673475"/>
          <p14:tracePt t="255372" x="3292475" y="3717925"/>
          <p14:tracePt t="255390" x="3216275" y="3763963"/>
          <p14:tracePt t="255407" x="3184525" y="3794125"/>
          <p14:tracePt t="255423" x="3154363" y="3810000"/>
          <p14:tracePt t="255439" x="3140075" y="3817938"/>
          <p14:tracePt t="255456" x="3124200" y="3825875"/>
          <p14:tracePt t="255472" x="3116263" y="3825875"/>
          <p14:tracePt t="255488" x="3094038" y="3848100"/>
          <p14:tracePt t="255506" x="3078163" y="3863975"/>
          <p14:tracePt t="255522" x="3032125" y="3886200"/>
          <p14:tracePt t="255539" x="2979738" y="3916363"/>
          <p14:tracePt t="255556" x="2949575" y="3932238"/>
          <p14:tracePt t="255556" x="2933700" y="3946525"/>
          <p14:tracePt t="255574" x="2917825" y="3962400"/>
          <p14:tracePt t="255589" x="2895600" y="3984625"/>
          <p14:tracePt t="255606" x="2879725" y="4016375"/>
          <p14:tracePt t="255623" x="2865438" y="4076700"/>
          <p14:tracePt t="255639" x="2849563" y="4092575"/>
          <p14:tracePt t="255656" x="2819400" y="4130675"/>
          <p14:tracePt t="255673" x="2811463" y="4160838"/>
          <p14:tracePt t="255689" x="2789238" y="4183063"/>
          <p14:tracePt t="255706" x="2789238" y="4206875"/>
          <p14:tracePt t="255722" x="2781300" y="4221163"/>
          <p14:tracePt t="255739" x="2781300" y="4237038"/>
          <p14:tracePt t="255755" x="2781300" y="4251325"/>
          <p14:tracePt t="255771" x="2765425" y="4275138"/>
          <p14:tracePt t="255771" x="2765425" y="4297363"/>
          <p14:tracePt t="255790" x="2765425" y="4327525"/>
          <p14:tracePt t="255807" x="2765425" y="4359275"/>
          <p14:tracePt t="255823" x="2765425" y="4373563"/>
          <p14:tracePt t="255839" x="2765425" y="4389438"/>
          <p14:tracePt t="255861" x="2765425" y="4397375"/>
          <p14:tracePt t="255877" x="2765425" y="4403725"/>
          <p14:tracePt t="255888" x="2765425" y="4435475"/>
          <p14:tracePt t="255905" x="2781300" y="4465638"/>
          <p14:tracePt t="255922" x="2797175" y="4495800"/>
          <p14:tracePt t="255939" x="2811463" y="4511675"/>
          <p14:tracePt t="255956" x="2811463" y="4518025"/>
          <p14:tracePt t="255971" x="2811463" y="4525963"/>
          <p14:tracePt t="255988" x="2819400" y="4564063"/>
          <p14:tracePt t="256007" x="2841625" y="4594225"/>
          <p14:tracePt t="256024" x="2879725" y="4625975"/>
          <p14:tracePt t="256040" x="2925763" y="4670425"/>
          <p14:tracePt t="256056" x="2955925" y="4716463"/>
          <p14:tracePt t="256072" x="2971800" y="4740275"/>
          <p14:tracePt t="256088" x="2979738" y="4754563"/>
          <p14:tracePt t="256109" x="2987675" y="4762500"/>
          <p14:tracePt t="256121" x="3001963" y="4784725"/>
          <p14:tracePt t="256138" x="3048000" y="4822825"/>
          <p14:tracePt t="256155" x="3146425" y="4884738"/>
          <p14:tracePt t="256172" x="3254375" y="4922838"/>
          <p14:tracePt t="256172" x="3292475" y="4937125"/>
          <p14:tracePt t="256190" x="3336925" y="4945063"/>
          <p14:tracePt t="256207" x="3368675" y="4960938"/>
          <p14:tracePt t="256223" x="3382963" y="4960938"/>
          <p14:tracePt t="256239" x="3398838" y="4975225"/>
          <p14:tracePt t="256254" x="3436938" y="4991100"/>
          <p14:tracePt t="256271" x="3521075" y="5021263"/>
          <p14:tracePt t="256288" x="3649663" y="5051425"/>
          <p14:tracePt t="256305" x="3756025" y="5083175"/>
          <p14:tracePt t="256320" x="3870325" y="5089525"/>
          <p14:tracePt t="256338" x="3932238" y="5105400"/>
          <p14:tracePt t="256355" x="3962400" y="5105400"/>
          <p14:tracePt t="256371" x="3992563" y="5105400"/>
          <p14:tracePt t="256371" x="4030663" y="5105400"/>
          <p14:tracePt t="256390" x="4122738" y="5105400"/>
          <p14:tracePt t="256407" x="4244975" y="5105400"/>
          <p14:tracePt t="256423" x="4373563" y="5113338"/>
          <p14:tracePt t="256439" x="4487863" y="5127625"/>
          <p14:tracePt t="256455" x="4556125" y="5127625"/>
          <p14:tracePt t="256471" x="4594225" y="5127625"/>
          <p14:tracePt t="256488" x="4625975" y="5127625"/>
          <p14:tracePt t="256504" x="4664075" y="5127625"/>
          <p14:tracePt t="256522" x="4754563" y="5127625"/>
          <p14:tracePt t="256538" x="4876800" y="5127625"/>
          <p14:tracePt t="256554" x="4983163" y="5127625"/>
          <p14:tracePt t="256571" x="5089525" y="5127625"/>
          <p14:tracePt t="256588" x="5151438" y="5127625"/>
          <p14:tracePt t="256588" x="5159375" y="5127625"/>
          <p14:tracePt t="256606" x="5227638" y="5135563"/>
          <p14:tracePt t="256622" x="5311775" y="5151438"/>
          <p14:tracePt t="256638" x="5380038" y="5151438"/>
          <p14:tracePt t="256655" x="5456238" y="5151438"/>
          <p14:tracePt t="256670" x="5554663" y="5113338"/>
          <p14:tracePt t="256687" x="5622925" y="5067300"/>
          <p14:tracePt t="256704" x="5661025" y="5045075"/>
          <p14:tracePt t="256720" x="5676900" y="5029200"/>
          <p14:tracePt t="256737" x="5692775" y="5021263"/>
          <p14:tracePt t="256755" x="5699125" y="5021263"/>
          <p14:tracePt t="256770" x="5707063" y="5021263"/>
          <p14:tracePt t="258561" x="5707063" y="5037138"/>
          <p14:tracePt t="258733" x="5707063" y="5051425"/>
          <p14:tracePt t="258741" x="5707063" y="5075238"/>
          <p14:tracePt t="258757" x="5707063" y="5083175"/>
          <p14:tracePt t="258769" x="5699125" y="5121275"/>
          <p14:tracePt t="258786" x="5684838" y="5151438"/>
          <p14:tracePt t="258802" x="5661025" y="5189538"/>
          <p14:tracePt t="258819" x="5616575" y="5257800"/>
          <p14:tracePt t="258819" x="5584825" y="5287963"/>
          <p14:tracePt t="258838" x="5562600" y="5311775"/>
          <p14:tracePt t="258852" x="5524500" y="5341938"/>
          <p14:tracePt t="258852" x="5508625" y="5364163"/>
          <p14:tracePt t="258870" x="5494338" y="5394325"/>
          <p14:tracePt t="258887" x="5478463" y="5426075"/>
          <p14:tracePt t="258904" x="5470525" y="5440363"/>
          <p14:tracePt t="258919" x="5464175" y="5470525"/>
          <p14:tracePt t="258937" x="5456238" y="5486400"/>
          <p14:tracePt t="258952" x="5440363" y="5508625"/>
          <p14:tracePt t="258969" x="5432425" y="5524500"/>
          <p14:tracePt t="258986" x="5426075" y="5540375"/>
          <p14:tracePt t="259002" x="5410200" y="5562600"/>
          <p14:tracePt t="259019" x="5372100" y="5622925"/>
          <p14:tracePt t="259019" x="5356225" y="5638800"/>
          <p14:tracePt t="259038" x="5326063" y="5692775"/>
          <p14:tracePt t="259051" x="5280025" y="5737225"/>
          <p14:tracePt t="259051" x="5257800" y="5761038"/>
          <p14:tracePt t="259070" x="5241925" y="5783263"/>
          <p14:tracePt t="259086" x="5219700" y="5807075"/>
          <p14:tracePt t="259103" x="5211763" y="5821363"/>
          <p14:tracePt t="259118" x="5197475" y="5821363"/>
          <p14:tracePt t="259135" x="5181600" y="5837238"/>
          <p14:tracePt t="259152" x="5165725" y="5837238"/>
          <p14:tracePt t="259168" x="5143500" y="5845175"/>
          <p14:tracePt t="259185" x="5075238" y="5859463"/>
          <p14:tracePt t="259202" x="4975225" y="5883275"/>
          <p14:tracePt t="259219" x="4854575" y="5897563"/>
          <p14:tracePt t="259219" x="4808538" y="5905500"/>
          <p14:tracePt t="259238" x="4778375" y="5905500"/>
          <p14:tracePt t="259251" x="4716463" y="5921375"/>
          <p14:tracePt t="259267" x="4656138" y="5927725"/>
          <p14:tracePt t="259286" x="4625975" y="5935663"/>
          <p14:tracePt t="259302" x="4572000" y="5943600"/>
          <p14:tracePt t="259318" x="4465638" y="5965825"/>
          <p14:tracePt t="259335" x="4335463" y="5989638"/>
          <p14:tracePt t="259352" x="4206875" y="5997575"/>
          <p14:tracePt t="259368" x="4092575" y="6019800"/>
          <p14:tracePt t="259385" x="4000500" y="6035675"/>
          <p14:tracePt t="259401" x="3984625" y="6042025"/>
          <p14:tracePt t="259418" x="3970338" y="6042025"/>
          <p14:tracePt t="259445" x="3954463" y="6042025"/>
          <p14:tracePt t="259477" x="3946525" y="6042025"/>
          <p14:tracePt t="259493" x="3940175" y="6049963"/>
          <p14:tracePt t="261283" x="3940175" y="6035675"/>
          <p14:tracePt t="261453" x="3940175" y="6027738"/>
          <p14:tracePt t="261469" x="3940175" y="6019800"/>
          <p14:tracePt t="261501" x="3940175" y="6011863"/>
          <p14:tracePt t="261517" x="3940175" y="6003925"/>
          <p14:tracePt t="261525" x="3940175" y="5989638"/>
          <p14:tracePt t="261534" x="3940175" y="5921375"/>
          <p14:tracePt t="261550" x="3940175" y="5829300"/>
          <p14:tracePt t="261567" x="3978275" y="5707063"/>
          <p14:tracePt t="261584" x="4000500" y="5630863"/>
          <p14:tracePt t="261599" x="4000500" y="5592763"/>
          <p14:tracePt t="261616" x="4000500" y="5546725"/>
          <p14:tracePt t="261633" x="4000500" y="5502275"/>
          <p14:tracePt t="261649" x="4008438" y="5448300"/>
          <p14:tracePt t="261666" x="4022725" y="5372100"/>
          <p14:tracePt t="261683" x="4022725" y="5287963"/>
          <p14:tracePt t="261699" x="4022725" y="5211763"/>
          <p14:tracePt t="261699" x="4022725" y="5189538"/>
          <p14:tracePt t="261718" x="4022725" y="5159375"/>
          <p14:tracePt t="261732" x="4022725" y="5113338"/>
          <p14:tracePt t="261750" x="4022725" y="5097463"/>
          <p14:tracePt t="261768" x="4022725" y="5083175"/>
          <p14:tracePt t="261783" x="4022725" y="5051425"/>
          <p14:tracePt t="261799" x="4038600" y="4991100"/>
          <p14:tracePt t="261816" x="4060825" y="4892675"/>
          <p14:tracePt t="261833" x="4092575" y="4830763"/>
          <p14:tracePt t="261849" x="4106863" y="4784725"/>
          <p14:tracePt t="261866" x="4122738" y="4746625"/>
          <p14:tracePt t="261882" x="4137025" y="4716463"/>
          <p14:tracePt t="261899" x="4168775" y="4670425"/>
          <p14:tracePt t="261899" x="4183063" y="4640263"/>
          <p14:tracePt t="261918" x="4198938" y="4618038"/>
          <p14:tracePt t="261918" x="4229100" y="4587875"/>
          <p14:tracePt t="261935" x="4321175" y="4503738"/>
          <p14:tracePt t="261950" x="4411663" y="4441825"/>
          <p14:tracePt t="261967" x="4441825" y="4403725"/>
          <p14:tracePt t="261983" x="4449763" y="4389438"/>
          <p14:tracePt t="261999" x="4457700" y="4373563"/>
          <p14:tracePt t="262016" x="4465638" y="4373563"/>
          <p14:tracePt t="262033" x="4487863" y="4343400"/>
          <p14:tracePt t="262048" x="4556125" y="4297363"/>
          <p14:tracePt t="262065" x="4632325" y="4244975"/>
          <p14:tracePt t="262081" x="4694238" y="4191000"/>
          <p14:tracePt t="262098" x="4708525" y="4175125"/>
          <p14:tracePt t="262114" x="4724400" y="4144963"/>
          <p14:tracePt t="262132" x="4740275" y="4114800"/>
          <p14:tracePt t="262148" x="4746625" y="4092575"/>
          <p14:tracePt t="262166" x="4754563" y="4068763"/>
          <p14:tracePt t="262181" x="4754563" y="4038600"/>
          <p14:tracePt t="262198" x="4754563" y="4008438"/>
          <p14:tracePt t="262218" x="4746625" y="3978275"/>
          <p14:tracePt t="262232" x="4732338" y="3954463"/>
          <p14:tracePt t="262248" x="4708525" y="3924300"/>
          <p14:tracePt t="262266" x="4694238" y="3894138"/>
          <p14:tracePt t="262282" x="4670425" y="3870325"/>
          <p14:tracePt t="262299" x="4664075" y="3863975"/>
          <p14:tracePt t="262316" x="4640263" y="3840163"/>
          <p14:tracePt t="262332" x="4632325" y="3840163"/>
          <p14:tracePt t="262349" x="4610100" y="3840163"/>
          <p14:tracePt t="262367" x="4579938" y="3825875"/>
          <p14:tracePt t="262383" x="4556125" y="3810000"/>
          <p14:tracePt t="262399" x="4525963" y="3810000"/>
          <p14:tracePt t="262416" x="4479925" y="3802063"/>
          <p14:tracePt t="262434" x="4435475" y="3787775"/>
          <p14:tracePt t="262448" x="4427538" y="3787775"/>
          <p14:tracePt t="262465" x="4397375" y="3787775"/>
          <p14:tracePt t="262482" x="4381500" y="3787775"/>
          <p14:tracePt t="262498" x="4351338" y="3787775"/>
          <p14:tracePt t="262516" x="4321175" y="3787775"/>
          <p14:tracePt t="262532" x="4289425" y="3787775"/>
          <p14:tracePt t="262532" x="4275138" y="3787775"/>
          <p14:tracePt t="262550" x="4221163" y="3787775"/>
          <p14:tracePt t="262567" x="4160838" y="3787775"/>
          <p14:tracePt t="262583" x="4076700" y="3787775"/>
          <p14:tracePt t="262599" x="3970338" y="3794125"/>
          <p14:tracePt t="262615" x="3902075" y="3810000"/>
          <p14:tracePt t="262632" x="3870325" y="3817938"/>
          <p14:tracePt t="262648" x="3848100" y="3817938"/>
          <p14:tracePt t="262665" x="3832225" y="3825875"/>
          <p14:tracePt t="262682" x="3810000" y="3825875"/>
          <p14:tracePt t="262698" x="3779838" y="3840163"/>
          <p14:tracePt t="262715" x="3741738" y="3856038"/>
          <p14:tracePt t="262732" x="3695700" y="3878263"/>
          <p14:tracePt t="262732" x="3687763" y="3878263"/>
          <p14:tracePt t="262750" x="3627438" y="3924300"/>
          <p14:tracePt t="262766" x="3573463" y="3940175"/>
          <p14:tracePt t="262783" x="3543300" y="3962400"/>
          <p14:tracePt t="262799" x="3521075" y="3984625"/>
          <p14:tracePt t="262815" x="3513138" y="4000500"/>
          <p14:tracePt t="262831" x="3497263" y="4054475"/>
          <p14:tracePt t="262848" x="3475038" y="4098925"/>
          <p14:tracePt t="262865" x="3436938" y="4175125"/>
          <p14:tracePt t="262881" x="3421063" y="4229100"/>
          <p14:tracePt t="262898" x="3406775" y="4283075"/>
          <p14:tracePt t="262915" x="3406775" y="4321175"/>
          <p14:tracePt t="262915" x="3406775" y="4335463"/>
          <p14:tracePt t="262934" x="3406775" y="4359275"/>
          <p14:tracePt t="262947" x="3413125" y="4403725"/>
          <p14:tracePt t="262966" x="3421063" y="4449763"/>
          <p14:tracePt t="262982" x="3429000" y="4495800"/>
          <p14:tracePt t="262999" x="3451225" y="4533900"/>
          <p14:tracePt t="263016" x="3451225" y="4556125"/>
          <p14:tracePt t="263032" x="3451225" y="4564063"/>
          <p14:tracePt t="263047" x="3467100" y="4594225"/>
          <p14:tracePt t="263065" x="3489325" y="4640263"/>
          <p14:tracePt t="263081" x="3543300" y="4694238"/>
          <p14:tracePt t="263098" x="3565525" y="4724400"/>
          <p14:tracePt t="263115" x="3589338" y="4754563"/>
          <p14:tracePt t="263131" x="3603625" y="4770438"/>
          <p14:tracePt t="263148" x="3657600" y="4784725"/>
          <p14:tracePt t="263148" x="3673475" y="4792663"/>
          <p14:tracePt t="263166" x="3717925" y="4808538"/>
          <p14:tracePt t="263182" x="3763963" y="4822825"/>
          <p14:tracePt t="263198" x="3794125" y="4830763"/>
          <p14:tracePt t="263217" x="3825875" y="4830763"/>
          <p14:tracePt t="263234" x="3878263" y="4830763"/>
          <p14:tracePt t="263247" x="3978275" y="4830763"/>
          <p14:tracePt t="263264" x="4106863" y="4830763"/>
          <p14:tracePt t="263280" x="4191000" y="4830763"/>
          <p14:tracePt t="263297" x="4259263" y="4830763"/>
          <p14:tracePt t="263313" x="4335463" y="4830763"/>
          <p14:tracePt t="263330" x="4435475" y="4830763"/>
          <p14:tracePt t="263346" x="4533900" y="4830763"/>
          <p14:tracePt t="263363" x="4632325" y="4830763"/>
          <p14:tracePt t="263380" x="4694238" y="4830763"/>
          <p14:tracePt t="263380" x="4716463" y="4830763"/>
          <p14:tracePt t="263398" x="4746625" y="4838700"/>
          <p14:tracePt t="263414" x="4778375" y="4838700"/>
          <p14:tracePt t="263432" x="4838700" y="4838700"/>
          <p14:tracePt t="263448" x="4930775" y="4838700"/>
          <p14:tracePt t="263464" x="5045075" y="4838700"/>
          <p14:tracePt t="263481" x="5159375" y="4838700"/>
          <p14:tracePt t="263497" x="5219700" y="4838700"/>
          <p14:tracePt t="263514" x="5295900" y="4816475"/>
          <p14:tracePt t="263532" x="5356225" y="4800600"/>
          <p14:tracePt t="263546" x="5372100" y="4784725"/>
          <p14:tracePt t="263563" x="5387975" y="4754563"/>
          <p14:tracePt t="263580" x="5432425" y="4686300"/>
          <p14:tracePt t="263598" x="5494338" y="4640263"/>
          <p14:tracePt t="263615" x="5578475" y="4587875"/>
          <p14:tracePt t="263630" x="5661025" y="4525963"/>
          <p14:tracePt t="263646" x="5707063" y="4487863"/>
          <p14:tracePt t="263664" x="5715000" y="4457700"/>
          <p14:tracePt t="263680" x="5730875" y="4411663"/>
          <p14:tracePt t="263697" x="5745163" y="4373563"/>
          <p14:tracePt t="263714" x="5745163" y="4321175"/>
          <p14:tracePt t="263730" x="5745163" y="4267200"/>
          <p14:tracePt t="263747" x="5745163" y="4229100"/>
          <p14:tracePt t="263764" x="5745163" y="4213225"/>
          <p14:tracePt t="263780" x="5745163" y="4183063"/>
          <p14:tracePt t="263798" x="5745163" y="4168775"/>
          <p14:tracePt t="263814" x="5745163" y="4137025"/>
          <p14:tracePt t="263831" x="5715000" y="4098925"/>
          <p14:tracePt t="263847" x="5692775" y="4076700"/>
          <p14:tracePt t="263864" x="5646738" y="4038600"/>
          <p14:tracePt t="263880" x="5616575" y="4022725"/>
          <p14:tracePt t="263897" x="5578475" y="4008438"/>
          <p14:tracePt t="263914" x="5554663" y="3992563"/>
          <p14:tracePt t="263931" x="5540375" y="3984625"/>
          <p14:tracePt t="263947" x="5502275" y="3970338"/>
          <p14:tracePt t="263964" x="5440363" y="3954463"/>
          <p14:tracePt t="263964" x="5394325" y="3954463"/>
          <p14:tracePt t="263982" x="5280025" y="3932238"/>
          <p14:tracePt t="263999" x="5165725" y="3924300"/>
          <p14:tracePt t="264014" x="5067300" y="3908425"/>
          <p14:tracePt t="264031" x="4999038" y="3908425"/>
          <p14:tracePt t="264047" x="4930775" y="3886200"/>
          <p14:tracePt t="264064" x="4892675" y="3886200"/>
          <p14:tracePt t="264080" x="4854575" y="3886200"/>
          <p14:tracePt t="264097" x="4784725" y="3886200"/>
          <p14:tracePt t="264114" x="4702175" y="3886200"/>
          <p14:tracePt t="264130" x="4618038" y="3886200"/>
          <p14:tracePt t="264147" x="4564063" y="3886200"/>
          <p14:tracePt t="264163" x="4511675" y="3886200"/>
          <p14:tracePt t="264163" x="4487863" y="3886200"/>
          <p14:tracePt t="264182" x="4411663" y="3886200"/>
          <p14:tracePt t="264198" x="4365625" y="3886200"/>
          <p14:tracePt t="264216" x="4313238" y="3886200"/>
          <p14:tracePt t="264230" x="4267200" y="3886200"/>
          <p14:tracePt t="264246" x="4237038" y="3886200"/>
          <p14:tracePt t="264263" x="4213225" y="3886200"/>
          <p14:tracePt t="264279" x="4175125" y="3886200"/>
          <p14:tracePt t="264295" x="4137025" y="3886200"/>
          <p14:tracePt t="264312" x="4084638" y="3894138"/>
          <p14:tracePt t="264329" x="4054475" y="3908425"/>
          <p14:tracePt t="264346" x="4000500" y="3932238"/>
          <p14:tracePt t="264362" x="3962400" y="3954463"/>
          <p14:tracePt t="264379" x="3932238" y="3978275"/>
          <p14:tracePt t="264396" x="3902075" y="3992563"/>
          <p14:tracePt t="264396" x="3894138" y="3992563"/>
          <p14:tracePt t="264414" x="3870325" y="4008438"/>
          <p14:tracePt t="264429" x="3840163" y="4022725"/>
          <p14:tracePt t="264446" x="3756025" y="4076700"/>
          <p14:tracePt t="264463" x="3695700" y="4106863"/>
          <p14:tracePt t="264479" x="3657600" y="4122738"/>
          <p14:tracePt t="264495" x="3641725" y="4122738"/>
          <p14:tracePt t="264512" x="3635375" y="4137025"/>
          <p14:tracePt t="264529" x="3619500" y="4152900"/>
          <p14:tracePt t="264545" x="3603625" y="4160838"/>
          <p14:tracePt t="264562" x="3603625" y="4183063"/>
          <p14:tracePt t="264579" x="3581400" y="4213225"/>
          <p14:tracePt t="264579" x="3559175" y="4237038"/>
          <p14:tracePt t="264598" x="3535363" y="4275138"/>
          <p14:tracePt t="264614" x="3521075" y="4313238"/>
          <p14:tracePt t="264630" x="3521075" y="4327525"/>
          <p14:tracePt t="264647" x="3505200" y="4351338"/>
          <p14:tracePt t="264664" x="3489325" y="4389438"/>
          <p14:tracePt t="264679" x="3489325" y="4411663"/>
          <p14:tracePt t="264695" x="3482975" y="4435475"/>
          <p14:tracePt t="264714" x="3482975" y="4465638"/>
          <p14:tracePt t="264730" x="3482975" y="4487863"/>
          <p14:tracePt t="264746" x="3482975" y="4525963"/>
          <p14:tracePt t="264763" x="3482975" y="4541838"/>
          <p14:tracePt t="264779" x="3482975" y="4572000"/>
          <p14:tracePt t="264779" x="3482975" y="4587875"/>
          <p14:tracePt t="264799" x="3482975" y="4594225"/>
          <p14:tracePt t="264814" x="3482975" y="4602163"/>
          <p14:tracePt t="264837" x="3482975" y="4610100"/>
          <p14:tracePt t="264847" x="3482975" y="4625975"/>
          <p14:tracePt t="264863" x="3482975" y="4640263"/>
          <p14:tracePt t="264879" x="3482975" y="4656138"/>
          <p14:tracePt t="264895" x="3489325" y="4670425"/>
          <p14:tracePt t="264912" x="3489325" y="4678363"/>
          <p14:tracePt t="264928" x="3497263" y="4686300"/>
          <p14:tracePt t="264945" x="3513138" y="4708525"/>
          <p14:tracePt t="264963" x="3551238" y="4740275"/>
          <p14:tracePt t="264979" x="3597275" y="4778375"/>
          <p14:tracePt t="264979" x="3619500" y="4778375"/>
          <p14:tracePt t="264998" x="3635375" y="4778375"/>
          <p14:tracePt t="265012" x="3635375" y="4784725"/>
          <p14:tracePt t="265029" x="3641725" y="4792663"/>
          <p14:tracePt t="265062" x="3649663" y="4792663"/>
          <p14:tracePt t="265069" x="3673475" y="4800600"/>
          <p14:tracePt t="265079" x="3695700" y="4808538"/>
          <p14:tracePt t="265096" x="3703638" y="4816475"/>
          <p14:tracePt t="265112" x="3711575" y="4822825"/>
          <p14:tracePt t="265165" x="3725863" y="4822825"/>
          <p14:tracePt t="265173" x="3741738" y="4822825"/>
          <p14:tracePt t="265189" x="3756025" y="4830763"/>
          <p14:tracePt t="265215" x="3763963" y="4838700"/>
          <p14:tracePt t="265230" x="3779838" y="4838700"/>
          <p14:tracePt t="265246" x="3794125" y="4838700"/>
          <p14:tracePt t="265252" x="3810000" y="4838700"/>
          <p14:tracePt t="265262" x="3856038" y="4838700"/>
          <p14:tracePt t="265279" x="3908425" y="4838700"/>
          <p14:tracePt t="265295" x="3940175" y="4838700"/>
          <p14:tracePt t="265312" x="3946525" y="4838700"/>
          <p14:tracePt t="265328" x="3954463" y="4838700"/>
          <p14:tracePt t="265345" x="3978275" y="4838700"/>
          <p14:tracePt t="265363" x="4022725" y="4838700"/>
          <p14:tracePt t="265378" x="4076700" y="4838700"/>
          <p14:tracePt t="265394" x="4130675" y="4838700"/>
          <p14:tracePt t="265411" x="4175125" y="4838700"/>
          <p14:tracePt t="265427" x="4213225" y="4838700"/>
          <p14:tracePt t="265427" x="4221163" y="4838700"/>
          <p14:tracePt t="265447" x="4259263" y="4838700"/>
          <p14:tracePt t="265462" x="4275138" y="4838700"/>
          <p14:tracePt t="265478" x="4351338" y="4838700"/>
          <p14:tracePt t="265496" x="4465638" y="4838700"/>
          <p14:tracePt t="265513" x="4572000" y="4838700"/>
          <p14:tracePt t="265528" x="4664075" y="4838700"/>
          <p14:tracePt t="265545" x="4694238" y="4838700"/>
          <p14:tracePt t="265562" x="4724400" y="4838700"/>
          <p14:tracePt t="265578" x="4754563" y="4838700"/>
          <p14:tracePt t="265596" x="4784725" y="4838700"/>
          <p14:tracePt t="265611" x="4800600" y="4838700"/>
          <p14:tracePt t="265611" x="4822825" y="4838700"/>
          <p14:tracePt t="265630" x="4892675" y="4838700"/>
          <p14:tracePt t="265647" x="4975225" y="4838700"/>
          <p14:tracePt t="265662" x="5067300" y="4838700"/>
          <p14:tracePt t="265679" x="5151438" y="4838700"/>
          <p14:tracePt t="265695" x="5197475" y="4838700"/>
          <p14:tracePt t="265712" x="5211763" y="4822825"/>
          <p14:tracePt t="265728" x="5235575" y="4822825"/>
          <p14:tracePt t="265749" x="5241925" y="4822825"/>
          <p14:tracePt t="265761" x="5273675" y="4808538"/>
          <p14:tracePt t="265778" x="5287963" y="4808538"/>
          <p14:tracePt t="265795" x="5311775" y="4778375"/>
          <p14:tracePt t="265812" x="5364163" y="4762500"/>
          <p14:tracePt t="265812" x="5387975" y="4746625"/>
          <p14:tracePt t="265830" x="5456238" y="4716463"/>
          <p14:tracePt t="265846" x="5486400" y="4694238"/>
          <p14:tracePt t="265862" x="5524500" y="4656138"/>
          <p14:tracePt t="265879" x="5578475" y="4587875"/>
          <p14:tracePt t="265895" x="5616575" y="4525963"/>
          <p14:tracePt t="265912" x="5654675" y="4457700"/>
          <p14:tracePt t="265928" x="5676900" y="4403725"/>
          <p14:tracePt t="265946" x="5684838" y="4373563"/>
          <p14:tracePt t="265962" x="5699125" y="4343400"/>
          <p14:tracePt t="265978" x="5715000" y="4313238"/>
          <p14:tracePt t="265995" x="5715000" y="4297363"/>
          <p14:tracePt t="266011" x="5715000" y="4275138"/>
          <p14:tracePt t="266011" x="5715000" y="4267200"/>
          <p14:tracePt t="266031" x="5715000" y="4244975"/>
          <p14:tracePt t="266046" x="5715000" y="4221163"/>
          <p14:tracePt t="266062" x="5715000" y="4213225"/>
          <p14:tracePt t="266077" x="5715000" y="4198938"/>
          <p14:tracePt t="266095" x="5715000" y="4191000"/>
          <p14:tracePt t="266111" x="5715000" y="4175125"/>
          <p14:tracePt t="266127" x="5684838" y="4160838"/>
          <p14:tracePt t="266145" x="5661025" y="4137025"/>
          <p14:tracePt t="266161" x="5608638" y="4114800"/>
          <p14:tracePt t="266178" x="5592763" y="4114800"/>
          <p14:tracePt t="266194" x="5578475" y="4098925"/>
          <p14:tracePt t="266211" x="5570538" y="4092575"/>
          <p14:tracePt t="266230" x="5554663" y="4084638"/>
          <p14:tracePt t="266244" x="5524500" y="4076700"/>
          <p14:tracePt t="266262" x="5478463" y="4060825"/>
          <p14:tracePt t="266278" x="5426075" y="4046538"/>
          <p14:tracePt t="266295" x="5349875" y="4030663"/>
          <p14:tracePt t="266311" x="5295900" y="4030663"/>
          <p14:tracePt t="266329" x="5257800" y="4022725"/>
          <p14:tracePt t="266344" x="5235575" y="4022725"/>
          <p14:tracePt t="266361" x="5219700" y="4016375"/>
          <p14:tracePt t="266378" x="5197475" y="4016375"/>
          <p14:tracePt t="266394" x="5159375" y="4016375"/>
          <p14:tracePt t="266411" x="5127625" y="4016375"/>
          <p14:tracePt t="266411" x="5113338" y="4016375"/>
          <p14:tracePt t="266430" x="5097463" y="4016375"/>
          <p14:tracePt t="266445" x="5029200" y="4016375"/>
          <p14:tracePt t="266462" x="4968875" y="4016375"/>
          <p14:tracePt t="266479" x="4899025" y="4016375"/>
          <p14:tracePt t="266496" x="4860925" y="4016375"/>
          <p14:tracePt t="266511" x="4830763" y="4016375"/>
          <p14:tracePt t="266528" x="4816475" y="4016375"/>
          <p14:tracePt t="266545" x="4778375" y="4016375"/>
          <p14:tracePt t="266561" x="4724400" y="4016375"/>
          <p14:tracePt t="266577" x="4656138" y="4016375"/>
          <p14:tracePt t="266594" x="4594225" y="4016375"/>
          <p14:tracePt t="266611" x="4549775" y="4000500"/>
          <p14:tracePt t="266627" x="4511675" y="4000500"/>
          <p14:tracePt t="266627" x="4487863" y="4000500"/>
          <p14:tracePt t="266646" x="4473575" y="3992563"/>
          <p14:tracePt t="266662" x="4449763" y="3984625"/>
          <p14:tracePt t="266679" x="4419600" y="3984625"/>
          <p14:tracePt t="266695" x="4381500" y="3984625"/>
          <p14:tracePt t="266711" x="4305300" y="3984625"/>
          <p14:tracePt t="266727" x="4251325" y="3984625"/>
          <p14:tracePt t="266744" x="4206875" y="4000500"/>
          <p14:tracePt t="266760" x="4191000" y="4008438"/>
          <p14:tracePt t="266777" x="4183063" y="4008438"/>
          <p14:tracePt t="266794" x="4175125" y="4008438"/>
          <p14:tracePt t="266810" x="4168775" y="4016375"/>
          <p14:tracePt t="266827" x="4144963" y="4016375"/>
          <p14:tracePt t="266827" x="4122738" y="4016375"/>
          <p14:tracePt t="266846" x="4106863" y="4030663"/>
          <p14:tracePt t="266861" x="4068763" y="4038600"/>
          <p14:tracePt t="266879" x="4038600" y="4054475"/>
          <p14:tracePt t="266895" x="4030663" y="4054475"/>
          <p14:tracePt t="266911" x="4022725" y="4054475"/>
          <p14:tracePt t="266927" x="4016375" y="4054475"/>
          <p14:tracePt t="266944" x="4008438" y="4060825"/>
          <p14:tracePt t="266973" x="4000500" y="4060825"/>
          <p14:tracePt t="266989" x="3984625" y="4060825"/>
          <p14:tracePt t="266997" x="3970338" y="4060825"/>
          <p14:tracePt t="267010" x="3940175" y="4076700"/>
          <p14:tracePt t="267028" x="3894138" y="4084638"/>
          <p14:tracePt t="267044" x="3840163" y="4084638"/>
          <p14:tracePt t="267059" x="3794125" y="4084638"/>
          <p14:tracePt t="267077" x="3771900" y="4084638"/>
          <p14:tracePt t="267094" x="3763963" y="4084638"/>
          <p14:tracePt t="267110" x="3741738" y="4098925"/>
          <p14:tracePt t="267126" x="3711575" y="4106863"/>
          <p14:tracePt t="267143" x="3665538" y="4122738"/>
          <p14:tracePt t="267159" x="3603625" y="4137025"/>
          <p14:tracePt t="267177" x="3559175" y="4168775"/>
          <p14:tracePt t="267194" x="3543300" y="4183063"/>
          <p14:tracePt t="267212" x="3535363" y="4213225"/>
          <p14:tracePt t="267226" x="3535363" y="4229100"/>
          <p14:tracePt t="267242" x="3527425" y="4259263"/>
          <p14:tracePt t="267242" x="3527425" y="4267200"/>
          <p14:tracePt t="267262" x="3521075" y="4289425"/>
          <p14:tracePt t="267278" x="3521075" y="4327525"/>
          <p14:tracePt t="267294" x="3521075" y="4373563"/>
          <p14:tracePt t="267311" x="3521075" y="4397375"/>
          <p14:tracePt t="267328" x="3559175" y="4449763"/>
          <p14:tracePt t="267344" x="3581400" y="4473575"/>
          <p14:tracePt t="267360" x="3635375" y="4487863"/>
          <p14:tracePt t="267377" x="3679825" y="4525963"/>
          <p14:tracePt t="267394" x="3711575" y="4525963"/>
          <p14:tracePt t="267409" x="3756025" y="4541838"/>
          <p14:tracePt t="267427" x="3794125" y="4549775"/>
          <p14:tracePt t="267443" x="3825875" y="4549775"/>
          <p14:tracePt t="267459" x="3878263" y="4549775"/>
          <p14:tracePt t="267476" x="3908425" y="4549775"/>
          <p14:tracePt t="267493" x="3940175" y="4549775"/>
          <p14:tracePt t="267510" x="3992563" y="4549775"/>
          <p14:tracePt t="267527" x="4076700" y="4549775"/>
          <p14:tracePt t="267543" x="4244975" y="4572000"/>
          <p14:tracePt t="267559" x="4397375" y="4594225"/>
          <p14:tracePt t="267575" x="4525963" y="4618038"/>
          <p14:tracePt t="267592" x="4618038" y="4632325"/>
          <p14:tracePt t="267609" x="4708525" y="4640263"/>
          <p14:tracePt t="267625" x="4784725" y="4656138"/>
          <p14:tracePt t="267643" x="4822825" y="4656138"/>
          <p14:tracePt t="267659" x="4838700" y="4656138"/>
          <p14:tracePt t="267675" x="4838700" y="4664075"/>
          <p14:tracePt t="268325" x="4838700" y="4670425"/>
          <p14:tracePt t="268349" x="4838700" y="4678363"/>
          <p14:tracePt t="268381" x="4838700" y="4686300"/>
          <p14:tracePt t="268453" x="4838700" y="4694238"/>
          <p14:tracePt t="268621" x="4838700" y="4702175"/>
          <p14:tracePt t="268637" x="4838700" y="4708525"/>
          <p14:tracePt t="268653" x="4838700" y="4724400"/>
          <p14:tracePt t="268669" x="4830763" y="4732338"/>
          <p14:tracePt t="268685" x="4822825" y="4746625"/>
          <p14:tracePt t="268694" x="4822825" y="4762500"/>
          <p14:tracePt t="268710" x="4822825" y="4784725"/>
          <p14:tracePt t="268727" x="4808538" y="4830763"/>
          <p14:tracePt t="268743" x="4770438" y="4876800"/>
          <p14:tracePt t="268759" x="4740275" y="4945063"/>
          <p14:tracePt t="268776" x="4716463" y="4991100"/>
          <p14:tracePt t="268792" x="4702175" y="5029200"/>
          <p14:tracePt t="268808" x="4686300" y="5067300"/>
          <p14:tracePt t="268826" x="4664075" y="5105400"/>
          <p14:tracePt t="268842" x="4632325" y="5143500"/>
          <p14:tracePt t="268858" x="4602163" y="5173663"/>
          <p14:tracePt t="268876" x="4572000" y="5203825"/>
          <p14:tracePt t="268892" x="4541838" y="5235575"/>
          <p14:tracePt t="268892" x="4511675" y="5280025"/>
          <p14:tracePt t="268910" x="4441825" y="5326063"/>
          <p14:tracePt t="268927" x="4381500" y="5372100"/>
          <p14:tracePt t="268942" x="4305300" y="5440363"/>
          <p14:tracePt t="268959" x="4267200" y="5478463"/>
          <p14:tracePt t="268975" x="4244975" y="5508625"/>
          <p14:tracePt t="268992" x="4198938" y="5546725"/>
          <p14:tracePt t="269008" x="4168775" y="5578475"/>
          <p14:tracePt t="269026" x="4137025" y="5608638"/>
          <p14:tracePt t="269042" x="4092575" y="5661025"/>
          <p14:tracePt t="269058" x="4008438" y="5730875"/>
          <p14:tracePt t="269074" x="3940175" y="5768975"/>
          <p14:tracePt t="269091" x="3886200" y="5799138"/>
          <p14:tracePt t="269108" x="3810000" y="5829300"/>
          <p14:tracePt t="269124" x="3749675" y="5851525"/>
          <p14:tracePt t="269142" x="3717925" y="5883275"/>
          <p14:tracePt t="269158" x="3679825" y="5913438"/>
          <p14:tracePt t="269175" x="3641725" y="5935663"/>
          <p14:tracePt t="269192" x="3603625" y="5951538"/>
          <p14:tracePt t="269209" x="3559175" y="5973763"/>
          <p14:tracePt t="269227" x="3505200" y="5989638"/>
          <p14:tracePt t="269240" x="3475038" y="5989638"/>
          <p14:tracePt t="269257" x="3459163" y="5989638"/>
          <p14:tracePt t="269274" x="3444875" y="5989638"/>
          <p14:tracePt t="269290" x="3436938" y="5989638"/>
          <p14:tracePt t="269326" x="3413125" y="5989638"/>
          <p14:tracePt t="269333" x="3382963" y="5989638"/>
          <p14:tracePt t="269342" x="3314700" y="5989638"/>
          <p14:tracePt t="269359" x="3230563" y="5989638"/>
          <p14:tracePt t="269375" x="3192463" y="6003925"/>
          <p14:tracePt t="269391" x="3192463" y="6011863"/>
          <p14:tracePt t="274686" x="3200400" y="6011863"/>
          <p14:tracePt t="277595" x="3216275" y="6011863"/>
          <p14:tracePt t="278093" x="3222625" y="6011863"/>
          <p14:tracePt t="278541" x="3230563" y="6011863"/>
          <p14:tracePt t="278549" x="3246438" y="5989638"/>
          <p14:tracePt t="278567" x="3268663" y="5959475"/>
          <p14:tracePt t="278583" x="3298825" y="5897563"/>
          <p14:tracePt t="278600" x="3322638" y="5851525"/>
          <p14:tracePt t="278616" x="3336925" y="5807075"/>
          <p14:tracePt t="278632" x="3375025" y="5730875"/>
          <p14:tracePt t="278648" x="3436938" y="5616575"/>
          <p14:tracePt t="278665" x="3551238" y="5470525"/>
          <p14:tracePt t="278682" x="3825875" y="5127625"/>
          <p14:tracePt t="278698" x="4267200" y="4808538"/>
          <p14:tracePt t="278716" x="4664075" y="4525963"/>
          <p14:tracePt t="278732" x="4937125" y="4313238"/>
          <p14:tracePt t="278732" x="5006975" y="4251325"/>
          <p14:tracePt t="278751" x="5045075" y="4191000"/>
          <p14:tracePt t="278765" x="5113338" y="3978275"/>
          <p14:tracePt t="278785" x="5121275" y="3924300"/>
          <p14:tracePt t="278799" x="5143500" y="3794125"/>
          <p14:tracePt t="278816" x="5173663" y="3711575"/>
          <p14:tracePt t="278831" x="5203825" y="3619500"/>
          <p14:tracePt t="278847" x="5241925" y="3527425"/>
          <p14:tracePt t="278864" x="5265738" y="3436938"/>
          <p14:tracePt t="278882" x="5287963" y="3360738"/>
          <p14:tracePt t="278898" x="5311775" y="3306763"/>
          <p14:tracePt t="278915" x="5326063" y="3268663"/>
          <p14:tracePt t="278915" x="5341938" y="3238500"/>
          <p14:tracePt t="278935" x="5364163" y="3200400"/>
          <p14:tracePt t="278948" x="5432425" y="3032125"/>
          <p14:tracePt t="278966" x="5464175" y="2949575"/>
          <p14:tracePt t="278982" x="5502275" y="2879725"/>
          <p14:tracePt t="278999" x="5508625" y="2835275"/>
          <p14:tracePt t="279016" x="5524500" y="2803525"/>
          <p14:tracePt t="279031" x="5524500" y="2789238"/>
          <p14:tracePt t="279047" x="5532438" y="2751138"/>
          <p14:tracePt t="279065" x="5532438" y="2720975"/>
          <p14:tracePt t="279081" x="5532438" y="2689225"/>
          <p14:tracePt t="279098" x="5540375" y="2636838"/>
          <p14:tracePt t="279115" x="5554663" y="2560638"/>
          <p14:tracePt t="279131" x="5570538" y="2514600"/>
          <p14:tracePt t="279131" x="5570538" y="2498725"/>
          <p14:tracePt t="279150" x="5578475" y="2468563"/>
          <p14:tracePt t="279166" x="5578475" y="2416175"/>
          <p14:tracePt t="279182" x="5578475" y="2362200"/>
          <p14:tracePt t="279199" x="5578475" y="2293938"/>
          <p14:tracePt t="279215" x="5578475" y="2239963"/>
          <p14:tracePt t="279232" x="5578475" y="2201863"/>
          <p14:tracePt t="279248" x="5578475" y="2149475"/>
          <p14:tracePt t="279264" x="5578475" y="2095500"/>
          <p14:tracePt t="279280" x="5578475" y="2011363"/>
          <p14:tracePt t="279298" x="5578475" y="1927225"/>
          <p14:tracePt t="279315" x="5570538" y="1851025"/>
          <p14:tracePt t="279331" x="5562600" y="1820863"/>
          <p14:tracePt t="279348" x="5562600" y="1806575"/>
          <p14:tracePt t="279364" x="5562600" y="1798638"/>
          <p14:tracePt t="279380" x="5554663" y="1798638"/>
          <p14:tracePt t="279469" x="5554663" y="1806575"/>
          <p14:tracePt t="279493" x="5554663" y="1828800"/>
          <p14:tracePt t="279501" x="5554663" y="1866900"/>
          <p14:tracePt t="279514" x="5554663" y="1935163"/>
          <p14:tracePt t="279531" x="5554663" y="2019300"/>
          <p14:tracePt t="279547" x="5554663" y="2087563"/>
          <p14:tracePt t="279547" x="5554663" y="2125663"/>
          <p14:tracePt t="279566" x="5554663" y="2163763"/>
          <p14:tracePt t="279581" x="5554663" y="2278063"/>
          <p14:tracePt t="279599" x="5546725" y="2332038"/>
          <p14:tracePt t="279615" x="5540375" y="2354263"/>
          <p14:tracePt t="279631" x="5508625" y="2392363"/>
          <p14:tracePt t="279647" x="5494338" y="2416175"/>
          <p14:tracePt t="279664" x="5478463" y="2438400"/>
          <p14:tracePt t="279681" x="5456238" y="2460625"/>
          <p14:tracePt t="279697" x="5440363" y="2484438"/>
          <p14:tracePt t="279714" x="5410200" y="2514600"/>
          <p14:tracePt t="279731" x="5380038" y="2536825"/>
          <p14:tracePt t="279747" x="5334000" y="2568575"/>
          <p14:tracePt t="279764" x="5280025" y="2582863"/>
          <p14:tracePt t="279764" x="5241925" y="2598738"/>
          <p14:tracePt t="279782" x="5181600" y="2606675"/>
          <p14:tracePt t="279799" x="5135563" y="2620963"/>
          <p14:tracePt t="279815" x="5105400" y="2620963"/>
          <p14:tracePt t="279831" x="5059363" y="2620963"/>
          <p14:tracePt t="279847" x="4983163" y="2598738"/>
          <p14:tracePt t="279864" x="4906963" y="2598738"/>
          <p14:tracePt t="279880" x="4816475" y="2598738"/>
          <p14:tracePt t="279897" x="4708525" y="2598738"/>
          <p14:tracePt t="279914" x="4632325" y="2598738"/>
          <p14:tracePt t="279931" x="4556125" y="2598738"/>
          <p14:tracePt t="279948" x="4479925" y="2598738"/>
          <p14:tracePt t="279948" x="4449763" y="2606675"/>
          <p14:tracePt t="279966" x="4403725" y="2606675"/>
          <p14:tracePt t="279980" x="4351338" y="2620963"/>
          <p14:tracePt t="279999" x="4321175" y="2628900"/>
          <p14:tracePt t="280014" x="4275138" y="2651125"/>
          <p14:tracePt t="280033" x="4237038" y="2667000"/>
          <p14:tracePt t="280047" x="4198938" y="2674938"/>
          <p14:tracePt t="280063" x="4183063" y="2682875"/>
          <p14:tracePt t="280079" x="4168775" y="2689225"/>
          <p14:tracePt t="280096" x="4160838" y="2697163"/>
          <p14:tracePt t="280112" x="4168775" y="2697163"/>
          <p14:tracePt t="280197" x="4183063" y="2697163"/>
          <p14:tracePt t="280205" x="4206875" y="2697163"/>
          <p14:tracePt t="280214" x="4259263" y="2697163"/>
          <p14:tracePt t="280235" x="4321175" y="2682875"/>
          <p14:tracePt t="280246" x="4427538" y="2651125"/>
          <p14:tracePt t="280263" x="4549775" y="2613025"/>
          <p14:tracePt t="280279" x="4702175" y="2606675"/>
          <p14:tracePt t="280296" x="4876800" y="2582863"/>
          <p14:tracePt t="280313" x="5075238" y="2582863"/>
          <p14:tracePt t="280329" x="5249863" y="2582863"/>
          <p14:tracePt t="280346" x="5394325" y="2560638"/>
          <p14:tracePt t="280362" x="5540375" y="2530475"/>
          <p14:tracePt t="280379" x="5654675" y="2506663"/>
          <p14:tracePt t="280379" x="5715000" y="2492375"/>
          <p14:tracePt t="280398" x="5775325" y="2484438"/>
          <p14:tracePt t="280412" x="5875338" y="2484438"/>
          <p14:tracePt t="280431" x="5859463" y="2484438"/>
          <p14:tracePt t="280485" x="5783263" y="2484438"/>
          <p14:tracePt t="280493" x="5715000" y="2492375"/>
          <p14:tracePt t="280501" x="5630863" y="2498725"/>
          <p14:tracePt t="280513" x="5494338" y="2536825"/>
          <p14:tracePt t="280530" x="5426075" y="2552700"/>
          <p14:tracePt t="280546" x="5349875" y="2574925"/>
          <p14:tracePt t="280563" x="5241925" y="2590800"/>
          <p14:tracePt t="280580" x="5105400" y="2606675"/>
          <p14:tracePt t="280580" x="5029200" y="2606675"/>
          <p14:tracePt t="280598" x="4876800" y="2628900"/>
          <p14:tracePt t="280614" x="4724400" y="2659063"/>
          <p14:tracePt t="280630" x="4587875" y="2682875"/>
          <p14:tracePt t="280647" x="4503738" y="2705100"/>
          <p14:tracePt t="280663" x="4403725" y="2727325"/>
          <p14:tracePt t="280680" x="4343400" y="2751138"/>
          <p14:tracePt t="280696" x="4289425" y="2765425"/>
          <p14:tracePt t="280713" x="4237038" y="2781300"/>
          <p14:tracePt t="280730" x="4206875" y="2781300"/>
          <p14:tracePt t="280746" x="4175125" y="2781300"/>
          <p14:tracePt t="280763" x="4183063" y="2781300"/>
          <p14:tracePt t="280909" x="4198938" y="2781300"/>
          <p14:tracePt t="280917" x="4221163" y="2781300"/>
          <p14:tracePt t="280930" x="4297363" y="2781300"/>
          <p14:tracePt t="280946" x="4419600" y="2781300"/>
          <p14:tracePt t="280963" x="4587875" y="2781300"/>
          <p14:tracePt t="280979" x="4816475" y="2781300"/>
          <p14:tracePt t="280979" x="4922838" y="2781300"/>
          <p14:tracePt t="280998" x="5013325" y="2781300"/>
          <p14:tracePt t="281012" x="5235575" y="2781300"/>
          <p14:tracePt t="281031" x="5318125" y="2781300"/>
          <p14:tracePt t="281047" x="5394325" y="2781300"/>
          <p14:tracePt t="281063" x="5432425" y="2781300"/>
          <p14:tracePt t="281079" x="5456238" y="2781300"/>
          <p14:tracePt t="281096" x="5470525" y="2781300"/>
          <p14:tracePt t="281113" x="5478463" y="2781300"/>
          <p14:tracePt t="281129" x="5486400" y="2781300"/>
          <p14:tracePt t="281205" x="5486400" y="2789238"/>
          <p14:tracePt t="281589" x="5486400" y="2797175"/>
          <p14:tracePt t="281685" x="5486400" y="2803525"/>
          <p14:tracePt t="282069" x="5486400" y="2811463"/>
          <p14:tracePt t="282078" x="5486400" y="2819400"/>
          <p14:tracePt t="282085" x="5464175" y="2827338"/>
          <p14:tracePt t="282373" x="5426075" y="2827338"/>
          <p14:tracePt t="282381" x="5380038" y="2841625"/>
          <p14:tracePt t="282394" x="5265738" y="2849563"/>
          <p14:tracePt t="282411" x="5151438" y="2873375"/>
          <p14:tracePt t="282428" x="5083175" y="2895600"/>
          <p14:tracePt t="282428" x="5059363" y="2895600"/>
          <p14:tracePt t="282448" x="5006975" y="2895600"/>
          <p14:tracePt t="282462" x="4945063" y="2895600"/>
          <p14:tracePt t="282479" x="4846638" y="2895600"/>
          <p14:tracePt t="282495" x="4746625" y="2895600"/>
          <p14:tracePt t="282511" x="4648200" y="2911475"/>
          <p14:tracePt t="282529" x="4556125" y="2911475"/>
          <p14:tracePt t="282546" x="4465638" y="2917825"/>
          <p14:tracePt t="282560" x="4411663" y="2917825"/>
          <p14:tracePt t="282577" x="4403725" y="2925763"/>
          <p14:tracePt t="282594" x="4397375" y="2933700"/>
          <p14:tracePt t="282609" x="4389438" y="2933700"/>
          <p14:tracePt t="282630" x="4389438" y="2941638"/>
          <p14:tracePt t="282765" x="4397375" y="2941638"/>
          <p14:tracePt t="282797" x="4403725" y="2941638"/>
          <p14:tracePt t="286784" x="4411663" y="2949575"/>
          <p14:tracePt t="286789" x="4427538" y="2963863"/>
          <p14:tracePt t="286807" x="4441825" y="2971800"/>
          <p14:tracePt t="286824" x="4457700" y="2994025"/>
          <p14:tracePt t="286840" x="4465638" y="2994025"/>
          <p14:tracePt t="286855" x="4465638" y="3009900"/>
          <p14:tracePt t="286872" x="4473575" y="3009900"/>
          <p14:tracePt t="286889" x="4479925" y="3017838"/>
          <p14:tracePt t="286906" x="4487863" y="3025775"/>
          <p14:tracePt t="286924" x="4487863" y="3032125"/>
          <p14:tracePt t="287334" x="4487863" y="3040063"/>
          <p14:tracePt t="287428" x="4487863" y="3048000"/>
          <p14:tracePt t="287445" x="4487863" y="3055938"/>
          <p14:tracePt t="287501" x="4487863" y="3063875"/>
          <p14:tracePt t="287509" x="4487863" y="3070225"/>
          <p14:tracePt t="287525" x="4495800" y="3086100"/>
          <p14:tracePt t="287548" x="4495800" y="3094038"/>
          <p14:tracePt t="287564" x="4495800" y="3101975"/>
          <p14:tracePt t="287581" x="4495800" y="3108325"/>
          <p14:tracePt t="287590" x="4503738" y="3124200"/>
          <p14:tracePt t="287606" x="4503738" y="3132138"/>
          <p14:tracePt t="287622" x="4511675" y="3146425"/>
          <p14:tracePt t="287639" x="4511675" y="3154363"/>
          <p14:tracePt t="287661" x="4511675" y="3170238"/>
          <p14:tracePt t="287677" x="4518025" y="3170238"/>
          <p14:tracePt t="287688" x="4518025" y="3184525"/>
          <p14:tracePt t="287705" x="4525963" y="3192463"/>
          <p14:tracePt t="287722" x="4525963" y="3200400"/>
          <p14:tracePt t="287739" x="4533900" y="3208338"/>
          <p14:tracePt t="287755" x="4533900" y="3216275"/>
          <p14:tracePt t="287772" x="4541838" y="3230563"/>
          <p14:tracePt t="287790" x="4541838" y="3238500"/>
          <p14:tracePt t="287807" x="4549775" y="3238500"/>
          <p14:tracePt t="287822" x="4549775" y="3254375"/>
          <p14:tracePt t="288333" x="4556125" y="3254375"/>
          <p14:tracePt t="288709" x="4564063" y="3254375"/>
          <p14:tracePt t="288725" x="4579938" y="3254375"/>
          <p14:tracePt t="288741" x="4587875" y="3254375"/>
          <p14:tracePt t="288749" x="4610100" y="3254375"/>
          <p14:tracePt t="288757" x="4648200" y="3254375"/>
          <p14:tracePt t="288771" x="4762500" y="3254375"/>
          <p14:tracePt t="288771" x="4816475" y="3260725"/>
          <p14:tracePt t="288790" x="4860925" y="3276600"/>
          <p14:tracePt t="288804" x="4930775" y="3284538"/>
          <p14:tracePt t="288822" x="4960938" y="3292475"/>
          <p14:tracePt t="288839" x="5045075" y="3314700"/>
          <p14:tracePt t="288855" x="5181600" y="3352800"/>
          <p14:tracePt t="288871" x="5426075" y="3429000"/>
          <p14:tracePt t="288888" x="5737225" y="3513138"/>
          <p14:tracePt t="288904" x="5951538" y="3589338"/>
          <p14:tracePt t="288921" x="6049963" y="3641725"/>
          <p14:tracePt t="288939" x="6080125" y="3673475"/>
          <p14:tracePt t="288955" x="6088063" y="3703638"/>
          <p14:tracePt t="288972" x="6118225" y="3771900"/>
          <p14:tracePt t="288987" x="6218238" y="3908425"/>
          <p14:tracePt t="289004" x="6454775" y="4152900"/>
          <p14:tracePt t="289023" x="6561138" y="4327525"/>
          <p14:tracePt t="289039" x="6583363" y="4495800"/>
          <p14:tracePt t="289055" x="6561138" y="4625975"/>
          <p14:tracePt t="289071" x="6530975" y="4724400"/>
          <p14:tracePt t="289088" x="6530975" y="4854575"/>
          <p14:tracePt t="289105" x="6530975" y="5021263"/>
          <p14:tracePt t="289121" x="6530975" y="5143500"/>
          <p14:tracePt t="289138" x="6484938" y="5241925"/>
          <p14:tracePt t="289154" x="6430963" y="5311775"/>
          <p14:tracePt t="289171" x="6340475" y="5380038"/>
          <p14:tracePt t="289188" x="6256338" y="5440363"/>
          <p14:tracePt t="289188" x="6202363" y="5464175"/>
          <p14:tracePt t="289206" x="6118225" y="5508625"/>
          <p14:tracePt t="289223" x="6080125" y="5524500"/>
          <p14:tracePt t="289240" x="6057900" y="5546725"/>
          <p14:tracePt t="289254" x="6011863" y="5578475"/>
          <p14:tracePt t="289271" x="5959475" y="5608638"/>
          <p14:tracePt t="289288" x="5859463" y="5654675"/>
          <p14:tracePt t="289304" x="5783263" y="5692775"/>
          <p14:tracePt t="289321" x="5722938" y="5715000"/>
          <p14:tracePt t="289337" x="5692775" y="5722938"/>
          <p14:tracePt t="289354" x="5668963" y="5730875"/>
          <p14:tracePt t="289371" x="5661025" y="5737225"/>
          <p14:tracePt t="289387" x="5630863" y="5745163"/>
          <p14:tracePt t="289387" x="5608638" y="5761038"/>
          <p14:tracePt t="289406" x="5600700" y="5761038"/>
          <p14:tracePt t="289406" x="5562600" y="5761038"/>
          <p14:tracePt t="289422" x="5470525" y="5783263"/>
          <p14:tracePt t="289440" x="5372100" y="5799138"/>
          <p14:tracePt t="289455" x="5257800" y="5807075"/>
          <p14:tracePt t="289471" x="5143500" y="5829300"/>
          <p14:tracePt t="289488" x="5051425" y="5845175"/>
          <p14:tracePt t="289504" x="5013325" y="5851525"/>
          <p14:tracePt t="289520" x="4968875" y="5867400"/>
          <p14:tracePt t="289537" x="4899025" y="5875338"/>
          <p14:tracePt t="289554" x="4822825" y="5889625"/>
          <p14:tracePt t="289570" x="4746625" y="5897563"/>
          <p14:tracePt t="289587" x="4708525" y="5905500"/>
          <p14:tracePt t="289604" x="4694238" y="5905500"/>
          <p14:tracePt t="289638" x="4678363" y="5905500"/>
          <p14:tracePt t="289654" x="4656138" y="5905500"/>
          <p14:tracePt t="289661" x="4640263" y="5913438"/>
          <p14:tracePt t="289671" x="4587875" y="5927725"/>
          <p14:tracePt t="289687" x="4564063" y="5935663"/>
          <p14:tracePt t="289704" x="4556125" y="5943600"/>
          <p14:tracePt t="289720" x="4549775" y="5951538"/>
          <p14:tracePt t="289741" x="4533900" y="5959475"/>
          <p14:tracePt t="289753" x="4525963" y="5965825"/>
          <p14:tracePt t="289781" x="4518025" y="5973763"/>
          <p14:tracePt t="289790" x="4503738" y="5973763"/>
          <p14:tracePt t="290565" x="4495800" y="5973763"/>
          <p14:tracePt t="293264" x="4503738" y="5973763"/>
          <p14:tracePt t="293309" x="4511675" y="5973763"/>
          <p14:tracePt t="293421" x="4518025" y="5973763"/>
          <p14:tracePt t="293439" x="4525963" y="5973763"/>
          <p14:tracePt t="293509" x="4525963" y="5989638"/>
          <p14:tracePt t="293773" x="4511675" y="5989638"/>
          <p14:tracePt t="293782" x="4503738" y="5997575"/>
          <p14:tracePt t="293789" x="4495800" y="6003925"/>
          <p14:tracePt t="293805" x="4479925" y="6011863"/>
          <p14:tracePt t="293816" x="4473575" y="6019800"/>
          <p14:tracePt t="295600" x="4457700" y="6019800"/>
          <p14:tracePt t="295909" x="4435475" y="5997575"/>
          <p14:tracePt t="295917" x="4389438" y="5981700"/>
          <p14:tracePt t="295930" x="4305300" y="5951538"/>
          <p14:tracePt t="295930" x="4259263" y="5935663"/>
          <p14:tracePt t="295950" x="4198938" y="5921375"/>
          <p14:tracePt t="295964" x="4068763" y="5867400"/>
          <p14:tracePt t="295964" x="3992563" y="5845175"/>
          <p14:tracePt t="295983" x="3810000" y="5791200"/>
          <p14:tracePt t="295998" x="3603625" y="5715000"/>
          <p14:tracePt t="296015" x="3382963" y="5622925"/>
          <p14:tracePt t="296032" x="3116263" y="5502275"/>
          <p14:tracePt t="296047" x="2887663" y="5410200"/>
          <p14:tracePt t="296064" x="2689225" y="5334000"/>
          <p14:tracePt t="296080" x="2544763" y="5287963"/>
          <p14:tracePt t="296097" x="2378075" y="5227638"/>
          <p14:tracePt t="296114" x="2232025" y="5151438"/>
          <p14:tracePt t="296130" x="2095500" y="5067300"/>
          <p14:tracePt t="296147" x="1989138" y="5021263"/>
          <p14:tracePt t="296164" x="1889125" y="4968875"/>
          <p14:tracePt t="296164" x="1820863" y="4930775"/>
          <p14:tracePt t="296183" x="1722438" y="4899025"/>
          <p14:tracePt t="296198" x="1608138" y="4854575"/>
          <p14:tracePt t="296215" x="1516063" y="4830763"/>
          <p14:tracePt t="296232" x="1431925" y="4808538"/>
          <p14:tracePt t="296247" x="1349375" y="4784725"/>
          <p14:tracePt t="296266" x="1311275" y="4770438"/>
          <p14:tracePt t="296280" x="1279525" y="4746625"/>
          <p14:tracePt t="296297" x="1219200" y="4708525"/>
          <p14:tracePt t="296314" x="1203325" y="4708525"/>
          <p14:tracePt t="296331" x="1203325" y="4702175"/>
          <p14:tracePt t="296346" x="1196975" y="4702175"/>
          <p14:tracePt t="296381" x="1189038" y="4702175"/>
          <p14:tracePt t="296389" x="1181100" y="4702175"/>
          <p14:tracePt t="296398" x="1127125" y="4694238"/>
          <p14:tracePt t="296414" x="1120775" y="4694238"/>
          <p14:tracePt t="296431" x="1104900" y="4686300"/>
          <p14:tracePt t="296448" x="1082675" y="4686300"/>
          <p14:tracePt t="296517" x="1066800" y="4686300"/>
          <p14:tracePt t="296525" x="1058863" y="4686300"/>
          <p14:tracePt t="296533" x="1050925" y="4686300"/>
          <p14:tracePt t="296581" x="1036638" y="4686300"/>
          <p14:tracePt t="296621" x="1020763" y="4678363"/>
          <p14:tracePt t="296630" x="998538" y="4670425"/>
          <p14:tracePt t="296637" x="990600" y="4670425"/>
          <p14:tracePt t="296647" x="982663" y="4670425"/>
          <p14:tracePt t="296709" x="974725" y="4670425"/>
          <p14:tracePt t="296717" x="960438" y="4664075"/>
          <p14:tracePt t="296729" x="922338" y="4648200"/>
          <p14:tracePt t="296746" x="930275" y="4648200"/>
          <p14:tracePt t="296965" x="936625" y="4648200"/>
          <p14:tracePt t="296973" x="944563" y="4648200"/>
          <p14:tracePt t="296982" x="952500" y="4648200"/>
          <p14:tracePt t="296995" x="968375" y="4648200"/>
          <p14:tracePt t="297053" x="990600" y="4632325"/>
          <p14:tracePt t="297062" x="1006475" y="4632325"/>
          <p14:tracePt t="297069" x="1020763" y="4632325"/>
          <p14:tracePt t="297079" x="1050925" y="4632325"/>
          <p14:tracePt t="297096" x="1066800" y="4632325"/>
          <p14:tracePt t="297112" x="1082675" y="4632325"/>
          <p14:tracePt t="297130" x="1096963" y="4632325"/>
          <p14:tracePt t="297146" x="1135063" y="4632325"/>
          <p14:tracePt t="297163" x="1181100" y="4632325"/>
          <p14:tracePt t="297179" x="1211263" y="4632325"/>
          <p14:tracePt t="297179" x="1249363" y="4632325"/>
          <p14:tracePt t="297198" x="1265238" y="4632325"/>
          <p14:tracePt t="297213" x="1295400" y="4632325"/>
          <p14:tracePt t="297232" x="1325563" y="4632325"/>
          <p14:tracePt t="297248" x="1355725" y="4618038"/>
          <p14:tracePt t="297263" x="1387475" y="4618038"/>
          <p14:tracePt t="297278" x="1409700" y="4618038"/>
          <p14:tracePt t="297295" x="1439863" y="4618038"/>
          <p14:tracePt t="297312" x="1485900" y="4618038"/>
          <p14:tracePt t="297329" x="1516063" y="4618038"/>
          <p14:tracePt t="297346" x="1562100" y="4632325"/>
          <p14:tracePt t="297363" x="1630363" y="4632325"/>
          <p14:tracePt t="297379" x="1722438" y="4656138"/>
          <p14:tracePt t="297379" x="1790700" y="4664075"/>
          <p14:tracePt t="297398" x="1836738" y="4664075"/>
          <p14:tracePt t="297412" x="1965325" y="4686300"/>
          <p14:tracePt t="297431" x="1989138" y="4686300"/>
          <p14:tracePt t="297447" x="1997075" y="4686300"/>
          <p14:tracePt t="297461" x="2003425" y="4694238"/>
          <p14:tracePt t="297479" x="2011363" y="4694238"/>
          <p14:tracePt t="297495" x="2041525" y="4694238"/>
          <p14:tracePt t="297513" x="2087563" y="4694238"/>
          <p14:tracePt t="297530" x="2141538" y="4694238"/>
          <p14:tracePt t="297547" x="2179638" y="4702175"/>
          <p14:tracePt t="297564" x="2209800" y="4702175"/>
          <p14:tracePt t="297579" x="2270125" y="4708525"/>
          <p14:tracePt t="297596" x="2378075" y="4716463"/>
          <p14:tracePt t="297596" x="2484438" y="4740275"/>
          <p14:tracePt t="297614" x="2689225" y="4770438"/>
          <p14:tracePt t="297630" x="2857500" y="4784725"/>
          <p14:tracePt t="297647" x="2917825" y="4792663"/>
          <p14:tracePt t="297664" x="2925763" y="4792663"/>
          <p14:tracePt t="297678" x="2949575" y="4792663"/>
          <p14:tracePt t="297749" x="2963863" y="4792663"/>
          <p14:tracePt t="297757" x="2979738" y="4792663"/>
        </p14:tracePtLst>
      </p14:laserTraceLst>
    </p:ext>
  </p:extLs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5364163" y="4687888"/>
          <a:ext cx="3779837" cy="2170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1" name="公式" r:id="rId5" imgW="825500" imgH="469900" progId="Equation.3">
                  <p:embed/>
                </p:oleObj>
              </mc:Choice>
              <mc:Fallback>
                <p:oleObj name="公式" r:id="rId5" imgW="825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64163" y="4687888"/>
                        <a:ext cx="3779837" cy="2170112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2">
                                    <a:alpha val="40999"/>
                                  </a:schemeClr>
                                </a:gs>
                                <a:gs pos="100000">
                                  <a:srgbClr val="181847">
                                    <a:alpha val="46999"/>
                                  </a:srgbClr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3" name="Object 5"/>
          <p:cNvGraphicFramePr>
            <a:graphicFrameLocks noChangeAspect="1"/>
          </p:cNvGraphicFramePr>
          <p:nvPr/>
        </p:nvGraphicFramePr>
        <p:xfrm>
          <a:off x="533400" y="4724400"/>
          <a:ext cx="3060700" cy="1444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2" name="公式" r:id="rId7" imgW="914400" imgH="431800" progId="Equation.3">
                  <p:embed/>
                </p:oleObj>
              </mc:Choice>
              <mc:Fallback>
                <p:oleObj name="公式" r:id="rId7" imgW="914400" imgH="4318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724400"/>
                        <a:ext cx="3060700" cy="1444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64" name="Object 6"/>
          <p:cNvGraphicFramePr>
            <a:graphicFrameLocks noChangeAspect="1"/>
          </p:cNvGraphicFramePr>
          <p:nvPr/>
        </p:nvGraphicFramePr>
        <p:xfrm>
          <a:off x="0" y="2781300"/>
          <a:ext cx="9144000" cy="177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3" name="公式" r:id="rId9" imgW="2501900" imgH="482600" progId="Equation.3">
                  <p:embed/>
                </p:oleObj>
              </mc:Choice>
              <mc:Fallback>
                <p:oleObj name="公式" r:id="rId9" imgW="2501900" imgH="482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2781300"/>
                        <a:ext cx="9144000" cy="1770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5" name="Text Box 7"/>
          <p:cNvSpPr txBox="1">
            <a:spLocks noChangeArrowheads="1"/>
          </p:cNvSpPr>
          <p:nvPr/>
        </p:nvSpPr>
        <p:spPr bwMode="auto">
          <a:xfrm>
            <a:off x="179388" y="6207125"/>
            <a:ext cx="4319587" cy="528638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ea typeface="SimSun" panose="02010600030101010101" pitchFamily="2" charset="-122"/>
              </a:rPr>
              <a:t>(</a:t>
            </a:r>
            <a:r>
              <a:rPr kumimoji="1" lang="en-US" altLang="zh-CN" sz="2800" b="1">
                <a:latin typeface="Symbol" panose="05050102010706020507" pitchFamily="18" charset="2"/>
                <a:ea typeface="SimSun" panose="02010600030101010101" pitchFamily="2" charset="-122"/>
              </a:rPr>
              <a:t>m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l-SI" altLang="zh-CN" sz="2800" b="1">
                <a:ea typeface="SimSun" panose="02010600030101010101" pitchFamily="2" charset="-122"/>
              </a:rPr>
              <a:t>redukovana masa </a:t>
            </a:r>
            <a:r>
              <a:rPr kumimoji="1" lang="en-US" altLang="zh-CN" sz="2800" b="1">
                <a:ea typeface="SimSun" panose="02010600030101010101" pitchFamily="2" charset="-122"/>
              </a:rPr>
              <a:t>) </a:t>
            </a:r>
            <a:endParaRPr kumimoji="1" lang="en-US" altLang="zh-CN" sz="2800">
              <a:ea typeface="SimSun" panose="02010600030101010101" pitchFamily="2" charset="-122"/>
            </a:endParaRPr>
          </a:p>
        </p:txBody>
      </p:sp>
      <p:sp>
        <p:nvSpPr>
          <p:cNvPr id="15366" name="Text Box 8"/>
          <p:cNvSpPr txBox="1">
            <a:spLocks noChangeArrowheads="1"/>
          </p:cNvSpPr>
          <p:nvPr/>
        </p:nvSpPr>
        <p:spPr bwMode="auto">
          <a:xfrm>
            <a:off x="0" y="0"/>
            <a:ext cx="5400675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prema kineti</a:t>
            </a:r>
            <a:r>
              <a:rPr kumimoji="1" lang="sl-SI" altLang="zh-CN" sz="2800" b="1"/>
              <a:t>č</a:t>
            </a:r>
            <a:r>
              <a:rPr kumimoji="1" lang="sl-SI" altLang="zh-CN" sz="2800" b="1">
                <a:ea typeface="SimSun" panose="02010600030101010101" pitchFamily="2" charset="-122"/>
              </a:rPr>
              <a:t>koj teoriji gasova, prose</a:t>
            </a:r>
            <a:r>
              <a:rPr kumimoji="1" lang="sl-SI" altLang="zh-CN" sz="2800" b="1"/>
              <a:t>č</a:t>
            </a:r>
            <a:r>
              <a:rPr kumimoji="1" lang="sl-SI" altLang="zh-CN" sz="2800" b="1">
                <a:ea typeface="SimSun" panose="02010600030101010101" pitchFamily="2" charset="-122"/>
              </a:rPr>
              <a:t>na brzina molekula jedne vrste je: 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graphicFrame>
        <p:nvGraphicFramePr>
          <p:cNvPr id="15367" name="Object 9"/>
          <p:cNvGraphicFramePr>
            <a:graphicFrameLocks noChangeAspect="1"/>
          </p:cNvGraphicFramePr>
          <p:nvPr/>
        </p:nvGraphicFramePr>
        <p:xfrm>
          <a:off x="5795963" y="0"/>
          <a:ext cx="2808287" cy="1846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24" name="公式" r:id="rId11" imgW="736600" imgH="482600" progId="Equation.3">
                  <p:embed/>
                </p:oleObj>
              </mc:Choice>
              <mc:Fallback>
                <p:oleObj name="公式" r:id="rId11" imgW="7366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5963" y="0"/>
                        <a:ext cx="2808287" cy="1846263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8" name="Text Box 10"/>
          <p:cNvSpPr txBox="1">
            <a:spLocks noChangeArrowheads="1"/>
          </p:cNvSpPr>
          <p:nvPr/>
        </p:nvSpPr>
        <p:spPr bwMode="auto">
          <a:xfrm>
            <a:off x="228600" y="1828800"/>
            <a:ext cx="8459788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 dirty="0">
                <a:ea typeface="SimSun" panose="02010600030101010101" pitchFamily="2" charset="-122"/>
              </a:rPr>
              <a:t>prose</a:t>
            </a:r>
            <a:r>
              <a:rPr kumimoji="1" lang="sl-SI" altLang="zh-CN" sz="2800" b="1" dirty="0"/>
              <a:t>č</a:t>
            </a:r>
            <a:r>
              <a:rPr kumimoji="1" lang="sl-SI" altLang="zh-CN" sz="2800" b="1" dirty="0">
                <a:ea typeface="SimSun" panose="02010600030101010101" pitchFamily="2" charset="-122"/>
              </a:rPr>
              <a:t>na relativna brzina sudarnog para </a:t>
            </a:r>
            <a:r>
              <a:rPr kumimoji="1" lang="sl-SI" altLang="zh-CN" sz="2800" b="1" dirty="0" smtClean="0"/>
              <a:t>ć</a:t>
            </a:r>
            <a:r>
              <a:rPr kumimoji="1" lang="sl-SI" altLang="zh-CN" sz="2800" b="1" dirty="0" smtClean="0">
                <a:ea typeface="SimSun" panose="02010600030101010101" pitchFamily="2" charset="-122"/>
              </a:rPr>
              <a:t>e </a:t>
            </a:r>
            <a:r>
              <a:rPr kumimoji="1" lang="sl-SI" altLang="zh-CN" sz="2800" b="1" dirty="0">
                <a:ea typeface="SimSun" panose="02010600030101010101" pitchFamily="2" charset="-122"/>
              </a:rPr>
              <a:t>biti: </a:t>
            </a:r>
            <a:endParaRPr kumimoji="1" lang="en-US" altLang="zh-CN" sz="2800" b="1" dirty="0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45" x="3001963" y="4800600"/>
          <p14:tracePt t="1113" x="3001963" y="4808538"/>
          <p14:tracePt t="1385" x="2994025" y="4808538"/>
          <p14:tracePt t="1417" x="2955925" y="4808538"/>
          <p14:tracePt t="1425" x="2933700" y="4800600"/>
          <p14:tracePt t="1434" x="2873375" y="4746625"/>
          <p14:tracePt t="1446" x="2727325" y="4594225"/>
          <p14:tracePt t="1446" x="2644775" y="4503738"/>
          <p14:tracePt t="1465" x="2544763" y="4327525"/>
          <p14:tracePt t="1481" x="2468563" y="4191000"/>
          <p14:tracePt t="1498" x="2408238" y="4038600"/>
          <p14:tracePt t="1514" x="2339975" y="3894138"/>
          <p14:tracePt t="1530" x="2293938" y="3717925"/>
          <p14:tracePt t="1547" x="2187575" y="3489325"/>
          <p14:tracePt t="1563" x="2103438" y="3298825"/>
          <p14:tracePt t="1580" x="2027238" y="3154363"/>
          <p14:tracePt t="1597" x="1973263" y="3040063"/>
          <p14:tracePt t="1613" x="1927225" y="2941638"/>
          <p14:tracePt t="1630" x="1889125" y="2849563"/>
          <p14:tracePt t="1647" x="1858963" y="2759075"/>
          <p14:tracePt t="1647" x="1844675" y="2713038"/>
          <p14:tracePt t="1665" x="1820863" y="2628900"/>
          <p14:tracePt t="1681" x="1798638" y="2530475"/>
          <p14:tracePt t="1697" x="1798638" y="2422525"/>
          <p14:tracePt t="1714" x="1798638" y="2316163"/>
          <p14:tracePt t="1730" x="1828800" y="2187575"/>
          <p14:tracePt t="1747" x="1874838" y="2073275"/>
          <p14:tracePt t="1764" x="1935163" y="1951038"/>
          <p14:tracePt t="1781" x="2019300" y="1836738"/>
          <p14:tracePt t="1796" x="2103438" y="1722438"/>
          <p14:tracePt t="1813" x="2149475" y="1668463"/>
          <p14:tracePt t="1830" x="2179638" y="1646238"/>
          <p14:tracePt t="1846" x="2201863" y="1638300"/>
          <p14:tracePt t="1846" x="2209800" y="1630363"/>
          <p14:tracePt t="1865" x="2247900" y="1616075"/>
          <p14:tracePt t="1881" x="2316163" y="1577975"/>
          <p14:tracePt t="1898" x="2430463" y="1531938"/>
          <p14:tracePt t="1915" x="2530475" y="1485900"/>
          <p14:tracePt t="1930" x="2636838" y="1431925"/>
          <p14:tracePt t="1946" x="2697163" y="1387475"/>
          <p14:tracePt t="1963" x="2727325" y="1371600"/>
          <p14:tracePt t="1980" x="2735263" y="1363663"/>
          <p14:tracePt t="1996" x="2751138" y="1363663"/>
          <p14:tracePt t="2013" x="2789238" y="1333500"/>
          <p14:tracePt t="2030" x="2865438" y="1287463"/>
          <p14:tracePt t="2046" x="2925763" y="1249363"/>
          <p14:tracePt t="2062" x="2963863" y="1219200"/>
          <p14:tracePt t="2079" x="2979738" y="1211263"/>
          <p14:tracePt t="2095" x="2994025" y="1196975"/>
          <p14:tracePt t="2111" x="2994025" y="1189038"/>
          <p14:tracePt t="2128" x="2994025" y="1181100"/>
          <p14:tracePt t="2145" x="3017838" y="1158875"/>
          <p14:tracePt t="2163" x="3048000" y="1096963"/>
          <p14:tracePt t="2179" x="3086100" y="1028700"/>
          <p14:tracePt t="2196" x="3132138" y="952500"/>
          <p14:tracePt t="2213" x="3140075" y="906463"/>
          <p14:tracePt t="2230" x="3146425" y="884238"/>
          <p14:tracePt t="2246" x="3146425" y="876300"/>
          <p14:tracePt t="2262" x="3146425" y="860425"/>
          <p14:tracePt t="2281" x="3140075" y="838200"/>
          <p14:tracePt t="2297" x="3108325" y="808038"/>
          <p14:tracePt t="2314" x="3070225" y="777875"/>
          <p14:tracePt t="2330" x="3009900" y="731838"/>
          <p14:tracePt t="2346" x="2949575" y="715963"/>
          <p14:tracePt t="2363" x="2887663" y="693738"/>
          <p14:tracePt t="2379" x="2819400" y="669925"/>
          <p14:tracePt t="2396" x="2727325" y="655638"/>
          <p14:tracePt t="2414" x="2606675" y="647700"/>
          <p14:tracePt t="2430" x="2454275" y="625475"/>
          <p14:tracePt t="2446" x="2255838" y="601663"/>
          <p14:tracePt t="2463" x="2073275" y="555625"/>
          <p14:tracePt t="2479" x="1951038" y="549275"/>
          <p14:tracePt t="2497" x="1927225" y="541338"/>
          <p14:tracePt t="2512" x="1920875" y="541338"/>
          <p14:tracePt t="2529" x="1905000" y="541338"/>
          <p14:tracePt t="2546" x="1874838" y="541338"/>
          <p14:tracePt t="2563" x="1820863" y="541338"/>
          <p14:tracePt t="2579" x="1736725" y="541338"/>
          <p14:tracePt t="2596" x="1684338" y="541338"/>
          <p14:tracePt t="2612" x="1630363" y="541338"/>
          <p14:tracePt t="2629" x="1577975" y="541338"/>
          <p14:tracePt t="2646" x="1531938" y="541338"/>
          <p14:tracePt t="2662" x="1485900" y="541338"/>
          <p14:tracePt t="2679" x="1463675" y="541338"/>
          <p14:tracePt t="2679" x="1455738" y="541338"/>
          <p14:tracePt t="2697" x="1439863" y="541338"/>
          <p14:tracePt t="2713" x="1409700" y="541338"/>
          <p14:tracePt t="2730" x="1363663" y="541338"/>
          <p14:tracePt t="2746" x="1311275" y="541338"/>
          <p14:tracePt t="2762" x="1273175" y="533400"/>
          <p14:tracePt t="2779" x="1249363" y="517525"/>
          <p14:tracePt t="2795" x="1235075" y="517525"/>
          <p14:tracePt t="2812" x="1211263" y="517525"/>
          <p14:tracePt t="2828" x="1189038" y="517525"/>
          <p14:tracePt t="2845" x="1181100" y="517525"/>
          <p14:tracePt t="2861" x="1189038" y="517525"/>
          <p14:tracePt t="3280" x="1196975" y="517525"/>
          <p14:tracePt t="3288" x="1219200" y="517525"/>
          <p14:tracePt t="3297" x="1227138" y="517525"/>
          <p14:tracePt t="3312" x="1249363" y="517525"/>
          <p14:tracePt t="3330" x="1265238" y="517525"/>
          <p14:tracePt t="3346" x="1279525" y="517525"/>
          <p14:tracePt t="3362" x="1287463" y="517525"/>
          <p14:tracePt t="3378" x="1311275" y="517525"/>
          <p14:tracePt t="3395" x="1355725" y="517525"/>
          <p14:tracePt t="3413" x="1431925" y="517525"/>
          <p14:tracePt t="3428" x="1508125" y="517525"/>
          <p14:tracePt t="3445" x="1570038" y="517525"/>
          <p14:tracePt t="3461" x="1592263" y="517525"/>
          <p14:tracePt t="3478" x="1608138" y="517525"/>
          <p14:tracePt t="3495" x="1638300" y="517525"/>
          <p14:tracePt t="3495" x="1654175" y="517525"/>
          <p14:tracePt t="3513" x="1730375" y="517525"/>
          <p14:tracePt t="3530" x="1874838" y="517525"/>
          <p14:tracePt t="3546" x="2035175" y="517525"/>
          <p14:tracePt t="3562" x="2149475" y="517525"/>
          <p14:tracePt t="3578" x="2171700" y="517525"/>
          <p14:tracePt t="3595" x="2179638" y="517525"/>
          <p14:tracePt t="3611" x="2225675" y="517525"/>
          <p14:tracePt t="3628" x="2362200" y="525463"/>
          <p14:tracePt t="3645" x="2574925" y="541338"/>
          <p14:tracePt t="3661" x="2789238" y="541338"/>
          <p14:tracePt t="3678" x="2979738" y="541338"/>
          <p14:tracePt t="3695" x="3101975" y="541338"/>
          <p14:tracePt t="3695" x="3132138" y="541338"/>
          <p14:tracePt t="3713" x="3146425" y="541338"/>
          <p14:tracePt t="3727" x="3154363" y="541338"/>
          <p14:tracePt t="3744" x="3162300" y="541338"/>
          <p14:tracePt t="3762" x="3200400" y="541338"/>
          <p14:tracePt t="3778" x="3284538" y="563563"/>
          <p14:tracePt t="3795" x="3330575" y="563563"/>
          <p14:tracePt t="3811" x="3336925" y="563563"/>
          <p14:tracePt t="3827" x="3336925" y="571500"/>
          <p14:tracePt t="3856" x="3336925" y="579438"/>
          <p14:tracePt t="3864" x="3336925" y="587375"/>
          <p14:tracePt t="3896" x="3330575" y="593725"/>
          <p14:tracePt t="3904" x="3322638" y="601663"/>
          <p14:tracePt t="3920" x="3314700" y="601663"/>
          <p14:tracePt t="3945" x="3306763" y="601663"/>
          <p14:tracePt t="3951" x="3298825" y="601663"/>
          <p14:tracePt t="3961" x="3268663" y="609600"/>
          <p14:tracePt t="3977" x="3216275" y="609600"/>
          <p14:tracePt t="3994" x="3146425" y="625475"/>
          <p14:tracePt t="4010" x="3086100" y="639763"/>
          <p14:tracePt t="4028" x="3032125" y="639763"/>
          <p14:tracePt t="4043" x="2987675" y="663575"/>
          <p14:tracePt t="4060" x="2941638" y="663575"/>
          <p14:tracePt t="4076" x="2879725" y="677863"/>
          <p14:tracePt t="4093" x="2811463" y="685800"/>
          <p14:tracePt t="4110" x="2765425" y="708025"/>
          <p14:tracePt t="4110" x="2735263" y="715963"/>
          <p14:tracePt t="4130" x="2674938" y="746125"/>
          <p14:tracePt t="4145" x="2613025" y="777875"/>
          <p14:tracePt t="4162" x="2514600" y="808038"/>
          <p14:tracePt t="4180" x="2400300" y="860425"/>
          <p14:tracePt t="4195" x="2263775" y="906463"/>
          <p14:tracePt t="4211" x="2133600" y="930275"/>
          <p14:tracePt t="4227" x="2003425" y="952500"/>
          <p14:tracePt t="4244" x="1935163" y="952500"/>
          <p14:tracePt t="4261" x="1905000" y="952500"/>
          <p14:tracePt t="4277" x="1889125" y="952500"/>
          <p14:tracePt t="4293" x="1882775" y="952500"/>
          <p14:tracePt t="4310" x="1874838" y="952500"/>
          <p14:tracePt t="4329" x="1858963" y="952500"/>
          <p14:tracePt t="4345" x="1851025" y="952500"/>
          <p14:tracePt t="4361" x="1820863" y="952500"/>
          <p14:tracePt t="4378" x="1806575" y="952500"/>
          <p14:tracePt t="4394" x="1798638" y="952500"/>
          <p14:tracePt t="4410" x="1806575" y="952500"/>
          <p14:tracePt t="4728" x="1812925" y="952500"/>
          <p14:tracePt t="4744" x="1828800" y="952500"/>
          <p14:tracePt t="4752" x="1844675" y="944563"/>
          <p14:tracePt t="4784" x="1851025" y="944563"/>
          <p14:tracePt t="4800" x="1858963" y="936625"/>
          <p14:tracePt t="4809" x="1874838" y="930275"/>
          <p14:tracePt t="4816" x="1882775" y="930275"/>
          <p14:tracePt t="4826" x="1905000" y="930275"/>
          <p14:tracePt t="4844" x="1935163" y="906463"/>
          <p14:tracePt t="4860" x="1973263" y="906463"/>
          <p14:tracePt t="4877" x="2011363" y="906463"/>
          <p14:tracePt t="4893" x="2087563" y="906463"/>
          <p14:tracePt t="4910" x="2193925" y="898525"/>
          <p14:tracePt t="4927" x="2301875" y="884238"/>
          <p14:tracePt t="4927" x="2354263" y="876300"/>
          <p14:tracePt t="4945" x="2454275" y="876300"/>
          <p14:tracePt t="4961" x="2544763" y="876300"/>
          <p14:tracePt t="4977" x="2598738" y="876300"/>
          <p14:tracePt t="4994" x="2628900" y="876300"/>
          <p14:tracePt t="5010" x="2651125" y="876300"/>
          <p14:tracePt t="5028" x="2697163" y="876300"/>
          <p14:tracePt t="5043" x="2773363" y="876300"/>
          <p14:tracePt t="5060" x="2949575" y="876300"/>
          <p14:tracePt t="5076" x="3162300" y="876300"/>
          <p14:tracePt t="5093" x="3360738" y="906463"/>
          <p14:tracePt t="5110" x="3475038" y="914400"/>
          <p14:tracePt t="5126" x="3521075" y="922338"/>
          <p14:tracePt t="5145" x="3527425" y="922338"/>
          <p14:tracePt t="5159" x="3535363" y="922338"/>
          <p14:tracePt t="5184" x="3551238" y="922338"/>
          <p14:tracePt t="5194" x="3589338" y="922338"/>
          <p14:tracePt t="5210" x="3619500" y="930275"/>
          <p14:tracePt t="5226" x="3641725" y="930275"/>
          <p14:tracePt t="5244" x="3649663" y="930275"/>
          <p14:tracePt t="5259" x="3673475" y="944563"/>
          <p14:tracePt t="5276" x="3711575" y="944563"/>
          <p14:tracePt t="5293" x="3741738" y="944563"/>
          <p14:tracePt t="5309" x="3756025" y="944563"/>
          <p14:tracePt t="5326" x="3763963" y="944563"/>
          <p14:tracePt t="5342" x="3771900" y="944563"/>
          <p14:tracePt t="5904" x="3771900" y="952500"/>
          <p14:tracePt t="5913" x="3771900" y="968375"/>
          <p14:tracePt t="11243" x="3771900" y="960438"/>
          <p14:tracePt t="11608" x="3763963" y="960438"/>
          <p14:tracePt t="11632" x="3749675" y="944563"/>
          <p14:tracePt t="11648" x="3725863" y="944563"/>
          <p14:tracePt t="11656" x="3711575" y="944563"/>
          <p14:tracePt t="11669" x="3665538" y="930275"/>
          <p14:tracePt t="11686" x="3627438" y="922338"/>
          <p14:tracePt t="11686" x="3611563" y="922338"/>
          <p14:tracePt t="11705" x="3597275" y="922338"/>
          <p14:tracePt t="11719" x="3581400" y="914400"/>
          <p14:tracePt t="11736" x="3565525" y="914400"/>
          <p14:tracePt t="11760" x="3551238" y="914400"/>
          <p14:tracePt t="11776" x="3521075" y="914400"/>
          <p14:tracePt t="11786" x="3429000" y="914400"/>
          <p14:tracePt t="11803" x="3344863" y="914400"/>
          <p14:tracePt t="11820" x="3314700" y="914400"/>
          <p14:tracePt t="11836" x="3306763" y="914400"/>
          <p14:tracePt t="11904" x="3292475" y="914400"/>
          <p14:tracePt t="11912" x="3268663" y="914400"/>
          <p14:tracePt t="11921" x="3192463" y="914400"/>
          <p14:tracePt t="11938" x="3170238" y="914400"/>
          <p14:tracePt t="11951" x="3108325" y="914400"/>
          <p14:tracePt t="11969" x="3070225" y="914400"/>
          <p14:tracePt t="11986" x="3032125" y="914400"/>
          <p14:tracePt t="12002" x="2987675" y="914400"/>
          <p14:tracePt t="12018" x="2917825" y="914400"/>
          <p14:tracePt t="12035" x="2835275" y="914400"/>
          <p14:tracePt t="12051" x="2781300" y="914400"/>
          <p14:tracePt t="12069" x="2727325" y="914400"/>
          <p14:tracePt t="12086" x="2689225" y="914400"/>
          <p14:tracePt t="12103" x="2644775" y="914400"/>
          <p14:tracePt t="12103" x="2620963" y="914400"/>
          <p14:tracePt t="12121" x="2574925" y="914400"/>
          <p14:tracePt t="12137" x="2530475" y="914400"/>
          <p14:tracePt t="12154" x="2484438" y="914400"/>
          <p14:tracePt t="12170" x="2430463" y="914400"/>
          <p14:tracePt t="12188" x="2370138" y="914400"/>
          <p14:tracePt t="12203" x="2316163" y="914400"/>
          <p14:tracePt t="12219" x="2263775" y="914400"/>
          <p14:tracePt t="12236" x="2217738" y="914400"/>
          <p14:tracePt t="12252" x="2163763" y="914400"/>
          <p14:tracePt t="12269" x="2111375" y="914400"/>
          <p14:tracePt t="12286" x="2049463" y="914400"/>
          <p14:tracePt t="12286" x="2035175" y="914400"/>
          <p14:tracePt t="12305" x="2003425" y="914400"/>
          <p14:tracePt t="12318" x="1951038" y="914400"/>
          <p14:tracePt t="12318" x="1927225" y="914400"/>
          <p14:tracePt t="12337" x="1874838" y="914400"/>
          <p14:tracePt t="12353" x="1820863" y="914400"/>
          <p14:tracePt t="12370" x="1774825" y="914400"/>
          <p14:tracePt t="12386" x="1714500" y="914400"/>
          <p14:tracePt t="12403" x="1660525" y="914400"/>
          <p14:tracePt t="12421" x="1630363" y="914400"/>
          <p14:tracePt t="12436" x="1608138" y="914400"/>
          <p14:tracePt t="12452" x="1570038" y="914400"/>
          <p14:tracePt t="12469" x="1524000" y="914400"/>
          <p14:tracePt t="12486" x="1463675" y="914400"/>
          <p14:tracePt t="12486" x="1439863" y="914400"/>
          <p14:tracePt t="12505" x="1417638" y="914400"/>
          <p14:tracePt t="12518" x="1371600" y="914400"/>
          <p14:tracePt t="12535" x="1317625" y="914400"/>
          <p14:tracePt t="12535" x="1303338" y="914400"/>
          <p14:tracePt t="12553" x="1249363" y="906463"/>
          <p14:tracePt t="12569" x="1189038" y="898525"/>
          <p14:tracePt t="12586" x="1104900" y="892175"/>
          <p14:tracePt t="12602" x="1020763" y="876300"/>
          <p14:tracePt t="12619" x="936625" y="868363"/>
          <p14:tracePt t="12635" x="876300" y="868363"/>
          <p14:tracePt t="12652" x="808038" y="868363"/>
          <p14:tracePt t="12669" x="762000" y="868363"/>
          <p14:tracePt t="12685" x="715963" y="868363"/>
          <p14:tracePt t="12703" x="685800" y="868363"/>
          <p14:tracePt t="12719" x="669925" y="868363"/>
          <p14:tracePt t="12735" x="655638" y="868363"/>
          <p14:tracePt t="12769" x="639763" y="868363"/>
          <p14:tracePt t="12785" x="609600" y="868363"/>
          <p14:tracePt t="12792" x="587375" y="868363"/>
          <p14:tracePt t="12802" x="533400" y="868363"/>
          <p14:tracePt t="12818" x="479425" y="868363"/>
          <p14:tracePt t="12835" x="427038" y="868363"/>
          <p14:tracePt t="12852" x="403225" y="868363"/>
          <p14:tracePt t="12870" x="396875" y="868363"/>
          <p14:tracePt t="12936" x="388938" y="868363"/>
          <p14:tracePt t="12968" x="381000" y="868363"/>
          <p14:tracePt t="13064" x="373063" y="868363"/>
          <p14:tracePt t="13072" x="365125" y="868363"/>
          <p14:tracePt t="13084" x="358775" y="884238"/>
          <p14:tracePt t="13104" x="350838" y="884238"/>
          <p14:tracePt t="13144" x="334963" y="884238"/>
          <p14:tracePt t="13153" x="327025" y="884238"/>
          <p14:tracePt t="13160" x="312738" y="884238"/>
          <p14:tracePt t="13169" x="282575" y="884238"/>
          <p14:tracePt t="13187" x="236538" y="906463"/>
          <p14:tracePt t="13203" x="220663" y="906463"/>
          <p14:tracePt t="13218" x="228600" y="906463"/>
          <p14:tracePt t="13352" x="236538" y="906463"/>
          <p14:tracePt t="13408" x="244475" y="906463"/>
          <p14:tracePt t="13417" x="250825" y="906463"/>
          <p14:tracePt t="13424" x="258763" y="906463"/>
          <p14:tracePt t="13434" x="266700" y="906463"/>
          <p14:tracePt t="13451" x="282575" y="906463"/>
          <p14:tracePt t="13467" x="296863" y="906463"/>
          <p14:tracePt t="13484" x="327025" y="906463"/>
          <p14:tracePt t="13501" x="358775" y="906463"/>
          <p14:tracePt t="13518" x="373063" y="906463"/>
          <p14:tracePt t="13534" x="381000" y="906463"/>
          <p14:tracePt t="13550" x="388938" y="906463"/>
          <p14:tracePt t="13550" x="403225" y="906463"/>
          <p14:tracePt t="13569" x="434975" y="906463"/>
          <p14:tracePt t="13586" x="487363" y="906463"/>
          <p14:tracePt t="13603" x="555625" y="906463"/>
          <p14:tracePt t="13618" x="593725" y="906463"/>
          <p14:tracePt t="13634" x="609600" y="906463"/>
          <p14:tracePt t="13649" x="617538" y="906463"/>
          <p14:tracePt t="13666" x="639763" y="906463"/>
          <p14:tracePt t="13683" x="685800" y="906463"/>
          <p14:tracePt t="13700" x="746125" y="906463"/>
          <p14:tracePt t="13716" x="830263" y="906463"/>
          <p14:tracePt t="13733" x="914400" y="906463"/>
          <p14:tracePt t="13750" x="998538" y="906463"/>
          <p14:tracePt t="13766" x="1044575" y="906463"/>
          <p14:tracePt t="13766" x="1050925" y="906463"/>
          <p14:tracePt t="13784" x="1058863" y="906463"/>
          <p14:tracePt t="13800" x="1074738" y="906463"/>
          <p14:tracePt t="13818" x="1082675" y="906463"/>
          <p14:tracePt t="13840" x="1089025" y="906463"/>
          <p14:tracePt t="13850" x="1112838" y="906463"/>
          <p14:tracePt t="13867" x="1150938" y="906463"/>
          <p14:tracePt t="13885" x="1235075" y="906463"/>
          <p14:tracePt t="13901" x="1349375" y="922338"/>
          <p14:tracePt t="13918" x="1485900" y="952500"/>
          <p14:tracePt t="13934" x="1608138" y="968375"/>
          <p14:tracePt t="13951" x="1730375" y="974725"/>
          <p14:tracePt t="13951" x="1798638" y="990600"/>
          <p14:tracePt t="13970" x="1882775" y="998538"/>
          <p14:tracePt t="13985" x="1935163" y="998538"/>
          <p14:tracePt t="14002" x="1981200" y="1012825"/>
          <p14:tracePt t="14018" x="2049463" y="1012825"/>
          <p14:tracePt t="14036" x="2125663" y="1012825"/>
          <p14:tracePt t="14050" x="2209800" y="1012825"/>
          <p14:tracePt t="14066" x="2263775" y="1012825"/>
          <p14:tracePt t="14083" x="2332038" y="1012825"/>
          <p14:tracePt t="14100" x="2400300" y="1012825"/>
          <p14:tracePt t="14117" x="2446338" y="1012825"/>
          <p14:tracePt t="14134" x="2492375" y="1012825"/>
          <p14:tracePt t="14150" x="2552700" y="1012825"/>
          <p14:tracePt t="14167" x="2682875" y="1012825"/>
          <p14:tracePt t="14185" x="2797175" y="1012825"/>
          <p14:tracePt t="14203" x="2903538" y="1012825"/>
          <p14:tracePt t="14218" x="2994025" y="1012825"/>
          <p14:tracePt t="14234" x="3078163" y="1012825"/>
          <p14:tracePt t="14250" x="3178175" y="1012825"/>
          <p14:tracePt t="14266" x="3246438" y="1012825"/>
          <p14:tracePt t="14284" x="3306763" y="1012825"/>
          <p14:tracePt t="14300" x="3368675" y="1012825"/>
          <p14:tracePt t="14317" x="3451225" y="1012825"/>
          <p14:tracePt t="14334" x="3589338" y="1012825"/>
          <p14:tracePt t="14350" x="3771900" y="1012825"/>
          <p14:tracePt t="14367" x="3946525" y="1012825"/>
          <p14:tracePt t="14367" x="4038600" y="1036638"/>
          <p14:tracePt t="14385" x="4130675" y="1036638"/>
          <p14:tracePt t="14401" x="4160838" y="1036638"/>
          <p14:tracePt t="14420" x="4168775" y="1036638"/>
          <p14:tracePt t="14433" x="4183063" y="1036638"/>
          <p14:tracePt t="14450" x="4198938" y="1036638"/>
          <p14:tracePt t="14466" x="4213225" y="1036638"/>
          <p14:tracePt t="14484" x="4251325" y="1036638"/>
          <p14:tracePt t="14500" x="4327525" y="1036638"/>
          <p14:tracePt t="14518" x="4365625" y="1028700"/>
          <p14:tracePt t="14535" x="4397375" y="1028700"/>
          <p14:tracePt t="14550" x="4411663" y="1020763"/>
          <p14:tracePt t="14566" x="4435475" y="1020763"/>
          <p14:tracePt t="14566" x="4465638" y="1012825"/>
          <p14:tracePt t="14585" x="4518025" y="1012825"/>
          <p14:tracePt t="14601" x="4572000" y="1012825"/>
          <p14:tracePt t="14617" x="4602163" y="1012825"/>
          <p14:tracePt t="14634" x="4632325" y="1012825"/>
          <p14:tracePt t="14651" x="4686300" y="1012825"/>
          <p14:tracePt t="14667" x="4740275" y="1012825"/>
          <p14:tracePt t="14682" x="4784725" y="1012825"/>
          <p14:tracePt t="14699" x="4800600" y="1012825"/>
          <p14:tracePt t="14715" x="4792663" y="1012825"/>
          <p14:tracePt t="15072" x="4784725" y="1012825"/>
          <p14:tracePt t="15272" x="4778375" y="1012825"/>
          <p14:tracePt t="15288" x="4770438" y="1012825"/>
          <p14:tracePt t="15376" x="4762500" y="1012825"/>
          <p14:tracePt t="15632" x="4746625" y="1012825"/>
          <p14:tracePt t="17437" x="4754563" y="1012825"/>
          <p14:tracePt t="17600" x="4762500" y="1012825"/>
          <p14:tracePt t="17608" x="4778375" y="1012825"/>
          <p14:tracePt t="17624" x="4784725" y="1012825"/>
          <p14:tracePt t="17648" x="4792663" y="1012825"/>
          <p14:tracePt t="17688" x="4816475" y="1012825"/>
          <p14:tracePt t="17697" x="4838700" y="1012825"/>
          <p14:tracePt t="17703" x="4876800" y="1012825"/>
          <p14:tracePt t="17713" x="4975225" y="1012825"/>
          <p14:tracePt t="17729" x="5083175" y="1012825"/>
          <p14:tracePt t="17746" x="5135563" y="1012825"/>
          <p14:tracePt t="17764" x="5165725" y="1012825"/>
          <p14:tracePt t="17780" x="5173663" y="1012825"/>
          <p14:tracePt t="17796" x="5197475" y="1006475"/>
          <p14:tracePt t="17813" x="5227638" y="1006475"/>
          <p14:tracePt t="17830" x="5273675" y="1006475"/>
          <p14:tracePt t="17847" x="5341938" y="1006475"/>
          <p14:tracePt t="17847" x="5394325" y="990600"/>
          <p14:tracePt t="17865" x="5448300" y="990600"/>
          <p14:tracePt t="17881" x="5470525" y="990600"/>
          <p14:tracePt t="17898" x="5478463" y="990600"/>
          <p14:tracePt t="17914" x="5486400" y="990600"/>
          <p14:tracePt t="17936" x="5502275" y="990600"/>
          <p14:tracePt t="17946" x="5508625" y="990600"/>
          <p14:tracePt t="17964" x="5540375" y="990600"/>
          <p14:tracePt t="17980" x="5554663" y="990600"/>
          <p14:tracePt t="17996" x="5570538" y="990600"/>
          <p14:tracePt t="18013" x="5578475" y="990600"/>
          <p14:tracePt t="18040" x="5584825" y="990600"/>
          <p14:tracePt t="18048" x="5592763" y="990600"/>
          <p14:tracePt t="18062" x="5608638" y="998538"/>
          <p14:tracePt t="18078" x="5616575" y="998538"/>
          <p14:tracePt t="18095" x="5630863" y="1012825"/>
          <p14:tracePt t="18144" x="5630863" y="1028700"/>
          <p14:tracePt t="18152" x="5646738" y="1044575"/>
          <p14:tracePt t="18163" x="5668963" y="1082675"/>
          <p14:tracePt t="18180" x="5676900" y="1104900"/>
          <p14:tracePt t="18196" x="5699125" y="1135063"/>
          <p14:tracePt t="18213" x="5715000" y="1158875"/>
          <p14:tracePt t="18229" x="5730875" y="1189038"/>
          <p14:tracePt t="18246" x="5737225" y="1203325"/>
          <p14:tracePt t="18246" x="5745163" y="1219200"/>
          <p14:tracePt t="18265" x="5753100" y="1227138"/>
          <p14:tracePt t="18279" x="5753100" y="1241425"/>
          <p14:tracePt t="18296" x="5761038" y="1265238"/>
          <p14:tracePt t="18313" x="5761038" y="1279525"/>
          <p14:tracePt t="18330" x="5761038" y="1295400"/>
          <p14:tracePt t="18346" x="5768975" y="1311275"/>
          <p14:tracePt t="18363" x="5783263" y="1325563"/>
          <p14:tracePt t="18379" x="5791200" y="1333500"/>
          <p14:tracePt t="18416" x="5799138" y="1333500"/>
          <p14:tracePt t="18496" x="5799138" y="1341438"/>
          <p14:tracePt t="18520" x="5807075" y="1349375"/>
          <p14:tracePt t="18530" x="5813425" y="1349375"/>
          <p14:tracePt t="18576" x="5821363" y="1349375"/>
          <p14:tracePt t="18616" x="5829300" y="1349375"/>
          <p14:tracePt t="18624" x="5845175" y="1349375"/>
          <p14:tracePt t="18632" x="5851525" y="1349375"/>
          <p14:tracePt t="18648" x="5867400" y="1341438"/>
          <p14:tracePt t="18662" x="5889625" y="1341438"/>
          <p14:tracePt t="18662" x="5897563" y="1341438"/>
          <p14:tracePt t="18681" x="5905500" y="1333500"/>
          <p14:tracePt t="18695" x="5921375" y="1333500"/>
          <p14:tracePt t="18713" x="5943600" y="1317625"/>
          <p14:tracePt t="18730" x="5981700" y="1303338"/>
          <p14:tracePt t="18746" x="6042025" y="1287463"/>
          <p14:tracePt t="18763" x="6073775" y="1287463"/>
          <p14:tracePt t="18779" x="6088063" y="1279525"/>
          <p14:tracePt t="18795" x="6096000" y="1273175"/>
          <p14:tracePt t="18848" x="6103938" y="1273175"/>
          <p14:tracePt t="18880" x="6111875" y="1273175"/>
          <p14:tracePt t="18888" x="6118225" y="1273175"/>
          <p14:tracePt t="18897" x="6126163" y="1273175"/>
          <p14:tracePt t="18992" x="6134100" y="1273175"/>
          <p14:tracePt t="19008" x="6142038" y="1273175"/>
          <p14:tracePt t="19080" x="6149975" y="1273175"/>
          <p14:tracePt t="19096" x="6156325" y="1273175"/>
          <p14:tracePt t="19104" x="6164263" y="1279525"/>
          <p14:tracePt t="19120" x="6172200" y="1287463"/>
          <p14:tracePt t="19129" x="6180138" y="1295400"/>
          <p14:tracePt t="19152" x="6188075" y="1317625"/>
          <p14:tracePt t="19162" x="6194425" y="1325563"/>
          <p14:tracePt t="19178" x="6194425" y="1333500"/>
          <p14:tracePt t="20040" x="6194425" y="1341438"/>
          <p14:tracePt t="20056" x="6194425" y="1349375"/>
          <p14:tracePt t="20944" x="6194425" y="1355725"/>
          <p14:tracePt t="21448" x="6194425" y="1363663"/>
          <p14:tracePt t="21464" x="6194425" y="1371600"/>
          <p14:tracePt t="21568" x="6188075" y="1371600"/>
          <p14:tracePt t="21616" x="6180138" y="1371600"/>
          <p14:tracePt t="21625" x="6180138" y="1363663"/>
          <p14:tracePt t="21864" x="6188075" y="1355725"/>
          <p14:tracePt t="21872" x="6188075" y="1349375"/>
          <p14:tracePt t="21880" x="6194425" y="1349375"/>
          <p14:tracePt t="21892" x="6210300" y="1333500"/>
          <p14:tracePt t="21909" x="6218238" y="1325563"/>
          <p14:tracePt t="21927" x="6226175" y="1311275"/>
          <p14:tracePt t="21942" x="6232525" y="1295400"/>
          <p14:tracePt t="21942" x="6240463" y="1287463"/>
          <p14:tracePt t="21961" x="6248400" y="1273175"/>
          <p14:tracePt t="21977" x="6248400" y="1265238"/>
          <p14:tracePt t="21992" x="6256338" y="1265238"/>
          <p14:tracePt t="22416" x="6264275" y="1265238"/>
          <p14:tracePt t="22425" x="6264275" y="1279525"/>
          <p14:tracePt t="22441" x="6264275" y="1287463"/>
          <p14:tracePt t="22480" x="6264275" y="1295400"/>
          <p14:tracePt t="22504" x="6264275" y="1303338"/>
          <p14:tracePt t="22512" x="6264275" y="1311275"/>
          <p14:tracePt t="22536" x="6264275" y="1303338"/>
          <p14:tracePt t="22704" x="6264275" y="1295400"/>
          <p14:tracePt t="22728" x="6264275" y="1287463"/>
          <p14:tracePt t="22736" x="6264275" y="1273175"/>
          <p14:tracePt t="22744" x="6264275" y="1265238"/>
          <p14:tracePt t="22758" x="6270625" y="1235075"/>
          <p14:tracePt t="22775" x="6270625" y="1211263"/>
          <p14:tracePt t="22775" x="6270625" y="1203325"/>
          <p14:tracePt t="22793" x="6270625" y="1181100"/>
          <p14:tracePt t="22809" x="6270625" y="1158875"/>
          <p14:tracePt t="22825" x="6270625" y="1135063"/>
          <p14:tracePt t="22843" x="6270625" y="1120775"/>
          <p14:tracePt t="22858" x="6270625" y="1112838"/>
          <p14:tracePt t="22875" x="6270625" y="1096963"/>
          <p14:tracePt t="22891" x="6270625" y="1082675"/>
          <p14:tracePt t="22908" x="6270625" y="1066800"/>
          <p14:tracePt t="22926" x="6270625" y="1058863"/>
          <p14:tracePt t="22941" x="6270625" y="1044575"/>
          <p14:tracePt t="22968" x="6270625" y="1036638"/>
          <p14:tracePt t="23000" x="6270625" y="1028700"/>
          <p14:tracePt t="23016" x="6270625" y="1020763"/>
          <p14:tracePt t="23032" x="6270625" y="1012825"/>
          <p14:tracePt t="23041" x="6270625" y="1006475"/>
          <p14:tracePt t="23047" x="6270625" y="998538"/>
          <p14:tracePt t="23057" x="6264275" y="990600"/>
          <p14:tracePt t="23074" x="6256338" y="982663"/>
          <p14:tracePt t="23090" x="6256338" y="974725"/>
          <p14:tracePt t="23111" x="6248400" y="968375"/>
          <p14:tracePt t="23123" x="6248400" y="960438"/>
          <p14:tracePt t="23141" x="6240463" y="936625"/>
          <p14:tracePt t="23158" x="6232525" y="914400"/>
          <p14:tracePt t="23175" x="6218238" y="898525"/>
          <p14:tracePt t="23195" x="6202363" y="892175"/>
          <p14:tracePt t="23209" x="6188075" y="892175"/>
          <p14:tracePt t="23241" x="6180138" y="892175"/>
          <p14:tracePt t="23257" x="6172200" y="884238"/>
          <p14:tracePt t="23274" x="6164263" y="884238"/>
          <p14:tracePt t="23279" x="6156325" y="884238"/>
          <p14:tracePt t="23296" x="6142038" y="884238"/>
          <p14:tracePt t="23306" x="6126163" y="884238"/>
          <p14:tracePt t="23324" x="6111875" y="884238"/>
          <p14:tracePt t="23340" x="6096000" y="884238"/>
          <p14:tracePt t="23357" x="6088063" y="884238"/>
          <p14:tracePt t="23376" x="6080125" y="884238"/>
          <p14:tracePt t="23400" x="6073775" y="884238"/>
          <p14:tracePt t="23432" x="6065838" y="884238"/>
          <p14:tracePt t="23442" x="6057900" y="892175"/>
          <p14:tracePt t="23448" x="6049963" y="898525"/>
          <p14:tracePt t="23459" x="6042025" y="906463"/>
          <p14:tracePt t="23474" x="6035675" y="936625"/>
          <p14:tracePt t="23491" x="6027738" y="960438"/>
          <p14:tracePt t="23507" x="6027738" y="982663"/>
          <p14:tracePt t="23525" x="6027738" y="1006475"/>
          <p14:tracePt t="23541" x="6027738" y="1020763"/>
          <p14:tracePt t="23557" x="6027738" y="1044575"/>
          <p14:tracePt t="23574" x="6027738" y="1074738"/>
          <p14:tracePt t="23591" x="6049963" y="1096963"/>
          <p14:tracePt t="23607" x="6057900" y="1104900"/>
          <p14:tracePt t="23625" x="6065838" y="1104900"/>
          <p14:tracePt t="23648" x="6073775" y="1104900"/>
          <p14:tracePt t="23658" x="6111875" y="1104900"/>
          <p14:tracePt t="23675" x="6156325" y="1104900"/>
          <p14:tracePt t="23691" x="6172200" y="1104900"/>
          <p14:tracePt t="23707" x="6180138" y="1104900"/>
          <p14:tracePt t="23728" x="6194425" y="1089025"/>
          <p14:tracePt t="23768" x="6218238" y="1082675"/>
          <p14:tracePt t="23776" x="6248400" y="1082675"/>
          <p14:tracePt t="23790" x="6362700" y="1082675"/>
          <p14:tracePt t="23790" x="6400800" y="1082675"/>
          <p14:tracePt t="23809" x="6416675" y="1082675"/>
          <p14:tracePt t="23823" x="6416675" y="1089025"/>
          <p14:tracePt t="24168" x="6430963" y="1089025"/>
          <p14:tracePt t="24185" x="6446838" y="1104900"/>
          <p14:tracePt t="24200" x="6484938" y="1120775"/>
          <p14:tracePt t="24209" x="6507163" y="1127125"/>
          <p14:tracePt t="24222" x="6599238" y="1173163"/>
          <p14:tracePt t="24222" x="6629400" y="1189038"/>
          <p14:tracePt t="24241" x="6689725" y="1211263"/>
          <p14:tracePt t="24258" x="6765925" y="1241425"/>
          <p14:tracePt t="24274" x="6858000" y="1279525"/>
          <p14:tracePt t="24290" x="6896100" y="1295400"/>
          <p14:tracePt t="24307" x="6918325" y="1295400"/>
          <p14:tracePt t="24323" x="6942138" y="1303338"/>
          <p14:tracePt t="24340" x="7002463" y="1317625"/>
          <p14:tracePt t="24356" x="7086600" y="1333500"/>
          <p14:tracePt t="24373" x="7124700" y="1349375"/>
          <p14:tracePt t="24390" x="7132638" y="1349375"/>
          <p14:tracePt t="24504" x="7132638" y="1325563"/>
          <p14:tracePt t="24512" x="7132638" y="1311275"/>
          <p14:tracePt t="24522" x="7116763" y="1249363"/>
          <p14:tracePt t="24540" x="7078663" y="1203325"/>
          <p14:tracePt t="24556" x="7064375" y="1181100"/>
          <p14:tracePt t="24573" x="7056438" y="1165225"/>
          <p14:tracePt t="24593" x="7056438" y="1158875"/>
          <p14:tracePt t="24606" x="7048500" y="1150938"/>
          <p14:tracePt t="24623" x="7040563" y="1127125"/>
          <p14:tracePt t="24623" x="7032625" y="1120775"/>
          <p14:tracePt t="24641" x="7026275" y="1104900"/>
          <p14:tracePt t="24658" x="7018338" y="1089025"/>
          <p14:tracePt t="24673" x="7018338" y="1096963"/>
          <p14:tracePt t="24792" x="7018338" y="1120775"/>
          <p14:tracePt t="24800" x="7026275" y="1150938"/>
          <p14:tracePt t="24808" x="7048500" y="1196975"/>
          <p14:tracePt t="24822" x="7064375" y="1235075"/>
          <p14:tracePt t="24822" x="7078663" y="1257300"/>
          <p14:tracePt t="24841" x="7078663" y="1279525"/>
          <p14:tracePt t="24857" x="7078663" y="1303338"/>
          <p14:tracePt t="24874" x="7094538" y="1325563"/>
          <p14:tracePt t="24890" x="7108825" y="1379538"/>
          <p14:tracePt t="24906" x="7132638" y="1425575"/>
          <p14:tracePt t="24925" x="7178675" y="1485900"/>
          <p14:tracePt t="24939" x="7223125" y="1554163"/>
          <p14:tracePt t="24956" x="7261225" y="1608138"/>
          <p14:tracePt t="24973" x="7261225" y="1616075"/>
          <p14:tracePt t="24989" x="7261225" y="1622425"/>
          <p14:tracePt t="25096" x="7261225" y="1630363"/>
          <p14:tracePt t="25105" x="7261225" y="1638300"/>
          <p14:tracePt t="25112" x="7261225" y="1654175"/>
          <p14:tracePt t="25122" x="7261225" y="1660525"/>
          <p14:tracePt t="25139" x="7254875" y="1638300"/>
          <p14:tracePt t="25248" x="7254875" y="1616075"/>
          <p14:tracePt t="25256" x="7246938" y="1592263"/>
          <p14:tracePt t="25264" x="7223125" y="1524000"/>
          <p14:tracePt t="25273" x="7200900" y="1439863"/>
          <p14:tracePt t="25290" x="7154863" y="1355725"/>
          <p14:tracePt t="25307" x="7132638" y="1287463"/>
          <p14:tracePt t="25322" x="7132638" y="1227138"/>
          <p14:tracePt t="25338" x="7116763" y="1181100"/>
          <p14:tracePt t="25356" x="7108825" y="1104900"/>
          <p14:tracePt t="25372" x="7094538" y="1012825"/>
          <p14:tracePt t="25388" x="7086600" y="922338"/>
          <p14:tracePt t="25405" x="7086600" y="838200"/>
          <p14:tracePt t="25423" x="7086600" y="754063"/>
          <p14:tracePt t="25438" x="7086600" y="669925"/>
          <p14:tracePt t="25438" x="7086600" y="631825"/>
          <p14:tracePt t="25457" x="7086600" y="555625"/>
          <p14:tracePt t="25473" x="7086600" y="503238"/>
          <p14:tracePt t="25490" x="7086600" y="434975"/>
          <p14:tracePt t="25506" x="7094538" y="388938"/>
          <p14:tracePt t="25523" x="7102475" y="358775"/>
          <p14:tracePt t="25539" x="7124700" y="312738"/>
          <p14:tracePt t="25556" x="7132638" y="296863"/>
          <p14:tracePt t="25572" x="7140575" y="296863"/>
          <p14:tracePt t="25588" x="7146925" y="296863"/>
          <p14:tracePt t="25616" x="7162800" y="296863"/>
          <p14:tracePt t="25632" x="7192963" y="296863"/>
          <p14:tracePt t="25641" x="7246938" y="327025"/>
          <p14:tracePt t="25655" x="7445375" y="449263"/>
          <p14:tracePt t="25673" x="7535863" y="541338"/>
          <p14:tracePt t="25690" x="7597775" y="593725"/>
          <p14:tracePt t="25706" x="7627938" y="639763"/>
          <p14:tracePt t="25722" x="7642225" y="663575"/>
          <p14:tracePt t="25739" x="7642225" y="669925"/>
          <p14:tracePt t="25824" x="7642225" y="677863"/>
          <p14:tracePt t="25832" x="7666038" y="701675"/>
          <p14:tracePt t="25841" x="7673975" y="715963"/>
          <p14:tracePt t="25854" x="7688263" y="739775"/>
          <p14:tracePt t="25854" x="7696200" y="762000"/>
          <p14:tracePt t="25873" x="7704138" y="769938"/>
          <p14:tracePt t="25889" x="7704138" y="762000"/>
          <p14:tracePt t="25976" x="7704138" y="754063"/>
          <p14:tracePt t="25992" x="7704138" y="746125"/>
          <p14:tracePt t="26032" x="7704138" y="739775"/>
          <p14:tracePt t="26160" x="7704138" y="731838"/>
          <p14:tracePt t="26168" x="7704138" y="723900"/>
          <p14:tracePt t="26176" x="7704138" y="715963"/>
          <p14:tracePt t="26188" x="7704138" y="708025"/>
          <p14:tracePt t="26205" x="7712075" y="701675"/>
          <p14:tracePt t="26231" x="7718425" y="701675"/>
          <p14:tracePt t="26256" x="7726363" y="693738"/>
          <p14:tracePt t="26264" x="7734300" y="693738"/>
          <p14:tracePt t="26273" x="7756525" y="693738"/>
          <p14:tracePt t="26289" x="7780338" y="685800"/>
          <p14:tracePt t="26306" x="7826375" y="685800"/>
          <p14:tracePt t="26322" x="7878763" y="669925"/>
          <p14:tracePt t="26338" x="7908925" y="669925"/>
          <p14:tracePt t="26355" x="7947025" y="655638"/>
          <p14:tracePt t="26371" x="7954963" y="655638"/>
          <p14:tracePt t="26392" x="7962900" y="655638"/>
          <p14:tracePt t="26424" x="7970838" y="655638"/>
          <p14:tracePt t="26432" x="7978775" y="655638"/>
          <p14:tracePt t="26440" x="8001000" y="655638"/>
          <p14:tracePt t="26454" x="8054975" y="663575"/>
          <p14:tracePt t="26454" x="8085138" y="663575"/>
          <p14:tracePt t="26473" x="8107363" y="669925"/>
          <p14:tracePt t="26487" x="8131175" y="669925"/>
          <p14:tracePt t="26505" x="8137525" y="669925"/>
          <p14:tracePt t="26523" x="8145463" y="669925"/>
          <p14:tracePt t="26560" x="8153400" y="669925"/>
          <p14:tracePt t="26696" x="8153400" y="677863"/>
          <p14:tracePt t="26848" x="8153400" y="693738"/>
          <p14:tracePt t="26880" x="8145463" y="693738"/>
          <p14:tracePt t="26888" x="8145463" y="701675"/>
          <p14:tracePt t="26896" x="8137525" y="708025"/>
          <p14:tracePt t="26905" x="8131175" y="723900"/>
          <p14:tracePt t="26923" x="8115300" y="746125"/>
          <p14:tracePt t="26938" x="8099425" y="769938"/>
          <p14:tracePt t="26955" x="8077200" y="808038"/>
          <p14:tracePt t="26971" x="8061325" y="822325"/>
          <p14:tracePt t="26987" x="8054975" y="860425"/>
          <p14:tracePt t="27005" x="8039100" y="884238"/>
          <p14:tracePt t="27023" x="8023225" y="898525"/>
          <p14:tracePt t="27036" x="8008938" y="936625"/>
          <p14:tracePt t="27053" x="8001000" y="968375"/>
          <p14:tracePt t="27069" x="7978775" y="1012825"/>
          <p14:tracePt t="27086" x="7962900" y="1050925"/>
          <p14:tracePt t="27104" x="7947025" y="1082675"/>
          <p14:tracePt t="27119" x="7908925" y="1150938"/>
          <p14:tracePt t="27138" x="7902575" y="1196975"/>
          <p14:tracePt t="27155" x="7894638" y="1211263"/>
          <p14:tracePt t="27170" x="7870825" y="1241425"/>
          <p14:tracePt t="27187" x="7856538" y="1265238"/>
          <p14:tracePt t="27204" x="7826375" y="1311275"/>
          <p14:tracePt t="27219" x="7802563" y="1349375"/>
          <p14:tracePt t="27236" x="7772400" y="1379538"/>
          <p14:tracePt t="27253" x="7742238" y="1409700"/>
          <p14:tracePt t="27269" x="7718425" y="1425575"/>
          <p14:tracePt t="27286" x="7696200" y="1425575"/>
          <p14:tracePt t="27303" x="7666038" y="1431925"/>
          <p14:tracePt t="27303" x="7650163" y="1431925"/>
          <p14:tracePt t="27321" x="7635875" y="1447800"/>
          <p14:tracePt t="27337" x="7627938" y="1447800"/>
          <p14:tracePt t="27352" x="7620000" y="1447800"/>
          <p14:tracePt t="27376" x="7612063" y="1447800"/>
          <p14:tracePt t="27392" x="7620000" y="1447800"/>
          <p14:tracePt t="27552" x="7627938" y="1447800"/>
          <p14:tracePt t="27560" x="7635875" y="1447800"/>
          <p14:tracePt t="27569" x="7650163" y="1447800"/>
          <p14:tracePt t="27587" x="7658100" y="1447800"/>
          <p14:tracePt t="27603" x="7673975" y="1439863"/>
          <p14:tracePt t="27620" x="7680325" y="1439863"/>
          <p14:tracePt t="27636" x="7712075" y="1439863"/>
          <p14:tracePt t="27654" x="7718425" y="1439863"/>
          <p14:tracePt t="27688" x="7734300" y="1439863"/>
          <p14:tracePt t="27705" x="7742238" y="1439863"/>
          <p14:tracePt t="27712" x="7756525" y="1439863"/>
          <p14:tracePt t="27721" x="7788275" y="1439863"/>
          <p14:tracePt t="27738" x="7826375" y="1447800"/>
          <p14:tracePt t="27754" x="7840663" y="1447800"/>
          <p14:tracePt t="27769" x="7848600" y="1447800"/>
          <p14:tracePt t="27792" x="7856538" y="1447800"/>
          <p14:tracePt t="27803" x="7886700" y="1470025"/>
          <p14:tracePt t="27820" x="7954963" y="1485900"/>
          <p14:tracePt t="27836" x="8023225" y="1508125"/>
          <p14:tracePt t="27853" x="8054975" y="1516063"/>
          <p14:tracePt t="27870" x="8061325" y="1516063"/>
          <p14:tracePt t="28771" x="8061325" y="1508125"/>
          <p14:tracePt t="29192" x="8061325" y="1485900"/>
          <p14:tracePt t="29201" x="8047038" y="1447800"/>
          <p14:tracePt t="29208" x="8023225" y="1409700"/>
          <p14:tracePt t="29218" x="8001000" y="1363663"/>
          <p14:tracePt t="29235" x="7962900" y="1295400"/>
          <p14:tracePt t="29252" x="7940675" y="1235075"/>
          <p14:tracePt t="29268" x="7902575" y="1143000"/>
          <p14:tracePt t="29285" x="7856538" y="1089025"/>
          <p14:tracePt t="29302" x="7840663" y="1058863"/>
          <p14:tracePt t="29318" x="7818438" y="998538"/>
          <p14:tracePt t="29318" x="7794625" y="960438"/>
          <p14:tracePt t="29337" x="7780338" y="944563"/>
          <p14:tracePt t="29351" x="7734300" y="884238"/>
          <p14:tracePt t="29369" x="7680325" y="822325"/>
          <p14:tracePt t="29385" x="7658100" y="800100"/>
          <p14:tracePt t="29402" x="7620000" y="784225"/>
          <p14:tracePt t="29420" x="7604125" y="769938"/>
          <p14:tracePt t="29435" x="7589838" y="762000"/>
          <p14:tracePt t="29451" x="7581900" y="762000"/>
          <p14:tracePt t="29520" x="7566025" y="762000"/>
          <p14:tracePt t="29528" x="7559675" y="746125"/>
          <p14:tracePt t="29537" x="7551738" y="746125"/>
          <p14:tracePt t="29551" x="7535863" y="739775"/>
          <p14:tracePt t="29567" x="7527925" y="739775"/>
          <p14:tracePt t="29616" x="7521575" y="739775"/>
          <p14:tracePt t="29633" x="7521575" y="731838"/>
          <p14:tracePt t="30016" x="7527925" y="723900"/>
          <p14:tracePt t="30048" x="7535863" y="723900"/>
          <p14:tracePt t="30080" x="7543800" y="723900"/>
          <p14:tracePt t="30088" x="7551738" y="723900"/>
          <p14:tracePt t="30100" x="7559675" y="723900"/>
          <p14:tracePt t="30117" x="7566025" y="723900"/>
          <p14:tracePt t="30134" x="7573963" y="708025"/>
          <p14:tracePt t="30150" x="7589838" y="708025"/>
          <p14:tracePt t="30150" x="7612063" y="708025"/>
          <p14:tracePt t="30170" x="7673975" y="708025"/>
          <p14:tracePt t="30189" x="7750175" y="708025"/>
          <p14:tracePt t="30202" x="7780338" y="708025"/>
          <p14:tracePt t="30217" x="7802563" y="708025"/>
          <p14:tracePt t="30234" x="7818438" y="708025"/>
          <p14:tracePt t="30296" x="7826375" y="708025"/>
          <p14:tracePt t="30304" x="7840663" y="708025"/>
          <p14:tracePt t="30316" x="7916863" y="708025"/>
          <p14:tracePt t="30334" x="7985125" y="708025"/>
          <p14:tracePt t="30350" x="7993063" y="708025"/>
          <p14:tracePt t="30367" x="7993063" y="701675"/>
          <p14:tracePt t="30624" x="8001000" y="693738"/>
          <p14:tracePt t="30633" x="8016875" y="693738"/>
          <p14:tracePt t="30649" x="8023225" y="693738"/>
          <p14:tracePt t="30656" x="8039100" y="693738"/>
          <p14:tracePt t="30666" x="8069263" y="693738"/>
          <p14:tracePt t="30684" x="8099425" y="693738"/>
          <p14:tracePt t="30700" x="8115300" y="693738"/>
          <p14:tracePt t="30717" x="8123238" y="693738"/>
          <p14:tracePt t="30792" x="8123238" y="701675"/>
          <p14:tracePt t="30824" x="8123238" y="715963"/>
          <p14:tracePt t="30833" x="8123238" y="731838"/>
          <p14:tracePt t="30840" x="8123238" y="746125"/>
          <p14:tracePt t="30850" x="8115300" y="762000"/>
          <p14:tracePt t="30867" x="8115300" y="777875"/>
          <p14:tracePt t="30883" x="8093075" y="800100"/>
          <p14:tracePt t="30900" x="8069263" y="838200"/>
          <p14:tracePt t="30918" x="8016875" y="914400"/>
          <p14:tracePt t="30934" x="7962900" y="990600"/>
          <p14:tracePt t="30950" x="7894638" y="1089025"/>
          <p14:tracePt t="30966" x="7840663" y="1158875"/>
          <p14:tracePt t="30966" x="7826375" y="1173163"/>
          <p14:tracePt t="30985" x="7810500" y="1189038"/>
          <p14:tracePt t="31000" x="7764463" y="1249363"/>
          <p14:tracePt t="31018" x="7750175" y="1273175"/>
          <p14:tracePt t="31035" x="7726363" y="1317625"/>
          <p14:tracePt t="31051" x="7704138" y="1349375"/>
          <p14:tracePt t="31067" x="7680325" y="1371600"/>
          <p14:tracePt t="31083" x="7650163" y="1409700"/>
          <p14:tracePt t="31100" x="7627938" y="1431925"/>
          <p14:tracePt t="31116" x="7612063" y="1447800"/>
          <p14:tracePt t="31133" x="7597775" y="1470025"/>
          <p14:tracePt t="31150" x="7573963" y="1493838"/>
          <p14:tracePt t="31166" x="7543800" y="1531938"/>
          <p14:tracePt t="31184" x="7521575" y="1554163"/>
          <p14:tracePt t="31201" x="7521575" y="1562100"/>
          <p14:tracePt t="31600" x="7527925" y="1562100"/>
          <p14:tracePt t="31624" x="7535863" y="1562100"/>
          <p14:tracePt t="31633" x="7543800" y="1562100"/>
          <p14:tracePt t="31640" x="7551738" y="1562100"/>
          <p14:tracePt t="31650" x="7566025" y="1554163"/>
          <p14:tracePt t="31667" x="7597775" y="1546225"/>
          <p14:tracePt t="31683" x="7650163" y="1546225"/>
          <p14:tracePt t="31699" x="7742238" y="1546225"/>
          <p14:tracePt t="31716" x="7794625" y="1546225"/>
          <p14:tracePt t="31732" x="7802563" y="1539875"/>
          <p14:tracePt t="31753" x="7810500" y="1531938"/>
          <p14:tracePt t="31768" x="7810500" y="1524000"/>
          <p14:tracePt t="31781" x="7810500" y="1516063"/>
          <p14:tracePt t="31798" x="7840663" y="1485900"/>
          <p14:tracePt t="31815" x="7848600" y="1477963"/>
          <p14:tracePt t="31831" x="7856538" y="1470025"/>
          <p14:tracePt t="31848" x="7856538" y="1463675"/>
          <p14:tracePt t="31866" x="7856538" y="1455738"/>
          <p14:tracePt t="31882" x="7856538" y="1409700"/>
          <p14:tracePt t="31899" x="7856538" y="1401763"/>
          <p14:tracePt t="31920" x="7856538" y="1387475"/>
          <p14:tracePt t="31932" x="7856538" y="1379538"/>
          <p14:tracePt t="31952" x="7856538" y="1355725"/>
          <p14:tracePt t="31965" x="7856538" y="1333500"/>
          <p14:tracePt t="31982" x="7856538" y="1317625"/>
          <p14:tracePt t="31999" x="7856538" y="1303338"/>
          <p14:tracePt t="32015" x="7856538" y="1287463"/>
          <p14:tracePt t="32033" x="7848600" y="1303338"/>
          <p14:tracePt t="32136" x="7840663" y="1325563"/>
          <p14:tracePt t="32144" x="7826375" y="1349375"/>
          <p14:tracePt t="32152" x="7826375" y="1379538"/>
          <p14:tracePt t="32165" x="7810500" y="1431925"/>
          <p14:tracePt t="32182" x="7810500" y="1485900"/>
          <p14:tracePt t="32199" x="7802563" y="1539875"/>
          <p14:tracePt t="32199" x="7802563" y="1562100"/>
          <p14:tracePt t="32217" x="7802563" y="1577975"/>
          <p14:tracePt t="32233" x="7802563" y="1592263"/>
          <p14:tracePt t="32248" x="7818438" y="1577975"/>
          <p14:tracePt t="32304" x="7826375" y="1554163"/>
          <p14:tracePt t="32313" x="7840663" y="1531938"/>
          <p14:tracePt t="32320" x="7856538" y="1501775"/>
          <p14:tracePt t="32331" x="7864475" y="1485900"/>
          <p14:tracePt t="32348" x="7878763" y="1463675"/>
          <p14:tracePt t="32365" x="7886700" y="1463675"/>
          <p14:tracePt t="32381" x="7916863" y="1439863"/>
          <p14:tracePt t="32398" x="7940675" y="1431925"/>
          <p14:tracePt t="32415" x="7954963" y="1431925"/>
          <p14:tracePt t="32464" x="7978775" y="1431925"/>
          <p14:tracePt t="32472" x="8031163" y="1431925"/>
          <p14:tracePt t="32482" x="8131175" y="1455738"/>
          <p14:tracePt t="32498" x="8183563" y="1485900"/>
          <p14:tracePt t="32515" x="8213725" y="1508125"/>
          <p14:tracePt t="32532" x="8221663" y="1524000"/>
          <p14:tracePt t="32547" x="8229600" y="1531938"/>
          <p14:tracePt t="33471" x="8229600" y="1524000"/>
          <p14:tracePt t="33672" x="8237538" y="1516063"/>
          <p14:tracePt t="33681" x="8237538" y="1501775"/>
          <p14:tracePt t="33697" x="8237538" y="1485900"/>
          <p14:tracePt t="33720" x="8251825" y="1470025"/>
          <p14:tracePt t="33729" x="8251825" y="1455738"/>
          <p14:tracePt t="33736" x="8267700" y="1425575"/>
          <p14:tracePt t="33746" x="8275638" y="1387475"/>
          <p14:tracePt t="33764" x="8275638" y="1333500"/>
          <p14:tracePt t="33781" x="8275638" y="1295400"/>
          <p14:tracePt t="33797" x="8275638" y="1279525"/>
          <p14:tracePt t="33813" x="8275638" y="1273175"/>
          <p14:tracePt t="33830" x="8275638" y="1265238"/>
          <p14:tracePt t="33846" x="8275638" y="1257300"/>
          <p14:tracePt t="33865" x="8275638" y="1241425"/>
          <p14:tracePt t="33881" x="8275638" y="1211263"/>
          <p14:tracePt t="33898" x="8259763" y="1165225"/>
          <p14:tracePt t="33915" x="8229600" y="1127125"/>
          <p14:tracePt t="33932" x="8199438" y="1089025"/>
          <p14:tracePt t="33947" x="8169275" y="1058863"/>
          <p14:tracePt t="33964" x="8161338" y="1058863"/>
          <p14:tracePt t="33979" x="8153400" y="1050925"/>
          <p14:tracePt t="33996" x="8153400" y="1044575"/>
          <p14:tracePt t="34013" x="8145463" y="1044575"/>
          <p14:tracePt t="34031" x="8131175" y="1044575"/>
          <p14:tracePt t="34047" x="8093075" y="1012825"/>
          <p14:tracePt t="34063" x="8085138" y="1012825"/>
          <p14:tracePt t="34079" x="8061325" y="1012825"/>
          <p14:tracePt t="34097" x="8047038" y="1012825"/>
          <p14:tracePt t="34113" x="8031163" y="1012825"/>
          <p14:tracePt t="34130" x="8016875" y="1012825"/>
          <p14:tracePt t="34145" x="7978775" y="1036638"/>
          <p14:tracePt t="34163" x="7932738" y="1058863"/>
          <p14:tracePt t="34179" x="7916863" y="1082675"/>
          <p14:tracePt t="34197" x="7870825" y="1089025"/>
          <p14:tracePt t="34213" x="7856538" y="1096963"/>
          <p14:tracePt t="34229" x="7840663" y="1112838"/>
          <p14:tracePt t="34246" x="7832725" y="1112838"/>
          <p14:tracePt t="34262" x="7810500" y="1135063"/>
          <p14:tracePt t="34279" x="7794625" y="1165225"/>
          <p14:tracePt t="34279" x="7794625" y="1173163"/>
          <p14:tracePt t="34297" x="7772400" y="1203325"/>
          <p14:tracePt t="34313" x="7756525" y="1219200"/>
          <p14:tracePt t="34329" x="7750175" y="1227138"/>
          <p14:tracePt t="34346" x="7742238" y="1265238"/>
          <p14:tracePt t="34362" x="7742238" y="1295400"/>
          <p14:tracePt t="34379" x="7734300" y="1317625"/>
          <p14:tracePt t="34396" x="7726363" y="1341438"/>
          <p14:tracePt t="34413" x="7726363" y="1355725"/>
          <p14:tracePt t="34429" x="7726363" y="1371600"/>
          <p14:tracePt t="34446" x="7726363" y="1387475"/>
          <p14:tracePt t="34463" x="7726363" y="1431925"/>
          <p14:tracePt t="34463" x="7726363" y="1447800"/>
          <p14:tracePt t="34481" x="7726363" y="1470025"/>
          <p14:tracePt t="34497" x="7726363" y="1485900"/>
          <p14:tracePt t="34514" x="7734300" y="1501775"/>
          <p14:tracePt t="34536" x="7742238" y="1501775"/>
          <p14:tracePt t="34546" x="7756525" y="1501775"/>
          <p14:tracePt t="34564" x="7780338" y="1516063"/>
          <p14:tracePt t="34579" x="7788275" y="1516063"/>
          <p14:tracePt t="34595" x="7794625" y="1516063"/>
          <p14:tracePt t="34612" x="7810500" y="1516063"/>
          <p14:tracePt t="34630" x="7818438" y="1516063"/>
          <p14:tracePt t="34645" x="7826375" y="1508125"/>
          <p14:tracePt t="34663" x="7856538" y="1508125"/>
          <p14:tracePt t="34663" x="7864475" y="1508125"/>
          <p14:tracePt t="34681" x="7878763" y="1508125"/>
          <p14:tracePt t="34697" x="7902575" y="1508125"/>
          <p14:tracePt t="34714" x="7908925" y="1508125"/>
          <p14:tracePt t="34730" x="7916863" y="1501775"/>
          <p14:tracePt t="35642" x="7916863" y="1485900"/>
          <p14:tracePt t="36185" x="7916863" y="1470025"/>
          <p14:tracePt t="36193" x="7916863" y="1447800"/>
          <p14:tracePt t="36200" x="7916863" y="1417638"/>
          <p14:tracePt t="36211" x="7916863" y="1349375"/>
          <p14:tracePt t="36228" x="7916863" y="1317625"/>
          <p14:tracePt t="36245" x="7916863" y="1249363"/>
          <p14:tracePt t="36261" x="7916863" y="1196975"/>
          <p14:tracePt t="36278" x="7916863" y="1143000"/>
          <p14:tracePt t="36294" x="7916863" y="1089025"/>
          <p14:tracePt t="36294" x="7916863" y="1066800"/>
          <p14:tracePt t="36313" x="7916863" y="1012825"/>
          <p14:tracePt t="36329" x="7916863" y="960438"/>
          <p14:tracePt t="36345" x="7916863" y="906463"/>
          <p14:tracePt t="36362" x="7916863" y="892175"/>
          <p14:tracePt t="36378" x="7916863" y="884238"/>
          <p14:tracePt t="36394" x="7916863" y="876300"/>
          <p14:tracePt t="36410" x="7916863" y="868363"/>
          <p14:tracePt t="36440" x="7916863" y="854075"/>
          <p14:tracePt t="36448" x="7916863" y="846138"/>
          <p14:tracePt t="36460" x="7916863" y="815975"/>
          <p14:tracePt t="36477" x="7916863" y="792163"/>
          <p14:tracePt t="36494" x="7916863" y="784225"/>
          <p14:tracePt t="36510" x="7924800" y="746125"/>
          <p14:tracePt t="36704" x="7932738" y="739775"/>
          <p14:tracePt t="36712" x="7947025" y="731838"/>
          <p14:tracePt t="36726" x="7978775" y="685800"/>
          <p14:tracePt t="36745" x="7978775" y="669925"/>
          <p14:tracePt t="36761" x="7993063" y="639763"/>
          <p14:tracePt t="36778" x="8001000" y="609600"/>
          <p14:tracePt t="36794" x="8016875" y="593725"/>
          <p14:tracePt t="36811" x="8016875" y="563563"/>
          <p14:tracePt t="36827" x="8016875" y="533400"/>
          <p14:tracePt t="36844" x="8016875" y="495300"/>
          <p14:tracePt t="36861" x="8016875" y="479425"/>
          <p14:tracePt t="36876" x="8016875" y="457200"/>
          <p14:tracePt t="36894" x="8023225" y="441325"/>
          <p14:tracePt t="36910" x="8023225" y="434975"/>
          <p14:tracePt t="36936" x="8023225" y="427038"/>
          <p14:tracePt t="36952" x="8023225" y="419100"/>
          <p14:tracePt t="36961" x="8023225" y="411163"/>
          <p14:tracePt t="36976" x="8023225" y="396875"/>
          <p14:tracePt t="36994" x="8023225" y="381000"/>
          <p14:tracePt t="37040" x="8023225" y="373063"/>
          <p14:tracePt t="37064" x="8008938" y="373063"/>
          <p14:tracePt t="37144" x="8001000" y="373063"/>
          <p14:tracePt t="37185" x="7993063" y="373063"/>
          <p14:tracePt t="37200" x="7993063" y="365125"/>
          <p14:tracePt t="37216" x="7985125" y="365125"/>
          <p14:tracePt t="37224" x="7978775" y="365125"/>
          <p14:tracePt t="37248" x="7970838" y="365125"/>
          <p14:tracePt t="37272" x="7954963" y="365125"/>
          <p14:tracePt t="37288" x="7947025" y="365125"/>
          <p14:tracePt t="37304" x="7940675" y="365125"/>
          <p14:tracePt t="37313" x="7932738" y="365125"/>
          <p14:tracePt t="37326" x="7924800" y="365125"/>
          <p14:tracePt t="37343" x="7908925" y="365125"/>
          <p14:tracePt t="37377" x="7902575" y="373063"/>
          <p14:tracePt t="37393" x="7894638" y="381000"/>
          <p14:tracePt t="37400" x="7878763" y="381000"/>
          <p14:tracePt t="37410" x="7856538" y="388938"/>
          <p14:tracePt t="37427" x="7848600" y="396875"/>
          <p14:tracePt t="37443" x="7840663" y="403225"/>
          <p14:tracePt t="37460" x="7832725" y="419100"/>
          <p14:tracePt t="37476" x="7826375" y="427038"/>
          <p14:tracePt t="37494" x="7810500" y="441325"/>
          <p14:tracePt t="37510" x="7794625" y="465138"/>
          <p14:tracePt t="37526" x="7788275" y="479425"/>
          <p14:tracePt t="37526" x="7780338" y="479425"/>
          <p14:tracePt t="37545" x="7772400" y="487363"/>
          <p14:tracePt t="37561" x="7772400" y="503238"/>
          <p14:tracePt t="37577" x="7756525" y="517525"/>
          <p14:tracePt t="37594" x="7756525" y="525463"/>
          <p14:tracePt t="37610" x="7750175" y="541338"/>
          <p14:tracePt t="37626" x="7750175" y="555625"/>
          <p14:tracePt t="37648" x="7750175" y="563563"/>
          <p14:tracePt t="37659" x="7734300" y="579438"/>
          <p14:tracePt t="37676" x="7734300" y="593725"/>
          <p14:tracePt t="37693" x="7734300" y="617538"/>
          <p14:tracePt t="37710" x="7734300" y="631825"/>
          <p14:tracePt t="37726" x="7734300" y="655638"/>
          <p14:tracePt t="37726" x="7734300" y="663575"/>
          <p14:tracePt t="37746" x="7734300" y="669925"/>
          <p14:tracePt t="37759" x="7734300" y="677863"/>
          <p14:tracePt t="37776" x="7734300" y="685800"/>
          <p14:tracePt t="37800" x="7734300" y="693738"/>
          <p14:tracePt t="37816" x="7742238" y="693738"/>
          <p14:tracePt t="37826" x="7750175" y="701675"/>
          <p14:tracePt t="37842" x="7756525" y="701675"/>
          <p14:tracePt t="37859" x="7764463" y="701675"/>
          <p14:tracePt t="37875" x="7772400" y="701675"/>
          <p14:tracePt t="37892" x="7788275" y="715963"/>
          <p14:tracePt t="37909" x="7818438" y="731838"/>
          <p14:tracePt t="37926" x="7832725" y="739775"/>
          <p14:tracePt t="37943" x="7840663" y="746125"/>
          <p14:tracePt t="37959" x="7848600" y="746125"/>
          <p14:tracePt t="37984" x="7856538" y="746125"/>
          <p14:tracePt t="38009" x="7864475" y="746125"/>
          <p14:tracePt t="38032" x="7864475" y="739775"/>
          <p14:tracePt t="38040" x="7870825" y="731838"/>
          <p14:tracePt t="38056" x="7878763" y="715963"/>
          <p14:tracePt t="38072" x="7886700" y="715963"/>
          <p14:tracePt t="38088" x="7894638" y="708025"/>
          <p14:tracePt t="38112" x="7902575" y="701675"/>
          <p14:tracePt t="38120" x="7908925" y="693738"/>
          <p14:tracePt t="38129" x="7908925" y="685800"/>
          <p14:tracePt t="38142" x="7932738" y="647700"/>
          <p14:tracePt t="38162" x="7940675" y="625475"/>
          <p14:tracePt t="38177" x="7947025" y="593725"/>
          <p14:tracePt t="38194" x="7954963" y="579438"/>
          <p14:tracePt t="38208" x="7954963" y="571500"/>
          <p14:tracePt t="38264" x="7954963" y="563563"/>
          <p14:tracePt t="38280" x="7962900" y="555625"/>
          <p14:tracePt t="38288" x="7962900" y="549275"/>
          <p14:tracePt t="38296" x="7962900" y="541338"/>
          <p14:tracePt t="38308" x="7970838" y="503238"/>
          <p14:tracePt t="38326" x="7970838" y="473075"/>
          <p14:tracePt t="38342" x="7970838" y="457200"/>
          <p14:tracePt t="38359" x="7970838" y="449263"/>
          <p14:tracePt t="38374" x="7970838" y="434975"/>
          <p14:tracePt t="38391" x="7970838" y="419100"/>
          <p14:tracePt t="38409" x="7970838" y="411163"/>
          <p14:tracePt t="38426" x="7970838" y="396875"/>
          <p14:tracePt t="38442" x="7970838" y="388938"/>
          <p14:tracePt t="38464" x="7970838" y="373063"/>
          <p14:tracePt t="38488" x="7970838" y="365125"/>
          <p14:tracePt t="38528" x="7962900" y="358775"/>
          <p14:tracePt t="38912" x="7954963" y="358775"/>
          <p14:tracePt t="40950" x="7954963" y="365125"/>
          <p14:tracePt t="41216" x="7954963" y="373063"/>
          <p14:tracePt t="41231" x="7954963" y="381000"/>
          <p14:tracePt t="42156" x="7954963" y="396875"/>
          <p14:tracePt t="42808" x="7954963" y="411163"/>
          <p14:tracePt t="42816" x="7954963" y="427038"/>
          <p14:tracePt t="42824" x="7954963" y="449263"/>
          <p14:tracePt t="42837" x="7954963" y="473075"/>
          <p14:tracePt t="42854" x="7954963" y="503238"/>
          <p14:tracePt t="42854" x="7954963" y="525463"/>
          <p14:tracePt t="42873" x="7954963" y="541338"/>
          <p14:tracePt t="42887" x="7954963" y="625475"/>
          <p14:tracePt t="42906" x="7954963" y="708025"/>
          <p14:tracePt t="42922" x="7954963" y="762000"/>
          <p14:tracePt t="42939" x="7954963" y="822325"/>
          <p14:tracePt t="42955" x="7932738" y="914400"/>
          <p14:tracePt t="42971" x="7932738" y="982663"/>
          <p14:tracePt t="42987" x="7932738" y="1044575"/>
          <p14:tracePt t="43004" x="7940675" y="1082675"/>
          <p14:tracePt t="43021" x="7954963" y="1112838"/>
          <p14:tracePt t="43037" x="7954963" y="1135063"/>
          <p14:tracePt t="43054" x="7954963" y="1173163"/>
          <p14:tracePt t="43071" x="7970838" y="1189038"/>
          <p14:tracePt t="43071" x="7970838" y="1203325"/>
          <p14:tracePt t="43089" x="7978775" y="1249363"/>
          <p14:tracePt t="43105" x="7993063" y="1273175"/>
          <p14:tracePt t="43122" x="8008938" y="1295400"/>
          <p14:tracePt t="43138" x="8008938" y="1303338"/>
          <p14:tracePt t="43154" x="8016875" y="1303338"/>
          <p14:tracePt t="43185" x="8023225" y="1303338"/>
          <p14:tracePt t="43193" x="8031163" y="1303338"/>
          <p14:tracePt t="43203" x="8061325" y="1303338"/>
          <p14:tracePt t="43220" x="8077200" y="1303338"/>
          <p14:tracePt t="43236" x="8085138" y="1311275"/>
          <p14:tracePt t="43253" x="8099425" y="1311275"/>
          <p14:tracePt t="43272" x="8107363" y="1311275"/>
          <p14:tracePt t="43296" x="8115300" y="1303338"/>
          <p14:tracePt t="43304" x="8123238" y="1287463"/>
          <p14:tracePt t="43319" x="8137525" y="1227138"/>
          <p14:tracePt t="43337" x="8153400" y="1203325"/>
          <p14:tracePt t="43355" x="8153400" y="1196975"/>
          <p14:tracePt t="43370" x="8153400" y="1189038"/>
          <p14:tracePt t="43386" x="8153400" y="1173163"/>
          <p14:tracePt t="43404" x="8169275" y="1150938"/>
          <p14:tracePt t="43420" x="8169275" y="1135063"/>
          <p14:tracePt t="43439" x="8169275" y="1112838"/>
          <p14:tracePt t="43454" x="8169275" y="1104900"/>
          <p14:tracePt t="43470" x="8169275" y="1096963"/>
          <p14:tracePt t="43486" x="8169275" y="1089025"/>
          <p14:tracePt t="43503" x="8161338" y="1089025"/>
          <p14:tracePt t="43537" x="8153400" y="1089025"/>
          <p14:tracePt t="43544" x="8145463" y="1089025"/>
          <p14:tracePt t="43560" x="8131175" y="1089025"/>
          <p14:tracePt t="43576" x="8123238" y="1089025"/>
          <p14:tracePt t="43592" x="8115300" y="1089025"/>
          <p14:tracePt t="43603" x="8107363" y="1089025"/>
          <p14:tracePt t="43620" x="8093075" y="1089025"/>
          <p14:tracePt t="43636" x="8085138" y="1089025"/>
          <p14:tracePt t="43653" x="8077200" y="1089025"/>
          <p14:tracePt t="43669" x="8069263" y="1096963"/>
          <p14:tracePt t="43686" x="8054975" y="1112838"/>
          <p14:tracePt t="43686" x="8047038" y="1120775"/>
          <p14:tracePt t="43705" x="8023225" y="1135063"/>
          <p14:tracePt t="43722" x="8008938" y="1143000"/>
          <p14:tracePt t="43737" x="8001000" y="1150938"/>
          <p14:tracePt t="43753" x="7993063" y="1150938"/>
          <p14:tracePt t="43770" x="7985125" y="1158875"/>
          <p14:tracePt t="43787" x="7970838" y="1173163"/>
          <p14:tracePt t="43804" x="7954963" y="1173163"/>
          <p14:tracePt t="43819" x="7932738" y="1196975"/>
          <p14:tracePt t="43836" x="7924800" y="1219200"/>
          <p14:tracePt t="43853" x="7916863" y="1227138"/>
          <p14:tracePt t="43853" x="7908925" y="1235075"/>
          <p14:tracePt t="43873" x="7908925" y="1241425"/>
          <p14:tracePt t="43886" x="7902575" y="1257300"/>
          <p14:tracePt t="43886" x="7902575" y="1273175"/>
          <p14:tracePt t="43905" x="7902575" y="1287463"/>
          <p14:tracePt t="43920" x="7886700" y="1341438"/>
          <p14:tracePt t="43939" x="7870825" y="1371600"/>
          <p14:tracePt t="43954" x="7870825" y="1379538"/>
          <p14:tracePt t="43970" x="7870825" y="1401763"/>
          <p14:tracePt t="43987" x="7870825" y="1417638"/>
          <p14:tracePt t="44003" x="7870825" y="1425575"/>
          <p14:tracePt t="44020" x="7870825" y="1447800"/>
          <p14:tracePt t="44036" x="7886700" y="1455738"/>
          <p14:tracePt t="44052" x="7908925" y="1470025"/>
          <p14:tracePt t="44069" x="7924800" y="1477963"/>
          <p14:tracePt t="44086" x="7932738" y="1477963"/>
          <p14:tracePt t="44112" x="7947025" y="1477963"/>
          <p14:tracePt t="44128" x="7962900" y="1493838"/>
          <p14:tracePt t="44137" x="7985125" y="1493838"/>
          <p14:tracePt t="44154" x="8023225" y="1508125"/>
          <p14:tracePt t="44170" x="8039100" y="1508125"/>
          <p14:tracePt t="44187" x="8047038" y="1508125"/>
          <p14:tracePt t="44203" x="8061325" y="1508125"/>
          <p14:tracePt t="44219" x="8085138" y="1508125"/>
          <p14:tracePt t="44236" x="8107363" y="1501775"/>
          <p14:tracePt t="44253" x="8123238" y="1493838"/>
          <p14:tracePt t="44269" x="8123238" y="1485900"/>
          <p14:tracePt t="44304" x="8137525" y="1470025"/>
          <p14:tracePt t="44312" x="8153400" y="1455738"/>
          <p14:tracePt t="44328" x="8175625" y="1431925"/>
          <p14:tracePt t="44337" x="8191500" y="1409700"/>
          <p14:tracePt t="44354" x="8191500" y="1401763"/>
          <p14:tracePt t="44376" x="8191500" y="1387475"/>
          <p14:tracePt t="44386" x="8191500" y="1341438"/>
          <p14:tracePt t="44403" x="8191500" y="1311275"/>
          <p14:tracePt t="44419" x="8183563" y="1295400"/>
          <p14:tracePt t="44436" x="8183563" y="1287463"/>
          <p14:tracePt t="44452" x="8183563" y="1273175"/>
          <p14:tracePt t="44469" x="8175625" y="1265238"/>
          <p14:tracePt t="44536" x="8161338" y="1257300"/>
          <p14:tracePt t="44544" x="8153400" y="1257300"/>
          <p14:tracePt t="44569" x="8145463" y="1257300"/>
          <p14:tracePt t="44585" x="8137525" y="1257300"/>
          <p14:tracePt t="44592" x="8131175" y="1257300"/>
          <p14:tracePt t="44602" x="8115300" y="1265238"/>
          <p14:tracePt t="44620" x="8099425" y="1257300"/>
          <p14:tracePt t="44936" x="8099425" y="1235075"/>
          <p14:tracePt t="44944" x="8085138" y="1203325"/>
          <p14:tracePt t="44953" x="8054975" y="1135063"/>
          <p14:tracePt t="44970" x="8031163" y="1096963"/>
          <p14:tracePt t="44986" x="8001000" y="1044575"/>
          <p14:tracePt t="45003" x="7962900" y="982663"/>
          <p14:tracePt t="45020" x="7940675" y="930275"/>
          <p14:tracePt t="45036" x="7924800" y="906463"/>
          <p14:tracePt t="45051" x="7908925" y="876300"/>
          <p14:tracePt t="45069" x="7894638" y="846138"/>
          <p14:tracePt t="45085" x="7870825" y="800100"/>
          <p14:tracePt t="45102" x="7856538" y="777875"/>
          <p14:tracePt t="45102" x="7832725" y="746125"/>
          <p14:tracePt t="45120" x="7826375" y="739775"/>
          <p14:tracePt t="45137" x="7826375" y="723900"/>
          <p14:tracePt t="45232" x="7810500" y="708025"/>
          <p14:tracePt t="45240" x="7802563" y="693738"/>
          <p14:tracePt t="45251" x="7794625" y="677863"/>
          <p14:tracePt t="45268" x="7794625" y="669925"/>
          <p14:tracePt t="45736" x="7810500" y="669925"/>
          <p14:tracePt t="45768" x="7826375" y="669925"/>
          <p14:tracePt t="45785" x="7840663" y="669925"/>
          <p14:tracePt t="45792" x="7856538" y="669925"/>
          <p14:tracePt t="45802" x="7878763" y="663575"/>
          <p14:tracePt t="45818" x="7894638" y="655638"/>
          <p14:tracePt t="45835" x="7894638" y="647700"/>
          <p14:tracePt t="45851" x="7902575" y="631825"/>
          <p14:tracePt t="45868" x="7902575" y="625475"/>
          <p14:tracePt t="45884" x="7902575" y="601663"/>
          <p14:tracePt t="45901" x="7902575" y="587375"/>
          <p14:tracePt t="45917" x="7908925" y="587375"/>
          <p14:tracePt t="45936" x="7908925" y="571500"/>
          <p14:tracePt t="45936" x="7908925" y="555625"/>
          <p14:tracePt t="45953" x="7908925" y="533400"/>
          <p14:tracePt t="45969" x="7916863" y="495300"/>
          <p14:tracePt t="45985" x="7916863" y="465138"/>
          <p14:tracePt t="46002" x="7916863" y="441325"/>
          <p14:tracePt t="46018" x="7916863" y="434975"/>
          <p14:tracePt t="46034" x="7908925" y="441325"/>
          <p14:tracePt t="46240" x="7908925" y="449263"/>
          <p14:tracePt t="48011" x="7902575" y="457200"/>
          <p14:tracePt t="48872" x="7886700" y="457200"/>
          <p14:tracePt t="48896" x="7886700" y="479425"/>
          <p14:tracePt t="48904" x="7878763" y="479425"/>
          <p14:tracePt t="48915" x="7878763" y="495300"/>
          <p14:tracePt t="48932" x="7878763" y="511175"/>
          <p14:tracePt t="49845" x="7870825" y="517525"/>
          <p14:tracePt t="52132" x="7870825" y="525463"/>
          <p14:tracePt t="52504" x="7870825" y="533400"/>
          <p14:tracePt t="52520" x="7870825" y="549275"/>
          <p14:tracePt t="55486" x="7864475" y="555625"/>
          <p14:tracePt t="55712" x="7848600" y="555625"/>
          <p14:tracePt t="55720" x="7832725" y="555625"/>
          <p14:tracePt t="55728" x="7810500" y="555625"/>
          <p14:tracePt t="55740" x="7704138" y="601663"/>
          <p14:tracePt t="55758" x="7559675" y="663575"/>
          <p14:tracePt t="55774" x="7292975" y="762000"/>
          <p14:tracePt t="55774" x="7140575" y="815975"/>
          <p14:tracePt t="55793" x="6956425" y="860425"/>
          <p14:tracePt t="55807" x="6226175" y="968375"/>
          <p14:tracePt t="55826" x="5600700" y="1050925"/>
          <p14:tracePt t="55842" x="5105400" y="1127125"/>
          <p14:tracePt t="55858" x="4541838" y="1203325"/>
          <p14:tracePt t="55875" x="4060825" y="1279525"/>
          <p14:tracePt t="55891" x="3603625" y="1341438"/>
          <p14:tracePt t="55907" x="3184525" y="1425575"/>
          <p14:tracePt t="55925" x="2713038" y="1539875"/>
          <p14:tracePt t="55941" x="2316163" y="1660525"/>
          <p14:tracePt t="55941" x="2163763" y="1714500"/>
          <p14:tracePt t="55961" x="2065338" y="1744663"/>
          <p14:tracePt t="55974" x="1920875" y="1798638"/>
          <p14:tracePt t="55991" x="1760538" y="1866900"/>
          <p14:tracePt t="55991" x="1660525" y="1920875"/>
          <p14:tracePt t="56010" x="1501775" y="2003425"/>
          <p14:tracePt t="56026" x="1287463" y="2133600"/>
          <p14:tracePt t="56042" x="1058863" y="2270125"/>
          <p14:tracePt t="56057" x="876300" y="2430463"/>
          <p14:tracePt t="56075" x="777875" y="2552700"/>
          <p14:tracePt t="56091" x="669925" y="2667000"/>
          <p14:tracePt t="56107" x="555625" y="2803525"/>
          <p14:tracePt t="56124" x="427038" y="2949575"/>
          <p14:tracePt t="56141" x="250825" y="3116263"/>
          <p14:tracePt t="56157" x="92075" y="3268663"/>
          <p14:tracePt t="56225" x="30163" y="3817938"/>
          <p14:tracePt t="56242" x="60325" y="3848100"/>
          <p14:tracePt t="56258" x="92075" y="3902075"/>
          <p14:tracePt t="56275" x="136525" y="3932238"/>
          <p14:tracePt t="56291" x="206375" y="3978275"/>
          <p14:tracePt t="56307" x="320675" y="4022725"/>
          <p14:tracePt t="56324" x="411163" y="4076700"/>
          <p14:tracePt t="56340" x="427038" y="4092575"/>
          <p14:tracePt t="56357" x="427038" y="4098925"/>
          <p14:tracePt t="56416" x="441325" y="4114800"/>
          <p14:tracePt t="56432" x="457200" y="4137025"/>
          <p14:tracePt t="56441" x="487363" y="4160838"/>
          <p14:tracePt t="56448" x="525463" y="4191000"/>
          <p14:tracePt t="56458" x="563563" y="4213225"/>
          <p14:tracePt t="56475" x="563563" y="4206875"/>
          <p14:tracePt t="56552" x="571500" y="4198938"/>
          <p14:tracePt t="56568" x="579438" y="4198938"/>
          <p14:tracePt t="56592" x="579438" y="4191000"/>
          <p14:tracePt t="56608" x="593725" y="4175125"/>
          <p14:tracePt t="56625" x="601663" y="4168775"/>
          <p14:tracePt t="56632" x="609600" y="4152900"/>
          <p14:tracePt t="56641" x="669925" y="4076700"/>
          <p14:tracePt t="56658" x="777875" y="4008438"/>
          <p14:tracePt t="56675" x="884238" y="3962400"/>
          <p14:tracePt t="56690" x="922338" y="3946525"/>
          <p14:tracePt t="56707" x="930275" y="3946525"/>
          <p14:tracePt t="56768" x="930275" y="3932238"/>
          <p14:tracePt t="56784" x="930275" y="3916363"/>
          <p14:tracePt t="56792" x="930275" y="3878263"/>
          <p14:tracePt t="56806" x="930275" y="3794125"/>
          <p14:tracePt t="56806" x="930275" y="3756025"/>
          <p14:tracePt t="56825" x="930275" y="3741738"/>
          <p14:tracePt t="56825" x="930275" y="3717925"/>
          <p14:tracePt t="56842" x="930275" y="3687763"/>
          <p14:tracePt t="56858" x="930275" y="3665538"/>
          <p14:tracePt t="56874" x="922338" y="3627438"/>
          <p14:tracePt t="56890" x="892175" y="3581400"/>
          <p14:tracePt t="56906" x="876300" y="3543300"/>
          <p14:tracePt t="56923" x="854075" y="3489325"/>
          <p14:tracePt t="56940" x="838200" y="3444875"/>
          <p14:tracePt t="56957" x="830263" y="3413125"/>
          <p14:tracePt t="56974" x="822325" y="3406775"/>
          <p14:tracePt t="56989" x="815975" y="3398838"/>
          <p14:tracePt t="57009" x="808038" y="3390900"/>
          <p14:tracePt t="57024" x="777875" y="3382963"/>
          <p14:tracePt t="57024" x="762000" y="3375025"/>
          <p14:tracePt t="57040" x="754063" y="3368675"/>
          <p14:tracePt t="57040" x="739775" y="3360738"/>
          <p14:tracePt t="57057" x="715963" y="3352800"/>
          <p14:tracePt t="57073" x="708025" y="3352800"/>
          <p14:tracePt t="57152" x="701675" y="3352800"/>
          <p14:tracePt t="57160" x="693738" y="3352800"/>
          <p14:tracePt t="57176" x="677863" y="3352800"/>
          <p14:tracePt t="57216" x="669925" y="3352800"/>
          <p14:tracePt t="57232" x="663575" y="3352800"/>
          <p14:tracePt t="57241" x="655638" y="3352800"/>
          <p14:tracePt t="57256" x="647700" y="3352800"/>
          <p14:tracePt t="57280" x="639763" y="3352800"/>
          <p14:tracePt t="57320" x="625475" y="3352800"/>
          <p14:tracePt t="57337" x="609600" y="3352800"/>
          <p14:tracePt t="57344" x="593725" y="3352800"/>
          <p14:tracePt t="57355" x="563563" y="3352800"/>
          <p14:tracePt t="57373" x="549275" y="3352800"/>
          <p14:tracePt t="57390" x="541338" y="3352800"/>
          <p14:tracePt t="57409" x="533400" y="3352800"/>
          <p14:tracePt t="57422" x="517525" y="3352800"/>
          <p14:tracePt t="57439" x="479425" y="3352800"/>
          <p14:tracePt t="57459" x="449263" y="3352800"/>
          <p14:tracePt t="57474" x="427038" y="3352800"/>
          <p14:tracePt t="57490" x="403225" y="3352800"/>
          <p14:tracePt t="57507" x="388938" y="3360738"/>
          <p14:tracePt t="57525" x="381000" y="3360738"/>
          <p14:tracePt t="57539" x="358775" y="3368675"/>
          <p14:tracePt t="57554" x="342900" y="3382963"/>
          <p14:tracePt t="57572" x="334963" y="3382963"/>
          <p14:tracePt t="57588" x="320675" y="3390900"/>
          <p14:tracePt t="57605" x="312738" y="3406775"/>
          <p14:tracePt t="57621" x="296863" y="3421063"/>
          <p14:tracePt t="57639" x="288925" y="3436938"/>
          <p14:tracePt t="57654" x="282575" y="3451225"/>
          <p14:tracePt t="57672" x="244475" y="3467100"/>
          <p14:tracePt t="57690" x="220663" y="3489325"/>
          <p14:tracePt t="57705" x="206375" y="3505200"/>
          <p14:tracePt t="57723" x="198438" y="3527425"/>
          <p14:tracePt t="57740" x="190500" y="3543300"/>
          <p14:tracePt t="57757" x="174625" y="3559175"/>
          <p14:tracePt t="57773" x="168275" y="3589338"/>
          <p14:tracePt t="57790" x="160338" y="3597275"/>
          <p14:tracePt t="57806" x="144463" y="3627438"/>
          <p14:tracePt t="57823" x="136525" y="3673475"/>
          <p14:tracePt t="57823" x="130175" y="3703638"/>
          <p14:tracePt t="57842" x="130175" y="3725863"/>
          <p14:tracePt t="57856" x="130175" y="3802063"/>
          <p14:tracePt t="57874" x="130175" y="3840163"/>
          <p14:tracePt t="57891" x="152400" y="3878263"/>
          <p14:tracePt t="57907" x="190500" y="3916363"/>
          <p14:tracePt t="57923" x="236538" y="3970338"/>
          <p14:tracePt t="57940" x="274638" y="4000500"/>
          <p14:tracePt t="57957" x="304800" y="4022725"/>
          <p14:tracePt t="57973" x="334963" y="4038600"/>
          <p14:tracePt t="57990" x="381000" y="4054475"/>
          <p14:tracePt t="58007" x="419100" y="4060825"/>
          <p14:tracePt t="58023" x="465138" y="4068763"/>
          <p14:tracePt t="58040" x="503238" y="4068763"/>
          <p14:tracePt t="58040" x="525463" y="4068763"/>
          <p14:tracePt t="58058" x="541338" y="4068763"/>
          <p14:tracePt t="58058" x="555625" y="4068763"/>
          <p14:tracePt t="58074" x="587375" y="4068763"/>
          <p14:tracePt t="58091" x="617538" y="4060825"/>
          <p14:tracePt t="58107" x="655638" y="4008438"/>
          <p14:tracePt t="58123" x="685800" y="3954463"/>
          <p14:tracePt t="58140" x="708025" y="3894138"/>
          <p14:tracePt t="58156" x="746125" y="3840163"/>
          <p14:tracePt t="58173" x="762000" y="3825875"/>
          <p14:tracePt t="58191" x="769938" y="3802063"/>
          <p14:tracePt t="58205" x="777875" y="3787775"/>
          <p14:tracePt t="58222" x="777875" y="3763963"/>
          <p14:tracePt t="58239" x="777875" y="3725863"/>
          <p14:tracePt t="58257" x="777875" y="3641725"/>
          <p14:tracePt t="58274" x="769938" y="3619500"/>
          <p14:tracePt t="58291" x="769938" y="3597275"/>
          <p14:tracePt t="58307" x="762000" y="3589338"/>
          <p14:tracePt t="58324" x="746125" y="3573463"/>
          <p14:tracePt t="58339" x="723900" y="3565525"/>
          <p14:tracePt t="58356" x="701675" y="3559175"/>
          <p14:tracePt t="58373" x="693738" y="3559175"/>
          <p14:tracePt t="58389" x="669925" y="3551238"/>
          <p14:tracePt t="58406" x="647700" y="3543300"/>
          <p14:tracePt t="58423" x="631825" y="3535363"/>
          <p14:tracePt t="58440" x="609600" y="3535363"/>
          <p14:tracePt t="58440" x="593725" y="3521075"/>
          <p14:tracePt t="58459" x="579438" y="3521075"/>
          <p14:tracePt t="58459" x="571500" y="3521075"/>
          <p14:tracePt t="58474" x="549275" y="3521075"/>
          <p14:tracePt t="58490" x="525463" y="3521075"/>
          <p14:tracePt t="58507" x="495300" y="3521075"/>
          <p14:tracePt t="58524" x="465138" y="3521075"/>
          <p14:tracePt t="58540" x="449263" y="3521075"/>
          <p14:tracePt t="58556" x="419100" y="3521075"/>
          <p14:tracePt t="58572" x="388938" y="3521075"/>
          <p14:tracePt t="58589" x="358775" y="3521075"/>
          <p14:tracePt t="58606" x="327025" y="3535363"/>
          <p14:tracePt t="58622" x="312738" y="3535363"/>
          <p14:tracePt t="58638" x="304800" y="3543300"/>
          <p14:tracePt t="58658" x="304800" y="3559175"/>
          <p14:tracePt t="58674" x="296863" y="3589338"/>
          <p14:tracePt t="58688" x="296863" y="3611563"/>
          <p14:tracePt t="58688" x="296863" y="3619500"/>
          <p14:tracePt t="58706" x="296863" y="3641725"/>
          <p14:tracePt t="58722" x="296863" y="3649663"/>
          <p14:tracePt t="58761" x="312738" y="3657600"/>
          <p14:tracePt t="58770" x="320675" y="3657600"/>
          <p14:tracePt t="58777" x="334963" y="3657600"/>
          <p14:tracePt t="58793" x="342900" y="3649663"/>
          <p14:tracePt t="58805" x="350838" y="3641725"/>
          <p14:tracePt t="58822" x="350838" y="3619500"/>
          <p14:tracePt t="58839" x="350838" y="3611563"/>
          <p14:tracePt t="58897" x="358775" y="3603625"/>
          <p14:tracePt t="58913" x="365125" y="3589338"/>
          <p14:tracePt t="58929" x="381000" y="3573463"/>
          <p14:tracePt t="58946" x="411163" y="3565525"/>
          <p14:tracePt t="58954" x="441325" y="3559175"/>
          <p14:tracePt t="58961" x="473075" y="3551238"/>
          <p14:tracePt t="58972" x="525463" y="3535363"/>
          <p14:tracePt t="58989" x="587375" y="3527425"/>
          <p14:tracePt t="59005" x="677863" y="3527425"/>
          <p14:tracePt t="59022" x="838200" y="3505200"/>
          <p14:tracePt t="59039" x="982663" y="3482975"/>
          <p14:tracePt t="59055" x="1074738" y="3467100"/>
          <p14:tracePt t="59055" x="1127125" y="3451225"/>
          <p14:tracePt t="59074" x="1158875" y="3444875"/>
          <p14:tracePt t="59088" x="1295400" y="3398838"/>
          <p14:tracePt t="59107" x="1401763" y="3382963"/>
          <p14:tracePt t="59123" x="1463675" y="3352800"/>
          <p14:tracePt t="59139" x="1493838" y="3336925"/>
          <p14:tracePt t="59156" x="1501775" y="3330575"/>
          <p14:tracePt t="59171" x="1501775" y="3322638"/>
          <p14:tracePt t="59193" x="1501775" y="3314700"/>
          <p14:tracePt t="59205" x="1501775" y="3306763"/>
          <p14:tracePt t="59221" x="1501775" y="3298825"/>
          <p14:tracePt t="59265" x="1501775" y="3292475"/>
          <p14:tracePt t="59290" x="1501775" y="3284538"/>
          <p14:tracePt t="59306" x="1501775" y="3276600"/>
          <p14:tracePt t="59313" x="1493838" y="3284538"/>
          <p14:tracePt t="59433" x="1493838" y="3292475"/>
          <p14:tracePt t="59441" x="1493838" y="3306763"/>
          <p14:tracePt t="59454" x="1493838" y="3352800"/>
          <p14:tracePt t="59471" x="1493838" y="3436938"/>
          <p14:tracePt t="59471" x="1493838" y="3459163"/>
          <p14:tracePt t="59491" x="1493838" y="3497263"/>
          <p14:tracePt t="59491" x="1493838" y="3527425"/>
          <p14:tracePt t="59506" x="1493838" y="3597275"/>
          <p14:tracePt t="59523" x="1493838" y="3649663"/>
          <p14:tracePt t="59540" x="1493838" y="3703638"/>
          <p14:tracePt t="59555" x="1493838" y="3763963"/>
          <p14:tracePt t="59571" x="1493838" y="3856038"/>
          <p14:tracePt t="59588" x="1493838" y="3916363"/>
          <p14:tracePt t="59605" x="1516063" y="3978275"/>
          <p14:tracePt t="59620" x="1531938" y="4008438"/>
          <p14:tracePt t="59637" x="1554163" y="4046538"/>
          <p14:tracePt t="59655" x="1570038" y="4084638"/>
          <p14:tracePt t="59671" x="1584325" y="4114800"/>
          <p14:tracePt t="59687" x="1584325" y="4137025"/>
          <p14:tracePt t="59704" x="1584325" y="4183063"/>
          <p14:tracePt t="59704" x="1584325" y="4191000"/>
          <p14:tracePt t="59722" x="1584325" y="4221163"/>
          <p14:tracePt t="59738" x="1584325" y="4251325"/>
          <p14:tracePt t="59754" x="1584325" y="4275138"/>
          <p14:tracePt t="59771" x="1584325" y="4289425"/>
          <p14:tracePt t="59788" x="1584325" y="4283075"/>
          <p14:tracePt t="59897" x="1584325" y="4251325"/>
          <p14:tracePt t="59905" x="1584325" y="4229100"/>
          <p14:tracePt t="59905" x="1584325" y="4206875"/>
          <p14:tracePt t="59922" x="1584325" y="4160838"/>
          <p14:tracePt t="59939" x="1584325" y="4092575"/>
          <p14:tracePt t="59956" x="1584325" y="3992563"/>
          <p14:tracePt t="59971" x="1584325" y="3863975"/>
          <p14:tracePt t="59988" x="1584325" y="3779838"/>
          <p14:tracePt t="60005" x="1584325" y="3725863"/>
          <p14:tracePt t="60022" x="1584325" y="3673475"/>
          <p14:tracePt t="60038" x="1584325" y="3581400"/>
          <p14:tracePt t="60054" x="1584325" y="3467100"/>
          <p14:tracePt t="60071" x="1646238" y="3413125"/>
          <p14:tracePt t="60088" x="1730375" y="3268663"/>
          <p14:tracePt t="60088" x="1768475" y="3170238"/>
          <p14:tracePt t="60106" x="1820863" y="3025775"/>
          <p14:tracePt t="60122" x="1828800" y="2911475"/>
          <p14:tracePt t="60139" x="1828800" y="2865438"/>
          <p14:tracePt t="60155" x="1828800" y="2841625"/>
          <p14:tracePt t="60171" x="1836738" y="2841625"/>
          <p14:tracePt t="60281" x="1851025" y="2841625"/>
          <p14:tracePt t="60289" x="1858963" y="2827338"/>
          <p14:tracePt t="60303" x="1866900" y="2827338"/>
          <p14:tracePt t="60320" x="1866900" y="2819400"/>
          <p14:tracePt t="60337" x="1866900" y="2827338"/>
          <p14:tracePt t="60385" x="1866900" y="2835275"/>
          <p14:tracePt t="60425" x="1866900" y="2841625"/>
          <p14:tracePt t="60513" x="1866900" y="2857500"/>
          <p14:tracePt t="60521" x="1866900" y="2865438"/>
          <p14:tracePt t="60536" x="1866900" y="2887663"/>
          <p14:tracePt t="60554" x="1882775" y="2911475"/>
          <p14:tracePt t="60570" x="1897063" y="2941638"/>
          <p14:tracePt t="60587" x="1927225" y="2987675"/>
          <p14:tracePt t="60604" x="1958975" y="3032125"/>
          <p14:tracePt t="60620" x="1989138" y="3086100"/>
          <p14:tracePt t="60637" x="2019300" y="3140075"/>
          <p14:tracePt t="60654" x="2057400" y="3208338"/>
          <p14:tracePt t="60670" x="2073275" y="3230563"/>
          <p14:tracePt t="60687" x="2095500" y="3284538"/>
          <p14:tracePt t="60704" x="2111375" y="3322638"/>
          <p14:tracePt t="60704" x="2117725" y="3336925"/>
          <p14:tracePt t="60723" x="2155825" y="3413125"/>
          <p14:tracePt t="60739" x="2201863" y="3489325"/>
          <p14:tracePt t="60755" x="2239963" y="3551238"/>
          <p14:tracePt t="60771" x="2255838" y="3581400"/>
          <p14:tracePt t="60788" x="2270125" y="3589338"/>
          <p14:tracePt t="60803" x="2286000" y="3611563"/>
          <p14:tracePt t="60820" x="2293938" y="3627438"/>
          <p14:tracePt t="60836" x="2316163" y="3649663"/>
          <p14:tracePt t="60854" x="2346325" y="3687763"/>
          <p14:tracePt t="60870" x="2378075" y="3711575"/>
          <p14:tracePt t="60887" x="2400300" y="3717925"/>
          <p14:tracePt t="60904" x="2422525" y="3741738"/>
          <p14:tracePt t="60904" x="2430463" y="3741738"/>
          <p14:tracePt t="60922" x="2438400" y="3749675"/>
          <p14:tracePt t="60937" x="2476500" y="3779838"/>
          <p14:tracePt t="60955" x="2484438" y="3779838"/>
          <p14:tracePt t="60977" x="2492375" y="3779838"/>
          <p14:tracePt t="61009" x="2498725" y="3779838"/>
          <p14:tracePt t="61017" x="2506663" y="3779838"/>
          <p14:tracePt t="61041" x="2514600" y="3779838"/>
          <p14:tracePt t="61057" x="2530475" y="3779838"/>
          <p14:tracePt t="61073" x="2544763" y="3794125"/>
          <p14:tracePt t="61081" x="2560638" y="3794125"/>
          <p14:tracePt t="61121" x="2568575" y="3787775"/>
          <p14:tracePt t="61129" x="2574925" y="3779838"/>
          <p14:tracePt t="61138" x="2613025" y="3763963"/>
          <p14:tracePt t="61155" x="2659063" y="3749675"/>
          <p14:tracePt t="61171" x="2697163" y="3741738"/>
          <p14:tracePt t="61189" x="2705100" y="3733800"/>
          <p14:tracePt t="61204" x="2720975" y="3725863"/>
          <p14:tracePt t="61220" x="2743200" y="3695700"/>
          <p14:tracePt t="61236" x="2797175" y="3641725"/>
          <p14:tracePt t="61253" x="2887663" y="3573463"/>
          <p14:tracePt t="61270" x="2955925" y="3543300"/>
          <p14:tracePt t="61286" x="3001963" y="3521075"/>
          <p14:tracePt t="61303" x="3001963" y="3513138"/>
          <p14:tracePt t="61319" x="3009900" y="3497263"/>
          <p14:tracePt t="61336" x="3025775" y="3451225"/>
          <p14:tracePt t="61354" x="3063875" y="3398838"/>
          <p14:tracePt t="61370" x="3101975" y="3344863"/>
          <p14:tracePt t="61387" x="3101975" y="3314700"/>
          <p14:tracePt t="61403" x="3101975" y="3306763"/>
          <p14:tracePt t="61419" x="3101975" y="3298825"/>
          <p14:tracePt t="61436" x="3101975" y="3284538"/>
          <p14:tracePt t="61455" x="3101975" y="3276600"/>
          <p14:tracePt t="61481" x="3086100" y="3260725"/>
          <p14:tracePt t="61489" x="3086100" y="3254375"/>
          <p14:tracePt t="61502" x="3070225" y="3230563"/>
          <p14:tracePt t="61520" x="3055938" y="3200400"/>
          <p14:tracePt t="61538" x="3048000" y="3184525"/>
          <p14:tracePt t="61552" x="3040063" y="3178175"/>
          <p14:tracePt t="61570" x="3032125" y="3162300"/>
          <p14:tracePt t="61587" x="3017838" y="3132138"/>
          <p14:tracePt t="61604" x="2994025" y="3124200"/>
          <p14:tracePt t="61620" x="2979738" y="3116263"/>
          <p14:tracePt t="61636" x="2963863" y="3101975"/>
          <p14:tracePt t="61653" x="2949575" y="3094038"/>
          <p14:tracePt t="61669" x="2949575" y="3086100"/>
          <p14:tracePt t="61687" x="2933700" y="3078163"/>
          <p14:tracePt t="61703" x="2917825" y="3070225"/>
          <p14:tracePt t="61719" x="2895600" y="3055938"/>
          <p14:tracePt t="61736" x="2873375" y="3040063"/>
          <p14:tracePt t="61753" x="2835275" y="3025775"/>
          <p14:tracePt t="61770" x="2827338" y="3009900"/>
          <p14:tracePt t="61787" x="2819400" y="3009900"/>
          <p14:tracePt t="61803" x="2811463" y="3009900"/>
          <p14:tracePt t="61865" x="2803525" y="3009900"/>
          <p14:tracePt t="61873" x="2797175" y="3009900"/>
          <p14:tracePt t="61889" x="2789238" y="3009900"/>
          <p14:tracePt t="61905" x="2789238" y="3001963"/>
          <p14:tracePt t="61918" x="2781300" y="2994025"/>
          <p14:tracePt t="61935" x="2765425" y="2994025"/>
          <p14:tracePt t="61977" x="2759075" y="2994025"/>
          <p14:tracePt t="62001" x="2735263" y="2994025"/>
          <p14:tracePt t="62009" x="2713038" y="2994025"/>
          <p14:tracePt t="62019" x="2667000" y="2979738"/>
          <p14:tracePt t="62036" x="2613025" y="2979738"/>
          <p14:tracePt t="62051" x="2590800" y="2971800"/>
          <p14:tracePt t="62068" x="2582863" y="2971800"/>
          <p14:tracePt t="62085" x="2574925" y="2971800"/>
          <p14:tracePt t="62129" x="2560638" y="2971800"/>
          <p14:tracePt t="62137" x="2552700" y="2971800"/>
          <p14:tracePt t="62152" x="2522538" y="2971800"/>
          <p14:tracePt t="62152" x="2506663" y="2971800"/>
          <p14:tracePt t="62171" x="2460625" y="2971800"/>
          <p14:tracePt t="62187" x="2430463" y="2971800"/>
          <p14:tracePt t="62204" x="2416175" y="2971800"/>
          <p14:tracePt t="62220" x="2408238" y="2971800"/>
          <p14:tracePt t="62234" x="2392363" y="2971800"/>
          <p14:tracePt t="62250" x="2378075" y="2971800"/>
          <p14:tracePt t="62267" x="2339975" y="2971800"/>
          <p14:tracePt t="62286" x="2263775" y="2979738"/>
          <p14:tracePt t="62302" x="2141538" y="3017838"/>
          <p14:tracePt t="62319" x="2057400" y="3025775"/>
          <p14:tracePt t="62335" x="2019300" y="3040063"/>
          <p14:tracePt t="62351" x="1989138" y="3048000"/>
          <p14:tracePt t="62368" x="1965325" y="3063875"/>
          <p14:tracePt t="62386" x="1958975" y="3078163"/>
          <p14:tracePt t="62403" x="1935163" y="3094038"/>
          <p14:tracePt t="62420" x="1920875" y="3108325"/>
          <p14:tracePt t="62435" x="1905000" y="3116263"/>
          <p14:tracePt t="62452" x="1889125" y="3140075"/>
          <p14:tracePt t="62469" x="1889125" y="3146425"/>
          <p14:tracePt t="62485" x="1882775" y="3178175"/>
          <p14:tracePt t="62502" x="1874838" y="3208338"/>
          <p14:tracePt t="62519" x="1858963" y="3246438"/>
          <p14:tracePt t="62535" x="1858963" y="3276600"/>
          <p14:tracePt t="62552" x="1858963" y="3306763"/>
          <p14:tracePt t="62552" x="1851025" y="3322638"/>
          <p14:tracePt t="62570" x="1844675" y="3344863"/>
          <p14:tracePt t="62587" x="1836738" y="3368675"/>
          <p14:tracePt t="62603" x="1836738" y="3406775"/>
          <p14:tracePt t="62619" x="1828800" y="3436938"/>
          <p14:tracePt t="62636" x="1828800" y="3467100"/>
          <p14:tracePt t="62652" x="1828800" y="3489325"/>
          <p14:tracePt t="62668" x="1828800" y="3521075"/>
          <p14:tracePt t="62685" x="1828800" y="3551238"/>
          <p14:tracePt t="62702" x="1828800" y="3565525"/>
          <p14:tracePt t="62718" x="1828800" y="3581400"/>
          <p14:tracePt t="62735" x="1828800" y="3589338"/>
          <p14:tracePt t="62751" x="1828800" y="3603625"/>
          <p14:tracePt t="62767" x="1844675" y="3649663"/>
          <p14:tracePt t="62786" x="1874838" y="3711575"/>
          <p14:tracePt t="62803" x="1889125" y="3741738"/>
          <p14:tracePt t="62819" x="1889125" y="3756025"/>
          <p14:tracePt t="62836" x="1889125" y="3763963"/>
          <p14:tracePt t="62851" x="1889125" y="3771900"/>
          <p14:tracePt t="62868" x="1889125" y="3787775"/>
          <p14:tracePt t="62889" x="1897063" y="3802063"/>
          <p14:tracePt t="62905" x="1912938" y="3817938"/>
          <p14:tracePt t="62917" x="1912938" y="3825875"/>
          <p14:tracePt t="62934" x="1912938" y="3840163"/>
          <p14:tracePt t="62951" x="1912938" y="3863975"/>
          <p14:tracePt t="62951" x="1912938" y="3870325"/>
          <p14:tracePt t="62971" x="1912938" y="3878263"/>
          <p14:tracePt t="62984" x="1927225" y="3908425"/>
          <p14:tracePt t="63002" x="1927225" y="3916363"/>
          <p14:tracePt t="63018" x="1927225" y="3932238"/>
          <p14:tracePt t="63036" x="1927225" y="3946525"/>
          <p14:tracePt t="63057" x="1927225" y="3962400"/>
          <p14:tracePt t="63067" x="1927225" y="3970338"/>
          <p14:tracePt t="63084" x="1935163" y="3984625"/>
          <p14:tracePt t="63101" x="1935163" y="3992563"/>
          <p14:tracePt t="63118" x="1943100" y="4008438"/>
          <p14:tracePt t="63134" x="1951038" y="4022725"/>
          <p14:tracePt t="63151" x="1958975" y="4038600"/>
          <p14:tracePt t="63168" x="1958975" y="4046538"/>
          <p14:tracePt t="63184" x="1973263" y="4060825"/>
          <p14:tracePt t="63204" x="1973263" y="4076700"/>
          <p14:tracePt t="63218" x="1981200" y="4084638"/>
          <p14:tracePt t="63234" x="1989138" y="4092575"/>
          <p14:tracePt t="63250" x="1989138" y="4106863"/>
          <p14:tracePt t="63266" x="1997075" y="4114800"/>
          <p14:tracePt t="63283" x="2011363" y="4130675"/>
          <p14:tracePt t="63300" x="2011363" y="4137025"/>
          <p14:tracePt t="63316" x="2019300" y="4152900"/>
          <p14:tracePt t="63333" x="2027238" y="4160838"/>
          <p14:tracePt t="63349" x="2035175" y="4168775"/>
          <p14:tracePt t="63367" x="2057400" y="4213225"/>
          <p14:tracePt t="63367" x="2065338" y="4213225"/>
          <p14:tracePt t="63386" x="2087563" y="4237038"/>
          <p14:tracePt t="63402" x="2087563" y="4251325"/>
          <p14:tracePt t="63418" x="2103438" y="4259263"/>
          <p14:tracePt t="63435" x="2103438" y="4267200"/>
          <p14:tracePt t="63453" x="2117725" y="4283075"/>
          <p14:tracePt t="63468" x="2141538" y="4297363"/>
          <p14:tracePt t="63484" x="2155825" y="4313238"/>
          <p14:tracePt t="63501" x="2179638" y="4327525"/>
          <p14:tracePt t="63518" x="2193925" y="4343400"/>
          <p14:tracePt t="63535" x="2217738" y="4351338"/>
          <p14:tracePt t="63549" x="2225675" y="4359275"/>
          <p14:tracePt t="63569" x="2232025" y="4359275"/>
          <p14:tracePt t="63584" x="2247900" y="4365625"/>
          <p14:tracePt t="63584" x="2255838" y="4373563"/>
          <p14:tracePt t="63602" x="2278063" y="4381500"/>
          <p14:tracePt t="63618" x="2301875" y="4397375"/>
          <p14:tracePt t="63635" x="2339975" y="4411663"/>
          <p14:tracePt t="63651" x="2346325" y="4411663"/>
          <p14:tracePt t="63668" x="2354263" y="4411663"/>
          <p14:tracePt t="63684" x="2362200" y="4411663"/>
          <p14:tracePt t="63737" x="2370138" y="4411663"/>
          <p14:tracePt t="63745" x="2378075" y="4419600"/>
          <p14:tracePt t="63753" x="2384425" y="4427538"/>
          <p14:tracePt t="63767" x="2400300" y="4427538"/>
          <p14:tracePt t="63783" x="2408238" y="4427538"/>
          <p14:tracePt t="63800" x="2416175" y="4427538"/>
          <p14:tracePt t="63816" x="2430463" y="4427538"/>
          <p14:tracePt t="63835" x="2438400" y="4427538"/>
          <p14:tracePt t="63850" x="2454275" y="4427538"/>
          <p14:tracePt t="63868" x="2468563" y="4427538"/>
          <p14:tracePt t="63882" x="2492375" y="4427538"/>
          <p14:tracePt t="63899" x="2514600" y="4427538"/>
          <p14:tracePt t="63916" x="2530475" y="4427538"/>
          <p14:tracePt t="63933" x="2544763" y="4419600"/>
          <p14:tracePt t="63951" x="2568575" y="4411663"/>
          <p14:tracePt t="63967" x="2574925" y="4403725"/>
          <p14:tracePt t="63983" x="2590800" y="4389438"/>
          <p14:tracePt t="63983" x="2606675" y="4373563"/>
          <p14:tracePt t="64002" x="2628900" y="4351338"/>
          <p14:tracePt t="64018" x="2651125" y="4335463"/>
          <p14:tracePt t="64035" x="2667000" y="4321175"/>
          <p14:tracePt t="64050" x="2674938" y="4321175"/>
          <p14:tracePt t="64067" x="2682875" y="4313238"/>
          <p14:tracePt t="64083" x="2682875" y="4297363"/>
          <p14:tracePt t="64100" x="2697163" y="4283075"/>
          <p14:tracePt t="64117" x="2705100" y="4259263"/>
          <p14:tracePt t="64134" x="2735263" y="4221163"/>
          <p14:tracePt t="64150" x="2759075" y="4206875"/>
          <p14:tracePt t="64167" x="2781300" y="4183063"/>
          <p14:tracePt t="64184" x="2781300" y="4168775"/>
          <p14:tracePt t="64201" x="2797175" y="4152900"/>
          <p14:tracePt t="64218" x="2803525" y="4137025"/>
          <p14:tracePt t="64234" x="2811463" y="4114800"/>
          <p14:tracePt t="64251" x="2811463" y="4076700"/>
          <p14:tracePt t="64267" x="2811463" y="4038600"/>
          <p14:tracePt t="64284" x="2811463" y="4008438"/>
          <p14:tracePt t="64300" x="2819400" y="3984625"/>
          <p14:tracePt t="64317" x="2827338" y="3978275"/>
          <p14:tracePt t="64333" x="2827338" y="3954463"/>
          <p14:tracePt t="64350" x="2841625" y="3932238"/>
          <p14:tracePt t="64367" x="2841625" y="3902075"/>
          <p14:tracePt t="64383" x="2849563" y="3848100"/>
          <p14:tracePt t="64400" x="2857500" y="3802063"/>
          <p14:tracePt t="64400" x="2857500" y="3794125"/>
          <p14:tracePt t="64419" x="2865438" y="3763963"/>
          <p14:tracePt t="64434" x="2865438" y="3733800"/>
          <p14:tracePt t="64452" x="2873375" y="3703638"/>
          <p14:tracePt t="64467" x="2873375" y="3673475"/>
          <p14:tracePt t="64483" x="2879725" y="3627438"/>
          <p14:tracePt t="64500" x="2879725" y="3597275"/>
          <p14:tracePt t="64517" x="2895600" y="3565525"/>
          <p14:tracePt t="64533" x="2895600" y="3527425"/>
          <p14:tracePt t="64550" x="2911475" y="3497263"/>
          <p14:tracePt t="64566" x="2917825" y="3467100"/>
          <p14:tracePt t="64583" x="2917825" y="3436938"/>
          <p14:tracePt t="64600" x="2917825" y="3406775"/>
          <p14:tracePt t="64600" x="2911475" y="3390900"/>
          <p14:tracePt t="64618" x="2911475" y="3375025"/>
          <p14:tracePt t="64634" x="2911475" y="3336925"/>
          <p14:tracePt t="64650" x="2903538" y="3306763"/>
          <p14:tracePt t="64667" x="2903538" y="3292475"/>
          <p14:tracePt t="64683" x="2903538" y="3276600"/>
          <p14:tracePt t="64699" x="2903538" y="3260725"/>
          <p14:tracePt t="64716" x="2895600" y="3246438"/>
          <p14:tracePt t="64733" x="2895600" y="3238500"/>
          <p14:tracePt t="64749" x="2887663" y="3222625"/>
          <p14:tracePt t="64766" x="2879725" y="3208338"/>
          <p14:tracePt t="64785" x="2879725" y="3192463"/>
          <p14:tracePt t="64800" x="2873375" y="3178175"/>
          <p14:tracePt t="64800" x="2865438" y="3170238"/>
          <p14:tracePt t="64818" x="2857500" y="3154363"/>
          <p14:tracePt t="64834" x="2849563" y="3146425"/>
          <p14:tracePt t="64848" x="2841625" y="3132138"/>
          <p14:tracePt t="64866" x="2827338" y="3124200"/>
          <p14:tracePt t="64882" x="2819400" y="3116263"/>
          <p14:tracePt t="64914" x="2803525" y="3116263"/>
          <p14:tracePt t="64923" x="2803525" y="3108325"/>
          <p14:tracePt t="64934" x="2797175" y="3108325"/>
          <p14:tracePt t="64948" x="2789238" y="3101975"/>
          <p14:tracePt t="64964" x="2781300" y="3101975"/>
          <p14:tracePt t="64981" x="2765425" y="3094038"/>
          <p14:tracePt t="64999" x="2759075" y="3086100"/>
          <p14:tracePt t="64999" x="2743200" y="3086100"/>
          <p14:tracePt t="65018" x="2735263" y="3078163"/>
          <p14:tracePt t="65033" x="2697163" y="3078163"/>
          <p14:tracePt t="65050" x="2682875" y="3070225"/>
          <p14:tracePt t="65066" x="2674938" y="3070225"/>
          <p14:tracePt t="65089" x="2659063" y="3070225"/>
          <p14:tracePt t="65113" x="2651125" y="3070225"/>
          <p14:tracePt t="65137" x="2644775" y="3070225"/>
          <p14:tracePt t="65145" x="2628900" y="3070225"/>
          <p14:tracePt t="65153" x="2613025" y="3070225"/>
          <p14:tracePt t="65165" x="2582863" y="3070225"/>
          <p14:tracePt t="65182" x="2544763" y="3078163"/>
          <p14:tracePt t="65199" x="2498725" y="3078163"/>
          <p14:tracePt t="65220" x="2468563" y="3086100"/>
          <p14:tracePt t="65231" x="2422525" y="3094038"/>
          <p14:tracePt t="65248" x="2378075" y="3094038"/>
          <p14:tracePt t="65267" x="2354263" y="3101975"/>
          <p14:tracePt t="65283" x="2332038" y="3101975"/>
          <p14:tracePt t="65300" x="2301875" y="3124200"/>
          <p14:tracePt t="65315" x="2286000" y="3124200"/>
          <p14:tracePt t="65331" x="2255838" y="3124200"/>
          <p14:tracePt t="65349" x="2217738" y="3146425"/>
          <p14:tracePt t="65365" x="2171700" y="3170238"/>
          <p14:tracePt t="65382" x="2117725" y="3192463"/>
          <p14:tracePt t="65399" x="2087563" y="3200400"/>
          <p14:tracePt t="65416" x="2073275" y="3222625"/>
          <p14:tracePt t="65432" x="2041525" y="3246438"/>
          <p14:tracePt t="65451" x="2027238" y="3276600"/>
          <p14:tracePt t="65467" x="2003425" y="3284538"/>
          <p14:tracePt t="65483" x="1989138" y="3298825"/>
          <p14:tracePt t="65499" x="1973263" y="3322638"/>
          <p14:tracePt t="65515" x="1927225" y="3352800"/>
          <p14:tracePt t="65533" x="1905000" y="3375025"/>
          <p14:tracePt t="65549" x="1889125" y="3390900"/>
          <p14:tracePt t="65565" x="1889125" y="3398838"/>
          <p14:tracePt t="65581" x="1889125" y="3421063"/>
          <p14:tracePt t="65598" x="1889125" y="3444875"/>
          <p14:tracePt t="65615" x="1882775" y="3459163"/>
          <p14:tracePt t="65632" x="1874838" y="3482975"/>
          <p14:tracePt t="65632" x="1866900" y="3482975"/>
          <p14:tracePt t="65651" x="1844675" y="3521075"/>
          <p14:tracePt t="65667" x="1828800" y="3565525"/>
          <p14:tracePt t="65682" x="1828800" y="3589338"/>
          <p14:tracePt t="65700" x="1828800" y="3597275"/>
          <p14:tracePt t="65716" x="1812925" y="3611563"/>
          <p14:tracePt t="65732" x="1812925" y="3641725"/>
          <p14:tracePt t="65748" x="1812925" y="3679825"/>
          <p14:tracePt t="65765" x="1812925" y="3756025"/>
          <p14:tracePt t="65782" x="1812925" y="3794125"/>
          <p14:tracePt t="65798" x="1812925" y="3825875"/>
          <p14:tracePt t="65815" x="1812925" y="3840163"/>
          <p14:tracePt t="65831" x="1828800" y="3870325"/>
          <p14:tracePt t="65850" x="1851025" y="3894138"/>
          <p14:tracePt t="65866" x="1874838" y="3916363"/>
          <p14:tracePt t="65883" x="1912938" y="3970338"/>
          <p14:tracePt t="65899" x="1935163" y="4008438"/>
          <p14:tracePt t="65916" x="1951038" y="4046538"/>
          <p14:tracePt t="65932" x="1965325" y="4076700"/>
          <p14:tracePt t="65949" x="2011363" y="4137025"/>
          <p14:tracePt t="65965" x="2079625" y="4206875"/>
          <p14:tracePt t="65983" x="2141538" y="4244975"/>
          <p14:tracePt t="65998" x="2179638" y="4267200"/>
          <p14:tracePt t="66015" x="2187575" y="4267200"/>
          <p14:tracePt t="66049" x="2217738" y="4289425"/>
          <p14:tracePt t="66057" x="2247900" y="4289425"/>
          <p14:tracePt t="66066" x="2316163" y="4327525"/>
          <p14:tracePt t="66082" x="2354263" y="4343400"/>
          <p14:tracePt t="66100" x="2362200" y="4351338"/>
          <p14:tracePt t="66116" x="2378075" y="4351338"/>
          <p14:tracePt t="66145" x="2384425" y="4351338"/>
          <p14:tracePt t="66169" x="2392363" y="4351338"/>
          <p14:tracePt t="66177" x="2416175" y="4351338"/>
          <p14:tracePt t="66185" x="2422525" y="4351338"/>
          <p14:tracePt t="66198" x="2460625" y="4327525"/>
          <p14:tracePt t="66198" x="2484438" y="4305300"/>
          <p14:tracePt t="66219" x="2514600" y="4289425"/>
          <p14:tracePt t="66231" x="2560638" y="4213225"/>
          <p14:tracePt t="66248" x="2598738" y="4137025"/>
          <p14:tracePt t="66248" x="2613025" y="4098925"/>
          <p14:tracePt t="66266" x="2659063" y="4038600"/>
          <p14:tracePt t="66282" x="2689225" y="4000500"/>
          <p14:tracePt t="66300" x="2727325" y="3946525"/>
          <p14:tracePt t="66315" x="2759075" y="3894138"/>
          <p14:tracePt t="66331" x="2789238" y="3840163"/>
          <p14:tracePt t="66348" x="2797175" y="3802063"/>
          <p14:tracePt t="66365" x="2819400" y="3741738"/>
          <p14:tracePt t="66381" x="2835275" y="3687763"/>
          <p14:tracePt t="66398" x="2841625" y="3649663"/>
          <p14:tracePt t="66415" x="2857500" y="3589338"/>
          <p14:tracePt t="66431" x="2865438" y="3543300"/>
          <p14:tracePt t="66431" x="2865438" y="3521075"/>
          <p14:tracePt t="66452" x="2865438" y="3505200"/>
          <p14:tracePt t="66464" x="2865438" y="3467100"/>
          <p14:tracePt t="66482" x="2865438" y="3451225"/>
          <p14:tracePt t="66499" x="2865438" y="3436938"/>
          <p14:tracePt t="66515" x="2865438" y="3421063"/>
          <p14:tracePt t="66531" x="2865438" y="3406775"/>
          <p14:tracePt t="66548" x="2857500" y="3390900"/>
          <p14:tracePt t="66564" x="2841625" y="3368675"/>
          <p14:tracePt t="66581" x="2835275" y="3352800"/>
          <p14:tracePt t="66597" x="2827338" y="3330575"/>
          <p14:tracePt t="66614" x="2819400" y="3306763"/>
          <p14:tracePt t="66631" x="2811463" y="3276600"/>
          <p14:tracePt t="66647" x="2797175" y="3268663"/>
          <p14:tracePt t="66664" x="2781300" y="3246438"/>
          <p14:tracePt t="66681" x="2765425" y="3230563"/>
          <p14:tracePt t="66698" x="2751138" y="3216275"/>
          <p14:tracePt t="66716" x="2743200" y="3216275"/>
          <p14:tracePt t="66785" x="2735263" y="3216275"/>
          <p14:tracePt t="67937" x="2743200" y="3216275"/>
          <p14:tracePt t="68577" x="2751138" y="3216275"/>
          <p14:tracePt t="68585" x="2765425" y="3216275"/>
          <p14:tracePt t="68595" x="2789238" y="3208338"/>
          <p14:tracePt t="68612" x="2811463" y="3192463"/>
          <p14:tracePt t="68629" x="2857500" y="3162300"/>
          <p14:tracePt t="68646" x="2925763" y="3146425"/>
          <p14:tracePt t="68662" x="3063875" y="3116263"/>
          <p14:tracePt t="68679" x="3184525" y="3086100"/>
          <p14:tracePt t="68695" x="3276600" y="3040063"/>
          <p14:tracePt t="68695" x="3314700" y="3032125"/>
          <p14:tracePt t="68714" x="3368675" y="3009900"/>
          <p14:tracePt t="68729" x="3565525" y="2933700"/>
          <p14:tracePt t="68747" x="3665538" y="2911475"/>
          <p14:tracePt t="68763" x="3703638" y="2895600"/>
          <p14:tracePt t="68779" x="3749675" y="2879725"/>
          <p14:tracePt t="68796" x="3794125" y="2849563"/>
          <p14:tracePt t="68812" x="3908425" y="2803525"/>
          <p14:tracePt t="68828" x="4060825" y="2759075"/>
          <p14:tracePt t="68846" x="4259263" y="2705100"/>
          <p14:tracePt t="68862" x="4411663" y="2659063"/>
          <p14:tracePt t="68879" x="4457700" y="2644775"/>
          <p14:tracePt t="68896" x="4495800" y="2636838"/>
          <p14:tracePt t="68913" x="4533900" y="2620963"/>
          <p14:tracePt t="68913" x="4564063" y="2606675"/>
          <p14:tracePt t="68931" x="4656138" y="2574925"/>
          <p14:tracePt t="68947" x="4732338" y="2560638"/>
          <p14:tracePt t="68963" x="4846638" y="2522538"/>
          <p14:tracePt t="68979" x="4930775" y="2514600"/>
          <p14:tracePt t="68996" x="5037138" y="2492375"/>
          <p14:tracePt t="69012" x="5143500" y="2454275"/>
          <p14:tracePt t="69028" x="5211763" y="2430463"/>
          <p14:tracePt t="69045" x="5241925" y="2422525"/>
          <p14:tracePt t="69062" x="5295900" y="2392363"/>
          <p14:tracePt t="69078" x="5334000" y="2378075"/>
          <p14:tracePt t="69095" x="5380038" y="2346325"/>
          <p14:tracePt t="69112" x="5440363" y="2308225"/>
          <p14:tracePt t="69112" x="5486400" y="2286000"/>
          <p14:tracePt t="69130" x="5532438" y="2286000"/>
          <p14:tracePt t="69130" x="5562600" y="2263775"/>
          <p14:tracePt t="69146" x="5608638" y="2255838"/>
          <p14:tracePt t="69163" x="5638800" y="2239963"/>
          <p14:tracePt t="69179" x="5676900" y="2217738"/>
          <p14:tracePt t="69196" x="5699125" y="2201863"/>
          <p14:tracePt t="69213" x="5753100" y="2163763"/>
          <p14:tracePt t="69228" x="5859463" y="2027238"/>
          <p14:tracePt t="69245" x="5959475" y="1889125"/>
          <p14:tracePt t="69261" x="6011863" y="1820863"/>
          <p14:tracePt t="69278" x="6019800" y="1790700"/>
          <p14:tracePt t="69295" x="6027738" y="1774825"/>
          <p14:tracePt t="69310" x="6027738" y="1752600"/>
          <p14:tracePt t="69327" x="6042025" y="1714500"/>
          <p14:tracePt t="69344" x="6042025" y="1706563"/>
          <p14:tracePt t="69360" x="6073775" y="1654175"/>
          <p14:tracePt t="69378" x="6080125" y="1630363"/>
          <p14:tracePt t="69395" x="6088063" y="1630363"/>
          <p14:tracePt t="69411" x="6103938" y="1622425"/>
          <p14:tracePt t="69427" x="6103938" y="1608138"/>
          <p14:tracePt t="69444" x="6126163" y="1592263"/>
          <p14:tracePt t="69463" x="6142038" y="1570038"/>
          <p14:tracePt t="69477" x="6156325" y="1554163"/>
          <p14:tracePt t="69494" x="6164263" y="1539875"/>
          <p14:tracePt t="69511" x="6172200" y="1524000"/>
          <p14:tracePt t="69529" x="6188075" y="1501775"/>
          <p14:tracePt t="69529" x="6188075" y="1485900"/>
          <p14:tracePt t="69546" x="6194425" y="1470025"/>
          <p14:tracePt t="69562" x="6202363" y="1455738"/>
          <p14:tracePt t="69577" x="6210300" y="1417638"/>
          <p14:tracePt t="69596" x="6226175" y="1393825"/>
          <p14:tracePt t="69611" x="6248400" y="1355725"/>
          <p14:tracePt t="69628" x="6248400" y="1317625"/>
          <p14:tracePt t="69645" x="6248400" y="1303338"/>
          <p14:tracePt t="69661" x="6256338" y="1303338"/>
          <p14:tracePt t="70385" x="6270625" y="1303338"/>
          <p14:tracePt t="70395" x="6286500" y="1303338"/>
          <p14:tracePt t="70401" x="6302375" y="1303338"/>
          <p14:tracePt t="70411" x="6354763" y="1317625"/>
          <p14:tracePt t="70427" x="6408738" y="1317625"/>
          <p14:tracePt t="70443" x="6469063" y="1317625"/>
          <p14:tracePt t="70462" x="6523038" y="1333500"/>
          <p14:tracePt t="70477" x="6583363" y="1341438"/>
          <p14:tracePt t="70494" x="6621463" y="1355725"/>
          <p14:tracePt t="70510" x="6637338" y="1355725"/>
          <p14:tracePt t="70526" x="6645275" y="1355725"/>
          <p14:tracePt t="70543" x="6667500" y="1355725"/>
          <p14:tracePt t="70560" x="6713538" y="1355725"/>
          <p14:tracePt t="70560" x="6743700" y="1355725"/>
          <p14:tracePt t="70578" x="6827838" y="1355725"/>
          <p14:tracePt t="70595" x="6858000" y="1355725"/>
          <p14:tracePt t="70610" x="6873875" y="1355725"/>
          <p14:tracePt t="70642" x="6888163" y="1349375"/>
          <p14:tracePt t="70657" x="6911975" y="1341438"/>
          <p14:tracePt t="70665" x="6942138" y="1341438"/>
          <p14:tracePt t="70676" x="7026275" y="1325563"/>
          <p14:tracePt t="70693" x="7056438" y="1317625"/>
          <p14:tracePt t="70710" x="7070725" y="1311275"/>
          <p14:tracePt t="70727" x="7078663" y="1303338"/>
          <p14:tracePt t="70746" x="7086600" y="1295400"/>
          <p14:tracePt t="70778" x="7094538" y="1287463"/>
          <p14:tracePt t="70785" x="7108825" y="1279525"/>
          <p14:tracePt t="70794" x="7132638" y="1265238"/>
          <p14:tracePt t="70810" x="7170738" y="1249363"/>
          <p14:tracePt t="70827" x="7200900" y="1227138"/>
          <p14:tracePt t="70844" x="7216775" y="1211263"/>
          <p14:tracePt t="70859" x="7223125" y="1203325"/>
          <p14:tracePt t="70881" x="7231063" y="1196975"/>
          <p14:tracePt t="70892" x="7246938" y="1196975"/>
          <p14:tracePt t="70909" x="7292975" y="1158875"/>
          <p14:tracePt t="70926" x="7323138" y="1143000"/>
          <p14:tracePt t="70943" x="7323138" y="1135063"/>
          <p14:tracePt t="70962" x="7331075" y="1135063"/>
          <p14:tracePt t="70976" x="7331075" y="1127125"/>
          <p14:tracePt t="71001" x="7345363" y="1120775"/>
          <p14:tracePt t="71011" x="7413625" y="1096963"/>
          <p14:tracePt t="71028" x="7459663" y="1074738"/>
          <p14:tracePt t="71043" x="7467600" y="1066800"/>
          <p14:tracePt t="71059" x="7483475" y="1058863"/>
          <p14:tracePt t="71076" x="7483475" y="1050925"/>
          <p14:tracePt t="71105" x="7483475" y="1044575"/>
          <p14:tracePt t="71137" x="7489825" y="1028700"/>
          <p14:tracePt t="71145" x="7505700" y="1020763"/>
          <p14:tracePt t="71159" x="7513638" y="1006475"/>
          <p14:tracePt t="71176" x="7513638" y="998538"/>
          <p14:tracePt t="71192" x="7513638" y="990600"/>
          <p14:tracePt t="71209" x="7513638" y="982663"/>
          <p14:tracePt t="71228" x="7513638" y="974725"/>
          <p14:tracePt t="71243" x="7513638" y="968375"/>
          <p14:tracePt t="71259" x="7513638" y="952500"/>
          <p14:tracePt t="71274" x="7513638" y="944563"/>
          <p14:tracePt t="71296" x="7513638" y="936625"/>
          <p14:tracePt t="71308" x="7513638" y="930275"/>
          <p14:tracePt t="71324" x="7513638" y="922338"/>
          <p14:tracePt t="71342" x="7513638" y="906463"/>
          <p14:tracePt t="71385" x="7513638" y="898525"/>
          <p14:tracePt t="71394" x="7513638" y="892175"/>
          <p14:tracePt t="71401" x="7513638" y="884238"/>
          <p14:tracePt t="71417" x="7513638" y="876300"/>
          <p14:tracePt t="71433" x="7513638" y="868363"/>
          <p14:tracePt t="71729" x="7521575" y="838200"/>
          <p14:tracePt t="71737" x="7535863" y="830263"/>
          <p14:tracePt t="71753" x="7543800" y="815975"/>
          <p14:tracePt t="71777" x="7551738" y="815975"/>
          <p14:tracePt t="71785" x="7559675" y="815975"/>
          <p14:tracePt t="71794" x="7589838" y="800100"/>
          <p14:tracePt t="71810" x="7620000" y="777875"/>
          <p14:tracePt t="71826" x="7658100" y="769938"/>
          <p14:tracePt t="71843" x="7688263" y="754063"/>
          <p14:tracePt t="71859" x="7696200" y="746125"/>
          <p14:tracePt t="71876" x="7712075" y="723900"/>
          <p14:tracePt t="71892" x="7750175" y="715963"/>
          <p14:tracePt t="71909" x="7788275" y="701675"/>
          <p14:tracePt t="71925" x="7840663" y="677863"/>
          <p14:tracePt t="71942" x="7878763" y="663575"/>
          <p14:tracePt t="71960" x="7902575" y="647700"/>
          <p14:tracePt t="71975" x="7916863" y="631825"/>
          <p14:tracePt t="71975" x="7924800" y="617538"/>
          <p14:tracePt t="71995" x="7932738" y="609600"/>
          <p14:tracePt t="72010" x="7940675" y="601663"/>
          <p14:tracePt t="72026" x="7947025" y="601663"/>
          <p14:tracePt t="72081" x="7947025" y="593725"/>
          <p14:tracePt t="72097" x="7947025" y="587375"/>
          <p14:tracePt t="72106" x="7947025" y="579438"/>
          <p14:tracePt t="72113" x="7947025" y="571500"/>
          <p14:tracePt t="72125" x="7947025" y="555625"/>
          <p14:tracePt t="72142" x="7947025" y="541338"/>
          <p14:tracePt t="72158" x="7947025" y="525463"/>
          <p14:tracePt t="72175" x="7947025" y="511175"/>
          <p14:tracePt t="72192" x="7947025" y="503238"/>
          <p14:tracePt t="72208" x="7947025" y="495300"/>
          <p14:tracePt t="72224" x="7947025" y="487363"/>
          <p14:tracePt t="72273" x="7932738" y="473075"/>
          <p14:tracePt t="72305" x="7924800" y="465138"/>
          <p14:tracePt t="72369" x="7916863" y="465138"/>
          <p14:tracePt t="72377" x="7908925" y="457200"/>
          <p14:tracePt t="72391" x="7902575" y="449263"/>
          <p14:tracePt t="72409" x="7894638" y="449263"/>
          <p14:tracePt t="72424" x="7886700" y="449263"/>
          <p14:tracePt t="72441" x="7886700" y="441325"/>
          <p14:tracePt t="72513" x="7878763" y="441325"/>
          <p14:tracePt t="72521" x="7870825" y="441325"/>
          <p14:tracePt t="72529" x="7864475" y="441325"/>
          <p14:tracePt t="72542" x="7840663" y="441325"/>
          <p14:tracePt t="72557" x="7826375" y="441325"/>
          <p14:tracePt t="72574" x="7810500" y="441325"/>
          <p14:tracePt t="72590" x="7794625" y="441325"/>
          <p14:tracePt t="72606" x="7764463" y="449263"/>
          <p14:tracePt t="72624" x="7750175" y="457200"/>
          <p14:tracePt t="72640" x="7734300" y="457200"/>
          <p14:tracePt t="73169" x="7726363" y="465138"/>
          <p14:tracePt t="73185" x="7718425" y="473075"/>
          <p14:tracePt t="73241" x="7712075" y="479425"/>
          <p14:tracePt t="73265" x="7704138" y="479425"/>
          <p14:tracePt t="73281" x="7696200" y="479425"/>
          <p14:tracePt t="73817" x="7680325" y="479425"/>
          <p14:tracePt t="73881" x="7673975" y="479425"/>
          <p14:tracePt t="73897" x="7666038" y="479425"/>
          <p14:tracePt t="73906" x="7642225" y="479425"/>
          <p14:tracePt t="73913" x="7620000" y="479425"/>
          <p14:tracePt t="73924" x="7535863" y="479425"/>
          <p14:tracePt t="73940" x="7451725" y="479425"/>
          <p14:tracePt t="73957" x="7429500" y="479425"/>
          <p14:tracePt t="73975" x="7413625" y="495300"/>
          <p14:tracePt t="73990" x="7407275" y="503238"/>
          <p14:tracePt t="74007" x="7391400" y="511175"/>
          <p14:tracePt t="74024" x="7391400" y="533400"/>
          <p14:tracePt t="74041" x="7383463" y="533400"/>
          <p14:tracePt t="74055" x="7375525" y="549275"/>
          <p14:tracePt t="74073" x="7375525" y="555625"/>
          <p14:tracePt t="74193" x="7375525" y="563563"/>
          <p14:tracePt t="74241" x="7383463" y="563563"/>
          <p14:tracePt t="74265" x="7399338" y="563563"/>
          <p14:tracePt t="74281" x="7407275" y="563563"/>
          <p14:tracePt t="74305" x="7413625" y="563563"/>
          <p14:tracePt t="74313" x="7429500" y="563563"/>
          <p14:tracePt t="74323" x="7459663" y="579438"/>
          <p14:tracePt t="74340" x="7543800" y="625475"/>
          <p14:tracePt t="74356" x="7581900" y="647700"/>
          <p14:tracePt t="74373" x="7597775" y="647700"/>
          <p14:tracePt t="74393" x="7604125" y="647700"/>
          <p14:tracePt t="74441" x="7612063" y="639763"/>
          <p14:tracePt t="74449" x="7620000" y="625475"/>
          <p14:tracePt t="74458" x="7627938" y="601663"/>
          <p14:tracePt t="74474" x="7635875" y="587375"/>
          <p14:tracePt t="74492" x="7666038" y="555625"/>
          <p14:tracePt t="74507" x="7680325" y="541338"/>
          <p14:tracePt t="74524" x="7688263" y="533400"/>
          <p14:tracePt t="74545" x="7688263" y="525463"/>
          <p14:tracePt t="74561" x="7688263" y="517525"/>
          <p14:tracePt t="74572" x="7688263" y="503238"/>
          <p14:tracePt t="74589" x="7688263" y="473075"/>
          <p14:tracePt t="74606" x="7688263" y="457200"/>
          <p14:tracePt t="74649" x="7680325" y="449263"/>
          <p14:tracePt t="74657" x="7680325" y="441325"/>
          <p14:tracePt t="74674" x="7673975" y="441325"/>
          <p14:tracePt t="74690" x="7658100" y="434975"/>
          <p14:tracePt t="74705" x="7650163" y="434975"/>
          <p14:tracePt t="74745" x="7642225" y="434975"/>
          <p14:tracePt t="74754" x="7635875" y="434975"/>
          <p14:tracePt t="74761" x="7612063" y="441325"/>
          <p14:tracePt t="74772" x="7566025" y="473075"/>
          <p14:tracePt t="74789" x="7543800" y="487363"/>
          <p14:tracePt t="74806" x="7527925" y="495300"/>
          <p14:tracePt t="74822" x="7505700" y="517525"/>
          <p14:tracePt t="74839" x="7497763" y="517525"/>
          <p14:tracePt t="74855" x="7475538" y="549275"/>
          <p14:tracePt t="74855" x="7451725" y="563563"/>
          <p14:tracePt t="74874" x="7445375" y="587375"/>
          <p14:tracePt t="74874" x="7437438" y="601663"/>
          <p14:tracePt t="74890" x="7421563" y="655638"/>
          <p14:tracePt t="74907" x="7407275" y="708025"/>
          <p14:tracePt t="74923" x="7399338" y="746125"/>
          <p14:tracePt t="74939" x="7391400" y="769938"/>
          <p14:tracePt t="74956" x="7383463" y="800100"/>
          <p14:tracePt t="74974" x="7375525" y="838200"/>
          <p14:tracePt t="74989" x="7375525" y="892175"/>
          <p14:tracePt t="75006" x="7375525" y="952500"/>
          <p14:tracePt t="75022" x="7375525" y="1020763"/>
          <p14:tracePt t="75039" x="7375525" y="1074738"/>
          <p14:tracePt t="75056" x="7375525" y="1112838"/>
          <p14:tracePt t="75056" x="7375525" y="1127125"/>
          <p14:tracePt t="75074" x="7369175" y="1143000"/>
          <p14:tracePt t="75090" x="7369175" y="1173163"/>
          <p14:tracePt t="75107" x="7369175" y="1227138"/>
          <p14:tracePt t="75123" x="7369175" y="1279525"/>
          <p14:tracePt t="75139" x="7391400" y="1355725"/>
          <p14:tracePt t="75156" x="7413625" y="1393825"/>
          <p14:tracePt t="75172" x="7429500" y="1409700"/>
          <p14:tracePt t="75188" x="7445375" y="1425575"/>
          <p14:tracePt t="75207" x="7451725" y="1431925"/>
          <p14:tracePt t="75225" x="7459663" y="1439863"/>
          <p14:tracePt t="75238" x="7475538" y="1447800"/>
          <p14:tracePt t="75255" x="7521575" y="1447800"/>
          <p14:tracePt t="75272" x="7650163" y="1477963"/>
          <p14:tracePt t="75290" x="7718425" y="1485900"/>
          <p14:tracePt t="75306" x="7734300" y="1485900"/>
          <p14:tracePt t="75321" x="7764463" y="1485900"/>
          <p14:tracePt t="75339" x="7788275" y="1485900"/>
          <p14:tracePt t="75356" x="7818438" y="1455738"/>
          <p14:tracePt t="75371" x="7870825" y="1417638"/>
          <p14:tracePt t="75388" x="7908925" y="1393825"/>
          <p14:tracePt t="75404" x="7932738" y="1379538"/>
          <p14:tracePt t="75421" x="7970838" y="1349375"/>
          <p14:tracePt t="75438" x="7985125" y="1333500"/>
          <p14:tracePt t="75455" x="8031163" y="1311275"/>
          <p14:tracePt t="75455" x="8039100" y="1303338"/>
          <p14:tracePt t="75475" x="8069263" y="1287463"/>
          <p14:tracePt t="75488" x="8099425" y="1249363"/>
          <p14:tracePt t="75507" x="8131175" y="1219200"/>
          <p14:tracePt t="75524" x="8145463" y="1196975"/>
          <p14:tracePt t="75540" x="8153400" y="1158875"/>
          <p14:tracePt t="75555" x="8153400" y="1112838"/>
          <p14:tracePt t="75571" x="8169275" y="1050925"/>
          <p14:tracePt t="75588" x="8175625" y="1012825"/>
          <p14:tracePt t="75605" x="8183563" y="974725"/>
          <p14:tracePt t="75622" x="8191500" y="944563"/>
          <p14:tracePt t="75638" x="8191500" y="914400"/>
          <p14:tracePt t="75655" x="8191500" y="892175"/>
          <p14:tracePt t="75655" x="8191500" y="876300"/>
          <p14:tracePt t="75675" x="8191500" y="868363"/>
          <p14:tracePt t="75688" x="8191500" y="846138"/>
          <p14:tracePt t="75688" x="8191500" y="838200"/>
          <p14:tracePt t="75706" x="8191500" y="822325"/>
          <p14:tracePt t="75729" x="8191500" y="815975"/>
          <p14:tracePt t="75745" x="8191500" y="808038"/>
          <p14:tracePt t="75761" x="8191500" y="800100"/>
          <p14:tracePt t="75771" x="8191500" y="792163"/>
          <p14:tracePt t="75793" x="8191500" y="784225"/>
          <p14:tracePt t="75805" x="8191500" y="777875"/>
          <p14:tracePt t="75821" x="8191500" y="769938"/>
          <p14:tracePt t="75837" x="8191500" y="754063"/>
          <p14:tracePt t="75854" x="8199438" y="739775"/>
          <p14:tracePt t="75871" x="8207375" y="708025"/>
          <p14:tracePt t="75871" x="8207375" y="693738"/>
          <p14:tracePt t="75890" x="8207375" y="677863"/>
          <p14:tracePt t="75905" x="8207375" y="647700"/>
          <p14:tracePt t="75923" x="8221663" y="609600"/>
          <p14:tracePt t="75939" x="8221663" y="601663"/>
          <p14:tracePt t="75955" x="8229600" y="579438"/>
          <p14:tracePt t="75972" x="8229600" y="571500"/>
          <p14:tracePt t="75987" x="8229600" y="563563"/>
          <p14:tracePt t="76004" x="8229600" y="555625"/>
          <p14:tracePt t="76021" x="8229600" y="541338"/>
          <p14:tracePt t="76081" x="8207375" y="517525"/>
          <p14:tracePt t="76106" x="8191500" y="517525"/>
          <p14:tracePt t="76113" x="8175625" y="503238"/>
          <p14:tracePt t="76122" x="8169275" y="495300"/>
          <p14:tracePt t="76139" x="8161338" y="495300"/>
          <p14:tracePt t="76155" x="8153400" y="495300"/>
          <p14:tracePt t="76171" x="8145463" y="487363"/>
          <p14:tracePt t="76187" x="8137525" y="479425"/>
          <p14:tracePt t="76206" x="8123238" y="479425"/>
          <p14:tracePt t="76221" x="8107363" y="479425"/>
          <p14:tracePt t="76237" x="8099425" y="479425"/>
          <p14:tracePt t="76253" x="8077200" y="479425"/>
          <p14:tracePt t="76271" x="8054975" y="479425"/>
          <p14:tracePt t="76287" x="8039100" y="479425"/>
          <p14:tracePt t="76306" x="8001000" y="479425"/>
          <p14:tracePt t="76323" x="7932738" y="479425"/>
          <p14:tracePt t="76339" x="7894638" y="479425"/>
          <p14:tracePt t="76355" x="7870825" y="479425"/>
          <p14:tracePt t="76371" x="7856538" y="479425"/>
          <p14:tracePt t="76387" x="7840663" y="479425"/>
          <p14:tracePt t="76404" x="7818438" y="479425"/>
          <p14:tracePt t="76421" x="7788275" y="495300"/>
          <p14:tracePt t="76437" x="7756525" y="533400"/>
          <p14:tracePt t="76454" x="7734300" y="549275"/>
          <p14:tracePt t="76454" x="7726363" y="549275"/>
          <p14:tracePt t="76474" x="7712075" y="563563"/>
          <p14:tracePt t="76487" x="7666038" y="587375"/>
          <p14:tracePt t="76505" x="7650163" y="601663"/>
          <p14:tracePt t="76505" x="7642225" y="609600"/>
          <p14:tracePt t="76522" x="7620000" y="625475"/>
          <p14:tracePt t="76539" x="7620000" y="631825"/>
          <p14:tracePt t="76555" x="7604125" y="647700"/>
          <p14:tracePt t="76571" x="7604125" y="663575"/>
          <p14:tracePt t="76587" x="7589838" y="677863"/>
          <p14:tracePt t="76604" x="7573963" y="701675"/>
          <p14:tracePt t="76620" x="7581900" y="693738"/>
          <p14:tracePt t="76817" x="7589838" y="677863"/>
          <p14:tracePt t="76841" x="7604125" y="677863"/>
          <p14:tracePt t="76857" x="7612063" y="677863"/>
          <p14:tracePt t="76865" x="7620000" y="677863"/>
          <p14:tracePt t="76873" x="7627938" y="677863"/>
          <p14:tracePt t="76886" x="7635875" y="677863"/>
          <p14:tracePt t="76903" x="7642225" y="669925"/>
          <p14:tracePt t="76920" x="7650163" y="669925"/>
          <p14:tracePt t="76961" x="7666038" y="669925"/>
          <p14:tracePt t="76970" x="7696200" y="669925"/>
          <p14:tracePt t="76977" x="7756525" y="693738"/>
          <p14:tracePt t="76987" x="7802563" y="708025"/>
          <p14:tracePt t="77004" x="7810500" y="715963"/>
          <p14:tracePt t="77021" x="7802563" y="723900"/>
          <p14:tracePt t="77057" x="7764463" y="723900"/>
          <p14:tracePt t="77065" x="7704138" y="723900"/>
          <p14:tracePt t="77073" x="7650163" y="754063"/>
          <p14:tracePt t="77086" x="7589838" y="784225"/>
          <p14:tracePt t="77103" x="7483475" y="838200"/>
          <p14:tracePt t="77119" x="7391400" y="898525"/>
          <p14:tracePt t="77136" x="7200900" y="982663"/>
          <p14:tracePt t="77136" x="7064375" y="1044575"/>
          <p14:tracePt t="77154" x="6629400" y="1158875"/>
          <p14:tracePt t="77170" x="6156325" y="1273175"/>
          <p14:tracePt t="77186" x="5715000" y="1417638"/>
          <p14:tracePt t="77204" x="5341938" y="1616075"/>
          <p14:tracePt t="77219" x="4937125" y="1828800"/>
          <p14:tracePt t="77235" x="4556125" y="2049463"/>
          <p14:tracePt t="77254" x="4046538" y="2339975"/>
          <p14:tracePt t="77270" x="3573463" y="2620963"/>
          <p14:tracePt t="77286" x="3101975" y="2949575"/>
          <p14:tracePt t="77303" x="2735263" y="3254375"/>
          <p14:tracePt t="77320" x="2568575" y="3467100"/>
          <p14:tracePt t="77320" x="2522538" y="3543300"/>
          <p14:tracePt t="77338" x="2468563" y="3665538"/>
          <p14:tracePt t="77355" x="2392363" y="3771900"/>
          <p14:tracePt t="77371" x="2286000" y="3848100"/>
          <p14:tracePt t="77387" x="2193925" y="3902075"/>
          <p14:tracePt t="77403" x="2103438" y="3970338"/>
          <p14:tracePt t="77420" x="2049463" y="4000500"/>
          <p14:tracePt t="77436" x="2019300" y="4022725"/>
          <p14:tracePt t="77453" x="1973263" y="4038600"/>
          <p14:tracePt t="77471" x="1912938" y="4054475"/>
          <p14:tracePt t="77487" x="1920875" y="4054475"/>
          <p14:tracePt t="77561" x="1927225" y="4046538"/>
          <p14:tracePt t="77570" x="1943100" y="4022725"/>
          <p14:tracePt t="77577" x="1951038" y="4016375"/>
          <p14:tracePt t="77587" x="1989138" y="3970338"/>
          <p14:tracePt t="77604" x="2141538" y="3894138"/>
          <p14:tracePt t="77620" x="2370138" y="3863975"/>
          <p14:tracePt t="77636" x="2514600" y="3817938"/>
          <p14:tracePt t="77653" x="2536825" y="3802063"/>
          <p14:tracePt t="77669" x="2536825" y="3756025"/>
          <p14:tracePt t="77686" x="2536825" y="3717925"/>
          <p14:tracePt t="77703" x="2536825" y="3687763"/>
          <p14:tracePt t="77719" x="2536825" y="3657600"/>
          <p14:tracePt t="77736" x="2536825" y="3627438"/>
          <p14:tracePt t="77736" x="2544763" y="3619500"/>
          <p14:tracePt t="77755" x="2574925" y="3589338"/>
          <p14:tracePt t="77770" x="2598738" y="3581400"/>
          <p14:tracePt t="77787" x="2606675" y="3565525"/>
          <p14:tracePt t="77804" x="2613025" y="3551238"/>
          <p14:tracePt t="77819" x="2628900" y="3513138"/>
          <p14:tracePt t="77836" x="2667000" y="3497263"/>
          <p14:tracePt t="77853" x="2713038" y="3489325"/>
          <p14:tracePt t="77869" x="2735263" y="3475038"/>
          <p14:tracePt t="77886" x="2751138" y="3459163"/>
          <p14:tracePt t="77902" x="2765425" y="3436938"/>
          <p14:tracePt t="77919" x="2781300" y="3406775"/>
          <p14:tracePt t="77919" x="2789238" y="3398838"/>
          <p14:tracePt t="77938" x="2797175" y="3375025"/>
          <p14:tracePt t="77952" x="2819400" y="3336925"/>
          <p14:tracePt t="77972" x="2835275" y="3322638"/>
          <p14:tracePt t="77986" x="2835275" y="3298825"/>
          <p14:tracePt t="78004" x="2835275" y="3276600"/>
          <p14:tracePt t="78020" x="2835275" y="3260725"/>
          <p14:tracePt t="78036" x="2835275" y="3254375"/>
          <p14:tracePt t="78052" x="2835275" y="3246438"/>
          <p14:tracePt t="78068" x="2835275" y="3230563"/>
          <p14:tracePt t="78086" x="2835275" y="3222625"/>
          <p14:tracePt t="78102" x="2819400" y="3208338"/>
          <p14:tracePt t="78119" x="2811463" y="3200400"/>
          <p14:tracePt t="78135" x="2797175" y="3192463"/>
          <p14:tracePt t="78135" x="2773363" y="3184525"/>
          <p14:tracePt t="78154" x="2727325" y="3170238"/>
          <p14:tracePt t="78170" x="2674938" y="3170238"/>
          <p14:tracePt t="78187" x="2667000" y="3170238"/>
          <p14:tracePt t="78203" x="2644775" y="3154363"/>
          <p14:tracePt t="78241" x="2636838" y="3154363"/>
          <p14:tracePt t="78250" x="2613025" y="3146425"/>
          <p14:tracePt t="78257" x="2582863" y="3140075"/>
          <p14:tracePt t="78268" x="2484438" y="3132138"/>
          <p14:tracePt t="78286" x="2430463" y="3116263"/>
          <p14:tracePt t="78302" x="2408238" y="3116263"/>
          <p14:tracePt t="78319" x="2400300" y="3116263"/>
          <p14:tracePt t="78335" x="2392363" y="3116263"/>
          <p14:tracePt t="78351" x="2384425" y="3116263"/>
          <p14:tracePt t="78369" x="2332038" y="3116263"/>
          <p14:tracePt t="78386" x="2263775" y="3116263"/>
          <p14:tracePt t="78403" x="2209800" y="3124200"/>
          <p14:tracePt t="78419" x="2187575" y="3140075"/>
          <p14:tracePt t="78436" x="2149475" y="3154363"/>
          <p14:tracePt t="78453" x="2125663" y="3178175"/>
          <p14:tracePt t="78469" x="2079625" y="3184525"/>
          <p14:tracePt t="78486" x="2057400" y="3200400"/>
          <p14:tracePt t="78502" x="2041525" y="3216275"/>
          <p14:tracePt t="78519" x="2019300" y="3238500"/>
          <p14:tracePt t="78519" x="2011363" y="3254375"/>
          <p14:tracePt t="78538" x="2011363" y="3260725"/>
          <p14:tracePt t="78551" x="1989138" y="3298825"/>
          <p14:tracePt t="78568" x="1951038" y="3330575"/>
          <p14:tracePt t="78568" x="1920875" y="3344863"/>
          <p14:tracePt t="78586" x="1889125" y="3368675"/>
          <p14:tracePt t="78602" x="1874838" y="3390900"/>
          <p14:tracePt t="78619" x="1874838" y="3421063"/>
          <p14:tracePt t="78636" x="1874838" y="3451225"/>
          <p14:tracePt t="78652" x="1874838" y="3489325"/>
          <p14:tracePt t="78668" x="1874838" y="3521075"/>
          <p14:tracePt t="78685" x="1866900" y="3543300"/>
          <p14:tracePt t="78702" x="1858963" y="3573463"/>
          <p14:tracePt t="78718" x="1858963" y="3619500"/>
          <p14:tracePt t="78735" x="1858963" y="3657600"/>
          <p14:tracePt t="78752" x="1858963" y="3703638"/>
          <p14:tracePt t="78752" x="1858963" y="3725863"/>
          <p14:tracePt t="78770" x="1858963" y="3763963"/>
          <p14:tracePt t="78786" x="1858963" y="3787775"/>
          <p14:tracePt t="78803" x="1858963" y="3817938"/>
          <p14:tracePt t="78819" x="1858963" y="3840163"/>
          <p14:tracePt t="78836" x="1858963" y="3894138"/>
          <p14:tracePt t="78852" x="1882775" y="3946525"/>
          <p14:tracePt t="78868" x="1912938" y="3992563"/>
          <p14:tracePt t="78884" x="1920875" y="4008438"/>
          <p14:tracePt t="78900" x="1920875" y="4022725"/>
          <p14:tracePt t="78918" x="1920875" y="4038600"/>
          <p14:tracePt t="78935" x="1920875" y="4054475"/>
          <p14:tracePt t="78935" x="1935163" y="4076700"/>
          <p14:tracePt t="78954" x="1951038" y="4092575"/>
          <p14:tracePt t="78967" x="1965325" y="4130675"/>
          <p14:tracePt t="78967" x="1973263" y="4160838"/>
          <p14:tracePt t="78986" x="1973263" y="4168775"/>
          <p14:tracePt t="79002" x="1973263" y="4175125"/>
          <p14:tracePt t="79018" x="1981200" y="4183063"/>
          <p14:tracePt t="79034" x="2003425" y="4206875"/>
          <p14:tracePt t="79051" x="2019300" y="4213225"/>
          <p14:tracePt t="79067" x="2035175" y="4213225"/>
          <p14:tracePt t="79113" x="2049463" y="4221163"/>
          <p14:tracePt t="79121" x="2073275" y="4229100"/>
          <p14:tracePt t="79134" x="2149475" y="4267200"/>
          <p14:tracePt t="79151" x="2187575" y="4289425"/>
          <p14:tracePt t="79151" x="2193925" y="4289425"/>
          <p14:tracePt t="79170" x="2201863" y="4289425"/>
          <p14:tracePt t="79210" x="2209800" y="4289425"/>
          <p14:tracePt t="79218" x="2239963" y="4289425"/>
          <p14:tracePt t="79236" x="2293938" y="4289425"/>
          <p14:tracePt t="79251" x="2370138" y="4289425"/>
          <p14:tracePt t="79268" x="2400300" y="4289425"/>
          <p14:tracePt t="79285" x="2422525" y="4275138"/>
          <p14:tracePt t="79301" x="2446338" y="4244975"/>
          <p14:tracePt t="79318" x="2468563" y="4213225"/>
          <p14:tracePt t="79335" x="2498725" y="4191000"/>
          <p14:tracePt t="79351" x="2522538" y="4175125"/>
          <p14:tracePt t="79368" x="2552700" y="4137025"/>
          <p14:tracePt t="79386" x="2560638" y="4122738"/>
          <p14:tracePt t="79386" x="2574925" y="4106863"/>
          <p14:tracePt t="79402" x="2590800" y="4060825"/>
          <p14:tracePt t="79419" x="2606675" y="4038600"/>
          <p14:tracePt t="79435" x="2628900" y="4000500"/>
          <p14:tracePt t="79451" x="2628900" y="3984625"/>
          <p14:tracePt t="79467" x="2636838" y="3954463"/>
          <p14:tracePt t="79485" x="2644775" y="3916363"/>
          <p14:tracePt t="79501" x="2659063" y="3856038"/>
          <p14:tracePt t="79517" x="2659063" y="3810000"/>
          <p14:tracePt t="79535" x="2674938" y="3794125"/>
          <p14:tracePt t="79550" x="2682875" y="3771900"/>
          <p14:tracePt t="79567" x="2689225" y="3763963"/>
          <p14:tracePt t="79584" x="2689225" y="3741738"/>
          <p14:tracePt t="79602" x="2689225" y="3711575"/>
          <p14:tracePt t="79619" x="2689225" y="3673475"/>
          <p14:tracePt t="79635" x="2689225" y="3657600"/>
          <p14:tracePt t="79651" x="2674938" y="3641725"/>
          <p14:tracePt t="79667" x="2674938" y="3603625"/>
          <p14:tracePt t="79684" x="2667000" y="3573463"/>
          <p14:tracePt t="79701" x="2667000" y="3559175"/>
          <p14:tracePt t="79717" x="2659063" y="3543300"/>
          <p14:tracePt t="79734" x="2659063" y="3535363"/>
          <p14:tracePt t="79750" x="2651125" y="3521075"/>
          <p14:tracePt t="79770" x="2651125" y="3513138"/>
          <p14:tracePt t="79809" x="2644775" y="3497263"/>
          <p14:tracePt t="79825" x="2636838" y="3489325"/>
          <p14:tracePt t="79929" x="2628900" y="3489325"/>
          <p14:tracePt t="79969" x="2628900" y="3482975"/>
          <p14:tracePt t="80433" x="2628900" y="3475038"/>
          <p14:tracePt t="80441" x="2636838" y="3459163"/>
          <p14:tracePt t="80457" x="2644775" y="3451225"/>
          <p14:tracePt t="80467" x="2644775" y="3421063"/>
          <p14:tracePt t="80484" x="2644775" y="3406775"/>
          <p14:tracePt t="80500" x="2644775" y="3390900"/>
          <p14:tracePt t="80529" x="2644775" y="3382963"/>
          <p14:tracePt t="80609" x="2644775" y="3368675"/>
          <p14:tracePt t="80625" x="2636838" y="3352800"/>
          <p14:tracePt t="80634" x="2620963" y="3336925"/>
          <p14:tracePt t="80651" x="2613025" y="3336925"/>
          <p14:tracePt t="80666" x="2606675" y="3330575"/>
          <p14:tracePt t="80683" x="2598738" y="3322638"/>
          <p14:tracePt t="80714" x="2598738" y="3314700"/>
          <p14:tracePt t="80721" x="2582863" y="3314700"/>
          <p14:tracePt t="80732" x="2552700" y="3314700"/>
          <p14:tracePt t="80750" x="2514600" y="3292475"/>
          <p14:tracePt t="80766" x="2492375" y="3276600"/>
          <p14:tracePt t="80783" x="2484438" y="3268663"/>
          <p14:tracePt t="80799" x="2476500" y="3268663"/>
          <p14:tracePt t="80841" x="2468563" y="3268663"/>
          <p14:tracePt t="80857" x="2454275" y="3268663"/>
          <p14:tracePt t="80881" x="2446338" y="3268663"/>
          <p14:tracePt t="80897" x="2438400" y="3268663"/>
          <p14:tracePt t="80905" x="2430463" y="3268663"/>
          <p14:tracePt t="80916" x="2416175" y="3268663"/>
          <p14:tracePt t="80933" x="2408238" y="3268663"/>
          <p14:tracePt t="80949" x="2392363" y="3268663"/>
          <p14:tracePt t="80966" x="2392363" y="3276600"/>
          <p14:tracePt t="80983" x="2354263" y="3314700"/>
          <p14:tracePt t="80999" x="2332038" y="3330575"/>
          <p14:tracePt t="81016" x="2293938" y="3336925"/>
          <p14:tracePt t="81016" x="2286000" y="3352800"/>
          <p14:tracePt t="81034" x="2247900" y="3368675"/>
          <p14:tracePt t="81051" x="2239963" y="3375025"/>
          <p14:tracePt t="81066" x="2217738" y="3382963"/>
          <p14:tracePt t="81084" x="2217738" y="3398838"/>
          <p14:tracePt t="81100" x="2209800" y="3436938"/>
          <p14:tracePt t="81117" x="2201863" y="3451225"/>
          <p14:tracePt t="81132" x="2193925" y="3489325"/>
          <p14:tracePt t="81149" x="2193925" y="3521075"/>
          <p14:tracePt t="81166" x="2179638" y="3559175"/>
          <p14:tracePt t="81183" x="2171700" y="3573463"/>
          <p14:tracePt t="81198" x="2171700" y="3597275"/>
          <p14:tracePt t="81215" x="2163763" y="3603625"/>
          <p14:tracePt t="81232" x="2163763" y="3611563"/>
          <p14:tracePt t="81248" x="2163763" y="3619500"/>
          <p14:tracePt t="81273" x="2163763" y="3627438"/>
          <p14:tracePt t="81321" x="2163763" y="3641725"/>
          <p14:tracePt t="81345" x="2171700" y="3649663"/>
          <p14:tracePt t="81361" x="2179638" y="3657600"/>
          <p14:tracePt t="81369" x="2187575" y="3657600"/>
          <p14:tracePt t="81382" x="2193925" y="3673475"/>
          <p14:tracePt t="81399" x="2201863" y="3695700"/>
          <p14:tracePt t="81416" x="2201863" y="3711575"/>
          <p14:tracePt t="81432" x="2201863" y="3741738"/>
          <p14:tracePt t="81450" x="2201863" y="3771900"/>
          <p14:tracePt t="81468" x="2225675" y="3825875"/>
          <p14:tracePt t="81483" x="2232025" y="3878263"/>
          <p14:tracePt t="81499" x="2232025" y="3916363"/>
          <p14:tracePt t="81516" x="2239963" y="3946525"/>
          <p14:tracePt t="81533" x="2255838" y="3962400"/>
          <p14:tracePt t="81547" x="2270125" y="3978275"/>
          <p14:tracePt t="81565" x="2293938" y="4000500"/>
          <p14:tracePt t="81581" x="2316163" y="4022725"/>
          <p14:tracePt t="81598" x="2316163" y="4038600"/>
          <p14:tracePt t="81615" x="2316163" y="4054475"/>
          <p14:tracePt t="81631" x="2316163" y="4060825"/>
          <p14:tracePt t="81649" x="2332038" y="4092575"/>
          <p14:tracePt t="81667" x="2354263" y="4152900"/>
          <p14:tracePt t="81683" x="2392363" y="4198938"/>
          <p14:tracePt t="81700" x="2392363" y="4206875"/>
          <p14:tracePt t="81715" x="2400300" y="4213225"/>
          <p14:tracePt t="81731" x="2400300" y="4221163"/>
          <p14:tracePt t="81748" x="2430463" y="4237038"/>
          <p14:tracePt t="81765" x="2454275" y="4244975"/>
          <p14:tracePt t="81782" x="2468563" y="4251325"/>
          <p14:tracePt t="81798" x="2468563" y="4259263"/>
          <p14:tracePt t="81815" x="2476500" y="4259263"/>
          <p14:tracePt t="81873" x="2484438" y="4259263"/>
          <p14:tracePt t="81897" x="2492375" y="4259263"/>
          <p14:tracePt t="81905" x="2498725" y="4259263"/>
          <p14:tracePt t="81921" x="2514600" y="4259263"/>
          <p14:tracePt t="81931" x="2530475" y="4259263"/>
          <p14:tracePt t="81948" x="2544763" y="4259263"/>
          <p14:tracePt t="82025" x="2560638" y="4259263"/>
          <p14:tracePt t="82033" x="2582863" y="4259263"/>
          <p14:tracePt t="82047" x="2606675" y="4275138"/>
          <p14:tracePt t="82065" x="2613025" y="4275138"/>
          <p14:tracePt t="82129" x="2620963" y="4275138"/>
          <p14:tracePt t="82146" x="2628900" y="4283075"/>
          <p14:tracePt t="82153" x="2628900" y="4275138"/>
          <p14:tracePt t="82969" x="2651125" y="4259263"/>
          <p14:tracePt t="82978" x="2667000" y="4244975"/>
          <p14:tracePt t="82985" x="2689225" y="4237038"/>
          <p14:tracePt t="82997" x="2727325" y="4221163"/>
          <p14:tracePt t="83014" x="2781300" y="4191000"/>
          <p14:tracePt t="83031" x="2873375" y="4191000"/>
          <p14:tracePt t="83046" x="3070225" y="4191000"/>
          <p14:tracePt t="83063" x="3276600" y="4191000"/>
          <p14:tracePt t="83080" x="3444875" y="4191000"/>
          <p14:tracePt t="83080" x="3467100" y="4191000"/>
          <p14:tracePt t="83098" x="3505200" y="4175125"/>
          <p14:tracePt t="83115" x="3535363" y="4152900"/>
          <p14:tracePt t="83131" x="3581400" y="4144963"/>
          <p14:tracePt t="83148" x="3711575" y="4144963"/>
          <p14:tracePt t="83164" x="3886200" y="4144963"/>
          <p14:tracePt t="83180" x="4038600" y="4144963"/>
          <p14:tracePt t="83198" x="4122738" y="4144963"/>
          <p14:tracePt t="83198" x="4130675" y="4144963"/>
          <p14:tracePt t="83218" x="4144963" y="4144963"/>
          <p14:tracePt t="83229" x="4168775" y="4137025"/>
          <p14:tracePt t="83249" x="4168775" y="4130675"/>
          <p14:tracePt t="83249" x="4191000" y="4114800"/>
          <p14:tracePt t="83266" x="4229100" y="4098925"/>
          <p14:tracePt t="83280" x="4289425" y="4076700"/>
          <p14:tracePt t="83280" x="4297363" y="4060825"/>
          <p14:tracePt t="83298" x="4327525" y="4054475"/>
          <p14:tracePt t="83314" x="4327525" y="4046538"/>
          <p14:tracePt t="83330" x="4343400" y="4038600"/>
          <p14:tracePt t="83347" x="4365625" y="4016375"/>
          <p14:tracePt t="83364" x="4389438" y="4000500"/>
          <p14:tracePt t="83380" x="4419600" y="3978275"/>
          <p14:tracePt t="83397" x="4457700" y="3946525"/>
          <p14:tracePt t="83414" x="4495800" y="3932238"/>
          <p14:tracePt t="83430" x="4511675" y="3916363"/>
          <p14:tracePt t="83447" x="4518025" y="3902075"/>
          <p14:tracePt t="83447" x="4518025" y="3894138"/>
          <p14:tracePt t="83468" x="4518025" y="3878263"/>
          <p14:tracePt t="83480" x="4518025" y="3810000"/>
          <p14:tracePt t="83498" x="4518025" y="3756025"/>
          <p14:tracePt t="83515" x="4518025" y="3687763"/>
          <p14:tracePt t="83532" x="4518025" y="3657600"/>
          <p14:tracePt t="83547" x="4525963" y="3635375"/>
          <p14:tracePt t="83564" x="4525963" y="3619500"/>
          <p14:tracePt t="83580" x="4525963" y="3581400"/>
          <p14:tracePt t="83597" x="4525963" y="3551238"/>
          <p14:tracePt t="83614" x="4525963" y="3521075"/>
          <p14:tracePt t="83630" x="4525963" y="3497263"/>
          <p14:tracePt t="83647" x="4525963" y="3467100"/>
          <p14:tracePt t="83663" x="4525963" y="3429000"/>
          <p14:tracePt t="83680" x="4525963" y="3382963"/>
          <p14:tracePt t="83680" x="4525963" y="3368675"/>
          <p14:tracePt t="83698" x="4525963" y="3344863"/>
          <p14:tracePt t="83715" x="4525963" y="3322638"/>
          <p14:tracePt t="83731" x="4525963" y="3314700"/>
          <p14:tracePt t="83747" x="4525963" y="3298825"/>
          <p14:tracePt t="83764" x="4525963" y="3284538"/>
          <p14:tracePt t="83779" x="4518025" y="3246438"/>
          <p14:tracePt t="83797" x="4518025" y="3230563"/>
          <p14:tracePt t="83813" x="4511675" y="3208338"/>
          <p14:tracePt t="83830" x="4511675" y="3192463"/>
          <p14:tracePt t="83846" x="4503738" y="3184525"/>
          <p14:tracePt t="83905" x="4495800" y="3184525"/>
          <p14:tracePt t="83914" x="4495800" y="3178175"/>
          <p14:tracePt t="83921" x="4495800" y="3162300"/>
          <p14:tracePt t="83930" x="4487863" y="3154363"/>
          <p14:tracePt t="83947" x="4479925" y="3146425"/>
          <p14:tracePt t="83965" x="4465638" y="3140075"/>
          <p14:tracePt t="84001" x="4449763" y="3132138"/>
          <p14:tracePt t="84041" x="4441825" y="3132138"/>
          <p14:tracePt t="84049" x="4435475" y="3132138"/>
          <p14:tracePt t="84062" x="4427538" y="3124200"/>
          <p14:tracePt t="84079" x="4381500" y="3108325"/>
          <p14:tracePt t="84079" x="4373563" y="3108325"/>
          <p14:tracePt t="84098" x="4359275" y="3108325"/>
          <p14:tracePt t="84113" x="4321175" y="3094038"/>
          <p14:tracePt t="84130" x="4289425" y="3094038"/>
          <p14:tracePt t="84147" x="4244975" y="3078163"/>
          <p14:tracePt t="84164" x="4206875" y="3078163"/>
          <p14:tracePt t="84180" x="4175125" y="3070225"/>
          <p14:tracePt t="84196" x="4137025" y="3063875"/>
          <p14:tracePt t="84214" x="4130675" y="3063875"/>
          <p14:tracePt t="84229" x="4098925" y="3063875"/>
          <p14:tracePt t="84246" x="4084638" y="3055938"/>
          <p14:tracePt t="84262" x="4068763" y="3055938"/>
          <p14:tracePt t="84279" x="4038600" y="3055938"/>
          <p14:tracePt t="84279" x="4016375" y="3055938"/>
          <p14:tracePt t="84298" x="3984625" y="3055938"/>
          <p14:tracePt t="84313" x="3908425" y="3055938"/>
          <p14:tracePt t="84331" x="3863975" y="3063875"/>
          <p14:tracePt t="84347" x="3810000" y="3078163"/>
          <p14:tracePt t="84363" x="3787775" y="3094038"/>
          <p14:tracePt t="84379" x="3756025" y="3108325"/>
          <p14:tracePt t="84396" x="3725863" y="3132138"/>
          <p14:tracePt t="84413" x="3703638" y="3146425"/>
          <p14:tracePt t="84429" x="3679825" y="3162300"/>
          <p14:tracePt t="84447" x="3657600" y="3184525"/>
          <p14:tracePt t="84462" x="3641725" y="3208338"/>
          <p14:tracePt t="84479" x="3619500" y="3230563"/>
          <p14:tracePt t="84495" x="3611563" y="3268663"/>
          <p14:tracePt t="84512" x="3589338" y="3306763"/>
          <p14:tracePt t="84512" x="3581400" y="3314700"/>
          <p14:tracePt t="84530" x="3565525" y="3330575"/>
          <p14:tracePt t="84544" x="3565525" y="3382963"/>
          <p14:tracePt t="84562" x="3559175" y="3406775"/>
          <p14:tracePt t="84579" x="3551238" y="3436938"/>
          <p14:tracePt t="84596" x="3551238" y="3467100"/>
          <p14:tracePt t="84612" x="3535363" y="3505200"/>
          <p14:tracePt t="84629" x="3527425" y="3535363"/>
          <p14:tracePt t="84646" x="3505200" y="3565525"/>
          <p14:tracePt t="84662" x="3482975" y="3597275"/>
          <p14:tracePt t="84679" x="3482975" y="3635375"/>
          <p14:tracePt t="84696" x="3459163" y="3695700"/>
          <p14:tracePt t="84696" x="3459163" y="3703638"/>
          <p14:tracePt t="84714" x="3444875" y="3741738"/>
          <p14:tracePt t="84730" x="3429000" y="3763963"/>
          <p14:tracePt t="84746" x="3429000" y="3802063"/>
          <p14:tracePt t="84763" x="3429000" y="3848100"/>
          <p14:tracePt t="84779" x="3413125" y="3870325"/>
          <p14:tracePt t="84796" x="3413125" y="3894138"/>
          <p14:tracePt t="84812" x="3413125" y="3916363"/>
          <p14:tracePt t="84829" x="3413125" y="3932238"/>
          <p14:tracePt t="84846" x="3413125" y="3962400"/>
          <p14:tracePt t="84862" x="3413125" y="3978275"/>
          <p14:tracePt t="84879" x="3413125" y="4008438"/>
          <p14:tracePt t="84896" x="3413125" y="4022725"/>
          <p14:tracePt t="84912" x="3413125" y="4030663"/>
          <p14:tracePt t="84929" x="3413125" y="4054475"/>
          <p14:tracePt t="84947" x="3413125" y="4068763"/>
          <p14:tracePt t="84963" x="3413125" y="4076700"/>
          <p14:tracePt t="84979" x="3413125" y="4106863"/>
          <p14:tracePt t="84996" x="3413125" y="4122738"/>
          <p14:tracePt t="85012" x="3413125" y="4144963"/>
          <p14:tracePt t="85029" x="3429000" y="4168775"/>
          <p14:tracePt t="85046" x="3436938" y="4183063"/>
          <p14:tracePt t="85061" x="3451225" y="4198938"/>
          <p14:tracePt t="85078" x="3489325" y="4221163"/>
          <p14:tracePt t="85095" x="3505200" y="4237038"/>
          <p14:tracePt t="85113" x="3521075" y="4251325"/>
          <p14:tracePt t="85128" x="3527425" y="4251325"/>
          <p14:tracePt t="85146" x="3551238" y="4259263"/>
          <p14:tracePt t="85163" x="3589338" y="4289425"/>
          <p14:tracePt t="85179" x="3603625" y="4305300"/>
          <p14:tracePt t="85196" x="3611563" y="4313238"/>
          <p14:tracePt t="85214" x="3619500" y="4313238"/>
          <p14:tracePt t="85241" x="3635375" y="4327525"/>
          <p14:tracePt t="85257" x="3641725" y="4327525"/>
          <p14:tracePt t="85273" x="3649663" y="4327525"/>
          <p14:tracePt t="85281" x="3657600" y="4327525"/>
          <p14:tracePt t="85295" x="3665538" y="4343400"/>
          <p14:tracePt t="85353" x="3673475" y="4343400"/>
          <p14:tracePt t="85362" x="3687763" y="4359275"/>
          <p14:tracePt t="85369" x="3703638" y="4359275"/>
          <p14:tracePt t="85379" x="3725863" y="4373563"/>
          <p14:tracePt t="85395" x="3741738" y="4381500"/>
          <p14:tracePt t="85412" x="3749675" y="4381500"/>
          <p14:tracePt t="85429" x="3756025" y="4381500"/>
          <p14:tracePt t="85449" x="3763963" y="4381500"/>
          <p14:tracePt t="85461" x="3787775" y="4381500"/>
          <p14:tracePt t="85480" x="3825875" y="4381500"/>
          <p14:tracePt t="85495" x="3863975" y="4381500"/>
          <p14:tracePt t="85511" x="3886200" y="4381500"/>
          <p14:tracePt t="85528" x="3902075" y="4381500"/>
          <p14:tracePt t="85528" x="3908425" y="4381500"/>
          <p14:tracePt t="85546" x="3916363" y="4373563"/>
          <p14:tracePt t="85561" x="3924300" y="4373563"/>
          <p14:tracePt t="85579" x="3946525" y="4373563"/>
          <p14:tracePt t="85597" x="3970338" y="4365625"/>
          <p14:tracePt t="85612" x="4008438" y="4343400"/>
          <p14:tracePt t="85628" x="4030663" y="4343400"/>
          <p14:tracePt t="85645" x="4068763" y="4327525"/>
          <p14:tracePt t="85661" x="4106863" y="4313238"/>
          <p14:tracePt t="85678" x="4130675" y="4297363"/>
          <p14:tracePt t="85695" x="4137025" y="4289425"/>
          <p14:tracePt t="85711" x="4152900" y="4251325"/>
          <p14:tracePt t="85729" x="4175125" y="4213225"/>
          <p14:tracePt t="85729" x="4183063" y="4198938"/>
          <p14:tracePt t="85747" x="4206875" y="4168775"/>
          <p14:tracePt t="85762" x="4221163" y="4152900"/>
          <p14:tracePt t="85779" x="4251325" y="4106863"/>
          <p14:tracePt t="85795" x="4267200" y="4084638"/>
          <p14:tracePt t="85812" x="4275138" y="4054475"/>
          <p14:tracePt t="85828" x="4289425" y="4016375"/>
          <p14:tracePt t="85845" x="4289425" y="3992563"/>
          <p14:tracePt t="85861" x="4289425" y="3970338"/>
          <p14:tracePt t="85878" x="4289425" y="3946525"/>
          <p14:tracePt t="85895" x="4289425" y="3908425"/>
          <p14:tracePt t="85911" x="4289425" y="3878263"/>
          <p14:tracePt t="85928" x="4289425" y="3840163"/>
          <p14:tracePt t="85928" x="4289425" y="3825875"/>
          <p14:tracePt t="85946" x="4289425" y="3794125"/>
          <p14:tracePt t="85946" x="4289425" y="3779838"/>
          <p14:tracePt t="85962" x="4289425" y="3741738"/>
          <p14:tracePt t="85978" x="4289425" y="3725863"/>
          <p14:tracePt t="85995" x="4289425" y="3717925"/>
          <p14:tracePt t="86011" x="4289425" y="3695700"/>
          <p14:tracePt t="86029" x="4289425" y="3679825"/>
          <p14:tracePt t="86043" x="4289425" y="3673475"/>
          <p14:tracePt t="86059" x="4289425" y="3635375"/>
          <p14:tracePt t="86077" x="4289425" y="3597275"/>
          <p14:tracePt t="86094" x="4289425" y="3559175"/>
          <p14:tracePt t="86111" x="4289425" y="3527425"/>
          <p14:tracePt t="86127" x="4289425" y="3497263"/>
          <p14:tracePt t="86145" x="4289425" y="3467100"/>
          <p14:tracePt t="86162" x="4289425" y="3451225"/>
          <p14:tracePt t="86178" x="4283075" y="3451225"/>
          <p14:tracePt t="87331" x="4267200" y="3451225"/>
          <p14:tracePt t="87737" x="4259263" y="3451225"/>
          <p14:tracePt t="88129" x="4251325" y="3451225"/>
          <p14:tracePt t="88137" x="4244975" y="3451225"/>
          <p14:tracePt t="88145" x="4237038" y="3451225"/>
          <p14:tracePt t="88158" x="4229100" y="3451225"/>
          <p14:tracePt t="88175" x="4213225" y="3451225"/>
          <p14:tracePt t="88194" x="4198938" y="3451225"/>
          <p14:tracePt t="88210" x="4168775" y="3451225"/>
          <p14:tracePt t="88227" x="4130675" y="3451225"/>
          <p14:tracePt t="88242" x="4000500" y="3451225"/>
          <p14:tracePt t="88258" x="3802063" y="3451225"/>
          <p14:tracePt t="88276" x="3589338" y="3451225"/>
          <p14:tracePt t="88292" x="3390900" y="3451225"/>
          <p14:tracePt t="88309" x="3101975" y="3451225"/>
          <p14:tracePt t="88325" x="2765425" y="3451225"/>
          <p14:tracePt t="88342" x="2468563" y="3467100"/>
          <p14:tracePt t="88359" x="2239963" y="3521075"/>
          <p14:tracePt t="88375" x="2095500" y="3573463"/>
          <p14:tracePt t="88392" x="1973263" y="3619500"/>
          <p14:tracePt t="88392" x="1927225" y="3641725"/>
          <p14:tracePt t="88410" x="1882775" y="3649663"/>
          <p14:tracePt t="88427" x="1812925" y="3665538"/>
          <p14:tracePt t="88443" x="1730375" y="3679825"/>
          <p14:tracePt t="88461" x="1622425" y="3703638"/>
          <p14:tracePt t="88476" x="1477963" y="3733800"/>
          <p14:tracePt t="88492" x="1325563" y="3763963"/>
          <p14:tracePt t="88508" x="1189038" y="3802063"/>
          <p14:tracePt t="88525" x="1112838" y="3825875"/>
          <p14:tracePt t="88542" x="1066800" y="3840163"/>
          <p14:tracePt t="88558" x="1044575" y="3856038"/>
          <p14:tracePt t="88575" x="1036638" y="3856038"/>
          <p14:tracePt t="88591" x="1020763" y="3863975"/>
          <p14:tracePt t="88610" x="974725" y="3878263"/>
          <p14:tracePt t="88626" x="898525" y="3894138"/>
          <p14:tracePt t="88644" x="838200" y="3902075"/>
          <p14:tracePt t="88659" x="762000" y="3916363"/>
          <p14:tracePt t="88675" x="663575" y="3924300"/>
          <p14:tracePt t="88692" x="579438" y="3924300"/>
          <p14:tracePt t="88708" x="511175" y="3924300"/>
          <p14:tracePt t="88725" x="487363" y="3932238"/>
          <p14:tracePt t="88741" x="465138" y="3932238"/>
          <p14:tracePt t="88758" x="434975" y="3932238"/>
          <p14:tracePt t="88775" x="350838" y="3932238"/>
          <p14:tracePt t="88791" x="304800" y="3916363"/>
          <p14:tracePt t="88808" x="304800" y="3908425"/>
          <p14:tracePt t="88825" x="327025" y="3894138"/>
          <p14:tracePt t="88842" x="334963" y="3894138"/>
          <p14:tracePt t="88858" x="350838" y="3886200"/>
          <p14:tracePt t="88897" x="365125" y="3878263"/>
          <p14:tracePt t="88945" x="381000" y="3870325"/>
          <p14:tracePt t="88961" x="396875" y="3870325"/>
          <p14:tracePt t="88969" x="419100" y="3856038"/>
          <p14:tracePt t="88977" x="434975" y="3856038"/>
          <p14:tracePt t="88991" x="441325" y="3856038"/>
          <p14:tracePt t="89017" x="457200" y="3856038"/>
          <p14:tracePt t="89033" x="473075" y="3840163"/>
          <p14:tracePt t="89049" x="479425" y="3840163"/>
          <p14:tracePt t="89065" x="487363" y="3832225"/>
          <p14:tracePt t="89081" x="503238" y="3825875"/>
          <p14:tracePt t="89091" x="511175" y="3787775"/>
          <p14:tracePt t="89108" x="517525" y="3749675"/>
          <p14:tracePt t="89125" x="533400" y="3725863"/>
          <p14:tracePt t="89141" x="541338" y="3725863"/>
          <p14:tracePt t="89157" x="549275" y="3725863"/>
          <p14:tracePt t="89174" x="563563" y="3725863"/>
          <p14:tracePt t="89190" x="579438" y="3741738"/>
          <p14:tracePt t="89273" x="609600" y="3794125"/>
          <p14:tracePt t="89281" x="631825" y="3840163"/>
          <p14:tracePt t="89291" x="685800" y="3940175"/>
          <p14:tracePt t="89308" x="708025" y="3984625"/>
          <p14:tracePt t="89325" x="723900" y="4016375"/>
          <p14:tracePt t="89341" x="777875" y="4054475"/>
          <p14:tracePt t="89357" x="876300" y="4084638"/>
          <p14:tracePt t="89374" x="974725" y="4122738"/>
          <p14:tracePt t="89391" x="1066800" y="4122738"/>
          <p14:tracePt t="89408" x="1127125" y="4122738"/>
          <p14:tracePt t="89408" x="1143000" y="4068763"/>
          <p14:tracePt t="89426" x="1150938" y="4008438"/>
          <p14:tracePt t="89441" x="1150938" y="3886200"/>
          <p14:tracePt t="89460" x="1158875" y="3878263"/>
          <p14:tracePt t="89513" x="1181100" y="3878263"/>
          <p14:tracePt t="89522" x="1189038" y="3878263"/>
          <p14:tracePt t="89529" x="1196975" y="3878263"/>
          <p14:tracePt t="89561" x="1211263" y="3878263"/>
          <p14:tracePt t="89569" x="1249363" y="3878263"/>
          <p14:tracePt t="89577" x="1287463" y="3878263"/>
          <p14:tracePt t="89589" x="1379538" y="3916363"/>
          <p14:tracePt t="89606" x="1401763" y="3932238"/>
          <p14:tracePt t="89623" x="1409700" y="3932238"/>
          <p14:tracePt t="89801" x="1417638" y="3924300"/>
          <p14:tracePt t="89825" x="1417638" y="3916363"/>
          <p14:tracePt t="89849" x="1417638" y="3908425"/>
          <p14:tracePt t="89858" x="1417638" y="3902075"/>
          <p14:tracePt t="89865" x="1417638" y="3886200"/>
          <p14:tracePt t="89897" x="1417638" y="3878263"/>
          <p14:tracePt t="90001" x="1431925" y="3894138"/>
          <p14:tracePt t="90281" x="1431925" y="3902075"/>
          <p14:tracePt t="90297" x="1439863" y="3908425"/>
          <p14:tracePt t="90306" x="1447800" y="3916363"/>
          <p14:tracePt t="90322" x="1447800" y="3924300"/>
          <p14:tracePt t="90425" x="1447800" y="3932238"/>
          <p14:tracePt t="90441" x="1447800" y="3940175"/>
          <p14:tracePt t="91322" x="1447800" y="3946525"/>
          <p14:tracePt t="91393" x="1447800" y="3962400"/>
          <p14:tracePt t="91401" x="1447800" y="3978275"/>
          <p14:tracePt t="91409" x="1447800" y="3992563"/>
          <p14:tracePt t="91421" x="1447800" y="4046538"/>
          <p14:tracePt t="91439" x="1447800" y="4098925"/>
          <p14:tracePt t="91455" x="1447800" y="4168775"/>
          <p14:tracePt t="91455" x="1447800" y="4191000"/>
          <p14:tracePt t="91475" x="1447800" y="4237038"/>
          <p14:tracePt t="91490" x="1447800" y="4251325"/>
          <p14:tracePt t="91507" x="1447800" y="4267200"/>
          <p14:tracePt t="91524" x="1447800" y="4275138"/>
          <p14:tracePt t="91539" x="1447800" y="4283075"/>
          <p14:tracePt t="91561" x="1447800" y="4297363"/>
          <p14:tracePt t="91601" x="1455738" y="4305300"/>
          <p14:tracePt t="91609" x="1455738" y="4313238"/>
          <p14:tracePt t="91633" x="1463675" y="4321175"/>
          <p14:tracePt t="91657" x="1470025" y="4321175"/>
          <p14:tracePt t="91697" x="1477963" y="4321175"/>
          <p14:tracePt t="91713" x="1485900" y="4321175"/>
          <p14:tracePt t="91722" x="1501775" y="4321175"/>
          <p14:tracePt t="91738" x="1508125" y="4321175"/>
          <p14:tracePt t="91801" x="1516063" y="4313238"/>
          <p14:tracePt t="91809" x="1524000" y="4313238"/>
          <p14:tracePt t="91849" x="1531938" y="4313238"/>
          <p14:tracePt t="91857" x="1539875" y="4305300"/>
          <p14:tracePt t="91870" x="1546225" y="4305300"/>
          <p14:tracePt t="91887" x="1562100" y="4283075"/>
          <p14:tracePt t="91887" x="1570038" y="4267200"/>
          <p14:tracePt t="91906" x="1592263" y="4244975"/>
          <p14:tracePt t="91923" x="1600200" y="4213225"/>
          <p14:tracePt t="91939" x="1608138" y="4168775"/>
          <p14:tracePt t="91956" x="1608138" y="4114800"/>
          <p14:tracePt t="91973" x="1608138" y="4054475"/>
          <p14:tracePt t="91988" x="1608138" y="4000500"/>
          <p14:tracePt t="92005" x="1608138" y="3940175"/>
          <p14:tracePt t="92021" x="1608138" y="3886200"/>
          <p14:tracePt t="92038" x="1608138" y="3832225"/>
          <p14:tracePt t="92055" x="1608138" y="3771900"/>
          <p14:tracePt t="92071" x="1608138" y="3703638"/>
          <p14:tracePt t="92088" x="1608138" y="3611563"/>
          <p14:tracePt t="92088" x="1608138" y="3551238"/>
          <p14:tracePt t="92106" x="1608138" y="3406775"/>
          <p14:tracePt t="92123" x="1584325" y="3254375"/>
          <p14:tracePt t="92139" x="1577975" y="3116263"/>
          <p14:tracePt t="92155" x="1577975" y="3025775"/>
          <p14:tracePt t="92171" x="1577975" y="2955925"/>
          <p14:tracePt t="92188" x="1577975" y="2917825"/>
          <p14:tracePt t="92205" x="1577975" y="2887663"/>
          <p14:tracePt t="92227" x="1577975" y="2873375"/>
          <p14:tracePt t="92238" x="1577975" y="2857500"/>
          <p14:tracePt t="92254" x="1577975" y="2841625"/>
          <p14:tracePt t="92271" x="1577975" y="2835275"/>
          <p14:tracePt t="92287" x="1577975" y="2827338"/>
          <p14:tracePt t="92304" x="1577975" y="2835275"/>
          <p14:tracePt t="92441" x="1577975" y="2841625"/>
          <p14:tracePt t="92465" x="1584325" y="2857500"/>
          <p14:tracePt t="92513" x="1592263" y="2865438"/>
          <p14:tracePt t="92529" x="1600200" y="2873375"/>
          <p14:tracePt t="92538" x="1616075" y="2879725"/>
          <p14:tracePt t="92545" x="1646238" y="2895600"/>
          <p14:tracePt t="92555" x="1782763" y="2925763"/>
          <p14:tracePt t="92571" x="1981200" y="2955925"/>
          <p14:tracePt t="92588" x="2217738" y="3001963"/>
          <p14:tracePt t="92604" x="2430463" y="3009900"/>
          <p14:tracePt t="92621" x="2582863" y="3009900"/>
          <p14:tracePt t="92637" x="2674938" y="3009900"/>
          <p14:tracePt t="92654" x="2697163" y="3009900"/>
          <p14:tracePt t="92670" x="2713038" y="3009900"/>
          <p14:tracePt t="92705" x="2735263" y="3017838"/>
          <p14:tracePt t="93129" x="2789238" y="3040063"/>
          <p14:tracePt t="93137" x="2857500" y="3078163"/>
          <p14:tracePt t="93145" x="2911475" y="3108325"/>
          <p14:tracePt t="93155" x="2971800" y="3132138"/>
          <p14:tracePt t="93171" x="2971800" y="3146425"/>
          <p14:tracePt t="93265" x="2979738" y="3192463"/>
          <p14:tracePt t="93273" x="2987675" y="3208338"/>
          <p14:tracePt t="93286" x="2994025" y="3230563"/>
          <p14:tracePt t="93303" x="3009900" y="3246438"/>
          <p14:tracePt t="93319" x="3009900" y="3238500"/>
          <p14:tracePt t="93393" x="2994025" y="3216275"/>
          <p14:tracePt t="93402" x="2979738" y="3192463"/>
          <p14:tracePt t="93409" x="2971800" y="3192463"/>
          <p14:tracePt t="93441" x="2963863" y="3192463"/>
          <p14:tracePt t="93457" x="2955925" y="3184525"/>
          <p14:tracePt t="93505" x="2955925" y="3170238"/>
          <p14:tracePt t="93513" x="2949575" y="3162300"/>
          <p14:tracePt t="93522" x="2917825" y="3140075"/>
          <p14:tracePt t="93539" x="2903538" y="3132138"/>
          <p14:tracePt t="93551" x="2879725" y="3108325"/>
          <p14:tracePt t="93551" x="2865438" y="3101975"/>
          <p14:tracePt t="93570" x="2857500" y="3101975"/>
          <p14:tracePt t="93587" x="2835275" y="3101975"/>
          <p14:tracePt t="93603" x="2811463" y="3086100"/>
          <p14:tracePt t="93620" x="2713038" y="3078163"/>
          <p14:tracePt t="93636" x="2590800" y="3055938"/>
          <p14:tracePt t="93653" x="2536825" y="3055938"/>
          <p14:tracePt t="93670" x="2522538" y="3055938"/>
          <p14:tracePt t="93687" x="2492375" y="3055938"/>
          <p14:tracePt t="93703" x="2454275" y="3055938"/>
          <p14:tracePt t="93720" x="2408238" y="3063875"/>
          <p14:tracePt t="93720" x="2370138" y="3078163"/>
          <p14:tracePt t="93738" x="2332038" y="3094038"/>
          <p14:tracePt t="93755" x="2286000" y="3116263"/>
          <p14:tracePt t="93771" x="2225675" y="3154363"/>
          <p14:tracePt t="93787" x="2155825" y="3200400"/>
          <p14:tracePt t="93803" x="2111375" y="3238500"/>
          <p14:tracePt t="93820" x="2057400" y="3292475"/>
          <p14:tracePt t="93837" x="2019300" y="3330575"/>
          <p14:tracePt t="93853" x="1981200" y="3390900"/>
          <p14:tracePt t="93870" x="1951038" y="3444875"/>
          <p14:tracePt t="93886" x="1943100" y="3505200"/>
          <p14:tracePt t="93903" x="1927225" y="3581400"/>
          <p14:tracePt t="93920" x="1927225" y="3641725"/>
          <p14:tracePt t="93920" x="1927225" y="3657600"/>
          <p14:tracePt t="93938" x="1927225" y="3687763"/>
          <p14:tracePt t="93952" x="1920875" y="3763963"/>
          <p14:tracePt t="93973" x="1920875" y="3832225"/>
          <p14:tracePt t="93987" x="1927225" y="3940175"/>
          <p14:tracePt t="94004" x="2011363" y="4038600"/>
          <p14:tracePt t="94020" x="2111375" y="4137025"/>
          <p14:tracePt t="94036" x="2201863" y="4183063"/>
          <p14:tracePt t="94053" x="2232025" y="4183063"/>
          <p14:tracePt t="94069" x="2239963" y="4183063"/>
          <p14:tracePt t="94085" x="2270125" y="4144963"/>
          <p14:tracePt t="94103" x="2308225" y="4092575"/>
          <p14:tracePt t="94119" x="2362200" y="3984625"/>
          <p14:tracePt t="94136" x="2416175" y="3908425"/>
          <p14:tracePt t="94136" x="2430463" y="3878263"/>
          <p14:tracePt t="94155" x="2460625" y="3802063"/>
          <p14:tracePt t="94170" x="2460625" y="3733800"/>
          <p14:tracePt t="94187" x="2468563" y="3665538"/>
          <p14:tracePt t="94204" x="2468563" y="3589338"/>
          <p14:tracePt t="94221" x="2468563" y="3535363"/>
          <p14:tracePt t="94237" x="2476500" y="3521075"/>
          <p14:tracePt t="94252" x="2484438" y="3527425"/>
          <p14:tracePt t="94497" x="2492375" y="3527425"/>
          <p14:tracePt t="94505" x="2522538" y="3543300"/>
          <p14:tracePt t="94518" x="2582863" y="3551238"/>
          <p14:tracePt t="94518" x="2606675" y="3559175"/>
          <p14:tracePt t="94538" x="2636838" y="3565525"/>
          <p14:tracePt t="94551" x="2735263" y="3589338"/>
          <p14:tracePt t="94570" x="2789238" y="3589338"/>
          <p14:tracePt t="94587" x="2841625" y="3589338"/>
          <p14:tracePt t="94603" x="2903538" y="3589338"/>
          <p14:tracePt t="94620" x="2979738" y="3589338"/>
          <p14:tracePt t="94636" x="3048000" y="3589338"/>
          <p14:tracePt t="94652" x="3146425" y="3603625"/>
          <p14:tracePt t="94668" x="3216275" y="3603625"/>
          <p14:tracePt t="94685" x="3284538" y="3611563"/>
          <p14:tracePt t="94702" x="3314700" y="3611563"/>
          <p14:tracePt t="94719" x="3368675" y="3611563"/>
          <p14:tracePt t="94735" x="3459163" y="3611563"/>
          <p14:tracePt t="94752" x="3573463" y="3611563"/>
          <p14:tracePt t="94752" x="3635375" y="3627438"/>
          <p14:tracePt t="94771" x="3673475" y="3627438"/>
          <p14:tracePt t="94786" x="3687763" y="3627438"/>
          <p14:tracePt t="94803" x="3756025" y="3627438"/>
          <p14:tracePt t="94819" x="3870325" y="3649663"/>
          <p14:tracePt t="94836" x="4008438" y="3657600"/>
          <p14:tracePt t="94852" x="4054475" y="3673475"/>
          <p14:tracePt t="94868" x="4060825" y="3673475"/>
          <p14:tracePt t="94885" x="4038600" y="3673475"/>
          <p14:tracePt t="95153" x="4000500" y="3673475"/>
          <p14:tracePt t="95161" x="3978275" y="3673475"/>
          <p14:tracePt t="95170" x="3908425" y="3673475"/>
          <p14:tracePt t="95186" x="3840163" y="3673475"/>
          <p14:tracePt t="95203" x="3794125" y="3673475"/>
          <p14:tracePt t="95219" x="3741738" y="3673475"/>
          <p14:tracePt t="95237" x="3679825" y="3673475"/>
          <p14:tracePt t="95251" x="3611563" y="3673475"/>
          <p14:tracePt t="95267" x="3559175" y="3673475"/>
          <p14:tracePt t="95285" x="3489325" y="3673475"/>
          <p14:tracePt t="95301" x="3429000" y="3673475"/>
          <p14:tracePt t="95318" x="3336925" y="3673475"/>
          <p14:tracePt t="95335" x="3254375" y="3673475"/>
          <p14:tracePt t="95351" x="3184525" y="3673475"/>
          <p14:tracePt t="95368" x="3140075" y="3673475"/>
          <p14:tracePt t="95386" x="3116263" y="3673475"/>
          <p14:tracePt t="95403" x="3070225" y="3679825"/>
          <p14:tracePt t="95419" x="3017838" y="3679825"/>
          <p14:tracePt t="95436" x="2917825" y="3695700"/>
          <p14:tracePt t="95451" x="2835275" y="3695700"/>
          <p14:tracePt t="95468" x="2773363" y="3695700"/>
          <p14:tracePt t="95485" x="2751138" y="3695700"/>
          <p14:tracePt t="95501" x="2743200" y="3695700"/>
          <p14:tracePt t="95517" x="2727325" y="3695700"/>
          <p14:tracePt t="95545" x="2713038" y="3695700"/>
          <p14:tracePt t="95561" x="2705100" y="3695700"/>
          <p14:tracePt t="95570" x="2689225" y="3695700"/>
          <p14:tracePt t="99102" x="2697163" y="3695700"/>
          <p14:tracePt t="99641" x="2705100" y="3695700"/>
          <p14:tracePt t="99649" x="2713038" y="3695700"/>
          <p14:tracePt t="99705" x="2727325" y="3695700"/>
          <p14:tracePt t="99721" x="2743200" y="3695700"/>
          <p14:tracePt t="99730" x="2759075" y="3695700"/>
          <p14:tracePt t="99737" x="2773363" y="3695700"/>
          <p14:tracePt t="99747" x="2803525" y="3695700"/>
          <p14:tracePt t="99766" x="2819400" y="3695700"/>
          <p14:tracePt t="99780" x="2835275" y="3695700"/>
          <p14:tracePt t="99796" x="2849563" y="3695700"/>
          <p14:tracePt t="99817" x="2873375" y="3695700"/>
          <p14:tracePt t="99830" x="2925763" y="3679825"/>
          <p14:tracePt t="99847" x="3001963" y="3679825"/>
          <p14:tracePt t="99863" x="3108325" y="3679825"/>
          <p14:tracePt t="99880" x="3170238" y="3679825"/>
          <p14:tracePt t="99880" x="3184525" y="3679825"/>
          <p14:tracePt t="99898" x="3192463" y="3679825"/>
          <p14:tracePt t="99913" x="3200400" y="3679825"/>
          <p14:tracePt t="99946" x="3216275" y="3679825"/>
          <p14:tracePt t="99953" x="3260725" y="3679825"/>
          <p14:tracePt t="99963" x="3390900" y="3679825"/>
          <p14:tracePt t="99982" x="3543300" y="3695700"/>
          <p14:tracePt t="99997" x="3665538" y="3733800"/>
          <p14:tracePt t="100014" x="3711575" y="3749675"/>
          <p14:tracePt t="100030" x="3717925" y="3749675"/>
          <p14:tracePt t="100089" x="3711575" y="3749675"/>
          <p14:tracePt t="101762" x="3703638" y="3749675"/>
          <p14:tracePt t="103811" x="3717925" y="3749675"/>
          <p14:tracePt t="104177" x="3733800" y="3749675"/>
          <p14:tracePt t="104185" x="3741738" y="3749675"/>
          <p14:tracePt t="104194" x="3763963" y="3733800"/>
          <p14:tracePt t="104211" x="3787775" y="3717925"/>
          <p14:tracePt t="104231" x="3794125" y="3717925"/>
          <p14:tracePt t="107772" x="3802063" y="3717925"/>
          <p14:tracePt t="108161" x="3810000" y="3717925"/>
          <p14:tracePt t="108170" x="3817938" y="3717925"/>
          <p14:tracePt t="108177" x="3825875" y="3717925"/>
          <p14:tracePt t="108188" x="3848100" y="3703638"/>
          <p14:tracePt t="108205" x="3870325" y="3703638"/>
          <p14:tracePt t="108221" x="3886200" y="3695700"/>
          <p14:tracePt t="108239" x="3902075" y="3673475"/>
          <p14:tracePt t="108255" x="3916363" y="3649663"/>
          <p14:tracePt t="108271" x="3946525" y="3627438"/>
          <p14:tracePt t="108288" x="3962400" y="3603625"/>
          <p14:tracePt t="108306" x="3962400" y="3589338"/>
          <p14:tracePt t="108323" x="3962400" y="3581400"/>
          <p14:tracePt t="108339" x="3962400" y="3559175"/>
          <p14:tracePt t="108355" x="3962400" y="3551238"/>
          <p14:tracePt t="108371" x="3962400" y="3535363"/>
          <p14:tracePt t="108388" x="3962400" y="3527425"/>
          <p14:tracePt t="108404" x="3954463" y="3527425"/>
          <p14:tracePt t="108421" x="3946525" y="3527425"/>
          <p14:tracePt t="108437" x="3924300" y="3527425"/>
          <p14:tracePt t="108455" x="3902075" y="3551238"/>
          <p14:tracePt t="108471" x="3878263" y="3581400"/>
          <p14:tracePt t="108471" x="3856038" y="3597275"/>
          <p14:tracePt t="108491" x="3840163" y="3611563"/>
          <p14:tracePt t="108505" x="3817938" y="3649663"/>
          <p14:tracePt t="108523" x="3810000" y="3665538"/>
          <p14:tracePt t="108539" x="3802063" y="3673475"/>
          <p14:tracePt t="108554" x="3794125" y="3679825"/>
          <p14:tracePt t="108571" x="3779838" y="3695700"/>
          <p14:tracePt t="108588" x="3749675" y="3703638"/>
          <p14:tracePt t="108605" x="3695700" y="3717925"/>
          <p14:tracePt t="108621" x="3665538" y="3733800"/>
          <p14:tracePt t="108638" x="3649663" y="3733800"/>
          <p14:tracePt t="108654" x="3619500" y="3733800"/>
          <p14:tracePt t="108681" x="3597275" y="3733800"/>
          <p14:tracePt t="108690" x="3543300" y="3733800"/>
          <p14:tracePt t="108704" x="3375025" y="3717925"/>
          <p14:tracePt t="108724" x="3254375" y="3695700"/>
          <p14:tracePt t="108739" x="3184525" y="3687763"/>
          <p14:tracePt t="108755" x="3132138" y="3687763"/>
          <p14:tracePt t="108771" x="3086100" y="3673475"/>
          <p14:tracePt t="108788" x="3078163" y="3673475"/>
          <p14:tracePt t="108804" x="3063875" y="3673475"/>
          <p14:tracePt t="108821" x="3017838" y="3673475"/>
          <p14:tracePt t="108837" x="2895600" y="3673475"/>
          <p14:tracePt t="108855" x="2735263" y="3673475"/>
          <p14:tracePt t="108871" x="2644775" y="3673475"/>
          <p14:tracePt t="108887" x="2590800" y="3673475"/>
          <p14:tracePt t="108887" x="2560638" y="3673475"/>
          <p14:tracePt t="108907" x="2536825" y="3673475"/>
          <p14:tracePt t="108921" x="2492375" y="3673475"/>
          <p14:tracePt t="108939" x="2498725" y="3673475"/>
          <p14:tracePt t="109065" x="2536825" y="3673475"/>
          <p14:tracePt t="109073" x="2574925" y="3673475"/>
          <p14:tracePt t="109086" x="2720975" y="3673475"/>
          <p14:tracePt t="109086" x="2789238" y="3673475"/>
          <p14:tracePt t="109106" x="2865438" y="3673475"/>
          <p14:tracePt t="109120" x="3040063" y="3687763"/>
          <p14:tracePt t="109139" x="3116263" y="3687763"/>
          <p14:tracePt t="109155" x="3222625" y="3711575"/>
          <p14:tracePt t="109171" x="3330575" y="3717925"/>
          <p14:tracePt t="109187" x="3406775" y="3733800"/>
          <p14:tracePt t="109204" x="3467100" y="3733800"/>
          <p14:tracePt t="109220" x="3581400" y="3756025"/>
          <p14:tracePt t="109241" x="3725863" y="3756025"/>
          <p14:tracePt t="109254" x="3840163" y="3756025"/>
          <p14:tracePt t="109270" x="3870325" y="3763963"/>
          <p14:tracePt t="109286" x="3886200" y="3763963"/>
          <p14:tracePt t="109303" x="3924300" y="3763963"/>
          <p14:tracePt t="109329" x="3970338" y="3763963"/>
          <p14:tracePt t="109338" x="4046538" y="3763963"/>
          <p14:tracePt t="109355" x="4076700" y="3763963"/>
          <p14:tracePt t="109371" x="4084638" y="3763963"/>
          <p14:tracePt t="109393" x="4092575" y="3763963"/>
          <p14:tracePt t="109409" x="4098925" y="3763963"/>
          <p14:tracePt t="109420" x="4122738" y="3763963"/>
          <p14:tracePt t="109437" x="4152900" y="3763963"/>
          <p14:tracePt t="109454" x="4191000" y="3763963"/>
          <p14:tracePt t="109470" x="4183063" y="3763963"/>
          <p14:tracePt t="109905" x="4175125" y="3763963"/>
          <p14:tracePt t="109977" x="4175125" y="3756025"/>
          <p14:tracePt t="110337" x="4175125" y="3749675"/>
          <p14:tracePt t="110353" x="4168775" y="3741738"/>
          <p14:tracePt t="110361" x="4168775" y="3725863"/>
          <p14:tracePt t="110370" x="4168775" y="3711575"/>
          <p14:tracePt t="110385" x="4168775" y="3695700"/>
          <p14:tracePt t="110404" x="4168775" y="3687763"/>
          <p14:tracePt t="110419" x="4168775" y="3673475"/>
          <p14:tracePt t="110436" x="4168775" y="3665538"/>
          <p14:tracePt t="110452" x="4168775" y="3657600"/>
          <p14:tracePt t="110468" x="4175125" y="3649663"/>
          <p14:tracePt t="110497" x="4183063" y="3641725"/>
          <p14:tracePt t="110513" x="4191000" y="3635375"/>
          <p14:tracePt t="110522" x="4198938" y="3635375"/>
          <p14:tracePt t="110538" x="4198938" y="3627438"/>
          <p14:tracePt t="110585" x="4198938" y="3619500"/>
          <p14:tracePt t="110593" x="4191000" y="3611563"/>
          <p14:tracePt t="110602" x="4183063" y="3597275"/>
          <p14:tracePt t="110619" x="4175125" y="3611563"/>
          <p14:tracePt t="110705" x="4175125" y="3619500"/>
          <p14:tracePt t="110729" x="4175125" y="3627438"/>
          <p14:tracePt t="110754" x="4175125" y="3635375"/>
          <p14:tracePt t="110761" x="4175125" y="3641725"/>
          <p14:tracePt t="110786" x="4175125" y="3649663"/>
          <p14:tracePt t="110809" x="4168775" y="3657600"/>
          <p14:tracePt t="110818" x="4168775" y="3665538"/>
          <p14:tracePt t="110834" x="4168775" y="3679825"/>
          <p14:tracePt t="110857" x="4168775" y="3687763"/>
          <p14:tracePt t="110873" x="4168775" y="3695700"/>
          <p14:tracePt t="110881" x="4168775" y="3703638"/>
          <p14:tracePt t="110889" x="4168775" y="3711575"/>
          <p14:tracePt t="110905" x="4168775" y="3725863"/>
          <p14:tracePt t="110953" x="4168775" y="3733800"/>
          <p14:tracePt t="110970" x="4168775" y="3741738"/>
          <p14:tracePt t="110986" x="4168775" y="3756025"/>
          <p14:tracePt t="110993" x="4168775" y="3763963"/>
          <p14:tracePt t="111003" x="4168775" y="3779838"/>
          <p14:tracePt t="111020" x="4168775" y="3794125"/>
          <p14:tracePt t="111036" x="4168775" y="3802063"/>
          <p14:tracePt t="111051" x="4168775" y="3810000"/>
          <p14:tracePt t="111073" x="4168775" y="3817938"/>
          <p14:tracePt t="111089" x="4168775" y="3825875"/>
          <p14:tracePt t="111102" x="4168775" y="3848100"/>
          <p14:tracePt t="111118" x="4168775" y="3863975"/>
          <p14:tracePt t="111138" x="4160838" y="3863975"/>
          <p14:tracePt t="111441" x="4152900" y="3863975"/>
          <p14:tracePt t="111465" x="4152900" y="3870325"/>
          <p14:tracePt t="111529" x="4144963" y="3886200"/>
          <p14:tracePt t="111537" x="4137025" y="3894138"/>
          <p14:tracePt t="111551" x="4122738" y="3932238"/>
          <p14:tracePt t="111568" x="4106863" y="3962400"/>
          <p14:tracePt t="111568" x="4098925" y="3978275"/>
          <p14:tracePt t="111587" x="4084638" y="3992563"/>
          <p14:tracePt t="111603" x="4084638" y="4008438"/>
          <p14:tracePt t="111641" x="4076700" y="4016375"/>
          <p14:tracePt t="111657" x="4060825" y="4030663"/>
          <p14:tracePt t="111682" x="4054475" y="4038600"/>
          <p14:tracePt t="111689" x="4046538" y="4046538"/>
          <p14:tracePt t="111700" x="4030663" y="4060825"/>
          <p14:tracePt t="111717" x="4008438" y="4084638"/>
          <p14:tracePt t="111735" x="4000500" y="4092575"/>
          <p14:tracePt t="111751" x="4000500" y="4106863"/>
          <p14:tracePt t="111768" x="3992563" y="4122738"/>
          <p14:tracePt t="111784" x="3984625" y="4130675"/>
          <p14:tracePt t="112017" x="3984625" y="4122738"/>
          <p14:tracePt t="112225" x="3984625" y="4114800"/>
          <p14:tracePt t="112235" x="3984625" y="4106863"/>
          <p14:tracePt t="112241" x="3984625" y="4092575"/>
          <p14:tracePt t="112253" x="3984625" y="4076700"/>
          <p14:tracePt t="112267" x="4008438" y="4038600"/>
          <p14:tracePt t="112283" x="4016375" y="4016375"/>
          <p14:tracePt t="112301" x="4030663" y="3984625"/>
          <p14:tracePt t="112317" x="4038600" y="3970338"/>
          <p14:tracePt t="112333" x="4038600" y="3946525"/>
          <p14:tracePt t="112351" x="4054475" y="3916363"/>
          <p14:tracePt t="112367" x="4068763" y="3878263"/>
          <p14:tracePt t="112385" x="4092575" y="3825875"/>
          <p14:tracePt t="112385" x="4098925" y="3794125"/>
          <p14:tracePt t="112403" x="4130675" y="3749675"/>
          <p14:tracePt t="112419" x="4144963" y="3695700"/>
          <p14:tracePt t="112435" x="4168775" y="3641725"/>
          <p14:tracePt t="112451" x="4175125" y="3619500"/>
          <p14:tracePt t="112467" x="4183063" y="3603625"/>
          <p14:tracePt t="112486" x="4191000" y="3597275"/>
          <p14:tracePt t="112500" x="4221163" y="3559175"/>
          <p14:tracePt t="112517" x="4259263" y="3513138"/>
          <p14:tracePt t="112534" x="4313238" y="3451225"/>
          <p14:tracePt t="112550" x="4343400" y="3398838"/>
          <p14:tracePt t="112567" x="4365625" y="3368675"/>
          <p14:tracePt t="112584" x="4381500" y="3322638"/>
          <p14:tracePt t="112601" x="4403725" y="3298825"/>
          <p14:tracePt t="112618" x="4427538" y="3276600"/>
          <p14:tracePt t="112634" x="4441825" y="3254375"/>
          <p14:tracePt t="112651" x="4449763" y="3238500"/>
          <p14:tracePt t="112668" x="4457700" y="3222625"/>
          <p14:tracePt t="112684" x="4465638" y="3216275"/>
          <p14:tracePt t="112700" x="4473575" y="3208338"/>
          <p14:tracePt t="112717" x="4473575" y="3200400"/>
          <p14:tracePt t="112733" x="4479925" y="3184525"/>
          <p14:tracePt t="112750" x="4479925" y="3162300"/>
          <p14:tracePt t="112767" x="4487863" y="3154363"/>
          <p14:tracePt t="112786" x="4487863" y="3146425"/>
          <p14:tracePt t="112809" x="4479925" y="3146425"/>
          <p14:tracePt t="112905" x="4473575" y="3146425"/>
          <p14:tracePt t="112913" x="4457700" y="3146425"/>
          <p14:tracePt t="112929" x="4441825" y="3146425"/>
          <p14:tracePt t="112937" x="4435475" y="3140075"/>
          <p14:tracePt t="112949" x="4427538" y="3132138"/>
          <p14:tracePt t="112966" x="4419600" y="3132138"/>
          <p14:tracePt t="112984" x="4411663" y="3132138"/>
          <p14:tracePt t="112999" x="4397375" y="3132138"/>
          <p14:tracePt t="113017" x="4389438" y="3132138"/>
          <p14:tracePt t="113034" x="4381500" y="3132138"/>
          <p14:tracePt t="113066" x="4373563" y="3132138"/>
          <p14:tracePt t="113082" x="4359275" y="3132138"/>
          <p14:tracePt t="113161" x="4351338" y="3132138"/>
          <p14:tracePt t="113545" x="4343400" y="3132138"/>
          <p14:tracePt t="113553" x="4335463" y="3132138"/>
          <p14:tracePt t="113569" x="4327525" y="3132138"/>
          <p14:tracePt t="113582" x="4305300" y="3132138"/>
          <p14:tracePt t="113599" x="4289425" y="3132138"/>
          <p14:tracePt t="113617" x="4275138" y="3132138"/>
          <p14:tracePt t="113633" x="4259263" y="3132138"/>
          <p14:tracePt t="113649" x="4244975" y="3132138"/>
          <p14:tracePt t="113667" x="4237038" y="3132138"/>
          <p14:tracePt t="113682" x="4221163" y="3132138"/>
          <p14:tracePt t="113699" x="4206875" y="3132138"/>
          <p14:tracePt t="113753" x="4198938" y="3132138"/>
          <p14:tracePt t="113785" x="4191000" y="3132138"/>
          <p14:tracePt t="113809" x="4183063" y="3132138"/>
          <p14:tracePt t="114057" x="4168775" y="3132138"/>
          <p14:tracePt t="114066" x="4160838" y="3132138"/>
          <p14:tracePt t="114082" x="4152900" y="3132138"/>
          <p14:tracePt t="114089" x="4137025" y="3132138"/>
          <p14:tracePt t="114105" x="4130675" y="3132138"/>
          <p14:tracePt t="114129" x="4114800" y="3140075"/>
          <p14:tracePt t="114209" x="4106863" y="3140075"/>
          <p14:tracePt t="114225" x="4098925" y="3140075"/>
          <p14:tracePt t="114234" x="4084638" y="3140075"/>
          <p14:tracePt t="114251" x="4068763" y="3140075"/>
          <p14:tracePt t="114267" x="4060825" y="3146425"/>
          <p14:tracePt t="114283" x="4054475" y="3146425"/>
          <p14:tracePt t="114305" x="4030663" y="3162300"/>
          <p14:tracePt t="114315" x="4016375" y="3162300"/>
          <p14:tracePt t="114331" x="3992563" y="3178175"/>
          <p14:tracePt t="114348" x="3962400" y="3192463"/>
          <p14:tracePt t="114365" x="3954463" y="3192463"/>
          <p14:tracePt t="114381" x="3940175" y="3200400"/>
          <p14:tracePt t="114398" x="3924300" y="3222625"/>
          <p14:tracePt t="114415" x="3916363" y="3230563"/>
          <p14:tracePt t="114432" x="3908425" y="3238500"/>
          <p14:tracePt t="114448" x="3902075" y="3246438"/>
          <p14:tracePt t="114466" x="3894138" y="3246438"/>
          <p14:tracePt t="114485" x="3886200" y="3254375"/>
          <p14:tracePt t="114499" x="3878263" y="3254375"/>
          <p14:tracePt t="114515" x="3870325" y="3260725"/>
          <p14:tracePt t="114553" x="3863975" y="3268663"/>
          <p14:tracePt t="114561" x="3856038" y="3276600"/>
          <p14:tracePt t="114569" x="3848100" y="3276600"/>
          <p14:tracePt t="114581" x="3817938" y="3292475"/>
          <p14:tracePt t="114598" x="3794125" y="3314700"/>
          <p14:tracePt t="114615" x="3771900" y="3344863"/>
          <p14:tracePt t="114632" x="3763963" y="3352800"/>
          <p14:tracePt t="114648" x="3756025" y="3368675"/>
          <p14:tracePt t="115177" x="3749675" y="3382963"/>
          <p14:tracePt t="115185" x="3741738" y="3406775"/>
          <p14:tracePt t="115201" x="3741738" y="3413125"/>
          <p14:tracePt t="115214" x="3733800" y="3444875"/>
          <p14:tracePt t="115231" x="3711575" y="3475038"/>
          <p14:tracePt t="115231" x="3703638" y="3505200"/>
          <p14:tracePt t="115251" x="3703638" y="3513138"/>
          <p14:tracePt t="115265" x="3695700" y="3527425"/>
          <p14:tracePt t="115282" x="3687763" y="3543300"/>
          <p14:tracePt t="115298" x="3679825" y="3573463"/>
          <p14:tracePt t="115314" x="3665538" y="3611563"/>
          <p14:tracePt t="115331" x="3649663" y="3665538"/>
          <p14:tracePt t="115348" x="3641725" y="3725863"/>
          <p14:tracePt t="115364" x="3635375" y="3794125"/>
          <p14:tracePt t="115381" x="3619500" y="3848100"/>
          <p14:tracePt t="115398" x="3611563" y="3878263"/>
          <p14:tracePt t="115414" x="3597275" y="3932238"/>
          <p14:tracePt t="115431" x="3589338" y="4008438"/>
          <p14:tracePt t="115447" x="3589338" y="4068763"/>
          <p14:tracePt t="115447" x="3589338" y="4106863"/>
          <p14:tracePt t="115466" x="3589338" y="4122738"/>
          <p14:tracePt t="115480" x="3581400" y="4168775"/>
          <p14:tracePt t="115501" x="3573463" y="4175125"/>
          <p14:tracePt t="115514" x="3565525" y="4191000"/>
          <p14:tracePt t="115531" x="3559175" y="4206875"/>
          <p14:tracePt t="115548" x="3559175" y="4237038"/>
          <p14:tracePt t="115563" x="3559175" y="4275138"/>
          <p14:tracePt t="115580" x="3551238" y="4313238"/>
          <p14:tracePt t="115596" x="3535363" y="4343400"/>
          <p14:tracePt t="115613" x="3527425" y="4351338"/>
          <p14:tracePt t="115629" x="3527425" y="4359275"/>
          <p14:tracePt t="115657" x="3527425" y="4365625"/>
          <p14:tracePt t="115673" x="3527425" y="4373563"/>
          <p14:tracePt t="115689" x="3527425" y="4389438"/>
          <p14:tracePt t="115729" x="3535363" y="4389438"/>
          <p14:tracePt t="115833" x="3551238" y="4389438"/>
          <p14:tracePt t="115849" x="3565525" y="4389438"/>
          <p14:tracePt t="115865" x="3573463" y="4381500"/>
          <p14:tracePt t="115873" x="3581400" y="4381500"/>
          <p14:tracePt t="115882" x="3597275" y="4365625"/>
          <p14:tracePt t="115899" x="3619500" y="4351338"/>
          <p14:tracePt t="115915" x="3635375" y="4335463"/>
          <p14:tracePt t="115931" x="3665538" y="4305300"/>
          <p14:tracePt t="115947" x="3695700" y="4259263"/>
          <p14:tracePt t="115964" x="3717925" y="4213225"/>
          <p14:tracePt t="115980" x="3741738" y="4152900"/>
          <p14:tracePt t="115997" x="3763963" y="4106863"/>
          <p14:tracePt t="116013" x="3779838" y="4068763"/>
          <p14:tracePt t="116029" x="3779838" y="4038600"/>
          <p14:tracePt t="116046" x="3779838" y="3946525"/>
          <p14:tracePt t="116062" x="3779838" y="3848100"/>
          <p14:tracePt t="116079" x="3749675" y="3749675"/>
          <p14:tracePt t="116095" x="3733800" y="3687763"/>
          <p14:tracePt t="116095" x="3725863" y="3673475"/>
          <p14:tracePt t="116114" x="3725863" y="3641725"/>
          <p14:tracePt t="116130" x="3717925" y="3619500"/>
          <p14:tracePt t="116146" x="3717925" y="3611563"/>
          <p14:tracePt t="116163" x="3703638" y="3573463"/>
          <p14:tracePt t="116180" x="3679825" y="3535363"/>
          <p14:tracePt t="116197" x="3679825" y="3521075"/>
          <p14:tracePt t="116213" x="3673475" y="3505200"/>
          <p14:tracePt t="116229" x="3665538" y="3489325"/>
          <p14:tracePt t="116248" x="3649663" y="3475038"/>
          <p14:tracePt t="116263" x="3649663" y="3467100"/>
          <p14:tracePt t="116337" x="3665538" y="3467100"/>
          <p14:tracePt t="116346" x="3711575" y="3482975"/>
          <p14:tracePt t="116353" x="3741738" y="3497263"/>
          <p14:tracePt t="116363" x="3794125" y="3505200"/>
          <p14:tracePt t="116380" x="3802063" y="3505200"/>
          <p14:tracePt t="116425" x="3810000" y="3505200"/>
          <p14:tracePt t="116433" x="3832225" y="3497263"/>
          <p14:tracePt t="116446" x="3902075" y="3497263"/>
          <p14:tracePt t="116463" x="3984625" y="3497263"/>
          <p14:tracePt t="116480" x="4098925" y="3497263"/>
          <p14:tracePt t="116480" x="4114800" y="3497263"/>
          <p14:tracePt t="116500" x="4130675" y="3489325"/>
          <p14:tracePt t="116513" x="4144963" y="3475038"/>
          <p14:tracePt t="116530" x="4160838" y="3459163"/>
          <p14:tracePt t="116547" x="4168775" y="3451225"/>
          <p14:tracePt t="116563" x="4191000" y="3429000"/>
          <p14:tracePt t="116580" x="4198938" y="3406775"/>
          <p14:tracePt t="116596" x="4206875" y="3368675"/>
          <p14:tracePt t="116613" x="4213225" y="3344863"/>
          <p14:tracePt t="116630" x="4213225" y="3330575"/>
          <p14:tracePt t="116647" x="4213225" y="3314700"/>
          <p14:tracePt t="116673" x="4206875" y="3314700"/>
          <p14:tracePt t="116745" x="4191000" y="3314700"/>
          <p14:tracePt t="116753" x="4183063" y="3314700"/>
          <p14:tracePt t="116763" x="4175125" y="3314700"/>
          <p14:tracePt t="116779" x="4160838" y="3314700"/>
          <p14:tracePt t="116795" x="4152900" y="3314700"/>
          <p14:tracePt t="116812" x="4137025" y="3306763"/>
          <p14:tracePt t="116829" x="4122738" y="3298825"/>
          <p14:tracePt t="116873" x="4114800" y="3298825"/>
          <p14:tracePt t="116889" x="4106863" y="3298825"/>
          <p14:tracePt t="116898" x="4092575" y="3298825"/>
          <p14:tracePt t="116912" x="4060825" y="3292475"/>
          <p14:tracePt t="116930" x="4046538" y="3292475"/>
          <p14:tracePt t="116953" x="4038600" y="3292475"/>
          <p14:tracePt t="116963" x="4016375" y="3276600"/>
          <p14:tracePt t="116979" x="3992563" y="3268663"/>
          <p14:tracePt t="116996" x="3984625" y="3268663"/>
          <p14:tracePt t="117012" x="3970338" y="3268663"/>
          <p14:tracePt t="117041" x="3946525" y="3260725"/>
          <p14:tracePt t="117049" x="3940175" y="3260725"/>
          <p14:tracePt t="117062" x="3924300" y="3254375"/>
          <p14:tracePt t="117079" x="3908425" y="3254375"/>
          <p14:tracePt t="117095" x="3848100" y="3230563"/>
          <p14:tracePt t="117095" x="3832225" y="3222625"/>
          <p14:tracePt t="117115" x="3794125" y="3222625"/>
          <p14:tracePt t="117129" x="3725863" y="3208338"/>
          <p14:tracePt t="117147" x="3641725" y="3200400"/>
          <p14:tracePt t="117163" x="3551238" y="3184525"/>
          <p14:tracePt t="117179" x="3497263" y="3170238"/>
          <p14:tracePt t="117196" x="3467100" y="3146425"/>
          <p14:tracePt t="117212" x="3451225" y="3146425"/>
          <p14:tracePt t="117229" x="3429000" y="3132138"/>
          <p14:tracePt t="117229" x="3429000" y="3124200"/>
          <p14:tracePt t="117250" x="3413125" y="3116263"/>
          <p14:tracePt t="117262" x="3352800" y="3086100"/>
          <p14:tracePt t="117278" x="3254375" y="3055938"/>
          <p14:tracePt t="117295" x="3146425" y="3032125"/>
          <p14:tracePt t="117295" x="3094038" y="3009900"/>
          <p14:tracePt t="117314" x="3048000" y="2994025"/>
          <p14:tracePt t="117314" x="3009900" y="2987675"/>
          <p14:tracePt t="117330" x="2949575" y="2971800"/>
          <p14:tracePt t="117348" x="2933700" y="2971800"/>
          <p14:tracePt t="117363" x="2917825" y="2955925"/>
          <p14:tracePt t="117379" x="2903538" y="2955925"/>
          <p14:tracePt t="117395" x="2873375" y="2955925"/>
          <p14:tracePt t="117413" x="2819400" y="2955925"/>
          <p14:tracePt t="117429" x="2759075" y="2955925"/>
          <p14:tracePt t="117445" x="2713038" y="2955925"/>
          <p14:tracePt t="117462" x="2674938" y="2955925"/>
          <p14:tracePt t="117478" x="2628900" y="2955925"/>
          <p14:tracePt t="117497" x="2613025" y="2955925"/>
          <p14:tracePt t="117511" x="2598738" y="2955925"/>
          <p14:tracePt t="117529" x="2582863" y="2955925"/>
          <p14:tracePt t="117546" x="2568575" y="2971800"/>
          <p14:tracePt t="117562" x="2530475" y="2979738"/>
          <p14:tracePt t="117578" x="2460625" y="3009900"/>
          <p14:tracePt t="117595" x="2400300" y="3040063"/>
          <p14:tracePt t="117611" x="2362200" y="3063875"/>
          <p14:tracePt t="117627" x="2339975" y="3078163"/>
          <p14:tracePt t="117645" x="2332038" y="3078163"/>
          <p14:tracePt t="117661" x="2324100" y="3086100"/>
          <p14:tracePt t="117678" x="2316163" y="3094038"/>
          <p14:tracePt t="117695" x="2308225" y="3101975"/>
          <p14:tracePt t="117712" x="2293938" y="3116263"/>
          <p14:tracePt t="117712" x="2286000" y="3124200"/>
          <p14:tracePt t="117730" x="2270125" y="3140075"/>
          <p14:tracePt t="117746" x="2232025" y="3170238"/>
          <p14:tracePt t="117763" x="2217738" y="3192463"/>
          <p14:tracePt t="117779" x="2201863" y="3208338"/>
          <p14:tracePt t="117795" x="2187575" y="3238500"/>
          <p14:tracePt t="117811" x="2179638" y="3260725"/>
          <p14:tracePt t="117828" x="2163763" y="3298825"/>
          <p14:tracePt t="117845" x="2163763" y="3322638"/>
          <p14:tracePt t="117862" x="2149475" y="3344863"/>
          <p14:tracePt t="117878" x="2149475" y="3360738"/>
          <p14:tracePt t="117895" x="2133600" y="3375025"/>
          <p14:tracePt t="117912" x="2117725" y="3421063"/>
          <p14:tracePt t="117912" x="2111375" y="3444875"/>
          <p14:tracePt t="117930" x="2095500" y="3482975"/>
          <p14:tracePt t="117945" x="2049463" y="3565525"/>
          <p14:tracePt t="117963" x="2027238" y="3635375"/>
          <p14:tracePt t="117979" x="2011363" y="3679825"/>
          <p14:tracePt t="117996" x="1989138" y="3733800"/>
          <p14:tracePt t="118012" x="1973263" y="3763963"/>
          <p14:tracePt t="118028" x="1965325" y="3794125"/>
          <p14:tracePt t="118045" x="1965325" y="3832225"/>
          <p14:tracePt t="118061" x="1951038" y="3878263"/>
          <p14:tracePt t="118078" x="1912938" y="3932238"/>
          <p14:tracePt t="118095" x="1889125" y="3954463"/>
          <p14:tracePt t="118111" x="1858963" y="3970338"/>
          <p14:tracePt t="118128" x="1851025" y="3992563"/>
          <p14:tracePt t="118128" x="1836738" y="4016375"/>
          <p14:tracePt t="118146" x="1836738" y="4060825"/>
          <p14:tracePt t="118163" x="1836738" y="4114800"/>
          <p14:tracePt t="118179" x="1836738" y="4152900"/>
          <p14:tracePt t="118196" x="1836738" y="4160838"/>
          <p14:tracePt t="118210" x="1836738" y="4175125"/>
          <p14:tracePt t="118226" x="1836738" y="4191000"/>
          <p14:tracePt t="118247" x="1844675" y="4213225"/>
          <p14:tracePt t="118260" x="1889125" y="4244975"/>
          <p14:tracePt t="118277" x="1935163" y="4289425"/>
          <p14:tracePt t="118295" x="1943100" y="4297363"/>
          <p14:tracePt t="118311" x="1951038" y="4305300"/>
          <p14:tracePt t="118327" x="1958975" y="4305300"/>
          <p14:tracePt t="118346" x="1965325" y="4305300"/>
          <p14:tracePt t="118360" x="1981200" y="4305300"/>
          <p14:tracePt t="118378" x="1997075" y="4305300"/>
          <p14:tracePt t="118395" x="2003425" y="4313238"/>
          <p14:tracePt t="118411" x="2003425" y="4321175"/>
          <p14:tracePt t="118442" x="2011363" y="4321175"/>
          <p14:tracePt t="118465" x="2027238" y="4321175"/>
          <p14:tracePt t="118513" x="2035175" y="4305300"/>
          <p14:tracePt t="118537" x="2035175" y="4297363"/>
          <p14:tracePt t="118545" x="2041525" y="4297363"/>
          <p14:tracePt t="118553" x="2041525" y="4289425"/>
          <p14:tracePt t="118561" x="2057400" y="4289425"/>
          <p14:tracePt t="118585" x="2057400" y="4283075"/>
          <p14:tracePt t="118595" x="2057400" y="4275138"/>
          <p14:tracePt t="118611" x="2057400" y="4267200"/>
          <p14:tracePt t="118627" x="2065338" y="4267200"/>
          <p14:tracePt t="118873" x="2103438" y="4283075"/>
          <p14:tracePt t="118881" x="2171700" y="4297363"/>
          <p14:tracePt t="118893" x="2346325" y="4351338"/>
          <p14:tracePt t="118910" x="2506663" y="4373563"/>
          <p14:tracePt t="118927" x="2644775" y="4373563"/>
          <p14:tracePt t="118944" x="2803525" y="4373563"/>
          <p14:tracePt t="118944" x="2873375" y="4365625"/>
          <p14:tracePt t="118962" x="3178175" y="4335463"/>
          <p14:tracePt t="118979" x="3794125" y="4335463"/>
          <p14:tracePt t="118995" x="4518025" y="4335463"/>
          <p14:tracePt t="119012" x="5135563" y="4335463"/>
          <p14:tracePt t="119027" x="5524500" y="4313238"/>
          <p14:tracePt t="119044" x="5654675" y="4289425"/>
          <p14:tracePt t="119060" x="5684838" y="4267200"/>
          <p14:tracePt t="119077" x="5722938" y="4229100"/>
          <p14:tracePt t="119094" x="5807075" y="4175125"/>
          <p14:tracePt t="119110" x="5935663" y="4144963"/>
          <p14:tracePt t="119127" x="6103938" y="4130675"/>
          <p14:tracePt t="119144" x="6270625" y="4098925"/>
          <p14:tracePt t="119144" x="6346825" y="4098925"/>
          <p14:tracePt t="119162" x="6523038" y="4076700"/>
          <p14:tracePt t="119178" x="6667500" y="4054475"/>
          <p14:tracePt t="119195" x="6797675" y="4022725"/>
          <p14:tracePt t="119211" x="6896100" y="4000500"/>
          <p14:tracePt t="119227" x="7032625" y="3954463"/>
          <p14:tracePt t="119245" x="7185025" y="3946525"/>
          <p14:tracePt t="119260" x="7246938" y="3932238"/>
          <p14:tracePt t="119277" x="7269163" y="3916363"/>
          <p14:tracePt t="119293" x="7285038" y="3916363"/>
          <p14:tracePt t="119329" x="7315200" y="3916363"/>
          <p14:tracePt t="119337" x="7345363" y="3916363"/>
          <p14:tracePt t="119346" x="7391400" y="3916363"/>
          <p14:tracePt t="119359" x="7429500" y="3916363"/>
          <p14:tracePt t="119377" x="7437438" y="3908425"/>
          <p14:tracePt t="119410" x="7437438" y="3902075"/>
          <p14:tracePt t="119449" x="7421563" y="3902075"/>
          <p14:tracePt t="119489" x="7413625" y="3902075"/>
          <p14:tracePt t="119507" x="7407275" y="3902075"/>
          <p14:tracePt t="119521" x="7383463" y="3908425"/>
          <p14:tracePt t="119537" x="7375525" y="3916363"/>
          <p14:tracePt t="119546" x="7345363" y="3932238"/>
          <p14:tracePt t="119559" x="7277100" y="3946525"/>
          <p14:tracePt t="119575" x="7223125" y="3978275"/>
          <p14:tracePt t="119575" x="7200900" y="3984625"/>
          <p14:tracePt t="119594" x="7140575" y="4008438"/>
          <p14:tracePt t="119610" x="7116763" y="4008438"/>
          <p14:tracePt t="119627" x="7102475" y="4008438"/>
          <p14:tracePt t="119643" x="7040563" y="4030663"/>
          <p14:tracePt t="119660" x="6950075" y="4046538"/>
          <p14:tracePt t="119677" x="6765925" y="4068763"/>
          <p14:tracePt t="119693" x="6637338" y="4092575"/>
          <p14:tracePt t="119710" x="6583363" y="4098925"/>
          <p14:tracePt t="119727" x="6569075" y="4114800"/>
          <p14:tracePt t="119743" x="6553200" y="4114800"/>
          <p14:tracePt t="119759" x="6499225" y="4130675"/>
          <p14:tracePt t="119759" x="6477000" y="4137025"/>
          <p14:tracePt t="119778" x="6446838" y="4144963"/>
          <p14:tracePt t="119792" x="6423025" y="4144963"/>
          <p14:tracePt t="119792" x="6416675" y="4152900"/>
          <p14:tracePt t="119810" x="6408738" y="4152900"/>
          <p14:tracePt t="119842" x="6408738" y="4160838"/>
          <p14:tracePt t="119849" x="6392863" y="4168775"/>
          <p14:tracePt t="119859" x="6308725" y="4191000"/>
          <p14:tracePt t="119875" x="6164263" y="4229100"/>
          <p14:tracePt t="119892" x="6049963" y="4275138"/>
          <p14:tracePt t="119909" x="5989638" y="4289425"/>
          <p14:tracePt t="119925" x="5973763" y="4313238"/>
          <p14:tracePt t="119942" x="5973763" y="4327525"/>
          <p14:tracePt t="119959" x="5989638" y="4327525"/>
          <p14:tracePt t="119993" x="6003925" y="4327525"/>
          <p14:tracePt t="120010" x="6035675" y="4327525"/>
          <p14:tracePt t="120017" x="6049963" y="4327525"/>
          <p14:tracePt t="120027" x="6096000" y="4327525"/>
          <p14:tracePt t="120042" x="6188075" y="4289425"/>
          <p14:tracePt t="120059" x="6294438" y="4259263"/>
          <p14:tracePt t="120075" x="6408738" y="4237038"/>
          <p14:tracePt t="120092" x="6484938" y="4213225"/>
          <p14:tracePt t="120109" x="6523038" y="4198938"/>
          <p14:tracePt t="120127" x="6569075" y="4183063"/>
          <p14:tracePt t="120143" x="6613525" y="4183063"/>
          <p14:tracePt t="120159" x="6689725" y="4175125"/>
          <p14:tracePt t="120176" x="6743700" y="4160838"/>
          <p14:tracePt t="120176" x="6765925" y="4152900"/>
          <p14:tracePt t="120194" x="6773863" y="4152900"/>
          <p14:tracePt t="120208" x="6773863" y="4137025"/>
          <p14:tracePt t="122047" x="6781800" y="4137025"/>
          <p14:tracePt t="122465" x="6789738" y="4137025"/>
          <p14:tracePt t="122489" x="6804025" y="4137025"/>
          <p14:tracePt t="122553" x="6811963" y="4137025"/>
          <p14:tracePt t="122561" x="6827838" y="4137025"/>
          <p14:tracePt t="122573" x="6896100" y="4137025"/>
          <p14:tracePt t="122590" x="6972300" y="4137025"/>
          <p14:tracePt t="122607" x="6994525" y="4137025"/>
          <p14:tracePt t="122623" x="7002463" y="4137025"/>
          <p14:tracePt t="122697" x="7018338" y="4130675"/>
          <p14:tracePt t="122737" x="7018338" y="4122738"/>
          <p14:tracePt t="123521" x="7018338" y="4114800"/>
          <p14:tracePt t="123538" x="7018338" y="4092575"/>
          <p14:tracePt t="123545" x="7018338" y="4068763"/>
          <p14:tracePt t="123555" x="7018338" y="4038600"/>
          <p14:tracePt t="123572" x="7018338" y="3992563"/>
          <p14:tracePt t="123589" x="7018338" y="3954463"/>
          <p14:tracePt t="123606" x="7018338" y="3908425"/>
          <p14:tracePt t="123622" x="7010400" y="3870325"/>
          <p14:tracePt t="123639" x="7010400" y="3856038"/>
          <p14:tracePt t="123655" x="7010400" y="3810000"/>
          <p14:tracePt t="123655" x="7010400" y="3794125"/>
          <p14:tracePt t="123675" x="7010400" y="3771900"/>
          <p14:tracePt t="123691" x="7002463" y="3749675"/>
          <p14:tracePt t="123706" x="7002463" y="3733800"/>
          <p14:tracePt t="123723" x="6994525" y="3717925"/>
          <p14:tracePt t="123739" x="6994525" y="3703638"/>
          <p14:tracePt t="123755" x="6994525" y="3695700"/>
          <p14:tracePt t="123777" x="6994525" y="3679825"/>
          <p14:tracePt t="123801" x="6994525" y="3673475"/>
          <p14:tracePt t="123809" x="6994525" y="3665538"/>
          <p14:tracePt t="123821" x="6994525" y="3649663"/>
          <p14:tracePt t="123839" x="6994525" y="3627438"/>
          <p14:tracePt t="123855" x="6988175" y="3603625"/>
          <p14:tracePt t="123855" x="6988175" y="3597275"/>
          <p14:tracePt t="123874" x="6980238" y="3581400"/>
          <p14:tracePt t="123888" x="6972300" y="3565525"/>
          <p14:tracePt t="123907" x="6972300" y="3559175"/>
          <p14:tracePt t="123921" x="6972300" y="3543300"/>
          <p14:tracePt t="123939" x="6972300" y="3527425"/>
          <p14:tracePt t="123961" x="6972300" y="3521075"/>
          <p14:tracePt t="123971" x="6964363" y="3505200"/>
          <p14:tracePt t="123987" x="6964363" y="3497263"/>
          <p14:tracePt t="124004" x="6964363" y="3482975"/>
          <p14:tracePt t="124023" x="6964363" y="3475038"/>
          <p14:tracePt t="124037" x="6964363" y="3467100"/>
          <p14:tracePt t="124055" x="6964363" y="3459163"/>
          <p14:tracePt t="124071" x="6964363" y="3444875"/>
          <p14:tracePt t="124088" x="6964363" y="3429000"/>
          <p14:tracePt t="124107" x="6980238" y="3406775"/>
          <p14:tracePt t="124123" x="6988175" y="3382963"/>
          <p14:tracePt t="124139" x="6994525" y="3360738"/>
          <p14:tracePt t="124156" x="7010400" y="3344863"/>
          <p14:tracePt t="124171" x="7040563" y="3336925"/>
          <p14:tracePt t="124188" x="7056438" y="3322638"/>
          <p14:tracePt t="124205" x="7070725" y="3306763"/>
          <p14:tracePt t="124222" x="7094538" y="3298825"/>
          <p14:tracePt t="124239" x="7102475" y="3284538"/>
          <p14:tracePt t="124255" x="7132638" y="3268663"/>
          <p14:tracePt t="124272" x="7146925" y="3254375"/>
          <p14:tracePt t="124272" x="7154863" y="3254375"/>
          <p14:tracePt t="124291" x="7170738" y="3246438"/>
          <p14:tracePt t="124305" x="7178675" y="3238500"/>
          <p14:tracePt t="124322" x="7200900" y="3230563"/>
          <p14:tracePt t="124339" x="7223125" y="3222625"/>
          <p14:tracePt t="124356" x="7239000" y="3222625"/>
          <p14:tracePt t="124372" x="7246938" y="3222625"/>
          <p14:tracePt t="124388" x="7254875" y="3216275"/>
          <p14:tracePt t="124405" x="7261225" y="3208338"/>
          <p14:tracePt t="124421" x="7285038" y="3200400"/>
          <p14:tracePt t="124438" x="7299325" y="3200400"/>
          <p14:tracePt t="124454" x="7331075" y="3184525"/>
          <p14:tracePt t="124470" x="7337425" y="3184525"/>
          <p14:tracePt t="124487" x="7361238" y="3184525"/>
          <p14:tracePt t="124487" x="7369175" y="3184525"/>
          <p14:tracePt t="124506" x="7413625" y="3184525"/>
          <p14:tracePt t="124524" x="7437438" y="3170238"/>
          <p14:tracePt t="124538" x="7483475" y="3170238"/>
          <p14:tracePt t="124554" x="7535863" y="3170238"/>
          <p14:tracePt t="124571" x="7620000" y="3170238"/>
          <p14:tracePt t="124587" x="7673975" y="3170238"/>
          <p14:tracePt t="124604" x="7704138" y="3170238"/>
          <p14:tracePt t="124620" x="7742238" y="3170238"/>
          <p14:tracePt t="124637" x="7788275" y="3170238"/>
          <p14:tracePt t="124654" x="7818438" y="3170238"/>
          <p14:tracePt t="124670" x="7856538" y="3170238"/>
          <p14:tracePt t="124687" x="7894638" y="3170238"/>
          <p14:tracePt t="124704" x="7924800" y="3170238"/>
          <p14:tracePt t="124704" x="7932738" y="3170238"/>
          <p14:tracePt t="124722" x="7947025" y="3170238"/>
          <p14:tracePt t="124737" x="7985125" y="3170238"/>
          <p14:tracePt t="124754" x="8023225" y="3178175"/>
          <p14:tracePt t="124771" x="8047038" y="3184525"/>
          <p14:tracePt t="124787" x="8069263" y="3200400"/>
          <p14:tracePt t="124805" x="8077200" y="3200400"/>
          <p14:tracePt t="124820" x="8085138" y="3200400"/>
          <p14:tracePt t="124837" x="8099425" y="3208338"/>
          <p14:tracePt t="124854" x="8137525" y="3238500"/>
          <p14:tracePt t="124871" x="8191500" y="3276600"/>
          <p14:tracePt t="124888" x="8251825" y="3314700"/>
          <p14:tracePt t="124888" x="8259763" y="3330575"/>
          <p14:tracePt t="124906" x="8328025" y="3375025"/>
          <p14:tracePt t="124923" x="8366125" y="3413125"/>
          <p14:tracePt t="124939" x="8382000" y="3429000"/>
          <p14:tracePt t="124956" x="8397875" y="3444875"/>
          <p14:tracePt t="124972" x="8404225" y="3482975"/>
          <p14:tracePt t="124988" x="8412163" y="3521075"/>
          <p14:tracePt t="125004" x="8420100" y="3559175"/>
          <p14:tracePt t="125023" x="8458200" y="3627438"/>
          <p14:tracePt t="125038" x="8458200" y="3657600"/>
          <p14:tracePt t="125053" x="8458200" y="3679825"/>
          <p14:tracePt t="125070" x="8458200" y="3725863"/>
          <p14:tracePt t="125087" x="8474075" y="3756025"/>
          <p14:tracePt t="125087" x="8474075" y="3779838"/>
          <p14:tracePt t="125106" x="8474075" y="3832225"/>
          <p14:tracePt t="125122" x="8474075" y="3878263"/>
          <p14:tracePt t="125139" x="8474075" y="3908425"/>
          <p14:tracePt t="125155" x="8458200" y="3954463"/>
          <p14:tracePt t="125172" x="8412163" y="4016375"/>
          <p14:tracePt t="125188" x="8397875" y="4068763"/>
          <p14:tracePt t="125204" x="8366125" y="4114800"/>
          <p14:tracePt t="125221" x="8335963" y="4144963"/>
          <p14:tracePt t="125238" x="8313738" y="4168775"/>
          <p14:tracePt t="125254" x="8297863" y="4183063"/>
          <p14:tracePt t="125271" x="8283575" y="4191000"/>
          <p14:tracePt t="125287" x="8251825" y="4213225"/>
          <p14:tracePt t="125304" x="8175625" y="4244975"/>
          <p14:tracePt t="125304" x="8123238" y="4275138"/>
          <p14:tracePt t="125323" x="8016875" y="4305300"/>
          <p14:tracePt t="125338" x="7902575" y="4327525"/>
          <p14:tracePt t="125355" x="7802563" y="4343400"/>
          <p14:tracePt t="125371" x="7750175" y="4343400"/>
          <p14:tracePt t="125387" x="7718425" y="4343400"/>
          <p14:tracePt t="125404" x="7680325" y="4343400"/>
          <p14:tracePt t="125420" x="7658100" y="4343400"/>
          <p14:tracePt t="125437" x="7627938" y="4343400"/>
          <p14:tracePt t="125454" x="7559675" y="4305300"/>
          <p14:tracePt t="125470" x="7467600" y="4259263"/>
          <p14:tracePt t="125487" x="7369175" y="4175125"/>
          <p14:tracePt t="125505" x="7323138" y="4130675"/>
          <p14:tracePt t="125505" x="7307263" y="4130675"/>
          <p14:tracePt t="125522" x="7299325" y="4106863"/>
          <p14:tracePt t="125538" x="7299325" y="4092575"/>
          <p14:tracePt t="125554" x="7299325" y="4060825"/>
          <p14:tracePt t="125571" x="7299325" y="4022725"/>
          <p14:tracePt t="125587" x="7299325" y="3978275"/>
          <p14:tracePt t="125604" x="7299325" y="3916363"/>
          <p14:tracePt t="125620" x="7261225" y="3810000"/>
          <p14:tracePt t="125637" x="7231063" y="3741738"/>
          <p14:tracePt t="125654" x="7216775" y="3673475"/>
          <p14:tracePt t="125670" x="7208838" y="3649663"/>
          <p14:tracePt t="125688" x="7208838" y="3627438"/>
          <p14:tracePt t="125704" x="7208838" y="3603625"/>
          <p14:tracePt t="125704" x="7208838" y="3589338"/>
          <p14:tracePt t="125722" x="7208838" y="3551238"/>
          <p14:tracePt t="125738" x="7208838" y="3521075"/>
          <p14:tracePt t="125754" x="7208838" y="3489325"/>
          <p14:tracePt t="125771" x="7208838" y="3467100"/>
          <p14:tracePt t="125787" x="7223125" y="3436938"/>
          <p14:tracePt t="125804" x="7246938" y="3375025"/>
          <p14:tracePt t="125820" x="7285038" y="3344863"/>
          <p14:tracePt t="125837" x="7331075" y="3298825"/>
          <p14:tracePt t="125853" x="7383463" y="3246438"/>
          <p14:tracePt t="125870" x="7413625" y="3222625"/>
          <p14:tracePt t="125887" x="7445375" y="3192463"/>
          <p14:tracePt t="125903" x="7467600" y="3170238"/>
          <p14:tracePt t="125920" x="7489825" y="3162300"/>
          <p14:tracePt t="125920" x="7505700" y="3162300"/>
          <p14:tracePt t="125939" x="7581900" y="3162300"/>
          <p14:tracePt t="125954" x="7666038" y="3162300"/>
          <p14:tracePt t="125972" x="7704138" y="3154363"/>
          <p14:tracePt t="125988" x="7734300" y="3146425"/>
          <p14:tracePt t="126003" x="7750175" y="3146425"/>
          <p14:tracePt t="126049" x="7764463" y="3146425"/>
          <p14:tracePt t="126057" x="7810500" y="3146425"/>
          <p14:tracePt t="126069" x="7962900" y="3170238"/>
          <p14:tracePt t="126087" x="8123238" y="3222625"/>
          <p14:tracePt t="126087" x="8145463" y="3222625"/>
          <p14:tracePt t="126106" x="8153400" y="3222625"/>
          <p14:tracePt t="126161" x="8169275" y="3222625"/>
          <p14:tracePt t="126170" x="8169275" y="3230563"/>
          <p14:tracePt t="126177" x="8199438" y="3246438"/>
          <p14:tracePt t="126188" x="8259763" y="3284538"/>
          <p14:tracePt t="126204" x="8321675" y="3330575"/>
          <p14:tracePt t="126220" x="8351838" y="3360738"/>
          <p14:tracePt t="126240" x="8366125" y="3390900"/>
          <p14:tracePt t="126252" x="8397875" y="3451225"/>
          <p14:tracePt t="126269" x="8428038" y="3521075"/>
          <p14:tracePt t="126285" x="8458200" y="3603625"/>
          <p14:tracePt t="126303" x="8480425" y="3679825"/>
          <p14:tracePt t="126320" x="8480425" y="3733800"/>
          <p14:tracePt t="126336" x="8480425" y="3771900"/>
          <p14:tracePt t="126336" x="8480425" y="3787775"/>
          <p14:tracePt t="126355" x="8480425" y="3817938"/>
          <p14:tracePt t="126370" x="8480425" y="3870325"/>
          <p14:tracePt t="126387" x="8480425" y="3908425"/>
          <p14:tracePt t="126404" x="8480425" y="3962400"/>
          <p14:tracePt t="126419" x="8480425" y="4016375"/>
          <p14:tracePt t="126436" x="8474075" y="4054475"/>
          <p14:tracePt t="126453" x="8442325" y="4092575"/>
          <p14:tracePt t="126469" x="8404225" y="4122738"/>
          <p14:tracePt t="126486" x="8374063" y="4144963"/>
          <p14:tracePt t="126503" x="8335963" y="4168775"/>
          <p14:tracePt t="126520" x="8297863" y="4198938"/>
          <p14:tracePt t="126520" x="8289925" y="4198938"/>
          <p14:tracePt t="126540" x="8259763" y="4221163"/>
          <p14:tracePt t="126551" x="8221663" y="4251325"/>
          <p14:tracePt t="126551" x="8213725" y="4251325"/>
          <p14:tracePt t="126570" x="8169275" y="4267200"/>
          <p14:tracePt t="126586" x="8099425" y="4297363"/>
          <p14:tracePt t="126603" x="8023225" y="4313238"/>
          <p14:tracePt t="126619" x="7932738" y="4313238"/>
          <p14:tracePt t="126636" x="7832725" y="4313238"/>
          <p14:tracePt t="126653" x="7718425" y="4313238"/>
          <p14:tracePt t="126669" x="7650163" y="4289425"/>
          <p14:tracePt t="126686" x="7612063" y="4267200"/>
          <p14:tracePt t="126702" x="7573963" y="4251325"/>
          <p14:tracePt t="126719" x="7505700" y="4213225"/>
          <p14:tracePt t="126719" x="7437438" y="4168775"/>
          <p14:tracePt t="126738" x="7413625" y="4152900"/>
          <p14:tracePt t="126752" x="7353300" y="4098925"/>
          <p14:tracePt t="126770" x="7299325" y="4030663"/>
          <p14:tracePt t="126787" x="7231063" y="3940175"/>
          <p14:tracePt t="126803" x="7162800" y="3848100"/>
          <p14:tracePt t="126819" x="7116763" y="3779838"/>
          <p14:tracePt t="126836" x="7108825" y="3749675"/>
          <p14:tracePt t="126852" x="7102475" y="3725863"/>
          <p14:tracePt t="126869" x="7102475" y="3711575"/>
          <p14:tracePt t="126886" x="7102475" y="3673475"/>
          <p14:tracePt t="126902" x="7102475" y="3627438"/>
          <p14:tracePt t="126919" x="7102475" y="3581400"/>
          <p14:tracePt t="126936" x="7102475" y="3543300"/>
          <p14:tracePt t="126936" x="7094538" y="3521075"/>
          <p14:tracePt t="126954" x="7094538" y="3505200"/>
          <p14:tracePt t="126954" x="7094538" y="3497263"/>
          <p14:tracePt t="126970" x="7094538" y="3482975"/>
          <p14:tracePt t="126987" x="7108825" y="3444875"/>
          <p14:tracePt t="127003" x="7140575" y="3413125"/>
          <p14:tracePt t="127022" x="7170738" y="3375025"/>
          <p14:tracePt t="127037" x="7178675" y="3360738"/>
          <p14:tracePt t="127052" x="7192963" y="3344863"/>
          <p14:tracePt t="127068" x="7208838" y="3322638"/>
          <p14:tracePt t="127085" x="7254875" y="3298825"/>
          <p14:tracePt t="127102" x="7285038" y="3284538"/>
          <p14:tracePt t="127119" x="7383463" y="3260725"/>
          <p14:tracePt t="127135" x="7437438" y="3246438"/>
          <p14:tracePt t="127135" x="7459663" y="3246438"/>
          <p14:tracePt t="127154" x="7467600" y="3230563"/>
          <p14:tracePt t="127168" x="7489825" y="3230563"/>
          <p14:tracePt t="127187" x="7566025" y="3230563"/>
          <p14:tracePt t="127203" x="7712075" y="3230563"/>
          <p14:tracePt t="127219" x="7886700" y="3230563"/>
          <p14:tracePt t="127237" x="8008938" y="3230563"/>
          <p14:tracePt t="127253" x="8031163" y="3230563"/>
          <p14:tracePt t="127267" x="8047038" y="3230563"/>
          <p14:tracePt t="127321" x="8069263" y="3230563"/>
          <p14:tracePt t="127329" x="8107363" y="3230563"/>
          <p14:tracePt t="127338" x="8175625" y="3230563"/>
          <p14:tracePt t="127351" x="8321675" y="3230563"/>
          <p14:tracePt t="127351" x="8389938" y="3230563"/>
          <p14:tracePt t="127371" x="8450263" y="3230563"/>
          <p14:tracePt t="127386" x="8458200" y="3230563"/>
          <p14:tracePt t="127401" x="8474075" y="3238500"/>
          <p14:tracePt t="127434" x="8504238" y="3268663"/>
          <p14:tracePt t="127441" x="8518525" y="3292475"/>
          <p14:tracePt t="127451" x="8556625" y="3330575"/>
          <p14:tracePt t="127468" x="8594725" y="3360738"/>
          <p14:tracePt t="127485" x="8618538" y="3398838"/>
          <p14:tracePt t="127502" x="8640763" y="3444875"/>
          <p14:tracePt t="127519" x="8664575" y="3505200"/>
          <p14:tracePt t="127519" x="8678863" y="3527425"/>
          <p14:tracePt t="127539" x="8686800" y="3559175"/>
          <p14:tracePt t="127551" x="8694738" y="3597275"/>
          <p14:tracePt t="127551" x="8694738" y="3611563"/>
          <p14:tracePt t="127570" x="8694738" y="3627438"/>
          <p14:tracePt t="127570" x="8694738" y="3641725"/>
          <p14:tracePt t="127586" x="8694738" y="3657600"/>
          <p14:tracePt t="127602" x="8670925" y="3687763"/>
          <p14:tracePt t="127619" x="8656638" y="3725863"/>
          <p14:tracePt t="127636" x="8640763" y="3756025"/>
          <p14:tracePt t="127652" x="8626475" y="3787775"/>
          <p14:tracePt t="127668" x="8602663" y="3856038"/>
          <p14:tracePt t="127686" x="8556625" y="3924300"/>
          <p14:tracePt t="127701" x="8512175" y="3992563"/>
          <p14:tracePt t="127718" x="8458200" y="4046538"/>
          <p14:tracePt t="127735" x="8397875" y="4106863"/>
          <p14:tracePt t="127752" x="8366125" y="4130675"/>
          <p14:tracePt t="127752" x="8359775" y="4144963"/>
          <p14:tracePt t="127770" x="8351838" y="4144963"/>
          <p14:tracePt t="127784" x="8335963" y="4152900"/>
          <p14:tracePt t="127803" x="8305800" y="4183063"/>
          <p14:tracePt t="127819" x="8245475" y="4213225"/>
          <p14:tracePt t="127836" x="8199438" y="4237038"/>
          <p14:tracePt t="127852" x="8137525" y="4267200"/>
          <p14:tracePt t="127868" x="8077200" y="4289425"/>
          <p14:tracePt t="127886" x="8039100" y="4297363"/>
          <p14:tracePt t="127900" x="8008938" y="4297363"/>
          <p14:tracePt t="127917" x="7978775" y="4297363"/>
          <p14:tracePt t="127935" x="7924800" y="4297363"/>
          <p14:tracePt t="127951" x="7826375" y="4275138"/>
          <p14:tracePt t="127968" x="7734300" y="4267200"/>
          <p14:tracePt t="127968" x="7680325" y="4251325"/>
          <p14:tracePt t="127987" x="7604125" y="4244975"/>
          <p14:tracePt t="128002" x="7543800" y="4229100"/>
          <p14:tracePt t="128019" x="7497763" y="4229100"/>
          <p14:tracePt t="128037" x="7475538" y="4213225"/>
          <p14:tracePt t="128050" x="7429500" y="4198938"/>
          <p14:tracePt t="128067" x="7383463" y="4191000"/>
          <p14:tracePt t="128085" x="7369175" y="4175125"/>
          <p14:tracePt t="128100" x="7361238" y="4168775"/>
          <p14:tracePt t="128121" x="7353300" y="4168775"/>
          <p14:tracePt t="128134" x="7331075" y="4137025"/>
          <p14:tracePt t="128151" x="7292975" y="4106863"/>
          <p14:tracePt t="128168" x="7231063" y="4060825"/>
          <p14:tracePt t="128168" x="7223125" y="4054475"/>
          <p14:tracePt t="128187" x="7178675" y="4016375"/>
          <p14:tracePt t="128203" x="7162800" y="3984625"/>
          <p14:tracePt t="128219" x="7146925" y="3954463"/>
          <p14:tracePt t="128237" x="7140575" y="3940175"/>
          <p14:tracePt t="128251" x="7132638" y="3902075"/>
          <p14:tracePt t="128268" x="7132638" y="3856038"/>
          <p14:tracePt t="128285" x="7108825" y="3810000"/>
          <p14:tracePt t="128300" x="7108825" y="3787775"/>
          <p14:tracePt t="128317" x="7108825" y="3733800"/>
          <p14:tracePt t="128333" x="7108825" y="3703638"/>
          <p14:tracePt t="128350" x="7108825" y="3673475"/>
          <p14:tracePt t="128366" x="7108825" y="3649663"/>
          <p14:tracePt t="128383" x="7094538" y="3619500"/>
          <p14:tracePt t="128383" x="7094538" y="3611563"/>
          <p14:tracePt t="128402" x="7094538" y="3603625"/>
          <p14:tracePt t="128416" x="7094538" y="3597275"/>
          <p14:tracePt t="128433" x="7094538" y="3581400"/>
          <p14:tracePt t="128466" x="7094538" y="3573463"/>
          <p14:tracePt t="128473" x="7094538" y="3559175"/>
          <p14:tracePt t="128483" x="7108825" y="3527425"/>
          <p14:tracePt t="128500" x="7116763" y="3497263"/>
          <p14:tracePt t="128516" x="7132638" y="3475038"/>
          <p14:tracePt t="128535" x="7154863" y="3467100"/>
          <p14:tracePt t="128550" x="7178675" y="3459163"/>
          <p14:tracePt t="128566" x="7208838" y="3459163"/>
          <p14:tracePt t="128583" x="7246938" y="3451225"/>
          <p14:tracePt t="128600" x="7299325" y="3429000"/>
          <p14:tracePt t="128600" x="7307263" y="3429000"/>
          <p14:tracePt t="128618" x="7337425" y="3421063"/>
          <p14:tracePt t="128618" x="7353300" y="3413125"/>
          <p14:tracePt t="128634" x="7383463" y="3413125"/>
          <p14:tracePt t="128650" x="7413625" y="3406775"/>
          <p14:tracePt t="128667" x="7429500" y="3398838"/>
          <p14:tracePt t="128689" x="7437438" y="3398838"/>
          <p14:tracePt t="128699" x="7475538" y="3390900"/>
          <p14:tracePt t="128716" x="7521575" y="3382963"/>
          <p14:tracePt t="128733" x="7551738" y="3375025"/>
          <p14:tracePt t="128750" x="7597775" y="3360738"/>
          <p14:tracePt t="128767" x="7612063" y="3360738"/>
          <p14:tracePt t="128784" x="7627938" y="3344863"/>
          <p14:tracePt t="128800" x="7658100" y="3344863"/>
          <p14:tracePt t="128818" x="7673975" y="3344863"/>
          <p14:tracePt t="128835" x="7712075" y="3344863"/>
          <p14:tracePt t="128851" x="7780338" y="3330575"/>
          <p14:tracePt t="128867" x="7848600" y="3322638"/>
          <p14:tracePt t="128884" x="7894638" y="3314700"/>
          <p14:tracePt t="128900" x="7916863" y="3314700"/>
          <p14:tracePt t="128917" x="7924800" y="3314700"/>
          <p14:tracePt t="128961" x="7940675" y="3314700"/>
          <p14:tracePt t="128969" x="7978775" y="3314700"/>
          <p14:tracePt t="128983" x="8061325" y="3314700"/>
          <p14:tracePt t="129000" x="8123238" y="3314700"/>
          <p14:tracePt t="129000" x="8145463" y="3314700"/>
          <p14:tracePt t="129018" x="8161338" y="3314700"/>
          <p14:tracePt t="129018" x="8169275" y="3314700"/>
          <p14:tracePt t="129036" x="8191500" y="3314700"/>
          <p14:tracePt t="129052" x="8229600" y="3322638"/>
          <p14:tracePt t="129068" x="8321675" y="3360738"/>
          <p14:tracePt t="129084" x="8428038" y="3406775"/>
          <p14:tracePt t="129100" x="8512175" y="3482975"/>
          <p14:tracePt t="129117" x="8534400" y="3489325"/>
          <p14:tracePt t="129133" x="8550275" y="3521075"/>
          <p14:tracePt t="129150" x="8556625" y="3543300"/>
          <p14:tracePt t="129167" x="8580438" y="3573463"/>
          <p14:tracePt t="129184" x="8588375" y="3611563"/>
          <p14:tracePt t="129200" x="8602663" y="3679825"/>
          <p14:tracePt t="129200" x="8602663" y="3703638"/>
          <p14:tracePt t="129219" x="8602663" y="3756025"/>
          <p14:tracePt t="129234" x="8602663" y="3810000"/>
          <p14:tracePt t="129252" x="8602663" y="3856038"/>
          <p14:tracePt t="129267" x="8602663" y="3886200"/>
          <p14:tracePt t="129283" x="8588375" y="3932238"/>
          <p14:tracePt t="129299" x="8556625" y="3978275"/>
          <p14:tracePt t="129316" x="8526463" y="4016375"/>
          <p14:tracePt t="129333" x="8480425" y="4084638"/>
          <p14:tracePt t="129350" x="8404225" y="4144963"/>
          <p14:tracePt t="129366" x="8335963" y="4206875"/>
          <p14:tracePt t="129383" x="8275638" y="4237038"/>
          <p14:tracePt t="129400" x="8199438" y="4259263"/>
          <p14:tracePt t="129400" x="8183563" y="4267200"/>
          <p14:tracePt t="129418" x="8131175" y="4275138"/>
          <p14:tracePt t="129435" x="8054975" y="4289425"/>
          <p14:tracePt t="129451" x="7993063" y="4289425"/>
          <p14:tracePt t="129467" x="7878763" y="4289425"/>
          <p14:tracePt t="129483" x="7742238" y="4244975"/>
          <p14:tracePt t="129500" x="7627938" y="4221163"/>
          <p14:tracePt t="129517" x="7535863" y="4191000"/>
          <p14:tracePt t="129534" x="7497763" y="4175125"/>
          <p14:tracePt t="129550" x="7467600" y="4160838"/>
          <p14:tracePt t="129567" x="7421563" y="4137025"/>
          <p14:tracePt t="129582" x="7369175" y="4092575"/>
          <p14:tracePt t="129599" x="7331075" y="4068763"/>
          <p14:tracePt t="129616" x="7285038" y="3992563"/>
          <p14:tracePt t="129616" x="7261225" y="3970338"/>
          <p14:tracePt t="129634" x="7216775" y="3902075"/>
          <p14:tracePt t="129648" x="7116763" y="3756025"/>
          <p14:tracePt t="129667" x="7102475" y="3711575"/>
          <p14:tracePt t="129684" x="7086600" y="3665538"/>
          <p14:tracePt t="129699" x="7086600" y="3635375"/>
          <p14:tracePt t="129716" x="7094538" y="3597275"/>
          <p14:tracePt t="129733" x="7102475" y="3559175"/>
          <p14:tracePt t="129749" x="7124700" y="3527425"/>
          <p14:tracePt t="129766" x="7140575" y="3475038"/>
          <p14:tracePt t="129783" x="7162800" y="3429000"/>
          <p14:tracePt t="129799" x="7170738" y="3375025"/>
          <p14:tracePt t="129816" x="7178675" y="3352800"/>
          <p14:tracePt t="129832" x="7192963" y="3322638"/>
          <p14:tracePt t="129850" x="7200900" y="3298825"/>
          <p14:tracePt t="129867" x="7216775" y="3284538"/>
          <p14:tracePt t="129884" x="7231063" y="3276600"/>
          <p14:tracePt t="129899" x="7269163" y="3260725"/>
          <p14:tracePt t="129916" x="7323138" y="3254375"/>
          <p14:tracePt t="129933" x="7383463" y="3216275"/>
          <p14:tracePt t="129949" x="7407275" y="3200400"/>
          <p14:tracePt t="129966" x="7445375" y="3192463"/>
          <p14:tracePt t="129982" x="7467600" y="3178175"/>
          <p14:tracePt t="129999" x="7497763" y="3178175"/>
          <p14:tracePt t="130017" x="7551738" y="3170238"/>
          <p14:tracePt t="130017" x="7589838" y="3170238"/>
          <p14:tracePt t="130035" x="7704138" y="3170238"/>
          <p14:tracePt t="130050" x="7832725" y="3184525"/>
          <p14:tracePt t="130067" x="7870825" y="3184525"/>
          <p14:tracePt t="130083" x="7878763" y="3184525"/>
          <p14:tracePt t="130099" x="7886700" y="3184525"/>
          <p14:tracePt t="130115" x="7902575" y="3184525"/>
          <p14:tracePt t="130132" x="7970838" y="3222625"/>
          <p14:tracePt t="130149" x="8069263" y="3276600"/>
          <p14:tracePt t="130166" x="8145463" y="3344863"/>
          <p14:tracePt t="130182" x="8183563" y="3375025"/>
          <p14:tracePt t="130199" x="8191500" y="3398838"/>
          <p14:tracePt t="130216" x="8199438" y="3429000"/>
          <p14:tracePt t="130232" x="8207375" y="3467100"/>
          <p14:tracePt t="130252" x="8221663" y="3505200"/>
          <p14:tracePt t="130264" x="8221663" y="3597275"/>
          <p14:tracePt t="130282" x="8221663" y="3657600"/>
          <p14:tracePt t="130299" x="8221663" y="3695700"/>
          <p14:tracePt t="130316" x="8221663" y="3763963"/>
          <p14:tracePt t="130332" x="8207375" y="3832225"/>
          <p14:tracePt t="130349" x="8207375" y="3878263"/>
          <p14:tracePt t="130367" x="8199438" y="3908425"/>
          <p14:tracePt t="130367" x="8199438" y="3916363"/>
          <p14:tracePt t="130386" x="8191500" y="3932238"/>
          <p14:tracePt t="130397" x="8169275" y="3978275"/>
          <p14:tracePt t="130415" x="8145463" y="4016375"/>
          <p14:tracePt t="130431" x="8115300" y="4060825"/>
          <p14:tracePt t="130448" x="8061325" y="4114800"/>
          <p14:tracePt t="130448" x="8023225" y="4137025"/>
          <p14:tracePt t="130466" x="7993063" y="4168775"/>
          <p14:tracePt t="130482" x="7962900" y="4198938"/>
          <p14:tracePt t="130498" x="7908925" y="4213225"/>
          <p14:tracePt t="130515" x="7878763" y="4229100"/>
          <p14:tracePt t="130531" x="7826375" y="4229100"/>
          <p14:tracePt t="130548" x="7764463" y="4229100"/>
          <p14:tracePt t="130565" x="7688263" y="4229100"/>
          <p14:tracePt t="130582" x="7597775" y="4229100"/>
          <p14:tracePt t="130598" x="7489825" y="4191000"/>
          <p14:tracePt t="130615" x="7369175" y="4130675"/>
          <p14:tracePt t="130632" x="7331075" y="4092575"/>
          <p14:tracePt t="130632" x="7315200" y="4076700"/>
          <p14:tracePt t="130650" x="7285038" y="4038600"/>
          <p14:tracePt t="130666" x="7269163" y="4008438"/>
          <p14:tracePt t="130683" x="7254875" y="3984625"/>
          <p14:tracePt t="130699" x="7239000" y="3932238"/>
          <p14:tracePt t="130716" x="7208838" y="3832225"/>
          <p14:tracePt t="130732" x="7170738" y="3717925"/>
          <p14:tracePt t="130748" x="7162800" y="3641725"/>
          <p14:tracePt t="130765" x="7146925" y="3589338"/>
          <p14:tracePt t="130782" x="7146925" y="3551238"/>
          <p14:tracePt t="130798" x="7154863" y="3513138"/>
          <p14:tracePt t="130815" x="7178675" y="3489325"/>
          <p14:tracePt t="130832" x="7200900" y="3451225"/>
          <p14:tracePt t="130832" x="7216775" y="3436938"/>
          <p14:tracePt t="130850" x="7239000" y="3406775"/>
          <p14:tracePt t="130850" x="7246938" y="3382963"/>
          <p14:tracePt t="130866" x="7269163" y="3360738"/>
          <p14:tracePt t="130883" x="7285038" y="3314700"/>
          <p14:tracePt t="130899" x="7307263" y="3268663"/>
          <p14:tracePt t="130916" x="7331075" y="3254375"/>
          <p14:tracePt t="130932" x="7369175" y="3246438"/>
          <p14:tracePt t="130948" x="7383463" y="3246438"/>
          <p14:tracePt t="130965" x="7407275" y="3230563"/>
          <p14:tracePt t="130981" x="7421563" y="3222625"/>
          <p14:tracePt t="130998" x="7437438" y="3216275"/>
          <p14:tracePt t="131015" x="7475538" y="3208338"/>
          <p14:tracePt t="131015" x="7489825" y="3208338"/>
          <p14:tracePt t="131034" x="7513638" y="3208338"/>
          <p14:tracePt t="131047" x="7551738" y="3200400"/>
          <p14:tracePt t="131047" x="7566025" y="3184525"/>
          <p14:tracePt t="131066" x="7573963" y="3184525"/>
          <p14:tracePt t="131082" x="7612063" y="3170238"/>
          <p14:tracePt t="131099" x="7620000" y="3170238"/>
          <p14:tracePt t="131115" x="7635875" y="3170238"/>
          <p14:tracePt t="131131" x="7658100" y="3170238"/>
          <p14:tracePt t="131148" x="7680325" y="3154363"/>
          <p14:tracePt t="131165" x="7712075" y="3154363"/>
          <p14:tracePt t="131181" x="7750175" y="3154363"/>
          <p14:tracePt t="131198" x="7764463" y="3154363"/>
          <p14:tracePt t="131214" x="7788275" y="3140075"/>
          <p14:tracePt t="131231" x="7840663" y="3140075"/>
          <p14:tracePt t="131231" x="7864475" y="3140075"/>
          <p14:tracePt t="131252" x="7947025" y="3140075"/>
          <p14:tracePt t="131266" x="8016875" y="3140075"/>
          <p14:tracePt t="131282" x="8031163" y="3140075"/>
          <p14:tracePt t="131297" x="8077200" y="3146425"/>
          <p14:tracePt t="131315" x="8085138" y="3154363"/>
          <p14:tracePt t="131332" x="8107363" y="3154363"/>
          <p14:tracePt t="131348" x="8115300" y="3170238"/>
          <p14:tracePt t="131365" x="8153400" y="3184525"/>
          <p14:tracePt t="131381" x="8213725" y="3222625"/>
          <p14:tracePt t="131398" x="8259763" y="3246438"/>
          <p14:tracePt t="131414" x="8275638" y="3260725"/>
          <p14:tracePt t="131431" x="8275638" y="3268663"/>
          <p14:tracePt t="131447" x="8289925" y="3284538"/>
          <p14:tracePt t="131464" x="8313738" y="3336925"/>
          <p14:tracePt t="131484" x="8328025" y="3382963"/>
          <p14:tracePt t="131500" x="8328025" y="3398838"/>
          <p14:tracePt t="131515" x="8328025" y="3429000"/>
          <p14:tracePt t="131532" x="8328025" y="3467100"/>
          <p14:tracePt t="131547" x="8328025" y="3497263"/>
          <p14:tracePt t="131564" x="8343900" y="3543300"/>
          <p14:tracePt t="131580" x="8343900" y="3573463"/>
          <p14:tracePt t="131597" x="8343900" y="3611563"/>
          <p14:tracePt t="131613" x="8343900" y="3649663"/>
          <p14:tracePt t="131630" x="8343900" y="3695700"/>
          <p14:tracePt t="131646" x="8335963" y="3741738"/>
          <p14:tracePt t="131664" x="8313738" y="3787775"/>
          <p14:tracePt t="131680" x="8305800" y="3825875"/>
          <p14:tracePt t="131680" x="8305800" y="3848100"/>
          <p14:tracePt t="131698" x="8289925" y="3886200"/>
          <p14:tracePt t="131714" x="8267700" y="3940175"/>
          <p14:tracePt t="131730" x="8237538" y="3992563"/>
          <p14:tracePt t="131747" x="8207375" y="4038600"/>
          <p14:tracePt t="131764" x="8183563" y="4068763"/>
          <p14:tracePt t="131781" x="8153400" y="4098925"/>
          <p14:tracePt t="131797" x="8137525" y="4114800"/>
          <p14:tracePt t="131814" x="8123238" y="4130675"/>
          <p14:tracePt t="131830" x="8099425" y="4144963"/>
          <p14:tracePt t="131848" x="8061325" y="4160838"/>
          <p14:tracePt t="131864" x="8031163" y="4168775"/>
          <p14:tracePt t="131864" x="8016875" y="4168775"/>
          <p14:tracePt t="131882" x="7962900" y="4175125"/>
          <p14:tracePt t="131899" x="7894638" y="4175125"/>
          <p14:tracePt t="131915" x="7832725" y="4183063"/>
          <p14:tracePt t="131931" x="7780338" y="4183063"/>
          <p14:tracePt t="131947" x="7734300" y="4183063"/>
          <p14:tracePt t="131964" x="7704138" y="4183063"/>
          <p14:tracePt t="131981" x="7666038" y="4183063"/>
          <p14:tracePt t="131997" x="7620000" y="4168775"/>
          <p14:tracePt t="132014" x="7513638" y="4130675"/>
          <p14:tracePt t="132031" x="7413625" y="4060825"/>
          <p14:tracePt t="132047" x="7307263" y="3970338"/>
          <p14:tracePt t="132063" x="7200900" y="3886200"/>
          <p14:tracePt t="132079" x="7140575" y="3825875"/>
          <p14:tracePt t="132079" x="7102475" y="3787775"/>
          <p14:tracePt t="132099" x="7078663" y="3749675"/>
          <p14:tracePt t="132115" x="7078663" y="3711575"/>
          <p14:tracePt t="132131" x="7070725" y="3649663"/>
          <p14:tracePt t="132147" x="7056438" y="3581400"/>
          <p14:tracePt t="132164" x="7056438" y="3513138"/>
          <p14:tracePt t="132180" x="7040563" y="3451225"/>
          <p14:tracePt t="132197" x="7040563" y="3398838"/>
          <p14:tracePt t="132214" x="7040563" y="3368675"/>
          <p14:tracePt t="132230" x="7040563" y="3344863"/>
          <p14:tracePt t="132247" x="7048500" y="3322638"/>
          <p14:tracePt t="132247" x="7048500" y="3314700"/>
          <p14:tracePt t="132268" x="7056438" y="3314700"/>
          <p14:tracePt t="132279" x="7070725" y="3314700"/>
          <p14:tracePt t="132279" x="7086600" y="3306763"/>
          <p14:tracePt t="132298" x="7094538" y="3298825"/>
          <p14:tracePt t="132312" x="7116763" y="3298825"/>
          <p14:tracePt t="132312" x="7140575" y="3298825"/>
          <p14:tracePt t="132331" x="7185025" y="3298825"/>
          <p14:tracePt t="132347" x="7216775" y="3298825"/>
          <p14:tracePt t="132364" x="7246938" y="3284538"/>
          <p14:tracePt t="132380" x="7277100" y="3284538"/>
          <p14:tracePt t="132397" x="7361238" y="3260725"/>
          <p14:tracePt t="132413" x="7451725" y="3260725"/>
          <p14:tracePt t="132430" x="7535863" y="3260725"/>
          <p14:tracePt t="132447" x="7581900" y="3260725"/>
          <p14:tracePt t="132463" x="7612063" y="3254375"/>
          <p14:tracePt t="132463" x="7627938" y="3254375"/>
          <p14:tracePt t="132483" x="7635875" y="3254375"/>
          <p14:tracePt t="132496" x="7688263" y="3254375"/>
          <p14:tracePt t="132496" x="7726363" y="3254375"/>
          <p14:tracePt t="132514" x="7810500" y="3254375"/>
          <p14:tracePt t="132534" x="7894638" y="3254375"/>
          <p14:tracePt t="132547" x="7970838" y="3254375"/>
          <p14:tracePt t="132563" x="8054975" y="3254375"/>
          <p14:tracePt t="132579" x="8137525" y="3276600"/>
          <p14:tracePt t="132596" x="8245475" y="3298825"/>
          <p14:tracePt t="132613" x="8313738" y="3314700"/>
          <p14:tracePt t="132630" x="8366125" y="3336925"/>
          <p14:tracePt t="132646" x="8382000" y="3344863"/>
          <p14:tracePt t="132663" x="8397875" y="3352800"/>
          <p14:tracePt t="132679" x="8404225" y="3368675"/>
          <p14:tracePt t="132721" x="8420100" y="3390900"/>
          <p14:tracePt t="132730" x="8435975" y="3429000"/>
          <p14:tracePt t="132737" x="8450263" y="3444875"/>
          <p14:tracePt t="132747" x="8474075" y="3489325"/>
          <p14:tracePt t="132764" x="8480425" y="3527425"/>
          <p14:tracePt t="132780" x="8480425" y="3573463"/>
          <p14:tracePt t="132796" x="8480425" y="3603625"/>
          <p14:tracePt t="132813" x="8480425" y="3641725"/>
          <p14:tracePt t="132829" x="8474075" y="3679825"/>
          <p14:tracePt t="132847" x="8458200" y="3733800"/>
          <p14:tracePt t="132863" x="8435975" y="3779838"/>
          <p14:tracePt t="132880" x="8428038" y="3825875"/>
          <p14:tracePt t="132880" x="8420100" y="3840163"/>
          <p14:tracePt t="132898" x="8404225" y="3863975"/>
          <p14:tracePt t="132913" x="8374063" y="3916363"/>
          <p14:tracePt t="132930" x="8335963" y="3940175"/>
          <p14:tracePt t="132947" x="8313738" y="3962400"/>
          <p14:tracePt t="132963" x="8297863" y="3962400"/>
          <p14:tracePt t="132979" x="8267700" y="3984625"/>
          <p14:tracePt t="132996" x="8245475" y="4000500"/>
          <p14:tracePt t="133013" x="8213725" y="4022725"/>
          <p14:tracePt t="133030" x="8145463" y="4068763"/>
          <p14:tracePt t="133046" x="8069263" y="4122738"/>
          <p14:tracePt t="133063" x="8016875" y="4160838"/>
          <p14:tracePt t="133078" x="7993063" y="4183063"/>
          <p14:tracePt t="133078" x="7985125" y="4191000"/>
          <p14:tracePt t="133099" x="7978775" y="4191000"/>
          <p14:tracePt t="133112" x="7954963" y="4198938"/>
          <p14:tracePt t="133130" x="7908925" y="4198938"/>
          <p14:tracePt t="133147" x="7832725" y="4175125"/>
          <p14:tracePt t="133164" x="7764463" y="4160838"/>
          <p14:tracePt t="133178" x="7673975" y="4114800"/>
          <p14:tracePt t="133195" x="7642225" y="4098925"/>
          <p14:tracePt t="133212" x="7627938" y="4098925"/>
          <p14:tracePt t="133228" x="7604125" y="4084638"/>
          <p14:tracePt t="133246" x="7551738" y="4060825"/>
          <p14:tracePt t="133262" x="7429500" y="4016375"/>
          <p14:tracePt t="133278" x="7285038" y="3946525"/>
          <p14:tracePt t="133295" x="7162800" y="3894138"/>
          <p14:tracePt t="133295" x="7146925" y="3870325"/>
          <p14:tracePt t="133313" x="7132638" y="3863975"/>
          <p14:tracePt t="133329" x="7124700" y="3848100"/>
          <p14:tracePt t="133346" x="7124700" y="3840163"/>
          <p14:tracePt t="133361" x="7124700" y="3810000"/>
          <p14:tracePt t="133378" x="7124700" y="3779838"/>
          <p14:tracePt t="133395" x="7124700" y="3763963"/>
          <p14:tracePt t="133411" x="7124700" y="3711575"/>
          <p14:tracePt t="133428" x="7116763" y="3649663"/>
          <p14:tracePt t="133445" x="7108825" y="3581400"/>
          <p14:tracePt t="133461" x="7108825" y="3527425"/>
          <p14:tracePt t="133478" x="7108825" y="3505200"/>
          <p14:tracePt t="133495" x="7108825" y="3489325"/>
          <p14:tracePt t="133512" x="7108825" y="3482975"/>
          <p14:tracePt t="133531" x="7124700" y="3475038"/>
          <p14:tracePt t="133546" x="7140575" y="3467100"/>
          <p14:tracePt t="133562" x="7170738" y="3451225"/>
          <p14:tracePt t="133578" x="7208838" y="3421063"/>
          <p14:tracePt t="133595" x="7239000" y="3406775"/>
          <p14:tracePt t="133611" x="7269163" y="3382963"/>
          <p14:tracePt t="133628" x="7285038" y="3368675"/>
          <p14:tracePt t="133645" x="7292975" y="3360738"/>
          <p14:tracePt t="133661" x="7299325" y="3352800"/>
          <p14:tracePt t="133677" x="7315200" y="3344863"/>
          <p14:tracePt t="133694" x="7331075" y="3336925"/>
          <p14:tracePt t="133694" x="7337425" y="3336925"/>
          <p14:tracePt t="133713" x="7353300" y="3336925"/>
          <p14:tracePt t="133727" x="7383463" y="3330575"/>
          <p14:tracePt t="133745" x="7391400" y="3330575"/>
          <p14:tracePt t="133762" x="7399338" y="3330575"/>
          <p14:tracePt t="133816" x="7399338" y="3336925"/>
          <p14:tracePt t="134144" x="7399338" y="3344863"/>
          <p14:tracePt t="134328" x="7407275" y="3344863"/>
          <p14:tracePt t="134345" x="7413625" y="3360738"/>
          <p14:tracePt t="134361" x="7421563" y="3360738"/>
          <p14:tracePt t="134424" x="7437438" y="3360738"/>
          <p14:tracePt t="134448" x="7451725" y="3360738"/>
          <p14:tracePt t="134456" x="7467600" y="3360738"/>
          <p14:tracePt t="134464" x="7483475" y="3360738"/>
          <p14:tracePt t="134480" x="7489825" y="3360738"/>
          <p14:tracePt t="134504" x="7497763" y="3352800"/>
          <p14:tracePt t="134513" x="7505700" y="3344863"/>
          <p14:tracePt t="134531" x="7513638" y="3336925"/>
          <p14:tracePt t="134543" x="7551738" y="3322638"/>
          <p14:tracePt t="134562" x="7573963" y="3322638"/>
          <p14:tracePt t="134577" x="7620000" y="3322638"/>
          <p14:tracePt t="134594" x="7650163" y="3322638"/>
          <p14:tracePt t="134611" x="7666038" y="3314700"/>
          <p14:tracePt t="134627" x="7680325" y="3314700"/>
          <p14:tracePt t="134664" x="7718425" y="3314700"/>
          <p14:tracePt t="134672" x="7780338" y="3314700"/>
          <p14:tracePt t="134680" x="7856538" y="3314700"/>
          <p14:tracePt t="134694" x="8008938" y="3322638"/>
          <p14:tracePt t="134709" x="8137525" y="3336925"/>
          <p14:tracePt t="134725" x="8207375" y="3344863"/>
          <p14:tracePt t="134742" x="8213725" y="3344863"/>
          <p14:tracePt t="134758" x="8221663" y="3352800"/>
          <p14:tracePt t="134777" x="8237538" y="3352800"/>
          <p14:tracePt t="134794" x="8289925" y="3390900"/>
          <p14:tracePt t="134811" x="8397875" y="3467100"/>
          <p14:tracePt t="134826" x="8488363" y="3559175"/>
          <p14:tracePt t="134843" x="8550275" y="3619500"/>
          <p14:tracePt t="134860" x="8564563" y="3679825"/>
          <p14:tracePt t="134876" x="8564563" y="3687763"/>
          <p14:tracePt t="134893" x="8564563" y="3703638"/>
          <p14:tracePt t="134910" x="8564563" y="3725863"/>
          <p14:tracePt t="134926" x="8542338" y="3756025"/>
          <p14:tracePt t="134943" x="8526463" y="3787775"/>
          <p14:tracePt t="134943" x="8504238" y="3810000"/>
          <p14:tracePt t="134962" x="8488363" y="3856038"/>
          <p14:tracePt t="134977" x="8474075" y="3886200"/>
          <p14:tracePt t="134994" x="8458200" y="3924300"/>
          <p14:tracePt t="135011" x="8450263" y="3946525"/>
          <p14:tracePt t="135027" x="8428038" y="3978275"/>
          <p14:tracePt t="135043" x="8412163" y="3984625"/>
          <p14:tracePt t="135059" x="8374063" y="4000500"/>
          <p14:tracePt t="135075" x="8351838" y="4016375"/>
          <p14:tracePt t="135092" x="8305800" y="4030663"/>
          <p14:tracePt t="135109" x="8289925" y="4054475"/>
          <p14:tracePt t="135125" x="8229600" y="4092575"/>
          <p14:tracePt t="135142" x="8191500" y="4122738"/>
          <p14:tracePt t="135159" x="8137525" y="4152900"/>
          <p14:tracePt t="135159" x="8115300" y="4168775"/>
          <p14:tracePt t="135177" x="8099425" y="4183063"/>
          <p14:tracePt t="135193" x="8085138" y="4183063"/>
          <p14:tracePt t="135209" x="8077200" y="4183063"/>
          <p14:tracePt t="135226" x="8047038" y="4198938"/>
          <p14:tracePt t="135243" x="8031163" y="4198938"/>
          <p14:tracePt t="135262" x="7993063" y="4198938"/>
          <p14:tracePt t="135276" x="7940675" y="4221163"/>
          <p14:tracePt t="135292" x="7916863" y="4229100"/>
          <p14:tracePt t="135308" x="7902575" y="4229100"/>
          <p14:tracePt t="135325" x="7886700" y="4237038"/>
          <p14:tracePt t="135343" x="7856538" y="4244975"/>
          <p14:tracePt t="135343" x="7840663" y="4244975"/>
          <p14:tracePt t="135361" x="7810500" y="4244975"/>
          <p14:tracePt t="135377" x="7756525" y="4244975"/>
          <p14:tracePt t="135393" x="7718425" y="4244975"/>
          <p14:tracePt t="135410" x="7712075" y="4244975"/>
          <p14:tracePt t="135425" x="7696200" y="4244975"/>
          <p14:tracePt t="135496" x="7688263" y="4244975"/>
          <p14:tracePt t="135504" x="7680325" y="4244975"/>
          <p14:tracePt t="135512" x="7666038" y="4244975"/>
          <p14:tracePt t="135529" x="7650163" y="4244975"/>
          <p14:tracePt t="135542" x="7581900" y="4237038"/>
          <p14:tracePt t="135560" x="7521575" y="4237038"/>
          <p14:tracePt t="135560" x="7505700" y="4237038"/>
          <p14:tracePt t="135577" x="7489825" y="4237038"/>
          <p14:tracePt t="135594" x="7483475" y="4237038"/>
          <p14:tracePt t="135616" x="7475538" y="4237038"/>
          <p14:tracePt t="135626" x="7467600" y="4237038"/>
          <p14:tracePt t="135642" x="7451725" y="4237038"/>
          <p14:tracePt t="135659" x="7421563" y="4237038"/>
          <p14:tracePt t="135676" x="7383463" y="4237038"/>
          <p14:tracePt t="135692" x="7353300" y="4237038"/>
          <p14:tracePt t="137489" x="7353300" y="4244975"/>
          <p14:tracePt t="137632" x="7345363" y="4244975"/>
          <p14:tracePt t="138556" x="7345363" y="4251325"/>
          <p14:tracePt t="138936" x="7345363" y="4259263"/>
          <p14:tracePt t="139688" x="7331075" y="4267200"/>
          <p14:tracePt t="139960" x="7315200" y="4275138"/>
          <p14:tracePt t="140264" x="7315200" y="4283075"/>
          <p14:tracePt t="140272" x="7307263" y="4283075"/>
          <p14:tracePt t="140287" x="7292975" y="4289425"/>
          <p14:tracePt t="140306" x="7277100" y="4297363"/>
          <p14:tracePt t="140322" x="7246938" y="4305300"/>
          <p14:tracePt t="140338" x="7200900" y="4321175"/>
          <p14:tracePt t="140355" x="7116763" y="4327525"/>
          <p14:tracePt t="140371" x="7040563" y="4343400"/>
          <p14:tracePt t="140388" x="6972300" y="4351338"/>
          <p14:tracePt t="140404" x="6942138" y="4359275"/>
          <p14:tracePt t="140421" x="6904038" y="4373563"/>
          <p14:tracePt t="140437" x="6880225" y="4381500"/>
          <p14:tracePt t="140454" x="6850063" y="4389438"/>
          <p14:tracePt t="140471" x="6759575" y="4419600"/>
          <p14:tracePt t="140471" x="6689725" y="4441825"/>
          <p14:tracePt t="140489" x="6637338" y="4449763"/>
          <p14:tracePt t="140506" x="6621463" y="4457700"/>
          <p14:tracePt t="140521" x="6607175" y="4457700"/>
          <p14:tracePt t="140537" x="6599238" y="4465638"/>
          <p14:tracePt t="140554" x="6569075" y="4473575"/>
          <p14:tracePt t="140571" x="6507163" y="4473575"/>
          <p14:tracePt t="140587" x="6454775" y="4495800"/>
          <p14:tracePt t="140604" x="6384925" y="4511675"/>
          <p14:tracePt t="140621" x="6332538" y="4533900"/>
          <p14:tracePt t="140637" x="6324600" y="4533900"/>
          <p14:tracePt t="140653" x="6340475" y="4533900"/>
          <p14:tracePt t="140768" x="6370638" y="4518025"/>
          <p14:tracePt t="140776" x="6416675" y="4487863"/>
          <p14:tracePt t="140786" x="6545263" y="4441825"/>
          <p14:tracePt t="140804" x="6705600" y="4373563"/>
          <p14:tracePt t="140821" x="6773863" y="4351338"/>
          <p14:tracePt t="140837" x="6819900" y="4313238"/>
          <p14:tracePt t="140854" x="6835775" y="4297363"/>
          <p14:tracePt t="140870" x="6865938" y="4275138"/>
          <p14:tracePt t="140887" x="6926263" y="4237038"/>
          <p14:tracePt t="140887" x="6950075" y="4229100"/>
          <p14:tracePt t="140905" x="7018338" y="4168775"/>
          <p14:tracePt t="140921" x="7040563" y="4144963"/>
          <p14:tracePt t="140938" x="7064375" y="4130675"/>
          <p14:tracePt t="140955" x="7070725" y="4122738"/>
          <p14:tracePt t="140970" x="7070725" y="4098925"/>
          <p14:tracePt t="140987" x="7070725" y="4068763"/>
          <p14:tracePt t="141004" x="7070725" y="4022725"/>
          <p14:tracePt t="141021" x="7078663" y="3954463"/>
          <p14:tracePt t="141037" x="7094538" y="3902075"/>
          <p14:tracePt t="141054" x="7094538" y="3856038"/>
          <p14:tracePt t="141070" x="7094538" y="3802063"/>
          <p14:tracePt t="141087" x="7094538" y="3763963"/>
          <p14:tracePt t="141087" x="7094538" y="3733800"/>
          <p14:tracePt t="141105" x="7094538" y="3679825"/>
          <p14:tracePt t="141121" x="7094538" y="3665538"/>
          <p14:tracePt t="141135" x="7094538" y="3581400"/>
          <p14:tracePt t="141153" x="7094538" y="3505200"/>
          <p14:tracePt t="141169" x="7094538" y="3421063"/>
          <p14:tracePt t="141187" x="7094538" y="3368675"/>
          <p14:tracePt t="141204" x="7094538" y="3336925"/>
          <p14:tracePt t="141220" x="7102475" y="3306763"/>
          <p14:tracePt t="141236" x="7116763" y="3284538"/>
          <p14:tracePt t="141257" x="7116763" y="3268663"/>
          <p14:tracePt t="141269" x="7132638" y="3238500"/>
          <p14:tracePt t="141286" x="7146925" y="3216275"/>
          <p14:tracePt t="141303" x="7154863" y="3200400"/>
          <p14:tracePt t="141319" x="7185025" y="3184525"/>
          <p14:tracePt t="141319" x="7192963" y="3178175"/>
          <p14:tracePt t="141337" x="7223125" y="3170238"/>
          <p14:tracePt t="141353" x="7277100" y="3154363"/>
          <p14:tracePt t="141371" x="7353300" y="3140075"/>
          <p14:tracePt t="141387" x="7399338" y="3108325"/>
          <p14:tracePt t="141403" x="7445375" y="3078163"/>
          <p14:tracePt t="141420" x="7483475" y="3078163"/>
          <p14:tracePt t="141436" x="7497763" y="3070225"/>
          <p14:tracePt t="141453" x="7535863" y="3063875"/>
          <p14:tracePt t="141470" x="7612063" y="3063875"/>
          <p14:tracePt t="141486" x="7696200" y="3063875"/>
          <p14:tracePt t="141503" x="7756525" y="3063875"/>
          <p14:tracePt t="141520" x="7772400" y="3063875"/>
          <p14:tracePt t="141536" x="7826375" y="3063875"/>
          <p14:tracePt t="141554" x="7916863" y="3086100"/>
          <p14:tracePt t="141570" x="8001000" y="3124200"/>
          <p14:tracePt t="141586" x="8031163" y="3124200"/>
          <p14:tracePt t="141603" x="8031163" y="3132138"/>
          <p14:tracePt t="141619" x="8047038" y="3140075"/>
          <p14:tracePt t="141636" x="8069263" y="3146425"/>
          <p14:tracePt t="141652" x="8115300" y="3184525"/>
          <p14:tracePt t="141669" x="8183563" y="3238500"/>
          <p14:tracePt t="141686" x="8267700" y="3284538"/>
          <p14:tracePt t="141703" x="8297863" y="3314700"/>
          <p14:tracePt t="141721" x="8313738" y="3344863"/>
          <p14:tracePt t="141737" x="8328025" y="3375025"/>
          <p14:tracePt t="141754" x="8374063" y="3436938"/>
          <p14:tracePt t="141770" x="8389938" y="3505200"/>
          <p14:tracePt t="141787" x="8428038" y="3597275"/>
          <p14:tracePt t="141803" x="8450263" y="3687763"/>
          <p14:tracePt t="141819" x="8450263" y="3733800"/>
          <p14:tracePt t="141836" x="8442325" y="3787775"/>
          <p14:tracePt t="141853" x="8420100" y="3840163"/>
          <p14:tracePt t="141869" x="8389938" y="3908425"/>
          <p14:tracePt t="141886" x="8374063" y="3992563"/>
          <p14:tracePt t="141903" x="8335963" y="4076700"/>
          <p14:tracePt t="141903" x="8321675" y="4106863"/>
          <p14:tracePt t="141921" x="8305800" y="4137025"/>
          <p14:tracePt t="141921" x="8289925" y="4160838"/>
          <p14:tracePt t="141937" x="8259763" y="4183063"/>
          <p14:tracePt t="141954" x="8229600" y="4198938"/>
          <p14:tracePt t="141970" x="8191500" y="4213225"/>
          <p14:tracePt t="141986" x="8145463" y="4237038"/>
          <p14:tracePt t="142003" x="8085138" y="4259263"/>
          <p14:tracePt t="142019" x="8023225" y="4259263"/>
          <p14:tracePt t="142037" x="7940675" y="4259263"/>
          <p14:tracePt t="142052" x="7832725" y="4259263"/>
          <p14:tracePt t="142068" x="7756525" y="4259263"/>
          <p14:tracePt t="142086" x="7726363" y="4259263"/>
          <p14:tracePt t="142102" x="7680325" y="4259263"/>
          <p14:tracePt t="142119" x="7658100" y="4244975"/>
          <p14:tracePt t="142137" x="7635875" y="4221163"/>
          <p14:tracePt t="142153" x="7589838" y="4168775"/>
          <p14:tracePt t="142170" x="7535863" y="4098925"/>
          <p14:tracePt t="142186" x="7489825" y="4046538"/>
          <p14:tracePt t="142203" x="7451725" y="4000500"/>
          <p14:tracePt t="142219" x="7445375" y="3984625"/>
          <p14:tracePt t="142236" x="7437438" y="3962400"/>
          <p14:tracePt t="142255" x="7421563" y="3908425"/>
          <p14:tracePt t="142269" x="7407275" y="3856038"/>
          <p14:tracePt t="142286" x="7399338" y="3810000"/>
          <p14:tracePt t="142302" x="7399338" y="3763963"/>
          <p14:tracePt t="142319" x="7399338" y="3711575"/>
          <p14:tracePt t="142319" x="7399338" y="3695700"/>
          <p14:tracePt t="142337" x="7399338" y="3641725"/>
          <p14:tracePt t="142353" x="7399338" y="3603625"/>
          <p14:tracePt t="142370" x="7413625" y="3559175"/>
          <p14:tracePt t="142386" x="7429500" y="3527425"/>
          <p14:tracePt t="142402" x="7451725" y="3497263"/>
          <p14:tracePt t="142419" x="7467600" y="3467100"/>
          <p14:tracePt t="142435" x="7483475" y="3429000"/>
          <p14:tracePt t="142452" x="7513638" y="3398838"/>
          <p14:tracePt t="142469" x="7543800" y="3368675"/>
          <p14:tracePt t="142485" x="7573963" y="3352800"/>
          <p14:tracePt t="142502" x="7604125" y="3330575"/>
          <p14:tracePt t="142519" x="7627938" y="3314700"/>
          <p14:tracePt t="142539" x="7642225" y="3314700"/>
          <p14:tracePt t="142553" x="7650163" y="3306763"/>
          <p14:tracePt t="142570" x="7680325" y="3298825"/>
          <p14:tracePt t="142586" x="7726363" y="3292475"/>
          <p14:tracePt t="142603" x="7772400" y="3284538"/>
          <p14:tracePt t="142619" x="7802563" y="3284538"/>
          <p14:tracePt t="142635" x="7818438" y="3284538"/>
          <p14:tracePt t="142652" x="7826375" y="3284538"/>
          <p14:tracePt t="142668" x="7832725" y="3284538"/>
          <p14:tracePt t="142684" x="7856538" y="3284538"/>
          <p14:tracePt t="142702" x="7947025" y="3284538"/>
          <p14:tracePt t="142718" x="8047038" y="3292475"/>
          <p14:tracePt t="142736" x="8093075" y="3314700"/>
          <p14:tracePt t="142736" x="8115300" y="3322638"/>
          <p14:tracePt t="142754" x="8131175" y="3330575"/>
          <p14:tracePt t="142768" x="8137525" y="3336925"/>
          <p14:tracePt t="142786" x="8161338" y="3352800"/>
          <p14:tracePt t="142803" x="8213725" y="3382963"/>
          <p14:tracePt t="142818" x="8251825" y="3413125"/>
          <p14:tracePt t="142835" x="8275638" y="3429000"/>
          <p14:tracePt t="142852" x="8289925" y="3444875"/>
          <p14:tracePt t="142868" x="8305800" y="3459163"/>
          <p14:tracePt t="142885" x="8321675" y="3475038"/>
          <p14:tracePt t="142902" x="8335963" y="3497263"/>
          <p14:tracePt t="142918" x="8359775" y="3527425"/>
          <p14:tracePt t="142935" x="8366125" y="3559175"/>
          <p14:tracePt t="142935" x="8382000" y="3565525"/>
          <p14:tracePt t="142954" x="8382000" y="3573463"/>
          <p14:tracePt t="142969" x="8382000" y="3581400"/>
          <p14:tracePt t="142985" x="8397875" y="3619500"/>
          <p14:tracePt t="143002" x="8412163" y="3641725"/>
          <p14:tracePt t="143018" x="8428038" y="3673475"/>
          <p14:tracePt t="143036" x="8435975" y="3711575"/>
          <p14:tracePt t="143051" x="8435975" y="3733800"/>
          <p14:tracePt t="143068" x="8435975" y="3756025"/>
          <p14:tracePt t="143085" x="8435975" y="3771900"/>
          <p14:tracePt t="143101" x="8435975" y="3787775"/>
          <p14:tracePt t="143118" x="8435975" y="3802063"/>
          <p14:tracePt t="143135" x="8435975" y="3825875"/>
          <p14:tracePt t="143135" x="8428038" y="3840163"/>
          <p14:tracePt t="143153" x="8412163" y="3878263"/>
          <p14:tracePt t="143169" x="8397875" y="3924300"/>
          <p14:tracePt t="143186" x="8366125" y="3962400"/>
          <p14:tracePt t="143202" x="8359775" y="3984625"/>
          <p14:tracePt t="143219" x="8351838" y="3992563"/>
          <p14:tracePt t="143234" x="8351838" y="4000500"/>
          <p14:tracePt t="143251" x="8343900" y="4016375"/>
          <p14:tracePt t="143269" x="8328025" y="4030663"/>
          <p14:tracePt t="143285" x="8313738" y="4046538"/>
          <p14:tracePt t="143300" x="8289925" y="4076700"/>
          <p14:tracePt t="143317" x="8275638" y="4098925"/>
          <p14:tracePt t="143333" x="8237538" y="4122738"/>
          <p14:tracePt t="143350" x="8207375" y="4144963"/>
          <p14:tracePt t="143367" x="8199438" y="4144963"/>
          <p14:tracePt t="143383" x="8183563" y="4160838"/>
          <p14:tracePt t="143399" x="8153400" y="4168775"/>
          <p14:tracePt t="143418" x="8131175" y="4175125"/>
          <p14:tracePt t="143435" x="8077200" y="4175125"/>
          <p14:tracePt t="143451" x="8001000" y="4183063"/>
          <p14:tracePt t="143467" x="7940675" y="4183063"/>
          <p14:tracePt t="143484" x="7916863" y="4198938"/>
          <p14:tracePt t="143501" x="7894638" y="4198938"/>
          <p14:tracePt t="143518" x="7870825" y="4206875"/>
          <p14:tracePt t="143518" x="7856538" y="4213225"/>
          <p14:tracePt t="143538" x="7848600" y="4213225"/>
          <p14:tracePt t="143553" x="7832725" y="4213225"/>
          <p14:tracePt t="143566" x="7750175" y="4213225"/>
          <p14:tracePt t="143585" x="7696200" y="4213225"/>
          <p14:tracePt t="143602" x="7635875" y="4213225"/>
          <p14:tracePt t="143618" x="7604125" y="4213225"/>
          <p14:tracePt t="143635" x="7566025" y="4206875"/>
          <p14:tracePt t="143651" x="7551738" y="4198938"/>
          <p14:tracePt t="143667" x="7527925" y="4168775"/>
          <p14:tracePt t="143684" x="7483475" y="4152900"/>
          <p14:tracePt t="143701" x="7391400" y="4106863"/>
          <p14:tracePt t="143717" x="7323138" y="4076700"/>
          <p14:tracePt t="143734" x="7323138" y="4068763"/>
          <p14:tracePt t="143750" x="7299325" y="4060825"/>
          <p14:tracePt t="143767" x="7285038" y="4030663"/>
          <p14:tracePt t="143785" x="7277100" y="4022725"/>
          <p14:tracePt t="143799" x="7239000" y="3962400"/>
          <p14:tracePt t="143817" x="7231063" y="3946525"/>
          <p14:tracePt t="143834" x="7223125" y="3924300"/>
          <p14:tracePt t="143850" x="7216775" y="3894138"/>
          <p14:tracePt t="143866" x="7200900" y="3878263"/>
          <p14:tracePt t="143883" x="7200900" y="3863975"/>
          <p14:tracePt t="143900" x="7200900" y="3832225"/>
          <p14:tracePt t="143917" x="7200900" y="3779838"/>
          <p14:tracePt t="143934" x="7200900" y="3725863"/>
          <p14:tracePt t="143950" x="7200900" y="3695700"/>
          <p14:tracePt t="143968" x="7200900" y="3665538"/>
          <p14:tracePt t="143985" x="7200900" y="3649663"/>
          <p14:tracePt t="144001" x="7200900" y="3635375"/>
          <p14:tracePt t="144019" x="7200900" y="3611563"/>
          <p14:tracePt t="144036" x="7200900" y="3589338"/>
          <p14:tracePt t="144050" x="7200900" y="3573463"/>
          <p14:tracePt t="144066" x="7200900" y="3559175"/>
          <p14:tracePt t="144084" x="7200900" y="3551238"/>
          <p14:tracePt t="144100" x="7208838" y="3527425"/>
          <p14:tracePt t="144117" x="7216775" y="3505200"/>
          <p14:tracePt t="144134" x="7223125" y="3497263"/>
          <p14:tracePt t="144150" x="7231063" y="3482975"/>
          <p14:tracePt t="144167" x="7239000" y="3475038"/>
          <p14:tracePt t="144184" x="7239000" y="3459163"/>
          <p14:tracePt t="144208" x="7246938" y="3459163"/>
          <p14:tracePt t="144218" x="7246938" y="3451225"/>
          <p14:tracePt t="144234" x="7269163" y="3436938"/>
          <p14:tracePt t="144252" x="7277100" y="3429000"/>
          <p14:tracePt t="144267" x="7299325" y="3413125"/>
          <p14:tracePt t="144283" x="7315200" y="3406775"/>
          <p14:tracePt t="144299" x="7323138" y="3398838"/>
          <p14:tracePt t="144317" x="7369175" y="3390900"/>
          <p14:tracePt t="144333" x="7391400" y="3382963"/>
          <p14:tracePt t="144350" x="7429500" y="3368675"/>
          <p14:tracePt t="144367" x="7451725" y="3352800"/>
          <p14:tracePt t="144367" x="7467600" y="3352800"/>
          <p14:tracePt t="144386" x="7475538" y="3352800"/>
          <p14:tracePt t="144400" x="7521575" y="3336925"/>
          <p14:tracePt t="144418" x="7566025" y="3330575"/>
          <p14:tracePt t="144434" x="7604125" y="3330575"/>
          <p14:tracePt t="144451" x="7627938" y="3322638"/>
          <p14:tracePt t="144466" x="7635875" y="3314700"/>
          <p14:tracePt t="144483" x="7680325" y="3298825"/>
          <p14:tracePt t="144500" x="7696200" y="3298825"/>
          <p14:tracePt t="144517" x="7742238" y="3284538"/>
          <p14:tracePt t="144535" x="7750175" y="3284538"/>
          <p14:tracePt t="144549" x="7764463" y="3284538"/>
          <p14:tracePt t="144565" x="7772400" y="3284538"/>
          <p14:tracePt t="144582" x="7794625" y="3268663"/>
          <p14:tracePt t="144599" x="7848600" y="3268663"/>
          <p14:tracePt t="144617" x="7864475" y="3254375"/>
          <p14:tracePt t="144634" x="7894638" y="3246438"/>
          <p14:tracePt t="144650" x="7908925" y="3246438"/>
          <p14:tracePt t="144666" x="7940675" y="3246438"/>
          <p14:tracePt t="144683" x="7993063" y="3246438"/>
          <p14:tracePt t="144699" x="8039100" y="3246438"/>
          <p14:tracePt t="144716" x="8093075" y="3246438"/>
          <p14:tracePt t="144733" x="8153400" y="3246438"/>
          <p14:tracePt t="144750" x="8213725" y="3254375"/>
          <p14:tracePt t="144766" x="8245475" y="3268663"/>
          <p14:tracePt t="144783" x="8251825" y="3276600"/>
          <p14:tracePt t="144799" x="8343900" y="3322638"/>
          <p14:tracePt t="144817" x="8435975" y="3390900"/>
          <p14:tracePt t="144834" x="8480425" y="3429000"/>
          <p14:tracePt t="144850" x="8480425" y="3444875"/>
          <p14:tracePt t="144866" x="8488363" y="3459163"/>
          <p14:tracePt t="144883" x="8496300" y="3482975"/>
          <p14:tracePt t="144899" x="8496300" y="3543300"/>
          <p14:tracePt t="144916" x="8496300" y="3627438"/>
          <p14:tracePt t="144933" x="8496300" y="3725863"/>
          <p14:tracePt t="144949" x="8496300" y="3810000"/>
          <p14:tracePt t="144966" x="8496300" y="3856038"/>
          <p14:tracePt t="144983" x="8450263" y="3916363"/>
          <p14:tracePt t="144983" x="8450263" y="3932238"/>
          <p14:tracePt t="145001" x="8420100" y="3962400"/>
          <p14:tracePt t="145018" x="8382000" y="3984625"/>
          <p14:tracePt t="145034" x="8335963" y="4022725"/>
          <p14:tracePt t="145050" x="8289925" y="4060825"/>
          <p14:tracePt t="145066" x="8237538" y="4098925"/>
          <p14:tracePt t="145083" x="8153400" y="4122738"/>
          <p14:tracePt t="145100" x="8039100" y="4122738"/>
          <p14:tracePt t="145116" x="7947025" y="4122738"/>
          <p14:tracePt t="145133" x="7840663" y="4122738"/>
          <p14:tracePt t="145149" x="7764463" y="4122738"/>
          <p14:tracePt t="145166" x="7673975" y="4137025"/>
          <p14:tracePt t="145183" x="7543800" y="4137025"/>
          <p14:tracePt t="145183" x="7467600" y="4114800"/>
          <p14:tracePt t="145201" x="7399338" y="4076700"/>
          <p14:tracePt t="145201" x="7331075" y="4046538"/>
          <p14:tracePt t="145217" x="7178675" y="3962400"/>
          <p14:tracePt t="145233" x="7102475" y="3886200"/>
          <p14:tracePt t="145251" x="7086600" y="3848100"/>
          <p14:tracePt t="145266" x="7086600" y="3802063"/>
          <p14:tracePt t="145283" x="7086600" y="3763963"/>
          <p14:tracePt t="145300" x="7086600" y="3717925"/>
          <p14:tracePt t="145316" x="7086600" y="3649663"/>
          <p14:tracePt t="145333" x="7086600" y="3565525"/>
          <p14:tracePt t="145349" x="7086600" y="3482975"/>
          <p14:tracePt t="145364" x="7108825" y="3421063"/>
          <p14:tracePt t="145382" x="7140575" y="3375025"/>
          <p14:tracePt t="145382" x="7154863" y="3360738"/>
          <p14:tracePt t="145401" x="7162800" y="3336925"/>
          <p14:tracePt t="145419" x="7178675" y="3298825"/>
          <p14:tracePt t="145434" x="7192963" y="3276600"/>
          <p14:tracePt t="145449" x="7200900" y="3268663"/>
          <p14:tracePt t="145465" x="7231063" y="3254375"/>
          <p14:tracePt t="145482" x="7246938" y="3254375"/>
          <p14:tracePt t="145504" x="7254875" y="3254375"/>
          <p14:tracePt t="145528" x="7261225" y="3254375"/>
          <p14:tracePt t="145536" x="7269163" y="3254375"/>
          <p14:tracePt t="145548" x="7292975" y="3254375"/>
          <p14:tracePt t="145565" x="7299325" y="3254375"/>
          <p14:tracePt t="145581" x="7315200" y="3254375"/>
          <p14:tracePt t="145599" x="7331075" y="3254375"/>
          <p14:tracePt t="145615" x="7383463" y="3254375"/>
          <p14:tracePt t="145615" x="7437438" y="3284538"/>
          <p14:tracePt t="145633" x="7559675" y="3330575"/>
          <p14:tracePt t="145650" x="7597775" y="3352800"/>
          <p14:tracePt t="145666" x="7612063" y="3352800"/>
          <p14:tracePt t="145728" x="7612063" y="3360738"/>
          <p14:tracePt t="145768" x="7612063" y="3368675"/>
          <p14:tracePt t="145808" x="7612063" y="3375025"/>
          <p14:tracePt t="146242" x="7604125" y="3375025"/>
          <p14:tracePt t="146249" x="7597775" y="3375025"/>
          <p14:tracePt t="146272" x="7589838" y="3390900"/>
          <p14:tracePt t="148039" x="7573963" y="3390900"/>
          <p14:tracePt t="148624" x="7566025" y="3390900"/>
          <p14:tracePt t="148648" x="7559675" y="3390900"/>
          <p14:tracePt t="148736" x="7559675" y="3398838"/>
          <p14:tracePt t="148745" x="7551738" y="3398838"/>
          <p14:tracePt t="148752" x="7543800" y="3406775"/>
          <p14:tracePt t="148762" x="7521575" y="3406775"/>
          <p14:tracePt t="148779" x="7459663" y="3406775"/>
          <p14:tracePt t="148795" x="7429500" y="3406775"/>
          <p14:tracePt t="148812" x="7399338" y="3413125"/>
          <p14:tracePt t="148829" x="7383463" y="3413125"/>
          <p14:tracePt t="148845" x="7353300" y="3421063"/>
          <p14:tracePt t="148862" x="7315200" y="3436938"/>
          <p14:tracePt t="148879" x="7307263" y="3436938"/>
          <p14:tracePt t="148895" x="7292975" y="3436938"/>
          <p14:tracePt t="148912" x="7269163" y="3436938"/>
          <p14:tracePt t="148930" x="7246938" y="3429000"/>
          <p14:tracePt t="148946" x="7239000" y="3421063"/>
          <p14:tracePt t="148968" x="7231063" y="3421063"/>
          <p14:tracePt t="148978" x="7231063" y="3406775"/>
          <p14:tracePt t="148996" x="7231063" y="3398838"/>
          <p14:tracePt t="149011" x="7231063" y="3382963"/>
          <p14:tracePt t="149029" x="7231063" y="3360738"/>
          <p14:tracePt t="149045" x="7231063" y="3344863"/>
          <p14:tracePt t="149061" x="7231063" y="3330575"/>
          <p14:tracePt t="149078" x="7239000" y="3306763"/>
          <p14:tracePt t="149078" x="7246938" y="3284538"/>
          <p14:tracePt t="149097" x="7269163" y="3268663"/>
          <p14:tracePt t="149097" x="7285038" y="3246438"/>
          <p14:tracePt t="149113" x="7331075" y="3222625"/>
          <p14:tracePt t="149129" x="7369175" y="3208338"/>
          <p14:tracePt t="149146" x="7429500" y="3184525"/>
          <p14:tracePt t="149163" x="7483475" y="3178175"/>
          <p14:tracePt t="149179" x="7527925" y="3170238"/>
          <p14:tracePt t="149195" x="7566025" y="3170238"/>
          <p14:tracePt t="149212" x="7581900" y="3162300"/>
          <p14:tracePt t="149228" x="7597775" y="3162300"/>
          <p14:tracePt t="149249" x="7604125" y="3162300"/>
          <p14:tracePt t="149264" x="7688263" y="3162300"/>
          <p14:tracePt t="149278" x="7832725" y="3162300"/>
          <p14:tracePt t="149278" x="7878763" y="3162300"/>
          <p14:tracePt t="149298" x="7947025" y="3162300"/>
          <p14:tracePt t="149311" x="8001000" y="3170238"/>
          <p14:tracePt t="149328" x="8008938" y="3178175"/>
          <p14:tracePt t="149376" x="8023225" y="3184525"/>
          <p14:tracePt t="149392" x="8054975" y="3208338"/>
          <p14:tracePt t="149400" x="8099425" y="3230563"/>
          <p14:tracePt t="149411" x="8191500" y="3268663"/>
          <p14:tracePt t="149428" x="8245475" y="3284538"/>
          <p14:tracePt t="149445" x="8251825" y="3298825"/>
          <p14:tracePt t="149496" x="8267700" y="3322638"/>
          <p14:tracePt t="149504" x="8297863" y="3360738"/>
          <p14:tracePt t="149513" x="8366125" y="3451225"/>
          <p14:tracePt t="149529" x="8404225" y="3513138"/>
          <p14:tracePt t="149547" x="8420100" y="3551238"/>
          <p14:tracePt t="149563" x="8420100" y="3581400"/>
          <p14:tracePt t="149579" x="8420100" y="3635375"/>
          <p14:tracePt t="149594" x="8420100" y="3679825"/>
          <p14:tracePt t="149611" x="8397875" y="3741738"/>
          <p14:tracePt t="149628" x="8366125" y="3817938"/>
          <p14:tracePt t="149645" x="8305800" y="3902075"/>
          <p14:tracePt t="149661" x="8245475" y="3954463"/>
          <p14:tracePt t="149678" x="8191500" y="4016375"/>
          <p14:tracePt t="149678" x="8145463" y="4046538"/>
          <p14:tracePt t="149697" x="8123238" y="4054475"/>
          <p14:tracePt t="149710" x="8039100" y="4098925"/>
          <p14:tracePt t="149727" x="7924800" y="4122738"/>
          <p14:tracePt t="149745" x="7826375" y="4137025"/>
          <p14:tracePt t="149762" x="7696200" y="4144963"/>
          <p14:tracePt t="149777" x="7573963" y="4144963"/>
          <p14:tracePt t="149794" x="7497763" y="4144963"/>
          <p14:tracePt t="149810" x="7445375" y="4144963"/>
          <p14:tracePt t="149827" x="7383463" y="4122738"/>
          <p14:tracePt t="149844" x="7361238" y="4098925"/>
          <p14:tracePt t="149861" x="7315200" y="4046538"/>
          <p14:tracePt t="149878" x="7315200" y="3992563"/>
          <p14:tracePt t="149895" x="7299325" y="3946525"/>
          <p14:tracePt t="149911" x="7277100" y="3878263"/>
          <p14:tracePt t="149911" x="7269163" y="3840163"/>
          <p14:tracePt t="149929" x="7261225" y="3802063"/>
          <p14:tracePt t="149946" x="7246938" y="3756025"/>
          <p14:tracePt t="149961" x="7246938" y="3717925"/>
          <p14:tracePt t="149978" x="7261225" y="3665538"/>
          <p14:tracePt t="149995" x="7277100" y="3627438"/>
          <p14:tracePt t="150010" x="7285038" y="3597275"/>
          <p14:tracePt t="150028" x="7285038" y="3565525"/>
          <p14:tracePt t="150045" x="7292975" y="3527425"/>
          <p14:tracePt t="150061" x="7299325" y="3505200"/>
          <p14:tracePt t="150077" x="7307263" y="3489325"/>
          <p14:tracePt t="150094" x="7345363" y="3475038"/>
          <p14:tracePt t="150111" x="7375525" y="3451225"/>
          <p14:tracePt t="150111" x="7391400" y="3444875"/>
          <p14:tracePt t="150129" x="7437438" y="3436938"/>
          <p14:tracePt t="150145" x="7475538" y="3413125"/>
          <p14:tracePt t="150162" x="7497763" y="3406775"/>
          <p14:tracePt t="150179" x="7543800" y="3406775"/>
          <p14:tracePt t="150194" x="7642225" y="3406775"/>
          <p14:tracePt t="150210" x="7780338" y="3406775"/>
          <p14:tracePt t="150226" x="7894638" y="3421063"/>
          <p14:tracePt t="150243" x="7916863" y="3436938"/>
          <p14:tracePt t="150259" x="7932738" y="3436938"/>
          <p14:tracePt t="150280" x="7932738" y="3444875"/>
          <p14:tracePt t="150292" x="7947025" y="3467100"/>
          <p14:tracePt t="150310" x="7954963" y="3489325"/>
          <p14:tracePt t="150327" x="7970838" y="3559175"/>
          <p14:tracePt t="150345" x="7970838" y="3589338"/>
          <p14:tracePt t="150362" x="7970838" y="3641725"/>
          <p14:tracePt t="150378" x="7970838" y="3679825"/>
          <p14:tracePt t="150395" x="7954963" y="3725863"/>
          <p14:tracePt t="150411" x="7947025" y="3779838"/>
          <p14:tracePt t="150427" x="7916863" y="3794125"/>
          <p14:tracePt t="150444" x="7902575" y="3810000"/>
          <p14:tracePt t="150460" x="7894638" y="3810000"/>
          <p14:tracePt t="150476" x="7886700" y="3810000"/>
          <p14:tracePt t="150494" x="7870825" y="3810000"/>
          <p14:tracePt t="150513" x="7864475" y="3810000"/>
          <p14:tracePt t="150672" x="7840663" y="3825875"/>
          <p14:tracePt t="150680" x="7810500" y="3832225"/>
          <p14:tracePt t="150693" x="7627938" y="3902075"/>
          <p14:tracePt t="150710" x="7254875" y="3992563"/>
          <p14:tracePt t="150727" x="6956425" y="4098925"/>
          <p14:tracePt t="150727" x="6819900" y="4160838"/>
          <p14:tracePt t="150745" x="6735763" y="4198938"/>
          <p14:tracePt t="150760" x="6537325" y="4335463"/>
          <p14:tracePt t="150777" x="6423025" y="4435475"/>
          <p14:tracePt t="150794" x="6256338" y="4525963"/>
          <p14:tracePt t="150810" x="5981700" y="4625975"/>
          <p14:tracePt t="150827" x="5622925" y="4670425"/>
          <p14:tracePt t="150844" x="5257800" y="4708525"/>
          <p14:tracePt t="150862" x="4960938" y="4754563"/>
          <p14:tracePt t="150876" x="4778375" y="4784725"/>
          <p14:tracePt t="150892" x="4610100" y="4816475"/>
          <p14:tracePt t="150910" x="4441825" y="4868863"/>
          <p14:tracePt t="150927" x="4259263" y="4914900"/>
          <p14:tracePt t="150927" x="4168775" y="4960938"/>
          <p14:tracePt t="150946" x="4060825" y="4999038"/>
          <p14:tracePt t="150960" x="3787775" y="5075238"/>
          <p14:tracePt t="150978" x="3611563" y="5121275"/>
          <p14:tracePt t="150994" x="3429000" y="5173663"/>
          <p14:tracePt t="151010" x="3216275" y="5227638"/>
          <p14:tracePt t="151027" x="3017838" y="5295900"/>
          <p14:tracePt t="151044" x="2811463" y="5356225"/>
          <p14:tracePt t="151060" x="2636838" y="5410200"/>
          <p14:tracePt t="151076" x="2530475" y="5440363"/>
          <p14:tracePt t="151093" x="2438400" y="5464175"/>
          <p14:tracePt t="151110" x="2370138" y="5486400"/>
          <p14:tracePt t="151126" x="2324100" y="5494338"/>
          <p14:tracePt t="151143" x="2286000" y="5508625"/>
          <p14:tracePt t="151143" x="2255838" y="5516563"/>
          <p14:tracePt t="151161" x="2171700" y="5516563"/>
          <p14:tracePt t="151177" x="2073275" y="5532438"/>
          <p14:tracePt t="151194" x="1912938" y="5554663"/>
          <p14:tracePt t="151211" x="1774825" y="5584825"/>
          <p14:tracePt t="151226" x="1654175" y="5600700"/>
          <p14:tracePt t="151244" x="1584325" y="5608638"/>
          <p14:tracePt t="151261" x="1531938" y="5622925"/>
          <p14:tracePt t="151276" x="1439863" y="5638800"/>
          <p14:tracePt t="151293" x="1393825" y="5646738"/>
          <p14:tracePt t="151309" x="1355725" y="5668963"/>
          <p14:tracePt t="151326" x="1295400" y="5699125"/>
          <p14:tracePt t="151343" x="1196975" y="5715000"/>
          <p14:tracePt t="151343" x="1173163" y="5722938"/>
          <p14:tracePt t="151362" x="1120775" y="5722938"/>
          <p14:tracePt t="151378" x="1089025" y="5722938"/>
          <p14:tracePt t="151394" x="1050925" y="5745163"/>
          <p14:tracePt t="151410" x="1020763" y="5753100"/>
          <p14:tracePt t="151427" x="1006475" y="5761038"/>
          <p14:tracePt t="151443" x="968375" y="5768975"/>
          <p14:tracePt t="151459" x="922338" y="5791200"/>
          <p14:tracePt t="151476" x="860425" y="5791200"/>
          <p14:tracePt t="151493" x="800100" y="5799138"/>
          <p14:tracePt t="151509" x="754063" y="5813425"/>
          <p14:tracePt t="151526" x="731838" y="5829300"/>
          <p14:tracePt t="151545" x="715963" y="5829300"/>
          <p14:tracePt t="151559" x="669925" y="5829300"/>
          <p14:tracePt t="151578" x="639763" y="5829300"/>
          <p14:tracePt t="151593" x="625475" y="5829300"/>
          <p14:tracePt t="151609" x="609600" y="5845175"/>
          <p14:tracePt t="151626" x="593725" y="5845175"/>
          <p14:tracePt t="151644" x="563563" y="5845175"/>
          <p14:tracePt t="151659" x="541338" y="5845175"/>
          <p14:tracePt t="151676" x="525463" y="5845175"/>
          <p14:tracePt t="151694" x="533400" y="5845175"/>
          <p14:tracePt t="151993" x="541338" y="5837238"/>
          <p14:tracePt t="152009" x="555625" y="5837238"/>
          <p14:tracePt t="152016" x="563563" y="5837238"/>
          <p14:tracePt t="152026" x="609600" y="5837238"/>
          <p14:tracePt t="152044" x="631825" y="5837238"/>
          <p14:tracePt t="152059" x="647700" y="5837238"/>
          <p14:tracePt t="152076" x="663575" y="5829300"/>
          <p14:tracePt t="152092" x="701675" y="5829300"/>
          <p14:tracePt t="152109" x="746125" y="5829300"/>
          <p14:tracePt t="152125" x="808038" y="5829300"/>
          <p14:tracePt t="152142" x="876300" y="5829300"/>
          <p14:tracePt t="152159" x="936625" y="5829300"/>
          <p14:tracePt t="152159" x="952500" y="5829300"/>
          <p14:tracePt t="152177" x="998538" y="5829300"/>
          <p14:tracePt t="152193" x="1012825" y="5829300"/>
          <p14:tracePt t="152209" x="1036638" y="5813425"/>
          <p14:tracePt t="152226" x="1044575" y="5813425"/>
          <p14:tracePt t="152243" x="1044575" y="5807075"/>
          <p14:tracePt t="152392" x="1028700" y="5807075"/>
          <p14:tracePt t="152416" x="1020763" y="5807075"/>
          <p14:tracePt t="152425" x="1012825" y="5807075"/>
          <p14:tracePt t="152432" x="1006475" y="5807075"/>
          <p14:tracePt t="152442" x="990600" y="5807075"/>
          <p14:tracePt t="152459" x="990600" y="5799138"/>
          <p14:tracePt t="152475" x="982663" y="5791200"/>
          <p14:tracePt t="152491" x="982663" y="5783263"/>
          <p14:tracePt t="152508" x="968375" y="5730875"/>
          <p14:tracePt t="152526" x="968375" y="5692775"/>
          <p14:tracePt t="152526" x="968375" y="5676900"/>
          <p14:tracePt t="152546" x="968375" y="5661025"/>
          <p14:tracePt t="152558" x="968375" y="5630863"/>
          <p14:tracePt t="152575" x="968375" y="5600700"/>
          <p14:tracePt t="152593" x="968375" y="5562600"/>
          <p14:tracePt t="152610" x="968375" y="5516563"/>
          <p14:tracePt t="152625" x="968375" y="5478463"/>
          <p14:tracePt t="152642" x="982663" y="5440363"/>
          <p14:tracePt t="152658" x="982663" y="5410200"/>
          <p14:tracePt t="152675" x="982663" y="5372100"/>
          <p14:tracePt t="152691" x="998538" y="5349875"/>
          <p14:tracePt t="152708" x="998538" y="5318125"/>
          <p14:tracePt t="152725" x="1012825" y="5287963"/>
          <p14:tracePt t="152741" x="1012825" y="5249863"/>
          <p14:tracePt t="152758" x="1020763" y="5189538"/>
          <p14:tracePt t="152775" x="1028700" y="5151438"/>
          <p14:tracePt t="152775" x="1028700" y="5135563"/>
          <p14:tracePt t="152794" x="1036638" y="5121275"/>
          <p14:tracePt t="152809" x="1036638" y="5105400"/>
          <p14:tracePt t="152826" x="1044575" y="5089525"/>
          <p14:tracePt t="152841" x="1044575" y="5059363"/>
          <p14:tracePt t="152859" x="1050925" y="5021263"/>
          <p14:tracePt t="152875" x="1050925" y="4991100"/>
          <p14:tracePt t="152891" x="1066800" y="4968875"/>
          <p14:tracePt t="152907" x="1066800" y="4953000"/>
          <p14:tracePt t="152924" x="1066800" y="4960938"/>
          <p14:tracePt t="153080" x="1066800" y="4968875"/>
          <p14:tracePt t="153088" x="1066800" y="4983163"/>
          <p14:tracePt t="153096" x="1066800" y="4999038"/>
          <p14:tracePt t="153107" x="1066800" y="5021263"/>
          <p14:tracePt t="153124" x="1066800" y="5037138"/>
          <p14:tracePt t="153141" x="1066800" y="5059363"/>
          <p14:tracePt t="153158" x="1066800" y="5089525"/>
          <p14:tracePt t="153174" x="1066800" y="5121275"/>
          <p14:tracePt t="153191" x="1066800" y="5151438"/>
          <p14:tracePt t="153191" x="1066800" y="5159375"/>
          <p14:tracePt t="153210" x="1066800" y="5173663"/>
          <p14:tracePt t="153225" x="1066800" y="5189538"/>
          <p14:tracePt t="153243" x="1066800" y="5219700"/>
          <p14:tracePt t="153259" x="1066800" y="5235575"/>
          <p14:tracePt t="153275" x="1066800" y="5265738"/>
          <p14:tracePt t="153291" x="1066800" y="5295900"/>
          <p14:tracePt t="153307" x="1066800" y="5311775"/>
          <p14:tracePt t="153324" x="1066800" y="5318125"/>
          <p14:tracePt t="153340" x="1066800" y="5334000"/>
          <p14:tracePt t="153357" x="1066800" y="5372100"/>
          <p14:tracePt t="153374" x="1066800" y="5394325"/>
          <p14:tracePt t="153391" x="1066800" y="5448300"/>
          <p14:tracePt t="153408" x="1066800" y="5502275"/>
          <p14:tracePt t="153425" x="1066800" y="5540375"/>
          <p14:tracePt t="153442" x="1050925" y="5562600"/>
          <p14:tracePt t="153458" x="1050925" y="5578475"/>
          <p14:tracePt t="153475" x="1050925" y="5592763"/>
          <p14:tracePt t="153490" x="1044575" y="5600700"/>
          <p14:tracePt t="153506" x="1036638" y="5608638"/>
          <p14:tracePt t="153523" x="1020763" y="5622925"/>
          <p14:tracePt t="153540" x="1020763" y="5630863"/>
          <p14:tracePt t="153557" x="1006475" y="5646738"/>
          <p14:tracePt t="153912" x="990600" y="5646738"/>
          <p14:tracePt t="153921" x="982663" y="5646738"/>
          <p14:tracePt t="153928" x="974725" y="5646738"/>
          <p14:tracePt t="153939" x="968375" y="5646738"/>
          <p14:tracePt t="153968" x="952500" y="5646738"/>
          <p14:tracePt t="153984" x="936625" y="5646738"/>
          <p14:tracePt t="153993" x="930275" y="5646738"/>
          <p14:tracePt t="154006" x="898525" y="5646738"/>
          <p14:tracePt t="154006" x="892175" y="5646738"/>
          <p14:tracePt t="154026" x="868363" y="5646738"/>
          <p14:tracePt t="154039" x="815975" y="5646738"/>
          <p14:tracePt t="154039" x="784225" y="5646738"/>
          <p14:tracePt t="154057" x="754063" y="5646738"/>
          <p14:tracePt t="154073" x="731838" y="5646738"/>
          <p14:tracePt t="154090" x="723900" y="5646738"/>
          <p14:tracePt t="154106" x="693738" y="5646738"/>
          <p14:tracePt t="154123" x="663575" y="5646738"/>
          <p14:tracePt t="154140" x="647700" y="5646738"/>
          <p14:tracePt t="154156" x="639763" y="5646738"/>
          <p14:tracePt t="154192" x="631825" y="5646738"/>
          <p14:tracePt t="154272" x="647700" y="5646738"/>
          <p14:tracePt t="154368" x="677863" y="5646738"/>
          <p14:tracePt t="154376" x="701675" y="5646738"/>
          <p14:tracePt t="154389" x="762000" y="5646738"/>
          <p14:tracePt t="154406" x="830263" y="5646738"/>
          <p14:tracePt t="154423" x="860425" y="5646738"/>
          <p14:tracePt t="154423" x="876300" y="5646738"/>
          <p14:tracePt t="154441" x="892175" y="5646738"/>
          <p14:tracePt t="154458" x="906463" y="5646738"/>
          <p14:tracePt t="154474" x="944563" y="5646738"/>
          <p14:tracePt t="154491" x="998538" y="5646738"/>
          <p14:tracePt t="154507" x="1050925" y="5646738"/>
          <p14:tracePt t="154524" x="1074738" y="5646738"/>
          <p14:tracePt t="154539" x="1066800" y="5646738"/>
          <p14:tracePt t="154824" x="1074738" y="5646738"/>
          <p14:tracePt t="155257" x="1082675" y="5654675"/>
          <p14:tracePt t="155273" x="1089025" y="5654675"/>
          <p14:tracePt t="155289" x="1096963" y="5654675"/>
          <p14:tracePt t="155312" x="1104900" y="5654675"/>
          <p14:tracePt t="155336" x="1120775" y="5654675"/>
          <p14:tracePt t="155360" x="1127125" y="5654675"/>
          <p14:tracePt t="155376" x="1135063" y="5661025"/>
          <p14:tracePt t="155384" x="1143000" y="5661025"/>
          <p14:tracePt t="155392" x="1158875" y="5661025"/>
          <p14:tracePt t="155405" x="1196975" y="5676900"/>
          <p14:tracePt t="155422" x="1249363" y="5692775"/>
          <p14:tracePt t="155438" x="1311275" y="5692775"/>
          <p14:tracePt t="155458" x="1317625" y="5692775"/>
          <p14:tracePt t="155471" x="1317625" y="5699125"/>
          <p14:tracePt t="155487" x="1387475" y="5699125"/>
          <p14:tracePt t="155505" x="1539875" y="5699125"/>
          <p14:tracePt t="155523" x="1714500" y="5699125"/>
          <p14:tracePt t="155539" x="1858963" y="5715000"/>
          <p14:tracePt t="155557" x="1989138" y="5737225"/>
          <p14:tracePt t="155572" x="2087563" y="5745163"/>
          <p14:tracePt t="155589" x="2111375" y="5753100"/>
          <p14:tracePt t="155605" x="2117725" y="5753100"/>
          <p14:tracePt t="155621" x="2125663" y="5753100"/>
          <p14:tracePt t="155639" x="2179638" y="5768975"/>
          <p14:tracePt t="155659" x="2247900" y="5775325"/>
          <p14:tracePt t="155671" x="2354263" y="5791200"/>
          <p14:tracePt t="155671" x="2392363" y="5799138"/>
          <p14:tracePt t="155689" x="2514600" y="5813425"/>
          <p14:tracePt t="155705" x="2613025" y="5837238"/>
          <p14:tracePt t="155722" x="2713038" y="5859463"/>
          <p14:tracePt t="155738" x="2781300" y="5883275"/>
          <p14:tracePt t="155754" x="2857500" y="5897563"/>
          <p14:tracePt t="155772" x="2925763" y="5905500"/>
          <p14:tracePt t="155788" x="2979738" y="5905500"/>
          <p14:tracePt t="155805" x="3009900" y="5921375"/>
          <p14:tracePt t="155822" x="3048000" y="5927725"/>
          <p14:tracePt t="155838" x="3101975" y="5927725"/>
          <p14:tracePt t="155855" x="3230563" y="5943600"/>
          <p14:tracePt t="155855" x="3314700" y="5965825"/>
          <p14:tracePt t="155873" x="3543300" y="5989638"/>
          <p14:tracePt t="155889" x="3733800" y="6011863"/>
          <p14:tracePt t="155906" x="3840163" y="6019800"/>
          <p14:tracePt t="155922" x="3878263" y="6019800"/>
          <p14:tracePt t="155938" x="3886200" y="6019800"/>
          <p14:tracePt t="155954" x="3902075" y="6019800"/>
          <p14:tracePt t="155971" x="3962400" y="6035675"/>
          <p14:tracePt t="155988" x="4122738" y="6057900"/>
          <p14:tracePt t="156005" x="4351338" y="6096000"/>
          <p14:tracePt t="156022" x="4549775" y="6142038"/>
          <p14:tracePt t="156037" x="4664075" y="6172200"/>
          <p14:tracePt t="156054" x="4694238" y="6180138"/>
          <p14:tracePt t="156070" x="4708525" y="6180138"/>
          <p14:tracePt t="156088" x="4784725" y="6188075"/>
          <p14:tracePt t="156106" x="4975225" y="6210300"/>
          <p14:tracePt t="156124" x="5265738" y="6264275"/>
          <p14:tracePt t="156138" x="5524500" y="6308725"/>
          <p14:tracePt t="156155" x="5608638" y="6332538"/>
          <p14:tracePt t="156171" x="5622925" y="6332538"/>
          <p14:tracePt t="156188" x="5638800" y="6332538"/>
          <p14:tracePt t="156208" x="5654675" y="6332538"/>
          <p14:tracePt t="156221" x="5745163" y="6346825"/>
          <p14:tracePt t="156238" x="5981700" y="6378575"/>
          <p14:tracePt t="156260" x="6035675" y="6392863"/>
          <p14:tracePt t="156271" x="6088063" y="6392863"/>
          <p14:tracePt t="156287" x="6103938" y="6392863"/>
          <p14:tracePt t="156303" x="6142038" y="6392863"/>
          <p14:tracePt t="156321" x="6232525" y="6392863"/>
          <p14:tracePt t="156338" x="6346825" y="6370638"/>
          <p14:tracePt t="156355" x="6392863" y="6332538"/>
          <p14:tracePt t="156371" x="6400800" y="6324600"/>
          <p14:tracePt t="156388" x="6400800" y="6308725"/>
          <p14:tracePt t="156404" x="6400800" y="6294438"/>
          <p14:tracePt t="156420" x="6400800" y="6278563"/>
          <p14:tracePt t="156504" x="6400800" y="6270625"/>
          <p14:tracePt t="156528" x="6392863" y="6264275"/>
          <p14:tracePt t="156608" x="6384925" y="6264275"/>
          <p14:tracePt t="156672" x="6384925" y="6270625"/>
          <p14:tracePt t="156744" x="6384925" y="6278563"/>
          <p14:tracePt t="157392" x="6384925" y="6294438"/>
          <p14:tracePt t="157848" x="6378575" y="6302375"/>
          <p14:tracePt t="158000" x="6370638" y="6308725"/>
          <p14:tracePt t="158024" x="6370638" y="6302375"/>
          <p14:tracePt t="158783" x="6378575" y="6302375"/>
          <p14:tracePt t="158824" x="6378575" y="6294438"/>
          <p14:tracePt t="158840" x="6378575" y="6286500"/>
          <p14:tracePt t="158952" x="6378575" y="6278563"/>
          <p14:tracePt t="158969" x="6378575" y="6270625"/>
          <p14:tracePt t="158976" x="6378575" y="6264275"/>
          <p14:tracePt t="159001" x="6378575" y="6256338"/>
          <p14:tracePt t="159040" x="6378575" y="6240463"/>
          <p14:tracePt t="159080" x="6378575" y="6226175"/>
          <p14:tracePt t="159104" x="6378575" y="6218238"/>
          <p14:tracePt t="159112" x="6378575" y="6210300"/>
          <p14:tracePt t="159121" x="6378575" y="6202363"/>
          <p14:tracePt t="159137" x="6378575" y="6194425"/>
          <p14:tracePt t="159152" x="6378575" y="6172200"/>
          <p14:tracePt t="159170" x="6378575" y="6156325"/>
          <p14:tracePt t="159186" x="6370638" y="6142038"/>
          <p14:tracePt t="159202" x="6370638" y="6126163"/>
          <p14:tracePt t="159218" x="6354763" y="6103938"/>
          <p14:tracePt t="159235" x="6354763" y="6088063"/>
          <p14:tracePt t="159253" x="6354763" y="6080125"/>
          <p14:tracePt t="159269" x="6346825" y="6080125"/>
          <p14:tracePt t="159288" x="6340475" y="6073775"/>
          <p14:tracePt t="159312" x="6332538" y="6057900"/>
          <p14:tracePt t="159328" x="6332538" y="6049963"/>
          <p14:tracePt t="159337" x="6316663" y="6035675"/>
          <p14:tracePt t="159351" x="6278563" y="5997575"/>
          <p14:tracePt t="159370" x="6248400" y="5981700"/>
          <p14:tracePt t="159386" x="6240463" y="5973763"/>
          <p14:tracePt t="159401" x="6226175" y="5973763"/>
          <p14:tracePt t="159418" x="6218238" y="5959475"/>
          <p14:tracePt t="159434" x="6194425" y="5943600"/>
          <p14:tracePt t="159451" x="6172200" y="5935663"/>
          <p14:tracePt t="159468" x="6149975" y="5921375"/>
          <p14:tracePt t="159484" x="6118225" y="5921375"/>
          <p14:tracePt t="159502" x="6080125" y="5897563"/>
          <p14:tracePt t="159518" x="6035675" y="5867400"/>
          <p14:tracePt t="159534" x="5997575" y="5851525"/>
          <p14:tracePt t="159534" x="5989638" y="5851525"/>
          <p14:tracePt t="159554" x="5981700" y="5851525"/>
          <p14:tracePt t="159569" x="5973763" y="5851525"/>
          <p14:tracePt t="159592" x="5959475" y="5851525"/>
          <p14:tracePt t="159617" x="5943600" y="5851525"/>
          <p14:tracePt t="159633" x="5927725" y="5851525"/>
          <p14:tracePt t="159648" x="5905500" y="5851525"/>
          <p14:tracePt t="159656" x="5897563" y="5851525"/>
          <p14:tracePt t="159667" x="5875338" y="5867400"/>
          <p14:tracePt t="159685" x="5851525" y="5883275"/>
          <p14:tracePt t="159703" x="5851525" y="5897563"/>
          <p14:tracePt t="159719" x="5845175" y="5905500"/>
          <p14:tracePt t="159733" x="5837238" y="5935663"/>
          <p14:tracePt t="161520" x="5837238" y="5943600"/>
          <p14:tracePt t="162328" x="5845175" y="5943600"/>
          <p14:tracePt t="162384" x="5851525" y="5943600"/>
          <p14:tracePt t="162392" x="5859463" y="5951538"/>
          <p14:tracePt t="162408" x="5867400" y="5951538"/>
          <p14:tracePt t="162424" x="5875338" y="5951538"/>
          <p14:tracePt t="162449" x="5889625" y="5959475"/>
          <p14:tracePt t="162481" x="5897563" y="5965825"/>
          <p14:tracePt t="162497" x="5905500" y="5965825"/>
          <p14:tracePt t="162512" x="5921375" y="5973763"/>
          <p14:tracePt t="162520" x="5927725" y="5973763"/>
          <p14:tracePt t="162544" x="5927725" y="5981700"/>
          <p14:tracePt t="162552" x="5943600" y="5981700"/>
          <p14:tracePt t="162564" x="5951538" y="5989638"/>
          <p14:tracePt t="162580" x="5959475" y="5989638"/>
          <p14:tracePt t="162632" x="5965825" y="5989638"/>
          <p14:tracePt t="162640" x="5981700" y="5989638"/>
          <p14:tracePt t="162649" x="6049963" y="6011863"/>
          <p14:tracePt t="162666" x="6080125" y="6019800"/>
          <p14:tracePt t="162682" x="6103938" y="6027738"/>
          <p14:tracePt t="162699" x="6126163" y="6027738"/>
          <p14:tracePt t="162736" x="6164263" y="6027738"/>
          <p14:tracePt t="162745" x="6218238" y="6027738"/>
          <p14:tracePt t="162752" x="6264275" y="6027738"/>
          <p14:tracePt t="162765" x="6408738" y="6049963"/>
          <p14:tracePt t="162782" x="6469063" y="6057900"/>
          <p14:tracePt t="162797" x="6484938" y="6057900"/>
          <p14:tracePt t="162824" x="6523038" y="6073775"/>
          <p14:tracePt t="162864" x="6591300" y="6080125"/>
          <p14:tracePt t="162872" x="6667500" y="6080125"/>
          <p14:tracePt t="162882" x="6811963" y="6103938"/>
          <p14:tracePt t="162899" x="6896100" y="6118225"/>
          <p14:tracePt t="162915" x="6918325" y="6126163"/>
          <p14:tracePt t="162930" x="6926263" y="6126163"/>
          <p14:tracePt t="162968" x="6950075" y="6126163"/>
          <p14:tracePt t="162976" x="6980238" y="6142038"/>
          <p14:tracePt t="162984" x="7032625" y="6149975"/>
          <p14:tracePt t="162997" x="7132638" y="6172200"/>
          <p14:tracePt t="163014" x="7192963" y="6172200"/>
          <p14:tracePt t="163031" x="7239000" y="6188075"/>
          <p14:tracePt t="163031" x="7254875" y="6188075"/>
          <p14:tracePt t="163050" x="7299325" y="6194425"/>
          <p14:tracePt t="163065" x="7353300" y="6226175"/>
          <p14:tracePt t="163082" x="7445375" y="6248400"/>
          <p14:tracePt t="163098" x="7497763" y="6264275"/>
          <p14:tracePt t="163115" x="7521575" y="6278563"/>
          <p14:tracePt t="163131" x="7535863" y="6286500"/>
          <p14:tracePt t="163147" x="7566025" y="6302375"/>
          <p14:tracePt t="163164" x="7635875" y="6332538"/>
          <p14:tracePt t="163181" x="7680325" y="6354763"/>
          <p14:tracePt t="163197" x="7764463" y="6392863"/>
          <p14:tracePt t="163214" x="7832725" y="6430963"/>
          <p14:tracePt t="163231" x="7870825" y="6469063"/>
          <p14:tracePt t="163231" x="7902575" y="6492875"/>
          <p14:tracePt t="163250" x="7962900" y="6523038"/>
          <p14:tracePt t="163268" x="7978775" y="6530975"/>
          <p14:tracePt t="163282" x="8031163" y="6553200"/>
          <p14:tracePt t="163298" x="8054975" y="6569075"/>
          <p14:tracePt t="163315" x="8077200" y="6569075"/>
          <p14:tracePt t="163331" x="8085138" y="6569075"/>
          <p14:tracePt t="163352" x="8099425" y="6575425"/>
          <p14:tracePt t="163363" x="8183563" y="6613525"/>
          <p14:tracePt t="163380" x="8289925" y="6651625"/>
          <p14:tracePt t="163397" x="8328025" y="6667500"/>
          <p14:tracePt t="163414" x="8335963" y="6667500"/>
          <p14:tracePt t="163430" x="8343900" y="6667500"/>
          <p14:tracePt t="163446" x="8359775" y="6675438"/>
          <p14:tracePt t="163463" x="8366125" y="6675438"/>
          <p14:tracePt t="163480" x="8397875" y="6675438"/>
          <p14:tracePt t="163498" x="8450263" y="6675438"/>
          <p14:tracePt t="163515" x="8518525" y="6675438"/>
          <p14:tracePt t="163530" x="8572500" y="6675438"/>
          <p14:tracePt t="163547" x="8588375" y="6675438"/>
          <p14:tracePt t="163563" x="8594725" y="6675438"/>
          <p14:tracePt t="163600" x="8610600" y="6675438"/>
          <p14:tracePt t="163608" x="8648700" y="6675438"/>
          <p14:tracePt t="163616" x="8702675" y="6675438"/>
          <p14:tracePt t="163630" x="8809038" y="6675438"/>
          <p14:tracePt t="163647" x="8877300" y="6651625"/>
          <p14:tracePt t="163663" x="8893175" y="6645275"/>
          <p14:tracePt t="163663" x="8899525" y="6637338"/>
          <p14:tracePt t="163681" x="8923338" y="6629400"/>
          <p14:tracePt t="163696" x="8945563" y="6599238"/>
          <p14:tracePt t="163714" x="8961438" y="6591300"/>
          <p14:tracePt t="163730" x="8975725" y="6583363"/>
          <p14:tracePt t="163746" x="8975725" y="6569075"/>
          <p14:tracePt t="163764" x="8975725" y="6515100"/>
          <p14:tracePt t="163780" x="8983663" y="6454775"/>
          <p14:tracePt t="163797" x="9007475" y="6392863"/>
          <p14:tracePt t="163813" x="9013825" y="6370638"/>
          <p14:tracePt t="163830" x="9021763" y="6346825"/>
          <p14:tracePt t="163847" x="9021763" y="6324600"/>
          <p14:tracePt t="163847" x="9021763" y="6302375"/>
          <p14:tracePt t="163865" x="9021763" y="6286500"/>
          <p14:tracePt t="163880" x="9007475" y="6256338"/>
          <p14:tracePt t="163898" x="8975725" y="6226175"/>
          <p14:tracePt t="163914" x="8953500" y="6188075"/>
          <p14:tracePt t="163931" x="8931275" y="6156325"/>
          <p14:tracePt t="163947" x="8915400" y="6134100"/>
          <p14:tracePt t="163964" x="8915400" y="6118225"/>
          <p14:tracePt t="163984" x="8907463" y="6111875"/>
          <p14:tracePt t="163996" x="8899525" y="6103938"/>
          <p14:tracePt t="164013" x="8893175" y="6088063"/>
          <p14:tracePt t="164030" x="8877300" y="6080125"/>
          <p14:tracePt t="164047" x="8839200" y="6065838"/>
          <p14:tracePt t="164063" x="8823325" y="6057900"/>
          <p14:tracePt t="164079" x="8809038" y="6057900"/>
          <p14:tracePt t="164096" x="8785225" y="6049963"/>
          <p14:tracePt t="164114" x="8770938" y="6049963"/>
          <p14:tracePt t="164130" x="8755063" y="6049963"/>
          <p14:tracePt t="164146" x="8724900" y="6049963"/>
          <p14:tracePt t="164163" x="8678863" y="6049963"/>
          <p14:tracePt t="164180" x="8656638" y="6049963"/>
          <p14:tracePt t="164196" x="8618538" y="6049963"/>
          <p14:tracePt t="164213" x="8580438" y="6049963"/>
          <p14:tracePt t="164229" x="8564563" y="6057900"/>
          <p14:tracePt t="164246" x="8534400" y="6073775"/>
          <p14:tracePt t="164268" x="8526463" y="6073775"/>
          <p14:tracePt t="164281" x="8518525" y="6073775"/>
          <p14:tracePt t="164281" x="8512175" y="6073775"/>
          <p14:tracePt t="164297" x="8488363" y="6096000"/>
          <p14:tracePt t="164314" x="8458200" y="6096000"/>
          <p14:tracePt t="164330" x="8428038" y="6111875"/>
          <p14:tracePt t="164347" x="8404225" y="6111875"/>
          <p14:tracePt t="164363" x="8382000" y="6126163"/>
          <p14:tracePt t="164380" x="8359775" y="6142038"/>
          <p14:tracePt t="164396" x="8343900" y="6156325"/>
          <p14:tracePt t="164413" x="8321675" y="6188075"/>
          <p14:tracePt t="164429" x="8313738" y="6194425"/>
          <p14:tracePt t="164446" x="8297863" y="6210300"/>
          <p14:tracePt t="164463" x="8267700" y="6232525"/>
          <p14:tracePt t="164479" x="8251825" y="6240463"/>
          <p14:tracePt t="164496" x="8237538" y="6256338"/>
          <p14:tracePt t="164514" x="8237538" y="6264275"/>
          <p14:tracePt t="164530" x="8221663" y="6278563"/>
          <p14:tracePt t="164548" x="8221663" y="6302375"/>
          <p14:tracePt t="164562" x="8207375" y="6332538"/>
          <p14:tracePt t="164578" x="8207375" y="6354763"/>
          <p14:tracePt t="164595" x="8207375" y="6378575"/>
          <p14:tracePt t="164612" x="8207375" y="6392863"/>
          <p14:tracePt t="164629" x="8191500" y="6423025"/>
          <p14:tracePt t="164646" x="8191500" y="6446838"/>
          <p14:tracePt t="164663" x="8191500" y="6461125"/>
          <p14:tracePt t="164679" x="8191500" y="6484938"/>
          <p14:tracePt t="164679" x="8191500" y="6492875"/>
          <p14:tracePt t="164697" x="8191500" y="6523038"/>
          <p14:tracePt t="164713" x="8191500" y="6545263"/>
          <p14:tracePt t="164730" x="8191500" y="6561138"/>
          <p14:tracePt t="164752" x="8191500" y="6569075"/>
          <p14:tracePt t="164763" x="8199438" y="6591300"/>
          <p14:tracePt t="164779" x="8213725" y="6621463"/>
          <p14:tracePt t="164796" x="8221663" y="6645275"/>
          <p14:tracePt t="164813" x="8221663" y="6651625"/>
          <p14:tracePt t="164828" x="8245475" y="6667500"/>
          <p14:tracePt t="164846" x="8275638" y="6705600"/>
          <p14:tracePt t="164862" x="8328025" y="6743700"/>
          <p14:tracePt t="164879" x="8382000" y="6765925"/>
          <p14:tracePt t="164879" x="8404225" y="6781800"/>
          <p14:tracePt t="164898" x="8435975" y="6797675"/>
          <p14:tracePt t="164914" x="8450263" y="6797675"/>
          <p14:tracePt t="164930" x="8458200" y="6797675"/>
          <p14:tracePt t="164952" x="8466138" y="6797675"/>
          <p14:tracePt t="164962" x="8526463" y="6797675"/>
          <p14:tracePt t="164979" x="8632825" y="6759575"/>
          <p14:tracePt t="164996" x="8732838" y="6751638"/>
          <p14:tracePt t="165012" x="8755063" y="6735763"/>
          <p14:tracePt t="165028" x="8770938" y="6727825"/>
          <p14:tracePt t="165046" x="8778875" y="6713538"/>
          <p14:tracePt t="165062" x="8793163" y="6689725"/>
          <p14:tracePt t="165079" x="8823325" y="6621463"/>
          <p14:tracePt t="165097" x="8831263" y="6599238"/>
          <p14:tracePt t="165112" x="8855075" y="6530975"/>
          <p14:tracePt t="165130" x="8855075" y="6507163"/>
          <p14:tracePt t="165146" x="8855075" y="6492875"/>
          <p14:tracePt t="165163" x="8855075" y="6484938"/>
          <p14:tracePt t="165179" x="8861425" y="6469063"/>
          <p14:tracePt t="165195" x="8861425" y="6454775"/>
          <p14:tracePt t="165212" x="8869363" y="6423025"/>
          <p14:tracePt t="165228" x="8869363" y="6370638"/>
          <p14:tracePt t="165245" x="8869363" y="6346825"/>
          <p14:tracePt t="165264" x="8869363" y="6316663"/>
          <p14:tracePt t="165264" x="8861425" y="6308725"/>
          <p14:tracePt t="165281" x="8861425" y="6302375"/>
          <p14:tracePt t="165295" x="8861425" y="6286500"/>
          <p14:tracePt t="165295" x="8861425" y="6278563"/>
          <p14:tracePt t="165313" x="8847138" y="6270625"/>
          <p14:tracePt t="165330" x="8831263" y="6256338"/>
          <p14:tracePt t="165346" x="8816975" y="6240463"/>
          <p14:tracePt t="165362" x="8793163" y="6218238"/>
          <p14:tracePt t="165379" x="8763000" y="6194425"/>
          <p14:tracePt t="165395" x="8747125" y="6188075"/>
          <p14:tracePt t="165412" x="8724900" y="6188075"/>
          <p14:tracePt t="165428" x="8724900" y="6180138"/>
          <p14:tracePt t="165445" x="8709025" y="6172200"/>
          <p14:tracePt t="165462" x="8686800" y="6156325"/>
          <p14:tracePt t="165478" x="8648700" y="6134100"/>
          <p14:tracePt t="165478" x="8632825" y="6134100"/>
          <p14:tracePt t="165497" x="8610600" y="6134100"/>
          <p14:tracePt t="165511" x="8580438" y="6134100"/>
          <p14:tracePt t="165528" x="8572500" y="6134100"/>
          <p14:tracePt t="165545" x="8556625" y="6134100"/>
          <p14:tracePt t="165561" x="8534400" y="6134100"/>
          <p14:tracePt t="165578" x="8488363" y="6134100"/>
          <p14:tracePt t="165594" x="8442325" y="6149975"/>
          <p14:tracePt t="165612" x="8404225" y="6180138"/>
          <p14:tracePt t="165628" x="8382000" y="6188075"/>
          <p14:tracePt t="165645" x="8374063" y="6194425"/>
          <p14:tracePt t="165661" x="8359775" y="6194425"/>
          <p14:tracePt t="165677" x="8351838" y="6210300"/>
          <p14:tracePt t="165677" x="8343900" y="6218238"/>
          <p14:tracePt t="165697" x="8335963" y="6218238"/>
          <p14:tracePt t="165711" x="8313738" y="6248400"/>
          <p14:tracePt t="165730" x="8283575" y="6286500"/>
          <p14:tracePt t="165746" x="8275638" y="6302375"/>
          <p14:tracePt t="165761" x="8259763" y="6316663"/>
          <p14:tracePt t="165778" x="8259763" y="6324600"/>
          <p14:tracePt t="165794" x="8245475" y="6346825"/>
          <p14:tracePt t="165811" x="8237538" y="6346825"/>
          <p14:tracePt t="165832" x="8237538" y="6354763"/>
          <p14:tracePt t="165844" x="8237538" y="6378575"/>
          <p14:tracePt t="165861" x="8221663" y="6408738"/>
          <p14:tracePt t="165878" x="8221663" y="6416675"/>
          <p14:tracePt t="165894" x="8213725" y="6454775"/>
          <p14:tracePt t="165912" x="8213725" y="6461125"/>
          <p14:tracePt t="165927" x="8213725" y="6469063"/>
          <p14:tracePt t="165944" x="8213725" y="6477000"/>
          <p14:tracePt t="165961" x="8207375" y="6492875"/>
          <p14:tracePt t="165978" x="8207375" y="6499225"/>
          <p14:tracePt t="165994" x="8207375" y="6515100"/>
          <p14:tracePt t="166011" x="8207375" y="6530975"/>
          <p14:tracePt t="166027" x="8207375" y="6537325"/>
          <p14:tracePt t="166045" x="8207375" y="6553200"/>
          <p14:tracePt t="166061" x="8213725" y="6561138"/>
          <p14:tracePt t="166081" x="8221663" y="6569075"/>
          <p14:tracePt t="166094" x="8229600" y="6575425"/>
          <p14:tracePt t="166110" x="8229600" y="6583363"/>
          <p14:tracePt t="166128" x="8259763" y="6591300"/>
          <p14:tracePt t="166146" x="8267700" y="6599238"/>
          <p14:tracePt t="166168" x="8275638" y="6599238"/>
          <p14:tracePt t="166178" x="8305800" y="6599238"/>
          <p14:tracePt t="166195" x="8359775" y="6599238"/>
          <p14:tracePt t="166211" x="8435975" y="6599238"/>
          <p14:tracePt t="166227" x="8488363" y="6599238"/>
          <p14:tracePt t="166244" x="8526463" y="6599238"/>
          <p14:tracePt t="166261" x="8556625" y="6591300"/>
          <p14:tracePt t="166279" x="8594725" y="6575425"/>
          <p14:tracePt t="166294" x="8648700" y="6537325"/>
          <p14:tracePt t="166312" x="8702675" y="6499225"/>
          <p14:tracePt t="166312" x="8732838" y="6469063"/>
          <p14:tracePt t="166329" x="8755063" y="6454775"/>
          <p14:tracePt t="166345" x="8770938" y="6430963"/>
          <p14:tracePt t="166361" x="8778875" y="6400800"/>
          <p14:tracePt t="166378" x="8785225" y="6384925"/>
          <p14:tracePt t="166394" x="8801100" y="6354763"/>
          <p14:tracePt t="166411" x="8831263" y="6308725"/>
          <p14:tracePt t="166428" x="8847138" y="6264275"/>
          <p14:tracePt t="166444" x="8869363" y="6218238"/>
          <p14:tracePt t="166461" x="8869363" y="6210300"/>
          <p14:tracePt t="166477" x="8869363" y="6202363"/>
          <p14:tracePt t="166497" x="8869363" y="6194425"/>
          <p14:tracePt t="166544" x="8869363" y="6180138"/>
          <p14:tracePt t="166552" x="8869363" y="6172200"/>
          <p14:tracePt t="166561" x="8869363" y="6149975"/>
          <p14:tracePt t="166578" x="8839200" y="6126163"/>
          <p14:tracePt t="166595" x="8801100" y="6111875"/>
          <p14:tracePt t="166611" x="8778875" y="6103938"/>
          <p14:tracePt t="166627" x="8747125" y="6096000"/>
          <p14:tracePt t="166644" x="8732838" y="6096000"/>
          <p14:tracePt t="166660" x="8716963" y="6096000"/>
          <p14:tracePt t="166676" x="8694738" y="6096000"/>
          <p14:tracePt t="166694" x="8648700" y="6096000"/>
          <p14:tracePt t="166711" x="8602663" y="6096000"/>
          <p14:tracePt t="166727" x="8550275" y="6096000"/>
          <p14:tracePt t="166746" x="8518525" y="6096000"/>
          <p14:tracePt t="166761" x="8488363" y="6096000"/>
          <p14:tracePt t="166777" x="8458200" y="6111875"/>
          <p14:tracePt t="166794" x="8404225" y="6126163"/>
          <p14:tracePt t="166810" x="8366125" y="6134100"/>
          <p14:tracePt t="166827" x="8351838" y="6142038"/>
          <p14:tracePt t="166842" x="8335963" y="6142038"/>
          <p14:tracePt t="166859" x="8321675" y="6156325"/>
          <p14:tracePt t="166877" x="8305800" y="6188075"/>
          <p14:tracePt t="166894" x="8297863" y="6218238"/>
          <p14:tracePt t="166910" x="8283575" y="6256338"/>
          <p14:tracePt t="166927" x="8259763" y="6278563"/>
          <p14:tracePt t="166927" x="8259763" y="6286500"/>
          <p14:tracePt t="166946" x="8259763" y="6308725"/>
          <p14:tracePt t="166960" x="8245475" y="6340475"/>
          <p14:tracePt t="166978" x="8237538" y="6370638"/>
          <p14:tracePt t="166994" x="8213725" y="6416675"/>
          <p14:tracePt t="167012" x="8213725" y="6461125"/>
          <p14:tracePt t="167027" x="8213725" y="6499225"/>
          <p14:tracePt t="167043" x="8213725" y="6523038"/>
          <p14:tracePt t="167059" x="8213725" y="6553200"/>
          <p14:tracePt t="167076" x="8213725" y="6583363"/>
          <p14:tracePt t="167093" x="8213725" y="6607175"/>
          <p14:tracePt t="167109" x="8229600" y="6637338"/>
          <p14:tracePt t="167126" x="8251825" y="6667500"/>
          <p14:tracePt t="167143" x="8259763" y="6675438"/>
          <p14:tracePt t="167159" x="8275638" y="6675438"/>
          <p14:tracePt t="167177" x="8305800" y="6675438"/>
          <p14:tracePt t="167194" x="8359775" y="6689725"/>
          <p14:tracePt t="167211" x="8397875" y="6689725"/>
          <p14:tracePt t="167227" x="8450263" y="6689725"/>
          <p14:tracePt t="167243" x="8496300" y="6689725"/>
          <p14:tracePt t="167261" x="8518525" y="6689725"/>
          <p14:tracePt t="167277" x="8526463" y="6689725"/>
          <p14:tracePt t="167304" x="8512175" y="6689725"/>
          <p14:tracePt t="167832" x="8504238" y="6689725"/>
          <p14:tracePt t="167888" x="8496300" y="6689725"/>
          <p14:tracePt t="167912" x="8488363" y="6689725"/>
          <p14:tracePt t="167920" x="8474075" y="6683375"/>
          <p14:tracePt t="168184" x="8474075" y="6675438"/>
          <p14:tracePt t="168193" x="8450263" y="6667500"/>
          <p14:tracePt t="168200" x="8442325" y="6659563"/>
          <p14:tracePt t="168216" x="8435975" y="6659563"/>
        </p14:tracePtLst>
      </p14:laserTraceLst>
    </p:ext>
  </p:extLs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Text Box 5"/>
          <p:cNvSpPr txBox="1">
            <a:spLocks noChangeArrowheads="1"/>
          </p:cNvSpPr>
          <p:nvPr/>
        </p:nvSpPr>
        <p:spPr bwMode="auto">
          <a:xfrm>
            <a:off x="4953000" y="6019800"/>
            <a:ext cx="3968750" cy="646113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defRPr/>
            </a:pPr>
            <a:r>
              <a:rPr kumimoji="1" lang="sr-Latn-CS" sz="36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ea typeface="SimSun" pitchFamily="2" charset="-122"/>
              </a:rPr>
              <a:t>L  Avogradrov broj</a:t>
            </a:r>
            <a:endParaRPr kumimoji="1" lang="en-US" sz="36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ea typeface="SimSun" pitchFamily="2" charset="-122"/>
            </a:endParaRPr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838200" y="225425"/>
          <a:ext cx="6858000" cy="177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8" name="Equation" r:id="rId5" imgW="1866900" imgH="482600" progId="Equation.3">
                  <p:embed/>
                </p:oleObj>
              </mc:Choice>
              <mc:Fallback>
                <p:oleObj name="Equation" r:id="rId5" imgW="1866900" imgH="4826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5425"/>
                        <a:ext cx="6858000" cy="1773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3D4DE9"/>
                                </a:gs>
                                <a:gs pos="100000">
                                  <a:srgbClr val="1C246C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9"/>
          <p:cNvGraphicFramePr>
            <a:graphicFrameLocks noChangeAspect="1"/>
          </p:cNvGraphicFramePr>
          <p:nvPr/>
        </p:nvGraphicFramePr>
        <p:xfrm>
          <a:off x="838200" y="2438400"/>
          <a:ext cx="6400800" cy="181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29" name="Equation" r:id="rId7" imgW="1701800" imgH="482600" progId="Equation.3">
                  <p:embed/>
                </p:oleObj>
              </mc:Choice>
              <mc:Fallback>
                <p:oleObj name="Equation" r:id="rId7" imgW="1701800" imgH="4826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438400"/>
                        <a:ext cx="6400800" cy="181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0"/>
          <p:cNvGraphicFramePr>
            <a:graphicFrameLocks noChangeAspect="1"/>
          </p:cNvGraphicFramePr>
          <p:nvPr/>
        </p:nvGraphicFramePr>
        <p:xfrm>
          <a:off x="990600" y="4343400"/>
          <a:ext cx="4724400" cy="158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0" name="Equation" r:id="rId9" imgW="1397000" imgH="469900" progId="Equation.3">
                  <p:embed/>
                </p:oleObj>
              </mc:Choice>
              <mc:Fallback>
                <p:oleObj name="Equation" r:id="rId9" imgW="13970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343400"/>
                        <a:ext cx="4724400" cy="1589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90" name="Rectangle 11"/>
          <p:cNvSpPr>
            <a:spLocks noChangeArrowheads="1"/>
          </p:cNvSpPr>
          <p:nvPr/>
        </p:nvSpPr>
        <p:spPr bwMode="auto">
          <a:xfrm>
            <a:off x="2286000" y="304800"/>
            <a:ext cx="2667000" cy="1752600"/>
          </a:xfrm>
          <a:prstGeom prst="rect">
            <a:avLst/>
          </a:prstGeom>
          <a:noFill/>
          <a:ln w="9525">
            <a:solidFill>
              <a:srgbClr val="FF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6391" name="Rectangle 12"/>
          <p:cNvSpPr>
            <a:spLocks noChangeArrowheads="1"/>
          </p:cNvSpPr>
          <p:nvPr/>
        </p:nvSpPr>
        <p:spPr bwMode="auto">
          <a:xfrm>
            <a:off x="4953000" y="304800"/>
            <a:ext cx="2667000" cy="1752600"/>
          </a:xfrm>
          <a:prstGeom prst="rect">
            <a:avLst/>
          </a:prstGeom>
          <a:noFill/>
          <a:ln w="9525">
            <a:solidFill>
              <a:srgbClr val="3D4DE9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10" x="8435975" y="6651625"/>
          <p14:tracePt t="1726" x="8435975" y="6645275"/>
          <p14:tracePt t="1759" x="8435975" y="6637338"/>
          <p14:tracePt t="1767" x="8435975" y="6629400"/>
          <p14:tracePt t="1830" x="8435975" y="6621463"/>
          <p14:tracePt t="1854" x="8428038" y="6621463"/>
          <p14:tracePt t="2102" x="8412163" y="6621463"/>
          <p14:tracePt t="3080" x="8404225" y="6621463"/>
          <p14:tracePt t="3279" x="8389938" y="6613525"/>
          <p14:tracePt t="3311" x="8382000" y="6607175"/>
          <p14:tracePt t="3327" x="8374063" y="6607175"/>
          <p14:tracePt t="4046" x="8366125" y="6599238"/>
          <p14:tracePt t="4054" x="8359775" y="6591300"/>
          <p14:tracePt t="4086" x="8343900" y="6591300"/>
          <p14:tracePt t="4127" x="8328025" y="6591300"/>
          <p14:tracePt t="4135" x="8313738" y="6591300"/>
          <p14:tracePt t="4148" x="8305800" y="6583363"/>
          <p14:tracePt t="4165" x="8297863" y="6583363"/>
          <p14:tracePt t="4181" x="8259763" y="6569075"/>
          <p14:tracePt t="4181" x="8229600" y="6545263"/>
          <p14:tracePt t="4200" x="8161338" y="6499225"/>
          <p14:tracePt t="4216" x="8047038" y="6408738"/>
          <p14:tracePt t="4233" x="7932738" y="6316663"/>
          <p14:tracePt t="4249" x="7802563" y="6226175"/>
          <p14:tracePt t="4266" x="7696200" y="6142038"/>
          <p14:tracePt t="4282" x="7642225" y="6096000"/>
          <p14:tracePt t="4299" x="7581900" y="6035675"/>
          <p14:tracePt t="4318" x="7429500" y="5981700"/>
          <p14:tracePt t="4332" x="7231063" y="5851525"/>
          <p14:tracePt t="4348" x="6819900" y="5692775"/>
          <p14:tracePt t="4365" x="6469063" y="5524500"/>
          <p14:tracePt t="4382" x="6188075" y="5418138"/>
          <p14:tracePt t="4382" x="6111875" y="5380038"/>
          <p14:tracePt t="4401" x="6003925" y="5326063"/>
          <p14:tracePt t="4417" x="5883275" y="5235575"/>
          <p14:tracePt t="4432" x="5761038" y="5135563"/>
          <p14:tracePt t="4449" x="5524500" y="4983163"/>
          <p14:tracePt t="4466" x="5127625" y="4770438"/>
          <p14:tracePt t="4482" x="4625975" y="4594225"/>
          <p14:tracePt t="4498" x="4213225" y="4427538"/>
          <p14:tracePt t="4516" x="4008438" y="4343400"/>
          <p14:tracePt t="4532" x="3908425" y="4289425"/>
          <p14:tracePt t="4547" x="3840163" y="4251325"/>
          <p14:tracePt t="4564" x="3787775" y="4198938"/>
          <p14:tracePt t="4581" x="3703638" y="4114800"/>
          <p14:tracePt t="4597" x="3513138" y="3978275"/>
          <p14:tracePt t="4617" x="3467100" y="3940175"/>
          <p14:tracePt t="4634" x="3406775" y="3870325"/>
          <p14:tracePt t="4649" x="3306763" y="3771900"/>
          <p14:tracePt t="4666" x="3140075" y="3665538"/>
          <p14:tracePt t="4682" x="2911475" y="3489325"/>
          <p14:tracePt t="4698" x="2620963" y="3306763"/>
          <p14:tracePt t="4715" x="2362200" y="3108325"/>
          <p14:tracePt t="4732" x="2187575" y="2971800"/>
          <p14:tracePt t="4748" x="2049463" y="2841625"/>
          <p14:tracePt t="4765" x="1973263" y="2743200"/>
          <p14:tracePt t="4781" x="1897063" y="2667000"/>
          <p14:tracePt t="4798" x="1744663" y="2522538"/>
          <p14:tracePt t="4816" x="1646238" y="2430463"/>
          <p14:tracePt t="4832" x="1539875" y="2316163"/>
          <p14:tracePt t="4849" x="1470025" y="2209800"/>
          <p14:tracePt t="4866" x="1417638" y="2117725"/>
          <p14:tracePt t="4881" x="1401763" y="2057400"/>
          <p14:tracePt t="4898" x="1363663" y="1989138"/>
          <p14:tracePt t="4915" x="1341438" y="1935163"/>
          <p14:tracePt t="4931" x="1317625" y="1889125"/>
          <p14:tracePt t="4948" x="1295400" y="1844675"/>
          <p14:tracePt t="4965" x="1295400" y="1836738"/>
          <p14:tracePt t="4981" x="1279525" y="1812925"/>
          <p14:tracePt t="4998" x="1273175" y="1782763"/>
          <p14:tracePt t="4998" x="1257300" y="1768475"/>
          <p14:tracePt t="5016" x="1235075" y="1736725"/>
          <p14:tracePt t="5033" x="1227138" y="1722438"/>
          <p14:tracePt t="5047" x="1219200" y="1714500"/>
          <p14:tracePt t="5065" x="1203325" y="1698625"/>
          <p14:tracePt t="5127" x="1196975" y="1698625"/>
          <p14:tracePt t="5151" x="1189038" y="1698625"/>
          <p14:tracePt t="5167" x="1181100" y="1698625"/>
          <p14:tracePt t="5263" x="1165225" y="1698625"/>
          <p14:tracePt t="5447" x="1165225" y="1706563"/>
          <p14:tracePt t="5455" x="1158875" y="1706563"/>
          <p14:tracePt t="5464" x="1143000" y="1706563"/>
          <p14:tracePt t="5481" x="1135063" y="1706563"/>
          <p14:tracePt t="5497" x="1127125" y="1706563"/>
          <p14:tracePt t="5519" x="1120775" y="1706563"/>
          <p14:tracePt t="5647" x="1112838" y="1714500"/>
          <p14:tracePt t="5687" x="1104900" y="1714500"/>
          <p14:tracePt t="5775" x="1089025" y="1714500"/>
          <p14:tracePt t="5823" x="1082675" y="1714500"/>
          <p14:tracePt t="5831" x="1074738" y="1714500"/>
          <p14:tracePt t="5848" x="1066800" y="1714500"/>
          <p14:tracePt t="5895" x="1058863" y="1714500"/>
          <p14:tracePt t="5912" x="1050925" y="1714500"/>
          <p14:tracePt t="5951" x="1036638" y="1722438"/>
          <p14:tracePt t="5975" x="1028700" y="1722438"/>
          <p14:tracePt t="5983" x="1020763" y="1722438"/>
          <p14:tracePt t="5996" x="1012825" y="1722438"/>
          <p14:tracePt t="6013" x="1012825" y="1730375"/>
          <p14:tracePt t="6087" x="1020763" y="1730375"/>
          <p14:tracePt t="6471" x="1036638" y="1722438"/>
          <p14:tracePt t="6575" x="1050925" y="1714500"/>
          <p14:tracePt t="6583" x="1089025" y="1692275"/>
          <p14:tracePt t="6595" x="1112838" y="1676400"/>
          <p14:tracePt t="6613" x="1135063" y="1660525"/>
          <p14:tracePt t="6629" x="1158875" y="1654175"/>
          <p14:tracePt t="6629" x="1181100" y="1646238"/>
          <p14:tracePt t="6648" x="1189038" y="1646238"/>
          <p14:tracePt t="6662" x="1295400" y="1608138"/>
          <p14:tracePt t="6680" x="1355725" y="1584325"/>
          <p14:tracePt t="6698" x="1371600" y="1570038"/>
          <p14:tracePt t="6712" x="1401763" y="1570038"/>
          <p14:tracePt t="6729" x="1455738" y="1554163"/>
          <p14:tracePt t="6745" x="1546225" y="1546225"/>
          <p14:tracePt t="6761" x="1638300" y="1524000"/>
          <p14:tracePt t="6779" x="1714500" y="1501775"/>
          <p14:tracePt t="6796" x="1752600" y="1485900"/>
          <p14:tracePt t="6813" x="1774825" y="1485900"/>
          <p14:tracePt t="6813" x="1790700" y="1477963"/>
          <p14:tracePt t="6832" x="1806575" y="1463675"/>
          <p14:tracePt t="6846" x="1820863" y="1455738"/>
          <p14:tracePt t="6862" x="1943100" y="1447800"/>
          <p14:tracePt t="6880" x="2041525" y="1447800"/>
          <p14:tracePt t="6897" x="2079625" y="1431925"/>
          <p14:tracePt t="6913" x="2087563" y="1431925"/>
          <p14:tracePt t="6975" x="2095500" y="1425575"/>
          <p14:tracePt t="6999" x="2095500" y="1417638"/>
          <p14:tracePt t="7007" x="2111375" y="1417638"/>
          <p14:tracePt t="7047" x="2133600" y="1417638"/>
          <p14:tracePt t="7055" x="2163763" y="1417638"/>
          <p14:tracePt t="7064" x="2225675" y="1417638"/>
          <p14:tracePt t="7081" x="2255838" y="1417638"/>
          <p14:tracePt t="7097" x="2278063" y="1417638"/>
          <p14:tracePt t="7167" x="2293938" y="1417638"/>
          <p14:tracePt t="7175" x="2308225" y="1417638"/>
          <p14:tracePt t="7183" x="2324100" y="1417638"/>
          <p14:tracePt t="7195" x="2339975" y="1417638"/>
          <p14:tracePt t="7211" x="2346325" y="1417638"/>
          <p14:tracePt t="7583" x="2354263" y="1417638"/>
          <p14:tracePt t="7591" x="2362200" y="1417638"/>
          <p14:tracePt t="7607" x="2370138" y="1425575"/>
          <p14:tracePt t="7623" x="2384425" y="1439863"/>
          <p14:tracePt t="7631" x="2392363" y="1439863"/>
          <p14:tracePt t="7645" x="2408238" y="1463675"/>
          <p14:tracePt t="7662" x="2422525" y="1470025"/>
          <p14:tracePt t="7662" x="2438400" y="1485900"/>
          <p14:tracePt t="7680" x="2446338" y="1493838"/>
          <p14:tracePt t="7680" x="2468563" y="1508125"/>
          <p14:tracePt t="7696" x="2498725" y="1524000"/>
          <p14:tracePt t="7713" x="2536825" y="1554163"/>
          <p14:tracePt t="7730" x="2552700" y="1570038"/>
          <p14:tracePt t="7746" x="2574925" y="1584325"/>
          <p14:tracePt t="7762" x="2606675" y="1608138"/>
          <p14:tracePt t="7778" x="2667000" y="1630363"/>
          <p14:tracePt t="7795" x="2720975" y="1660525"/>
          <p14:tracePt t="7813" x="2743200" y="1660525"/>
          <p14:tracePt t="7829" x="2751138" y="1668463"/>
          <p14:tracePt t="7846" x="2759075" y="1668463"/>
          <p14:tracePt t="7861" x="2781300" y="1684338"/>
          <p14:tracePt t="7878" x="2827338" y="1698625"/>
          <p14:tracePt t="7878" x="2857500" y="1698625"/>
          <p14:tracePt t="7896" x="2887663" y="1706563"/>
          <p14:tracePt t="7913" x="2895600" y="1706563"/>
          <p14:tracePt t="7928" x="2903538" y="1706563"/>
          <p14:tracePt t="7945" x="2933700" y="1706563"/>
          <p14:tracePt t="7962" x="2949575" y="1706563"/>
          <p14:tracePt t="7978" x="2987675" y="1698625"/>
          <p14:tracePt t="7995" x="3017838" y="1676400"/>
          <p14:tracePt t="8011" x="3063875" y="1660525"/>
          <p14:tracePt t="8029" x="3078163" y="1646238"/>
          <p14:tracePt t="8044" x="3094038" y="1638300"/>
          <p14:tracePt t="8061" x="3101975" y="1622425"/>
          <p14:tracePt t="8078" x="3116263" y="1592263"/>
          <p14:tracePt t="8097" x="3140075" y="1554163"/>
          <p14:tracePt t="8113" x="3154363" y="1524000"/>
          <p14:tracePt t="8129" x="3178175" y="1485900"/>
          <p14:tracePt t="8145" x="3178175" y="1447800"/>
          <p14:tracePt t="8161" x="3178175" y="1425575"/>
          <p14:tracePt t="8178" x="3178175" y="1401763"/>
          <p14:tracePt t="8195" x="3184525" y="1393825"/>
          <p14:tracePt t="8215" x="3184525" y="1387475"/>
          <p14:tracePt t="8227" x="3184525" y="1379538"/>
          <p14:tracePt t="8244" x="3200400" y="1349375"/>
          <p14:tracePt t="8261" x="3200400" y="1317625"/>
          <p14:tracePt t="8278" x="3200400" y="1287463"/>
          <p14:tracePt t="8278" x="3200400" y="1273175"/>
          <p14:tracePt t="8297" x="3200400" y="1249363"/>
          <p14:tracePt t="8312" x="3200400" y="1219200"/>
          <p14:tracePt t="8331" x="3200400" y="1189038"/>
          <p14:tracePt t="8346" x="3200400" y="1150938"/>
          <p14:tracePt t="8361" x="3200400" y="1120775"/>
          <p14:tracePt t="8378" x="3200400" y="1096963"/>
          <p14:tracePt t="8395" x="3200400" y="1066800"/>
          <p14:tracePt t="8411" x="3192463" y="1044575"/>
          <p14:tracePt t="8428" x="3184525" y="1028700"/>
          <p14:tracePt t="8444" x="3178175" y="1006475"/>
          <p14:tracePt t="8461" x="3170238" y="982663"/>
          <p14:tracePt t="8478" x="3162300" y="968375"/>
          <p14:tracePt t="8478" x="3154363" y="952500"/>
          <p14:tracePt t="8496" x="3146425" y="936625"/>
          <p14:tracePt t="8512" x="3124200" y="906463"/>
          <p14:tracePt t="8529" x="3124200" y="892175"/>
          <p14:tracePt t="8545" x="3108325" y="876300"/>
          <p14:tracePt t="8562" x="3094038" y="854075"/>
          <p14:tracePt t="8580" x="3078163" y="846138"/>
          <p14:tracePt t="8595" x="3048000" y="822325"/>
          <p14:tracePt t="8610" x="3017838" y="808038"/>
          <p14:tracePt t="8627" x="3001963" y="808038"/>
          <p14:tracePt t="8643" x="2994025" y="808038"/>
          <p14:tracePt t="8660" x="2987675" y="808038"/>
          <p14:tracePt t="8677" x="2979738" y="792163"/>
          <p14:tracePt t="8677" x="2971800" y="792163"/>
          <p14:tracePt t="8696" x="2963863" y="792163"/>
          <p14:tracePt t="8711" x="2933700" y="792163"/>
          <p14:tracePt t="8728" x="2903538" y="792163"/>
          <p14:tracePt t="8745" x="2887663" y="792163"/>
          <p14:tracePt t="8761" x="2879725" y="792163"/>
          <p14:tracePt t="8777" x="2857500" y="792163"/>
          <p14:tracePt t="8794" x="2819400" y="792163"/>
          <p14:tracePt t="8810" x="2797175" y="792163"/>
          <p14:tracePt t="8828" x="2781300" y="800100"/>
          <p14:tracePt t="8844" x="2751138" y="822325"/>
          <p14:tracePt t="8860" x="2727325" y="838200"/>
          <p14:tracePt t="8877" x="2689225" y="854075"/>
          <p14:tracePt t="8894" x="2667000" y="860425"/>
          <p14:tracePt t="8910" x="2659063" y="860425"/>
          <p14:tracePt t="8927" x="2651125" y="868363"/>
          <p14:tracePt t="8944" x="2644775" y="876300"/>
          <p14:tracePt t="8961" x="2636838" y="892175"/>
          <p14:tracePt t="8977" x="2628900" y="906463"/>
          <p14:tracePt t="8994" x="2613025" y="914400"/>
          <p14:tracePt t="9010" x="2606675" y="930275"/>
          <p14:tracePt t="9028" x="2590800" y="936625"/>
          <p14:tracePt t="9044" x="2582863" y="944563"/>
          <p14:tracePt t="9060" x="2574925" y="968375"/>
          <p14:tracePt t="9077" x="2560638" y="990600"/>
          <p14:tracePt t="9094" x="2552700" y="1006475"/>
          <p14:tracePt t="9094" x="2544763" y="1006475"/>
          <p14:tracePt t="9112" x="2530475" y="1036638"/>
          <p14:tracePt t="9128" x="2522538" y="1044575"/>
          <p14:tracePt t="9143" x="2506663" y="1074738"/>
          <p14:tracePt t="9161" x="2498725" y="1089025"/>
          <p14:tracePt t="9178" x="2492375" y="1096963"/>
          <p14:tracePt t="9193" x="2492375" y="1120775"/>
          <p14:tracePt t="9210" x="2492375" y="1143000"/>
          <p14:tracePt t="9227" x="2492375" y="1165225"/>
          <p14:tracePt t="9244" x="2492375" y="1211263"/>
          <p14:tracePt t="9260" x="2492375" y="1249363"/>
          <p14:tracePt t="9277" x="2492375" y="1295400"/>
          <p14:tracePt t="9293" x="2514600" y="1341438"/>
          <p14:tracePt t="9310" x="2552700" y="1393825"/>
          <p14:tracePt t="9330" x="2574925" y="1425575"/>
          <p14:tracePt t="9344" x="2606675" y="1447800"/>
          <p14:tracePt t="9361" x="2682875" y="1485900"/>
          <p14:tracePt t="9378" x="2751138" y="1508125"/>
          <p14:tracePt t="9394" x="2789238" y="1508125"/>
          <p14:tracePt t="9410" x="2803525" y="1508125"/>
          <p14:tracePt t="9426" x="2811463" y="1508125"/>
          <p14:tracePt t="9443" x="2811463" y="1493838"/>
          <p14:tracePt t="9460" x="2803525" y="1463675"/>
          <p14:tracePt t="9477" x="2803525" y="1455738"/>
          <p14:tracePt t="9493" x="2803525" y="1447800"/>
          <p14:tracePt t="9509" x="2797175" y="1447800"/>
          <p14:tracePt t="9655" x="2803525" y="1439863"/>
          <p14:tracePt t="9687" x="2811463" y="1425575"/>
          <p14:tracePt t="9695" x="2819400" y="1417638"/>
          <p14:tracePt t="9709" x="2857500" y="1387475"/>
          <p14:tracePt t="9709" x="2873375" y="1371600"/>
          <p14:tracePt t="9728" x="2887663" y="1363663"/>
          <p14:tracePt t="9744" x="2941638" y="1341438"/>
          <p14:tracePt t="9760" x="3032125" y="1317625"/>
          <p14:tracePt t="9777" x="3078163" y="1303338"/>
          <p14:tracePt t="9793" x="3101975" y="1273175"/>
          <p14:tracePt t="9810" x="3116263" y="1249363"/>
          <p14:tracePt t="9827" x="3140075" y="1211263"/>
          <p14:tracePt t="9843" x="3178175" y="1181100"/>
          <p14:tracePt t="9859" x="3208338" y="1158875"/>
          <p14:tracePt t="9877" x="3246438" y="1127125"/>
          <p14:tracePt t="9893" x="3260725" y="1112838"/>
          <p14:tracePt t="9909" x="3276600" y="1089025"/>
          <p14:tracePt t="9926" x="3314700" y="1028700"/>
          <p14:tracePt t="9926" x="3330575" y="1012825"/>
          <p14:tracePt t="9945" x="3382963" y="968375"/>
          <p14:tracePt t="9961" x="3436938" y="922338"/>
          <p14:tracePt t="9978" x="3482975" y="876300"/>
          <p14:tracePt t="9994" x="3497263" y="846138"/>
          <p14:tracePt t="10010" x="3527425" y="792163"/>
          <p14:tracePt t="10025" x="3551238" y="762000"/>
          <p14:tracePt t="10043" x="3573463" y="739775"/>
          <p14:tracePt t="10059" x="3597275" y="708025"/>
          <p14:tracePt t="10076" x="3619500" y="677863"/>
          <p14:tracePt t="10093" x="3641725" y="655638"/>
          <p14:tracePt t="10109" x="3657600" y="617538"/>
          <p14:tracePt t="10126" x="3679825" y="587375"/>
          <p14:tracePt t="10126" x="3679825" y="571500"/>
          <p14:tracePt t="10145" x="3695700" y="555625"/>
          <p14:tracePt t="10160" x="3703638" y="541338"/>
          <p14:tracePt t="10176" x="3711575" y="525463"/>
          <p14:tracePt t="10193" x="3725863" y="511175"/>
          <p14:tracePt t="10209" x="3733800" y="495300"/>
          <p14:tracePt t="10227" x="3733800" y="487363"/>
          <p14:tracePt t="10242" x="3741738" y="487363"/>
          <p14:tracePt t="10258" x="3749675" y="473075"/>
          <p14:tracePt t="10276" x="3749675" y="465138"/>
          <p14:tracePt t="10292" x="3756025" y="457200"/>
          <p14:tracePt t="10329" x="3749675" y="457200"/>
          <p14:tracePt t="10455" x="3741738" y="457200"/>
          <p14:tracePt t="10463" x="3741738" y="465138"/>
          <p14:tracePt t="10475" x="3733800" y="479425"/>
          <p14:tracePt t="10492" x="3717925" y="495300"/>
          <p14:tracePt t="10509" x="3711575" y="503238"/>
          <p14:tracePt t="10526" x="3703638" y="533400"/>
          <p14:tracePt t="10543" x="3695700" y="549275"/>
          <p14:tracePt t="10556" x="3687763" y="579438"/>
          <p14:tracePt t="10556" x="3679825" y="587375"/>
          <p14:tracePt t="10575" x="3665538" y="617538"/>
          <p14:tracePt t="10594" x="3649663" y="639763"/>
          <p14:tracePt t="10607" x="3649663" y="669925"/>
          <p14:tracePt t="10624" x="3649663" y="693738"/>
          <p14:tracePt t="10641" x="3649663" y="731838"/>
          <p14:tracePt t="10658" x="3635375" y="777875"/>
          <p14:tracePt t="10675" x="3619500" y="808038"/>
          <p14:tracePt t="10691" x="3611563" y="830263"/>
          <p14:tracePt t="10707" x="3597275" y="860425"/>
          <p14:tracePt t="10724" x="3597275" y="884238"/>
          <p14:tracePt t="10741" x="3597275" y="914400"/>
          <p14:tracePt t="10741" x="3597275" y="930275"/>
          <p14:tracePt t="10760" x="3597275" y="974725"/>
          <p14:tracePt t="10776" x="3581400" y="1020763"/>
          <p14:tracePt t="10793" x="3573463" y="1050925"/>
          <p14:tracePt t="10808" x="3573463" y="1082675"/>
          <p14:tracePt t="10825" x="3559175" y="1120775"/>
          <p14:tracePt t="10841" x="3559175" y="1143000"/>
          <p14:tracePt t="10857" x="3559175" y="1181100"/>
          <p14:tracePt t="10874" x="3559175" y="1235075"/>
          <p14:tracePt t="10891" x="3559175" y="1279525"/>
          <p14:tracePt t="10908" x="3551238" y="1317625"/>
          <p14:tracePt t="10924" x="3551238" y="1333500"/>
          <p14:tracePt t="10940" x="3551238" y="1363663"/>
          <p14:tracePt t="10959" x="3551238" y="1409700"/>
          <p14:tracePt t="10975" x="3551238" y="1431925"/>
          <p14:tracePt t="10992" x="3551238" y="1463675"/>
          <p14:tracePt t="11008" x="3551238" y="1485900"/>
          <p14:tracePt t="11025" x="3551238" y="1508125"/>
          <p14:tracePt t="11041" x="3551238" y="1516063"/>
          <p14:tracePt t="11057" x="3573463" y="1546225"/>
          <p14:tracePt t="11074" x="3573463" y="1570038"/>
          <p14:tracePt t="11090" x="3589338" y="1577975"/>
          <p14:tracePt t="11107" x="3603625" y="1600200"/>
          <p14:tracePt t="11124" x="3619500" y="1608138"/>
          <p14:tracePt t="11141" x="3649663" y="1630363"/>
          <p14:tracePt t="11157" x="3657600" y="1646238"/>
          <p14:tracePt t="11174" x="3665538" y="1646238"/>
          <p14:tracePt t="11207" x="3665538" y="1654175"/>
          <p14:tracePt t="11214" x="3673475" y="1660525"/>
          <p14:tracePt t="11224" x="3717925" y="1692275"/>
          <p14:tracePt t="11241" x="3832225" y="1736725"/>
          <p14:tracePt t="11257" x="3970338" y="1774825"/>
          <p14:tracePt t="11274" x="4046538" y="1790700"/>
          <p14:tracePt t="11290" x="4060825" y="1798638"/>
          <p14:tracePt t="11342" x="4060825" y="1806575"/>
          <p14:tracePt t="11350" x="4068763" y="1806575"/>
          <p14:tracePt t="11359" x="4076700" y="1820863"/>
          <p14:tracePt t="11374" x="4122738" y="1836738"/>
          <p14:tracePt t="11392" x="4130675" y="1836738"/>
          <p14:tracePt t="11446" x="4137025" y="1836738"/>
          <p14:tracePt t="11462" x="4144963" y="1836738"/>
          <p14:tracePt t="11478" x="4160838" y="1836738"/>
          <p14:tracePt t="11486" x="4175125" y="1836738"/>
          <p14:tracePt t="11494" x="4191000" y="1836738"/>
          <p14:tracePt t="11506" x="4213225" y="1836738"/>
          <p14:tracePt t="11524" x="4221163" y="1836738"/>
          <p14:tracePt t="11540" x="4229100" y="1836738"/>
          <p14:tracePt t="11559" x="4251325" y="1836738"/>
          <p14:tracePt t="11576" x="4305300" y="1836738"/>
          <p14:tracePt t="11591" x="4359275" y="1836738"/>
          <p14:tracePt t="11608" x="4389438" y="1836738"/>
          <p14:tracePt t="11624" x="4397375" y="1828800"/>
          <p14:tracePt t="11639" x="4403725" y="1828800"/>
          <p14:tracePt t="11656" x="4411663" y="1820863"/>
          <p14:tracePt t="11673" x="4457700" y="1806575"/>
          <p14:tracePt t="11690" x="4487863" y="1790700"/>
          <p14:tracePt t="11707" x="4525963" y="1782763"/>
          <p14:tracePt t="11723" x="4541838" y="1768475"/>
          <p14:tracePt t="11740" x="4556125" y="1752600"/>
          <p14:tracePt t="11756" x="4572000" y="1722438"/>
          <p14:tracePt t="11756" x="4579938" y="1698625"/>
          <p14:tracePt t="11775" x="4587875" y="1684338"/>
          <p14:tracePt t="11775" x="4602163" y="1660525"/>
          <p14:tracePt t="11791" x="4640263" y="1622425"/>
          <p14:tracePt t="11808" x="4670425" y="1584325"/>
          <p14:tracePt t="11824" x="4702175" y="1570038"/>
          <p14:tracePt t="11841" x="4716463" y="1546225"/>
          <p14:tracePt t="11857" x="4716463" y="1516063"/>
          <p14:tracePt t="11872" x="4732338" y="1477963"/>
          <p14:tracePt t="11889" x="4746625" y="1431925"/>
          <p14:tracePt t="11905" x="4770438" y="1387475"/>
          <p14:tracePt t="11922" x="4770438" y="1355725"/>
          <p14:tracePt t="11939" x="4784725" y="1317625"/>
          <p14:tracePt t="11955" x="4784725" y="1287463"/>
          <p14:tracePt t="11972" x="4784725" y="1249363"/>
          <p14:tracePt t="11989" x="4784725" y="1203325"/>
          <p14:tracePt t="11989" x="4784725" y="1196975"/>
          <p14:tracePt t="12007" x="4784725" y="1165225"/>
          <p14:tracePt t="12023" x="4784725" y="1143000"/>
          <p14:tracePt t="12040" x="4792663" y="1104900"/>
          <p14:tracePt t="12056" x="4792663" y="1066800"/>
          <p14:tracePt t="12072" x="4770438" y="1006475"/>
          <p14:tracePt t="12089" x="4746625" y="960438"/>
          <p14:tracePt t="12106" x="4724400" y="922338"/>
          <p14:tracePt t="12124" x="4716463" y="892175"/>
          <p14:tracePt t="12139" x="4702175" y="860425"/>
          <p14:tracePt t="12156" x="4694238" y="838200"/>
          <p14:tracePt t="12173" x="4678363" y="808038"/>
          <p14:tracePt t="12173" x="4670425" y="792163"/>
          <p14:tracePt t="12192" x="4664075" y="777875"/>
          <p14:tracePt t="12207" x="4648200" y="746125"/>
          <p14:tracePt t="12224" x="4632325" y="731838"/>
          <p14:tracePt t="12240" x="4618038" y="715963"/>
          <p14:tracePt t="12256" x="4594225" y="685800"/>
          <p14:tracePt t="12273" x="4579938" y="669925"/>
          <p14:tracePt t="12289" x="4572000" y="647700"/>
          <p14:tracePt t="12306" x="4556125" y="647700"/>
          <p14:tracePt t="12322" x="4556125" y="639763"/>
          <p14:tracePt t="12339" x="4549775" y="631825"/>
          <p14:tracePt t="12355" x="4541838" y="631825"/>
          <p14:tracePt t="12375" x="4533900" y="631825"/>
          <p14:tracePt t="12389" x="4518025" y="639763"/>
          <p14:tracePt t="12389" x="4503738" y="655638"/>
          <p14:tracePt t="12407" x="4487863" y="669925"/>
          <p14:tracePt t="12424" x="4487863" y="685800"/>
          <p14:tracePt t="12440" x="4487863" y="693738"/>
          <p14:tracePt t="12455" x="4487863" y="701675"/>
          <p14:tracePt t="13364" x="4495800" y="701675"/>
          <p14:tracePt t="13718" x="4503738" y="701675"/>
          <p14:tracePt t="13742" x="4511675" y="701675"/>
          <p14:tracePt t="13758" x="4518025" y="701675"/>
          <p14:tracePt t="13766" x="4525963" y="701675"/>
          <p14:tracePt t="13782" x="4533900" y="701675"/>
          <p14:tracePt t="13790" x="4549775" y="701675"/>
          <p14:tracePt t="13814" x="4564063" y="701675"/>
          <p14:tracePt t="13823" x="4594225" y="701675"/>
          <p14:tracePt t="13839" x="4678363" y="723900"/>
          <p14:tracePt t="13855" x="4754563" y="739775"/>
          <p14:tracePt t="13872" x="4792663" y="754063"/>
          <p14:tracePt t="13887" x="4816475" y="762000"/>
          <p14:tracePt t="13905" x="4838700" y="762000"/>
          <p14:tracePt t="13922" x="4906963" y="784225"/>
          <p14:tracePt t="13938" x="5013325" y="800100"/>
          <p14:tracePt t="13954" x="5121275" y="822325"/>
          <p14:tracePt t="13971" x="5211763" y="838200"/>
          <p14:tracePt t="13988" x="5249863" y="846138"/>
          <p14:tracePt t="14004" x="5257800" y="846138"/>
          <p14:tracePt t="14062" x="5273675" y="846138"/>
          <p14:tracePt t="14078" x="5311775" y="846138"/>
          <p14:tracePt t="14087" x="5372100" y="846138"/>
          <p14:tracePt t="14094" x="5426075" y="846138"/>
          <p14:tracePt t="14104" x="5562600" y="884238"/>
          <p14:tracePt t="14121" x="5600700" y="906463"/>
          <p14:tracePt t="14137" x="5608638" y="906463"/>
          <p14:tracePt t="14154" x="5616575" y="906463"/>
          <p14:tracePt t="14182" x="5622925" y="906463"/>
          <p14:tracePt t="15087" x="5630863" y="906463"/>
          <p14:tracePt t="15910" x="5646738" y="906463"/>
          <p14:tracePt t="15958" x="5654675" y="906463"/>
          <p14:tracePt t="16006" x="5661025" y="906463"/>
          <p14:tracePt t="16014" x="5668963" y="906463"/>
          <p14:tracePt t="16022" x="5676900" y="906463"/>
          <p14:tracePt t="16035" x="5715000" y="906463"/>
          <p14:tracePt t="16052" x="5737225" y="906463"/>
          <p14:tracePt t="16069" x="5745163" y="914400"/>
          <p14:tracePt t="16085" x="5753100" y="914400"/>
          <p14:tracePt t="16995" x="5753100" y="922338"/>
          <p14:tracePt t="17150" x="5768975" y="930275"/>
          <p14:tracePt t="17182" x="5775325" y="930275"/>
          <p14:tracePt t="17198" x="5807075" y="936625"/>
          <p14:tracePt t="17215" x="5821363" y="944563"/>
          <p14:tracePt t="17222" x="5837238" y="944563"/>
          <p14:tracePt t="17234" x="5845175" y="944563"/>
          <p14:tracePt t="17278" x="5851525" y="944563"/>
          <p14:tracePt t="17478" x="5867400" y="944563"/>
          <p14:tracePt t="17510" x="5905500" y="960438"/>
          <p14:tracePt t="17518" x="5927725" y="960438"/>
          <p14:tracePt t="17518" x="5951538" y="960438"/>
          <p14:tracePt t="17536" x="5997575" y="974725"/>
          <p14:tracePt t="17552" x="6019800" y="982663"/>
          <p14:tracePt t="17568" x="6035675" y="982663"/>
          <p14:tracePt t="17606" x="6065838" y="998538"/>
          <p14:tracePt t="17615" x="6111875" y="998538"/>
          <p14:tracePt t="17622" x="6149975" y="1006475"/>
          <p14:tracePt t="17633" x="6232525" y="1020763"/>
          <p14:tracePt t="17651" x="6294438" y="1028700"/>
          <p14:tracePt t="17667" x="6324600" y="1028700"/>
          <p14:tracePt t="17684" x="6340475" y="1036638"/>
          <p14:tracePt t="17700" x="6354763" y="1036638"/>
          <p14:tracePt t="17726" x="6370638" y="1036638"/>
          <p14:tracePt t="17735" x="6438900" y="1036638"/>
          <p14:tracePt t="17752" x="6477000" y="1036638"/>
          <p14:tracePt t="17768" x="6499225" y="1036638"/>
          <p14:tracePt t="17785" x="6507163" y="1036638"/>
          <p14:tracePt t="17823" x="6523038" y="1036638"/>
          <p14:tracePt t="17831" x="6545263" y="1036638"/>
          <p14:tracePt t="17838" x="6591300" y="1036638"/>
          <p14:tracePt t="17850" x="6667500" y="1036638"/>
          <p14:tracePt t="17867" x="6713538" y="1036638"/>
          <p14:tracePt t="17884" x="6721475" y="1036638"/>
          <p14:tracePt t="17900" x="6727825" y="1036638"/>
          <p14:tracePt t="17935" x="6735763" y="1036638"/>
          <p14:tracePt t="17942" x="6751638" y="1036638"/>
          <p14:tracePt t="17951" x="6797675" y="1036638"/>
          <p14:tracePt t="17968" x="6811963" y="1036638"/>
          <p14:tracePt t="17984" x="6827838" y="1036638"/>
          <p14:tracePt t="17999" x="6835775" y="1028700"/>
          <p14:tracePt t="18062" x="6835775" y="1036638"/>
          <p14:tracePt t="18198" x="6827838" y="1036638"/>
          <p14:tracePt t="18215" x="6811963" y="1036638"/>
          <p14:tracePt t="18222" x="6804025" y="1036638"/>
          <p14:tracePt t="18233" x="6781800" y="1036638"/>
          <p14:tracePt t="18250" x="6727825" y="1036638"/>
          <p14:tracePt t="18267" x="6689725" y="1036638"/>
          <p14:tracePt t="18283" x="6645275" y="1036638"/>
          <p14:tracePt t="18300" x="6607175" y="1036638"/>
          <p14:tracePt t="18316" x="6591300" y="1036638"/>
          <p14:tracePt t="18334" x="6523038" y="1036638"/>
          <p14:tracePt t="18352" x="6477000" y="1036638"/>
          <p14:tracePt t="18368" x="6438900" y="1036638"/>
          <p14:tracePt t="18384" x="6400800" y="1036638"/>
          <p14:tracePt t="18401" x="6302375" y="1036638"/>
          <p14:tracePt t="18416" x="6210300" y="1036638"/>
          <p14:tracePt t="18434" x="6156325" y="1020763"/>
          <p14:tracePt t="18450" x="6142038" y="1020763"/>
          <p14:tracePt t="18466" x="6134100" y="1020763"/>
          <p14:tracePt t="18482" x="6096000" y="1020763"/>
          <p14:tracePt t="18500" x="6057900" y="1020763"/>
          <p14:tracePt t="18516" x="6011863" y="1020763"/>
          <p14:tracePt t="18536" x="5997575" y="1020763"/>
          <p14:tracePt t="18536" x="5981700" y="1020763"/>
          <p14:tracePt t="18551" x="5959475" y="1020763"/>
          <p14:tracePt t="18565" x="5935663" y="1020763"/>
          <p14:tracePt t="18584" x="5921375" y="1020763"/>
          <p14:tracePt t="18599" x="5927725" y="1020763"/>
          <p14:tracePt t="18878" x="5935663" y="1012825"/>
          <p14:tracePt t="18886" x="5943600" y="1012825"/>
          <p14:tracePt t="18898" x="5973763" y="1012825"/>
          <p14:tracePt t="18916" x="5997575" y="1006475"/>
          <p14:tracePt t="18933" x="6019800" y="1006475"/>
          <p14:tracePt t="18933" x="6027738" y="1006475"/>
          <p14:tracePt t="18951" x="6035675" y="998538"/>
          <p14:tracePt t="18965" x="6042025" y="998538"/>
          <p14:tracePt t="18982" x="6049963" y="998538"/>
          <p14:tracePt t="18999" x="6057900" y="990600"/>
          <p14:tracePt t="19016" x="6080125" y="974725"/>
          <p14:tracePt t="19038" x="6088063" y="974725"/>
          <p14:tracePt t="19049" x="6096000" y="960438"/>
          <p14:tracePt t="19065" x="6103938" y="960438"/>
          <p14:tracePt t="19082" x="6111875" y="960438"/>
          <p14:tracePt t="19142" x="6118225" y="960438"/>
          <p14:tracePt t="19150" x="6126163" y="960438"/>
          <p14:tracePt t="19165" x="6202363" y="960438"/>
          <p14:tracePt t="19184" x="6248400" y="968375"/>
          <p14:tracePt t="19200" x="6256338" y="968375"/>
          <p14:tracePt t="19216" x="6278563" y="968375"/>
          <p14:tracePt t="19233" x="6302375" y="974725"/>
          <p14:tracePt t="19249" x="6340475" y="974725"/>
          <p14:tracePt t="19266" x="6384925" y="990600"/>
          <p14:tracePt t="19282" x="6430963" y="998538"/>
          <p14:tracePt t="19299" x="6438900" y="998538"/>
          <p14:tracePt t="19350" x="6446838" y="990600"/>
          <p14:tracePt t="19374" x="6461125" y="990600"/>
          <p14:tracePt t="19406" x="6469063" y="990600"/>
          <p14:tracePt t="19422" x="6484938" y="990600"/>
          <p14:tracePt t="19431" x="6492875" y="990600"/>
          <p14:tracePt t="19438" x="6507163" y="990600"/>
          <p14:tracePt t="19448" x="6537325" y="990600"/>
          <p14:tracePt t="19466" x="6569075" y="990600"/>
          <p14:tracePt t="19482" x="6607175" y="990600"/>
          <p14:tracePt t="19499" x="6675438" y="990600"/>
          <p14:tracePt t="19516" x="6759575" y="990600"/>
          <p14:tracePt t="19516" x="6811963" y="990600"/>
          <p14:tracePt t="19535" x="6835775" y="990600"/>
          <p14:tracePt t="19548" x="6858000" y="990600"/>
          <p14:tracePt t="19564" x="6850063" y="990600"/>
          <p14:tracePt t="19734" x="6842125" y="990600"/>
          <p14:tracePt t="19766" x="6827838" y="998538"/>
          <p14:tracePt t="19806" x="6811963" y="998538"/>
          <p14:tracePt t="19815" x="6797675" y="998538"/>
          <p14:tracePt t="19822" x="6773863" y="998538"/>
          <p14:tracePt t="19838" x="6765925" y="998538"/>
          <p14:tracePt t="19848" x="6721475" y="998538"/>
          <p14:tracePt t="19865" x="6689725" y="998538"/>
          <p14:tracePt t="19882" x="6651625" y="1006475"/>
          <p14:tracePt t="19898" x="6621463" y="1012825"/>
          <p14:tracePt t="19915" x="6569075" y="1012825"/>
          <p14:tracePt t="19931" x="6507163" y="1012825"/>
          <p14:tracePt t="19948" x="6423025" y="1012825"/>
          <p14:tracePt t="19948" x="6384925" y="1012825"/>
          <p14:tracePt t="19968" x="6362700" y="1012825"/>
          <p14:tracePt t="19981" x="6354763" y="1012825"/>
          <p14:tracePt t="19999" x="6340475" y="1012825"/>
          <p14:tracePt t="20015" x="6308725" y="1012825"/>
          <p14:tracePt t="20033" x="6256338" y="1012825"/>
          <p14:tracePt t="20048" x="6218238" y="1012825"/>
          <p14:tracePt t="20065" x="6194425" y="1012825"/>
          <p14:tracePt t="20081" x="6188075" y="1012825"/>
          <p14:tracePt t="20097" x="6180138" y="1020763"/>
          <p14:tracePt t="20114" x="6164263" y="1020763"/>
          <p14:tracePt t="20131" x="6111875" y="1020763"/>
          <p14:tracePt t="20148" x="6057900" y="1020763"/>
          <p14:tracePt t="20165" x="6042025" y="1020763"/>
          <p14:tracePt t="20181" x="6027738" y="1020763"/>
          <p14:tracePt t="20199" x="6019800" y="1020763"/>
          <p14:tracePt t="20232" x="6011863" y="1020763"/>
          <p14:tracePt t="20238" x="6003925" y="1020763"/>
          <p14:tracePt t="20248" x="5989638" y="1020763"/>
          <p14:tracePt t="20265" x="5973763" y="1020763"/>
          <p14:tracePt t="22054" x="5965825" y="1020763"/>
          <p14:tracePt t="22584" x="5943600" y="1020763"/>
          <p14:tracePt t="22590" x="5913438" y="1020763"/>
          <p14:tracePt t="22598" x="5875338" y="1020763"/>
          <p14:tracePt t="22611" x="5783263" y="1020763"/>
          <p14:tracePt t="22628" x="5622925" y="1020763"/>
          <p14:tracePt t="22628" x="5562600" y="1006475"/>
          <p14:tracePt t="22647" x="5486400" y="1006475"/>
          <p14:tracePt t="22662" x="5318125" y="1006475"/>
          <p14:tracePt t="22680" x="5197475" y="1006475"/>
          <p14:tracePt t="22696" x="4983163" y="1006475"/>
          <p14:tracePt t="22713" x="4648200" y="1006475"/>
          <p14:tracePt t="22729" x="4313238" y="1006475"/>
          <p14:tracePt t="22745" x="4054475" y="1006475"/>
          <p14:tracePt t="22763" x="3870325" y="1006475"/>
          <p14:tracePt t="22778" x="3763963" y="1006475"/>
          <p14:tracePt t="22796" x="3695700" y="1006475"/>
          <p14:tracePt t="22812" x="3627438" y="1006475"/>
          <p14:tracePt t="22828" x="3535363" y="1006475"/>
          <p14:tracePt t="22828" x="3475038" y="1006475"/>
          <p14:tracePt t="22848" x="3314700" y="1006475"/>
          <p14:tracePt t="22863" x="3132138" y="1006475"/>
          <p14:tracePt t="22880" x="2971800" y="1006475"/>
          <p14:tracePt t="22896" x="2835275" y="998538"/>
          <p14:tracePt t="22913" x="2751138" y="982663"/>
          <p14:tracePt t="22929" x="2628900" y="982663"/>
          <p14:tracePt t="22945" x="2498725" y="982663"/>
          <p14:tracePt t="22962" x="2354263" y="982663"/>
          <p14:tracePt t="22978" x="2263775" y="960438"/>
          <p14:tracePt t="22995" x="2179638" y="936625"/>
          <p14:tracePt t="23012" x="2155825" y="930275"/>
          <p14:tracePt t="23028" x="2117725" y="930275"/>
          <p14:tracePt t="23045" x="2111375" y="922338"/>
          <p14:tracePt t="23063" x="2073275" y="922338"/>
          <p14:tracePt t="23081" x="1958975" y="922338"/>
          <p14:tracePt t="23096" x="1874838" y="922338"/>
          <p14:tracePt t="23113" x="1820863" y="922338"/>
          <p14:tracePt t="23128" x="1768475" y="922338"/>
          <p14:tracePt t="23144" x="1730375" y="960438"/>
          <p14:tracePt t="23161" x="1668463" y="960438"/>
          <p14:tracePt t="23178" x="1616075" y="960438"/>
          <p14:tracePt t="23195" x="1584325" y="960438"/>
          <p14:tracePt t="23211" x="1539875" y="960438"/>
          <p14:tracePt t="23228" x="1455738" y="974725"/>
          <p14:tracePt t="23245" x="1371600" y="982663"/>
          <p14:tracePt t="23245" x="1349375" y="982663"/>
          <p14:tracePt t="23264" x="1325563" y="990600"/>
          <p14:tracePt t="23280" x="1325563" y="982663"/>
          <p14:tracePt t="23430" x="1325563" y="974725"/>
          <p14:tracePt t="23438" x="1325563" y="968375"/>
          <p14:tracePt t="23447" x="1325563" y="960438"/>
          <p14:tracePt t="23461" x="1325563" y="952500"/>
          <p14:tracePt t="23486" x="1325563" y="944563"/>
          <p14:tracePt t="23512" x="1325563" y="936625"/>
          <p14:tracePt t="23528" x="1325563" y="930275"/>
          <p14:tracePt t="23534" x="1325563" y="914400"/>
          <p14:tracePt t="23544" x="1311275" y="884238"/>
          <p14:tracePt t="23560" x="1311275" y="868363"/>
          <p14:tracePt t="23577" x="1311275" y="854075"/>
          <p14:tracePt t="23596" x="1303338" y="846138"/>
          <p14:tracePt t="23630" x="1295400" y="838200"/>
          <p14:tracePt t="23646" x="1295400" y="822325"/>
          <p14:tracePt t="23654" x="1279525" y="800100"/>
          <p14:tracePt t="23670" x="1279525" y="792163"/>
          <p14:tracePt t="23679" x="1279525" y="777875"/>
          <p14:tracePt t="23696" x="1279525" y="762000"/>
          <p14:tracePt t="23734" x="1279525" y="746125"/>
          <p14:tracePt t="23758" x="1273175" y="739775"/>
          <p14:tracePt t="23766" x="1265238" y="739775"/>
          <p14:tracePt t="23777" x="1265238" y="731838"/>
          <p14:tracePt t="23794" x="1265238" y="723900"/>
          <p14:tracePt t="23810" x="1265238" y="708025"/>
          <p14:tracePt t="23862" x="1273175" y="708025"/>
          <p14:tracePt t="24062" x="1273175" y="723900"/>
          <p14:tracePt t="24094" x="1279525" y="723900"/>
          <p14:tracePt t="24102" x="1279525" y="731838"/>
          <p14:tracePt t="24118" x="1279525" y="739775"/>
          <p14:tracePt t="24128" x="1279525" y="754063"/>
          <p14:tracePt t="24145" x="1279525" y="769938"/>
          <p14:tracePt t="24160" x="1279525" y="777875"/>
          <p14:tracePt t="24176" x="1279525" y="792163"/>
          <p14:tracePt t="24193" x="1279525" y="800100"/>
          <p14:tracePt t="24222" x="1287463" y="808038"/>
          <p14:tracePt t="24230" x="1287463" y="815975"/>
          <p14:tracePt t="24264" x="1287463" y="822325"/>
          <p14:tracePt t="24278" x="1287463" y="830263"/>
          <p14:tracePt t="24286" x="1287463" y="846138"/>
          <p14:tracePt t="24295" x="1287463" y="868363"/>
          <p14:tracePt t="24312" x="1287463" y="884238"/>
          <p14:tracePt t="24328" x="1287463" y="898525"/>
          <p14:tracePt t="24345" x="1287463" y="892175"/>
          <p14:tracePt t="24462" x="1287463" y="876300"/>
          <p14:tracePt t="24470" x="1287463" y="854075"/>
          <p14:tracePt t="24479" x="1287463" y="846138"/>
          <p14:tracePt t="24494" x="1287463" y="838200"/>
          <p14:tracePt t="24509" x="1287463" y="815975"/>
          <p14:tracePt t="24528" x="1287463" y="808038"/>
          <p14:tracePt t="24544" x="1287463" y="784225"/>
          <p14:tracePt t="24560" x="1287463" y="769938"/>
          <p14:tracePt t="24577" x="1287463" y="746125"/>
          <p14:tracePt t="24597" x="1287463" y="731838"/>
          <p14:tracePt t="24614" x="1287463" y="723900"/>
          <p14:tracePt t="24638" x="1295400" y="723900"/>
          <p14:tracePt t="24766" x="1303338" y="723900"/>
          <p14:tracePt t="24775" x="1303338" y="731838"/>
          <p14:tracePt t="24790" x="1303338" y="746125"/>
          <p14:tracePt t="24807" x="1303338" y="762000"/>
          <p14:tracePt t="24822" x="1303338" y="769938"/>
          <p14:tracePt t="24830" x="1303338" y="777875"/>
          <p14:tracePt t="24843" x="1303338" y="792163"/>
          <p14:tracePt t="24861" x="1303338" y="808038"/>
          <p14:tracePt t="24876" x="1303338" y="838200"/>
          <p14:tracePt t="24893" x="1303338" y="846138"/>
          <p14:tracePt t="24911" x="1303338" y="860425"/>
          <p14:tracePt t="24927" x="1303338" y="876300"/>
          <p14:tracePt t="24943" x="1303338" y="906463"/>
          <p14:tracePt t="24960" x="1303338" y="898525"/>
          <p14:tracePt t="25062" x="1303338" y="884238"/>
          <p14:tracePt t="25070" x="1303338" y="868363"/>
          <p14:tracePt t="25078" x="1303338" y="854075"/>
          <p14:tracePt t="25093" x="1303338" y="830263"/>
          <p14:tracePt t="25093" x="1303338" y="822325"/>
          <p14:tracePt t="25111" x="1303338" y="808038"/>
          <p14:tracePt t="25127" x="1303338" y="792163"/>
          <p14:tracePt t="25141" x="1303338" y="769938"/>
          <p14:tracePt t="25160" x="1303338" y="754063"/>
          <p14:tracePt t="25177" x="1311275" y="746125"/>
          <p14:tracePt t="25193" x="1311275" y="739775"/>
          <p14:tracePt t="25209" x="1311275" y="754063"/>
          <p14:tracePt t="25342" x="1317625" y="769938"/>
          <p14:tracePt t="25350" x="1317625" y="792163"/>
          <p14:tracePt t="25359" x="1325563" y="830263"/>
          <p14:tracePt t="25377" x="1333500" y="854075"/>
          <p14:tracePt t="25393" x="1333500" y="868363"/>
          <p14:tracePt t="25409" x="1333500" y="860425"/>
          <p14:tracePt t="25486" x="1333500" y="846138"/>
          <p14:tracePt t="25494" x="1333500" y="815975"/>
          <p14:tracePt t="25508" x="1333500" y="777875"/>
          <p14:tracePt t="25528" x="1333500" y="769938"/>
          <p14:tracePt t="25543" x="1349375" y="746125"/>
          <p14:tracePt t="25560" x="1349375" y="739775"/>
          <p14:tracePt t="25576" x="1349375" y="723900"/>
          <p14:tracePt t="25593" x="1349375" y="715963"/>
          <p14:tracePt t="25608" x="1349375" y="731838"/>
          <p14:tracePt t="25718" x="1349375" y="739775"/>
          <p14:tracePt t="25726" x="1349375" y="746125"/>
          <p14:tracePt t="25743" x="1349375" y="754063"/>
          <p14:tracePt t="25759" x="1349375" y="769938"/>
          <p14:tracePt t="25776" x="1349375" y="777875"/>
          <p14:tracePt t="25798" x="1349375" y="784225"/>
          <p14:tracePt t="25808" x="1349375" y="800100"/>
          <p14:tracePt t="25826" x="1349375" y="822325"/>
          <p14:tracePt t="25843" x="1349375" y="830263"/>
          <p14:tracePt t="25858" x="1349375" y="822325"/>
          <p14:tracePt t="25942" x="1349375" y="815975"/>
          <p14:tracePt t="28601" x="1349375" y="822325"/>
          <p14:tracePt t="28886" x="1349375" y="830263"/>
          <p14:tracePt t="29566" x="1349375" y="838200"/>
          <p14:tracePt t="29582" x="1349375" y="854075"/>
          <p14:tracePt t="29622" x="1355725" y="846138"/>
          <p14:tracePt t="30342" x="1363663" y="846138"/>
          <p14:tracePt t="30398" x="1371600" y="846138"/>
          <p14:tracePt t="30406" x="1387475" y="846138"/>
          <p14:tracePt t="30420" x="1393825" y="846138"/>
          <p14:tracePt t="30437" x="1409700" y="846138"/>
          <p14:tracePt t="30437" x="1425575" y="846138"/>
          <p14:tracePt t="30455" x="1455738" y="846138"/>
          <p14:tracePt t="30472" x="1477963" y="846138"/>
          <p14:tracePt t="30488" x="1501775" y="846138"/>
          <p14:tracePt t="30505" x="1508125" y="846138"/>
          <p14:tracePt t="30535" x="1516063" y="846138"/>
          <p14:tracePt t="30550" x="1524000" y="846138"/>
          <p14:tracePt t="30558" x="1546225" y="846138"/>
          <p14:tracePt t="30570" x="1608138" y="846138"/>
          <p14:tracePt t="30587" x="1684338" y="846138"/>
          <p14:tracePt t="30605" x="1744663" y="846138"/>
          <p14:tracePt t="30620" x="1760538" y="846138"/>
          <p14:tracePt t="30636" x="1768475" y="846138"/>
          <p14:tracePt t="30678" x="1774825" y="846138"/>
          <p14:tracePt t="30687" x="1782763" y="846138"/>
          <p14:tracePt t="30694" x="1798638" y="846138"/>
          <p14:tracePt t="30710" x="1812925" y="846138"/>
          <p14:tracePt t="30720" x="1836738" y="846138"/>
          <p14:tracePt t="30736" x="1844675" y="854075"/>
          <p14:tracePt t="30754" x="1844675" y="860425"/>
          <p14:tracePt t="30822" x="1851025" y="868363"/>
          <p14:tracePt t="30854" x="1851025" y="876300"/>
          <p14:tracePt t="31142" x="1866900" y="876300"/>
          <p14:tracePt t="31151" x="1889125" y="876300"/>
          <p14:tracePt t="31158" x="1935163" y="876300"/>
          <p14:tracePt t="31169" x="2027238" y="876300"/>
          <p14:tracePt t="31186" x="2149475" y="876300"/>
          <p14:tracePt t="31203" x="2239963" y="898525"/>
          <p14:tracePt t="31220" x="2346325" y="914400"/>
          <p14:tracePt t="31236" x="2430463" y="922338"/>
          <p14:tracePt t="31236" x="2468563" y="930275"/>
          <p14:tracePt t="31255" x="2476500" y="930275"/>
          <p14:tracePt t="31270" x="2506663" y="936625"/>
          <p14:tracePt t="31287" x="2536825" y="936625"/>
          <p14:tracePt t="31304" x="2628900" y="936625"/>
          <p14:tracePt t="31319" x="2743200" y="952500"/>
          <p14:tracePt t="31336" x="2887663" y="974725"/>
          <p14:tracePt t="31353" x="2971800" y="998538"/>
          <p14:tracePt t="31369" x="3025775" y="1020763"/>
          <p14:tracePt t="31386" x="3055938" y="1028700"/>
          <p14:tracePt t="31403" x="3070225" y="1036638"/>
          <p14:tracePt t="31420" x="3086100" y="1044575"/>
          <p14:tracePt t="31437" x="3140075" y="1050925"/>
          <p14:tracePt t="31453" x="3208338" y="1082675"/>
          <p14:tracePt t="31453" x="3254375" y="1096963"/>
          <p14:tracePt t="31472" x="3368675" y="1127125"/>
          <p14:tracePt t="31487" x="3444875" y="1143000"/>
          <p14:tracePt t="31504" x="3475038" y="1158875"/>
          <p14:tracePt t="31521" x="3482975" y="1158875"/>
          <p14:tracePt t="31536" x="3489325" y="1158875"/>
          <p14:tracePt t="31552" x="3505200" y="1158875"/>
          <p14:tracePt t="31574" x="3521075" y="1158875"/>
          <p14:tracePt t="31585" x="3573463" y="1173163"/>
          <p14:tracePt t="31604" x="3619500" y="1196975"/>
          <p14:tracePt t="31619" x="3649663" y="1196975"/>
          <p14:tracePt t="31635" x="3695700" y="1211263"/>
          <p14:tracePt t="31652" x="3725863" y="1219200"/>
          <p14:tracePt t="31668" x="3741738" y="1227138"/>
          <p14:tracePt t="31686" x="3763963" y="1241425"/>
          <p14:tracePt t="31704" x="3817938" y="1257300"/>
          <p14:tracePt t="31720" x="3908425" y="1303338"/>
          <p14:tracePt t="31736" x="3978275" y="1317625"/>
          <p14:tracePt t="31753" x="3992563" y="1325563"/>
          <p14:tracePt t="31806" x="4000500" y="1325563"/>
          <p14:tracePt t="31814" x="4022725" y="1325563"/>
          <p14:tracePt t="31822" x="4038600" y="1341438"/>
          <p14:tracePt t="31835" x="4054475" y="1341438"/>
          <p14:tracePt t="31854" x="4060825" y="1341438"/>
          <p14:tracePt t="31871" x="4068763" y="1341438"/>
          <p14:tracePt t="31886" x="4106863" y="1341438"/>
          <p14:tracePt t="31904" x="4175125" y="1341438"/>
          <p14:tracePt t="31920" x="4237038" y="1325563"/>
          <p14:tracePt t="31937" x="4259263" y="1317625"/>
          <p14:tracePt t="31952" x="4275138" y="1303338"/>
          <p14:tracePt t="31969" x="4289425" y="1287463"/>
          <p14:tracePt t="31986" x="4305300" y="1273175"/>
          <p14:tracePt t="32003" x="4327525" y="1265238"/>
          <p14:tracePt t="32020" x="4359275" y="1249363"/>
          <p14:tracePt t="32035" x="4381500" y="1241425"/>
          <p14:tracePt t="32052" x="4397375" y="1227138"/>
          <p14:tracePt t="32068" x="4411663" y="1219200"/>
          <p14:tracePt t="32084" x="4427538" y="1189038"/>
          <p14:tracePt t="32103" x="4449763" y="1165225"/>
          <p14:tracePt t="32120" x="4457700" y="1158875"/>
          <p14:tracePt t="32136" x="4473575" y="1143000"/>
          <p14:tracePt t="32153" x="4473575" y="1135063"/>
          <p14:tracePt t="32168" x="4479925" y="1120775"/>
          <p14:tracePt t="32186" x="4487863" y="1120775"/>
          <p14:tracePt t="32202" x="4495800" y="1104900"/>
          <p14:tracePt t="32218" x="4503738" y="1089025"/>
          <p14:tracePt t="32238" x="4503738" y="1074738"/>
          <p14:tracePt t="32255" x="4503738" y="1058863"/>
          <p14:tracePt t="32268" x="4503738" y="1050925"/>
          <p14:tracePt t="32286" x="4503738" y="1028700"/>
          <p14:tracePt t="32302" x="4503738" y="998538"/>
          <p14:tracePt t="32320" x="4503738" y="982663"/>
          <p14:tracePt t="32337" x="4503738" y="974725"/>
          <p14:tracePt t="32353" x="4503738" y="960438"/>
          <p14:tracePt t="32374" x="4503738" y="952500"/>
          <p14:tracePt t="32390" x="4503738" y="944563"/>
          <p14:tracePt t="32401" x="4495800" y="936625"/>
          <p14:tracePt t="32422" x="4487863" y="936625"/>
          <p14:tracePt t="32435" x="4487863" y="930275"/>
          <p14:tracePt t="32451" x="4479925" y="930275"/>
          <p14:tracePt t="32526" x="4473575" y="930275"/>
          <p14:tracePt t="35866" x="4473575" y="936625"/>
          <p14:tracePt t="36046" x="4487863" y="936625"/>
          <p14:tracePt t="36814" x="4487863" y="930275"/>
          <p14:tracePt t="36846" x="4495800" y="930275"/>
          <p14:tracePt t="36886" x="4511675" y="930275"/>
          <p14:tracePt t="36910" x="4518025" y="930275"/>
          <p14:tracePt t="36934" x="4525963" y="930275"/>
          <p14:tracePt t="36942" x="4541838" y="922338"/>
          <p14:tracePt t="36958" x="4549775" y="922338"/>
          <p14:tracePt t="37006" x="4556125" y="922338"/>
          <p14:tracePt t="37015" x="4556125" y="914400"/>
          <p14:tracePt t="37022" x="4564063" y="914400"/>
          <p14:tracePt t="37033" x="4594225" y="914400"/>
          <p14:tracePt t="37048" x="4670425" y="914400"/>
          <p14:tracePt t="37064" x="4702175" y="914400"/>
          <p14:tracePt t="37080" x="4740275" y="914400"/>
          <p14:tracePt t="37096" x="4754563" y="914400"/>
          <p14:tracePt t="37113" x="4770438" y="914400"/>
          <p14:tracePt t="37130" x="4800600" y="914400"/>
          <p14:tracePt t="37147" x="4830763" y="922338"/>
          <p14:tracePt t="37164" x="4854575" y="922338"/>
          <p14:tracePt t="37180" x="4884738" y="930275"/>
          <p14:tracePt t="37197" x="4975225" y="952500"/>
          <p14:tracePt t="37216" x="5051425" y="960438"/>
          <p14:tracePt t="37231" x="5089525" y="960438"/>
          <p14:tracePt t="37248" x="5121275" y="968375"/>
          <p14:tracePt t="37265" x="5135563" y="968375"/>
          <p14:tracePt t="37286" x="5151438" y="968375"/>
          <p14:tracePt t="37298" x="5189538" y="982663"/>
          <p14:tracePt t="37314" x="5235575" y="998538"/>
          <p14:tracePt t="37330" x="5273675" y="998538"/>
          <p14:tracePt t="37347" x="5303838" y="1006475"/>
          <p14:tracePt t="37364" x="5318125" y="1006475"/>
          <p14:tracePt t="37383" x="5334000" y="1006475"/>
          <p14:tracePt t="37399" x="5341938" y="1012825"/>
          <p14:tracePt t="37414" x="5426075" y="1020763"/>
          <p14:tracePt t="37432" x="5478463" y="1028700"/>
          <p14:tracePt t="37448" x="5502275" y="1028700"/>
          <p14:tracePt t="37465" x="5516563" y="1036638"/>
          <p14:tracePt t="37479" x="5524500" y="1036638"/>
          <p14:tracePt t="37511" x="5540375" y="1036638"/>
          <p14:tracePt t="37534" x="5562600" y="1036638"/>
          <p14:tracePt t="37542" x="5592763" y="1050925"/>
          <p14:tracePt t="37550" x="5646738" y="1066800"/>
          <p14:tracePt t="37562" x="5684838" y="1074738"/>
          <p14:tracePt t="37580" x="5692775" y="1074738"/>
          <p14:tracePt t="37597" x="5699125" y="1074738"/>
          <p14:tracePt t="37630" x="5707063" y="1074738"/>
          <p14:tracePt t="37726" x="5707063" y="1066800"/>
          <p14:tracePt t="37790" x="5699125" y="1066800"/>
          <p14:tracePt t="38206" x="5699125" y="1058863"/>
          <p14:tracePt t="38734" x="5699125" y="1050925"/>
          <p14:tracePt t="38750" x="5707063" y="1050925"/>
          <p14:tracePt t="38758" x="5715000" y="1050925"/>
          <p14:tracePt t="38766" x="5730875" y="1050925"/>
          <p14:tracePt t="38782" x="5745163" y="1050925"/>
          <p14:tracePt t="38795" x="5783263" y="1050925"/>
          <p14:tracePt t="38795" x="5799138" y="1050925"/>
          <p14:tracePt t="38815" x="5813425" y="1050925"/>
          <p14:tracePt t="38829" x="5845175" y="1050925"/>
          <p14:tracePt t="38844" x="5883275" y="1050925"/>
          <p14:tracePt t="38844" x="5897563" y="1050925"/>
          <p14:tracePt t="38863" x="5927725" y="1050925"/>
          <p14:tracePt t="38880" x="5951538" y="1050925"/>
          <p14:tracePt t="38896" x="5973763" y="1050925"/>
          <p14:tracePt t="38913" x="5981700" y="1050925"/>
          <p14:tracePt t="38928" x="6003925" y="1050925"/>
          <p14:tracePt t="38945" x="6011863" y="1050925"/>
          <p14:tracePt t="38962" x="6049963" y="1050925"/>
          <p14:tracePt t="38978" x="6111875" y="1066800"/>
          <p14:tracePt t="38996" x="6164263" y="1082675"/>
          <p14:tracePt t="39012" x="6194425" y="1089025"/>
          <p14:tracePt t="39028" x="6202363" y="1089025"/>
          <p14:tracePt t="39078" x="6218238" y="1089025"/>
          <p14:tracePt t="39086" x="6240463" y="1089025"/>
          <p14:tracePt t="39096" x="6278563" y="1089025"/>
          <p14:tracePt t="39113" x="6286500" y="1089025"/>
          <p14:tracePt t="39128" x="6294438" y="1089025"/>
          <p14:tracePt t="39190" x="6302375" y="1089025"/>
          <p14:tracePt t="39198" x="6316663" y="1089025"/>
          <p14:tracePt t="39214" x="6332538" y="1089025"/>
          <p14:tracePt t="39231" x="6340475" y="1089025"/>
          <p14:tracePt t="39244" x="6354763" y="1089025"/>
          <p14:tracePt t="39244" x="6362700" y="1089025"/>
          <p14:tracePt t="39264" x="6370638" y="1089025"/>
          <p14:tracePt t="39279" x="6378575" y="1089025"/>
          <p14:tracePt t="39296" x="6400800" y="1089025"/>
          <p14:tracePt t="39313" x="6438900" y="1089025"/>
          <p14:tracePt t="39328" x="6492875" y="1089025"/>
          <p14:tracePt t="39345" x="6537325" y="1089025"/>
          <p14:tracePt t="39363" x="6561138" y="1089025"/>
          <p14:tracePt t="39378" x="6583363" y="1089025"/>
          <p14:tracePt t="39395" x="6607175" y="1089025"/>
          <p14:tracePt t="39412" x="6629400" y="1074738"/>
          <p14:tracePt t="39428" x="6667500" y="1074738"/>
          <p14:tracePt t="39445" x="6697663" y="1074738"/>
          <p14:tracePt t="39463" x="6713538" y="1074738"/>
          <p14:tracePt t="39495" x="6735763" y="1074738"/>
          <p14:tracePt t="39502" x="6765925" y="1074738"/>
          <p14:tracePt t="39512" x="6827838" y="1074738"/>
          <p14:tracePt t="39529" x="6880225" y="1074738"/>
          <p14:tracePt t="39544" x="6896100" y="1082675"/>
          <p14:tracePt t="39560" x="6911975" y="1082675"/>
          <p14:tracePt t="39577" x="6918325" y="1082675"/>
          <p14:tracePt t="39646" x="6918325" y="1089025"/>
          <p14:tracePt t="39742" x="6918325" y="1096963"/>
          <p14:tracePt t="39974" x="6911975" y="1096963"/>
          <p14:tracePt t="40022" x="6904038" y="1104900"/>
          <p14:tracePt t="40102" x="6896100" y="1112838"/>
          <p14:tracePt t="44609" x="6888163" y="1112838"/>
          <p14:tracePt t="45390" x="6888163" y="1120775"/>
          <p14:tracePt t="45406" x="6880225" y="1127125"/>
          <p14:tracePt t="45438" x="6880225" y="1135063"/>
          <p14:tracePt t="45502" x="6880225" y="1143000"/>
          <p14:tracePt t="45534" x="6873875" y="1150938"/>
          <p14:tracePt t="45542" x="6873875" y="1158875"/>
          <p14:tracePt t="45559" x="6873875" y="1165225"/>
          <p14:tracePt t="45571" x="6865938" y="1165225"/>
          <p14:tracePt t="45598" x="6865938" y="1181100"/>
          <p14:tracePt t="45614" x="6858000" y="1181100"/>
          <p14:tracePt t="45630" x="6842125" y="1181100"/>
          <p14:tracePt t="46158" x="6827838" y="1173163"/>
          <p14:tracePt t="46182" x="6811963" y="1165225"/>
          <p14:tracePt t="46198" x="6797675" y="1165225"/>
          <p14:tracePt t="46207" x="6773863" y="1158875"/>
          <p14:tracePt t="46220" x="6759575" y="1150938"/>
          <p14:tracePt t="46220" x="6751638" y="1150938"/>
          <p14:tracePt t="46240" x="6735763" y="1150938"/>
          <p14:tracePt t="46255" x="6721475" y="1150938"/>
          <p14:tracePt t="46272" x="6667500" y="1150938"/>
          <p14:tracePt t="46289" x="6575425" y="1150938"/>
          <p14:tracePt t="46305" x="6515100" y="1135063"/>
          <p14:tracePt t="46321" x="6499225" y="1135063"/>
          <p14:tracePt t="46338" x="6484938" y="1135063"/>
          <p14:tracePt t="46354" x="6477000" y="1135063"/>
          <p14:tracePt t="46371" x="6469063" y="1135063"/>
          <p14:tracePt t="46387" x="6446838" y="1135063"/>
          <p14:tracePt t="46405" x="6378575" y="1143000"/>
          <p14:tracePt t="46405" x="6302375" y="1143000"/>
          <p14:tracePt t="46424" x="6210300" y="1143000"/>
          <p14:tracePt t="46437" x="6011863" y="1143000"/>
          <p14:tracePt t="46455" x="5997575" y="1135063"/>
          <p14:tracePt t="46470" x="5989638" y="1135063"/>
          <p14:tracePt t="46488" x="5981700" y="1135063"/>
          <p14:tracePt t="46510" x="5965825" y="1135063"/>
          <p14:tracePt t="46526" x="5959475" y="1135063"/>
          <p14:tracePt t="46542" x="5943600" y="1135063"/>
          <p14:tracePt t="46558" x="5927725" y="1135063"/>
          <p14:tracePt t="46570" x="5921375" y="1135063"/>
          <p14:tracePt t="46646" x="5913438" y="1127125"/>
          <p14:tracePt t="46655" x="5889625" y="1112838"/>
          <p14:tracePt t="46671" x="5883275" y="1112838"/>
          <p14:tracePt t="46678" x="5851525" y="1096963"/>
          <p14:tracePt t="46688" x="5813425" y="1089025"/>
          <p14:tracePt t="46705" x="5791200" y="1082675"/>
          <p14:tracePt t="46721" x="5783263" y="1082675"/>
          <p14:tracePt t="46737" x="5768975" y="1082675"/>
          <p14:tracePt t="46766" x="5753100" y="1082675"/>
          <p14:tracePt t="46774" x="5753100" y="1074738"/>
          <p14:tracePt t="46787" x="5676900" y="1044575"/>
          <p14:tracePt t="46804" x="5646738" y="1028700"/>
          <p14:tracePt t="46820" x="5638800" y="1028700"/>
          <p14:tracePt t="46837" x="5630863" y="1020763"/>
          <p14:tracePt t="46878" x="5622925" y="1020763"/>
          <p14:tracePt t="46902" x="5616575" y="1020763"/>
          <p14:tracePt t="46910" x="5608638" y="1012825"/>
          <p14:tracePt t="46926" x="5608638" y="1006475"/>
          <p14:tracePt t="47014" x="5608638" y="998538"/>
          <p14:tracePt t="47022" x="5608638" y="990600"/>
          <p14:tracePt t="47046" x="5608638" y="982663"/>
          <p14:tracePt t="47055" x="5616575" y="982663"/>
          <p14:tracePt t="47078" x="5616575" y="974725"/>
          <p14:tracePt t="47087" x="5622925" y="968375"/>
          <p14:tracePt t="47104" x="5630863" y="952500"/>
          <p14:tracePt t="47120" x="5638800" y="936625"/>
          <p14:tracePt t="47137" x="5654675" y="930275"/>
          <p14:tracePt t="47153" x="5654675" y="922338"/>
          <p14:tracePt t="47206" x="5654675" y="914400"/>
          <p14:tracePt t="47214" x="5661025" y="914400"/>
          <p14:tracePt t="47223" x="5661025" y="906463"/>
          <p14:tracePt t="47236" x="5661025" y="892175"/>
          <p14:tracePt t="47253" x="5661025" y="884238"/>
          <p14:tracePt t="47269" x="5661025" y="876300"/>
          <p14:tracePt t="47287" x="5661025" y="860425"/>
          <p14:tracePt t="47310" x="5661025" y="854075"/>
          <p14:tracePt t="47326" x="5661025" y="846138"/>
          <p14:tracePt t="47342" x="5676900" y="830263"/>
          <p14:tracePt t="47374" x="5676900" y="815975"/>
          <p14:tracePt t="47390" x="5676900" y="808038"/>
          <p14:tracePt t="47398" x="5676900" y="800100"/>
          <p14:tracePt t="47406" x="5676900" y="792163"/>
          <p14:tracePt t="47430" x="5676900" y="784225"/>
          <p14:tracePt t="47478" x="5676900" y="777875"/>
          <p14:tracePt t="47502" x="5676900" y="762000"/>
          <p14:tracePt t="47526" x="5676900" y="754063"/>
          <p14:tracePt t="47542" x="5676900" y="746125"/>
          <p14:tracePt t="47566" x="5692775" y="731838"/>
          <p14:tracePt t="47582" x="5692775" y="723900"/>
          <p14:tracePt t="47598" x="5707063" y="708025"/>
          <p14:tracePt t="47607" x="5707063" y="701675"/>
          <p14:tracePt t="47623" x="5722938" y="693738"/>
          <p14:tracePt t="47636" x="5722938" y="685800"/>
          <p14:tracePt t="47653" x="5722938" y="669925"/>
          <p14:tracePt t="47670" x="5722938" y="663575"/>
          <p14:tracePt t="47687" x="5722938" y="655638"/>
          <p14:tracePt t="47758" x="5715000" y="655638"/>
          <p14:tracePt t="47798" x="5699125" y="639763"/>
          <p14:tracePt t="47806" x="5692775" y="625475"/>
          <p14:tracePt t="47818" x="5676900" y="609600"/>
          <p14:tracePt t="47836" x="5661025" y="593725"/>
          <p14:tracePt t="47853" x="5646738" y="579438"/>
          <p14:tracePt t="47853" x="5638800" y="579438"/>
          <p14:tracePt t="47872" x="5630863" y="571500"/>
          <p14:tracePt t="47885" x="5622925" y="563563"/>
          <p14:tracePt t="47902" x="5616575" y="555625"/>
          <p14:tracePt t="47919" x="5600700" y="549275"/>
          <p14:tracePt t="47936" x="5592763" y="541338"/>
          <p14:tracePt t="47967" x="5584825" y="541338"/>
          <p14:tracePt t="48006" x="5578475" y="541338"/>
          <p14:tracePt t="48014" x="5570538" y="541338"/>
          <p14:tracePt t="48022" x="5562600" y="541338"/>
          <p14:tracePt t="48046" x="5554663" y="549275"/>
          <p14:tracePt t="48055" x="5546725" y="555625"/>
          <p14:tracePt t="48102" x="5532438" y="563563"/>
          <p14:tracePt t="48119" x="5524500" y="571500"/>
          <p14:tracePt t="48135" x="5508625" y="579438"/>
          <p14:tracePt t="48142" x="5494338" y="579438"/>
          <p14:tracePt t="48152" x="5456238" y="579438"/>
          <p14:tracePt t="48169" x="5448300" y="587375"/>
          <p14:tracePt t="48186" x="5448300" y="593725"/>
          <p14:tracePt t="48202" x="5432425" y="609600"/>
          <p14:tracePt t="48219" x="5410200" y="631825"/>
          <p14:tracePt t="48236" x="5380038" y="655638"/>
          <p14:tracePt t="48252" x="5364163" y="677863"/>
          <p14:tracePt t="48269" x="5341938" y="701675"/>
          <p14:tracePt t="48269" x="5334000" y="715963"/>
          <p14:tracePt t="48287" x="5318125" y="739775"/>
          <p14:tracePt t="48303" x="5303838" y="762000"/>
          <p14:tracePt t="48320" x="5295900" y="792163"/>
          <p14:tracePt t="48336" x="5295900" y="830263"/>
          <p14:tracePt t="48353" x="5295900" y="868363"/>
          <p14:tracePt t="48371" x="5295900" y="898525"/>
          <p14:tracePt t="48386" x="5287963" y="922338"/>
          <p14:tracePt t="48402" x="5287963" y="936625"/>
          <p14:tracePt t="48419" x="5287963" y="944563"/>
          <p14:tracePt t="48435" x="5287963" y="960438"/>
          <p14:tracePt t="48452" x="5287963" y="982663"/>
          <p14:tracePt t="48469" x="5318125" y="1050925"/>
          <p14:tracePt t="48487" x="5334000" y="1066800"/>
          <p14:tracePt t="48502" x="5349875" y="1089025"/>
          <p14:tracePt t="48519" x="5356225" y="1096963"/>
          <p14:tracePt t="48542" x="5364163" y="1096963"/>
          <p14:tracePt t="48552" x="5410200" y="1096963"/>
          <p14:tracePt t="48568" x="5448300" y="1112838"/>
          <p14:tracePt t="48585" x="5464175" y="1112838"/>
          <p14:tracePt t="48601" x="5478463" y="1112838"/>
          <p14:tracePt t="48630" x="5486400" y="1112838"/>
          <p14:tracePt t="48638" x="5494338" y="1104900"/>
          <p14:tracePt t="48651" x="5532438" y="1089025"/>
          <p14:tracePt t="48669" x="5578475" y="1066800"/>
          <p14:tracePt t="48685" x="5616575" y="1050925"/>
          <p14:tracePt t="48685" x="5622925" y="1044575"/>
          <p14:tracePt t="48704" x="5638800" y="1028700"/>
          <p14:tracePt t="48719" x="5654675" y="1012825"/>
          <p14:tracePt t="48736" x="5654675" y="1006475"/>
          <p14:tracePt t="48753" x="5661025" y="1006475"/>
          <p14:tracePt t="48774" x="5661025" y="998538"/>
          <p14:tracePt t="48790" x="5661025" y="990600"/>
          <p14:tracePt t="48822" x="5676900" y="974725"/>
          <p14:tracePt t="48838" x="5676900" y="968375"/>
          <p14:tracePt t="49078" x="5668963" y="968375"/>
          <p14:tracePt t="49438" x="5661025" y="968375"/>
          <p14:tracePt t="49494" x="5661025" y="974725"/>
          <p14:tracePt t="49510" x="5661025" y="982663"/>
          <p14:tracePt t="49519" x="5654675" y="982663"/>
          <p14:tracePt t="49537" x="5654675" y="990600"/>
          <p14:tracePt t="49551" x="5638800" y="998538"/>
          <p14:tracePt t="49567" x="5638800" y="1006475"/>
          <p14:tracePt t="49585" x="5622925" y="1012825"/>
          <p14:tracePt t="49603" x="5622925" y="1028700"/>
          <p14:tracePt t="49618" x="5616575" y="1036638"/>
          <p14:tracePt t="49634" x="5600700" y="1050925"/>
          <p14:tracePt t="49651" x="5592763" y="1066800"/>
          <p14:tracePt t="49668" x="5578475" y="1082675"/>
          <p14:tracePt t="49684" x="5562600" y="1112838"/>
          <p14:tracePt t="49701" x="5540375" y="1150938"/>
          <p14:tracePt t="49701" x="5516563" y="1165225"/>
          <p14:tracePt t="49719" x="5502275" y="1189038"/>
          <p14:tracePt t="49733" x="5448300" y="1265238"/>
          <p14:tracePt t="49733" x="5426075" y="1311275"/>
          <p14:tracePt t="49751" x="5394325" y="1393825"/>
          <p14:tracePt t="49767" x="5364163" y="1493838"/>
          <p14:tracePt t="49784" x="5349875" y="1562100"/>
          <p14:tracePt t="49801" x="5341938" y="1616075"/>
          <p14:tracePt t="49817" x="5334000" y="1646238"/>
          <p14:tracePt t="49834" x="5311775" y="1706563"/>
          <p14:tracePt t="49851" x="5280025" y="1774825"/>
          <p14:tracePt t="49867" x="5227638" y="1858963"/>
          <p14:tracePt t="49885" x="5181600" y="1951038"/>
          <p14:tracePt t="49901" x="5127625" y="2079625"/>
          <p14:tracePt t="49901" x="5113338" y="2133600"/>
          <p14:tracePt t="49919" x="5083175" y="2239963"/>
          <p14:tracePt t="49935" x="5045075" y="2316163"/>
          <p14:tracePt t="49952" x="5029200" y="2362200"/>
          <p14:tracePt t="49968" x="5013325" y="2392363"/>
          <p14:tracePt t="49985" x="4991100" y="2416175"/>
          <p14:tracePt t="50001" x="4983163" y="2430463"/>
          <p14:tracePt t="50017" x="4968875" y="2446338"/>
          <p14:tracePt t="50035" x="4953000" y="2468563"/>
          <p14:tracePt t="50051" x="4930775" y="2498725"/>
          <p14:tracePt t="50067" x="4922838" y="2544763"/>
          <p14:tracePt t="50084" x="4884738" y="2598738"/>
          <p14:tracePt t="50100" x="4860925" y="2644775"/>
          <p14:tracePt t="50100" x="4846638" y="2659063"/>
          <p14:tracePt t="50119" x="4838700" y="2674938"/>
          <p14:tracePt t="50133" x="4808538" y="2697163"/>
          <p14:tracePt t="50150" x="4784725" y="2713038"/>
          <p14:tracePt t="50168" x="4778375" y="2713038"/>
          <p14:tracePt t="50185" x="4770438" y="2713038"/>
          <p14:tracePt t="50200" x="4762500" y="2727325"/>
          <p14:tracePt t="50216" x="4754563" y="2743200"/>
          <p14:tracePt t="50234" x="4732338" y="2759075"/>
          <p14:tracePt t="50250" x="4716463" y="2789238"/>
          <p14:tracePt t="50267" x="4694238" y="2819400"/>
          <p14:tracePt t="50284" x="4678363" y="2841625"/>
          <p14:tracePt t="50300" x="4670425" y="2857500"/>
          <p14:tracePt t="50316" x="4664075" y="2865438"/>
          <p14:tracePt t="50333" x="4648200" y="2865438"/>
          <p14:tracePt t="50486" x="4648200" y="2857500"/>
          <p14:tracePt t="50926" x="4648200" y="2849563"/>
          <p14:tracePt t="51038" x="4648200" y="2841625"/>
          <p14:tracePt t="51047" x="4640263" y="2835275"/>
          <p14:tracePt t="51062" x="4632325" y="2827338"/>
          <p14:tracePt t="51070" x="4632325" y="2819400"/>
          <p14:tracePt t="51166" x="4632325" y="2811463"/>
          <p14:tracePt t="51183" x="4632325" y="2803525"/>
          <p14:tracePt t="51199" x="4625975" y="2797175"/>
          <p14:tracePt t="51206" x="4618038" y="2781300"/>
          <p14:tracePt t="51222" x="4610100" y="2773363"/>
          <p14:tracePt t="51318" x="4610100" y="2765425"/>
          <p14:tracePt t="51326" x="4610100" y="2759075"/>
          <p14:tracePt t="51335" x="4610100" y="2751138"/>
          <p14:tracePt t="51349" x="4602163" y="2751138"/>
          <p14:tracePt t="51367" x="4602163" y="2735263"/>
          <p14:tracePt t="51406" x="4594225" y="2735263"/>
          <p14:tracePt t="51486" x="4587875" y="2743200"/>
          <p14:tracePt t="51542" x="4579938" y="2751138"/>
          <p14:tracePt t="51582" x="4572000" y="2765425"/>
          <p14:tracePt t="51606" x="4572000" y="2789238"/>
          <p14:tracePt t="51617" x="4564063" y="2789238"/>
          <p14:tracePt t="51622" x="4556125" y="2797175"/>
          <p14:tracePt t="51633" x="4549775" y="2811463"/>
          <p14:tracePt t="51648" x="4541838" y="2819400"/>
          <p14:tracePt t="51666" x="4533900" y="2835275"/>
          <p14:tracePt t="51682" x="4533900" y="2841625"/>
          <p14:tracePt t="51698" x="4518025" y="2857500"/>
          <p14:tracePt t="51716" x="4518025" y="2865438"/>
          <p14:tracePt t="51732" x="4503738" y="2879725"/>
          <p14:tracePt t="51751" x="4503738" y="2887663"/>
          <p14:tracePt t="51768" x="4503738" y="2895600"/>
          <p14:tracePt t="51784" x="4503738" y="2903538"/>
          <p14:tracePt t="51799" x="4487863" y="2911475"/>
          <p14:tracePt t="51815" x="4487863" y="2925763"/>
          <p14:tracePt t="51832" x="4487863" y="2941638"/>
          <p14:tracePt t="51848" x="4487863" y="2955925"/>
          <p14:tracePt t="51865" x="4479925" y="2971800"/>
          <p14:tracePt t="51881" x="4473575" y="2987675"/>
          <p14:tracePt t="51898" x="4465638" y="3001963"/>
          <p14:tracePt t="51915" x="4457700" y="3017838"/>
          <p14:tracePt t="51932" x="4449763" y="3040063"/>
          <p14:tracePt t="51948" x="4441825" y="3055938"/>
          <p14:tracePt t="51948" x="4435475" y="3070225"/>
          <p14:tracePt t="51967" x="4435475" y="3078163"/>
          <p14:tracePt t="51990" x="4435475" y="3086100"/>
          <p14:tracePt t="51999" x="4427538" y="3086100"/>
          <p14:tracePt t="52022" x="4427538" y="3094038"/>
          <p14:tracePt t="52054" x="4419600" y="3101975"/>
          <p14:tracePt t="52063" x="4411663" y="3108325"/>
          <p14:tracePt t="52086" x="4419600" y="3108325"/>
          <p14:tracePt t="52294" x="4427538" y="3108325"/>
          <p14:tracePt t="52310" x="4435475" y="3108325"/>
          <p14:tracePt t="52326" x="4441825" y="3108325"/>
          <p14:tracePt t="52358" x="4449763" y="3108325"/>
          <p14:tracePt t="52366" x="4457700" y="3108325"/>
          <p14:tracePt t="52406" x="4465638" y="3108325"/>
          <p14:tracePt t="52422" x="4473575" y="3108325"/>
          <p14:tracePt t="52438" x="4479925" y="3108325"/>
          <p14:tracePt t="52494" x="4487863" y="3108325"/>
          <p14:tracePt t="52510" x="4495800" y="3108325"/>
          <p14:tracePt t="52582" x="4503738" y="3108325"/>
          <p14:tracePt t="52590" x="4525963" y="3108325"/>
          <p14:tracePt t="52600" x="4572000" y="3108325"/>
          <p14:tracePt t="52616" x="4587875" y="3108325"/>
          <p14:tracePt t="52694" x="4594225" y="3116263"/>
          <p14:tracePt t="52758" x="4602163" y="3124200"/>
          <p14:tracePt t="52766" x="4610100" y="3124200"/>
          <p14:tracePt t="52780" x="4625975" y="3132138"/>
          <p14:tracePt t="52797" x="4625975" y="3146425"/>
          <p14:tracePt t="53754" x="4625975" y="3140075"/>
          <p14:tracePt t="54390" x="4625975" y="3132138"/>
          <p14:tracePt t="54398" x="4625975" y="3116263"/>
          <p14:tracePt t="54422" x="4640263" y="3094038"/>
          <p14:tracePt t="54431" x="4648200" y="3086100"/>
          <p14:tracePt t="54447" x="4678363" y="3040063"/>
          <p14:tracePt t="54464" x="4686300" y="3032125"/>
          <p14:tracePt t="54480" x="4708525" y="2994025"/>
          <p14:tracePt t="54497" x="4732338" y="2963863"/>
          <p14:tracePt t="54513" x="4754563" y="2941638"/>
          <p14:tracePt t="54532" x="4784725" y="2917825"/>
          <p14:tracePt t="54548" x="4792663" y="2895600"/>
          <p14:tracePt t="54562" x="4800600" y="2873375"/>
          <p14:tracePt t="54578" x="4808538" y="2849563"/>
          <p14:tracePt t="54596" x="4808538" y="2835275"/>
          <p14:tracePt t="54616" x="4816475" y="2827338"/>
          <p14:tracePt t="54630" x="4816475" y="2819400"/>
          <p14:tracePt t="54647" x="4816475" y="2827338"/>
          <p14:tracePt t="54822" x="4816475" y="2841625"/>
          <p14:tracePt t="54830" x="4808538" y="2873375"/>
          <p14:tracePt t="54847" x="4808538" y="2879725"/>
          <p14:tracePt t="54847" x="4808538" y="2887663"/>
          <p14:tracePt t="54863" x="4800600" y="2903538"/>
          <p14:tracePt t="54880" x="4800600" y="2917825"/>
          <p14:tracePt t="54896" x="4800600" y="2949575"/>
          <p14:tracePt t="54913" x="4800600" y="2963863"/>
          <p14:tracePt t="54928" x="4800600" y="2979738"/>
          <p14:tracePt t="54946" x="4792663" y="2987675"/>
          <p14:tracePt t="54962" x="4784725" y="3001963"/>
          <p14:tracePt t="54979" x="4778375" y="3032125"/>
          <p14:tracePt t="54995" x="4778375" y="3048000"/>
          <p14:tracePt t="55012" x="4778375" y="3055938"/>
          <p14:tracePt t="55028" x="4778375" y="3048000"/>
          <p14:tracePt t="55086" x="4778375" y="3032125"/>
          <p14:tracePt t="55095" x="4778375" y="3001963"/>
          <p14:tracePt t="55102" x="4778375" y="2987675"/>
          <p14:tracePt t="55113" x="4784725" y="2971800"/>
          <p14:tracePt t="55128" x="4792663" y="2963863"/>
          <p14:tracePt t="55166" x="4792663" y="2949575"/>
          <p14:tracePt t="55182" x="4808538" y="2933700"/>
          <p14:tracePt t="55198" x="4816475" y="2925763"/>
          <p14:tracePt t="55206" x="4822825" y="2911475"/>
          <p14:tracePt t="55215" x="4838700" y="2903538"/>
          <p14:tracePt t="55228" x="4846638" y="2895600"/>
          <p14:tracePt t="55245" x="4854575" y="2887663"/>
          <p14:tracePt t="55262" x="4860925" y="2887663"/>
          <p14:tracePt t="55302" x="4868863" y="2887663"/>
          <p14:tracePt t="55318" x="4876800" y="2887663"/>
          <p14:tracePt t="55327" x="4884738" y="2887663"/>
          <p14:tracePt t="55334" x="4899025" y="2887663"/>
          <p14:tracePt t="55350" x="4906963" y="2887663"/>
          <p14:tracePt t="55398" x="4922838" y="2911475"/>
          <p14:tracePt t="55406" x="4930775" y="2925763"/>
          <p14:tracePt t="55414" x="4953000" y="2949575"/>
          <p14:tracePt t="55428" x="4975225" y="2979738"/>
          <p14:tracePt t="55428" x="4975225" y="2987675"/>
          <p14:tracePt t="55447" x="4983163" y="2987675"/>
          <p14:tracePt t="55461" x="4983163" y="2994025"/>
          <p14:tracePt t="55480" x="4991100" y="3001963"/>
          <p14:tracePt t="55497" x="4991100" y="3009900"/>
          <p14:tracePt t="55513" x="4991100" y="3017838"/>
          <p14:tracePt t="55530" x="4991100" y="3025775"/>
          <p14:tracePt t="55545" x="4991100" y="3032125"/>
          <p14:tracePt t="55562" x="4983163" y="3048000"/>
          <p14:tracePt t="55583" x="4983163" y="3063875"/>
          <p14:tracePt t="55609" x="4975225" y="3070225"/>
          <p14:tracePt t="55616" x="4975225" y="3078163"/>
          <p14:tracePt t="55632" x="4975225" y="3086100"/>
          <p14:tracePt t="55645" x="4968875" y="3108325"/>
          <p14:tracePt t="55645" x="4960938" y="3116263"/>
          <p14:tracePt t="55664" x="4953000" y="3124200"/>
          <p14:tracePt t="55678" x="4953000" y="3140075"/>
          <p14:tracePt t="55695" x="4945063" y="3146425"/>
          <p14:tracePt t="56622" x="4937125" y="3154363"/>
          <p14:tracePt t="58688" x="4937125" y="3170238"/>
          <p14:tracePt t="59087" x="4930775" y="3178175"/>
          <p14:tracePt t="60004" x="4930775" y="3154363"/>
          <p14:tracePt t="60119" x="4945063" y="3124200"/>
          <p14:tracePt t="60127" x="4960938" y="3094038"/>
          <p14:tracePt t="60141" x="5006975" y="3017838"/>
          <p14:tracePt t="60158" x="5059363" y="2925763"/>
          <p14:tracePt t="60158" x="5097463" y="2865438"/>
          <p14:tracePt t="60177" x="5143500" y="2765425"/>
          <p14:tracePt t="60193" x="5219700" y="2651125"/>
          <p14:tracePt t="60209" x="5303838" y="2498725"/>
          <p14:tracePt t="60225" x="5418138" y="2370138"/>
          <p14:tracePt t="60241" x="5554663" y="2209800"/>
          <p14:tracePt t="60258" x="5654675" y="2087563"/>
          <p14:tracePt t="60275" x="5715000" y="1973263"/>
          <p14:tracePt t="60291" x="5761038" y="1866900"/>
          <p14:tracePt t="60308" x="5791200" y="1812925"/>
          <p14:tracePt t="60324" x="5829300" y="1736725"/>
          <p14:tracePt t="60341" x="5875338" y="1668463"/>
          <p14:tracePt t="60356" x="5943600" y="1577975"/>
          <p14:tracePt t="60356" x="5965825" y="1539875"/>
          <p14:tracePt t="60375" x="6003925" y="1493838"/>
          <p14:tracePt t="60389" x="6035675" y="1431925"/>
          <p14:tracePt t="60389" x="6042025" y="1417638"/>
          <p14:tracePt t="60408" x="6057900" y="1371600"/>
          <p14:tracePt t="60424" x="6088063" y="1317625"/>
          <p14:tracePt t="60441" x="6126163" y="1257300"/>
          <p14:tracePt t="60458" x="6172200" y="1219200"/>
          <p14:tracePt t="60474" x="6210300" y="1165225"/>
          <p14:tracePt t="60491" x="6226175" y="1143000"/>
          <p14:tracePt t="60507" x="6240463" y="1120775"/>
          <p14:tracePt t="60526" x="6256338" y="1096963"/>
          <p14:tracePt t="60541" x="6294438" y="1066800"/>
          <p14:tracePt t="60557" x="6316663" y="1044575"/>
          <p14:tracePt t="60574" x="6378575" y="1020763"/>
          <p14:tracePt t="60574" x="6384925" y="1012825"/>
          <p14:tracePt t="60593" x="6400800" y="1012825"/>
          <p14:tracePt t="60610" x="6408738" y="1012825"/>
          <p14:tracePt t="60623" x="6408738" y="1006475"/>
          <p14:tracePt t="60647" x="6408738" y="998538"/>
          <p14:tracePt t="60658" x="6423025" y="990600"/>
          <p14:tracePt t="60674" x="6430963" y="982663"/>
          <p14:tracePt t="60690" x="6438900" y="982663"/>
          <p14:tracePt t="60719" x="6446838" y="974725"/>
          <p14:tracePt t="60743" x="6446838" y="968375"/>
          <p14:tracePt t="60823" x="6454775" y="968375"/>
          <p14:tracePt t="60831" x="6469063" y="968375"/>
          <p14:tracePt t="60841" x="6499225" y="968375"/>
          <p14:tracePt t="60857" x="6537325" y="968375"/>
          <p14:tracePt t="60874" x="6553200" y="968375"/>
          <p14:tracePt t="60890" x="6561138" y="968375"/>
          <p14:tracePt t="60906" x="6583363" y="968375"/>
          <p14:tracePt t="60924" x="6591300" y="968375"/>
          <p14:tracePt t="60940" x="6613525" y="968375"/>
          <p14:tracePt t="61199" x="6637338" y="968375"/>
          <p14:tracePt t="61207" x="6659563" y="968375"/>
          <p14:tracePt t="61215" x="6751638" y="968375"/>
          <p14:tracePt t="61225" x="6942138" y="974725"/>
          <p14:tracePt t="61241" x="7064375" y="990600"/>
          <p14:tracePt t="61257" x="7078663" y="990600"/>
          <p14:tracePt t="61274" x="7070725" y="990600"/>
          <p14:tracePt t="61503" x="7064375" y="990600"/>
          <p14:tracePt t="61535" x="7048500" y="990600"/>
          <p14:tracePt t="61575" x="7040563" y="990600"/>
          <p14:tracePt t="61599" x="7032625" y="990600"/>
          <p14:tracePt t="61695" x="7032625" y="982663"/>
          <p14:tracePt t="61711" x="7032625" y="974725"/>
          <p14:tracePt t="61720" x="7032625" y="960438"/>
          <p14:tracePt t="61727" x="7032625" y="952500"/>
          <p14:tracePt t="61739" x="7032625" y="898525"/>
          <p14:tracePt t="61756" x="7032625" y="846138"/>
          <p14:tracePt t="61773" x="7032625" y="800100"/>
          <p14:tracePt t="61789" x="7040563" y="746125"/>
          <p14:tracePt t="61789" x="7040563" y="723900"/>
          <p14:tracePt t="61808" x="7040563" y="708025"/>
          <p14:tracePt t="61808" x="7040563" y="693738"/>
          <p14:tracePt t="61824" x="7040563" y="663575"/>
          <p14:tracePt t="61840" x="7040563" y="631825"/>
          <p14:tracePt t="61857" x="7040563" y="617538"/>
          <p14:tracePt t="61874" x="7040563" y="601663"/>
          <p14:tracePt t="61889" x="7040563" y="593725"/>
          <p14:tracePt t="61943" x="7032625" y="593725"/>
          <p14:tracePt t="61975" x="7026275" y="593725"/>
          <p14:tracePt t="62015" x="7018338" y="593725"/>
          <p14:tracePt t="62047" x="7010400" y="593725"/>
          <p14:tracePt t="62063" x="7002463" y="593725"/>
          <p14:tracePt t="62079" x="6988175" y="593725"/>
          <p14:tracePt t="62088" x="6980238" y="593725"/>
          <p14:tracePt t="62095" x="6972300" y="609600"/>
          <p14:tracePt t="62111" x="6956425" y="609600"/>
          <p14:tracePt t="62122" x="6950075" y="625475"/>
          <p14:tracePt t="62138" x="6934200" y="625475"/>
          <p14:tracePt t="62155" x="6926263" y="631825"/>
          <p14:tracePt t="62172" x="6926263" y="639763"/>
          <p14:tracePt t="62189" x="6911975" y="655638"/>
          <p14:tracePt t="62206" x="6896100" y="663575"/>
          <p14:tracePt t="62222" x="6888163" y="669925"/>
          <p14:tracePt t="62239" x="6873875" y="677863"/>
          <p14:tracePt t="62255" x="6865938" y="685800"/>
          <p14:tracePt t="62273" x="6858000" y="701675"/>
          <p14:tracePt t="62289" x="6842125" y="723900"/>
          <p14:tracePt t="62306" x="6835775" y="731838"/>
          <p14:tracePt t="62327" x="6827838" y="739775"/>
          <p14:tracePt t="62338" x="6819900" y="762000"/>
          <p14:tracePt t="62356" x="6811963" y="784225"/>
          <p14:tracePt t="62374" x="6797675" y="822325"/>
          <p14:tracePt t="62389" x="6797675" y="830263"/>
          <p14:tracePt t="62406" x="6789738" y="838200"/>
          <p14:tracePt t="62421" x="6789738" y="846138"/>
          <p14:tracePt t="62456" x="6789738" y="854075"/>
          <p14:tracePt t="62463" x="6789738" y="860425"/>
          <p14:tracePt t="62472" x="6789738" y="868363"/>
          <p14:tracePt t="62504" x="6789738" y="876300"/>
          <p14:tracePt t="62520" x="6789738" y="884238"/>
          <p14:tracePt t="62536" x="6789738" y="892175"/>
          <p14:tracePt t="62551" x="6789738" y="898525"/>
          <p14:tracePt t="62639" x="6789738" y="906463"/>
          <p14:tracePt t="62647" x="6797675" y="906463"/>
          <p14:tracePt t="62871" x="6804025" y="906463"/>
          <p14:tracePt t="62879" x="6811963" y="906463"/>
          <p14:tracePt t="62911" x="6811963" y="914400"/>
          <p14:tracePt t="63183" x="6811963" y="922338"/>
          <p14:tracePt t="63199" x="6811963" y="930275"/>
          <p14:tracePt t="63207" x="6797675" y="944563"/>
          <p14:tracePt t="63224" x="6797675" y="968375"/>
          <p14:tracePt t="63237" x="6797675" y="1006475"/>
          <p14:tracePt t="63237" x="6797675" y="1050925"/>
          <p14:tracePt t="63257" x="6797675" y="1143000"/>
          <p14:tracePt t="63273" x="6797675" y="1287463"/>
          <p14:tracePt t="63289" x="6797675" y="1425575"/>
          <p14:tracePt t="63305" x="6797675" y="1539875"/>
          <p14:tracePt t="63321" x="6797675" y="1646238"/>
          <p14:tracePt t="63338" x="6781800" y="1706563"/>
          <p14:tracePt t="63355" x="6773863" y="1782763"/>
          <p14:tracePt t="63373" x="6759575" y="1866900"/>
          <p14:tracePt t="63388" x="6727825" y="1973263"/>
          <p14:tracePt t="63405" x="6705600" y="2103438"/>
          <p14:tracePt t="63421" x="6667500" y="2201863"/>
          <p14:tracePt t="63438" x="6613525" y="2316163"/>
          <p14:tracePt t="63438" x="6569075" y="2384425"/>
          <p14:tracePt t="63457" x="6469063" y="2514600"/>
          <p14:tracePt t="63473" x="6346825" y="2651125"/>
          <p14:tracePt t="63489" x="6240463" y="2781300"/>
          <p14:tracePt t="63505" x="6142038" y="2911475"/>
          <p14:tracePt t="63522" x="6073775" y="2979738"/>
          <p14:tracePt t="63538" x="6035675" y="3009900"/>
          <p14:tracePt t="63554" x="6027738" y="3017838"/>
          <p14:tracePt t="63655" x="6011863" y="3017838"/>
          <p14:tracePt t="63672" x="6003925" y="2971800"/>
          <p14:tracePt t="63751" x="5989638" y="2917825"/>
          <p14:tracePt t="63759" x="5989638" y="2879725"/>
          <p14:tracePt t="63770" x="5989638" y="2857500"/>
          <p14:tracePt t="63787" x="5989638" y="2849563"/>
          <p14:tracePt t="63804" x="5989638" y="2835275"/>
          <p14:tracePt t="63855" x="5989638" y="2819400"/>
          <p14:tracePt t="63863" x="5989638" y="2803525"/>
          <p14:tracePt t="63873" x="5989638" y="2773363"/>
          <p14:tracePt t="63888" x="5989638" y="2759075"/>
          <p14:tracePt t="63904" x="5997575" y="2759075"/>
          <p14:tracePt t="64071" x="5997575" y="2765425"/>
          <p14:tracePt t="64079" x="5997575" y="2781300"/>
          <p14:tracePt t="64088" x="6019800" y="2819400"/>
          <p14:tracePt t="64105" x="6019800" y="2827338"/>
          <p14:tracePt t="64120" x="6027738" y="2827338"/>
          <p14:tracePt t="64152" x="6035675" y="2827338"/>
          <p14:tracePt t="64159" x="6049963" y="2827338"/>
          <p14:tracePt t="64184" x="6065838" y="2827338"/>
          <p14:tracePt t="64199" x="6080125" y="2811463"/>
          <p14:tracePt t="64207" x="6096000" y="2803525"/>
          <p14:tracePt t="64220" x="6118225" y="2789238"/>
          <p14:tracePt t="64237" x="6134100" y="2781300"/>
          <p14:tracePt t="64254" x="6134100" y="2773363"/>
          <p14:tracePt t="64270" x="6134100" y="2765425"/>
          <p14:tracePt t="64343" x="6134100" y="2759075"/>
          <p14:tracePt t="64367" x="6126163" y="2759075"/>
          <p14:tracePt t="64455" x="6118225" y="2759075"/>
          <p14:tracePt t="64487" x="6111875" y="2765425"/>
          <p14:tracePt t="64511" x="6111875" y="2781300"/>
          <p14:tracePt t="64520" x="6103938" y="2803525"/>
          <p14:tracePt t="64537" x="6096000" y="2811463"/>
          <p14:tracePt t="64543" x="6096000" y="2827338"/>
          <p14:tracePt t="64553" x="6080125" y="2841625"/>
          <p14:tracePt t="64569" x="6073775" y="2857500"/>
          <p14:tracePt t="64585" x="6065838" y="2879725"/>
          <p14:tracePt t="64602" x="6065838" y="2887663"/>
          <p14:tracePt t="64624" x="6057900" y="2895600"/>
          <p14:tracePt t="64639" x="6057900" y="2903538"/>
          <p14:tracePt t="64653" x="6049963" y="2917825"/>
          <p14:tracePt t="64669" x="6042025" y="2949575"/>
          <p14:tracePt t="64669" x="6042025" y="2963863"/>
          <p14:tracePt t="64689" x="6035675" y="2979738"/>
          <p14:tracePt t="64689" x="6035675" y="2987675"/>
          <p14:tracePt t="64704" x="6027738" y="3001963"/>
          <p14:tracePt t="64719" x="6011863" y="3025775"/>
          <p14:tracePt t="64736" x="5997575" y="3048000"/>
          <p14:tracePt t="64752" x="5997575" y="3055938"/>
          <p14:tracePt t="64769" x="5989638" y="3063875"/>
          <p14:tracePt t="64786" x="5989638" y="3078163"/>
          <p14:tracePt t="64803" x="5981700" y="3094038"/>
          <p14:tracePt t="64821" x="5981700" y="3101975"/>
          <p14:tracePt t="64836" x="5981700" y="3116263"/>
          <p14:tracePt t="64853" x="5981700" y="3140075"/>
          <p14:tracePt t="64870" x="5965825" y="3146425"/>
          <p14:tracePt t="64870" x="5965825" y="3154363"/>
          <p14:tracePt t="64889" x="5965825" y="3170238"/>
          <p14:tracePt t="64902" x="5973763" y="3170238"/>
          <p14:tracePt t="65055" x="5989638" y="3170238"/>
          <p14:tracePt t="65071" x="6003925" y="3170238"/>
          <p14:tracePt t="65088" x="6003925" y="3162300"/>
          <p14:tracePt t="65095" x="6011863" y="3162300"/>
          <p14:tracePt t="65104" x="6019800" y="3162300"/>
          <p14:tracePt t="65119" x="6027738" y="3162300"/>
          <p14:tracePt t="65136" x="6042025" y="3162300"/>
          <p14:tracePt t="65183" x="6073775" y="3162300"/>
          <p14:tracePt t="65191" x="6096000" y="3162300"/>
          <p14:tracePt t="65202" x="6172200" y="3162300"/>
          <p14:tracePt t="65219" x="6194425" y="3162300"/>
          <p14:tracePt t="65235" x="6202363" y="3162300"/>
          <p14:tracePt t="65252" x="6218238" y="3162300"/>
          <p14:tracePt t="65791" x="6240463" y="3162300"/>
          <p14:tracePt t="65799" x="6270625" y="3162300"/>
          <p14:tracePt t="65807" x="6302375" y="3162300"/>
          <p14:tracePt t="65818" x="6346825" y="3162300"/>
          <p14:tracePt t="65836" x="6370638" y="3162300"/>
          <p14:tracePt t="65852" x="6378575" y="3162300"/>
          <p14:tracePt t="65895" x="6384925" y="3162300"/>
          <p14:tracePt t="65903" x="6400800" y="3170238"/>
          <p14:tracePt t="65918" x="6430963" y="3170238"/>
          <p14:tracePt t="65937" x="6469063" y="3170238"/>
          <p14:tracePt t="65953" x="6515100" y="3170238"/>
          <p14:tracePt t="65969" x="6523038" y="3170238"/>
          <p14:tracePt t="65985" x="6530975" y="3170238"/>
          <p14:tracePt t="66047" x="6537325" y="3178175"/>
          <p14:tracePt t="66055" x="6553200" y="3178175"/>
          <p14:tracePt t="66067" x="6561138" y="3178175"/>
          <p14:tracePt t="66085" x="6591300" y="3178175"/>
          <p14:tracePt t="66102" x="6599238" y="3178175"/>
          <p14:tracePt t="66118" x="6607175" y="3178175"/>
          <p14:tracePt t="66135" x="6613525" y="3178175"/>
          <p14:tracePt t="66151" x="6621463" y="3178175"/>
          <p14:tracePt t="66175" x="6621463" y="3162300"/>
          <p14:tracePt t="66186" x="6621463" y="3140075"/>
          <p14:tracePt t="66202" x="6645275" y="3116263"/>
          <p14:tracePt t="66218" x="6651625" y="3108325"/>
          <p14:tracePt t="66234" x="6659563" y="3101975"/>
          <p14:tracePt t="66251" x="6659563" y="3094038"/>
          <p14:tracePt t="66279" x="6659563" y="3078163"/>
          <p14:tracePt t="66288" x="6659563" y="3063875"/>
          <p14:tracePt t="66301" x="6675438" y="3025775"/>
          <p14:tracePt t="66301" x="6683375" y="3009900"/>
          <p14:tracePt t="66320" x="6697663" y="2994025"/>
          <p14:tracePt t="66337" x="6705600" y="2987675"/>
          <p14:tracePt t="66351" x="6705600" y="2979738"/>
          <p14:tracePt t="66368" x="6705600" y="2963863"/>
          <p14:tracePt t="66391" x="6705600" y="2955925"/>
          <p14:tracePt t="66423" x="6705600" y="2941638"/>
          <p14:tracePt t="66432" x="6705600" y="2933700"/>
          <p14:tracePt t="66439" x="6705600" y="2925763"/>
          <p14:tracePt t="66450" x="6705600" y="2903538"/>
          <p14:tracePt t="66467" x="6697663" y="2887663"/>
          <p14:tracePt t="66484" x="6683375" y="2857500"/>
          <p14:tracePt t="66501" x="6675438" y="2835275"/>
          <p14:tracePt t="66519" x="6667500" y="2827338"/>
          <p14:tracePt t="66534" x="6659563" y="2819400"/>
          <p14:tracePt t="66568" x="6651625" y="2819400"/>
          <p14:tracePt t="66584" x="6651625" y="2811463"/>
          <p14:tracePt t="66591" x="6645275" y="2811463"/>
          <p14:tracePt t="66608" x="6637338" y="2811463"/>
          <p14:tracePt t="66620" x="6621463" y="2797175"/>
          <p14:tracePt t="66635" x="6613525" y="2797175"/>
          <p14:tracePt t="66651" x="6607175" y="2797175"/>
          <p14:tracePt t="66667" x="6591300" y="2797175"/>
          <p14:tracePt t="66684" x="6575425" y="2797175"/>
          <p14:tracePt t="66701" x="6561138" y="2797175"/>
          <p14:tracePt t="66718" x="6553200" y="2797175"/>
          <p14:tracePt t="66734" x="6530975" y="2797175"/>
          <p14:tracePt t="66752" x="6492875" y="2797175"/>
          <p14:tracePt t="66769" x="6477000" y="2797175"/>
          <p14:tracePt t="66785" x="6469063" y="2797175"/>
          <p14:tracePt t="66802" x="6454775" y="2797175"/>
          <p14:tracePt t="66818" x="6438900" y="2803525"/>
          <p14:tracePt t="66834" x="6430963" y="2819400"/>
          <p14:tracePt t="66863" x="6423025" y="2819400"/>
          <p14:tracePt t="66871" x="6416675" y="2827338"/>
          <p14:tracePt t="66884" x="6400800" y="2841625"/>
          <p14:tracePt t="66901" x="6384925" y="2857500"/>
          <p14:tracePt t="66917" x="6370638" y="2865438"/>
          <p14:tracePt t="66935" x="6354763" y="2879725"/>
          <p14:tracePt t="66935" x="6346825" y="2887663"/>
          <p14:tracePt t="66953" x="6340475" y="2887663"/>
          <p14:tracePt t="66967" x="6324600" y="2903538"/>
          <p14:tracePt t="66984" x="6324600" y="2911475"/>
          <p14:tracePt t="67001" x="6316663" y="2917825"/>
          <p14:tracePt t="67017" x="6308725" y="2933700"/>
          <p14:tracePt t="67035" x="6302375" y="2949575"/>
          <p14:tracePt t="67051" x="6294438" y="2955925"/>
          <p14:tracePt t="67067" x="6294438" y="2963863"/>
          <p14:tracePt t="67084" x="6286500" y="2971800"/>
          <p14:tracePt t="67100" x="6286500" y="2979738"/>
          <p14:tracePt t="67120" x="6286500" y="2994025"/>
          <p14:tracePt t="67133" x="6286500" y="3017838"/>
          <p14:tracePt t="67133" x="6286500" y="3040063"/>
          <p14:tracePt t="67153" x="6286500" y="3048000"/>
          <p14:tracePt t="67168" x="6286500" y="3055938"/>
          <p14:tracePt t="67184" x="6286500" y="3063875"/>
          <p14:tracePt t="67200" x="6286500" y="3070225"/>
          <p14:tracePt t="67217" x="6286500" y="3086100"/>
          <p14:tracePt t="67234" x="6294438" y="3094038"/>
          <p14:tracePt t="67251" x="6308725" y="3108325"/>
          <p14:tracePt t="67267" x="6324600" y="3124200"/>
          <p14:tracePt t="67283" x="6340475" y="3146425"/>
          <p14:tracePt t="67301" x="6354763" y="3162300"/>
          <p14:tracePt t="67317" x="6354763" y="3170238"/>
          <p14:tracePt t="67352" x="6370638" y="3184525"/>
          <p14:tracePt t="67359" x="6384925" y="3192463"/>
          <p14:tracePt t="67368" x="6408738" y="3208338"/>
          <p14:tracePt t="67385" x="6416675" y="3216275"/>
          <p14:tracePt t="67401" x="6430963" y="3230563"/>
          <p14:tracePt t="67418" x="6461125" y="3254375"/>
          <p14:tracePt t="67434" x="6492875" y="3268663"/>
          <p14:tracePt t="67450" x="6507163" y="3284538"/>
          <p14:tracePt t="67467" x="6515100" y="3284538"/>
          <p14:tracePt t="67519" x="6530975" y="3276600"/>
          <p14:tracePt t="67527" x="6545263" y="3268663"/>
          <p14:tracePt t="67543" x="6583363" y="3254375"/>
          <p14:tracePt t="67552" x="6607175" y="3238500"/>
          <p14:tracePt t="67567" x="6651625" y="3222625"/>
          <p14:tracePt t="67585" x="6651625" y="3216275"/>
          <p14:tracePt t="67604" x="6659563" y="3208338"/>
          <p14:tracePt t="67617" x="6659563" y="3200400"/>
          <p14:tracePt t="67634" x="6659563" y="3192463"/>
          <p14:tracePt t="67650" x="6667500" y="3178175"/>
          <p14:tracePt t="67666" x="6675438" y="3132138"/>
          <p14:tracePt t="67684" x="6675438" y="3078163"/>
          <p14:tracePt t="67700" x="6675438" y="3040063"/>
          <p14:tracePt t="67717" x="6675438" y="3009900"/>
          <p14:tracePt t="67733" x="6675438" y="2994025"/>
          <p14:tracePt t="67749" x="6675438" y="2987675"/>
          <p14:tracePt t="67768" x="6675438" y="2979738"/>
          <p14:tracePt t="67784" x="6659563" y="2963863"/>
          <p14:tracePt t="67801" x="6651625" y="2933700"/>
          <p14:tracePt t="67818" x="6645275" y="2933700"/>
          <p14:tracePt t="67833" x="6637338" y="2917825"/>
          <p14:tracePt t="67850" x="6637338" y="2911475"/>
          <p14:tracePt t="67866" x="6629400" y="2911475"/>
          <p14:tracePt t="67885" x="6599238" y="2903538"/>
          <p14:tracePt t="67901" x="6575425" y="2895600"/>
          <p14:tracePt t="67917" x="6553200" y="2887663"/>
          <p14:tracePt t="67933" x="6530975" y="2887663"/>
          <p14:tracePt t="67950" x="6499225" y="2887663"/>
          <p14:tracePt t="67968" x="6492875" y="2887663"/>
          <p14:tracePt t="67985" x="6477000" y="2887663"/>
          <p14:tracePt t="68001" x="6454775" y="2903538"/>
          <p14:tracePt t="68018" x="6438900" y="2911475"/>
          <p14:tracePt t="68034" x="6423025" y="2933700"/>
          <p14:tracePt t="68050" x="6408738" y="2955925"/>
          <p14:tracePt t="68065" x="6400800" y="2987675"/>
          <p14:tracePt t="68082" x="6400800" y="3001963"/>
          <p14:tracePt t="68100" x="6400800" y="3025775"/>
          <p14:tracePt t="68116" x="6400800" y="3032125"/>
          <p14:tracePt t="68132" x="6400800" y="3048000"/>
          <p14:tracePt t="68149" x="6400800" y="3063875"/>
          <p14:tracePt t="68166" x="6400800" y="3086100"/>
          <p14:tracePt t="68183" x="6400800" y="3108325"/>
          <p14:tracePt t="68201" x="6400800" y="3116263"/>
          <p14:tracePt t="68216" x="6408738" y="3132138"/>
          <p14:tracePt t="68234" x="6416675" y="3132138"/>
          <p14:tracePt t="69144" x="6416675" y="3140075"/>
          <p14:tracePt t="69311" x="6416675" y="3146425"/>
          <p14:tracePt t="70207" x="6408738" y="3146425"/>
          <p14:tracePt t="70391" x="6400800" y="3140075"/>
          <p14:tracePt t="70415" x="6392863" y="3140075"/>
          <p14:tracePt t="70432" x="6384925" y="3140075"/>
          <p14:tracePt t="70927" x="6378575" y="3140075"/>
          <p14:tracePt t="71087" x="6370638" y="3140075"/>
          <p14:tracePt t="71215" x="6362700" y="3146425"/>
          <p14:tracePt t="71231" x="6354763" y="3162300"/>
          <p14:tracePt t="71248" x="6346825" y="3162300"/>
          <p14:tracePt t="71375" x="6340475" y="3162300"/>
          <p14:tracePt t="71391" x="6332538" y="3162300"/>
          <p14:tracePt t="71431" x="6316663" y="3162300"/>
          <p14:tracePt t="71463" x="6302375" y="3162300"/>
          <p14:tracePt t="71471" x="6294438" y="3154363"/>
          <p14:tracePt t="71480" x="6256338" y="3146425"/>
          <p14:tracePt t="71497" x="6180138" y="3146425"/>
          <p14:tracePt t="71514" x="6096000" y="3162300"/>
          <p14:tracePt t="71530" x="6057900" y="3162300"/>
          <p14:tracePt t="71545" x="6049963" y="3154363"/>
          <p14:tracePt t="71599" x="6042025" y="3154363"/>
          <p14:tracePt t="71639" x="6042025" y="3146425"/>
          <p14:tracePt t="72632" x="6049963" y="3146425"/>
          <p14:tracePt t="72959" x="6049963" y="3140075"/>
          <p14:tracePt t="73143" x="6042025" y="3132138"/>
          <p14:tracePt t="73215" x="6035675" y="3132138"/>
          <p14:tracePt t="73247" x="6027738" y="3132138"/>
          <p14:tracePt t="73263" x="6019800" y="3132138"/>
          <p14:tracePt t="73279" x="6003925" y="3132138"/>
          <p14:tracePt t="73296" x="5997575" y="3132138"/>
          <p14:tracePt t="73303" x="5981700" y="3132138"/>
          <p14:tracePt t="73312" x="5951538" y="3132138"/>
          <p14:tracePt t="73327" x="5791200" y="3132138"/>
          <p14:tracePt t="73344" x="5638800" y="3132138"/>
          <p14:tracePt t="73360" x="5502275" y="3132138"/>
          <p14:tracePt t="73377" x="5432425" y="3116263"/>
          <p14:tracePt t="73394" x="5410200" y="3116263"/>
          <p14:tracePt t="73410" x="5402263" y="3116263"/>
          <p14:tracePt t="73427" x="5394325" y="3116263"/>
          <p14:tracePt t="73444" x="5349875" y="3116263"/>
          <p14:tracePt t="73461" x="5311775" y="3116263"/>
          <p14:tracePt t="73477" x="5257800" y="3116263"/>
          <p14:tracePt t="73477" x="5203825" y="3101975"/>
          <p14:tracePt t="73496" x="5151438" y="3094038"/>
          <p14:tracePt t="73510" x="5083175" y="3055938"/>
          <p14:tracePt t="73528" x="5051425" y="3055938"/>
          <p14:tracePt t="73545" x="5029200" y="3055938"/>
          <p14:tracePt t="73562" x="4975225" y="3055938"/>
          <p14:tracePt t="73577" x="4922838" y="3055938"/>
          <p14:tracePt t="73594" x="4892675" y="3055938"/>
          <p14:tracePt t="73611" x="4816475" y="3055938"/>
          <p14:tracePt t="73627" x="4778375" y="3055938"/>
          <p14:tracePt t="73644" x="4732338" y="3040063"/>
          <p14:tracePt t="73661" x="4724400" y="3032125"/>
          <p14:tracePt t="73677" x="4716463" y="3032125"/>
          <p14:tracePt t="73693" x="4708525" y="3032125"/>
          <p14:tracePt t="73710" x="4670425" y="3032125"/>
          <p14:tracePt t="73729" x="4632325" y="3032125"/>
          <p14:tracePt t="73745" x="4564063" y="3032125"/>
          <p14:tracePt t="73761" x="4549775" y="3032125"/>
          <p14:tracePt t="73777" x="4541838" y="3032125"/>
          <p14:tracePt t="73793" x="4525963" y="3032125"/>
          <p14:tracePt t="73810" x="4533900" y="3032125"/>
          <p14:tracePt t="73951" x="4541838" y="3032125"/>
          <p14:tracePt t="73960" x="4549775" y="3032125"/>
          <p14:tracePt t="73984" x="4564063" y="3032125"/>
          <p14:tracePt t="74007" x="4572000" y="3032125"/>
          <p14:tracePt t="74015" x="4579938" y="3032125"/>
          <p14:tracePt t="74027" x="4610100" y="3032125"/>
          <p14:tracePt t="74044" x="4640263" y="3032125"/>
          <p14:tracePt t="74060" x="4694238" y="3032125"/>
          <p14:tracePt t="74077" x="4762500" y="3032125"/>
          <p14:tracePt t="74094" x="4854575" y="3032125"/>
          <p14:tracePt t="74094" x="4899025" y="3032125"/>
          <p14:tracePt t="74112" x="4945063" y="3040063"/>
          <p14:tracePt t="74127" x="5067300" y="3055938"/>
          <p14:tracePt t="74145" x="5097463" y="3055938"/>
          <p14:tracePt t="74161" x="5113338" y="3055938"/>
          <p14:tracePt t="74183" x="5127625" y="3055938"/>
          <p14:tracePt t="74207" x="5151438" y="3055938"/>
          <p14:tracePt t="74215" x="5211763" y="3055938"/>
          <p14:tracePt t="74226" x="5349875" y="3108325"/>
          <p14:tracePt t="74243" x="5478463" y="3132138"/>
          <p14:tracePt t="74260" x="5524500" y="3132138"/>
          <p14:tracePt t="74277" x="5540375" y="3132138"/>
          <p14:tracePt t="74327" x="5554663" y="3132138"/>
          <p14:tracePt t="74335" x="5578475" y="3132138"/>
          <p14:tracePt t="74344" x="5661025" y="3146425"/>
          <p14:tracePt t="74361" x="5768975" y="3154363"/>
          <p14:tracePt t="74377" x="5829300" y="3170238"/>
          <p14:tracePt t="74395" x="5845175" y="3170238"/>
          <p14:tracePt t="74409" x="5851525" y="3170238"/>
          <p14:tracePt t="74427" x="5859463" y="3170238"/>
          <p14:tracePt t="74442" x="5867400" y="3170238"/>
          <p14:tracePt t="74459" x="5883275" y="3162300"/>
          <p14:tracePt t="74476" x="5927725" y="3146425"/>
          <p14:tracePt t="74493" x="5997575" y="3140075"/>
          <p14:tracePt t="74510" x="6011863" y="3140075"/>
          <p14:tracePt t="74527" x="6027738" y="3132138"/>
          <p14:tracePt t="74542" x="6027738" y="3124200"/>
          <p14:tracePt t="74567" x="6035675" y="3124200"/>
          <p14:tracePt t="74576" x="6035675" y="3116263"/>
          <p14:tracePt t="74609" x="6027738" y="3116263"/>
          <p14:tracePt t="74735" x="6019800" y="3116263"/>
          <p14:tracePt t="74759" x="6011863" y="3116263"/>
          <p14:tracePt t="74776" x="5997575" y="3116263"/>
          <p14:tracePt t="74799" x="5989638" y="3116263"/>
          <p14:tracePt t="74959" x="5981700" y="3116263"/>
          <p14:tracePt t="74976" x="5965825" y="3116263"/>
          <p14:tracePt t="74983" x="5935663" y="3116263"/>
          <p14:tracePt t="74993" x="5875338" y="3116263"/>
          <p14:tracePt t="75010" x="5821363" y="3116263"/>
          <p14:tracePt t="75026" x="5753100" y="3116263"/>
          <p14:tracePt t="75043" x="5715000" y="3116263"/>
          <p14:tracePt t="75059" x="5661025" y="3116263"/>
          <p14:tracePt t="75076" x="5622925" y="3116263"/>
          <p14:tracePt t="75092" x="5616575" y="3116263"/>
          <p14:tracePt t="75109" x="5600700" y="3116263"/>
          <p14:tracePt t="75125" x="5570538" y="3116263"/>
          <p14:tracePt t="75142" x="5418138" y="3116263"/>
          <p14:tracePt t="75160" x="5311775" y="3140075"/>
          <p14:tracePt t="75177" x="5249863" y="3140075"/>
          <p14:tracePt t="75193" x="5211763" y="3154363"/>
          <p14:tracePt t="75209" x="5203825" y="3154363"/>
          <p14:tracePt t="75225" x="5197475" y="3154363"/>
          <p14:tracePt t="75242" x="5165725" y="3162300"/>
          <p14:tracePt t="75259" x="5151438" y="3162300"/>
          <p14:tracePt t="75275" x="5121275" y="3162300"/>
          <p14:tracePt t="75292" x="5083175" y="3162300"/>
          <p14:tracePt t="75309" x="5051425" y="3162300"/>
          <p14:tracePt t="75326" x="5021263" y="3162300"/>
          <p14:tracePt t="75342" x="5006975" y="3170238"/>
          <p14:tracePt t="75360" x="4960938" y="3170238"/>
          <p14:tracePt t="75377" x="4906963" y="3170238"/>
          <p14:tracePt t="75395" x="4770438" y="3170238"/>
          <p14:tracePt t="75409" x="4702175" y="3170238"/>
          <p14:tracePt t="75426" x="4648200" y="3170238"/>
          <p14:tracePt t="76340" x="4648200" y="3178175"/>
          <p14:tracePt t="76383" x="4648200" y="3184525"/>
          <p14:tracePt t="76408" x="4648200" y="3192463"/>
          <p14:tracePt t="76431" x="4640263" y="3192463"/>
          <p14:tracePt t="76441" x="4640263" y="3200400"/>
          <p14:tracePt t="76447" x="4625975" y="3200400"/>
          <p14:tracePt t="76463" x="4602163" y="3200400"/>
          <p14:tracePt t="76473" x="4564063" y="3216275"/>
          <p14:tracePt t="76490" x="4518025" y="3216275"/>
          <p14:tracePt t="76507" x="4503738" y="3216275"/>
          <p14:tracePt t="76523" x="4495800" y="3222625"/>
          <p14:tracePt t="76540" x="4487863" y="3222625"/>
          <p14:tracePt t="76560" x="4487863" y="3230563"/>
          <p14:tracePt t="76576" x="4479925" y="3230563"/>
          <p14:tracePt t="76590" x="4427538" y="3238500"/>
          <p14:tracePt t="76609" x="4381500" y="3238500"/>
          <p14:tracePt t="76625" x="4351338" y="3238500"/>
          <p14:tracePt t="76642" x="4335463" y="3238500"/>
          <p14:tracePt t="76658" x="4321175" y="3246438"/>
          <p14:tracePt t="76674" x="4313238" y="3254375"/>
          <p14:tracePt t="76691" x="4305300" y="3260725"/>
          <p14:tracePt t="76708" x="4275138" y="3268663"/>
          <p14:tracePt t="76724" x="4244975" y="3276600"/>
          <p14:tracePt t="76741" x="4198938" y="3292475"/>
          <p14:tracePt t="76758" x="4106863" y="3330575"/>
          <p14:tracePt t="76776" x="4084638" y="3330575"/>
          <p14:tracePt t="76790" x="4016375" y="3344863"/>
          <p14:tracePt t="76790" x="4000500" y="3344863"/>
          <p14:tracePt t="76808" x="3992563" y="3352800"/>
          <p14:tracePt t="76823" x="3978275" y="3360738"/>
          <p14:tracePt t="76841" x="3970338" y="3375025"/>
          <p14:tracePt t="76858" x="3946525" y="3406775"/>
          <p14:tracePt t="76874" x="3902075" y="3436938"/>
          <p14:tracePt t="76891" x="3870325" y="3451225"/>
          <p14:tracePt t="76907" x="3848100" y="3467100"/>
          <p14:tracePt t="76924" x="3848100" y="3475038"/>
          <p14:tracePt t="76975" x="3848100" y="3489325"/>
          <p14:tracePt t="76992" x="3848100" y="3505200"/>
          <p14:tracePt t="77008" x="3848100" y="3521075"/>
          <p14:tracePt t="77015" x="3848100" y="3535363"/>
          <p14:tracePt t="77025" x="3848100" y="3551238"/>
          <p14:tracePt t="77041" x="3848100" y="3565525"/>
          <p14:tracePt t="77058" x="3840163" y="3581400"/>
          <p14:tracePt t="77074" x="3832225" y="3611563"/>
          <p14:tracePt t="77090" x="3825875" y="3641725"/>
          <p14:tracePt t="77107" x="3810000" y="3679825"/>
          <p14:tracePt t="77124" x="3787775" y="3711575"/>
          <p14:tracePt t="77140" x="3779838" y="3717925"/>
          <p14:tracePt t="77157" x="3749675" y="3733800"/>
          <p14:tracePt t="77174" x="3711575" y="3771900"/>
          <p14:tracePt t="77174" x="3687763" y="3787775"/>
          <p14:tracePt t="77192" x="3673475" y="3802063"/>
          <p14:tracePt t="77207" x="3611563" y="3878263"/>
          <p14:tracePt t="77225" x="3559175" y="3932238"/>
          <p14:tracePt t="77241" x="3497263" y="4000500"/>
          <p14:tracePt t="77258" x="3436938" y="4054475"/>
          <p14:tracePt t="77274" x="3390900" y="4122738"/>
          <p14:tracePt t="77290" x="3360738" y="4191000"/>
          <p14:tracePt t="77308" x="3306763" y="4251325"/>
          <p14:tracePt t="77324" x="3192463" y="4359275"/>
          <p14:tracePt t="77340" x="3086100" y="4441825"/>
          <p14:tracePt t="77357" x="3001963" y="4549775"/>
          <p14:tracePt t="77374" x="2887663" y="4640263"/>
          <p14:tracePt t="77374" x="2865438" y="4664075"/>
          <p14:tracePt t="77394" x="2835275" y="4708525"/>
          <p14:tracePt t="77394" x="2819400" y="4740275"/>
          <p14:tracePt t="77408" x="2765425" y="4792663"/>
          <p14:tracePt t="77425" x="2735263" y="4830763"/>
          <p14:tracePt t="77441" x="2713038" y="4860925"/>
          <p14:tracePt t="77457" x="2682875" y="4892675"/>
          <p14:tracePt t="77474" x="2644775" y="4922838"/>
          <p14:tracePt t="77490" x="2598738" y="4945063"/>
          <p14:tracePt t="77507" x="2574925" y="4968875"/>
          <p14:tracePt t="77525" x="2522538" y="4983163"/>
          <p14:tracePt t="77540" x="2460625" y="4991100"/>
          <p14:tracePt t="77557" x="2378075" y="4991100"/>
          <p14:tracePt t="77573" x="2339975" y="5006975"/>
          <p14:tracePt t="77590" x="2286000" y="5013325"/>
          <p14:tracePt t="77609" x="2270125" y="5021263"/>
          <p14:tracePt t="77625" x="2225675" y="5045075"/>
          <p14:tracePt t="77641" x="2155825" y="5045075"/>
          <p14:tracePt t="77657" x="2095500" y="5051425"/>
          <p14:tracePt t="77674" x="2011363" y="5059363"/>
          <p14:tracePt t="77690" x="1943100" y="5059363"/>
          <p14:tracePt t="77707" x="1927225" y="5075238"/>
          <p14:tracePt t="77722" x="1920875" y="5075238"/>
          <p14:tracePt t="77751" x="1912938" y="5083175"/>
          <p14:tracePt t="77775" x="1905000" y="5083175"/>
          <p14:tracePt t="77783" x="1912938" y="5083175"/>
          <p14:tracePt t="77887" x="1920875" y="5083175"/>
          <p14:tracePt t="77895" x="1927225" y="5083175"/>
          <p14:tracePt t="77905" x="1943100" y="5083175"/>
          <p14:tracePt t="77923" x="1951038" y="5083175"/>
          <p14:tracePt t="77939" x="1958975" y="5083175"/>
          <p14:tracePt t="77956" x="1981200" y="5083175"/>
          <p14:tracePt t="77984" x="1989138" y="5083175"/>
          <p14:tracePt t="77992" x="2003425" y="5075238"/>
          <p14:tracePt t="78006" x="2073275" y="5051425"/>
          <p14:tracePt t="78025" x="2117725" y="5045075"/>
          <p14:tracePt t="78041" x="2133600" y="5029200"/>
          <p14:tracePt t="78056" x="2155825" y="5013325"/>
          <p14:tracePt t="78073" x="2187575" y="4999038"/>
          <p14:tracePt t="78089" x="2209800" y="4999038"/>
          <p14:tracePt t="78106" x="2217738" y="4999038"/>
          <p14:tracePt t="78122" x="2225675" y="4991100"/>
          <p14:tracePt t="78139" x="2225675" y="4983163"/>
          <p14:tracePt t="78155" x="2225675" y="4975225"/>
          <p14:tracePt t="78172" x="2225675" y="4953000"/>
          <p14:tracePt t="78189" x="2225675" y="4937125"/>
          <p14:tracePt t="78208" x="2225675" y="4930775"/>
          <p14:tracePt t="78222" x="2225675" y="4914900"/>
          <p14:tracePt t="78256" x="2217738" y="4906963"/>
          <p14:tracePt t="78273" x="2209800" y="4899025"/>
          <p14:tracePt t="78279" x="2193925" y="4892675"/>
          <p14:tracePt t="78289" x="2163763" y="4868863"/>
          <p14:tracePt t="78306" x="2141538" y="4846638"/>
          <p14:tracePt t="78323" x="2125663" y="4822825"/>
          <p14:tracePt t="78339" x="2095500" y="4808538"/>
          <p14:tracePt t="78355" x="2079625" y="4792663"/>
          <p14:tracePt t="78372" x="2065338" y="4792663"/>
          <p14:tracePt t="78389" x="2049463" y="4784725"/>
          <p14:tracePt t="78406" x="2041525" y="4784725"/>
          <p14:tracePt t="78422" x="2027238" y="4784725"/>
          <p14:tracePt t="78440" x="2019300" y="4784725"/>
          <p14:tracePt t="78457" x="1981200" y="4784725"/>
          <p14:tracePt t="78473" x="1951038" y="4784725"/>
          <p14:tracePt t="78490" x="1920875" y="4784725"/>
          <p14:tracePt t="78506" x="1905000" y="4784725"/>
          <p14:tracePt t="78522" x="1897063" y="4784725"/>
          <p14:tracePt t="78538" x="1874838" y="4784725"/>
          <p14:tracePt t="78556" x="1836738" y="4808538"/>
          <p14:tracePt t="78572" x="1782763" y="4854575"/>
          <p14:tracePt t="78589" x="1768475" y="4868863"/>
          <p14:tracePt t="78611" x="1760538" y="4868863"/>
          <p14:tracePt t="78621" x="1752600" y="4876800"/>
          <p14:tracePt t="78637" x="1744663" y="4876800"/>
          <p14:tracePt t="78656" x="1744663" y="4892675"/>
          <p14:tracePt t="78673" x="1744663" y="4914900"/>
          <p14:tracePt t="78688" x="1730375" y="4953000"/>
          <p14:tracePt t="78705" x="1730375" y="4983163"/>
          <p14:tracePt t="78721" x="1730375" y="5006975"/>
          <p14:tracePt t="78738" x="1730375" y="5021263"/>
          <p14:tracePt t="78755" x="1730375" y="5029200"/>
          <p14:tracePt t="78771" x="1730375" y="5037138"/>
          <p14:tracePt t="78788" x="1730375" y="5045075"/>
          <p14:tracePt t="78808" x="1730375" y="5059363"/>
          <p14:tracePt t="78824" x="1730375" y="5075238"/>
          <p14:tracePt t="78838" x="1730375" y="5121275"/>
          <p14:tracePt t="78857" x="1730375" y="5159375"/>
          <p14:tracePt t="78873" x="1730375" y="5189538"/>
          <p14:tracePt t="78890" x="1730375" y="5203825"/>
          <p14:tracePt t="78905" x="1714500" y="5227638"/>
          <p14:tracePt t="78922" x="1714500" y="5235575"/>
          <p14:tracePt t="78938" x="1714500" y="5257800"/>
          <p14:tracePt t="78955" x="1714500" y="5287963"/>
          <p14:tracePt t="78972" x="1714500" y="5326063"/>
          <p14:tracePt t="78989" x="1714500" y="5349875"/>
          <p14:tracePt t="79006" x="1714500" y="5387975"/>
          <p14:tracePt t="79021" x="1722438" y="5410200"/>
          <p14:tracePt t="79037" x="1730375" y="5426075"/>
          <p14:tracePt t="79054" x="1736725" y="5426075"/>
          <p14:tracePt t="79072" x="1760538" y="5426075"/>
          <p14:tracePt t="79089" x="1812925" y="5426075"/>
          <p14:tracePt t="79106" x="1882775" y="5426075"/>
          <p14:tracePt t="79122" x="1927225" y="5426075"/>
          <p14:tracePt t="79138" x="1943100" y="5426075"/>
          <p14:tracePt t="79154" x="1958975" y="5418138"/>
          <p14:tracePt t="79191" x="1965325" y="5402263"/>
          <p14:tracePt t="79199" x="1989138" y="5380038"/>
          <p14:tracePt t="79208" x="2011363" y="5356225"/>
          <p14:tracePt t="79221" x="2041525" y="5334000"/>
          <p14:tracePt t="79221" x="2049463" y="5318125"/>
          <p14:tracePt t="79240" x="2087563" y="5295900"/>
          <p14:tracePt t="79257" x="2125663" y="5273675"/>
          <p14:tracePt t="79273" x="2133600" y="5257800"/>
          <p14:tracePt t="79289" x="2155825" y="5203825"/>
          <p14:tracePt t="79306" x="2163763" y="5159375"/>
          <p14:tracePt t="79322" x="2171700" y="5127625"/>
          <p14:tracePt t="79338" x="2171700" y="5105400"/>
          <p14:tracePt t="79355" x="2179638" y="5097463"/>
          <p14:tracePt t="79371" x="2179638" y="5089525"/>
          <p14:tracePt t="79388" x="2187575" y="5083175"/>
          <p14:tracePt t="79415" x="2193925" y="5075238"/>
          <p14:tracePt t="79431" x="2193925" y="5067300"/>
          <p14:tracePt t="79440" x="2201863" y="5045075"/>
          <p14:tracePt t="79456" x="2209800" y="5013325"/>
          <p14:tracePt t="79473" x="2209800" y="4968875"/>
          <p14:tracePt t="79489" x="2209800" y="4937125"/>
          <p14:tracePt t="79507" x="2209800" y="4930775"/>
          <p14:tracePt t="79521" x="2209800" y="4922838"/>
          <p14:tracePt t="79559" x="2201863" y="4922838"/>
          <p14:tracePt t="79567" x="2187575" y="4922838"/>
          <p14:tracePt t="79575" x="2179638" y="4922838"/>
          <p14:tracePt t="79587" x="2149475" y="4922838"/>
          <p14:tracePt t="79587" x="2133600" y="4914900"/>
          <p14:tracePt t="79610" x="2111375" y="4914900"/>
          <p14:tracePt t="79622" x="2079625" y="4899025"/>
          <p14:tracePt t="79638" x="2073275" y="4892675"/>
          <p14:tracePt t="79638" x="2065338" y="4892675"/>
          <p14:tracePt t="79656" x="2057400" y="4892675"/>
          <p14:tracePt t="79688" x="2049463" y="4884738"/>
          <p14:tracePt t="79695" x="2041525" y="4884738"/>
          <p14:tracePt t="79720" x="2035175" y="4884738"/>
          <p14:tracePt t="79727" x="2027238" y="4884738"/>
          <p14:tracePt t="79737" x="2011363" y="4884738"/>
          <p14:tracePt t="79754" x="1981200" y="4899025"/>
          <p14:tracePt t="79771" x="1927225" y="4922838"/>
          <p14:tracePt t="79788" x="1836738" y="4945063"/>
          <p14:tracePt t="79804" x="1798638" y="4968875"/>
          <p14:tracePt t="79821" x="1790700" y="4968875"/>
          <p14:tracePt t="79837" x="1790700" y="4975225"/>
          <p14:tracePt t="79854" x="1782763" y="4983163"/>
          <p14:tracePt t="79871" x="1768475" y="5037138"/>
          <p14:tracePt t="79890" x="1768475" y="5067300"/>
          <p14:tracePt t="79905" x="1744663" y="5105400"/>
          <p14:tracePt t="79922" x="1744663" y="5127625"/>
          <p14:tracePt t="79938" x="1744663" y="5159375"/>
          <p14:tracePt t="79954" x="1744663" y="5197475"/>
          <p14:tracePt t="79971" x="1744663" y="5227638"/>
          <p14:tracePt t="79989" x="1744663" y="5257800"/>
          <p14:tracePt t="80005" x="1752600" y="5280025"/>
          <p14:tracePt t="80021" x="1768475" y="5318125"/>
          <p14:tracePt t="80037" x="1798638" y="5356225"/>
          <p14:tracePt t="80037" x="1812925" y="5372100"/>
          <p14:tracePt t="80057" x="1836738" y="5394325"/>
          <p14:tracePt t="80070" x="1882775" y="5402263"/>
          <p14:tracePt t="80089" x="1889125" y="5402263"/>
          <p14:tracePt t="80104" x="1905000" y="5402263"/>
          <p14:tracePt t="80122" x="1935163" y="5394325"/>
          <p14:tracePt t="80138" x="1958975" y="5364163"/>
          <p14:tracePt t="80154" x="1989138" y="5341938"/>
          <p14:tracePt t="80171" x="1997075" y="5341938"/>
          <p14:tracePt t="80187" x="2003425" y="5341938"/>
          <p14:tracePt t="80207" x="2003425" y="5334000"/>
          <p14:tracePt t="80255" x="2003425" y="5318125"/>
          <p14:tracePt t="80272" x="1997075" y="5318125"/>
          <p14:tracePt t="80487" x="1997075" y="5326063"/>
          <p14:tracePt t="80647" x="2003425" y="5326063"/>
          <p14:tracePt t="80672" x="2011363" y="5334000"/>
          <p14:tracePt t="80679" x="2019300" y="5334000"/>
          <p14:tracePt t="80688" x="2035175" y="5334000"/>
          <p14:tracePt t="80727" x="2041525" y="5334000"/>
          <p14:tracePt t="80743" x="2057400" y="5334000"/>
          <p14:tracePt t="80752" x="2103438" y="5334000"/>
          <p14:tracePt t="80759" x="2141538" y="5334000"/>
          <p14:tracePt t="80769" x="2293938" y="5334000"/>
          <p14:tracePt t="80787" x="2438400" y="5356225"/>
          <p14:tracePt t="80803" x="2468563" y="5364163"/>
          <p14:tracePt t="80819" x="2484438" y="5364163"/>
          <p14:tracePt t="80847" x="2492375" y="5364163"/>
          <p14:tracePt t="80863" x="2506663" y="5364163"/>
          <p14:tracePt t="80872" x="2536825" y="5364163"/>
          <p14:tracePt t="80872" x="2574925" y="5364163"/>
          <p14:tracePt t="80889" x="2628900" y="5364163"/>
          <p14:tracePt t="80903" x="2803525" y="5372100"/>
          <p14:tracePt t="80921" x="2887663" y="5372100"/>
          <p14:tracePt t="80937" x="2971800" y="5372100"/>
          <p14:tracePt t="80954" x="3078163" y="5372100"/>
          <p14:tracePt t="80970" x="3192463" y="5372100"/>
          <p14:tracePt t="80987" x="3292475" y="5380038"/>
          <p14:tracePt t="81003" x="3336925" y="5387975"/>
          <p14:tracePt t="81020" x="3360738" y="5387975"/>
          <p14:tracePt t="81038" x="3375025" y="5394325"/>
          <p14:tracePt t="81052" x="3398838" y="5402263"/>
          <p14:tracePt t="81069" x="3436938" y="5402263"/>
          <p14:tracePt t="81069" x="3451225" y="5402263"/>
          <p14:tracePt t="81089" x="3467100" y="5402263"/>
          <p14:tracePt t="81103" x="3597275" y="5402263"/>
          <p14:tracePt t="81121" x="3703638" y="5402263"/>
          <p14:tracePt t="81137" x="3817938" y="5402263"/>
          <p14:tracePt t="81154" x="3870325" y="5402263"/>
          <p14:tracePt t="81170" x="3902075" y="5402263"/>
          <p14:tracePt t="81186" x="3924300" y="5402263"/>
          <p14:tracePt t="81203" x="3992563" y="5402263"/>
          <p14:tracePt t="81219" x="4106863" y="5402263"/>
          <p14:tracePt t="81236" x="4191000" y="5402263"/>
          <p14:tracePt t="81253" x="4267200" y="5402263"/>
          <p14:tracePt t="81269" x="4297363" y="5418138"/>
          <p14:tracePt t="81287" x="4313238" y="5418138"/>
          <p14:tracePt t="81287" x="4313238" y="5426075"/>
          <p14:tracePt t="81305" x="4365625" y="5426075"/>
          <p14:tracePt t="81321" x="4503738" y="5426075"/>
          <p14:tracePt t="81337" x="4664075" y="5448300"/>
          <p14:tracePt t="81354" x="4816475" y="5470525"/>
          <p14:tracePt t="81369" x="4876800" y="5486400"/>
          <p14:tracePt t="81388" x="4884738" y="5486400"/>
          <p14:tracePt t="81402" x="4876800" y="5486400"/>
          <p14:tracePt t="81575" x="4868863" y="5486400"/>
          <p14:tracePt t="81583" x="4860925" y="5486400"/>
          <p14:tracePt t="81623" x="4860925" y="5494338"/>
          <p14:tracePt t="81799" x="4854575" y="5494338"/>
          <p14:tracePt t="81879" x="4846638" y="5502275"/>
          <p14:tracePt t="81927" x="4838700" y="5502275"/>
          <p14:tracePt t="81967" x="4830763" y="5502275"/>
          <p14:tracePt t="81975" x="4816475" y="5502275"/>
          <p14:tracePt t="81986" x="4800600" y="5508625"/>
          <p14:tracePt t="82001" x="4792663" y="5516563"/>
          <p14:tracePt t="82079" x="4792663" y="5524500"/>
          <p14:tracePt t="82263" x="4784725" y="5524500"/>
          <p14:tracePt t="82383" x="4784725" y="5532438"/>
          <p14:tracePt t="83103" x="4778375" y="5540375"/>
          <p14:tracePt t="83623" x="4778375" y="5532438"/>
          <p14:tracePt t="83687" x="4778375" y="5524500"/>
          <p14:tracePt t="83775" x="4778375" y="5516563"/>
          <p14:tracePt t="83823" x="4778375" y="5508625"/>
          <p14:tracePt t="83832" x="4778375" y="5502275"/>
          <p14:tracePt t="83887" x="4778375" y="5494338"/>
          <p14:tracePt t="83903" x="4784725" y="5486400"/>
          <p14:tracePt t="83911" x="4784725" y="5470525"/>
          <p14:tracePt t="83920" x="4792663" y="5470525"/>
          <p14:tracePt t="83934" x="4792663" y="5448300"/>
          <p14:tracePt t="83950" x="4792663" y="5432425"/>
          <p14:tracePt t="83966" x="4792663" y="5418138"/>
          <p14:tracePt t="83984" x="4792663" y="5410200"/>
          <p14:tracePt t="84007" x="4792663" y="5402263"/>
          <p14:tracePt t="84017" x="4784725" y="5380038"/>
          <p14:tracePt t="84035" x="4784725" y="5372100"/>
          <p14:tracePt t="84049" x="4778375" y="5372100"/>
          <p14:tracePt t="84071" x="4770438" y="5372100"/>
          <p14:tracePt t="84111" x="4762500" y="5372100"/>
          <p14:tracePt t="84119" x="4754563" y="5372100"/>
          <p14:tracePt t="84271" x="4754563" y="5380038"/>
          <p14:tracePt t="84295" x="4754563" y="5387975"/>
          <p14:tracePt t="84303" x="4754563" y="5394325"/>
          <p14:tracePt t="84316" x="4754563" y="5418138"/>
          <p14:tracePt t="84333" x="4740275" y="5440363"/>
          <p14:tracePt t="84350" x="4694238" y="5464175"/>
          <p14:tracePt t="84369" x="4670425" y="5470525"/>
          <p14:tracePt t="84383" x="4632325" y="5494338"/>
          <p14:tracePt t="84401" x="4618038" y="5494338"/>
          <p14:tracePt t="84416" x="4632325" y="5494338"/>
          <p14:tracePt t="84599" x="4648200" y="5494338"/>
          <p14:tracePt t="84607" x="4664075" y="5494338"/>
          <p14:tracePt t="84623" x="4670425" y="5494338"/>
          <p14:tracePt t="84639" x="4686300" y="5494338"/>
          <p14:tracePt t="84650" x="4746625" y="5516563"/>
          <p14:tracePt t="84667" x="4846638" y="5554663"/>
          <p14:tracePt t="84683" x="4914900" y="5570538"/>
          <p14:tracePt t="84699" x="4937125" y="5578475"/>
          <p14:tracePt t="84716" x="4945063" y="5578475"/>
          <p14:tracePt t="84732" x="4953000" y="5578475"/>
          <p14:tracePt t="84749" x="4968875" y="5578475"/>
          <p14:tracePt t="84766" x="4975225" y="5578475"/>
          <p14:tracePt t="84782" x="4991100" y="5578475"/>
          <p14:tracePt t="84800" x="4999038" y="5578475"/>
          <p14:tracePt t="84823" x="5021263" y="5578475"/>
          <p14:tracePt t="84833" x="5083175" y="5578475"/>
          <p14:tracePt t="84849" x="5173663" y="5584825"/>
          <p14:tracePt t="84866" x="5280025" y="5600700"/>
          <p14:tracePt t="84884" x="5387975" y="5630863"/>
          <p14:tracePt t="84899" x="5418138" y="5630863"/>
          <p14:tracePt t="84917" x="5426075" y="5630863"/>
          <p14:tracePt t="84943" x="5426075" y="5622925"/>
          <p14:tracePt t="84952" x="5426075" y="5608638"/>
          <p14:tracePt t="84965" x="5426075" y="5592763"/>
          <p14:tracePt t="84982" x="5418138" y="5592763"/>
          <p14:tracePt t="85103" x="5394325" y="5592763"/>
          <p14:tracePt t="85111" x="5380038" y="5592763"/>
          <p14:tracePt t="85119" x="5349875" y="5600700"/>
          <p14:tracePt t="85131" x="5295900" y="5600700"/>
          <p14:tracePt t="85149" x="5265738" y="5600700"/>
          <p14:tracePt t="85166" x="5241925" y="5608638"/>
          <p14:tracePt t="85183" x="5227638" y="5608638"/>
          <p14:tracePt t="85183" x="5219700" y="5608638"/>
          <p14:tracePt t="85200" x="5203825" y="5616575"/>
          <p14:tracePt t="85216" x="5159375" y="5616575"/>
          <p14:tracePt t="85233" x="5045075" y="5616575"/>
          <p14:tracePt t="85249" x="4922838" y="5616575"/>
          <p14:tracePt t="85266" x="4846638" y="5616575"/>
          <p14:tracePt t="85282" x="4838700" y="5616575"/>
          <p14:tracePt t="85298" x="4830763" y="5616575"/>
          <p14:tracePt t="85327" x="4822825" y="5616575"/>
          <p14:tracePt t="85351" x="4800600" y="5616575"/>
          <p14:tracePt t="85359" x="4784725" y="5616575"/>
          <p14:tracePt t="85368" x="4770438" y="5616575"/>
          <p14:tracePt t="85368" x="4754563" y="5616575"/>
          <p14:tracePt t="85385" x="4724400" y="5616575"/>
          <p14:tracePt t="85398" x="4702175" y="5600700"/>
          <p14:tracePt t="85415" x="4686300" y="5600700"/>
          <p14:tracePt t="85448" x="4678363" y="5592763"/>
          <p14:tracePt t="85519" x="4670425" y="5584825"/>
          <p14:tracePt t="85615" x="4664075" y="5578475"/>
          <p14:tracePt t="85632" x="4670425" y="5578475"/>
          <p14:tracePt t="85863" x="4678363" y="5578475"/>
          <p14:tracePt t="85999" x="4686300" y="5578475"/>
          <p14:tracePt t="86039" x="4702175" y="5578475"/>
          <p14:tracePt t="86127" x="4708525" y="5578475"/>
          <p14:tracePt t="86143" x="4724400" y="5584825"/>
          <p14:tracePt t="86151" x="4732338" y="5584825"/>
          <p14:tracePt t="86164" x="4746625" y="5592763"/>
          <p14:tracePt t="86180" x="4754563" y="5592763"/>
          <p14:tracePt t="86197" x="4762500" y="5592763"/>
          <p14:tracePt t="86215" x="4800600" y="5592763"/>
          <p14:tracePt t="86233" x="4846638" y="5592763"/>
          <p14:tracePt t="86249" x="4868863" y="5592763"/>
          <p14:tracePt t="86265" x="4884738" y="5592763"/>
          <p14:tracePt t="86282" x="4914900" y="5592763"/>
          <p14:tracePt t="86298" x="4953000" y="5592763"/>
          <p14:tracePt t="86315" x="5006975" y="5592763"/>
          <p14:tracePt t="86331" x="5029200" y="5592763"/>
          <p14:tracePt t="86347" x="5037138" y="5592763"/>
          <p14:tracePt t="86364" x="5045075" y="5592763"/>
          <p14:tracePt t="86383" x="5075238" y="5592763"/>
          <p14:tracePt t="86398" x="5165725" y="5592763"/>
          <p14:tracePt t="86414" x="5295900" y="5592763"/>
          <p14:tracePt t="86414" x="5364163" y="5600700"/>
          <p14:tracePt t="86433" x="5410200" y="5608638"/>
          <p14:tracePt t="86449" x="5418138" y="5608638"/>
          <p14:tracePt t="86471" x="5418138" y="5600700"/>
          <p14:tracePt t="86496" x="5410200" y="5600700"/>
          <p14:tracePt t="86551" x="5402263" y="5600700"/>
          <p14:tracePt t="86575" x="5394325" y="5600700"/>
          <p14:tracePt t="86591" x="5387975" y="5600700"/>
          <p14:tracePt t="86663" x="5380038" y="5600700"/>
          <p14:tracePt t="86672" x="5364163" y="5600700"/>
          <p14:tracePt t="86681" x="5356225" y="5600700"/>
          <p14:tracePt t="86697" x="5326063" y="5600700"/>
          <p14:tracePt t="86714" x="5318125" y="5600700"/>
          <p14:tracePt t="86735" x="5303838" y="5600700"/>
          <p14:tracePt t="86746" x="5280025" y="5600700"/>
          <p14:tracePt t="86764" x="5189538" y="5600700"/>
          <p14:tracePt t="86780" x="4983163" y="5578475"/>
          <p14:tracePt t="86797" x="4778375" y="5570538"/>
          <p14:tracePt t="86814" x="4632325" y="5546725"/>
          <p14:tracePt t="86814" x="4602163" y="5532438"/>
          <p14:tracePt t="86832" x="4594225" y="5532438"/>
          <p14:tracePt t="86846" x="4587875" y="5532438"/>
          <p14:tracePt t="86864" x="4579938" y="5532438"/>
          <p14:tracePt t="86896" x="4572000" y="5532438"/>
          <p14:tracePt t="86903" x="4556125" y="5532438"/>
          <p14:tracePt t="86919" x="4541838" y="5532438"/>
          <p14:tracePt t="86930" x="4511675" y="5532438"/>
          <p14:tracePt t="86947" x="4495800" y="5532438"/>
          <p14:tracePt t="86963" x="4487863" y="5532438"/>
          <p14:tracePt t="87031" x="4479925" y="5532438"/>
          <p14:tracePt t="87055" x="4487863" y="5532438"/>
          <p14:tracePt t="87159" x="4487863" y="5540375"/>
          <p14:tracePt t="87175" x="4495800" y="5540375"/>
          <p14:tracePt t="87183" x="4511675" y="5540375"/>
          <p14:tracePt t="87199" x="4518025" y="5540375"/>
          <p14:tracePt t="87215" x="4525963" y="5540375"/>
          <p14:tracePt t="87229" x="4541838" y="5540375"/>
          <p14:tracePt t="87247" x="4549775" y="5540375"/>
          <p14:tracePt t="87263" x="4564063" y="5540375"/>
          <p14:tracePt t="87280" x="4602163" y="5540375"/>
          <p14:tracePt t="87298" x="4664075" y="5540375"/>
          <p14:tracePt t="87315" x="4732338" y="5562600"/>
          <p14:tracePt t="87330" x="4746625" y="5562600"/>
          <p14:tracePt t="87346" x="4762500" y="5562600"/>
          <p14:tracePt t="87367" x="4784725" y="5570538"/>
          <p14:tracePt t="87407" x="4792663" y="5578475"/>
          <p14:tracePt t="87415" x="4830763" y="5578475"/>
          <p14:tracePt t="87429" x="4922838" y="5592763"/>
          <p14:tracePt t="87429" x="4960938" y="5600700"/>
          <p14:tracePt t="87449" x="5013325" y="5616575"/>
          <p14:tracePt t="87463" x="5059363" y="5616575"/>
          <p14:tracePt t="87481" x="5075238" y="5616575"/>
          <p14:tracePt t="87512" x="5083175" y="5608638"/>
          <p14:tracePt t="87519" x="5097463" y="5608638"/>
          <p14:tracePt t="87530" x="5151438" y="5584825"/>
          <p14:tracePt t="87547" x="5173663" y="5584825"/>
          <p14:tracePt t="87563" x="5203825" y="5584825"/>
          <p14:tracePt t="87580" x="5235575" y="5584825"/>
          <p14:tracePt t="87596" x="5273675" y="5584825"/>
          <p14:tracePt t="87596" x="5287963" y="5584825"/>
          <p14:tracePt t="87617" x="5303838" y="5584825"/>
          <p14:tracePt t="87628" x="5318125" y="5584825"/>
          <p14:tracePt t="87645" x="5326063" y="5584825"/>
          <p14:tracePt t="87662" x="5318125" y="5584825"/>
          <p14:tracePt t="87847" x="5311775" y="5584825"/>
          <p14:tracePt t="88977" x="5311775" y="5592763"/>
          <p14:tracePt t="89719" x="5303838" y="5592763"/>
          <p14:tracePt t="94626" x="5303838" y="5584825"/>
          <p14:tracePt t="95610" x="5303838" y="5592763"/>
          <p14:tracePt t="95751" x="5311775" y="5592763"/>
          <p14:tracePt t="95895" x="5318125" y="5592763"/>
          <p14:tracePt t="95911" x="5326063" y="5592763"/>
          <p14:tracePt t="95935" x="5326063" y="5584825"/>
          <p14:tracePt t="95943" x="5334000" y="5584825"/>
          <p14:tracePt t="95954" x="5334000" y="5578475"/>
          <p14:tracePt t="95970" x="5349875" y="5546725"/>
          <p14:tracePt t="95988" x="5380038" y="5502275"/>
          <p14:tracePt t="96004" x="5440363" y="5418138"/>
          <p14:tracePt t="96021" x="5470525" y="5372100"/>
          <p14:tracePt t="96037" x="5486400" y="5349875"/>
          <p14:tracePt t="96037" x="5494338" y="5326063"/>
          <p14:tracePt t="96057" x="5494338" y="5318125"/>
          <p14:tracePt t="96072" x="5502275" y="5311775"/>
          <p14:tracePt t="96089" x="5508625" y="5287963"/>
          <p14:tracePt t="96106" x="5524500" y="5273675"/>
          <p14:tracePt t="96122" x="5532438" y="5257800"/>
          <p14:tracePt t="96137" x="5532438" y="5227638"/>
          <p14:tracePt t="96154" x="5532438" y="5219700"/>
          <p14:tracePt t="96287" x="5532438" y="5227638"/>
          <p14:tracePt t="96383" x="5524500" y="5235575"/>
          <p14:tracePt t="96391" x="5524500" y="5241925"/>
          <p14:tracePt t="96403" x="5516563" y="5280025"/>
          <p14:tracePt t="96421" x="5502275" y="5326063"/>
          <p14:tracePt t="96437" x="5478463" y="5380038"/>
          <p14:tracePt t="96454" x="5440363" y="5432425"/>
          <p14:tracePt t="96454" x="5426075" y="5448300"/>
          <p14:tracePt t="96472" x="5402263" y="5486400"/>
          <p14:tracePt t="96489" x="5394325" y="5494338"/>
          <p14:tracePt t="96505" x="5380038" y="5516563"/>
          <p14:tracePt t="96522" x="5364163" y="5532438"/>
          <p14:tracePt t="96538" x="5356225" y="5532438"/>
          <p14:tracePt t="96553" x="5341938" y="5546725"/>
          <p14:tracePt t="96570" x="5287963" y="5546725"/>
          <p14:tracePt t="96586" x="5257800" y="5562600"/>
          <p14:tracePt t="96604" x="5227638" y="5562600"/>
          <p14:tracePt t="96621" x="5203825" y="5562600"/>
          <p14:tracePt t="96637" x="5159375" y="5546725"/>
          <p14:tracePt t="96654" x="5113338" y="5546725"/>
          <p14:tracePt t="96654" x="5097463" y="5540375"/>
          <p14:tracePt t="96673" x="5097463" y="5532438"/>
          <p14:tracePt t="96673" x="5083175" y="5532438"/>
          <p14:tracePt t="96688" x="5059363" y="5516563"/>
          <p14:tracePt t="96705" x="4999038" y="5494338"/>
          <p14:tracePt t="96721" x="4899025" y="5456238"/>
          <p14:tracePt t="96738" x="4784725" y="5394325"/>
          <p14:tracePt t="96754" x="4694238" y="5356225"/>
          <p14:tracePt t="96770" x="4656138" y="5334000"/>
          <p14:tracePt t="96787" x="4656138" y="5326063"/>
          <p14:tracePt t="96855" x="4656138" y="5318125"/>
          <p14:tracePt t="96863" x="4656138" y="5311775"/>
          <p14:tracePt t="97023" x="4664075" y="5326063"/>
          <p14:tracePt t="97039" x="4670425" y="5334000"/>
          <p14:tracePt t="97047" x="4670425" y="5341938"/>
          <p14:tracePt t="97056" x="4686300" y="5356225"/>
          <p14:tracePt t="97069" x="4694238" y="5372100"/>
          <p14:tracePt t="97086" x="4724400" y="5426075"/>
          <p14:tracePt t="97104" x="4754563" y="5456238"/>
          <p14:tracePt t="97121" x="4784725" y="5486400"/>
          <p14:tracePt t="97137" x="4808538" y="5508625"/>
          <p14:tracePt t="97154" x="4830763" y="5508625"/>
          <p14:tracePt t="97170" x="4838700" y="5508625"/>
          <p14:tracePt t="97186" x="4854575" y="5508625"/>
          <p14:tracePt t="97203" x="4892675" y="5508625"/>
          <p14:tracePt t="97220" x="4968875" y="5508625"/>
          <p14:tracePt t="97236" x="5045075" y="5508625"/>
          <p14:tracePt t="97253" x="5067300" y="5508625"/>
          <p14:tracePt t="97270" x="5075238" y="5508625"/>
          <p14:tracePt t="97286" x="5083175" y="5516563"/>
          <p14:tracePt t="97305" x="5121275" y="5516563"/>
          <p14:tracePt t="97321" x="5203825" y="5502275"/>
          <p14:tracePt t="97337" x="5334000" y="5448300"/>
          <p14:tracePt t="97354" x="5394325" y="5402263"/>
          <p14:tracePt t="97370" x="5418138" y="5387975"/>
          <p14:tracePt t="97388" x="5418138" y="5380038"/>
          <p14:tracePt t="97403" x="5432425" y="5349875"/>
          <p14:tracePt t="97420" x="5440363" y="5334000"/>
          <p14:tracePt t="97436" x="5478463" y="5295900"/>
          <p14:tracePt t="97453" x="5540375" y="5235575"/>
          <p14:tracePt t="97469" x="5554663" y="5219700"/>
          <p14:tracePt t="97486" x="5554663" y="5203825"/>
          <p14:tracePt t="97503" x="5554663" y="5189538"/>
          <p14:tracePt t="97519" x="5546725" y="5189538"/>
          <p14:tracePt t="97538" x="5540375" y="5189538"/>
          <p14:tracePt t="97559" x="5524500" y="5189538"/>
          <p14:tracePt t="97569" x="5516563" y="5197475"/>
          <p14:tracePt t="97586" x="5502275" y="5219700"/>
          <p14:tracePt t="97603" x="5478463" y="5257800"/>
          <p14:tracePt t="97603" x="5464175" y="5287963"/>
          <p14:tracePt t="97624" x="5464175" y="5295900"/>
          <p14:tracePt t="97636" x="5440363" y="5341938"/>
          <p14:tracePt t="97653" x="5426075" y="5402263"/>
          <p14:tracePt t="97671" x="5387975" y="5448300"/>
          <p14:tracePt t="97686" x="5356225" y="5470525"/>
          <p14:tracePt t="97686" x="5341938" y="5470525"/>
          <p14:tracePt t="97705" x="5311775" y="5486400"/>
          <p14:tracePt t="97720" x="5295900" y="5486400"/>
          <p14:tracePt t="97737" x="5249863" y="5494338"/>
          <p14:tracePt t="97753" x="5203825" y="5494338"/>
          <p14:tracePt t="97770" x="5151438" y="5494338"/>
          <p14:tracePt t="97786" x="5075238" y="5516563"/>
          <p14:tracePt t="97802" x="4975225" y="5516563"/>
          <p14:tracePt t="97818" x="4914900" y="5516563"/>
          <p14:tracePt t="97835" x="4884738" y="5516563"/>
          <p14:tracePt t="97852" x="4860925" y="5516563"/>
          <p14:tracePt t="97869" x="4838700" y="5516563"/>
          <p14:tracePt t="97869" x="4816475" y="5502275"/>
          <p14:tracePt t="97889" x="4800600" y="5494338"/>
          <p14:tracePt t="97902" x="4746625" y="5448300"/>
          <p14:tracePt t="97920" x="4724400" y="5418138"/>
          <p14:tracePt t="97937" x="4724400" y="5387975"/>
          <p14:tracePt t="97953" x="4708525" y="5372100"/>
          <p14:tracePt t="97969" x="4702175" y="5364163"/>
          <p14:tracePt t="97985" x="4702175" y="5356225"/>
          <p14:tracePt t="98002" x="4702175" y="5349875"/>
          <p14:tracePt t="98019" x="4702175" y="5341938"/>
          <p14:tracePt t="98039" x="4708525" y="5341938"/>
          <p14:tracePt t="98167" x="4724400" y="5349875"/>
          <p14:tracePt t="98175" x="4740275" y="5364163"/>
          <p14:tracePt t="98185" x="4800600" y="5418138"/>
          <p14:tracePt t="98202" x="4876800" y="5464175"/>
          <p14:tracePt t="98219" x="4945063" y="5524500"/>
          <p14:tracePt t="98236" x="4999038" y="5546725"/>
          <p14:tracePt t="98252" x="5029200" y="5570538"/>
          <p14:tracePt t="98269" x="5051425" y="5592763"/>
          <p14:tracePt t="98286" x="5067300" y="5600700"/>
          <p14:tracePt t="98301" x="5113338" y="5608638"/>
          <p14:tracePt t="98301" x="5135563" y="5608638"/>
          <p14:tracePt t="98320" x="5235575" y="5608638"/>
          <p14:tracePt t="98336" x="5341938" y="5584825"/>
          <p14:tracePt t="98353" x="5394325" y="5546725"/>
          <p14:tracePt t="98369" x="5426075" y="5516563"/>
          <p14:tracePt t="98388" x="5440363" y="5502275"/>
          <p14:tracePt t="98407" x="5448300" y="5502275"/>
          <p14:tracePt t="98431" x="5456238" y="5486400"/>
          <p14:tracePt t="98439" x="5464175" y="5470525"/>
          <p14:tracePt t="98451" x="5478463" y="5440363"/>
          <p14:tracePt t="98468" x="5502275" y="5394325"/>
          <p14:tracePt t="98485" x="5516563" y="5372100"/>
          <p14:tracePt t="98502" x="5508625" y="5380038"/>
          <p14:tracePt t="98647" x="5502275" y="5387975"/>
          <p14:tracePt t="98655" x="5494338" y="5394325"/>
          <p14:tracePt t="98671" x="5494338" y="5402263"/>
          <p14:tracePt t="98711" x="5494338" y="5410200"/>
          <p14:tracePt t="98927" x="5494338" y="5418138"/>
          <p14:tracePt t="98935" x="5494338" y="5426075"/>
          <p14:tracePt t="98991" x="5486400" y="5426075"/>
          <p14:tracePt t="99624" x="5478463" y="5426075"/>
          <p14:tracePt t="99632" x="5470525" y="5426075"/>
          <p14:tracePt t="99648" x="5464175" y="5426075"/>
          <p14:tracePt t="99655" x="5448300" y="5426075"/>
          <p14:tracePt t="99727" x="5448300" y="5432425"/>
          <p14:tracePt t="99743" x="5440363" y="5432425"/>
          <p14:tracePt t="99783" x="5426075" y="5432425"/>
          <p14:tracePt t="99807" x="5410200" y="5432425"/>
          <p14:tracePt t="99839" x="5402263" y="5432425"/>
          <p14:tracePt t="99855" x="5394325" y="5432425"/>
          <p14:tracePt t="99863" x="5387975" y="5432425"/>
          <p14:tracePt t="99871" x="5380038" y="5432425"/>
          <p14:tracePt t="99885" x="5364163" y="5432425"/>
          <p14:tracePt t="99900" x="5356225" y="5432425"/>
          <p14:tracePt t="99916" x="5326063" y="5432425"/>
          <p14:tracePt t="99934" x="5295900" y="5432425"/>
          <p14:tracePt t="99950" x="5189538" y="5432425"/>
          <p14:tracePt t="99950" x="5105400" y="5432425"/>
          <p14:tracePt t="99969" x="4868863" y="5432425"/>
          <p14:tracePt t="99985" x="4411663" y="5387975"/>
          <p14:tracePt t="100001" x="3725863" y="5241925"/>
          <p14:tracePt t="100017" x="3292475" y="5105400"/>
          <p14:tracePt t="100034" x="3017838" y="4983163"/>
          <p14:tracePt t="100051" x="2917825" y="4822825"/>
          <p14:tracePt t="100067" x="2781300" y="4664075"/>
          <p14:tracePt t="100084" x="2727325" y="4541838"/>
          <p14:tracePt t="100100" x="2667000" y="4397375"/>
          <p14:tracePt t="100117" x="2620963" y="4259263"/>
          <p14:tracePt t="100133" x="2544763" y="4137025"/>
          <p14:tracePt t="100150" x="2476500" y="4022725"/>
          <p14:tracePt t="100150" x="2438400" y="3954463"/>
          <p14:tracePt t="100168" x="2392363" y="3817938"/>
          <p14:tracePt t="100184" x="2362200" y="3711575"/>
          <p14:tracePt t="100201" x="2339975" y="3603625"/>
          <p14:tracePt t="100217" x="2293938" y="3489325"/>
          <p14:tracePt t="100234" x="2270125" y="3390900"/>
          <p14:tracePt t="100250" x="2247900" y="3306763"/>
          <p14:tracePt t="100267" x="2225675" y="3184525"/>
          <p14:tracePt t="100283" x="2225675" y="3055938"/>
          <p14:tracePt t="100300" x="2225675" y="2903538"/>
          <p14:tracePt t="100317" x="2217738" y="2819400"/>
          <p14:tracePt t="100333" x="2155825" y="2682875"/>
          <p14:tracePt t="100350" x="2087563" y="2568575"/>
          <p14:tracePt t="100350" x="2065338" y="2522538"/>
          <p14:tracePt t="100369" x="2027238" y="2460625"/>
          <p14:tracePt t="100369" x="1989138" y="2392363"/>
          <p14:tracePt t="100386" x="1889125" y="2217738"/>
          <p14:tracePt t="100401" x="1798638" y="2057400"/>
          <p14:tracePt t="100417" x="1706563" y="1912938"/>
          <p14:tracePt t="100434" x="1622425" y="1798638"/>
          <p14:tracePt t="100450" x="1554163" y="1684338"/>
          <p14:tracePt t="100467" x="1508125" y="1616075"/>
          <p14:tracePt t="100483" x="1485900" y="1577975"/>
          <p14:tracePt t="100500" x="1485900" y="1562100"/>
          <p14:tracePt t="100517" x="1470025" y="1554163"/>
          <p14:tracePt t="100517" x="1463675" y="1539875"/>
          <p14:tracePt t="100537" x="1455738" y="1516063"/>
          <p14:tracePt t="100549" x="1425575" y="1493838"/>
          <p14:tracePt t="100565" x="1371600" y="1425575"/>
          <p14:tracePt t="100584" x="1325563" y="1371600"/>
          <p14:tracePt t="100601" x="1311275" y="1349375"/>
          <p14:tracePt t="100617" x="1295400" y="1325563"/>
          <p14:tracePt t="100634" x="1295400" y="1317625"/>
          <p14:tracePt t="100648" x="1287463" y="1317625"/>
          <p14:tracePt t="100679" x="1279525" y="1325563"/>
          <p14:tracePt t="100687" x="1273175" y="1349375"/>
          <p14:tracePt t="100703" x="1265238" y="1355725"/>
          <p14:tracePt t="100716" x="1249363" y="1371600"/>
          <p14:tracePt t="100732" x="1241425" y="1387475"/>
          <p14:tracePt t="100749" x="1235075" y="1409700"/>
          <p14:tracePt t="100766" x="1235075" y="1425575"/>
          <p14:tracePt t="100766" x="1235075" y="1431925"/>
          <p14:tracePt t="100784" x="1235075" y="1439863"/>
          <p14:tracePt t="100800" x="1235075" y="1455738"/>
          <p14:tracePt t="100817" x="1235075" y="1463675"/>
          <p14:tracePt t="100833" x="1235075" y="1470025"/>
          <p14:tracePt t="100849" x="1235075" y="1477963"/>
          <p14:tracePt t="100865" x="1235075" y="1493838"/>
          <p14:tracePt t="100883" x="1235075" y="1501775"/>
          <p14:tracePt t="100899" x="1227138" y="1501775"/>
          <p14:tracePt t="100967" x="1219200" y="1501775"/>
          <p14:tracePt t="100975" x="1211263" y="1501775"/>
          <p14:tracePt t="100984" x="1189038" y="1501775"/>
          <p14:tracePt t="101001" x="1181100" y="1493838"/>
          <p14:tracePt t="101017" x="1135063" y="1470025"/>
          <p14:tracePt t="101034" x="1104900" y="1447800"/>
          <p14:tracePt t="101049" x="1066800" y="1431925"/>
          <p14:tracePt t="101066" x="1058863" y="1417638"/>
          <p14:tracePt t="101082" x="1050925" y="1417638"/>
          <p14:tracePt t="101119" x="1036638" y="1417638"/>
          <p14:tracePt t="101127" x="1020763" y="1417638"/>
          <p14:tracePt t="101135" x="1006475" y="1417638"/>
          <p14:tracePt t="101148" x="990600" y="1417638"/>
          <p14:tracePt t="101166" x="982663" y="1417638"/>
          <p14:tracePt t="101295" x="982663" y="1425575"/>
          <p14:tracePt t="101367" x="982663" y="1439863"/>
          <p14:tracePt t="101399" x="990600" y="1447800"/>
          <p14:tracePt t="101407" x="998538" y="1455738"/>
          <p14:tracePt t="101417" x="1020763" y="1470025"/>
          <p14:tracePt t="101433" x="1036638" y="1477963"/>
          <p14:tracePt t="101449" x="1044575" y="1485900"/>
          <p14:tracePt t="101471" x="1050925" y="1485900"/>
          <p14:tracePt t="101503" x="1050925" y="1493838"/>
          <p14:tracePt t="101511" x="1066800" y="1501775"/>
          <p14:tracePt t="101519" x="1074738" y="1501775"/>
          <p14:tracePt t="101531" x="1104900" y="1516063"/>
          <p14:tracePt t="101549" x="1143000" y="1531938"/>
          <p14:tracePt t="101565" x="1165225" y="1531938"/>
          <p14:tracePt t="101582" x="1189038" y="1531938"/>
          <p14:tracePt t="101582" x="1203325" y="1546225"/>
          <p14:tracePt t="101601" x="1235075" y="1546225"/>
          <p14:tracePt t="101616" x="1273175" y="1546225"/>
          <p14:tracePt t="101634" x="1317625" y="1546225"/>
          <p14:tracePt t="101649" x="1341438" y="1554163"/>
          <p14:tracePt t="101666" x="1355725" y="1554163"/>
          <p14:tracePt t="101682" x="1379538" y="1554163"/>
          <p14:tracePt t="101698" x="1409700" y="1554163"/>
          <p14:tracePt t="101715" x="1447800" y="1554163"/>
          <p14:tracePt t="101732" x="1501775" y="1554163"/>
          <p14:tracePt t="101748" x="1539875" y="1531938"/>
          <p14:tracePt t="101765" x="1562100" y="1524000"/>
          <p14:tracePt t="101782" x="1577975" y="1501775"/>
          <p14:tracePt t="101798" x="1592263" y="1463675"/>
          <p14:tracePt t="101816" x="1616075" y="1447800"/>
          <p14:tracePt t="101832" x="1630363" y="1431925"/>
          <p14:tracePt t="101849" x="1638300" y="1417638"/>
          <p14:tracePt t="101866" x="1660525" y="1393825"/>
          <p14:tracePt t="101882" x="1684338" y="1355725"/>
          <p14:tracePt t="101898" x="1706563" y="1303338"/>
          <p14:tracePt t="101915" x="1722438" y="1265238"/>
          <p14:tracePt t="101932" x="1730375" y="1241425"/>
          <p14:tracePt t="101948" x="1736725" y="1219200"/>
          <p14:tracePt t="101965" x="1736725" y="1196975"/>
          <p14:tracePt t="101982" x="1736725" y="1165225"/>
          <p14:tracePt t="101998" x="1736725" y="1127125"/>
          <p14:tracePt t="102017" x="1736725" y="1089025"/>
          <p14:tracePt t="102034" x="1736725" y="1036638"/>
          <p14:tracePt t="102049" x="1736725" y="1006475"/>
          <p14:tracePt t="102066" x="1736725" y="974725"/>
          <p14:tracePt t="102082" x="1736725" y="952500"/>
          <p14:tracePt t="102098" x="1736725" y="936625"/>
          <p14:tracePt t="102115" x="1736725" y="922338"/>
          <p14:tracePt t="102131" x="1730375" y="914400"/>
          <p14:tracePt t="102147" x="1714500" y="876300"/>
          <p14:tracePt t="102165" x="1698625" y="854075"/>
          <p14:tracePt t="102181" x="1692275" y="815975"/>
          <p14:tracePt t="102181" x="1684338" y="808038"/>
          <p14:tracePt t="102200" x="1676400" y="800100"/>
          <p14:tracePt t="102200" x="1676400" y="792163"/>
          <p14:tracePt t="102216" x="1668463" y="777875"/>
          <p14:tracePt t="102233" x="1646238" y="746125"/>
          <p14:tracePt t="102249" x="1630363" y="731838"/>
          <p14:tracePt t="102266" x="1622425" y="715963"/>
          <p14:tracePt t="102282" x="1608138" y="701675"/>
          <p14:tracePt t="102297" x="1592263" y="693738"/>
          <p14:tracePt t="102313" x="1570038" y="685800"/>
          <p14:tracePt t="102331" x="1554163" y="669925"/>
          <p14:tracePt t="102347" x="1539875" y="669925"/>
          <p14:tracePt t="102364" x="1524000" y="669925"/>
          <p14:tracePt t="102381" x="1493838" y="655638"/>
          <p14:tracePt t="102381" x="1477963" y="655638"/>
          <p14:tracePt t="102401" x="1463675" y="655638"/>
          <p14:tracePt t="102414" x="1431925" y="639763"/>
          <p14:tracePt t="102414" x="1425575" y="639763"/>
          <p14:tracePt t="102433" x="1417638" y="639763"/>
          <p14:tracePt t="102448" x="1401763" y="639763"/>
          <p14:tracePt t="102465" x="1371600" y="631825"/>
          <p14:tracePt t="102481" x="1333500" y="631825"/>
          <p14:tracePt t="102498" x="1295400" y="625475"/>
          <p14:tracePt t="102515" x="1279525" y="617538"/>
          <p14:tracePt t="102530" x="1273175" y="617538"/>
          <p14:tracePt t="102567" x="1241425" y="617538"/>
          <p14:tracePt t="102583" x="1227138" y="617538"/>
          <p14:tracePt t="102591" x="1211263" y="617538"/>
          <p14:tracePt t="102600" x="1196975" y="617538"/>
          <p14:tracePt t="102614" x="1173163" y="617538"/>
          <p14:tracePt t="102633" x="1150938" y="631825"/>
          <p14:tracePt t="102649" x="1143000" y="631825"/>
          <p14:tracePt t="102664" x="1120775" y="647700"/>
          <p14:tracePt t="102681" x="1112838" y="647700"/>
          <p14:tracePt t="102697" x="1096963" y="647700"/>
          <p14:tracePt t="102714" x="1066800" y="669925"/>
          <p14:tracePt t="102731" x="1036638" y="685800"/>
          <p14:tracePt t="102747" x="1006475" y="715963"/>
          <p14:tracePt t="102764" x="974725" y="731838"/>
          <p14:tracePt t="102781" x="960438" y="739775"/>
          <p14:tracePt t="102797" x="944563" y="754063"/>
          <p14:tracePt t="102814" x="944563" y="762000"/>
          <p14:tracePt t="102830" x="930275" y="777875"/>
          <p14:tracePt t="102847" x="906463" y="800100"/>
          <p14:tracePt t="102865" x="898525" y="808038"/>
          <p14:tracePt t="102882" x="892175" y="822325"/>
          <p14:tracePt t="102898" x="876300" y="830263"/>
          <p14:tracePt t="102914" x="854075" y="854075"/>
          <p14:tracePt t="102931" x="846138" y="868363"/>
          <p14:tracePt t="102947" x="838200" y="898525"/>
          <p14:tracePt t="102964" x="822325" y="922338"/>
          <p14:tracePt t="102980" x="808038" y="944563"/>
          <p14:tracePt t="102997" x="800100" y="982663"/>
          <p14:tracePt t="102997" x="792163" y="990600"/>
          <p14:tracePt t="103016" x="784225" y="1006475"/>
          <p14:tracePt t="103032" x="784225" y="1020763"/>
          <p14:tracePt t="103048" x="784225" y="1036638"/>
          <p14:tracePt t="103065" x="784225" y="1044575"/>
          <p14:tracePt t="103081" x="784225" y="1066800"/>
          <p14:tracePt t="103098" x="784225" y="1074738"/>
          <p14:tracePt t="103113" x="784225" y="1089025"/>
          <p14:tracePt t="103130" x="784225" y="1104900"/>
          <p14:tracePt t="103147" x="784225" y="1120775"/>
          <p14:tracePt t="103163" x="784225" y="1127125"/>
          <p14:tracePt t="103180" x="784225" y="1143000"/>
          <p14:tracePt t="103197" x="784225" y="1158875"/>
          <p14:tracePt t="103214" x="792163" y="1173163"/>
          <p14:tracePt t="103214" x="792163" y="1189038"/>
          <p14:tracePt t="103232" x="800100" y="1211263"/>
          <p14:tracePt t="103249" x="808038" y="1235075"/>
          <p14:tracePt t="103265" x="815975" y="1257300"/>
          <p14:tracePt t="103281" x="815975" y="1273175"/>
          <p14:tracePt t="103298" x="822325" y="1295400"/>
          <p14:tracePt t="103314" x="822325" y="1311275"/>
          <p14:tracePt t="103330" x="830263" y="1317625"/>
          <p14:tracePt t="103347" x="838200" y="1325563"/>
          <p14:tracePt t="103363" x="846138" y="1341438"/>
          <p14:tracePt t="103384" x="854075" y="1355725"/>
          <p14:tracePt t="103396" x="868363" y="1379538"/>
          <p14:tracePt t="103414" x="884238" y="1401763"/>
          <p14:tracePt t="103430" x="914400" y="1431925"/>
          <p14:tracePt t="103448" x="930275" y="1447800"/>
          <p14:tracePt t="103464" x="944563" y="1470025"/>
          <p14:tracePt t="103481" x="960438" y="1477963"/>
          <p14:tracePt t="103497" x="982663" y="1493838"/>
          <p14:tracePt t="103514" x="1044575" y="1524000"/>
          <p14:tracePt t="103530" x="1082675" y="1539875"/>
          <p14:tracePt t="103547" x="1082675" y="1546225"/>
          <p14:tracePt t="103562" x="1096963" y="1546225"/>
          <p14:tracePt t="103591" x="1112838" y="1546225"/>
          <p14:tracePt t="103624" x="1120775" y="1546225"/>
          <p14:tracePt t="103632" x="1158875" y="1546225"/>
          <p14:tracePt t="103649" x="1173163" y="1546225"/>
          <p14:tracePt t="103649" x="1181100" y="1546225"/>
          <p14:tracePt t="103664" x="1203325" y="1546225"/>
          <p14:tracePt t="103681" x="1219200" y="1554163"/>
          <p14:tracePt t="103697" x="1235075" y="1562100"/>
          <p14:tracePt t="103714" x="1279525" y="1577975"/>
          <p14:tracePt t="103731" x="1325563" y="1592263"/>
          <p14:tracePt t="103747" x="1355725" y="1600200"/>
          <p14:tracePt t="103763" x="1379538" y="1600200"/>
          <p14:tracePt t="103779" x="1401763" y="1600200"/>
          <p14:tracePt t="103796" x="1431925" y="1608138"/>
          <p14:tracePt t="103813" x="1463675" y="1608138"/>
          <p14:tracePt t="103830" x="1524000" y="1608138"/>
          <p14:tracePt t="103848" x="1531938" y="1608138"/>
          <p14:tracePt t="103862" x="1554163" y="1608138"/>
          <p14:tracePt t="103862" x="1577975" y="1608138"/>
          <p14:tracePt t="103880" x="1584325" y="1608138"/>
          <p14:tracePt t="103897" x="1608138" y="1592263"/>
          <p14:tracePt t="103912" x="1676400" y="1577975"/>
          <p14:tracePt t="103929" x="1722438" y="1554163"/>
          <p14:tracePt t="103946" x="1768475" y="1524000"/>
          <p14:tracePt t="103963" x="1790700" y="1493838"/>
          <p14:tracePt t="103979" x="1798638" y="1463675"/>
          <p14:tracePt t="103997" x="1798638" y="1447800"/>
          <p14:tracePt t="103997" x="1798638" y="1425575"/>
          <p14:tracePt t="104016" x="1798638" y="1409700"/>
          <p14:tracePt t="104029" x="1812925" y="1393825"/>
          <p14:tracePt t="104045" x="1812925" y="1371600"/>
          <p14:tracePt t="104062" x="1812925" y="1341438"/>
          <p14:tracePt t="104062" x="1812925" y="1325563"/>
          <p14:tracePt t="104080" x="1812925" y="1287463"/>
          <p14:tracePt t="104097" x="1812925" y="1235075"/>
          <p14:tracePt t="104114" x="1812925" y="1219200"/>
          <p14:tracePt t="104129" x="1812925" y="1189038"/>
          <p14:tracePt t="104146" x="1812925" y="1165225"/>
          <p14:tracePt t="104162" x="1806575" y="1143000"/>
          <p14:tracePt t="104179" x="1790700" y="1112838"/>
          <p14:tracePt t="104196" x="1774825" y="1066800"/>
          <p14:tracePt t="104212" x="1768475" y="1058863"/>
          <p14:tracePt t="104229" x="1760538" y="1044575"/>
          <p14:tracePt t="104246" x="1752600" y="1020763"/>
          <p14:tracePt t="104246" x="1744663" y="1006475"/>
          <p14:tracePt t="104265" x="1736725" y="982663"/>
          <p14:tracePt t="104281" x="1730375" y="960438"/>
          <p14:tracePt t="104297" x="1722438" y="944563"/>
          <p14:tracePt t="104314" x="1714500" y="930275"/>
          <p14:tracePt t="104330" x="1706563" y="906463"/>
          <p14:tracePt t="104347" x="1692275" y="892175"/>
          <p14:tracePt t="104362" x="1684338" y="876300"/>
          <p14:tracePt t="104379" x="1676400" y="868363"/>
          <p14:tracePt t="104397" x="1660525" y="854075"/>
          <p14:tracePt t="104413" x="1654175" y="838200"/>
          <p14:tracePt t="104429" x="1630363" y="815975"/>
          <p14:tracePt t="104446" x="1592263" y="800100"/>
          <p14:tracePt t="104463" x="1577975" y="784225"/>
          <p14:tracePt t="104479" x="1554163" y="762000"/>
          <p14:tracePt t="104497" x="1531938" y="754063"/>
          <p14:tracePt t="104513" x="1524000" y="746125"/>
          <p14:tracePt t="104528" x="1485900" y="739775"/>
          <p14:tracePt t="104546" x="1470025" y="739775"/>
          <p14:tracePt t="104562" x="1463675" y="731838"/>
          <p14:tracePt t="104578" x="1439863" y="731838"/>
          <p14:tracePt t="104596" x="1409700" y="715963"/>
          <p14:tracePt t="104612" x="1379538" y="715963"/>
          <p14:tracePt t="104612" x="1363663" y="715963"/>
          <p14:tracePt t="104634" x="1349375" y="715963"/>
          <p14:tracePt t="104646" x="1317625" y="715963"/>
          <p14:tracePt t="104662" x="1287463" y="715963"/>
          <p14:tracePt t="104680" x="1279525" y="715963"/>
          <p14:tracePt t="104696" x="1265238" y="715963"/>
          <p14:tracePt t="104713" x="1249363" y="715963"/>
          <p14:tracePt t="104730" x="1227138" y="715963"/>
          <p14:tracePt t="104746" x="1196975" y="715963"/>
          <p14:tracePt t="104762" x="1173163" y="715963"/>
          <p14:tracePt t="104779" x="1135063" y="715963"/>
          <p14:tracePt t="104795" x="1096963" y="715963"/>
          <p14:tracePt t="104812" x="1074738" y="715963"/>
          <p14:tracePt t="104828" x="1050925" y="715963"/>
          <p14:tracePt t="104845" x="1036638" y="715963"/>
          <p14:tracePt t="104862" x="1028700" y="715963"/>
          <p14:tracePt t="104878" x="990600" y="739775"/>
          <p14:tracePt t="104898" x="968375" y="746125"/>
          <p14:tracePt t="104913" x="952500" y="754063"/>
          <p14:tracePt t="104929" x="944563" y="762000"/>
          <p14:tracePt t="104946" x="936625" y="777875"/>
          <p14:tracePt t="104962" x="922338" y="792163"/>
          <p14:tracePt t="104978" x="898525" y="815975"/>
          <p14:tracePt t="104995" x="884238" y="838200"/>
          <p14:tracePt t="105012" x="876300" y="860425"/>
          <p14:tracePt t="105029" x="876300" y="876300"/>
          <p14:tracePt t="105045" x="860425" y="892175"/>
          <p14:tracePt t="105061" x="854075" y="906463"/>
          <p14:tracePt t="105077" x="838200" y="952500"/>
          <p14:tracePt t="105097" x="838200" y="968375"/>
          <p14:tracePt t="105113" x="838200" y="998538"/>
          <p14:tracePt t="105129" x="838200" y="1020763"/>
          <p14:tracePt t="105146" x="838200" y="1050925"/>
          <p14:tracePt t="105162" x="838200" y="1074738"/>
          <p14:tracePt t="105178" x="838200" y="1112838"/>
          <p14:tracePt t="105195" x="838200" y="1127125"/>
          <p14:tracePt t="105215" x="838200" y="1143000"/>
          <p14:tracePt t="105231" x="838200" y="1150938"/>
          <p14:tracePt t="105244" x="838200" y="1158875"/>
          <p14:tracePt t="105261" x="838200" y="1173163"/>
          <p14:tracePt t="105278" x="838200" y="1196975"/>
          <p14:tracePt t="105296" x="838200" y="1211263"/>
          <p14:tracePt t="105313" x="838200" y="1241425"/>
          <p14:tracePt t="105330" x="838200" y="1249363"/>
          <p14:tracePt t="105345" x="838200" y="1273175"/>
          <p14:tracePt t="105361" x="838200" y="1287463"/>
          <p14:tracePt t="105377" x="838200" y="1311275"/>
          <p14:tracePt t="105397" x="838200" y="1325563"/>
          <p14:tracePt t="105412" x="838200" y="1349375"/>
          <p14:tracePt t="105428" x="854075" y="1371600"/>
          <p14:tracePt t="105445" x="854075" y="1379538"/>
          <p14:tracePt t="105461" x="860425" y="1387475"/>
          <p14:tracePt t="105477" x="868363" y="1393825"/>
          <p14:tracePt t="105495" x="876300" y="1401763"/>
          <p14:tracePt t="105510" x="898525" y="1417638"/>
          <p14:tracePt t="105528" x="906463" y="1431925"/>
          <p14:tracePt t="105544" x="930275" y="1447800"/>
          <p14:tracePt t="105562" x="960438" y="1470025"/>
          <p14:tracePt t="105578" x="968375" y="1477963"/>
          <p14:tracePt t="105594" x="982663" y="1485900"/>
          <p14:tracePt t="105612" x="998538" y="1501775"/>
          <p14:tracePt t="105628" x="1012825" y="1516063"/>
          <p14:tracePt t="105644" x="1028700" y="1524000"/>
          <p14:tracePt t="105660" x="1036638" y="1531938"/>
          <p14:tracePt t="105676" x="1058863" y="1531938"/>
          <p14:tracePt t="105694" x="1120775" y="1546225"/>
          <p14:tracePt t="105713" x="1135063" y="1546225"/>
          <p14:tracePt t="105729" x="1143000" y="1554163"/>
          <p14:tracePt t="105744" x="1150938" y="1554163"/>
          <p14:tracePt t="105762" x="1165225" y="1554163"/>
          <p14:tracePt t="105792" x="1173163" y="1554163"/>
          <p14:tracePt t="105799" x="1189038" y="1554163"/>
          <p14:tracePt t="105810" x="1235075" y="1554163"/>
          <p14:tracePt t="105828" x="1287463" y="1554163"/>
          <p14:tracePt t="105844" x="1333500" y="1562100"/>
          <p14:tracePt t="105861" x="1355725" y="1562100"/>
          <p14:tracePt t="105877" x="1379538" y="1562100"/>
          <p14:tracePt t="105877" x="1387475" y="1562100"/>
          <p14:tracePt t="105897" x="1401763" y="1562100"/>
          <p14:tracePt t="105911" x="1463675" y="1562100"/>
          <p14:tracePt t="105929" x="1493838" y="1562100"/>
          <p14:tracePt t="105945" x="1516063" y="1562100"/>
          <p14:tracePt t="105961" x="1546225" y="1554163"/>
          <p14:tracePt t="105977" x="1562100" y="1554163"/>
          <p14:tracePt t="105995" x="1570038" y="1554163"/>
          <p14:tracePt t="106010" x="1577975" y="1539875"/>
          <p14:tracePt t="106027" x="1592263" y="1539875"/>
          <p14:tracePt t="106044" x="1608138" y="1524000"/>
          <p14:tracePt t="106060" x="1630363" y="1508125"/>
          <p14:tracePt t="106077" x="1668463" y="1470025"/>
          <p14:tracePt t="106094" x="1714500" y="1455738"/>
          <p14:tracePt t="106094" x="1722438" y="1447800"/>
          <p14:tracePt t="106113" x="1744663" y="1431925"/>
          <p14:tracePt t="106128" x="1774825" y="1417638"/>
          <p14:tracePt t="106145" x="1782763" y="1401763"/>
          <p14:tracePt t="106161" x="1790700" y="1363663"/>
          <p14:tracePt t="106177" x="1798638" y="1341438"/>
          <p14:tracePt t="106194" x="1798638" y="1295400"/>
          <p14:tracePt t="106210" x="1806575" y="1279525"/>
          <p14:tracePt t="106227" x="1806575" y="1241425"/>
          <p14:tracePt t="106244" x="1812925" y="1227138"/>
          <p14:tracePt t="106260" x="1812925" y="1203325"/>
          <p14:tracePt t="106277" x="1812925" y="1189038"/>
          <p14:tracePt t="106293" x="1812925" y="1158875"/>
          <p14:tracePt t="106293" x="1812925" y="1143000"/>
          <p14:tracePt t="106312" x="1812925" y="1127125"/>
          <p14:tracePt t="106327" x="1812925" y="1058863"/>
          <p14:tracePt t="106345" x="1806575" y="1020763"/>
          <p14:tracePt t="106361" x="1790700" y="990600"/>
          <p14:tracePt t="106378" x="1752600" y="944563"/>
          <p14:tracePt t="106394" x="1736725" y="922338"/>
          <p14:tracePt t="106412" x="1714500" y="892175"/>
          <p14:tracePt t="106427" x="1692275" y="868363"/>
          <p14:tracePt t="106444" x="1676400" y="846138"/>
          <p14:tracePt t="106461" x="1660525" y="846138"/>
          <p14:tracePt t="106477" x="1616075" y="815975"/>
          <p14:tracePt t="106492" x="1592263" y="808038"/>
          <p14:tracePt t="106509" x="1570038" y="792163"/>
          <p14:tracePt t="106526" x="1539875" y="792163"/>
          <p14:tracePt t="106526" x="1531938" y="792163"/>
          <p14:tracePt t="106544" x="1516063" y="784225"/>
          <p14:tracePt t="106544" x="1508125" y="777875"/>
          <p14:tracePt t="106560" x="1470025" y="777875"/>
          <p14:tracePt t="106576" x="1417638" y="754063"/>
          <p14:tracePt t="106594" x="1363663" y="739775"/>
          <p14:tracePt t="106610" x="1295400" y="731838"/>
          <p14:tracePt t="106628" x="1265238" y="723900"/>
          <p14:tracePt t="106644" x="1235075" y="723900"/>
          <p14:tracePt t="106660" x="1219200" y="723900"/>
          <p14:tracePt t="106676" x="1189038" y="723900"/>
          <p14:tracePt t="106693" x="1158875" y="723900"/>
          <p14:tracePt t="106710" x="1127125" y="723900"/>
          <p14:tracePt t="106710" x="1112838" y="723900"/>
          <p14:tracePt t="106729" x="1066800" y="731838"/>
          <p14:tracePt t="106744" x="1044575" y="746125"/>
          <p14:tracePt t="106761" x="1036638" y="754063"/>
          <p14:tracePt t="106777" x="1006475" y="769938"/>
          <p14:tracePt t="106794" x="990600" y="784225"/>
          <p14:tracePt t="106810" x="960438" y="808038"/>
          <p14:tracePt t="106827" x="944563" y="815975"/>
          <p14:tracePt t="106843" x="922338" y="838200"/>
          <p14:tracePt t="106860" x="906463" y="860425"/>
          <p14:tracePt t="106876" x="898525" y="884238"/>
          <p14:tracePt t="106893" x="892175" y="898525"/>
          <p14:tracePt t="106893" x="884238" y="906463"/>
          <p14:tracePt t="106913" x="876300" y="922338"/>
          <p14:tracePt t="106926" x="876300" y="930275"/>
          <p14:tracePt t="106944" x="876300" y="944563"/>
          <p14:tracePt t="106960" x="876300" y="974725"/>
          <p14:tracePt t="106977" x="868363" y="998538"/>
          <p14:tracePt t="106993" x="860425" y="1028700"/>
          <p14:tracePt t="107010" x="860425" y="1044575"/>
          <p14:tracePt t="107026" x="860425" y="1050925"/>
          <p14:tracePt t="107042" x="854075" y="1066800"/>
          <p14:tracePt t="107059" x="846138" y="1082675"/>
          <p14:tracePt t="107076" x="846138" y="1104900"/>
          <p14:tracePt t="107093" x="846138" y="1127125"/>
          <p14:tracePt t="107109" x="846138" y="1158875"/>
          <p14:tracePt t="107126" x="846138" y="1181100"/>
          <p14:tracePt t="107126" x="846138" y="1196975"/>
          <p14:tracePt t="107144" x="846138" y="1227138"/>
          <p14:tracePt t="107161" x="846138" y="1257300"/>
          <p14:tracePt t="107177" x="868363" y="1295400"/>
          <p14:tracePt t="107194" x="876300" y="1311275"/>
          <p14:tracePt t="107210" x="884238" y="1333500"/>
          <p14:tracePt t="107227" x="906463" y="1363663"/>
          <p14:tracePt t="107242" x="930275" y="1387475"/>
          <p14:tracePt t="107258" x="944563" y="1409700"/>
          <p14:tracePt t="107276" x="968375" y="1439863"/>
          <p14:tracePt t="107293" x="1006475" y="1463675"/>
          <p14:tracePt t="107293" x="1020763" y="1470025"/>
          <p14:tracePt t="107312" x="1036638" y="1493838"/>
          <p14:tracePt t="107326" x="1074738" y="1524000"/>
          <p14:tracePt t="107326" x="1074738" y="1531938"/>
          <p14:tracePt t="107345" x="1089025" y="1539875"/>
          <p14:tracePt t="107359" x="1096963" y="1539875"/>
          <p14:tracePt t="107399" x="1104900" y="1539875"/>
          <p14:tracePt t="107408" x="1112838" y="1539875"/>
          <p14:tracePt t="107415" x="1120775" y="1539875"/>
          <p14:tracePt t="107431" x="1127125" y="1539875"/>
          <p14:tracePt t="107442" x="1158875" y="1546225"/>
          <p14:tracePt t="107459" x="1203325" y="1554163"/>
          <p14:tracePt t="107476" x="1257300" y="1562100"/>
          <p14:tracePt t="107492" x="1311275" y="1584325"/>
          <p14:tracePt t="107509" x="1341438" y="1600200"/>
          <p14:tracePt t="107525" x="1355725" y="1600200"/>
          <p14:tracePt t="107542" x="1387475" y="1600200"/>
          <p14:tracePt t="107561" x="1425575" y="1600200"/>
          <p14:tracePt t="107577" x="1463675" y="1600200"/>
          <p14:tracePt t="107593" x="1470025" y="1600200"/>
          <p14:tracePt t="107609" x="1485900" y="1600200"/>
          <p14:tracePt t="107627" x="1516063" y="1600200"/>
          <p14:tracePt t="107644" x="1546225" y="1600200"/>
          <p14:tracePt t="107659" x="1577975" y="1600200"/>
          <p14:tracePt t="107676" x="1608138" y="1600200"/>
          <p14:tracePt t="107692" x="1660525" y="1584325"/>
          <p14:tracePt t="107709" x="1698625" y="1562100"/>
          <p14:tracePt t="107726" x="1730375" y="1531938"/>
          <p14:tracePt t="107726" x="1744663" y="1516063"/>
          <p14:tracePt t="107744" x="1760538" y="1508125"/>
          <p14:tracePt t="107744" x="1768475" y="1501775"/>
          <p14:tracePt t="107760" x="1774825" y="1485900"/>
          <p14:tracePt t="107778" x="1774825" y="1477963"/>
          <p14:tracePt t="107793" x="1774825" y="1439863"/>
          <p14:tracePt t="107810" x="1774825" y="1363663"/>
          <p14:tracePt t="107826" x="1774825" y="1273175"/>
          <p14:tracePt t="107842" x="1744663" y="1158875"/>
          <p14:tracePt t="107859" x="1698625" y="1050925"/>
          <p14:tracePt t="107876" x="1646238" y="968375"/>
          <p14:tracePt t="107892" x="1622425" y="922338"/>
          <p14:tracePt t="107910" x="1616075" y="906463"/>
          <p14:tracePt t="107925" x="1616075" y="898525"/>
          <p14:tracePt t="107944" x="1608138" y="884238"/>
          <p14:tracePt t="107967" x="1608138" y="868363"/>
          <p14:tracePt t="107976" x="1592263" y="846138"/>
          <p14:tracePt t="107993" x="1592263" y="830263"/>
          <p14:tracePt t="108009" x="1577975" y="800100"/>
          <p14:tracePt t="108026" x="1570038" y="792163"/>
          <p14:tracePt t="108041" x="1546225" y="769938"/>
          <p14:tracePt t="108059" x="1539875" y="762000"/>
          <p14:tracePt t="108075" x="1539875" y="754063"/>
          <p14:tracePt t="108091" x="1531938" y="754063"/>
          <p14:tracePt t="108111" x="1524000" y="754063"/>
          <p14:tracePt t="108125" x="1501775" y="754063"/>
          <p14:tracePt t="108142" x="1477963" y="746125"/>
          <p14:tracePt t="108142" x="1470025" y="746125"/>
          <p14:tracePt t="108161" x="1439863" y="746125"/>
          <p14:tracePt t="108177" x="1409700" y="746125"/>
          <p14:tracePt t="108193" x="1363663" y="739775"/>
          <p14:tracePt t="108209" x="1341438" y="731838"/>
          <p14:tracePt t="108225" x="1333500" y="731838"/>
          <p14:tracePt t="108241" x="1317625" y="731838"/>
          <p14:tracePt t="108258" x="1295400" y="731838"/>
          <p14:tracePt t="108275" x="1265238" y="731838"/>
          <p14:tracePt t="108292" x="1211263" y="731838"/>
          <p14:tracePt t="108308" x="1104900" y="746125"/>
          <p14:tracePt t="108325" x="1074738" y="746125"/>
          <p14:tracePt t="108342" x="1066800" y="754063"/>
          <p14:tracePt t="108358" x="1050925" y="777875"/>
          <p14:tracePt t="108358" x="1036638" y="777875"/>
          <p14:tracePt t="108377" x="1020763" y="792163"/>
          <p14:tracePt t="108393" x="974725" y="838200"/>
          <p14:tracePt t="108410" x="930275" y="884238"/>
          <p14:tracePt t="108426" x="876300" y="930275"/>
          <p14:tracePt t="108442" x="860425" y="944563"/>
          <p14:tracePt t="108458" x="846138" y="990600"/>
          <p14:tracePt t="108475" x="830263" y="1020763"/>
          <p14:tracePt t="108492" x="830263" y="1058863"/>
          <p14:tracePt t="108508" x="830263" y="1074738"/>
          <p14:tracePt t="108526" x="830263" y="1112838"/>
          <p14:tracePt t="108541" x="830263" y="1150938"/>
          <p14:tracePt t="108557" x="830263" y="1181100"/>
          <p14:tracePt t="108557" x="846138" y="1196975"/>
          <p14:tracePt t="108576" x="884238" y="1265238"/>
          <p14:tracePt t="108593" x="930275" y="1325563"/>
          <p14:tracePt t="108610" x="960438" y="1371600"/>
          <p14:tracePt t="108629" x="982663" y="1401763"/>
          <p14:tracePt t="108644" x="998538" y="1417638"/>
          <p14:tracePt t="108657" x="1006475" y="1431925"/>
          <p14:tracePt t="108674" x="1012825" y="1431925"/>
          <p14:tracePt t="108719" x="1028700" y="1439863"/>
          <p14:tracePt t="108727" x="1066800" y="1447800"/>
          <p14:tracePt t="108741" x="1173163" y="1477963"/>
          <p14:tracePt t="108758" x="1287463" y="1524000"/>
          <p14:tracePt t="108758" x="1333500" y="1546225"/>
          <p14:tracePt t="108776" x="1355725" y="1554163"/>
          <p14:tracePt t="108791" x="1371600" y="1562100"/>
          <p14:tracePt t="108807" x="1379538" y="1562100"/>
          <p14:tracePt t="108855" x="1401763" y="1562100"/>
          <p14:tracePt t="108872" x="1425575" y="1562100"/>
          <p14:tracePt t="108887" x="1447800" y="1562100"/>
          <p14:tracePt t="108895" x="1463675" y="1570038"/>
          <p14:tracePt t="108909" x="1485900" y="1570038"/>
          <p14:tracePt t="108924" x="1501775" y="1570038"/>
          <p14:tracePt t="108940" x="1516063" y="1570038"/>
          <p14:tracePt t="108957" x="1539875" y="1570038"/>
          <p14:tracePt t="108974" x="1562100" y="1539875"/>
          <p14:tracePt t="108974" x="1570038" y="1531938"/>
          <p14:tracePt t="108992" x="1584325" y="1516063"/>
          <p14:tracePt t="109010" x="1592263" y="1516063"/>
          <p14:tracePt t="109024" x="1592263" y="1501775"/>
          <p14:tracePt t="109041" x="1592263" y="1493838"/>
          <p14:tracePt t="109056" x="1592263" y="1477963"/>
          <p14:tracePt t="109074" x="1592263" y="1470025"/>
          <p14:tracePt t="109095" x="1592263" y="1463675"/>
          <p14:tracePt t="109119" x="1592263" y="1455738"/>
          <p14:tracePt t="109135" x="1592263" y="1447800"/>
          <p14:tracePt t="109144" x="1592263" y="1431925"/>
          <p14:tracePt t="109157" x="1592263" y="1417638"/>
          <p14:tracePt t="109174" x="1592263" y="1409700"/>
          <p14:tracePt t="109190" x="1592263" y="1401763"/>
          <p14:tracePt t="109927" x="1592263" y="1393825"/>
          <p14:tracePt t="109936" x="1592263" y="1387475"/>
          <p14:tracePt t="109943" x="1592263" y="1371600"/>
          <p14:tracePt t="109956" x="1592263" y="1341438"/>
          <p14:tracePt t="109974" x="1592263" y="1317625"/>
          <p14:tracePt t="109989" x="1592263" y="1287463"/>
          <p14:tracePt t="109989" x="1592263" y="1265238"/>
          <p14:tracePt t="110008" x="1592263" y="1241425"/>
          <p14:tracePt t="110025" x="1577975" y="1219200"/>
          <p14:tracePt t="110041" x="1577975" y="1196975"/>
          <p14:tracePt t="110057" x="1577975" y="1173163"/>
          <p14:tracePt t="110074" x="1562100" y="1143000"/>
          <p14:tracePt t="110090" x="1546225" y="1120775"/>
          <p14:tracePt t="110107" x="1539875" y="1096963"/>
          <p14:tracePt t="110123" x="1524000" y="1066800"/>
          <p14:tracePt t="110140" x="1516063" y="1058863"/>
          <p14:tracePt t="110156" x="1508125" y="1044575"/>
          <p14:tracePt t="110173" x="1493838" y="1020763"/>
          <p14:tracePt t="110190" x="1485900" y="1012825"/>
          <p14:tracePt t="110206" x="1477963" y="1012825"/>
          <p14:tracePt t="110223" x="1470025" y="1006475"/>
          <p14:tracePt t="110241" x="1463675" y="1006475"/>
          <p14:tracePt t="110257" x="1447800" y="1006475"/>
          <p14:tracePt t="110273" x="1439863" y="1006475"/>
          <p14:tracePt t="110289" x="1393825" y="1006475"/>
          <p14:tracePt t="110307" x="1333500" y="1006475"/>
          <p14:tracePt t="110323" x="1295400" y="1006475"/>
          <p14:tracePt t="110340" x="1287463" y="1006475"/>
          <p14:tracePt t="110356" x="1273175" y="1012825"/>
          <p14:tracePt t="110372" x="1265238" y="1020763"/>
          <p14:tracePt t="110409" x="1257300" y="1020763"/>
          <p14:tracePt t="110424" x="1241425" y="1028700"/>
          <p14:tracePt t="110431" x="1241425" y="1036638"/>
          <p14:tracePt t="110441" x="1227138" y="1050925"/>
          <p14:tracePt t="110457" x="1203325" y="1066800"/>
          <p14:tracePt t="110474" x="1189038" y="1089025"/>
          <p14:tracePt t="110490" x="1173163" y="1096963"/>
          <p14:tracePt t="110506" x="1173163" y="1104900"/>
          <p14:tracePt t="110743" x="1189038" y="1112838"/>
          <p14:tracePt t="110855" x="1189038" y="1127125"/>
          <p14:tracePt t="110863" x="1196975" y="1135063"/>
          <p14:tracePt t="110872" x="1219200" y="1173163"/>
          <p14:tracePt t="110890" x="1249363" y="1235075"/>
          <p14:tracePt t="110906" x="1279525" y="1287463"/>
          <p14:tracePt t="110922" x="1311275" y="1341438"/>
          <p14:tracePt t="110939" x="1333500" y="1387475"/>
          <p14:tracePt t="110956" x="1363663" y="1431925"/>
          <p14:tracePt t="110972" x="1401763" y="1485900"/>
          <p14:tracePt t="110989" x="1439863" y="1531938"/>
          <p14:tracePt t="111006" x="1485900" y="1584325"/>
          <p14:tracePt t="111006" x="1501775" y="1608138"/>
          <p14:tracePt t="111025" x="1524000" y="1646238"/>
          <p14:tracePt t="111025" x="1531938" y="1654175"/>
          <p14:tracePt t="111041" x="1539875" y="1698625"/>
          <p14:tracePt t="111055" x="1570038" y="1782763"/>
          <p14:tracePt t="111072" x="1570038" y="1836738"/>
          <p14:tracePt t="111089" x="1608138" y="1927225"/>
          <p14:tracePt t="111106" x="1630363" y="2027238"/>
          <p14:tracePt t="111122" x="1660525" y="2141538"/>
          <p14:tracePt t="111139" x="1676400" y="2247900"/>
          <p14:tracePt t="111155" x="1698625" y="2362200"/>
          <p14:tracePt t="111172" x="1706563" y="2492375"/>
          <p14:tracePt t="111189" x="1730375" y="2651125"/>
          <p14:tracePt t="111205" x="1744663" y="2773363"/>
          <p14:tracePt t="111222" x="1752600" y="2911475"/>
          <p14:tracePt t="111222" x="1768475" y="2963863"/>
          <p14:tracePt t="111241" x="1774825" y="3055938"/>
          <p14:tracePt t="111256" x="1774825" y="3146425"/>
          <p14:tracePt t="111273" x="1774825" y="3208338"/>
          <p14:tracePt t="111289" x="1774825" y="3268663"/>
          <p14:tracePt t="111306" x="1774825" y="3306763"/>
          <p14:tracePt t="111322" x="1774825" y="3330575"/>
          <p14:tracePt t="111339" x="1760538" y="3368675"/>
          <p14:tracePt t="111355" x="1736725" y="3413125"/>
          <p14:tracePt t="111372" x="1698625" y="3482975"/>
          <p14:tracePt t="111389" x="1668463" y="3565525"/>
          <p14:tracePt t="111405" x="1660525" y="3627438"/>
          <p14:tracePt t="111405" x="1660525" y="3657600"/>
          <p14:tracePt t="111425" x="1660525" y="3703638"/>
          <p14:tracePt t="111438" x="1660525" y="3825875"/>
          <p14:tracePt t="111457" x="1668463" y="3908425"/>
          <p14:tracePt t="111473" x="1698625" y="3970338"/>
          <p14:tracePt t="111489" x="1714500" y="4038600"/>
          <p14:tracePt t="111506" x="1730375" y="4122738"/>
          <p14:tracePt t="111522" x="1768475" y="4213225"/>
          <p14:tracePt t="111538" x="1806575" y="4359275"/>
          <p14:tracePt t="111555" x="1866900" y="4533900"/>
          <p14:tracePt t="111572" x="1920875" y="4664075"/>
          <p14:tracePt t="111588" x="1951038" y="4732338"/>
          <p14:tracePt t="111605" x="1958975" y="4762500"/>
          <p14:tracePt t="111605" x="1965325" y="4762500"/>
          <p14:tracePt t="111625" x="1965325" y="4778375"/>
          <p14:tracePt t="111638" x="1989138" y="4816475"/>
          <p14:tracePt t="111638" x="1989138" y="4838700"/>
          <p14:tracePt t="111656" x="2011363" y="4884738"/>
          <p14:tracePt t="111673" x="2035175" y="4914900"/>
          <p14:tracePt t="111689" x="2049463" y="4930775"/>
          <p14:tracePt t="111706" x="2041525" y="4930775"/>
          <p14:tracePt t="111799" x="2027238" y="4922838"/>
          <p14:tracePt t="111807" x="2019300" y="4922838"/>
          <p14:tracePt t="111822" x="2003425" y="4906963"/>
          <p14:tracePt t="111837" x="1973263" y="4892675"/>
          <p14:tracePt t="111837" x="1973263" y="4884738"/>
          <p14:tracePt t="111856" x="1951038" y="4868863"/>
          <p14:tracePt t="111873" x="1912938" y="4854575"/>
          <p14:tracePt t="111889" x="1874838" y="4838700"/>
          <p14:tracePt t="111905" x="1858963" y="4830763"/>
          <p14:tracePt t="111922" x="1836738" y="4830763"/>
          <p14:tracePt t="111938" x="1812925" y="4830763"/>
          <p14:tracePt t="111954" x="1768475" y="4830763"/>
          <p14:tracePt t="111971" x="1736725" y="4838700"/>
          <p14:tracePt t="111988" x="1722438" y="4846638"/>
          <p14:tracePt t="112004" x="1706563" y="4854575"/>
          <p14:tracePt t="112022" x="1692275" y="4860925"/>
          <p14:tracePt t="112038" x="1684338" y="4876800"/>
          <p14:tracePt t="112055" x="1638300" y="4906963"/>
          <p14:tracePt t="112073" x="1622425" y="4922838"/>
          <p14:tracePt t="112089" x="1616075" y="4930775"/>
          <p14:tracePt t="112105" x="1608138" y="4953000"/>
          <p14:tracePt t="112122" x="1592263" y="4975225"/>
          <p14:tracePt t="112137" x="1577975" y="4999038"/>
          <p14:tracePt t="112155" x="1554163" y="5021263"/>
          <p14:tracePt t="112171" x="1554163" y="5037138"/>
          <p14:tracePt t="112187" x="1546225" y="5045075"/>
          <p14:tracePt t="112204" x="1531938" y="5067300"/>
          <p14:tracePt t="112220" x="1531938" y="5105400"/>
          <p14:tracePt t="112236" x="1516063" y="5151438"/>
          <p14:tracePt t="112236" x="1516063" y="5165725"/>
          <p14:tracePt t="112256" x="1516063" y="5181600"/>
          <p14:tracePt t="112256" x="1508125" y="5197475"/>
          <p14:tracePt t="112272" x="1508125" y="5219700"/>
          <p14:tracePt t="112289" x="1508125" y="5257800"/>
          <p14:tracePt t="112305" x="1508125" y="5295900"/>
          <p14:tracePt t="112322" x="1516063" y="5364163"/>
          <p14:tracePt t="112338" x="1531938" y="5402263"/>
          <p14:tracePt t="112354" x="1546225" y="5426075"/>
          <p14:tracePt t="112371" x="1546225" y="5432425"/>
          <p14:tracePt t="112387" x="1554163" y="5440363"/>
          <p14:tracePt t="112404" x="1570038" y="5440363"/>
          <p14:tracePt t="112420" x="1622425" y="5470525"/>
          <p14:tracePt t="112437" x="1692275" y="5494338"/>
          <p14:tracePt t="112437" x="1706563" y="5494338"/>
          <p14:tracePt t="112457" x="1722438" y="5494338"/>
          <p14:tracePt t="112471" x="1774825" y="5508625"/>
          <p14:tracePt t="112489" x="1812925" y="5524500"/>
          <p14:tracePt t="112505" x="1882775" y="5532438"/>
          <p14:tracePt t="112522" x="2003425" y="5554663"/>
          <p14:tracePt t="112538" x="2125663" y="5592763"/>
          <p14:tracePt t="112554" x="2193925" y="5616575"/>
          <p14:tracePt t="112571" x="2217738" y="5630863"/>
          <p14:tracePt t="112588" x="2263775" y="5638800"/>
          <p14:tracePt t="112605" x="2392363" y="5668963"/>
          <p14:tracePt t="112627" x="2476500" y="5699125"/>
          <p14:tracePt t="112637" x="2674938" y="5722938"/>
          <p14:tracePt t="112653" x="2849563" y="5775325"/>
          <p14:tracePt t="112670" x="3070225" y="5829300"/>
          <p14:tracePt t="112689" x="3116263" y="5845175"/>
          <p14:tracePt t="112705" x="3124200" y="5845175"/>
          <p14:tracePt t="112720" x="3132138" y="5845175"/>
          <p14:tracePt t="112743" x="3146425" y="5845175"/>
          <p14:tracePt t="112753" x="3216275" y="5845175"/>
          <p14:tracePt t="112770" x="3344863" y="5845175"/>
          <p14:tracePt t="112787" x="3451225" y="5851525"/>
          <p14:tracePt t="112804" x="3513138" y="5867400"/>
          <p14:tracePt t="112820" x="3551238" y="5867400"/>
          <p14:tracePt t="112838" x="3565525" y="5867400"/>
          <p14:tracePt t="112853" x="3619500" y="5867400"/>
          <p14:tracePt t="112871" x="3665538" y="5859463"/>
          <p14:tracePt t="112871" x="3711575" y="5851525"/>
          <p14:tracePt t="112888" x="3779838" y="5837238"/>
          <p14:tracePt t="112905" x="3848100" y="5837238"/>
          <p14:tracePt t="112923" x="3886200" y="5837238"/>
          <p14:tracePt t="112938" x="3924300" y="5829300"/>
          <p14:tracePt t="112953" x="3970338" y="5813425"/>
          <p14:tracePt t="112970" x="4030663" y="5813425"/>
          <p14:tracePt t="112987" x="4106863" y="5799138"/>
          <p14:tracePt t="113004" x="4198938" y="5791200"/>
          <p14:tracePt t="113020" x="4275138" y="5775325"/>
          <p14:tracePt t="113037" x="4335463" y="5768975"/>
          <p14:tracePt t="113054" x="4359275" y="5761038"/>
          <p14:tracePt t="113070" x="4365625" y="5761038"/>
          <p14:tracePt t="113087" x="4397375" y="5761038"/>
          <p14:tracePt t="113104" x="4435475" y="5761038"/>
          <p14:tracePt t="113121" x="4518025" y="5761038"/>
          <p14:tracePt t="113138" x="4632325" y="5761038"/>
          <p14:tracePt t="113154" x="4762500" y="5761038"/>
          <p14:tracePt t="113170" x="4822825" y="5761038"/>
          <p14:tracePt t="113187" x="4860925" y="5753100"/>
          <p14:tracePt t="113204" x="4906963" y="5737225"/>
          <p14:tracePt t="113220" x="4983163" y="5699125"/>
          <p14:tracePt t="113237" x="5059363" y="5692775"/>
          <p14:tracePt t="113253" x="5135563" y="5676900"/>
          <p14:tracePt t="113270" x="5197475" y="5661025"/>
          <p14:tracePt t="113270" x="5211763" y="5654675"/>
          <p14:tracePt t="113288" x="5227638" y="5638800"/>
          <p14:tracePt t="113288" x="5257800" y="5622925"/>
          <p14:tracePt t="113304" x="5303838" y="5600700"/>
          <p14:tracePt t="113321" x="5364163" y="5584825"/>
          <p14:tracePt t="113337" x="5448300" y="5562600"/>
          <p14:tracePt t="113354" x="5532438" y="5540375"/>
          <p14:tracePt t="113370" x="5578475" y="5532438"/>
          <p14:tracePt t="113387" x="5616575" y="5508625"/>
          <p14:tracePt t="113403" x="5684838" y="5456238"/>
          <p14:tracePt t="113422" x="5768975" y="5410200"/>
          <p14:tracePt t="113436" x="5845175" y="5380038"/>
          <p14:tracePt t="113453" x="5913438" y="5349875"/>
          <p14:tracePt t="113470" x="5935663" y="5318125"/>
          <p14:tracePt t="113470" x="5935663" y="5280025"/>
          <p14:tracePt t="113489" x="5943600" y="5197475"/>
          <p14:tracePt t="113504" x="5951538" y="5051425"/>
          <p14:tracePt t="113521" x="5997575" y="4914900"/>
          <p14:tracePt t="113538" x="6027738" y="4816475"/>
          <p14:tracePt t="113554" x="6049963" y="4740275"/>
          <p14:tracePt t="113570" x="6049963" y="4708525"/>
          <p14:tracePt t="113586" x="6049963" y="4670425"/>
          <p14:tracePt t="113603" x="6027738" y="4625975"/>
          <p14:tracePt t="113620" x="5973763" y="4587875"/>
          <p14:tracePt t="113637" x="5927725" y="4556125"/>
          <p14:tracePt t="113653" x="5897563" y="4549775"/>
          <p14:tracePt t="113669" x="5875338" y="4541838"/>
          <p14:tracePt t="113687" x="5837238" y="4518025"/>
          <p14:tracePt t="113687" x="5791200" y="4518025"/>
          <p14:tracePt t="113705" x="5737225" y="4495800"/>
          <p14:tracePt t="113720" x="5532438" y="4427538"/>
          <p14:tracePt t="113738" x="5410200" y="4397375"/>
          <p14:tracePt t="113752" x="5326063" y="4359275"/>
          <p14:tracePt t="113769" x="5241925" y="4327525"/>
          <p14:tracePt t="113786" x="5203825" y="4321175"/>
          <p14:tracePt t="113803" x="5121275" y="4297363"/>
          <p14:tracePt t="113819" x="5013325" y="4267200"/>
          <p14:tracePt t="113836" x="4892675" y="4244975"/>
          <p14:tracePt t="113855" x="4778375" y="4244975"/>
          <p14:tracePt t="113869" x="4670425" y="4229100"/>
          <p14:tracePt t="113886" x="4579938" y="4229100"/>
          <p14:tracePt t="113886" x="4556125" y="4229100"/>
          <p14:tracePt t="113905" x="4479925" y="4229100"/>
          <p14:tracePt t="113921" x="4365625" y="4229100"/>
          <p14:tracePt t="113937" x="4251325" y="4229100"/>
          <p14:tracePt t="113954" x="4130675" y="4244975"/>
          <p14:tracePt t="113969" x="4022725" y="4251325"/>
          <p14:tracePt t="113986" x="3908425" y="4275138"/>
          <p14:tracePt t="114003" x="3756025" y="4289425"/>
          <p14:tracePt t="114020" x="3619500" y="4313238"/>
          <p14:tracePt t="114036" x="3559175" y="4313238"/>
          <p14:tracePt t="114053" x="3535363" y="4313238"/>
          <p14:tracePt t="114069" x="3521075" y="4321175"/>
          <p14:tracePt t="114085" x="3482975" y="4335463"/>
          <p14:tracePt t="114085" x="3451225" y="4351338"/>
          <p14:tracePt t="114104" x="3413125" y="4359275"/>
          <p14:tracePt t="114104" x="3375025" y="4373563"/>
          <p14:tracePt t="114120" x="3246438" y="4381500"/>
          <p14:tracePt t="114137" x="3146425" y="4381500"/>
          <p14:tracePt t="114153" x="3070225" y="4381500"/>
          <p14:tracePt t="114170" x="3032125" y="4381500"/>
          <p14:tracePt t="114186" x="2963863" y="4381500"/>
          <p14:tracePt t="114203" x="2879725" y="4397375"/>
          <p14:tracePt t="114219" x="2773363" y="4403725"/>
          <p14:tracePt t="114236" x="2674938" y="4403725"/>
          <p14:tracePt t="114252" x="2552700" y="4403725"/>
          <p14:tracePt t="114270" x="2446338" y="4427538"/>
          <p14:tracePt t="114286" x="2308225" y="4449763"/>
          <p14:tracePt t="114301" x="2201863" y="4465638"/>
          <p14:tracePt t="114319" x="2117725" y="4473575"/>
          <p14:tracePt t="114336" x="2079625" y="4487863"/>
          <p14:tracePt t="114353" x="2049463" y="4487863"/>
          <p14:tracePt t="114369" x="1965325" y="4487863"/>
          <p14:tracePt t="114386" x="1874838" y="4525963"/>
          <p14:tracePt t="114402" x="1782763" y="4541838"/>
          <p14:tracePt t="114420" x="1706563" y="4572000"/>
          <p14:tracePt t="114436" x="1570038" y="4594225"/>
          <p14:tracePt t="114452" x="1477963" y="4602163"/>
          <p14:tracePt t="114469" x="1393825" y="4640263"/>
          <p14:tracePt t="114486" x="1349375" y="4686300"/>
          <p14:tracePt t="114486" x="1341438" y="4694238"/>
          <p14:tracePt t="114504" x="1333500" y="4724400"/>
          <p14:tracePt t="114518" x="1295400" y="4778375"/>
          <p14:tracePt t="114537" x="1249363" y="4860925"/>
          <p14:tracePt t="114553" x="1235075" y="4930775"/>
          <p14:tracePt t="114569" x="1235075" y="5006975"/>
          <p14:tracePt t="114586" x="1235075" y="5051425"/>
          <p14:tracePt t="114601" x="1257300" y="5127625"/>
          <p14:tracePt t="114619" x="1279525" y="5227638"/>
          <p14:tracePt t="114636" x="1295400" y="5303838"/>
          <p14:tracePt t="114651" x="1311275" y="5364163"/>
          <p14:tracePt t="114668" x="1317625" y="5448300"/>
          <p14:tracePt t="114685" x="1341438" y="5508625"/>
          <p14:tracePt t="114701" x="1371600" y="5562600"/>
          <p14:tracePt t="114701" x="1393825" y="5600700"/>
          <p14:tracePt t="114721" x="1417638" y="5638800"/>
          <p14:tracePt t="114735" x="1508125" y="5775325"/>
          <p14:tracePt t="114753" x="1592263" y="5867400"/>
          <p14:tracePt t="114769" x="1668463" y="5943600"/>
          <p14:tracePt t="114786" x="1722438" y="5989638"/>
          <p14:tracePt t="114802" x="1760538" y="6011863"/>
          <p14:tracePt t="114818" x="1828800" y="6049963"/>
          <p14:tracePt t="114835" x="1935163" y="6073775"/>
          <p14:tracePt t="114852" x="2065338" y="6088063"/>
          <p14:tracePt t="114868" x="2217738" y="6088063"/>
          <p14:tracePt t="114885" x="2384425" y="6088063"/>
          <p14:tracePt t="114901" x="2536825" y="6088063"/>
          <p14:tracePt t="114901" x="2598738" y="6088063"/>
          <p14:tracePt t="114921" x="2620963" y="6088063"/>
          <p14:tracePt t="114935" x="2636838" y="6096000"/>
          <p14:tracePt t="114951" x="2628900" y="6096000"/>
          <p14:tracePt t="115319" x="2620963" y="6096000"/>
          <p14:tracePt t="115383" x="2613025" y="6096000"/>
          <p14:tracePt t="115775" x="2606675" y="6096000"/>
        </p14:tracePtLst>
      </p14:laserTraceLst>
    </p:ext>
  </p:extLs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ext Box 4"/>
          <p:cNvSpPr txBox="1">
            <a:spLocks noChangeArrowheads="1"/>
          </p:cNvSpPr>
          <p:nvPr/>
        </p:nvSpPr>
        <p:spPr bwMode="auto">
          <a:xfrm>
            <a:off x="762000" y="2590800"/>
            <a:ext cx="77724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 dirty="0">
                <a:ea typeface="SimSun" panose="02010600030101010101" pitchFamily="2" charset="-122"/>
              </a:rPr>
              <a:t> </a:t>
            </a:r>
            <a:r>
              <a:rPr kumimoji="1" lang="sl-SI" altLang="zh-CN" sz="2800" b="1" dirty="0">
                <a:ea typeface="SimSun" panose="02010600030101010101" pitchFamily="2" charset="-122"/>
              </a:rPr>
              <a:t>Ako se reakcija desi pri svakom sudaru koji se dogodi, </a:t>
            </a:r>
            <a:r>
              <a:rPr kumimoji="1" lang="sl-SI" altLang="zh-CN" sz="2800" b="1" dirty="0" smtClean="0">
                <a:ea typeface="SimSun" panose="02010600030101010101" pitchFamily="2" charset="-122"/>
              </a:rPr>
              <a:t>brzina (čestična) </a:t>
            </a:r>
            <a:r>
              <a:rPr kumimoji="1" lang="sl-SI" altLang="zh-CN" sz="2800" b="1" dirty="0"/>
              <a:t>ć</a:t>
            </a:r>
            <a:r>
              <a:rPr kumimoji="1" lang="sl-SI" altLang="zh-CN" sz="2800" b="1" dirty="0">
                <a:ea typeface="SimSun" panose="02010600030101010101" pitchFamily="2" charset="-122"/>
              </a:rPr>
              <a:t>e biti</a:t>
            </a:r>
            <a:r>
              <a:rPr kumimoji="1" lang="en-US" altLang="zh-CN" sz="2800" b="1" dirty="0">
                <a:ea typeface="SimSun" panose="02010600030101010101" pitchFamily="2" charset="-122"/>
              </a:rPr>
              <a:t> r=</a:t>
            </a:r>
            <a:r>
              <a:rPr kumimoji="1" lang="sr-Latn-RS" altLang="zh-CN" sz="2800" b="1" dirty="0">
                <a:ea typeface="SimSun" panose="02010600030101010101" pitchFamily="2" charset="-122"/>
              </a:rPr>
              <a:t>Z</a:t>
            </a:r>
            <a:r>
              <a:rPr kumimoji="1" lang="sr-Latn-RS" altLang="zh-CN" sz="2800" b="1" baseline="-25000" dirty="0">
                <a:ea typeface="SimSun" panose="02010600030101010101" pitchFamily="2" charset="-122"/>
              </a:rPr>
              <a:t>AB</a:t>
            </a:r>
            <a:r>
              <a:rPr kumimoji="1" lang="en-US" altLang="zh-CN" sz="2800" b="1" dirty="0">
                <a:ea typeface="SimSun" panose="02010600030101010101" pitchFamily="2" charset="-122"/>
              </a:rPr>
              <a:t>:</a:t>
            </a:r>
          </a:p>
        </p:txBody>
      </p:sp>
      <p:graphicFrame>
        <p:nvGraphicFramePr>
          <p:cNvPr id="17411" name="Object 5"/>
          <p:cNvGraphicFramePr>
            <a:graphicFrameLocks noChangeAspect="1"/>
          </p:cNvGraphicFramePr>
          <p:nvPr/>
        </p:nvGraphicFramePr>
        <p:xfrm>
          <a:off x="900113" y="260350"/>
          <a:ext cx="6729412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39" name="公式" r:id="rId5" imgW="1663700" imgH="469900" progId="Equation.3">
                  <p:embed/>
                </p:oleObj>
              </mc:Choice>
              <mc:Fallback>
                <p:oleObj name="公式" r:id="rId5" imgW="1663700" imgH="4699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0113" y="260350"/>
                        <a:ext cx="6729412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2" name="Object 6"/>
          <p:cNvGraphicFramePr>
            <a:graphicFrameLocks noChangeAspect="1"/>
          </p:cNvGraphicFramePr>
          <p:nvPr/>
        </p:nvGraphicFramePr>
        <p:xfrm>
          <a:off x="1116013" y="4076700"/>
          <a:ext cx="6769100" cy="2114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40" name="Equation" r:id="rId7" imgW="1968500" imgH="609600" progId="Equation.3">
                  <p:embed/>
                </p:oleObj>
              </mc:Choice>
              <mc:Fallback>
                <p:oleObj name="Equation" r:id="rId7" imgW="1968500" imgH="6096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4076700"/>
                        <a:ext cx="6769100" cy="2114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2606675" y="6103938"/>
          <p14:tracePt t="1110" x="2598738" y="6103938"/>
          <p14:tracePt t="1313" x="2590800" y="6103938"/>
          <p14:tracePt t="1321" x="2582863" y="6103938"/>
          <p14:tracePt t="1377" x="2574925" y="6103938"/>
          <p14:tracePt t="1385" x="2574925" y="6096000"/>
          <p14:tracePt t="1465" x="2574925" y="6088063"/>
          <p14:tracePt t="1473" x="2568575" y="6057900"/>
          <p14:tracePt t="1483" x="2514600" y="5981700"/>
          <p14:tracePt t="1500" x="2476500" y="5951538"/>
          <p14:tracePt t="1516" x="2446338" y="5897563"/>
          <p14:tracePt t="1532" x="2422525" y="5845175"/>
          <p14:tracePt t="1549" x="2400300" y="5799138"/>
          <p14:tracePt t="1565" x="2370138" y="5737225"/>
          <p14:tracePt t="1582" x="2346325" y="5661025"/>
          <p14:tracePt t="1599" x="2332038" y="5608638"/>
          <p14:tracePt t="1615" x="2332038" y="5546725"/>
          <p14:tracePt t="1632" x="2332038" y="5418138"/>
          <p14:tracePt t="1632" x="2332038" y="5326063"/>
          <p14:tracePt t="1652" x="2332038" y="5113338"/>
          <p14:tracePt t="1666" x="2332038" y="4922838"/>
          <p14:tracePt t="1682" x="2332038" y="4800600"/>
          <p14:tracePt t="1698" x="2332038" y="4716463"/>
          <p14:tracePt t="1715" x="2332038" y="4664075"/>
          <p14:tracePt t="1731" x="2332038" y="4602163"/>
          <p14:tracePt t="1747" x="2339975" y="4549775"/>
          <p14:tracePt t="1764" x="2354263" y="4495800"/>
          <p14:tracePt t="1781" x="2378075" y="4441825"/>
          <p14:tracePt t="1797" x="2408238" y="4359275"/>
          <p14:tracePt t="1814" x="2438400" y="4251325"/>
          <p14:tracePt t="1831" x="2484438" y="4092575"/>
          <p14:tracePt t="1831" x="2522538" y="3970338"/>
          <p14:tracePt t="1849" x="2544763" y="3794125"/>
          <p14:tracePt t="1867" x="2568575" y="3641725"/>
          <p14:tracePt t="1882" x="2568575" y="3521075"/>
          <p14:tracePt t="1898" x="2568575" y="3421063"/>
          <p14:tracePt t="1915" x="2522538" y="3284538"/>
          <p14:tracePt t="1931" x="2476500" y="3162300"/>
          <p14:tracePt t="1947" x="2460625" y="3017838"/>
          <p14:tracePt t="1964" x="2438400" y="2879725"/>
          <p14:tracePt t="1981" x="2416175" y="2727325"/>
          <p14:tracePt t="1997" x="2378075" y="2552700"/>
          <p14:tracePt t="2014" x="2301875" y="2332038"/>
          <p14:tracePt t="2014" x="2263775" y="2239963"/>
          <p14:tracePt t="2033" x="2247900" y="2179638"/>
          <p14:tracePt t="2047" x="2217738" y="2073275"/>
          <p14:tracePt t="2047" x="2209800" y="2003425"/>
          <p14:tracePt t="2065" x="2193925" y="1935163"/>
          <p14:tracePt t="2080" x="2149475" y="1760538"/>
          <p14:tracePt t="2098" x="2103438" y="1654175"/>
          <p14:tracePt t="2115" x="2087563" y="1616075"/>
          <p14:tracePt t="2131" x="2079625" y="1600200"/>
          <p14:tracePt t="2148" x="2073275" y="1592263"/>
          <p14:tracePt t="2184" x="2057400" y="1592263"/>
          <p14:tracePt t="2240" x="2049463" y="1592263"/>
          <p14:tracePt t="2248" x="2035175" y="1584325"/>
          <p14:tracePt t="2263" x="2019300" y="1577975"/>
          <p14:tracePt t="2281" x="1997075" y="1577975"/>
          <p14:tracePt t="2298" x="1965325" y="1577975"/>
          <p14:tracePt t="2315" x="1927225" y="1584325"/>
          <p14:tracePt t="2330" x="1920875" y="1592263"/>
          <p14:tracePt t="2347" x="1912938" y="1608138"/>
          <p14:tracePt t="2363" x="1905000" y="1608138"/>
          <p14:tracePt t="2384" x="1897063" y="1622425"/>
          <p14:tracePt t="2396" x="1889125" y="1630363"/>
          <p14:tracePt t="2413" x="1882775" y="1638300"/>
          <p14:tracePt t="2430" x="1874838" y="1646238"/>
          <p14:tracePt t="2430" x="1866900" y="1654175"/>
          <p14:tracePt t="2449" x="1851025" y="1660525"/>
          <p14:tracePt t="2463" x="1714500" y="1736725"/>
          <p14:tracePt t="2482" x="1577975" y="1774825"/>
          <p14:tracePt t="2498" x="1485900" y="1798638"/>
          <p14:tracePt t="2514" x="1439863" y="1806575"/>
          <p14:tracePt t="2531" x="1401763" y="1806575"/>
          <p14:tracePt t="2547" x="1371600" y="1806575"/>
          <p14:tracePt t="2564" x="1355725" y="1806575"/>
          <p14:tracePt t="2580" x="1325563" y="1806575"/>
          <p14:tracePt t="2597" x="1249363" y="1828800"/>
          <p14:tracePt t="2614" x="1082675" y="1866900"/>
          <p14:tracePt t="2630" x="952500" y="1897063"/>
          <p14:tracePt t="2630" x="936625" y="1897063"/>
          <p14:tracePt t="2649" x="922338" y="1897063"/>
          <p14:tracePt t="2663" x="930275" y="1897063"/>
          <p14:tracePt t="2920" x="936625" y="1897063"/>
          <p14:tracePt t="2929" x="952500" y="1897063"/>
          <p14:tracePt t="2945" x="968375" y="1897063"/>
          <p14:tracePt t="2952" x="982663" y="1897063"/>
          <p14:tracePt t="2968" x="998538" y="1889125"/>
          <p14:tracePt t="2979" x="1028700" y="1882775"/>
          <p14:tracePt t="2997" x="1082675" y="1866900"/>
          <p14:tracePt t="3013" x="1135063" y="1866900"/>
          <p14:tracePt t="3028" x="1219200" y="1858963"/>
          <p14:tracePt t="3045" x="1287463" y="1844675"/>
          <p14:tracePt t="3062" x="1341438" y="1844675"/>
          <p14:tracePt t="3078" x="1379538" y="1836738"/>
          <p14:tracePt t="3095" x="1470025" y="1828800"/>
          <p14:tracePt t="3114" x="1539875" y="1828800"/>
          <p14:tracePt t="3130" x="1616075" y="1844675"/>
          <p14:tracePt t="3149" x="1654175" y="1858963"/>
          <p14:tracePt t="3163" x="1660525" y="1858963"/>
          <p14:tracePt t="3184" x="1684338" y="1858963"/>
          <p14:tracePt t="3195" x="1798638" y="1858963"/>
          <p14:tracePt t="3213" x="1973263" y="1858963"/>
          <p14:tracePt t="3229" x="2141538" y="1858963"/>
          <p14:tracePt t="3246" x="2263775" y="1866900"/>
          <p14:tracePt t="3263" x="2316163" y="1882775"/>
          <p14:tracePt t="3263" x="2324100" y="1889125"/>
          <p14:tracePt t="3281" x="2346325" y="1889125"/>
          <p14:tracePt t="3296" x="2422525" y="1912938"/>
          <p14:tracePt t="3314" x="2536825" y="1920875"/>
          <p14:tracePt t="3330" x="2713038" y="1920875"/>
          <p14:tracePt t="3347" x="2925763" y="1920875"/>
          <p14:tracePt t="3363" x="3070225" y="1920875"/>
          <p14:tracePt t="3379" x="3154363" y="1920875"/>
          <p14:tracePt t="3396" x="3178175" y="1920875"/>
          <p14:tracePt t="3413" x="3184525" y="1920875"/>
          <p14:tracePt t="3429" x="3208338" y="1920875"/>
          <p14:tracePt t="3446" x="3222625" y="1920875"/>
          <p14:tracePt t="3463" x="3284538" y="1943100"/>
          <p14:tracePt t="3479" x="3330575" y="1943100"/>
          <p14:tracePt t="3497" x="3336925" y="1943100"/>
          <p14:tracePt t="3512" x="3336925" y="1951038"/>
          <p14:tracePt t="3632" x="3336925" y="1965325"/>
          <p14:tracePt t="3648" x="3330575" y="1965325"/>
          <p14:tracePt t="4168" x="3322638" y="1965325"/>
          <p14:tracePt t="4256" x="3314700" y="1965325"/>
          <p14:tracePt t="4280" x="3306763" y="1965325"/>
          <p14:tracePt t="4921" x="3306763" y="1958975"/>
          <p14:tracePt t="4976" x="3298825" y="1958975"/>
          <p14:tracePt t="4984" x="3284538" y="1958975"/>
          <p14:tracePt t="4994" x="3246438" y="1943100"/>
          <p14:tracePt t="5011" x="3216275" y="1943100"/>
          <p14:tracePt t="5027" x="3170238" y="1935163"/>
          <p14:tracePt t="5044" x="3116263" y="1935163"/>
          <p14:tracePt t="5061" x="3025775" y="1935163"/>
          <p14:tracePt t="5077" x="2949575" y="1935163"/>
          <p14:tracePt t="5094" x="2933700" y="1935163"/>
          <p14:tracePt t="5110" x="2925763" y="1935163"/>
          <p14:tracePt t="5160" x="2917825" y="1935163"/>
          <p14:tracePt t="5184" x="2903538" y="1935163"/>
          <p14:tracePt t="5194" x="2879725" y="1935163"/>
          <p14:tracePt t="5200" x="2849563" y="1935163"/>
          <p14:tracePt t="5210" x="2735263" y="1935163"/>
          <p14:tracePt t="5227" x="2667000" y="1935163"/>
          <p14:tracePt t="5244" x="2644775" y="1935163"/>
          <p14:tracePt t="5261" x="2636838" y="1935163"/>
          <p14:tracePt t="5277" x="2644775" y="1935163"/>
          <p14:tracePt t="5416" x="2651125" y="1935163"/>
          <p14:tracePt t="5424" x="2667000" y="1935163"/>
          <p14:tracePt t="5432" x="2682875" y="1935163"/>
          <p14:tracePt t="5444" x="2697163" y="1935163"/>
          <p14:tracePt t="5460" x="2713038" y="1927225"/>
          <p14:tracePt t="5476" x="2773363" y="1927225"/>
          <p14:tracePt t="5494" x="2879725" y="1920875"/>
          <p14:tracePt t="5510" x="3032125" y="1920875"/>
          <p14:tracePt t="5527" x="3184525" y="1920875"/>
          <p14:tracePt t="5527" x="3254375" y="1920875"/>
          <p14:tracePt t="5546" x="3352800" y="1920875"/>
          <p14:tracePt t="5562" x="3429000" y="1897063"/>
          <p14:tracePt t="5578" x="3527425" y="1897063"/>
          <p14:tracePt t="5594" x="3665538" y="1897063"/>
          <p14:tracePt t="5611" x="3870325" y="1897063"/>
          <p14:tracePt t="5627" x="4114800" y="1897063"/>
          <p14:tracePt t="5645" x="4283075" y="1897063"/>
          <p14:tracePt t="5661" x="4327525" y="1897063"/>
          <p14:tracePt t="5678" x="4335463" y="1897063"/>
          <p14:tracePt t="6620" x="4327525" y="1897063"/>
          <p14:tracePt t="7161" x="4321175" y="1897063"/>
          <p14:tracePt t="7169" x="4321175" y="1889125"/>
          <p14:tracePt t="7441" x="4313238" y="1889125"/>
          <p14:tracePt t="10443" x="4305300" y="1889125"/>
          <p14:tracePt t="10673" x="4297363" y="1889125"/>
          <p14:tracePt t="10681" x="4283075" y="1889125"/>
          <p14:tracePt t="10690" x="4229100" y="1889125"/>
          <p14:tracePt t="10707" x="4144963" y="1889125"/>
          <p14:tracePt t="10724" x="4076700" y="1882775"/>
          <p14:tracePt t="10740" x="4008438" y="1882775"/>
          <p14:tracePt t="10756" x="3924300" y="1882775"/>
          <p14:tracePt t="10773" x="3810000" y="1882775"/>
          <p14:tracePt t="10789" x="3687763" y="1889125"/>
          <p14:tracePt t="10806" x="3573463" y="1905000"/>
          <p14:tracePt t="10822" x="3521075" y="1912938"/>
          <p14:tracePt t="10838" x="3513138" y="1912938"/>
          <p14:tracePt t="10854" x="3497263" y="1920875"/>
          <p14:tracePt t="10873" x="3489325" y="1920875"/>
          <p14:tracePt t="10890" x="3467100" y="1927225"/>
          <p14:tracePt t="10905" x="3413125" y="1943100"/>
          <p14:tracePt t="10922" x="3314700" y="1943100"/>
          <p14:tracePt t="10939" x="3246438" y="1943100"/>
          <p14:tracePt t="10955" x="3222625" y="1943100"/>
          <p14:tracePt t="10971" x="3208338" y="1943100"/>
          <p14:tracePt t="10988" x="3192463" y="1943100"/>
          <p14:tracePt t="11005" x="3184525" y="1951038"/>
          <p14:tracePt t="11021" x="3154363" y="1958975"/>
          <p14:tracePt t="11039" x="3124200" y="1973263"/>
          <p14:tracePt t="11054" x="3063875" y="1989138"/>
          <p14:tracePt t="11070" x="3025775" y="1997075"/>
          <p14:tracePt t="11087" x="3009900" y="1997075"/>
          <p14:tracePt t="11104" x="3001963" y="1997075"/>
          <p14:tracePt t="11144" x="2987675" y="1997075"/>
          <p14:tracePt t="11153" x="2955925" y="1997075"/>
          <p14:tracePt t="11160" x="2895600" y="1997075"/>
          <p14:tracePt t="11172" x="2759075" y="1997075"/>
          <p14:tracePt t="11188" x="2720975" y="1997075"/>
          <p14:tracePt t="11205" x="2697163" y="1997075"/>
          <p14:tracePt t="11222" x="2689225" y="1997075"/>
          <p14:tracePt t="11237" x="2697163" y="1997075"/>
          <p14:tracePt t="11584" x="2705100" y="2003425"/>
          <p14:tracePt t="11600" x="2713038" y="2003425"/>
          <p14:tracePt t="11608" x="2727325" y="2003425"/>
          <p14:tracePt t="11620" x="2751138" y="2011363"/>
          <p14:tracePt t="11637" x="2789238" y="2011363"/>
          <p14:tracePt t="11655" x="2797175" y="2011363"/>
          <p14:tracePt t="11670" x="2811463" y="2011363"/>
          <p14:tracePt t="11687" x="2819400" y="2011363"/>
          <p14:tracePt t="11703" x="2879725" y="2011363"/>
          <p14:tracePt t="11722" x="2917825" y="2011363"/>
          <p14:tracePt t="11738" x="2949575" y="2011363"/>
          <p14:tracePt t="11755" x="2963863" y="2011363"/>
          <p14:tracePt t="11771" x="2979738" y="2011363"/>
          <p14:tracePt t="11787" x="3001963" y="2019300"/>
          <p14:tracePt t="11804" x="3025775" y="2027238"/>
          <p14:tracePt t="11820" x="3055938" y="2027238"/>
          <p14:tracePt t="11837" x="3124200" y="2027238"/>
          <p14:tracePt t="11854" x="3222625" y="2027238"/>
          <p14:tracePt t="11870" x="3306763" y="2027238"/>
          <p14:tracePt t="11870" x="3322638" y="2027238"/>
          <p14:tracePt t="11890" x="3330575" y="2027238"/>
          <p14:tracePt t="11904" x="3336925" y="2027238"/>
          <p14:tracePt t="11944" x="3344863" y="2027238"/>
          <p14:tracePt t="11968" x="3360738" y="2027238"/>
          <p14:tracePt t="11976" x="3375025" y="2027238"/>
          <p14:tracePt t="11992" x="3382963" y="2027238"/>
          <p14:tracePt t="12017" x="3390900" y="2027238"/>
          <p14:tracePt t="12040" x="3398838" y="2027238"/>
          <p14:tracePt t="12056" x="3406775" y="2027238"/>
          <p14:tracePt t="12080" x="3421063" y="2027238"/>
          <p14:tracePt t="12088" x="3436938" y="2027238"/>
          <p14:tracePt t="12103" x="3467100" y="2027238"/>
          <p14:tracePt t="12121" x="3475038" y="2027238"/>
          <p14:tracePt t="12137" x="3489325" y="2027238"/>
          <p14:tracePt t="12154" x="3505200" y="2027238"/>
          <p14:tracePt t="12185" x="3527425" y="2027238"/>
          <p14:tracePt t="12192" x="3543300" y="2027238"/>
          <p14:tracePt t="12203" x="3597275" y="2041525"/>
          <p14:tracePt t="12220" x="3641725" y="2041525"/>
          <p14:tracePt t="12237" x="3679825" y="2065338"/>
          <p14:tracePt t="12254" x="3695700" y="2065338"/>
          <p14:tracePt t="12270" x="3703638" y="2065338"/>
          <p14:tracePt t="12286" x="3741738" y="2073275"/>
          <p14:tracePt t="12286" x="3763963" y="2073275"/>
          <p14:tracePt t="12305" x="3794125" y="2079625"/>
          <p14:tracePt t="12321" x="3832225" y="2079625"/>
          <p14:tracePt t="12337" x="3840163" y="2079625"/>
          <p14:tracePt t="12360" x="3848100" y="2079625"/>
          <p14:tracePt t="12424" x="3856038" y="2079625"/>
          <p14:tracePt t="12440" x="3863975" y="2079625"/>
          <p14:tracePt t="12448" x="3870325" y="2079625"/>
          <p14:tracePt t="12464" x="3886200" y="2079625"/>
          <p14:tracePt t="12480" x="3902075" y="2079625"/>
          <p14:tracePt t="12489" x="3924300" y="2079625"/>
          <p14:tracePt t="12503" x="4022725" y="2079625"/>
          <p14:tracePt t="12523" x="4092575" y="2103438"/>
          <p14:tracePt t="12538" x="4152900" y="2103438"/>
          <p14:tracePt t="12554" x="4229100" y="2103438"/>
          <p14:tracePt t="12571" x="4283075" y="2103438"/>
          <p14:tracePt t="12587" x="4313238" y="2103438"/>
          <p14:tracePt t="12603" x="4327525" y="2103438"/>
          <p14:tracePt t="12620" x="4343400" y="2103438"/>
          <p14:tracePt t="12636" x="4335463" y="2103438"/>
          <p14:tracePt t="13136" x="4327525" y="2103438"/>
          <p14:tracePt t="13144" x="4313238" y="2103438"/>
          <p14:tracePt t="13160" x="4297363" y="2103438"/>
          <p14:tracePt t="13170" x="4267200" y="2103438"/>
          <p14:tracePt t="13187" x="4237038" y="2103438"/>
          <p14:tracePt t="13203" x="4198938" y="2103438"/>
          <p14:tracePt t="13219" x="4168775" y="2095500"/>
          <p14:tracePt t="13237" x="4130675" y="2087563"/>
          <p14:tracePt t="13252" x="4098925" y="2079625"/>
          <p14:tracePt t="13269" x="4068763" y="2079625"/>
          <p14:tracePt t="13286" x="4046538" y="2079625"/>
          <p14:tracePt t="13303" x="4000500" y="2079625"/>
          <p14:tracePt t="13303" x="3978275" y="2079625"/>
          <p14:tracePt t="13322" x="3940175" y="2079625"/>
          <p14:tracePt t="13334" x="3832225" y="2079625"/>
          <p14:tracePt t="13351" x="3717925" y="2079625"/>
          <p14:tracePt t="13351" x="3657600" y="2079625"/>
          <p14:tracePt t="13369" x="3565525" y="2079625"/>
          <p14:tracePt t="13385" x="3459163" y="2065338"/>
          <p14:tracePt t="13402" x="3382963" y="2057400"/>
          <p14:tracePt t="13418" x="3284538" y="2041525"/>
          <p14:tracePt t="13435" x="3162300" y="2019300"/>
          <p14:tracePt t="13451" x="3040063" y="1997075"/>
          <p14:tracePt t="13468" x="2917825" y="1973263"/>
          <p14:tracePt t="13484" x="2803525" y="1973263"/>
          <p14:tracePt t="13501" x="2682875" y="1973263"/>
          <p14:tracePt t="13518" x="2568575" y="1965325"/>
          <p14:tracePt t="13534" x="2492375" y="1951038"/>
          <p14:tracePt t="13551" x="2438400" y="1943100"/>
          <p14:tracePt t="13551" x="2416175" y="1935163"/>
          <p14:tracePt t="13569" x="2324100" y="1905000"/>
          <p14:tracePt t="13585" x="2209800" y="1882775"/>
          <p14:tracePt t="13602" x="2065338" y="1828800"/>
          <p14:tracePt t="13618" x="1951038" y="1806575"/>
          <p14:tracePt t="13636" x="1882775" y="1790700"/>
          <p14:tracePt t="13653" x="1828800" y="1774825"/>
          <p14:tracePt t="13669" x="1768475" y="1760538"/>
          <p14:tracePt t="13685" x="1736725" y="1752600"/>
          <p14:tracePt t="13702" x="1684338" y="1752600"/>
          <p14:tracePt t="13718" x="1600200" y="1736725"/>
          <p14:tracePt t="13718" x="1554163" y="1730375"/>
          <p14:tracePt t="13737" x="1485900" y="1714500"/>
          <p14:tracePt t="13751" x="1363663" y="1684338"/>
          <p14:tracePt t="13770" x="1333500" y="1668463"/>
          <p14:tracePt t="13786" x="1279525" y="1654175"/>
          <p14:tracePt t="13803" x="1257300" y="1646238"/>
          <p14:tracePt t="13818" x="1219200" y="1638300"/>
          <p14:tracePt t="13835" x="1211263" y="1638300"/>
          <p14:tracePt t="13851" x="1227138" y="1638300"/>
          <p14:tracePt t="14184" x="1235075" y="1638300"/>
          <p14:tracePt t="14201" x="1241425" y="1638300"/>
          <p14:tracePt t="14240" x="1249363" y="1646238"/>
          <p14:tracePt t="14249" x="1257300" y="1646238"/>
          <p14:tracePt t="14256" x="1273175" y="1646238"/>
          <p14:tracePt t="14267" x="1311275" y="1660525"/>
          <p14:tracePt t="14285" x="1349375" y="1668463"/>
          <p14:tracePt t="14301" x="1371600" y="1676400"/>
          <p14:tracePt t="14318" x="1379538" y="1676400"/>
          <p14:tracePt t="14334" x="1387475" y="1676400"/>
          <p14:tracePt t="14384" x="1401763" y="1676400"/>
          <p14:tracePt t="14401" x="1417638" y="1684338"/>
          <p14:tracePt t="14408" x="1431925" y="1684338"/>
          <p14:tracePt t="14418" x="1463675" y="1692275"/>
          <p14:tracePt t="14435" x="1516063" y="1698625"/>
          <p14:tracePt t="14451" x="1531938" y="1698625"/>
          <p14:tracePt t="14467" x="1546225" y="1698625"/>
          <p14:tracePt t="14484" x="1554163" y="1706563"/>
          <p14:tracePt t="14584" x="1562100" y="1706563"/>
          <p14:tracePt t="14608" x="1570038" y="1706563"/>
          <p14:tracePt t="14624" x="1577975" y="1706563"/>
          <p14:tracePt t="14633" x="1592263" y="1698625"/>
          <p14:tracePt t="14649" x="1600200" y="1698625"/>
          <p14:tracePt t="14656" x="1608138" y="1698625"/>
          <p14:tracePt t="14728" x="1616075" y="1698625"/>
          <p14:tracePt t="14864" x="1622425" y="1698625"/>
          <p14:tracePt t="14976" x="1638300" y="1692275"/>
          <p14:tracePt t="15000" x="1646238" y="1684338"/>
          <p14:tracePt t="15032" x="1654175" y="1684338"/>
          <p14:tracePt t="15049" x="1660525" y="1684338"/>
          <p14:tracePt t="15064" x="1668463" y="1684338"/>
          <p14:tracePt t="15088" x="1668463" y="1676400"/>
          <p14:tracePt t="15096" x="1676400" y="1676400"/>
          <p14:tracePt t="15128" x="1676400" y="1668463"/>
          <p14:tracePt t="15136" x="1684338" y="1668463"/>
          <p14:tracePt t="15150" x="1692275" y="1668463"/>
          <p14:tracePt t="15167" x="1698625" y="1668463"/>
          <p14:tracePt t="15240" x="1698625" y="1660525"/>
          <p14:tracePt t="15264" x="1698625" y="1654175"/>
          <p14:tracePt t="15281" x="1698625" y="1646238"/>
          <p14:tracePt t="15288" x="1706563" y="1646238"/>
          <p14:tracePt t="15300" x="1714500" y="1622425"/>
          <p14:tracePt t="15317" x="1730375" y="1608138"/>
          <p14:tracePt t="15334" x="1730375" y="1600200"/>
          <p14:tracePt t="15360" x="1730375" y="1592263"/>
          <p14:tracePt t="16251" x="1730375" y="1584325"/>
          <p14:tracePt t="17176" x="1730375" y="1592263"/>
          <p14:tracePt t="17368" x="1722438" y="1592263"/>
          <p14:tracePt t="17688" x="1714500" y="1592263"/>
          <p14:tracePt t="17704" x="1706563" y="1592263"/>
          <p14:tracePt t="17728" x="1698625" y="1592263"/>
          <p14:tracePt t="17745" x="1692275" y="1592263"/>
          <p14:tracePt t="17752" x="1684338" y="1592263"/>
          <p14:tracePt t="17768" x="1668463" y="1592263"/>
          <p14:tracePt t="17800" x="1668463" y="1584325"/>
          <p14:tracePt t="17824" x="1660525" y="1584325"/>
          <p14:tracePt t="18016" x="1654175" y="1584325"/>
          <p14:tracePt t="19983" x="1654175" y="1592263"/>
          <p14:tracePt t="20328" x="1660525" y="1592263"/>
          <p14:tracePt t="20368" x="1660525" y="1600200"/>
          <p14:tracePt t="20384" x="1668463" y="1600200"/>
          <p14:tracePt t="20424" x="1676400" y="1600200"/>
          <p14:tracePt t="20440" x="1684338" y="1592263"/>
          <p14:tracePt t="20800" x="1684338" y="1584325"/>
          <p14:tracePt t="20840" x="1692275" y="1584325"/>
          <p14:tracePt t="20880" x="1698625" y="1584325"/>
          <p14:tracePt t="20906" x="1706563" y="1584325"/>
          <p14:tracePt t="20912" x="1706563" y="1577975"/>
          <p14:tracePt t="20928" x="1722438" y="1577975"/>
          <p14:tracePt t="20946" x="1730375" y="1562100"/>
          <p14:tracePt t="20978" x="1736725" y="1562100"/>
          <p14:tracePt t="20993" x="1744663" y="1562100"/>
          <p14:tracePt t="21016" x="1752600" y="1554163"/>
          <p14:tracePt t="21032" x="1760538" y="1546225"/>
          <p14:tracePt t="21040" x="1768475" y="1546225"/>
          <p14:tracePt t="21048" x="1774825" y="1531938"/>
          <p14:tracePt t="21060" x="1782763" y="1516063"/>
          <p14:tracePt t="21077" x="1798638" y="1501775"/>
          <p14:tracePt t="21094" x="1806575" y="1493838"/>
          <p14:tracePt t="21110" x="1820863" y="1470025"/>
          <p14:tracePt t="21110" x="1828800" y="1455738"/>
          <p14:tracePt t="21130" x="1836738" y="1439863"/>
          <p14:tracePt t="21147" x="1851025" y="1425575"/>
          <p14:tracePt t="21161" x="1866900" y="1393825"/>
          <p14:tracePt t="21178" x="1874838" y="1379538"/>
          <p14:tracePt t="21195" x="1874838" y="1363663"/>
          <p14:tracePt t="21211" x="1889125" y="1349375"/>
          <p14:tracePt t="21228" x="1897063" y="1333500"/>
          <p14:tracePt t="21245" x="1905000" y="1317625"/>
          <p14:tracePt t="21261" x="1912938" y="1303338"/>
          <p14:tracePt t="21277" x="1920875" y="1287463"/>
          <p14:tracePt t="21294" x="1927225" y="1279525"/>
          <p14:tracePt t="21312" x="1927225" y="1265238"/>
          <p14:tracePt t="21327" x="1935163" y="1241425"/>
          <p14:tracePt t="21327" x="1935163" y="1235075"/>
          <p14:tracePt t="21345" x="1935163" y="1203325"/>
          <p14:tracePt t="21362" x="1935163" y="1181100"/>
          <p14:tracePt t="21379" x="1935163" y="1158875"/>
          <p14:tracePt t="21395" x="1935163" y="1143000"/>
          <p14:tracePt t="21410" x="1935163" y="1127125"/>
          <p14:tracePt t="21427" x="1935163" y="1112838"/>
          <p14:tracePt t="21444" x="1927225" y="1096963"/>
          <p14:tracePt t="21461" x="1927225" y="1082675"/>
          <p14:tracePt t="21477" x="1905000" y="1050925"/>
          <p14:tracePt t="21494" x="1889125" y="1028700"/>
          <p14:tracePt t="21511" x="1882775" y="1006475"/>
          <p14:tracePt t="21527" x="1851025" y="960438"/>
          <p14:tracePt t="21546" x="1828800" y="936625"/>
          <p14:tracePt t="21562" x="1828800" y="922338"/>
          <p14:tracePt t="21578" x="1820863" y="914400"/>
          <p14:tracePt t="21593" x="1812925" y="914400"/>
          <p14:tracePt t="21610" x="1812925" y="906463"/>
          <p14:tracePt t="21627" x="1806575" y="898525"/>
          <p14:tracePt t="21656" x="1798638" y="884238"/>
          <p14:tracePt t="21664" x="1790700" y="868363"/>
          <p14:tracePt t="21680" x="1782763" y="868363"/>
          <p14:tracePt t="21693" x="1774825" y="860425"/>
          <p14:tracePt t="21710" x="1744663" y="838200"/>
          <p14:tracePt t="21727" x="1722438" y="830263"/>
          <p14:tracePt t="21727" x="1714500" y="830263"/>
          <p14:tracePt t="21746" x="1698625" y="822325"/>
          <p14:tracePt t="21762" x="1684338" y="822325"/>
          <p14:tracePt t="21778" x="1676400" y="822325"/>
          <p14:tracePt t="21800" x="1668463" y="822325"/>
          <p14:tracePt t="21810" x="1660525" y="822325"/>
          <p14:tracePt t="21826" x="1654175" y="822325"/>
          <p14:tracePt t="21843" x="1638300" y="822325"/>
          <p14:tracePt t="21860" x="1616075" y="815975"/>
          <p14:tracePt t="21878" x="1592263" y="808038"/>
          <p14:tracePt t="21894" x="1584325" y="808038"/>
          <p14:tracePt t="21909" x="1570038" y="808038"/>
          <p14:tracePt t="21925" x="1562100" y="808038"/>
          <p14:tracePt t="21943" x="1546225" y="808038"/>
          <p14:tracePt t="21943" x="1539875" y="808038"/>
          <p14:tracePt t="21962" x="1531938" y="808038"/>
          <p14:tracePt t="21976" x="1516063" y="808038"/>
          <p14:tracePt t="22016" x="1501775" y="808038"/>
          <p14:tracePt t="22025" x="1485900" y="808038"/>
          <p14:tracePt t="22032" x="1470025" y="808038"/>
          <p14:tracePt t="22056" x="1463675" y="808038"/>
          <p14:tracePt t="22064" x="1455738" y="808038"/>
          <p14:tracePt t="22076" x="1409700" y="808038"/>
          <p14:tracePt t="22094" x="1341438" y="815975"/>
          <p14:tracePt t="22110" x="1295400" y="815975"/>
          <p14:tracePt t="22127" x="1257300" y="830263"/>
          <p14:tracePt t="22127" x="1241425" y="830263"/>
          <p14:tracePt t="22147" x="1227138" y="830263"/>
          <p14:tracePt t="22162" x="1219200" y="838200"/>
          <p14:tracePt t="22178" x="1211263" y="846138"/>
          <p14:tracePt t="22200" x="1196975" y="854075"/>
          <p14:tracePt t="22232" x="1189038" y="860425"/>
          <p14:tracePt t="22248" x="1173163" y="876300"/>
          <p14:tracePt t="22257" x="1158875" y="876300"/>
          <p14:tracePt t="22272" x="1143000" y="884238"/>
          <p14:tracePt t="22296" x="1135063" y="892175"/>
          <p14:tracePt t="22321" x="1135063" y="898525"/>
          <p14:tracePt t="22336" x="1127125" y="914400"/>
          <p14:tracePt t="22345" x="1127125" y="922338"/>
          <p14:tracePt t="22359" x="1104900" y="944563"/>
          <p14:tracePt t="22377" x="1096963" y="960438"/>
          <p14:tracePt t="22394" x="1089025" y="974725"/>
          <p14:tracePt t="22410" x="1082675" y="974725"/>
          <p14:tracePt t="22427" x="1074738" y="982663"/>
          <p14:tracePt t="22442" x="1058863" y="998538"/>
          <p14:tracePt t="22460" x="1044575" y="1012825"/>
          <p14:tracePt t="22476" x="1036638" y="1044575"/>
          <p14:tracePt t="22493" x="1028700" y="1058863"/>
          <p14:tracePt t="22509" x="1020763" y="1074738"/>
          <p14:tracePt t="22527" x="1020763" y="1082675"/>
          <p14:tracePt t="22542" x="1012825" y="1089025"/>
          <p14:tracePt t="22558" x="1012825" y="1112838"/>
          <p14:tracePt t="22578" x="1012825" y="1127125"/>
          <p14:tracePt t="22594" x="1012825" y="1143000"/>
          <p14:tracePt t="22609" x="1012825" y="1173163"/>
          <p14:tracePt t="22627" x="1012825" y="1189038"/>
          <p14:tracePt t="22645" x="1012825" y="1219200"/>
          <p14:tracePt t="22660" x="1012825" y="1249363"/>
          <p14:tracePt t="22676" x="1012825" y="1265238"/>
          <p14:tracePt t="22692" x="1012825" y="1279525"/>
          <p14:tracePt t="22709" x="1020763" y="1287463"/>
          <p14:tracePt t="22725" x="1028700" y="1295400"/>
          <p14:tracePt t="22743" x="1028700" y="1303338"/>
          <p14:tracePt t="22768" x="1036638" y="1311275"/>
          <p14:tracePt t="22777" x="1036638" y="1317625"/>
          <p14:tracePt t="22792" x="1050925" y="1355725"/>
          <p14:tracePt t="22809" x="1058863" y="1379538"/>
          <p14:tracePt t="22826" x="1066800" y="1401763"/>
          <p14:tracePt t="22843" x="1074738" y="1409700"/>
          <p14:tracePt t="22859" x="1074738" y="1425575"/>
          <p14:tracePt t="22875" x="1082675" y="1431925"/>
          <p14:tracePt t="22893" x="1089025" y="1431925"/>
          <p14:tracePt t="22908" x="1104900" y="1447800"/>
          <p14:tracePt t="22925" x="1112838" y="1463675"/>
          <p14:tracePt t="22941" x="1127125" y="1477963"/>
          <p14:tracePt t="22958" x="1165225" y="1508125"/>
          <p14:tracePt t="22975" x="1203325" y="1539875"/>
          <p14:tracePt t="22975" x="1235075" y="1562100"/>
          <p14:tracePt t="22993" x="1249363" y="1584325"/>
          <p14:tracePt t="23008" x="1287463" y="1616075"/>
          <p14:tracePt t="23026" x="1303338" y="1622425"/>
          <p14:tracePt t="23041" x="1317625" y="1622425"/>
          <p14:tracePt t="23104" x="1333500" y="1622425"/>
          <p14:tracePt t="23128" x="1341438" y="1616075"/>
          <p14:tracePt t="23146" x="1355725" y="1616075"/>
          <p14:tracePt t="23160" x="1379538" y="1616075"/>
          <p14:tracePt t="23168" x="1393825" y="1616075"/>
          <p14:tracePt t="23177" x="1409700" y="1600200"/>
          <p14:tracePt t="23192" x="1447800" y="1592263"/>
          <p14:tracePt t="23210" x="1470025" y="1584325"/>
          <p14:tracePt t="23226" x="1477963" y="1584325"/>
          <p14:tracePt t="23242" x="1501775" y="1570038"/>
          <p14:tracePt t="23259" x="1524000" y="1546225"/>
          <p14:tracePt t="23276" x="1546225" y="1539875"/>
          <p14:tracePt t="23292" x="1562100" y="1531938"/>
          <p14:tracePt t="23309" x="1584325" y="1524000"/>
          <p14:tracePt t="23325" x="1616075" y="1516063"/>
          <p14:tracePt t="23342" x="1654175" y="1493838"/>
          <p14:tracePt t="23359" x="1676400" y="1463675"/>
          <p14:tracePt t="23359" x="1706563" y="1431925"/>
          <p14:tracePt t="23377" x="1714500" y="1417638"/>
          <p14:tracePt t="23392" x="1768475" y="1363663"/>
          <p14:tracePt t="23410" x="1798638" y="1317625"/>
          <p14:tracePt t="23426" x="1798638" y="1311275"/>
          <p14:tracePt t="23443" x="1798638" y="1287463"/>
          <p14:tracePt t="23459" x="1798638" y="1257300"/>
          <p14:tracePt t="23475" x="1798638" y="1211263"/>
          <p14:tracePt t="23492" x="1798638" y="1189038"/>
          <p14:tracePt t="23508" x="1798638" y="1150938"/>
          <p14:tracePt t="23525" x="1798638" y="1104900"/>
          <p14:tracePt t="23542" x="1798638" y="1066800"/>
          <p14:tracePt t="23558" x="1774825" y="1006475"/>
          <p14:tracePt t="23575" x="1760538" y="968375"/>
          <p14:tracePt t="23575" x="1736725" y="952500"/>
          <p14:tracePt t="23594" x="1730375" y="930275"/>
          <p14:tracePt t="23609" x="1722438" y="922338"/>
          <p14:tracePt t="23624" x="1722438" y="914400"/>
          <p14:tracePt t="23641" x="1706563" y="906463"/>
          <p14:tracePt t="23658" x="1692275" y="892175"/>
          <p14:tracePt t="23675" x="1676400" y="892175"/>
          <p14:tracePt t="23692" x="1654175" y="876300"/>
          <p14:tracePt t="23708" x="1622425" y="860425"/>
          <p14:tracePt t="23725" x="1584325" y="838200"/>
          <p14:tracePt t="23742" x="1554163" y="822325"/>
          <p14:tracePt t="23758" x="1546225" y="822325"/>
          <p14:tracePt t="23774" x="1524000" y="815975"/>
          <p14:tracePt t="23792" x="1516063" y="815975"/>
          <p14:tracePt t="23809" x="1501775" y="815975"/>
          <p14:tracePt t="23826" x="1470025" y="815975"/>
          <p14:tracePt t="23843" x="1455738" y="815975"/>
          <p14:tracePt t="23858" x="1409700" y="815975"/>
          <p14:tracePt t="23875" x="1371600" y="815975"/>
          <p14:tracePt t="23893" x="1333500" y="815975"/>
          <p14:tracePt t="23909" x="1317625" y="815975"/>
          <p14:tracePt t="23927" x="1303338" y="822325"/>
          <p14:tracePt t="23941" x="1295400" y="822325"/>
          <p14:tracePt t="23957" x="1279525" y="830263"/>
          <p14:tracePt t="23974" x="1265238" y="854075"/>
          <p14:tracePt t="23992" x="1235075" y="884238"/>
          <p14:tracePt t="23992" x="1203325" y="892175"/>
          <p14:tracePt t="24010" x="1158875" y="922338"/>
          <p14:tracePt t="24027" x="1127125" y="944563"/>
          <p14:tracePt t="24043" x="1104900" y="960438"/>
          <p14:tracePt t="24057" x="1096963" y="974725"/>
          <p14:tracePt t="24074" x="1089025" y="998538"/>
          <p14:tracePt t="24090" x="1082675" y="1020763"/>
          <p14:tracePt t="24107" x="1082675" y="1028700"/>
          <p14:tracePt t="24123" x="1066800" y="1066800"/>
          <p14:tracePt t="24141" x="1066800" y="1096963"/>
          <p14:tracePt t="24160" x="1050925" y="1127125"/>
          <p14:tracePt t="24175" x="1050925" y="1165225"/>
          <p14:tracePt t="24175" x="1050925" y="1189038"/>
          <p14:tracePt t="24193" x="1050925" y="1211263"/>
          <p14:tracePt t="24207" x="1050925" y="1257300"/>
          <p14:tracePt t="24226" x="1050925" y="1273175"/>
          <p14:tracePt t="24242" x="1050925" y="1287463"/>
          <p14:tracePt t="24258" x="1050925" y="1317625"/>
          <p14:tracePt t="24275" x="1050925" y="1349375"/>
          <p14:tracePt t="24291" x="1066800" y="1387475"/>
          <p14:tracePt t="24308" x="1082675" y="1409700"/>
          <p14:tracePt t="24324" x="1096963" y="1431925"/>
          <p14:tracePt t="24341" x="1112838" y="1455738"/>
          <p14:tracePt t="24357" x="1143000" y="1485900"/>
          <p14:tracePt t="24374" x="1181100" y="1516063"/>
          <p14:tracePt t="24391" x="1196975" y="1531938"/>
          <p14:tracePt t="24408" x="1227138" y="1554163"/>
          <p14:tracePt t="24425" x="1249363" y="1570038"/>
          <p14:tracePt t="24439" x="1279525" y="1577975"/>
          <p14:tracePt t="24457" x="1295400" y="1584325"/>
          <p14:tracePt t="24475" x="1311275" y="1592263"/>
          <p14:tracePt t="24491" x="1333500" y="1592263"/>
          <p14:tracePt t="24507" x="1341438" y="1592263"/>
          <p14:tracePt t="24577" x="1341438" y="1600200"/>
          <p14:tracePt t="24584" x="1349375" y="1600200"/>
          <p14:tracePt t="24593" x="1355725" y="1600200"/>
          <p14:tracePt t="24607" x="1409700" y="1600200"/>
          <p14:tracePt t="24626" x="1439863" y="1600200"/>
          <p14:tracePt t="24642" x="1477963" y="1600200"/>
          <p14:tracePt t="24658" x="1531938" y="1600200"/>
          <p14:tracePt t="24675" x="1584325" y="1600200"/>
          <p14:tracePt t="24691" x="1616075" y="1600200"/>
          <p14:tracePt t="24707" x="1630363" y="1600200"/>
          <p14:tracePt t="24724" x="1646238" y="1600200"/>
          <p14:tracePt t="24740" x="1660525" y="1600200"/>
          <p14:tracePt t="24757" x="1692275" y="1577975"/>
          <p14:tracePt t="24774" x="1736725" y="1546225"/>
          <p14:tracePt t="24791" x="1774825" y="1516063"/>
          <p14:tracePt t="24807" x="1806575" y="1477963"/>
          <p14:tracePt t="24807" x="1812925" y="1455738"/>
          <p14:tracePt t="24826" x="1820863" y="1417638"/>
          <p14:tracePt t="24842" x="1820863" y="1379538"/>
          <p14:tracePt t="24859" x="1828800" y="1349375"/>
          <p14:tracePt t="24875" x="1828800" y="1317625"/>
          <p14:tracePt t="24893" x="1828800" y="1311275"/>
          <p14:tracePt t="24907" x="1828800" y="1303338"/>
          <p14:tracePt t="24923" x="1828800" y="1295400"/>
          <p14:tracePt t="24939" x="1828800" y="1287463"/>
          <p14:tracePt t="24955" x="1828800" y="1273175"/>
          <p14:tracePt t="25032" x="1820863" y="1273175"/>
          <p14:tracePt t="27683" x="1812925" y="1273175"/>
          <p14:tracePt t="36996" x="1812925" y="1279525"/>
          <p14:tracePt t="37368" x="1812925" y="1287463"/>
          <p14:tracePt t="37377" x="1812925" y="1295400"/>
          <p14:tracePt t="37400" x="1812925" y="1303338"/>
          <p14:tracePt t="37416" x="1812925" y="1311275"/>
          <p14:tracePt t="37425" x="1806575" y="1311275"/>
          <p14:tracePt t="37432" x="1806575" y="1317625"/>
          <p14:tracePt t="37444" x="1798638" y="1341438"/>
          <p14:tracePt t="37461" x="1782763" y="1355725"/>
          <p14:tracePt t="37477" x="1774825" y="1371600"/>
          <p14:tracePt t="37494" x="1752600" y="1409700"/>
          <p14:tracePt t="37511" x="1752600" y="1417638"/>
          <p14:tracePt t="37527" x="1736725" y="1447800"/>
          <p14:tracePt t="37527" x="1722438" y="1463675"/>
          <p14:tracePt t="37545" x="1714500" y="1477963"/>
          <p14:tracePt t="37562" x="1706563" y="1501775"/>
          <p14:tracePt t="37578" x="1698625" y="1516063"/>
          <p14:tracePt t="37595" x="1692275" y="1524000"/>
          <p14:tracePt t="37611" x="1692275" y="1531938"/>
          <p14:tracePt t="37627" x="1692275" y="1539875"/>
          <p14:tracePt t="37644" x="1684338" y="1554163"/>
          <p14:tracePt t="37661" x="1676400" y="1562100"/>
          <p14:tracePt t="37680" x="1676400" y="1570038"/>
          <p14:tracePt t="37697" x="1668463" y="1584325"/>
          <p14:tracePt t="37710" x="1660525" y="1592263"/>
          <p14:tracePt t="37727" x="1660525" y="1608138"/>
          <p14:tracePt t="37743" x="1654175" y="1616075"/>
          <p14:tracePt t="37761" x="1646238" y="1630363"/>
          <p14:tracePt t="37778" x="1646238" y="1646238"/>
          <p14:tracePt t="37795" x="1646238" y="1654175"/>
          <p14:tracePt t="37810" x="1646238" y="1668463"/>
          <p14:tracePt t="37827" x="1646238" y="1676400"/>
          <p14:tracePt t="37843" x="1646238" y="1692275"/>
          <p14:tracePt t="37860" x="1646238" y="1736725"/>
          <p14:tracePt t="37877" x="1646238" y="1774825"/>
          <p14:tracePt t="37877" x="1646238" y="1790700"/>
          <p14:tracePt t="37899" x="1646238" y="1836738"/>
          <p14:tracePt t="37914" x="1654175" y="1866900"/>
          <p14:tracePt t="37927" x="1654175" y="1897063"/>
          <p14:tracePt t="37943" x="1654175" y="1905000"/>
          <p14:tracePt t="37959" x="1654175" y="1920875"/>
          <p14:tracePt t="37977" x="1654175" y="1935163"/>
          <p14:tracePt t="37994" x="1654175" y="1951038"/>
          <p14:tracePt t="38010" x="1654175" y="1958975"/>
          <p14:tracePt t="38064" x="1660525" y="1965325"/>
          <p14:tracePt t="38072" x="1668463" y="1981200"/>
          <p14:tracePt t="38088" x="1668463" y="1989138"/>
          <p14:tracePt t="38104" x="1668463" y="1997075"/>
          <p14:tracePt t="38113" x="1668463" y="2003425"/>
          <p14:tracePt t="38152" x="1676400" y="2003425"/>
          <p14:tracePt t="38168" x="1676400" y="2011363"/>
          <p14:tracePt t="38200" x="1676400" y="2019300"/>
          <p14:tracePt t="38210" x="1684338" y="2041525"/>
          <p14:tracePt t="38216" x="1698625" y="2065338"/>
          <p14:tracePt t="38226" x="1730375" y="2125663"/>
          <p14:tracePt t="38244" x="1752600" y="2193925"/>
          <p14:tracePt t="38260" x="1782763" y="2255838"/>
          <p14:tracePt t="38277" x="1798638" y="2332038"/>
          <p14:tracePt t="38293" x="1812925" y="2408238"/>
          <p14:tracePt t="38310" x="1820863" y="2498725"/>
          <p14:tracePt t="38326" x="1844675" y="2598738"/>
          <p14:tracePt t="38326" x="1858963" y="2620963"/>
          <p14:tracePt t="38345" x="1866900" y="2659063"/>
          <p14:tracePt t="38360" x="1866900" y="2705100"/>
          <p14:tracePt t="38378" x="1882775" y="2735263"/>
          <p14:tracePt t="38395" x="1889125" y="2773363"/>
          <p14:tracePt t="38410" x="1912938" y="2803525"/>
          <p14:tracePt t="38427" x="1927225" y="2835275"/>
          <p14:tracePt t="38443" x="1927225" y="2841625"/>
          <p14:tracePt t="38460" x="1927225" y="2849563"/>
          <p14:tracePt t="38476" x="1927225" y="2873375"/>
          <p14:tracePt t="38493" x="1874838" y="2917825"/>
          <p14:tracePt t="38510" x="1806575" y="2949575"/>
          <p14:tracePt t="38527" x="1782763" y="2955925"/>
          <p14:tracePt t="38542" x="1774825" y="2963863"/>
          <p14:tracePt t="38559" x="1752600" y="2963863"/>
          <p14:tracePt t="38559" x="1744663" y="2963863"/>
          <p14:tracePt t="38577" x="1722438" y="2963863"/>
          <p14:tracePt t="38592" x="1622425" y="2987675"/>
          <p14:tracePt t="38609" x="1584325" y="2987675"/>
          <p14:tracePt t="38626" x="1531938" y="2994025"/>
          <p14:tracePt t="38642" x="1447800" y="3009900"/>
          <p14:tracePt t="38659" x="1311275" y="3009900"/>
          <p14:tracePt t="38676" x="1235075" y="3009900"/>
          <p14:tracePt t="38692" x="1189038" y="3009900"/>
          <p14:tracePt t="38708" x="1158875" y="3009900"/>
          <p14:tracePt t="38725" x="1143000" y="3009900"/>
          <p14:tracePt t="38742" x="1135063" y="3009900"/>
          <p14:tracePt t="38761" x="1127125" y="3017838"/>
          <p14:tracePt t="38778" x="1120775" y="3017838"/>
          <p14:tracePt t="38793" x="1104900" y="3025775"/>
          <p14:tracePt t="38810" x="1082675" y="3032125"/>
          <p14:tracePt t="38827" x="1089025" y="3032125"/>
          <p14:tracePt t="38992" x="1096963" y="3032125"/>
          <p14:tracePt t="39000" x="1104900" y="3032125"/>
          <p14:tracePt t="39009" x="1135063" y="3032125"/>
          <p14:tracePt t="39027" x="1158875" y="3040063"/>
          <p14:tracePt t="39043" x="1211263" y="3055938"/>
          <p14:tracePt t="39059" x="1311275" y="3063875"/>
          <p14:tracePt t="39076" x="1425575" y="3078163"/>
          <p14:tracePt t="39093" x="1524000" y="3101975"/>
          <p14:tracePt t="39109" x="1600200" y="3108325"/>
          <p14:tracePt t="39126" x="1654175" y="3124200"/>
          <p14:tracePt t="39126" x="1676400" y="3124200"/>
          <p14:tracePt t="39145" x="1692275" y="3124200"/>
          <p14:tracePt t="39158" x="1722438" y="3124200"/>
          <p14:tracePt t="39158" x="1730375" y="3124200"/>
          <p14:tracePt t="39179" x="1768475" y="3124200"/>
          <p14:tracePt t="39193" x="1820863" y="3140075"/>
          <p14:tracePt t="39210" x="1920875" y="3146425"/>
          <p14:tracePt t="39226" x="1989138" y="3146425"/>
          <p14:tracePt t="39243" x="2079625" y="3170238"/>
          <p14:tracePt t="39259" x="2155825" y="3170238"/>
          <p14:tracePt t="39276" x="2270125" y="3170238"/>
          <p14:tracePt t="39292" x="2384425" y="3184525"/>
          <p14:tracePt t="39309" x="2498725" y="3192463"/>
          <p14:tracePt t="39326" x="2613025" y="3208338"/>
          <p14:tracePt t="39342" x="2727325" y="3216275"/>
          <p14:tracePt t="39359" x="2835275" y="3230563"/>
          <p14:tracePt t="39359" x="2873375" y="3238500"/>
          <p14:tracePt t="39377" x="2925763" y="3254375"/>
          <p14:tracePt t="39377" x="2949575" y="3254375"/>
          <p14:tracePt t="39393" x="3009900" y="3260725"/>
          <p14:tracePt t="39410" x="3078163" y="3268663"/>
          <p14:tracePt t="39426" x="3170238" y="3268663"/>
          <p14:tracePt t="39443" x="3276600" y="3268663"/>
          <p14:tracePt t="39459" x="3382963" y="3268663"/>
          <p14:tracePt t="39476" x="3467100" y="3268663"/>
          <p14:tracePt t="39492" x="3527425" y="3268663"/>
          <p14:tracePt t="39509" x="3581400" y="3268663"/>
          <p14:tracePt t="39526" x="3665538" y="3268663"/>
          <p14:tracePt t="39542" x="3771900" y="3268663"/>
          <p14:tracePt t="39559" x="3863975" y="3268663"/>
          <p14:tracePt t="39575" x="3924300" y="3254375"/>
          <p14:tracePt t="39575" x="3954463" y="3254375"/>
          <p14:tracePt t="39594" x="4008438" y="3238500"/>
          <p14:tracePt t="39610" x="4060825" y="3238500"/>
          <p14:tracePt t="39626" x="4114800" y="3238500"/>
          <p14:tracePt t="39643" x="4152900" y="3230563"/>
          <p14:tracePt t="39659" x="4221163" y="3208338"/>
          <p14:tracePt t="39676" x="4259263" y="3192463"/>
          <p14:tracePt t="39692" x="4305300" y="3178175"/>
          <p14:tracePt t="39708" x="4365625" y="3146425"/>
          <p14:tracePt t="39725" x="4397375" y="3116263"/>
          <p14:tracePt t="39742" x="4441825" y="3101975"/>
          <p14:tracePt t="39758" x="4473575" y="3101975"/>
          <p14:tracePt t="39775" x="4511675" y="3086100"/>
          <p14:tracePt t="39775" x="4518025" y="3086100"/>
          <p14:tracePt t="39794" x="4549775" y="3070225"/>
          <p14:tracePt t="39809" x="4572000" y="3070225"/>
          <p14:tracePt t="39826" x="4594225" y="3070225"/>
          <p14:tracePt t="39843" x="4610100" y="3070225"/>
          <p14:tracePt t="39858" x="4686300" y="3070225"/>
          <p14:tracePt t="39875" x="4816475" y="3086100"/>
          <p14:tracePt t="39893" x="4953000" y="3086100"/>
          <p14:tracePt t="39909" x="5067300" y="3108325"/>
          <p14:tracePt t="39925" x="5143500" y="3108325"/>
          <p14:tracePt t="39942" x="5159375" y="3108325"/>
          <p14:tracePt t="39958" x="5189538" y="3108325"/>
          <p14:tracePt t="39977" x="5287963" y="3108325"/>
          <p14:tracePt t="39992" x="5478463" y="3116263"/>
          <p14:tracePt t="40010" x="5578475" y="3124200"/>
          <p14:tracePt t="40027" x="5630863" y="3132138"/>
          <p14:tracePt t="40043" x="5684838" y="3132138"/>
          <p14:tracePt t="40059" x="5753100" y="3132138"/>
          <p14:tracePt t="40075" x="5837238" y="3132138"/>
          <p14:tracePt t="40092" x="5921375" y="3132138"/>
          <p14:tracePt t="40108" x="5981700" y="3132138"/>
          <p14:tracePt t="40125" x="6049963" y="3132138"/>
          <p14:tracePt t="40141" x="6118225" y="3132138"/>
          <p14:tracePt t="40158" x="6164263" y="3132138"/>
          <p14:tracePt t="40158" x="6188075" y="3132138"/>
          <p14:tracePt t="40178" x="6226175" y="3132138"/>
          <p14:tracePt t="40191" x="6324600" y="3132138"/>
          <p14:tracePt t="40191" x="6370638" y="3140075"/>
          <p14:tracePt t="40210" x="6438900" y="3154363"/>
          <p14:tracePt t="40226" x="6523038" y="3154363"/>
          <p14:tracePt t="40242" x="6613525" y="3154363"/>
          <p14:tracePt t="40258" x="6683375" y="3154363"/>
          <p14:tracePt t="40275" x="6751638" y="3154363"/>
          <p14:tracePt t="40291" x="6797675" y="3154363"/>
          <p14:tracePt t="40308" x="6880225" y="3140075"/>
          <p14:tracePt t="40325" x="6964363" y="3116263"/>
          <p14:tracePt t="40341" x="6994525" y="3101975"/>
          <p14:tracePt t="40358" x="7010400" y="3101975"/>
          <p14:tracePt t="40374" x="7026275" y="3094038"/>
          <p14:tracePt t="40393" x="7040563" y="3094038"/>
          <p14:tracePt t="40407" x="7056438" y="3094038"/>
          <p14:tracePt t="40426" x="7056438" y="3086100"/>
          <p14:tracePt t="40472" x="7048500" y="3070225"/>
          <p14:tracePt t="40489" x="7040563" y="3070225"/>
          <p14:tracePt t="40496" x="7018338" y="3070225"/>
          <p14:tracePt t="40507" x="6942138" y="3070225"/>
          <p14:tracePt t="40525" x="6850063" y="3070225"/>
          <p14:tracePt t="40542" x="6743700" y="3070225"/>
          <p14:tracePt t="40558" x="6621463" y="3070225"/>
          <p14:tracePt t="40574" x="6484938" y="3070225"/>
          <p14:tracePt t="40591" x="6346825" y="3070225"/>
          <p14:tracePt t="40591" x="6270625" y="3070225"/>
          <p14:tracePt t="40609" x="6080125" y="3070225"/>
          <p14:tracePt t="40625" x="5867400" y="3070225"/>
          <p14:tracePt t="40642" x="5707063" y="3094038"/>
          <p14:tracePt t="40658" x="5616575" y="3108325"/>
          <p14:tracePt t="40675" x="5532438" y="3116263"/>
          <p14:tracePt t="40691" x="5418138" y="3132138"/>
          <p14:tracePt t="40708" x="5235575" y="3140075"/>
          <p14:tracePt t="40724" x="5013325" y="3184525"/>
          <p14:tracePt t="40741" x="4754563" y="3216275"/>
          <p14:tracePt t="40757" x="4564063" y="3246438"/>
          <p14:tracePt t="40774" x="4419600" y="3260725"/>
          <p14:tracePt t="40791" x="4321175" y="3284538"/>
          <p14:tracePt t="40807" x="4251325" y="3306763"/>
          <p14:tracePt t="40807" x="4206875" y="3330575"/>
          <p14:tracePt t="40825" x="4084638" y="3360738"/>
          <p14:tracePt t="40842" x="3924300" y="3406775"/>
          <p14:tracePt t="40858" x="3825875" y="3429000"/>
          <p14:tracePt t="40875" x="3641725" y="3451225"/>
          <p14:tracePt t="40894" x="3497263" y="3475038"/>
          <p14:tracePt t="40906" x="3352800" y="3482975"/>
          <p14:tracePt t="40923" x="3298825" y="3497263"/>
          <p14:tracePt t="40940" x="3276600" y="3497263"/>
          <p14:tracePt t="40956" x="3260725" y="3497263"/>
          <p14:tracePt t="40973" x="3208338" y="3497263"/>
          <p14:tracePt t="40990" x="3094038" y="3482975"/>
          <p14:tracePt t="41006" x="2941638" y="3459163"/>
          <p14:tracePt t="41006" x="2865438" y="3459163"/>
          <p14:tracePt t="41025" x="2735263" y="3459163"/>
          <p14:tracePt t="41041" x="2636838" y="3459163"/>
          <p14:tracePt t="41057" x="2590800" y="3459163"/>
          <p14:tracePt t="41074" x="2544763" y="3459163"/>
          <p14:tracePt t="41090" x="2506663" y="3459163"/>
          <p14:tracePt t="41107" x="2416175" y="3459163"/>
          <p14:tracePt t="41123" x="2286000" y="3459163"/>
          <p14:tracePt t="41140" x="2155825" y="3459163"/>
          <p14:tracePt t="41156" x="2065338" y="3459163"/>
          <p14:tracePt t="41173" x="2035175" y="3444875"/>
          <p14:tracePt t="41190" x="2019300" y="3436938"/>
          <p14:tracePt t="41206" x="2003425" y="3436938"/>
          <p14:tracePt t="41232" x="1989138" y="3436938"/>
          <p14:tracePt t="41242" x="1927225" y="3429000"/>
          <p14:tracePt t="41258" x="1820863" y="3429000"/>
          <p14:tracePt t="41275" x="1768475" y="3429000"/>
          <p14:tracePt t="41291" x="1730375" y="3429000"/>
          <p14:tracePt t="41307" x="1714500" y="3429000"/>
          <p14:tracePt t="41323" x="1706563" y="3429000"/>
          <p14:tracePt t="41344" x="1692275" y="3429000"/>
          <p14:tracePt t="41416" x="1684338" y="3429000"/>
          <p14:tracePt t="41432" x="1676400" y="3429000"/>
          <p14:tracePt t="41441" x="1668463" y="3429000"/>
          <p14:tracePt t="41464" x="1660525" y="3429000"/>
          <p14:tracePt t="41475" x="1654175" y="3429000"/>
          <p14:tracePt t="41489" x="1646238" y="3429000"/>
          <p14:tracePt t="41506" x="1630363" y="3429000"/>
          <p14:tracePt t="41524" x="1616075" y="3429000"/>
          <p14:tracePt t="41539" x="1600200" y="3436938"/>
          <p14:tracePt t="41557" x="1570038" y="3436938"/>
          <p14:tracePt t="41573" x="1562100" y="3436938"/>
          <p14:tracePt t="41589" x="1554163" y="3436938"/>
          <p14:tracePt t="41648" x="1546225" y="3436938"/>
          <p14:tracePt t="41657" x="1531938" y="3451225"/>
          <p14:tracePt t="41665" x="1524000" y="3451225"/>
          <p14:tracePt t="41674" x="1493838" y="3459163"/>
          <p14:tracePt t="41691" x="1477963" y="3459163"/>
          <p14:tracePt t="41707" x="1470025" y="3459163"/>
          <p14:tracePt t="41737" x="1463675" y="3459163"/>
          <p14:tracePt t="41744" x="1455738" y="3459163"/>
          <p14:tracePt t="41756" x="1439863" y="3459163"/>
          <p14:tracePt t="41773" x="1425575" y="3459163"/>
          <p14:tracePt t="41789" x="1431925" y="3459163"/>
          <p14:tracePt t="42088" x="1439863" y="3459163"/>
          <p14:tracePt t="42664" x="1455738" y="3459163"/>
          <p14:tracePt t="42704" x="1463675" y="3459163"/>
          <p14:tracePt t="42721" x="1470025" y="3459163"/>
          <p14:tracePt t="42728" x="1477963" y="3459163"/>
          <p14:tracePt t="42738" x="1508125" y="3451225"/>
          <p14:tracePt t="42756" x="1531938" y="3421063"/>
          <p14:tracePt t="42772" x="1562100" y="3375025"/>
          <p14:tracePt t="42789" x="1622425" y="3314700"/>
          <p14:tracePt t="42805" x="1692275" y="3230563"/>
          <p14:tracePt t="42822" x="1744663" y="3170238"/>
          <p14:tracePt t="42839" x="1782763" y="3124200"/>
          <p14:tracePt t="42839" x="1798638" y="3108325"/>
          <p14:tracePt t="42857" x="1806575" y="3101975"/>
          <p14:tracePt t="42857" x="1820863" y="3086100"/>
          <p14:tracePt t="42873" x="1866900" y="3055938"/>
          <p14:tracePt t="42892" x="1889125" y="3032125"/>
          <p14:tracePt t="42908" x="1905000" y="3001963"/>
          <p14:tracePt t="42923" x="1920875" y="2971800"/>
          <p14:tracePt t="42939" x="1943100" y="2949575"/>
          <p14:tracePt t="42956" x="1958975" y="2933700"/>
          <p14:tracePt t="42972" x="1958975" y="2917825"/>
          <p14:tracePt t="42988" x="1965325" y="2911475"/>
          <p14:tracePt t="43005" x="1965325" y="2903538"/>
          <p14:tracePt t="43072" x="1951038" y="2903538"/>
          <p14:tracePt t="43080" x="1927225" y="2903538"/>
          <p14:tracePt t="43089" x="1844675" y="2895600"/>
          <p14:tracePt t="43106" x="1768475" y="2895600"/>
          <p14:tracePt t="43123" x="1730375" y="2895600"/>
          <p14:tracePt t="43139" x="1706563" y="2895600"/>
          <p14:tracePt t="43155" x="1698625" y="2895600"/>
          <p14:tracePt t="43172" x="1692275" y="2911475"/>
          <p14:tracePt t="43190" x="1684338" y="2917825"/>
          <p14:tracePt t="43205" x="1684338" y="2933700"/>
          <p14:tracePt t="43248" x="1698625" y="2949575"/>
          <p14:tracePt t="43256" x="1714500" y="2971800"/>
          <p14:tracePt t="43274" x="1774825" y="3001963"/>
          <p14:tracePt t="43290" x="1806575" y="3025775"/>
          <p14:tracePt t="43305" x="1844675" y="3040063"/>
          <p14:tracePt t="43321" x="1889125" y="3040063"/>
          <p14:tracePt t="43339" x="1943100" y="3040063"/>
          <p14:tracePt t="43355" x="2011363" y="3032125"/>
          <p14:tracePt t="43371" x="2065338" y="3025775"/>
          <p14:tracePt t="43388" x="2095500" y="3009900"/>
          <p14:tracePt t="43405" x="2125663" y="3001963"/>
          <p14:tracePt t="43421" x="2141538" y="3001963"/>
          <p14:tracePt t="43438" x="2179638" y="3001963"/>
          <p14:tracePt t="43455" x="2232025" y="3001963"/>
          <p14:tracePt t="43471" x="2316163" y="3001963"/>
          <p14:tracePt t="43471" x="2346325" y="3001963"/>
          <p14:tracePt t="43489" x="2384425" y="3001963"/>
          <p14:tracePt t="43507" x="2400300" y="2994025"/>
          <p14:tracePt t="43523" x="2408238" y="2994025"/>
          <p14:tracePt t="43544" x="2416175" y="2994025"/>
          <p14:tracePt t="43554" x="2460625" y="2994025"/>
          <p14:tracePt t="43571" x="2522538" y="2987675"/>
          <p14:tracePt t="43588" x="2568575" y="2987675"/>
          <p14:tracePt t="43605" x="2590800" y="2987675"/>
          <p14:tracePt t="43621" x="2598738" y="2987675"/>
          <p14:tracePt t="43637" x="2613025" y="2987675"/>
          <p14:tracePt t="43688" x="2636838" y="2994025"/>
          <p14:tracePt t="43696" x="2689225" y="3001963"/>
          <p14:tracePt t="43705" x="2735263" y="3001963"/>
          <p14:tracePt t="43722" x="2765425" y="3001963"/>
          <p14:tracePt t="43738" x="2781300" y="3001963"/>
          <p14:tracePt t="43754" x="2797175" y="3001963"/>
          <p14:tracePt t="43771" x="2811463" y="3001963"/>
          <p14:tracePt t="43788" x="2849563" y="3001963"/>
          <p14:tracePt t="43804" x="2911475" y="3001963"/>
          <p14:tracePt t="43821" x="2987675" y="3009900"/>
          <p14:tracePt t="43838" x="3048000" y="3009900"/>
          <p14:tracePt t="43854" x="3078163" y="3009900"/>
          <p14:tracePt t="43871" x="3094038" y="3009900"/>
          <p14:tracePt t="43871" x="3101975" y="3009900"/>
          <p14:tracePt t="43891" x="3108325" y="3009900"/>
          <p14:tracePt t="43908" x="3116263" y="3017838"/>
          <p14:tracePt t="43928" x="3124200" y="3017838"/>
          <p14:tracePt t="43938" x="3140075" y="3017838"/>
          <p14:tracePt t="43955" x="3170238" y="3017838"/>
          <p14:tracePt t="43971" x="3200400" y="3025775"/>
          <p14:tracePt t="43989" x="3238500" y="3032125"/>
          <p14:tracePt t="44004" x="3268663" y="3040063"/>
          <p14:tracePt t="44022" x="3284538" y="3040063"/>
          <p14:tracePt t="44038" x="3298825" y="3040063"/>
          <p14:tracePt t="44053" x="3306763" y="3040063"/>
          <p14:tracePt t="44069" x="3322638" y="3040063"/>
          <p14:tracePt t="44087" x="3330575" y="3040063"/>
          <p14:tracePt t="44103" x="3336925" y="3040063"/>
          <p14:tracePt t="44152" x="3330575" y="3040063"/>
          <p14:tracePt t="44288" x="3322638" y="3040063"/>
          <p14:tracePt t="44297" x="3314700" y="3040063"/>
          <p14:tracePt t="44312" x="3306763" y="3040063"/>
          <p14:tracePt t="44321" x="3284538" y="3040063"/>
          <p14:tracePt t="44339" x="3230563" y="3055938"/>
          <p14:tracePt t="44356" x="3162300" y="3078163"/>
          <p14:tracePt t="44372" x="3025775" y="3124200"/>
          <p14:tracePt t="44388" x="2857500" y="3178175"/>
          <p14:tracePt t="44406" x="2751138" y="3222625"/>
          <p14:tracePt t="44420" x="2636838" y="3276600"/>
          <p14:tracePt t="44437" x="2522538" y="3322638"/>
          <p14:tracePt t="44456" x="2454275" y="3344863"/>
          <p14:tracePt t="44471" x="2378075" y="3375025"/>
          <p14:tracePt t="44488" x="2301875" y="3398838"/>
          <p14:tracePt t="44488" x="2239963" y="3421063"/>
          <p14:tracePt t="44507" x="2141538" y="3444875"/>
          <p14:tracePt t="44523" x="2035175" y="3475038"/>
          <p14:tracePt t="44539" x="1973263" y="3489325"/>
          <p14:tracePt t="44555" x="1927225" y="3505200"/>
          <p14:tracePt t="44571" x="1905000" y="3513138"/>
          <p14:tracePt t="44588" x="1889125" y="3521075"/>
          <p14:tracePt t="44605" x="1858963" y="3543300"/>
          <p14:tracePt t="44621" x="1820863" y="3543300"/>
          <p14:tracePt t="44638" x="1706563" y="3543300"/>
          <p14:tracePt t="44655" x="1570038" y="3543300"/>
          <p14:tracePt t="44671" x="1425575" y="3535363"/>
          <p14:tracePt t="44671" x="1355725" y="3521075"/>
          <p14:tracePt t="44690" x="1333500" y="3521075"/>
          <p14:tracePt t="44704" x="1317625" y="3513138"/>
          <p14:tracePt t="44720" x="1325563" y="3513138"/>
          <p14:tracePt t="44825" x="1349375" y="3513138"/>
          <p14:tracePt t="44833" x="1387475" y="3513138"/>
          <p14:tracePt t="44841" x="1425575" y="3513138"/>
          <p14:tracePt t="44854" x="1554163" y="3513138"/>
          <p14:tracePt t="44871" x="1654175" y="3513138"/>
          <p14:tracePt t="44888" x="1722438" y="3513138"/>
          <p14:tracePt t="44888" x="1744663" y="3513138"/>
          <p14:tracePt t="44907" x="1760538" y="3513138"/>
          <p14:tracePt t="44920" x="1790700" y="3513138"/>
          <p14:tracePt t="44920" x="1806575" y="3521075"/>
          <p14:tracePt t="44938" x="1858963" y="3521075"/>
          <p14:tracePt t="44955" x="1935163" y="3551238"/>
          <p14:tracePt t="44972" x="2035175" y="3559175"/>
          <p14:tracePt t="44988" x="2155825" y="3581400"/>
          <p14:tracePt t="45004" x="2239963" y="3581400"/>
          <p14:tracePt t="45021" x="2255838" y="3581400"/>
          <p14:tracePt t="45038" x="2247900" y="3581400"/>
          <p14:tracePt t="45465" x="2239963" y="3581400"/>
          <p14:tracePt t="46390" x="2247900" y="3581400"/>
          <p14:tracePt t="46857" x="2263775" y="3581400"/>
          <p14:tracePt t="46866" x="2270125" y="3581400"/>
          <p14:tracePt t="46873" x="2286000" y="3581400"/>
          <p14:tracePt t="46885" x="2308225" y="3573463"/>
          <p14:tracePt t="46905" x="2332038" y="3573463"/>
          <p14:tracePt t="46919" x="2362200" y="3565525"/>
          <p14:tracePt t="46935" x="2392363" y="3559175"/>
          <p14:tracePt t="46952" x="2416175" y="3551238"/>
          <p14:tracePt t="46968" x="2468563" y="3551238"/>
          <p14:tracePt t="46987" x="2514600" y="3535363"/>
          <p14:tracePt t="47003" x="2574925" y="3535363"/>
          <p14:tracePt t="47020" x="2628900" y="3535363"/>
          <p14:tracePt t="47037" x="2682875" y="3535363"/>
          <p14:tracePt t="47052" x="2720975" y="3527425"/>
          <p14:tracePt t="47069" x="2751138" y="3527425"/>
          <p14:tracePt t="47085" x="2781300" y="3527425"/>
          <p14:tracePt t="47102" x="2819400" y="3521075"/>
          <p14:tracePt t="47119" x="2849563" y="3513138"/>
          <p14:tracePt t="47135" x="2879725" y="3513138"/>
          <p14:tracePt t="47152" x="2911475" y="3497263"/>
          <p14:tracePt t="47152" x="2925763" y="3497263"/>
          <p14:tracePt t="47171" x="2963863" y="3497263"/>
          <p14:tracePt t="47188" x="3001963" y="3497263"/>
          <p14:tracePt t="47203" x="3017838" y="3497263"/>
          <p14:tracePt t="47218" x="3025775" y="3497263"/>
          <p14:tracePt t="47235" x="3025775" y="3489325"/>
          <p14:tracePt t="47297" x="3032125" y="3482975"/>
          <p14:tracePt t="48281" x="3040063" y="3482975"/>
          <p14:tracePt t="48401" x="3055938" y="3482975"/>
          <p14:tracePt t="48410" x="3070225" y="3482975"/>
          <p14:tracePt t="48418" x="3108325" y="3482975"/>
          <p14:tracePt t="48435" x="3116263" y="3482975"/>
          <p14:tracePt t="48450" x="3124200" y="3482975"/>
          <p14:tracePt t="48467" x="3132138" y="3482975"/>
          <p14:tracePt t="48484" x="3162300" y="3482975"/>
          <p14:tracePt t="48500" x="3216275" y="3482975"/>
          <p14:tracePt t="48517" x="3246438" y="3482975"/>
          <p14:tracePt t="48534" x="3254375" y="3482975"/>
          <p14:tracePt t="48550" x="3260725" y="3482975"/>
          <p14:tracePt t="48566" x="3292475" y="3482975"/>
          <p14:tracePt t="48584" x="3330575" y="3482975"/>
          <p14:tracePt t="48584" x="3368675" y="3482975"/>
          <p14:tracePt t="48603" x="3413125" y="3482975"/>
          <p14:tracePt t="48616" x="3482975" y="3482975"/>
          <p14:tracePt t="48616" x="3527425" y="3482975"/>
          <p14:tracePt t="48634" x="3589338" y="3482975"/>
          <p14:tracePt t="48651" x="3611563" y="3482975"/>
          <p14:tracePt t="48668" x="3619500" y="3475038"/>
          <p14:tracePt t="48684" x="3635375" y="3475038"/>
          <p14:tracePt t="48701" x="3679825" y="3475038"/>
          <p14:tracePt t="48718" x="3749675" y="3475038"/>
          <p14:tracePt t="48734" x="3832225" y="3482975"/>
          <p14:tracePt t="48750" x="3924300" y="3489325"/>
          <p14:tracePt t="48767" x="4000500" y="3497263"/>
          <p14:tracePt t="48784" x="4060825" y="3505200"/>
          <p14:tracePt t="48801" x="4114800" y="3505200"/>
          <p14:tracePt t="48801" x="4152900" y="3513138"/>
          <p14:tracePt t="48818" x="4183063" y="3513138"/>
          <p14:tracePt t="48818" x="4221163" y="3513138"/>
          <p14:tracePt t="48834" x="4327525" y="3535363"/>
          <p14:tracePt t="48851" x="4449763" y="3551238"/>
          <p14:tracePt t="48867" x="4541838" y="3551238"/>
          <p14:tracePt t="48884" x="4602163" y="3551238"/>
          <p14:tracePt t="48901" x="4610100" y="3551238"/>
          <p14:tracePt t="48916" x="4648200" y="3551238"/>
          <p14:tracePt t="48961" x="4686300" y="3551238"/>
          <p14:tracePt t="48970" x="4740275" y="3551238"/>
          <p14:tracePt t="48983" x="4800600" y="3551238"/>
          <p14:tracePt t="49000" x="4808538" y="3551238"/>
          <p14:tracePt t="49914" x="4838700" y="3551238"/>
          <p14:tracePt t="50321" x="4868863" y="3551238"/>
          <p14:tracePt t="50330" x="4906963" y="3551238"/>
          <p14:tracePt t="50337" x="4960938" y="3551238"/>
          <p14:tracePt t="50348" x="5006975" y="3551238"/>
          <p14:tracePt t="50365" x="5037138" y="3551238"/>
          <p14:tracePt t="50382" x="5045075" y="3551238"/>
          <p14:tracePt t="50401" x="5059363" y="3551238"/>
          <p14:tracePt t="50415" x="5105400" y="3551238"/>
          <p14:tracePt t="50432" x="5203825" y="3551238"/>
          <p14:tracePt t="50432" x="5249863" y="3551238"/>
          <p14:tracePt t="50451" x="5295900" y="3551238"/>
          <p14:tracePt t="50451" x="5356225" y="3559175"/>
          <p14:tracePt t="50466" x="5440363" y="3559175"/>
          <p14:tracePt t="50483" x="5478463" y="3559175"/>
          <p14:tracePt t="50499" x="5532438" y="3559175"/>
          <p14:tracePt t="50516" x="5578475" y="3559175"/>
          <p14:tracePt t="50533" x="5638800" y="3559175"/>
          <p14:tracePt t="50551" x="5722938" y="3551238"/>
          <p14:tracePt t="50565" x="5768975" y="3521075"/>
          <p14:tracePt t="50582" x="5791200" y="3505200"/>
          <p14:tracePt t="50598" x="5829300" y="3497263"/>
          <p14:tracePt t="50615" x="5837238" y="3497263"/>
          <p14:tracePt t="50631" x="5859463" y="3489325"/>
          <p14:tracePt t="50649" x="5889625" y="3482975"/>
          <p14:tracePt t="50649" x="5921375" y="3475038"/>
          <p14:tracePt t="50667" x="5989638" y="3467100"/>
          <p14:tracePt t="50684" x="6073775" y="3451225"/>
          <p14:tracePt t="50699" x="6149975" y="3451225"/>
          <p14:tracePt t="50716" x="6188075" y="3451225"/>
          <p14:tracePt t="50732" x="6218238" y="3451225"/>
          <p14:tracePt t="50748" x="6248400" y="3451225"/>
          <p14:tracePt t="50765" x="6286500" y="3451225"/>
          <p14:tracePt t="50781" x="6362700" y="3429000"/>
          <p14:tracePt t="50798" x="6469063" y="3429000"/>
          <p14:tracePt t="50815" x="6507163" y="3429000"/>
          <p14:tracePt t="50831" x="6523038" y="3429000"/>
          <p14:tracePt t="50848" x="6561138" y="3429000"/>
          <p14:tracePt t="50848" x="6607175" y="3429000"/>
          <p14:tracePt t="50867" x="6697663" y="3429000"/>
          <p14:tracePt t="50883" x="6751638" y="3429000"/>
          <p14:tracePt t="50900" x="6765925" y="3429000"/>
          <p14:tracePt t="50917" x="6773863" y="3421063"/>
          <p14:tracePt t="50931" x="6773863" y="3413125"/>
          <p14:tracePt t="50977" x="6781800" y="3413125"/>
          <p14:tracePt t="51097" x="6781800" y="3406775"/>
          <p14:tracePt t="52011" x="6797675" y="3406775"/>
          <p14:tracePt t="52449" x="6804025" y="3406775"/>
          <p14:tracePt t="52473" x="6811963" y="3406775"/>
          <p14:tracePt t="52514" x="6819900" y="3413125"/>
          <p14:tracePt t="52521" x="6835775" y="3413125"/>
          <p14:tracePt t="53002" x="6850063" y="3413125"/>
          <p14:tracePt t="53017" x="6865938" y="3413125"/>
          <p14:tracePt t="53025" x="6880225" y="3413125"/>
          <p14:tracePt t="53033" x="6904038" y="3413125"/>
          <p14:tracePt t="53045" x="6918325" y="3413125"/>
          <p14:tracePt t="53062" x="6926263" y="3413125"/>
          <p14:tracePt t="53078" x="6950075" y="3413125"/>
          <p14:tracePt t="53098" x="6988175" y="3413125"/>
          <p14:tracePt t="53112" x="7132638" y="3413125"/>
          <p14:tracePt t="53131" x="7170738" y="3413125"/>
          <p14:tracePt t="53147" x="7178675" y="3413125"/>
          <p14:tracePt t="53163" x="7185025" y="3413125"/>
          <p14:tracePt t="53194" x="7200900" y="3413125"/>
          <p14:tracePt t="53201" x="7216775" y="3413125"/>
          <p14:tracePt t="53212" x="7246938" y="3413125"/>
          <p14:tracePt t="53229" x="7307263" y="3398838"/>
          <p14:tracePt t="53246" x="7361238" y="3398838"/>
          <p14:tracePt t="53262" x="7369175" y="3398838"/>
          <p14:tracePt t="53278" x="7383463" y="3398838"/>
          <p14:tracePt t="53314" x="7407275" y="3398838"/>
          <p14:tracePt t="53321" x="7437438" y="3382963"/>
          <p14:tracePt t="53330" x="7489825" y="3360738"/>
          <p14:tracePt t="53347" x="7513638" y="3360738"/>
          <p14:tracePt t="53363" x="7535863" y="3344863"/>
          <p14:tracePt t="53379" x="7551738" y="3336925"/>
          <p14:tracePt t="53396" x="7566025" y="3314700"/>
          <p14:tracePt t="53412" x="7573963" y="3298825"/>
          <p14:tracePt t="53429" x="7581900" y="3276600"/>
          <p14:tracePt t="53445" x="7581900" y="3268663"/>
          <p14:tracePt t="53461" x="7581900" y="3260725"/>
          <p14:tracePt t="53477" x="7581900" y="3254375"/>
          <p14:tracePt t="53537" x="7573963" y="3254375"/>
          <p14:tracePt t="53577" x="7566025" y="3254375"/>
          <p14:tracePt t="53585" x="7559675" y="3254375"/>
          <p14:tracePt t="53595" x="7543800" y="3254375"/>
          <p14:tracePt t="53626" x="7527925" y="3246438"/>
          <p14:tracePt t="53633" x="7527925" y="3238500"/>
          <p14:tracePt t="53645" x="7513638" y="3238500"/>
          <p14:tracePt t="53673" x="7497763" y="3238500"/>
          <p14:tracePt t="53697" x="7475538" y="3238500"/>
          <p14:tracePt t="53714" x="7467600" y="3230563"/>
          <p14:tracePt t="53721" x="7459663" y="3230563"/>
          <p14:tracePt t="53730" x="7437438" y="3222625"/>
          <p14:tracePt t="53746" x="7399338" y="3222625"/>
          <p14:tracePt t="53763" x="7369175" y="3222625"/>
          <p14:tracePt t="53780" x="7337425" y="3222625"/>
          <p14:tracePt t="53796" x="7323138" y="3222625"/>
          <p14:tracePt t="53811" x="7307263" y="3222625"/>
          <p14:tracePt t="53828" x="7299325" y="3222625"/>
          <p14:tracePt t="53873" x="7292975" y="3222625"/>
          <p14:tracePt t="53881" x="7285038" y="3222625"/>
          <p14:tracePt t="53895" x="7269163" y="3222625"/>
          <p14:tracePt t="53915" x="7261225" y="3222625"/>
          <p14:tracePt t="53985" x="7261225" y="3230563"/>
          <p14:tracePt t="54025" x="7246938" y="3238500"/>
          <p14:tracePt t="54033" x="7246938" y="3254375"/>
          <p14:tracePt t="54049" x="7239000" y="3268663"/>
          <p14:tracePt t="54065" x="7239000" y="3276600"/>
          <p14:tracePt t="54077" x="7239000" y="3292475"/>
          <p14:tracePt t="54094" x="7231063" y="3322638"/>
          <p14:tracePt t="54112" x="7216775" y="3344863"/>
          <p14:tracePt t="54128" x="7216775" y="3368675"/>
          <p14:tracePt t="54146" x="7216775" y="3382963"/>
          <p14:tracePt t="54161" x="7216775" y="3398838"/>
          <p14:tracePt t="54257" x="7216775" y="3406775"/>
          <p14:tracePt t="54321" x="7231063" y="3413125"/>
          <p14:tracePt t="54329" x="7231063" y="3421063"/>
          <p14:tracePt t="54344" x="7239000" y="3421063"/>
          <p14:tracePt t="54817" x="7246938" y="3429000"/>
          <p14:tracePt t="54915" x="7254875" y="3429000"/>
          <p14:tracePt t="55073" x="7261225" y="3429000"/>
          <p14:tracePt t="55082" x="7269163" y="3429000"/>
          <p14:tracePt t="55097" x="7277100" y="3429000"/>
          <p14:tracePt t="55110" x="7292975" y="3429000"/>
          <p14:tracePt t="55126" x="7299325" y="3429000"/>
          <p14:tracePt t="55143" x="7315200" y="3429000"/>
          <p14:tracePt t="55143" x="7337425" y="3436938"/>
          <p14:tracePt t="55163" x="7353300" y="3444875"/>
          <p14:tracePt t="55163" x="7369175" y="3444875"/>
          <p14:tracePt t="55180" x="7399338" y="3451225"/>
          <p14:tracePt t="55195" x="7421563" y="3451225"/>
          <p14:tracePt t="55211" x="7429500" y="3451225"/>
          <p14:tracePt t="55227" x="7445375" y="3451225"/>
          <p14:tracePt t="55244" x="7475538" y="3451225"/>
          <p14:tracePt t="55260" x="7535863" y="3451225"/>
          <p14:tracePt t="55277" x="7573963" y="3451225"/>
          <p14:tracePt t="55294" x="7589838" y="3444875"/>
          <p14:tracePt t="55310" x="7589838" y="3436938"/>
          <p14:tracePt t="55326" x="7589838" y="3421063"/>
          <p14:tracePt t="55343" x="7589838" y="3398838"/>
          <p14:tracePt t="55360" x="7589838" y="3382963"/>
          <p14:tracePt t="55360" x="7589838" y="3375025"/>
          <p14:tracePt t="55379" x="7589838" y="3352800"/>
          <p14:tracePt t="55395" x="7589838" y="3336925"/>
          <p14:tracePt t="55411" x="7589838" y="3306763"/>
          <p14:tracePt t="55428" x="7581900" y="3298825"/>
          <p14:tracePt t="55443" x="7566025" y="3284538"/>
          <p14:tracePt t="55460" x="7543800" y="3268663"/>
          <p14:tracePt t="55476" x="7535863" y="3254375"/>
          <p14:tracePt t="55493" x="7497763" y="3230563"/>
          <p14:tracePt t="55510" x="7467600" y="3208338"/>
          <p14:tracePt t="55528" x="7445375" y="3184525"/>
          <p14:tracePt t="55544" x="7429500" y="3170238"/>
          <p14:tracePt t="55559" x="7421563" y="3170238"/>
          <p14:tracePt t="55578" x="7413625" y="3162300"/>
          <p14:tracePt t="55601" x="7407275" y="3154363"/>
          <p14:tracePt t="55633" x="7399338" y="3146425"/>
          <p14:tracePt t="55642" x="7391400" y="3146425"/>
          <p14:tracePt t="55649" x="7391400" y="3140075"/>
          <p14:tracePt t="55660" x="7375525" y="3140075"/>
          <p14:tracePt t="55681" x="7369175" y="3140075"/>
          <p14:tracePt t="55697" x="7369175" y="3132138"/>
          <p14:tracePt t="55713" x="7361238" y="3132138"/>
          <p14:tracePt t="55726" x="7337425" y="3132138"/>
          <p14:tracePt t="55743" x="7307263" y="3132138"/>
          <p14:tracePt t="55760" x="7292975" y="3132138"/>
          <p14:tracePt t="55760" x="7285038" y="3132138"/>
          <p14:tracePt t="55779" x="7269163" y="3146425"/>
          <p14:tracePt t="55794" x="7261225" y="3154363"/>
          <p14:tracePt t="55811" x="7254875" y="3170238"/>
          <p14:tracePt t="55827" x="7246938" y="3170238"/>
          <p14:tracePt t="55843" x="7239000" y="3184525"/>
          <p14:tracePt t="55860" x="7239000" y="3200400"/>
          <p14:tracePt t="55877" x="7231063" y="3200400"/>
          <p14:tracePt t="55893" x="7223125" y="3200400"/>
          <p14:tracePt t="55909" x="7223125" y="3208338"/>
          <p14:tracePt t="55926" x="7216775" y="3222625"/>
          <p14:tracePt t="55942" x="7216775" y="3238500"/>
          <p14:tracePt t="55959" x="7216775" y="3246438"/>
          <p14:tracePt t="55976" x="7216775" y="3260725"/>
          <p14:tracePt t="55993" x="7216775" y="3292475"/>
          <p14:tracePt t="56010" x="7216775" y="3298825"/>
          <p14:tracePt t="56025" x="7216775" y="3314700"/>
          <p14:tracePt t="56044" x="7216775" y="3336925"/>
          <p14:tracePt t="56060" x="7216775" y="3344863"/>
          <p14:tracePt t="56076" x="7216775" y="3382963"/>
          <p14:tracePt t="56093" x="7216775" y="3390900"/>
          <p14:tracePt t="56109" x="7239000" y="3436938"/>
          <p14:tracePt t="56126" x="7246938" y="3459163"/>
          <p14:tracePt t="56143" x="7261225" y="3475038"/>
          <p14:tracePt t="56159" x="7269163" y="3482975"/>
          <p14:tracePt t="56185" x="7277100" y="3482975"/>
          <p14:tracePt t="56201" x="7285038" y="3482975"/>
          <p14:tracePt t="56217" x="7292975" y="3489325"/>
          <p14:tracePt t="56226" x="7299325" y="3489325"/>
          <p14:tracePt t="56258" x="7315200" y="3489325"/>
          <p14:tracePt t="56281" x="7331075" y="3489325"/>
          <p14:tracePt t="56290" x="7353300" y="3489325"/>
          <p14:tracePt t="56297" x="7383463" y="3489325"/>
          <p14:tracePt t="56309" x="7391400" y="3489325"/>
          <p14:tracePt t="56325" x="7399338" y="3489325"/>
          <p14:tracePt t="56409" x="7399338" y="3482975"/>
          <p14:tracePt t="56417" x="7399338" y="3475038"/>
          <p14:tracePt t="56433" x="7399338" y="3459163"/>
          <p14:tracePt t="56443" x="7399338" y="3451225"/>
          <p14:tracePt t="56460" x="7399338" y="3436938"/>
          <p14:tracePt t="56476" x="7399338" y="3421063"/>
          <p14:tracePt t="56492" x="7399338" y="3413125"/>
          <p14:tracePt t="56513" x="7399338" y="3406775"/>
          <p14:tracePt t="56526" x="7383463" y="3390900"/>
          <p14:tracePt t="56541" x="7375525" y="3390900"/>
          <p14:tracePt t="56557" x="7345363" y="3375025"/>
          <p14:tracePt t="56576" x="7331075" y="3368675"/>
          <p14:tracePt t="56592" x="7307263" y="3360738"/>
          <p14:tracePt t="56610" x="7299325" y="3360738"/>
          <p14:tracePt t="56633" x="7292975" y="3360738"/>
          <p14:tracePt t="56643" x="7285038" y="3360738"/>
          <p14:tracePt t="56658" x="7269163" y="3360738"/>
          <p14:tracePt t="56677" x="7261225" y="3360738"/>
          <p14:tracePt t="56692" x="7254875" y="3360738"/>
          <p14:tracePt t="56713" x="7246938" y="3368675"/>
          <p14:tracePt t="56725" x="7239000" y="3375025"/>
          <p14:tracePt t="56741" x="7223125" y="3413125"/>
          <p14:tracePt t="56759" x="7216775" y="3436938"/>
          <p14:tracePt t="56775" x="7216775" y="3444875"/>
          <p14:tracePt t="61186" x="7185025" y="3444875"/>
          <p14:tracePt t="61497" x="7162800" y="3451225"/>
          <p14:tracePt t="61505" x="7132638" y="3451225"/>
          <p14:tracePt t="61521" x="6994525" y="3475038"/>
          <p14:tracePt t="61539" x="6934200" y="3489325"/>
          <p14:tracePt t="61553" x="6858000" y="3489325"/>
          <p14:tracePt t="61570" x="6789738" y="3513138"/>
          <p14:tracePt t="61588" x="6705600" y="3527425"/>
          <p14:tracePt t="61604" x="6621463" y="3527425"/>
          <p14:tracePt t="61620" x="6492875" y="3535363"/>
          <p14:tracePt t="61637" x="6316663" y="3559175"/>
          <p14:tracePt t="61654" x="6126163" y="3581400"/>
          <p14:tracePt t="61671" x="5959475" y="3611563"/>
          <p14:tracePt t="61671" x="5913438" y="3627438"/>
          <p14:tracePt t="61691" x="5875338" y="3627438"/>
          <p14:tracePt t="61703" x="5845175" y="3627438"/>
          <p14:tracePt t="61703" x="5821363" y="3627438"/>
          <p14:tracePt t="61722" x="5813425" y="3627438"/>
          <p14:tracePt t="61737" x="5775325" y="3627438"/>
          <p14:tracePt t="61755" x="5745163" y="3627438"/>
          <p14:tracePt t="61771" x="5715000" y="3627438"/>
          <p14:tracePt t="61788" x="5646738" y="3611563"/>
          <p14:tracePt t="61804" x="5562600" y="3603625"/>
          <p14:tracePt t="61820" x="5486400" y="3589338"/>
          <p14:tracePt t="61837" x="5440363" y="3581400"/>
          <p14:tracePt t="61853" x="5426075" y="3581400"/>
          <p14:tracePt t="61870" x="5418138" y="3581400"/>
          <p14:tracePt t="61906" x="5410200" y="3581400"/>
          <p14:tracePt t="61922" x="5394325" y="3581400"/>
          <p14:tracePt t="61929" x="5380038" y="3581400"/>
          <p14:tracePt t="61938" x="5356225" y="3581400"/>
          <p14:tracePt t="61952" x="5287963" y="3581400"/>
          <p14:tracePt t="61971" x="5249863" y="3573463"/>
          <p14:tracePt t="61987" x="5241925" y="3565525"/>
          <p14:tracePt t="62004" x="5227638" y="3565525"/>
          <p14:tracePt t="62020" x="5197475" y="3565525"/>
          <p14:tracePt t="62037" x="5105400" y="3565525"/>
          <p14:tracePt t="62053" x="4991100" y="3565525"/>
          <p14:tracePt t="62070" x="4884738" y="3565525"/>
          <p14:tracePt t="62086" x="4792663" y="3543300"/>
          <p14:tracePt t="62103" x="4746625" y="3543300"/>
          <p14:tracePt t="62103" x="4740275" y="3543300"/>
          <p14:tracePt t="62122" x="4732338" y="3535363"/>
          <p14:tracePt t="62136" x="4716463" y="3535363"/>
          <p14:tracePt t="62155" x="4670425" y="3527425"/>
          <p14:tracePt t="62173" x="4572000" y="3527425"/>
          <p14:tracePt t="62187" x="4487863" y="3513138"/>
          <p14:tracePt t="62204" x="4397375" y="3505200"/>
          <p14:tracePt t="62220" x="4327525" y="3497263"/>
          <p14:tracePt t="62236" x="4313238" y="3489325"/>
          <p14:tracePt t="62252" x="4275138" y="3482975"/>
          <p14:tracePt t="62270" x="4221163" y="3482975"/>
          <p14:tracePt t="62286" x="4144963" y="3475038"/>
          <p14:tracePt t="62303" x="4038600" y="3451225"/>
          <p14:tracePt t="62320" x="3978275" y="3451225"/>
          <p14:tracePt t="62320" x="3946525" y="3451225"/>
          <p14:tracePt t="62338" x="3924300" y="3451225"/>
          <p14:tracePt t="62353" x="3902075" y="3451225"/>
          <p14:tracePt t="62371" x="3894138" y="3444875"/>
          <p14:tracePt t="62386" x="3902075" y="3444875"/>
          <p14:tracePt t="62497" x="3932238" y="3444875"/>
          <p14:tracePt t="62505" x="3954463" y="3444875"/>
          <p14:tracePt t="62518" x="4046538" y="3444875"/>
          <p14:tracePt t="62536" x="4114800" y="3451225"/>
          <p14:tracePt t="62536" x="4152900" y="3459163"/>
          <p14:tracePt t="62555" x="4168775" y="3459163"/>
          <p14:tracePt t="62570" x="4213225" y="3459163"/>
          <p14:tracePt t="62587" x="4305300" y="3459163"/>
          <p14:tracePt t="62604" x="4441825" y="3459163"/>
          <p14:tracePt t="62621" x="4549775" y="3459163"/>
          <p14:tracePt t="62635" x="4618038" y="3459163"/>
          <p14:tracePt t="62652" x="4656138" y="3459163"/>
          <p14:tracePt t="62669" x="4664075" y="3459163"/>
          <p14:tracePt t="62697" x="4670425" y="3459163"/>
          <p14:tracePt t="62713" x="4678363" y="3459163"/>
          <p14:tracePt t="62722" x="4708525" y="3459163"/>
          <p14:tracePt t="62735" x="4778375" y="3459163"/>
          <p14:tracePt t="62735" x="4808538" y="3459163"/>
          <p14:tracePt t="62754" x="4899025" y="3459163"/>
          <p14:tracePt t="62771" x="4983163" y="3459163"/>
          <p14:tracePt t="62787" x="5029200" y="3459163"/>
          <p14:tracePt t="62803" x="5051425" y="3459163"/>
          <p14:tracePt t="62820" x="5067300" y="3459163"/>
          <p14:tracePt t="62835" x="5075238" y="3459163"/>
          <p14:tracePt t="62857" x="5083175" y="3459163"/>
          <p14:tracePt t="62868" x="5089525" y="3459163"/>
          <p14:tracePt t="62885" x="5135563" y="3459163"/>
          <p14:tracePt t="62904" x="5189538" y="3459163"/>
          <p14:tracePt t="62919" x="5219700" y="3459163"/>
          <p14:tracePt t="62936" x="5235575" y="3459163"/>
          <p14:tracePt t="62952" x="5241925" y="3459163"/>
          <p14:tracePt t="62969" x="5249863" y="3459163"/>
          <p14:tracePt t="62985" x="5257800" y="3459163"/>
          <p14:tracePt t="63009" x="5265738" y="3459163"/>
          <p14:tracePt t="63020" x="5295900" y="3459163"/>
          <p14:tracePt t="63037" x="5372100" y="3459163"/>
          <p14:tracePt t="63051" x="5410200" y="3459163"/>
          <p14:tracePt t="63068" x="5418138" y="3459163"/>
          <p14:tracePt t="63585" x="5432425" y="3459163"/>
          <p14:tracePt t="63593" x="5456238" y="3459163"/>
          <p14:tracePt t="63603" x="5494338" y="3467100"/>
          <p14:tracePt t="63619" x="5508625" y="3467100"/>
          <p14:tracePt t="63636" x="5546725" y="3467100"/>
          <p14:tracePt t="63652" x="5622925" y="3467100"/>
          <p14:tracePt t="63668" x="5768975" y="3467100"/>
          <p14:tracePt t="63686" x="5921375" y="3467100"/>
          <p14:tracePt t="63702" x="6065838" y="3467100"/>
          <p14:tracePt t="63719" x="6149975" y="3467100"/>
          <p14:tracePt t="63735" x="6180138" y="3467100"/>
          <p14:tracePt t="63751" x="6210300" y="3467100"/>
          <p14:tracePt t="63768" x="6232525" y="3459163"/>
          <p14:tracePt t="63784" x="6346825" y="3459163"/>
          <p14:tracePt t="63803" x="6515100" y="3459163"/>
          <p14:tracePt t="63819" x="6675438" y="3459163"/>
          <p14:tracePt t="63836" x="6773863" y="3459163"/>
          <p14:tracePt t="63852" x="6804025" y="3444875"/>
          <p14:tracePt t="63868" x="6811963" y="3444875"/>
          <p14:tracePt t="63884" x="6819900" y="3444875"/>
          <p14:tracePt t="63913" x="6835775" y="3444875"/>
          <p14:tracePt t="63929" x="6850063" y="3444875"/>
          <p14:tracePt t="63937" x="6873875" y="3444875"/>
          <p14:tracePt t="63950" x="6904038" y="3444875"/>
          <p14:tracePt t="63967" x="6942138" y="3444875"/>
          <p14:tracePt t="63985" x="6950075" y="3444875"/>
          <p14:tracePt t="64018" x="6950075" y="3436938"/>
          <p14:tracePt t="64154" x="6942138" y="3436938"/>
          <p14:tracePt t="64185" x="6934200" y="3436938"/>
          <p14:tracePt t="64217" x="6926263" y="3436938"/>
          <p14:tracePt t="64281" x="6918325" y="3436938"/>
          <p14:tracePt t="64298" x="6911975" y="3436938"/>
          <p14:tracePt t="64305" x="6904038" y="3436938"/>
          <p14:tracePt t="64329" x="6896100" y="3429000"/>
          <p14:tracePt t="64361" x="6880225" y="3429000"/>
          <p14:tracePt t="64425" x="6888163" y="3429000"/>
          <p14:tracePt t="64761" x="6888163" y="3421063"/>
          <p14:tracePt t="64769" x="6896100" y="3413125"/>
          <p14:tracePt t="64793" x="6904038" y="3413125"/>
          <p14:tracePt t="64809" x="6911975" y="3413125"/>
          <p14:tracePt t="64818" x="6934200" y="3390900"/>
          <p14:tracePt t="64835" x="6950075" y="3382963"/>
          <p14:tracePt t="64851" x="6950075" y="3375025"/>
          <p14:tracePt t="64868" x="6956425" y="3368675"/>
          <p14:tracePt t="64884" x="6964363" y="3360738"/>
          <p14:tracePt t="64900" x="6972300" y="3344863"/>
          <p14:tracePt t="64917" x="6988175" y="3330575"/>
          <p14:tracePt t="64933" x="7002463" y="3306763"/>
          <p14:tracePt t="64950" x="7002463" y="3298825"/>
          <p14:tracePt t="64966" x="7002463" y="3292475"/>
          <p14:tracePt t="64983" x="7002463" y="3276600"/>
          <p14:tracePt t="65002" x="7002463" y="3268663"/>
          <p14:tracePt t="65018" x="6994525" y="3260725"/>
          <p14:tracePt t="65034" x="6994525" y="3254375"/>
          <p14:tracePt t="65050" x="6988175" y="3246438"/>
          <p14:tracePt t="65068" x="6972300" y="3230563"/>
          <p14:tracePt t="65084" x="6956425" y="3222625"/>
          <p14:tracePt t="65100" x="6942138" y="3200400"/>
          <p14:tracePt t="65117" x="6934200" y="3192463"/>
          <p14:tracePt t="65133" x="6926263" y="3192463"/>
          <p14:tracePt t="65177" x="6918325" y="3192463"/>
          <p14:tracePt t="65193" x="6896100" y="3184525"/>
          <p14:tracePt t="65209" x="6896100" y="3178175"/>
          <p14:tracePt t="65218" x="6880225" y="3170238"/>
          <p14:tracePt t="65235" x="6873875" y="3170238"/>
          <p14:tracePt t="65251" x="6865938" y="3170238"/>
          <p14:tracePt t="65267" x="6850063" y="3170238"/>
          <p14:tracePt t="65305" x="6842125" y="3170238"/>
          <p14:tracePt t="65330" x="6835775" y="3170238"/>
          <p14:tracePt t="65345" x="6827838" y="3170238"/>
          <p14:tracePt t="65353" x="6819900" y="3170238"/>
          <p14:tracePt t="65366" x="6819900" y="3184525"/>
          <p14:tracePt t="65383" x="6819900" y="3200400"/>
          <p14:tracePt t="65399" x="6819900" y="3216275"/>
          <p14:tracePt t="65417" x="6819900" y="3238500"/>
          <p14:tracePt t="65417" x="6819900" y="3254375"/>
          <p14:tracePt t="65434" x="6819900" y="3284538"/>
          <p14:tracePt t="65451" x="6819900" y="3314700"/>
          <p14:tracePt t="65467" x="6827838" y="3330575"/>
          <p14:tracePt t="65484" x="6835775" y="3330575"/>
          <p14:tracePt t="65499" x="6842125" y="3336925"/>
          <p14:tracePt t="65516" x="6850063" y="3336925"/>
          <p14:tracePt t="65533" x="6858000" y="3336925"/>
          <p14:tracePt t="65548" x="6865938" y="3344863"/>
          <p14:tracePt t="66081" x="6873875" y="3344863"/>
          <p14:tracePt t="66113" x="6873875" y="3352800"/>
          <p14:tracePt t="66121" x="6880225" y="3352800"/>
          <p14:tracePt t="66132" x="6896100" y="3360738"/>
          <p14:tracePt t="66148" x="6926263" y="3368675"/>
          <p14:tracePt t="66166" x="6964363" y="3368675"/>
          <p14:tracePt t="66184" x="7010400" y="3375025"/>
          <p14:tracePt t="66199" x="7048500" y="3382963"/>
          <p14:tracePt t="66216" x="7056438" y="3382963"/>
          <p14:tracePt t="66273" x="7064375" y="3382963"/>
          <p14:tracePt t="66289" x="7070725" y="3382963"/>
          <p14:tracePt t="66313" x="7086600" y="3382963"/>
          <p14:tracePt t="66322" x="7102475" y="3382963"/>
          <p14:tracePt t="66332" x="7146925" y="3398838"/>
          <p14:tracePt t="66349" x="7200900" y="3421063"/>
          <p14:tracePt t="66366" x="7246938" y="3429000"/>
          <p14:tracePt t="66382" x="7254875" y="3429000"/>
          <p14:tracePt t="66398" x="7261225" y="3436938"/>
          <p14:tracePt t="66497" x="7277100" y="3436938"/>
          <p14:tracePt t="66737" x="7299325" y="3429000"/>
          <p14:tracePt t="66746" x="7331075" y="3429000"/>
          <p14:tracePt t="66753" x="7361238" y="3421063"/>
          <p14:tracePt t="66765" x="7407275" y="3421063"/>
          <p14:tracePt t="66782" x="7421563" y="3413125"/>
          <p14:tracePt t="66799" x="7437438" y="3398838"/>
          <p14:tracePt t="66815" x="7451725" y="3375025"/>
          <p14:tracePt t="66832" x="7459663" y="3368675"/>
          <p14:tracePt t="66848" x="7459663" y="3360738"/>
          <p14:tracePt t="66866" x="7467600" y="3344863"/>
          <p14:tracePt t="66883" x="7467600" y="3336925"/>
          <p14:tracePt t="66906" x="7467600" y="3330575"/>
          <p14:tracePt t="66923" x="7467600" y="3322638"/>
          <p14:tracePt t="66937" x="7467600" y="3314700"/>
          <p14:tracePt t="66948" x="7467600" y="3292475"/>
          <p14:tracePt t="66965" x="7467600" y="3254375"/>
          <p14:tracePt t="66981" x="7467600" y="3222625"/>
          <p14:tracePt t="66998" x="7467600" y="3200400"/>
          <p14:tracePt t="67015" x="7467600" y="3192463"/>
          <p14:tracePt t="67032" x="7467600" y="3178175"/>
          <p14:tracePt t="67047" x="7459663" y="3170238"/>
          <p14:tracePt t="67105" x="7459663" y="3162300"/>
          <p14:tracePt t="67115" x="7451725" y="3162300"/>
          <p14:tracePt t="67121" x="7445375" y="3162300"/>
          <p14:tracePt t="67132" x="7413625" y="3154363"/>
          <p14:tracePt t="67148" x="7407275" y="3146425"/>
          <p14:tracePt t="67164" x="7391400" y="3140075"/>
          <p14:tracePt t="67180" x="7375525" y="3140075"/>
          <p14:tracePt t="67197" x="7369175" y="3140075"/>
          <p14:tracePt t="67233" x="7361238" y="3140075"/>
          <p14:tracePt t="67241" x="7353300" y="3140075"/>
          <p14:tracePt t="67251" x="7315200" y="3140075"/>
          <p14:tracePt t="67266" x="7292975" y="3140075"/>
          <p14:tracePt t="67281" x="7231063" y="3178175"/>
          <p14:tracePt t="67299" x="7223125" y="3192463"/>
          <p14:tracePt t="67315" x="7216775" y="3216275"/>
          <p14:tracePt t="67331" x="7216775" y="3230563"/>
          <p14:tracePt t="67347" x="7208838" y="3238500"/>
          <p14:tracePt t="67364" x="7200900" y="3254375"/>
          <p14:tracePt t="67381" x="7192963" y="3260725"/>
          <p14:tracePt t="67397" x="7192963" y="3276600"/>
          <p14:tracePt t="67415" x="7192963" y="3298825"/>
          <p14:tracePt t="67431" x="7192963" y="3330575"/>
          <p14:tracePt t="67431" x="7192963" y="3344863"/>
          <p14:tracePt t="67450" x="7192963" y="3368675"/>
          <p14:tracePt t="67464" x="7192963" y="3375025"/>
          <p14:tracePt t="67480" x="7208838" y="3390900"/>
          <p14:tracePt t="67499" x="7216775" y="3390900"/>
          <p14:tracePt t="67545" x="7223125" y="3390900"/>
          <p14:tracePt t="67554" x="7239000" y="3390900"/>
          <p14:tracePt t="67564" x="7254875" y="3390900"/>
          <p14:tracePt t="67581" x="7285038" y="3390900"/>
          <p14:tracePt t="67597" x="7299325" y="3390900"/>
          <p14:tracePt t="67614" x="7315200" y="3390900"/>
          <p14:tracePt t="67630" x="7323138" y="3390900"/>
          <p14:tracePt t="67647" x="7337425" y="3390900"/>
          <p14:tracePt t="67664" x="7353300" y="3390900"/>
          <p14:tracePt t="67664" x="7361238" y="3390900"/>
          <p14:tracePt t="67682" x="7375525" y="3368675"/>
          <p14:tracePt t="67699" x="7399338" y="3336925"/>
          <p14:tracePt t="67715" x="7399338" y="3322638"/>
          <p14:tracePt t="67731" x="7399338" y="3314700"/>
          <p14:tracePt t="67825" x="7399338" y="3306763"/>
          <p14:tracePt t="67841" x="7399338" y="3298825"/>
          <p14:tracePt t="67850" x="7383463" y="3292475"/>
          <p14:tracePt t="67866" x="7375525" y="3284538"/>
          <p14:tracePt t="67882" x="7369175" y="3284538"/>
          <p14:tracePt t="67897" x="7361238" y="3284538"/>
          <p14:tracePt t="67914" x="7345363" y="3284538"/>
          <p14:tracePt t="67961" x="7337425" y="3276600"/>
          <p14:tracePt t="67978" x="7331075" y="3276600"/>
          <p14:tracePt t="68001" x="7323138" y="3276600"/>
          <p14:tracePt t="68009" x="7307263" y="3276600"/>
          <p14:tracePt t="68018" x="7299325" y="3276600"/>
          <p14:tracePt t="68031" x="7285038" y="3276600"/>
          <p14:tracePt t="68031" x="7261225" y="3284538"/>
          <p14:tracePt t="68050" x="7254875" y="3292475"/>
          <p14:tracePt t="68063" x="7246938" y="3314700"/>
          <p14:tracePt t="68082" x="7239000" y="3322638"/>
          <p14:tracePt t="68082" x="7239000" y="3330575"/>
          <p14:tracePt t="68098" x="7239000" y="3344863"/>
          <p14:tracePt t="68115" x="7239000" y="3360738"/>
          <p14:tracePt t="68131" x="7239000" y="3382963"/>
          <p14:tracePt t="68148" x="7239000" y="3390900"/>
          <p14:tracePt t="69062" x="7239000" y="3398838"/>
          <p14:tracePt t="69362" x="7231063" y="3398838"/>
          <p14:tracePt t="69441" x="7223125" y="3406775"/>
          <p14:tracePt t="70146" x="7216775" y="3406775"/>
          <p14:tracePt t="70201" x="7208838" y="3406775"/>
          <p14:tracePt t="70265" x="7208838" y="3413125"/>
          <p14:tracePt t="71121" x="7200900" y="3413125"/>
          <p14:tracePt t="71129" x="7162800" y="3413125"/>
          <p14:tracePt t="71143" x="7078663" y="3413125"/>
          <p14:tracePt t="71143" x="7048500" y="3413125"/>
          <p14:tracePt t="71162" x="6964363" y="3413125"/>
          <p14:tracePt t="71180" x="6811963" y="3413125"/>
          <p14:tracePt t="71196" x="6667500" y="3413125"/>
          <p14:tracePt t="71210" x="6446838" y="3413125"/>
          <p14:tracePt t="71227" x="6270625" y="3413125"/>
          <p14:tracePt t="71244" x="6134100" y="3421063"/>
          <p14:tracePt t="71261" x="6073775" y="3421063"/>
          <p14:tracePt t="71277" x="6019800" y="3421063"/>
          <p14:tracePt t="71294" x="5935663" y="3421063"/>
          <p14:tracePt t="71310" x="5851525" y="3421063"/>
          <p14:tracePt t="71327" x="5799138" y="3421063"/>
          <p14:tracePt t="71344" x="5715000" y="3421063"/>
          <p14:tracePt t="71344" x="5676900" y="3421063"/>
          <p14:tracePt t="71363" x="5622925" y="3421063"/>
          <p14:tracePt t="71377" x="5502275" y="3421063"/>
          <p14:tracePt t="71395" x="5418138" y="3421063"/>
          <p14:tracePt t="71411" x="5372100" y="3421063"/>
          <p14:tracePt t="71428" x="5341938" y="3421063"/>
          <p14:tracePt t="71444" x="5318125" y="3421063"/>
          <p14:tracePt t="71461" x="5303838" y="3436938"/>
          <p14:tracePt t="71476" x="5295900" y="3436938"/>
          <p14:tracePt t="71493" x="5280025" y="3436938"/>
          <p14:tracePt t="71510" x="5265738" y="3444875"/>
          <p14:tracePt t="71527" x="5257800" y="3451225"/>
          <p14:tracePt t="71542" x="5249863" y="3451225"/>
          <p14:tracePt t="71559" x="5241925" y="3451225"/>
          <p14:tracePt t="71577" x="5211763" y="3451225"/>
          <p14:tracePt t="71594" x="5203825" y="3451225"/>
          <p14:tracePt t="71610" x="5189538" y="3451225"/>
          <p14:tracePt t="71626" x="5173663" y="3451225"/>
          <p14:tracePt t="71643" x="5135563" y="3451225"/>
          <p14:tracePt t="71659" x="5067300" y="3451225"/>
          <p14:tracePt t="71676" x="4975225" y="3467100"/>
          <p14:tracePt t="71692" x="4930775" y="3475038"/>
          <p14:tracePt t="71709" x="4892675" y="3489325"/>
          <p14:tracePt t="71725" x="4860925" y="3489325"/>
          <p14:tracePt t="71742" x="4822825" y="3489325"/>
          <p14:tracePt t="71759" x="4740275" y="3489325"/>
          <p14:tracePt t="71775" x="4640263" y="3489325"/>
          <p14:tracePt t="71775" x="4618038" y="3489325"/>
          <p14:tracePt t="71794" x="4579938" y="3489325"/>
          <p14:tracePt t="71808" x="4503738" y="3467100"/>
          <p14:tracePt t="71826" x="4473575" y="3467100"/>
          <p14:tracePt t="71842" x="4435475" y="3459163"/>
          <p14:tracePt t="71859" x="4411663" y="3459163"/>
          <p14:tracePt t="71877" x="4359275" y="3459163"/>
          <p14:tracePt t="71894" x="4275138" y="3459163"/>
          <p14:tracePt t="71910" x="4213225" y="3459163"/>
          <p14:tracePt t="71925" x="4152900" y="3459163"/>
          <p14:tracePt t="71942" x="4130675" y="3459163"/>
          <p14:tracePt t="71959" x="4106863" y="3459163"/>
          <p14:tracePt t="71975" x="4098925" y="3459163"/>
          <p14:tracePt t="71992" x="4092575" y="3459163"/>
          <p14:tracePt t="72008" x="4098925" y="3459163"/>
          <p14:tracePt t="72065" x="4130675" y="3459163"/>
          <p14:tracePt t="72073" x="4183063" y="3459163"/>
          <p14:tracePt t="72081" x="4221163" y="3459163"/>
          <p14:tracePt t="72092" x="4275138" y="3459163"/>
          <p14:tracePt t="72109" x="4289425" y="3459163"/>
          <p14:tracePt t="72177" x="4305300" y="3459163"/>
          <p14:tracePt t="72185" x="4327525" y="3459163"/>
          <p14:tracePt t="72194" x="4381500" y="3467100"/>
          <p14:tracePt t="72211" x="4465638" y="3475038"/>
          <p14:tracePt t="72227" x="4572000" y="3489325"/>
          <p14:tracePt t="72244" x="4686300" y="3513138"/>
          <p14:tracePt t="72260" x="4778375" y="3513138"/>
          <p14:tracePt t="72277" x="4892675" y="3521075"/>
          <p14:tracePt t="72293" x="4991100" y="3521075"/>
          <p14:tracePt t="72309" x="5059363" y="3521075"/>
          <p14:tracePt t="72326" x="5105400" y="3535363"/>
          <p14:tracePt t="72343" x="5143500" y="3535363"/>
          <p14:tracePt t="72359" x="5173663" y="3535363"/>
          <p14:tracePt t="72376" x="5265738" y="3535363"/>
          <p14:tracePt t="72376" x="5326063" y="3535363"/>
          <p14:tracePt t="72394" x="5387975" y="3535363"/>
          <p14:tracePt t="72409" x="5486400" y="3535363"/>
          <p14:tracePt t="72427" x="5494338" y="3535363"/>
          <p14:tracePt t="72442" x="5502275" y="3535363"/>
          <p14:tracePt t="72459" x="5494338" y="3535363"/>
          <p14:tracePt t="72729" x="5486400" y="3535363"/>
          <p14:tracePt t="72737" x="5478463" y="3535363"/>
          <p14:tracePt t="72753" x="5470525" y="3535363"/>
          <p14:tracePt t="73185" x="5464175" y="3535363"/>
          <p14:tracePt t="73193" x="5448300" y="3543300"/>
          <p14:tracePt t="73208" x="5394325" y="3543300"/>
          <p14:tracePt t="73208" x="5372100" y="3543300"/>
          <p14:tracePt t="73226" x="5295900" y="3543300"/>
          <p14:tracePt t="73243" x="5235575" y="3543300"/>
          <p14:tracePt t="73259" x="5189538" y="3543300"/>
          <p14:tracePt t="73276" x="5151438" y="3543300"/>
          <p14:tracePt t="73292" x="5121275" y="3543300"/>
          <p14:tracePt t="73308" x="5089525" y="3543300"/>
          <p14:tracePt t="73325" x="5021263" y="3543300"/>
          <p14:tracePt t="73343" x="4899025" y="3543300"/>
          <p14:tracePt t="73358" x="4746625" y="3543300"/>
          <p14:tracePt t="73374" x="4664075" y="3543300"/>
          <p14:tracePt t="73391" x="4610100" y="3543300"/>
          <p14:tracePt t="73408" x="4549775" y="3543300"/>
          <p14:tracePt t="73408" x="4533900" y="3543300"/>
          <p14:tracePt t="73427" x="4495800" y="3535363"/>
          <p14:tracePt t="73443" x="4473575" y="3535363"/>
          <p14:tracePt t="73459" x="4457700" y="3535363"/>
          <p14:tracePt t="73475" x="4427538" y="3527425"/>
          <p14:tracePt t="73492" x="4397375" y="3527425"/>
          <p14:tracePt t="73508" x="4359275" y="3527425"/>
          <p14:tracePt t="73525" x="4327525" y="3527425"/>
          <p14:tracePt t="73542" x="4305300" y="3527425"/>
          <p14:tracePt t="73558" x="4289425" y="3527425"/>
          <p14:tracePt t="73574" x="4283075" y="3527425"/>
          <p14:tracePt t="73591" x="4267200" y="3521075"/>
          <p14:tracePt t="73641" x="4237038" y="3521075"/>
          <p14:tracePt t="73658" x="4221163" y="3521075"/>
          <p14:tracePt t="73665" x="4198938" y="3521075"/>
          <p14:tracePt t="73675" x="4144963" y="3521075"/>
          <p14:tracePt t="73692" x="4122738" y="3521075"/>
          <p14:tracePt t="73708" x="4114800" y="3521075"/>
          <p14:tracePt t="73753" x="4114800" y="3513138"/>
          <p14:tracePt t="74017" x="4122738" y="3513138"/>
          <p14:tracePt t="74057" x="4122738" y="3521075"/>
          <p14:tracePt t="74113" x="4130675" y="3521075"/>
          <p14:tracePt t="74185" x="4144963" y="3521075"/>
          <p14:tracePt t="75227" x="4144963" y="3527425"/>
          <p14:tracePt t="75586" x="4144963" y="3535363"/>
          <p14:tracePt t="76025" x="4137025" y="3543300"/>
          <p14:tracePt t="76161" x="4137025" y="3559175"/>
          <p14:tracePt t="76217" x="4137025" y="3565525"/>
          <p14:tracePt t="76225" x="4122738" y="3581400"/>
          <p14:tracePt t="76238" x="4098925" y="3611563"/>
          <p14:tracePt t="76255" x="4084638" y="3627438"/>
          <p14:tracePt t="76272" x="4068763" y="3657600"/>
          <p14:tracePt t="76272" x="4068763" y="3665538"/>
          <p14:tracePt t="76291" x="4068763" y="3703638"/>
          <p14:tracePt t="76306" x="4068763" y="3741738"/>
          <p14:tracePt t="76321" x="4068763" y="3932238"/>
          <p14:tracePt t="76339" x="4068763" y="4038600"/>
          <p14:tracePt t="76355" x="4068763" y="4122738"/>
          <p14:tracePt t="76371" x="4068763" y="4175125"/>
          <p14:tracePt t="76388" x="4054475" y="4191000"/>
          <p14:tracePt t="76405" x="4054475" y="4206875"/>
          <p14:tracePt t="76421" x="4046538" y="4221163"/>
          <p14:tracePt t="76438" x="4038600" y="4251325"/>
          <p14:tracePt t="76455" x="4030663" y="4289425"/>
          <p14:tracePt t="76472" x="4008438" y="4343400"/>
          <p14:tracePt t="76488" x="3970338" y="4427538"/>
          <p14:tracePt t="76488" x="3946525" y="4441825"/>
          <p14:tracePt t="76507" x="3886200" y="4503738"/>
          <p14:tracePt t="76523" x="3794125" y="4564063"/>
          <p14:tracePt t="76539" x="3703638" y="4618038"/>
          <p14:tracePt t="76556" x="3673475" y="4632325"/>
          <p14:tracePt t="76572" x="3649663" y="4648200"/>
          <p14:tracePt t="76588" x="3641725" y="4656138"/>
          <p14:tracePt t="76606" x="3627438" y="4670425"/>
          <p14:tracePt t="76622" x="3619500" y="4670425"/>
          <p14:tracePt t="76638" x="3611563" y="4678363"/>
          <p14:tracePt t="76655" x="3611563" y="4686300"/>
          <p14:tracePt t="77625" x="3619500" y="4686300"/>
          <p14:tracePt t="77937" x="3627438" y="4686300"/>
          <p14:tracePt t="77977" x="3635375" y="4678363"/>
          <p14:tracePt t="77987" x="3649663" y="4656138"/>
          <p14:tracePt t="77993" x="3657600" y="4640263"/>
          <p14:tracePt t="78003" x="3687763" y="4610100"/>
          <p14:tracePt t="78020" x="3711575" y="4587875"/>
          <p14:tracePt t="78037" x="3725863" y="4579938"/>
          <p14:tracePt t="78053" x="3725863" y="4572000"/>
          <p14:tracePt t="78113" x="3725863" y="4564063"/>
          <p14:tracePt t="78129" x="3725863" y="4556125"/>
          <p14:tracePt t="78138" x="3725863" y="4549775"/>
          <p14:tracePt t="78138" x="3725863" y="4541838"/>
          <p14:tracePt t="78154" x="3725863" y="4525963"/>
          <p14:tracePt t="78171" x="3725863" y="4511675"/>
          <p14:tracePt t="78193" x="3725863" y="4495800"/>
          <p14:tracePt t="78204" x="3725863" y="4487863"/>
          <p14:tracePt t="78241" x="3725863" y="4479925"/>
          <p14:tracePt t="78257" x="3725863" y="4473575"/>
          <p14:tracePt t="78273" x="3711575" y="4473575"/>
          <p14:tracePt t="78289" x="3703638" y="4465638"/>
          <p14:tracePt t="78297" x="3695700" y="4465638"/>
          <p14:tracePt t="78306" x="3679825" y="4457700"/>
          <p14:tracePt t="78322" x="3673475" y="4449763"/>
          <p14:tracePt t="78345" x="3665538" y="4449763"/>
          <p14:tracePt t="78393" x="3649663" y="4449763"/>
          <p14:tracePt t="78409" x="3641725" y="4449763"/>
          <p14:tracePt t="78425" x="3627438" y="4449763"/>
          <p14:tracePt t="78505" x="3619500" y="4449763"/>
          <p14:tracePt t="78545" x="3611563" y="4449763"/>
          <p14:tracePt t="78561" x="3603625" y="4449763"/>
          <p14:tracePt t="78617" x="3597275" y="4449763"/>
          <p14:tracePt t="78625" x="3581400" y="4449763"/>
          <p14:tracePt t="78636" x="3565525" y="4449763"/>
          <p14:tracePt t="78652" x="3551238" y="4449763"/>
          <p14:tracePt t="78705" x="3527425" y="4435475"/>
          <p14:tracePt t="78721" x="3513138" y="4435475"/>
          <p14:tracePt t="78729" x="3497263" y="4435475"/>
          <p14:tracePt t="78738" x="3482975" y="4435475"/>
          <p14:tracePt t="78753" x="3467100" y="4435475"/>
          <p14:tracePt t="78769" x="3459163" y="4435475"/>
          <p14:tracePt t="78803" x="3451225" y="4435475"/>
          <p14:tracePt t="78809" x="3444875" y="4435475"/>
          <p14:tracePt t="78825" x="3429000" y="4435475"/>
          <p14:tracePt t="78841" x="3398838" y="4435475"/>
          <p14:tracePt t="78852" x="3368675" y="4435475"/>
          <p14:tracePt t="78869" x="3344863" y="4435475"/>
          <p14:tracePt t="78886" x="3330575" y="4435475"/>
          <p14:tracePt t="78903" x="3322638" y="4435475"/>
          <p14:tracePt t="78922" x="3314700" y="4435475"/>
          <p14:tracePt t="78938" x="3306763" y="4435475"/>
          <p14:tracePt t="78952" x="3292475" y="4435475"/>
          <p14:tracePt t="78969" x="3254375" y="4435475"/>
          <p14:tracePt t="78987" x="3230563" y="4435475"/>
          <p14:tracePt t="79004" x="3208338" y="4435475"/>
          <p14:tracePt t="79020" x="3192463" y="4435475"/>
          <p14:tracePt t="79036" x="3162300" y="4449763"/>
          <p14:tracePt t="79053" x="3154363" y="4449763"/>
          <p14:tracePt t="79073" x="3146425" y="4457700"/>
          <p14:tracePt t="79085" x="3132138" y="4457700"/>
          <p14:tracePt t="79102" x="3116263" y="4465638"/>
          <p14:tracePt t="79119" x="3108325" y="4479925"/>
          <p14:tracePt t="79135" x="3086100" y="4487863"/>
          <p14:tracePt t="79135" x="3070225" y="4495800"/>
          <p14:tracePt t="79155" x="3055938" y="4495800"/>
          <p14:tracePt t="79169" x="2994025" y="4511675"/>
          <p14:tracePt t="79188" x="2979738" y="4525963"/>
          <p14:tracePt t="79202" x="2963863" y="4525963"/>
          <p14:tracePt t="79220" x="2949575" y="4525963"/>
          <p14:tracePt t="79236" x="2941638" y="4541838"/>
          <p14:tracePt t="79252" x="2911475" y="4564063"/>
          <p14:tracePt t="79269" x="2887663" y="4587875"/>
          <p14:tracePt t="79285" x="2865438" y="4610100"/>
          <p14:tracePt t="79302" x="2849563" y="4625975"/>
          <p14:tracePt t="79319" x="2841625" y="4648200"/>
          <p14:tracePt t="79336" x="2835275" y="4664075"/>
          <p14:tracePt t="79352" x="2819400" y="4678363"/>
          <p14:tracePt t="79352" x="2811463" y="4686300"/>
          <p14:tracePt t="79371" x="2797175" y="4702175"/>
          <p14:tracePt t="79387" x="2773363" y="4716463"/>
          <p14:tracePt t="79403" x="2743200" y="4732338"/>
          <p14:tracePt t="79420" x="2720975" y="4746625"/>
          <p14:tracePt t="79436" x="2697163" y="4762500"/>
          <p14:tracePt t="79452" x="2682875" y="4762500"/>
          <p14:tracePt t="79468" x="2674938" y="4770438"/>
          <p14:tracePt t="79485" x="2667000" y="4770438"/>
          <p14:tracePt t="79501" x="2651125" y="4778375"/>
          <p14:tracePt t="79545" x="2636838" y="4784725"/>
          <p14:tracePt t="79561" x="2620963" y="4792663"/>
          <p14:tracePt t="79577" x="2590800" y="4808538"/>
          <p14:tracePt t="79586" x="2552700" y="4808538"/>
          <p14:tracePt t="79603" x="2536825" y="4822825"/>
          <p14:tracePt t="80510" x="2544763" y="4822825"/>
          <p14:tracePt t="80849" x="2552700" y="4816475"/>
          <p14:tracePt t="80873" x="2560638" y="4816475"/>
          <p14:tracePt t="80882" x="2560638" y="4808538"/>
          <p14:tracePt t="80889" x="2568575" y="4800600"/>
          <p14:tracePt t="80900" x="2582863" y="4784725"/>
          <p14:tracePt t="80918" x="2598738" y="4778375"/>
          <p14:tracePt t="80933" x="2620963" y="4754563"/>
          <p14:tracePt t="80949" x="2644775" y="4740275"/>
          <p14:tracePt t="80967" x="2659063" y="4724400"/>
          <p14:tracePt t="80983" x="2674938" y="4716463"/>
          <p14:tracePt t="81000" x="2689225" y="4702175"/>
          <p14:tracePt t="81019" x="2705100" y="4694238"/>
          <p14:tracePt t="81035" x="2720975" y="4686300"/>
          <p14:tracePt t="81051" x="2735263" y="4670425"/>
          <p14:tracePt t="81068" x="2773363" y="4664075"/>
          <p14:tracePt t="81084" x="2789238" y="4648200"/>
          <p14:tracePt t="81100" x="2803525" y="4632325"/>
          <p14:tracePt t="81117" x="2841625" y="4610100"/>
          <p14:tracePt t="81134" x="2857500" y="4594225"/>
          <p14:tracePt t="81150" x="2895600" y="4572000"/>
          <p14:tracePt t="81167" x="2917825" y="4564063"/>
          <p14:tracePt t="81167" x="2933700" y="4556125"/>
          <p14:tracePt t="81187" x="2955925" y="4549775"/>
          <p14:tracePt t="81200" x="2963863" y="4541838"/>
          <p14:tracePt t="81225" x="2979738" y="4533900"/>
          <p14:tracePt t="81241" x="2994025" y="4525963"/>
          <p14:tracePt t="81251" x="3055938" y="4487863"/>
          <p14:tracePt t="81268" x="3094038" y="4465638"/>
          <p14:tracePt t="81284" x="3146425" y="4435475"/>
          <p14:tracePt t="81300" x="3178175" y="4419600"/>
          <p14:tracePt t="81317" x="3216275" y="4403725"/>
          <p14:tracePt t="81333" x="3222625" y="4389438"/>
          <p14:tracePt t="81350" x="3238500" y="4381500"/>
          <p14:tracePt t="81367" x="3246438" y="4381500"/>
          <p14:tracePt t="81425" x="3246438" y="4373563"/>
          <p14:tracePt t="81441" x="3260725" y="4359275"/>
          <p14:tracePt t="81450" x="3260725" y="4351338"/>
          <p14:tracePt t="81457" x="3260725" y="4343400"/>
          <p14:tracePt t="81467" x="3260725" y="4327525"/>
          <p14:tracePt t="81489" x="3260725" y="4313238"/>
          <p14:tracePt t="81553" x="3268663" y="4297363"/>
          <p14:tracePt t="81561" x="3276600" y="4289425"/>
          <p14:tracePt t="81570" x="3284538" y="4275138"/>
          <p14:tracePt t="81586" x="3292475" y="4275138"/>
          <p14:tracePt t="81602" x="3298825" y="4267200"/>
          <p14:tracePt t="81625" x="3306763" y="4267200"/>
          <p14:tracePt t="81689" x="3314700" y="4267200"/>
          <p14:tracePt t="81698" x="3330575" y="4267200"/>
          <p14:tracePt t="81714" x="3336925" y="4267200"/>
          <p14:tracePt t="81722" x="3344863" y="4267200"/>
          <p14:tracePt t="81732" x="3352800" y="4267200"/>
          <p14:tracePt t="81749" x="3368675" y="4267200"/>
          <p14:tracePt t="81767" x="3375025" y="4267200"/>
          <p14:tracePt t="81793" x="3390900" y="4283075"/>
          <p14:tracePt t="81801" x="3398838" y="4297363"/>
          <p14:tracePt t="81815" x="3436938" y="4343400"/>
          <p14:tracePt t="81832" x="3475038" y="4397375"/>
          <p14:tracePt t="81832" x="3482975" y="4411663"/>
          <p14:tracePt t="81850" x="3497263" y="4441825"/>
          <p14:tracePt t="81866" x="3497263" y="4457700"/>
          <p14:tracePt t="81884" x="3505200" y="4465638"/>
          <p14:tracePt t="81899" x="3505200" y="4479925"/>
          <p14:tracePt t="81916" x="3505200" y="4495800"/>
          <p14:tracePt t="81931" x="3505200" y="4511675"/>
          <p14:tracePt t="81948" x="3505200" y="4533900"/>
          <p14:tracePt t="81965" x="3497263" y="4549775"/>
          <p14:tracePt t="81981" x="3489325" y="4587875"/>
          <p14:tracePt t="81998" x="3459163" y="4618038"/>
          <p14:tracePt t="82016" x="3436938" y="4640263"/>
          <p14:tracePt t="82032" x="3406775" y="4664075"/>
          <p14:tracePt t="82048" x="3390900" y="4678363"/>
          <p14:tracePt t="82048" x="3390900" y="4694238"/>
          <p14:tracePt t="82066" x="3360738" y="4708525"/>
          <p14:tracePt t="82083" x="3322638" y="4732338"/>
          <p14:tracePt t="82099" x="3230563" y="4746625"/>
          <p14:tracePt t="82115" x="3178175" y="4746625"/>
          <p14:tracePt t="82132" x="3146425" y="4746625"/>
          <p14:tracePt t="82148" x="3124200" y="4746625"/>
          <p14:tracePt t="82165" x="3086100" y="4746625"/>
          <p14:tracePt t="82182" x="3048000" y="4746625"/>
          <p14:tracePt t="82199" x="3009900" y="4746625"/>
          <p14:tracePt t="82216" x="2994025" y="4732338"/>
          <p14:tracePt t="82216" x="2987675" y="4732338"/>
          <p14:tracePt t="82234" x="2979738" y="4724400"/>
          <p14:tracePt t="82249" x="2963863" y="4664075"/>
          <p14:tracePt t="82267" x="2963863" y="4640263"/>
          <p14:tracePt t="82283" x="2963863" y="4610100"/>
          <p14:tracePt t="82300" x="2971800" y="4579938"/>
          <p14:tracePt t="82316" x="2979738" y="4556125"/>
          <p14:tracePt t="82333" x="2987675" y="4533900"/>
          <p14:tracePt t="82349" x="2994025" y="4511675"/>
          <p14:tracePt t="82366" x="3009900" y="4473575"/>
          <p14:tracePt t="82382" x="3009900" y="4457700"/>
          <p14:tracePt t="82398" x="3032125" y="4441825"/>
          <p14:tracePt t="82416" x="3063875" y="4419600"/>
          <p14:tracePt t="82416" x="3078163" y="4411663"/>
          <p14:tracePt t="82435" x="3086100" y="4403725"/>
          <p14:tracePt t="82449" x="3116263" y="4389438"/>
          <p14:tracePt t="82466" x="3132138" y="4389438"/>
          <p14:tracePt t="82505" x="3146425" y="4389438"/>
          <p14:tracePt t="82521" x="3162300" y="4389438"/>
          <p14:tracePt t="82530" x="3200400" y="4389438"/>
          <p14:tracePt t="82537" x="3246438" y="4389438"/>
          <p14:tracePt t="82549" x="3322638" y="4397375"/>
          <p14:tracePt t="82566" x="3352800" y="4397375"/>
          <p14:tracePt t="82582" x="3352800" y="4403725"/>
          <p14:tracePt t="82598" x="3360738" y="4403725"/>
          <p14:tracePt t="82618" x="3368675" y="4419600"/>
          <p14:tracePt t="82634" x="3375025" y="4435475"/>
          <p14:tracePt t="82648" x="3436938" y="4487863"/>
          <p14:tracePt t="82667" x="3444875" y="4518025"/>
          <p14:tracePt t="82683" x="3459163" y="4549775"/>
          <p14:tracePt t="82700" x="3482975" y="4594225"/>
          <p14:tracePt t="82716" x="3489325" y="4610100"/>
          <p14:tracePt t="82732" x="3505200" y="4632325"/>
          <p14:tracePt t="82749" x="3521075" y="4648200"/>
          <p14:tracePt t="82765" x="3521075" y="4678363"/>
          <p14:tracePt t="82782" x="3521075" y="4708525"/>
          <p14:tracePt t="82799" x="3521075" y="4762500"/>
          <p14:tracePt t="82815" x="3521075" y="4808538"/>
          <p14:tracePt t="82832" x="3513138" y="4830763"/>
          <p14:tracePt t="82832" x="3497263" y="4854575"/>
          <p14:tracePt t="82850" x="3489325" y="4884738"/>
          <p14:tracePt t="82866" x="3489325" y="4914900"/>
          <p14:tracePt t="82883" x="3475038" y="4937125"/>
          <p14:tracePt t="82899" x="3459163" y="4975225"/>
          <p14:tracePt t="82917" x="3436938" y="5006975"/>
          <p14:tracePt t="82932" x="3398838" y="5045075"/>
          <p14:tracePt t="82948" x="3382963" y="5067300"/>
          <p14:tracePt t="82965" x="3368675" y="5105400"/>
          <p14:tracePt t="82982" x="3352800" y="5127625"/>
          <p14:tracePt t="82998" x="3352800" y="5151438"/>
          <p14:tracePt t="83015" x="3344863" y="5165725"/>
          <p14:tracePt t="83033" x="3336925" y="5173663"/>
          <p14:tracePt t="83048" x="3298825" y="5203825"/>
          <p14:tracePt t="83048" x="3292475" y="5211763"/>
          <p14:tracePt t="83067" x="3230563" y="5235575"/>
          <p14:tracePt t="83083" x="3216275" y="5241925"/>
          <p14:tracePt t="83099" x="3192463" y="5241925"/>
          <p14:tracePt t="83116" x="3170238" y="5241925"/>
          <p14:tracePt t="83132" x="3116263" y="5211763"/>
          <p14:tracePt t="83148" x="3094038" y="5173663"/>
          <p14:tracePt t="83165" x="3063875" y="5143500"/>
          <p14:tracePt t="83181" x="3048000" y="5113338"/>
          <p14:tracePt t="83200" x="3025775" y="5051425"/>
          <p14:tracePt t="83215" x="3025775" y="5013325"/>
          <p14:tracePt t="83232" x="3009900" y="4975225"/>
          <p14:tracePt t="83232" x="3009900" y="4960938"/>
          <p14:tracePt t="83251" x="3009900" y="4945063"/>
          <p14:tracePt t="83264" x="3025775" y="4892675"/>
          <p14:tracePt t="83283" x="3032125" y="4860925"/>
          <p14:tracePt t="83299" x="3040063" y="4846638"/>
          <p14:tracePt t="83314" x="3055938" y="4822825"/>
          <p14:tracePt t="83332" x="3070225" y="4800600"/>
          <p14:tracePt t="83348" x="3094038" y="4778375"/>
          <p14:tracePt t="83365" x="3116263" y="4762500"/>
          <p14:tracePt t="83381" x="3140075" y="4746625"/>
          <p14:tracePt t="83397" x="3162300" y="4724400"/>
          <p14:tracePt t="83415" x="3162300" y="4708525"/>
          <p14:tracePt t="83431" x="3170238" y="4694238"/>
          <p14:tracePt t="83448" x="3184525" y="4670425"/>
          <p14:tracePt t="83448" x="3192463" y="4664075"/>
          <p14:tracePt t="83466" x="3208338" y="4656138"/>
          <p14:tracePt t="83483" x="3216275" y="4640263"/>
          <p14:tracePt t="83499" x="3230563" y="4625975"/>
          <p14:tracePt t="83515" x="3246438" y="4625975"/>
          <p14:tracePt t="83532" x="3260725" y="4625975"/>
          <p14:tracePt t="83547" x="3276600" y="4625975"/>
          <p14:tracePt t="83601" x="3298825" y="4640263"/>
          <p14:tracePt t="83617" x="3306763" y="4640263"/>
          <p14:tracePt t="83625" x="3314700" y="4648200"/>
          <p14:tracePt t="83634" x="3330575" y="4670425"/>
          <p14:tracePt t="83647" x="3352800" y="4708525"/>
          <p14:tracePt t="83647" x="3368675" y="4724400"/>
          <p14:tracePt t="83666" x="3382963" y="4746625"/>
          <p14:tracePt t="83681" x="3413125" y="4838700"/>
          <p14:tracePt t="83700" x="3413125" y="4876800"/>
          <p14:tracePt t="83716" x="3413125" y="4884738"/>
          <p14:tracePt t="83731" x="3413125" y="4899025"/>
          <p14:tracePt t="83747" x="3398838" y="4899025"/>
          <p14:tracePt t="83764" x="3352800" y="4899025"/>
          <p14:tracePt t="83781" x="3330575" y="4899025"/>
          <p14:tracePt t="83798" x="3314700" y="4906963"/>
          <p14:tracePt t="83814" x="3298825" y="4914900"/>
          <p14:tracePt t="83830" x="3276600" y="4945063"/>
          <p14:tracePt t="83847" x="3260725" y="4983163"/>
          <p14:tracePt t="83864" x="3246438" y="5006975"/>
          <p14:tracePt t="83881" x="3238500" y="5021263"/>
          <p14:tracePt t="83900" x="3222625" y="5037138"/>
          <p14:tracePt t="83916" x="3216275" y="5037138"/>
          <p14:tracePt t="83930" x="3208338" y="5037138"/>
          <p14:tracePt t="83946" x="3192463" y="5037138"/>
          <p14:tracePt t="83963" x="3192463" y="5051425"/>
          <p14:tracePt t="84425" x="3192463" y="5067300"/>
          <p14:tracePt t="84433" x="3192463" y="5075238"/>
          <p14:tracePt t="84446" x="3192463" y="5135563"/>
          <p14:tracePt t="84464" x="3192463" y="5241925"/>
          <p14:tracePt t="84480" x="3192463" y="5349875"/>
          <p14:tracePt t="84480" x="3192463" y="5402263"/>
          <p14:tracePt t="84499" x="3192463" y="5540375"/>
          <p14:tracePt t="84515" x="3200400" y="5630863"/>
          <p14:tracePt t="84531" x="3222625" y="5707063"/>
          <p14:tracePt t="84548" x="3222625" y="5761038"/>
          <p14:tracePt t="84564" x="3222625" y="5791200"/>
          <p14:tracePt t="84580" x="3222625" y="5829300"/>
          <p14:tracePt t="84597" x="3222625" y="5845175"/>
          <p14:tracePt t="84613" x="3222625" y="5859463"/>
          <p14:tracePt t="84629" x="3222625" y="5867400"/>
          <p14:tracePt t="84646" x="3230563" y="5883275"/>
          <p14:tracePt t="84663" x="3246438" y="5897563"/>
          <p14:tracePt t="84680" x="3254375" y="5935663"/>
          <p14:tracePt t="84680" x="3268663" y="5959475"/>
          <p14:tracePt t="84699" x="3268663" y="5965825"/>
          <p14:tracePt t="84699" x="3284538" y="5981700"/>
          <p14:tracePt t="84714" x="3306763" y="6003925"/>
          <p14:tracePt t="84731" x="3336925" y="6011863"/>
          <p14:tracePt t="84747" x="3360738" y="6019800"/>
          <p14:tracePt t="84764" x="3360738" y="6011863"/>
          <p14:tracePt t="84809" x="3368675" y="6003925"/>
          <p14:tracePt t="84817" x="3368675" y="5997575"/>
          <p14:tracePt t="84829" x="3390900" y="5965825"/>
          <p14:tracePt t="84846" x="3406775" y="5951538"/>
          <p14:tracePt t="84863" x="3444875" y="5951538"/>
          <p14:tracePt t="84880" x="3451225" y="5951538"/>
          <p14:tracePt t="84895" x="3459163" y="5943600"/>
          <p14:tracePt t="84930" x="3459163" y="5935663"/>
          <p14:tracePt t="84953" x="3459163" y="5927725"/>
          <p14:tracePt t="84963" x="3459163" y="5921375"/>
          <p14:tracePt t="84969" x="3459163" y="5913438"/>
          <p14:tracePt t="84979" x="3451225" y="5889625"/>
          <p14:tracePt t="84998" x="3429000" y="5867400"/>
          <p14:tracePt t="85015" x="3413125" y="5845175"/>
          <p14:tracePt t="85030" x="3406775" y="5829300"/>
          <p14:tracePt t="85046" x="3398838" y="5821363"/>
          <p14:tracePt t="85064" x="3375025" y="5807075"/>
          <p14:tracePt t="85080" x="3336925" y="5775325"/>
          <p14:tracePt t="85097" x="3284538" y="5753100"/>
          <p14:tracePt t="85097" x="3276600" y="5745163"/>
          <p14:tracePt t="85115" x="3268663" y="5737225"/>
          <p14:tracePt t="85153" x="3254375" y="5737225"/>
          <p14:tracePt t="85169" x="3246438" y="5737225"/>
          <p14:tracePt t="85178" x="3238500" y="5737225"/>
          <p14:tracePt t="85185" x="3230563" y="5737225"/>
          <p14:tracePt t="85196" x="3200400" y="5737225"/>
          <p14:tracePt t="85213" x="3178175" y="5737225"/>
          <p14:tracePt t="85229" x="3154363" y="5737225"/>
          <p14:tracePt t="85246" x="3140075" y="5737225"/>
          <p14:tracePt t="85262" x="3124200" y="5737225"/>
          <p14:tracePt t="85279" x="3116263" y="5737225"/>
          <p14:tracePt t="85296" x="3078163" y="5737225"/>
          <p14:tracePt t="85296" x="3063875" y="5737225"/>
          <p14:tracePt t="85315" x="3009900" y="5753100"/>
          <p14:tracePt t="85331" x="2987675" y="5768975"/>
          <p14:tracePt t="85347" x="2963863" y="5791200"/>
          <p14:tracePt t="85364" x="2955925" y="5807075"/>
          <p14:tracePt t="85379" x="2941638" y="5829300"/>
          <p14:tracePt t="85396" x="2925763" y="5851525"/>
          <p14:tracePt t="85413" x="2917825" y="5875338"/>
          <p14:tracePt t="85429" x="2911475" y="5883275"/>
          <p14:tracePt t="85445" x="2911475" y="5889625"/>
          <p14:tracePt t="85462" x="2911475" y="5897563"/>
          <p14:tracePt t="85479" x="2911475" y="5927725"/>
          <p14:tracePt t="85496" x="2903538" y="5951538"/>
          <p14:tracePt t="85512" x="2903538" y="5973763"/>
          <p14:tracePt t="85531" x="2903538" y="5997575"/>
          <p14:tracePt t="85547" x="2903538" y="6019800"/>
          <p14:tracePt t="85563" x="2903538" y="6027738"/>
          <p14:tracePt t="85579" x="2911475" y="6049963"/>
          <p14:tracePt t="85596" x="2941638" y="6065838"/>
          <p14:tracePt t="85612" x="2971800" y="6088063"/>
          <p14:tracePt t="85629" x="3001963" y="6103938"/>
          <p14:tracePt t="85646" x="3032125" y="6126163"/>
          <p14:tracePt t="85662" x="3063875" y="6134100"/>
          <p14:tracePt t="85679" x="3101975" y="6149975"/>
          <p14:tracePt t="85679" x="3116263" y="6149975"/>
          <p14:tracePt t="85698" x="3140075" y="6149975"/>
          <p14:tracePt t="85712" x="3184525" y="6164263"/>
          <p14:tracePt t="85712" x="3208338" y="6164263"/>
          <p14:tracePt t="85731" x="3284538" y="6164263"/>
          <p14:tracePt t="85747" x="3322638" y="6164263"/>
          <p14:tracePt t="85763" x="3336925" y="6164263"/>
          <p14:tracePt t="85780" x="3344863" y="6142038"/>
          <p14:tracePt t="85796" x="3344863" y="6111875"/>
          <p14:tracePt t="85812" x="3360738" y="6096000"/>
          <p14:tracePt t="85829" x="3360738" y="6088063"/>
          <p14:tracePt t="85845" x="3360738" y="6073775"/>
          <p14:tracePt t="85862" x="3368675" y="6073775"/>
          <p14:tracePt t="85878" x="3368675" y="6065838"/>
          <p14:tracePt t="85896" x="3368675" y="6057900"/>
          <p14:tracePt t="85930" x="3360738" y="6057900"/>
          <p14:tracePt t="85969" x="3352800" y="6057900"/>
          <p14:tracePt t="86009" x="3344863" y="6057900"/>
          <p14:tracePt t="86242" x="3344863" y="6065838"/>
          <p14:tracePt t="86841" x="3344863" y="6073775"/>
          <p14:tracePt t="86849" x="3344863" y="6080125"/>
          <p14:tracePt t="86860" x="3344863" y="6096000"/>
          <p14:tracePt t="86878" x="3336925" y="6096000"/>
          <p14:tracePt t="87521" x="3330575" y="6096000"/>
          <p14:tracePt t="87665" x="3330575" y="6080125"/>
          <p14:tracePt t="88620" x="3330575" y="6073775"/>
          <p14:tracePt t="88769" x="3330575" y="6065838"/>
          <p14:tracePt t="88794" x="3330575" y="6057900"/>
          <p14:tracePt t="88801" x="3330575" y="6049963"/>
          <p14:tracePt t="88810" x="3330575" y="6042025"/>
          <p14:tracePt t="88827" x="3330575" y="6027738"/>
          <p14:tracePt t="88843" x="3322638" y="6019800"/>
          <p14:tracePt t="88860" x="3322638" y="6011863"/>
          <p14:tracePt t="88876" x="3322638" y="6003925"/>
          <p14:tracePt t="88892" x="3314700" y="5989638"/>
          <p14:tracePt t="88909" x="3314700" y="5973763"/>
          <p14:tracePt t="88925" x="3314700" y="5959475"/>
          <p14:tracePt t="88940" x="3306763" y="5943600"/>
          <p14:tracePt t="88958" x="3292475" y="5927725"/>
          <p14:tracePt t="88974" x="3284538" y="5913438"/>
          <p14:tracePt t="88991" x="3284538" y="5905500"/>
          <p14:tracePt t="89007" x="3284538" y="5889625"/>
          <p14:tracePt t="89026" x="3284538" y="5875338"/>
          <p14:tracePt t="89041" x="3284538" y="5829300"/>
          <p14:tracePt t="89058" x="3284538" y="5799138"/>
          <p14:tracePt t="89075" x="3284538" y="5761038"/>
          <p14:tracePt t="89091" x="3284538" y="5722938"/>
          <p14:tracePt t="89107" x="3284538" y="5692775"/>
          <p14:tracePt t="89125" x="3284538" y="5668963"/>
          <p14:tracePt t="89141" x="3284538" y="5646738"/>
          <p14:tracePt t="89159" x="3284538" y="5616575"/>
          <p14:tracePt t="89176" x="3284538" y="5584825"/>
          <p14:tracePt t="89192" x="3284538" y="5546725"/>
          <p14:tracePt t="89192" x="3284538" y="5516563"/>
          <p14:tracePt t="89212" x="3284538" y="5464175"/>
          <p14:tracePt t="89227" x="3284538" y="5402263"/>
          <p14:tracePt t="89243" x="3284538" y="5349875"/>
          <p14:tracePt t="89260" x="3284538" y="5295900"/>
          <p14:tracePt t="89276" x="3306763" y="5241925"/>
          <p14:tracePt t="89292" x="3330575" y="5203825"/>
          <p14:tracePt t="89308" x="3344863" y="5151438"/>
          <p14:tracePt t="89325" x="3368675" y="5089525"/>
          <p14:tracePt t="89342" x="3382963" y="5029200"/>
          <p14:tracePt t="89359" x="3382963" y="4975225"/>
          <p14:tracePt t="89375" x="3382963" y="4945063"/>
          <p14:tracePt t="89392" x="3406775" y="4899025"/>
          <p14:tracePt t="89392" x="3413125" y="4876800"/>
          <p14:tracePt t="89410" x="3413125" y="4854575"/>
          <p14:tracePt t="89425" x="3451225" y="4784725"/>
          <p14:tracePt t="89443" x="3482975" y="4716463"/>
          <p14:tracePt t="89459" x="3513138" y="4648200"/>
          <p14:tracePt t="89476" x="3535363" y="4579938"/>
          <p14:tracePt t="89492" x="3559175" y="4533900"/>
          <p14:tracePt t="89508" x="3559175" y="4503738"/>
          <p14:tracePt t="89525" x="3559175" y="4479925"/>
          <p14:tracePt t="89542" x="3573463" y="4457700"/>
          <p14:tracePt t="89558" x="3573463" y="4441825"/>
          <p14:tracePt t="89575" x="3589338" y="4427538"/>
          <p14:tracePt t="89592" x="3589338" y="4419600"/>
          <p14:tracePt t="89608" x="3603625" y="4403725"/>
          <p14:tracePt t="89627" x="3603625" y="4389438"/>
          <p14:tracePt t="89642" x="3603625" y="4373563"/>
          <p14:tracePt t="89659" x="3603625" y="4359275"/>
          <p14:tracePt t="89676" x="3603625" y="4351338"/>
          <p14:tracePt t="89690" x="3603625" y="4335463"/>
          <p14:tracePt t="89707" x="3603625" y="4327525"/>
          <p14:tracePt t="89761" x="3603625" y="4313238"/>
          <p14:tracePt t="89786" x="3597275" y="4305300"/>
          <p14:tracePt t="89810" x="3589338" y="4297363"/>
          <p14:tracePt t="89817" x="3573463" y="4289425"/>
          <p14:tracePt t="89826" x="3559175" y="4283075"/>
          <p14:tracePt t="89826" x="3551238" y="4283075"/>
          <p14:tracePt t="89843" x="3543300" y="4275138"/>
          <p14:tracePt t="89857" x="3527425" y="4267200"/>
          <p14:tracePt t="89874" x="3513138" y="4267200"/>
          <p14:tracePt t="89907" x="3489325" y="4267200"/>
          <p14:tracePt t="89914" x="3482975" y="4267200"/>
          <p14:tracePt t="89924" x="3467100" y="4267200"/>
          <p14:tracePt t="89940" x="3436938" y="4275138"/>
          <p14:tracePt t="89958" x="3390900" y="4275138"/>
          <p14:tracePt t="89975" x="3375025" y="4289425"/>
          <p14:tracePt t="89991" x="3344863" y="4313238"/>
          <p14:tracePt t="90008" x="3322638" y="4343400"/>
          <p14:tracePt t="90026" x="3298825" y="4365625"/>
          <p14:tracePt t="90041" x="3292475" y="4397375"/>
          <p14:tracePt t="90041" x="3284538" y="4411663"/>
          <p14:tracePt t="90058" x="3284538" y="4441825"/>
          <p14:tracePt t="90075" x="3284538" y="4479925"/>
          <p14:tracePt t="90092" x="3276600" y="4518025"/>
          <p14:tracePt t="90108" x="3276600" y="4564063"/>
          <p14:tracePt t="90125" x="3276600" y="4579938"/>
          <p14:tracePt t="90140" x="3276600" y="4587875"/>
          <p14:tracePt t="90157" x="3284538" y="4587875"/>
          <p14:tracePt t="90546" x="3298825" y="4587875"/>
          <p14:tracePt t="93931" x="3306763" y="4587875"/>
          <p14:tracePt t="96886" x="3314700" y="4587875"/>
          <p14:tracePt t="97089" x="3330575" y="4587875"/>
          <p14:tracePt t="97137" x="3344863" y="4579938"/>
          <p14:tracePt t="97162" x="3344863" y="4572000"/>
          <p14:tracePt t="97234" x="3352800" y="4572000"/>
          <p14:tracePt t="97251" x="3352800" y="4564063"/>
          <p14:tracePt t="97273" x="3360738" y="4564063"/>
          <p14:tracePt t="97321" x="3360738" y="4556125"/>
          <p14:tracePt t="97337" x="3360738" y="4549775"/>
          <p14:tracePt t="98026" x="3360738" y="4541838"/>
          <p14:tracePt t="98041" x="3360738" y="4533900"/>
          <p14:tracePt t="98050" x="3360738" y="4541838"/>
          <p14:tracePt t="98273" x="3368675" y="4541838"/>
          <p14:tracePt t="99097" x="3375025" y="4549775"/>
          <p14:tracePt t="99121" x="3382963" y="4556125"/>
          <p14:tracePt t="99130" x="3390900" y="4556125"/>
          <p14:tracePt t="99153" x="3398838" y="4564063"/>
          <p14:tracePt t="99163" x="3406775" y="4572000"/>
          <p14:tracePt t="99177" x="3413125" y="4572000"/>
          <p14:tracePt t="99185" x="3429000" y="4579938"/>
          <p14:tracePt t="99198" x="3467100" y="4602163"/>
          <p14:tracePt t="99215" x="3505200" y="4618038"/>
          <p14:tracePt t="99232" x="3581400" y="4640263"/>
          <p14:tracePt t="99249" x="3649663" y="4656138"/>
          <p14:tracePt t="99249" x="3673475" y="4656138"/>
          <p14:tracePt t="99267" x="3717925" y="4664075"/>
          <p14:tracePt t="99283" x="3779838" y="4670425"/>
          <p14:tracePt t="99299" x="3817938" y="4678363"/>
          <p14:tracePt t="99316" x="3848100" y="4678363"/>
          <p14:tracePt t="99332" x="3886200" y="4678363"/>
          <p14:tracePt t="99348" x="3924300" y="4694238"/>
          <p14:tracePt t="99365" x="3970338" y="4702175"/>
          <p14:tracePt t="99382" x="4038600" y="4716463"/>
          <p14:tracePt t="99398" x="4106863" y="4740275"/>
          <p14:tracePt t="99416" x="4237038" y="4770438"/>
          <p14:tracePt t="99432" x="4305300" y="4784725"/>
          <p14:tracePt t="99448" x="4335463" y="4792663"/>
          <p14:tracePt t="99448" x="4343400" y="4792663"/>
          <p14:tracePt t="99467" x="4351338" y="4800600"/>
          <p14:tracePt t="99483" x="4365625" y="4800600"/>
          <p14:tracePt t="99505" x="4373563" y="4808538"/>
          <p14:tracePt t="99516" x="4441825" y="4830763"/>
          <p14:tracePt t="99532" x="4594225" y="4868863"/>
          <p14:tracePt t="99548" x="4746625" y="4914900"/>
          <p14:tracePt t="99565" x="4860925" y="4953000"/>
          <p14:tracePt t="99581" x="4892675" y="4960938"/>
          <p14:tracePt t="99598" x="4906963" y="4968875"/>
          <p14:tracePt t="99625" x="4922838" y="4975225"/>
          <p14:tracePt t="99641" x="4968875" y="4991100"/>
          <p14:tracePt t="99650" x="4983163" y="4991100"/>
          <p14:tracePt t="99664" x="5159375" y="5067300"/>
          <p14:tracePt t="99683" x="5257800" y="5105400"/>
          <p14:tracePt t="99699" x="5303838" y="5121275"/>
          <p14:tracePt t="99716" x="5334000" y="5127625"/>
          <p14:tracePt t="99732" x="5341938" y="5135563"/>
          <p14:tracePt t="99762" x="5349875" y="5151438"/>
          <p14:tracePt t="99777" x="5372100" y="5151438"/>
          <p14:tracePt t="99785" x="5380038" y="5165725"/>
          <p14:tracePt t="99797" x="5410200" y="5181600"/>
          <p14:tracePt t="99815" x="5440363" y="5197475"/>
          <p14:tracePt t="99831" x="5464175" y="5211763"/>
          <p14:tracePt t="99848" x="5478463" y="5211763"/>
          <p14:tracePt t="99865" x="5508625" y="5227638"/>
          <p14:tracePt t="99883" x="5524500" y="5235575"/>
          <p14:tracePt t="99898" x="5532438" y="5235575"/>
          <p14:tracePt t="99930" x="5540375" y="5241925"/>
          <p14:tracePt t="99946" x="5554663" y="5249863"/>
          <p14:tracePt t="99953" x="5562600" y="5249863"/>
          <p14:tracePt t="99969" x="5554663" y="5249863"/>
          <p14:tracePt t="100161" x="5562600" y="5249863"/>
          <p14:tracePt t="100505" x="5578475" y="5257800"/>
          <p14:tracePt t="100514" x="5600700" y="5265738"/>
          <p14:tracePt t="100521" x="5630863" y="5280025"/>
          <p14:tracePt t="100532" x="5661025" y="5287963"/>
          <p14:tracePt t="100547" x="5676900" y="5295900"/>
          <p14:tracePt t="100610" x="5676900" y="5303838"/>
          <p14:tracePt t="100617" x="5692775" y="5303838"/>
          <p14:tracePt t="100629" x="5722938" y="5318125"/>
          <p14:tracePt t="100647" x="5730875" y="5326063"/>
          <p14:tracePt t="100663" x="5745163" y="5334000"/>
          <p14:tracePt t="100680" x="5761038" y="5341938"/>
          <p14:tracePt t="100721" x="5775325" y="5349875"/>
          <p14:tracePt t="100737" x="5799138" y="5356225"/>
          <p14:tracePt t="100753" x="5821363" y="5364163"/>
          <p14:tracePt t="100763" x="5851525" y="5380038"/>
          <p14:tracePt t="100769" x="5859463" y="5380038"/>
          <p14:tracePt t="100780" x="5867400" y="5387975"/>
          <p14:tracePt t="100841" x="5875338" y="5387975"/>
          <p14:tracePt t="100849" x="5883275" y="5394325"/>
          <p14:tracePt t="100866" x="5889625" y="5394325"/>
          <p14:tracePt t="100879" x="5897563" y="5402263"/>
          <p14:tracePt t="100901" x="5905500" y="5402263"/>
          <p14:tracePt t="100962" x="5921375" y="5410200"/>
          <p14:tracePt t="100969" x="5927725" y="5418138"/>
          <p14:tracePt t="100985" x="5943600" y="5418138"/>
          <p14:tracePt t="100996" x="5973763" y="5432425"/>
          <p14:tracePt t="101013" x="5981700" y="5440363"/>
          <p14:tracePt t="101033" x="5997575" y="5440363"/>
          <p14:tracePt t="101049" x="6003925" y="5440363"/>
          <p14:tracePt t="101063" x="6027738" y="5456238"/>
          <p14:tracePt t="101063" x="6049963" y="5456238"/>
          <p14:tracePt t="101083" x="6065838" y="5464175"/>
          <p14:tracePt t="101096" x="6073775" y="5464175"/>
          <p14:tracePt t="101113" x="6088063" y="5470525"/>
          <p14:tracePt t="101129" x="6103938" y="5470525"/>
          <p14:tracePt t="101147" x="6111875" y="5470525"/>
          <p14:tracePt t="101164" x="6118225" y="5470525"/>
          <p14:tracePt t="101179" x="6134100" y="5486400"/>
          <p14:tracePt t="101199" x="6142038" y="5486400"/>
          <p14:tracePt t="101213" x="6172200" y="5494338"/>
          <p14:tracePt t="101230" x="6188075" y="5502275"/>
          <p14:tracePt t="101246" x="6210300" y="5508625"/>
          <p14:tracePt t="101263" x="6218238" y="5516563"/>
          <p14:tracePt t="101279" x="6232525" y="5516563"/>
          <p14:tracePt t="101296" x="6240463" y="5516563"/>
          <p14:tracePt t="101337" x="6248400" y="5516563"/>
          <p14:tracePt t="101346" x="6256338" y="5516563"/>
          <p14:tracePt t="101353" x="6270625" y="5524500"/>
          <p14:tracePt t="101364" x="6264275" y="5524500"/>
          <p14:tracePt t="101513" x="6248400" y="5524500"/>
          <p14:tracePt t="101521" x="6232525" y="5516563"/>
          <p14:tracePt t="101531" x="6188075" y="5502275"/>
          <p14:tracePt t="101547" x="6172200" y="5486400"/>
          <p14:tracePt t="101563" x="6134100" y="5478463"/>
          <p14:tracePt t="101579" x="6111875" y="5470525"/>
          <p14:tracePt t="101596" x="6073775" y="5456238"/>
          <p14:tracePt t="101613" x="6057900" y="5448300"/>
          <p14:tracePt t="101629" x="6027738" y="5448300"/>
          <p14:tracePt t="101646" x="5973763" y="5432425"/>
          <p14:tracePt t="101662" x="5943600" y="5426075"/>
          <p14:tracePt t="101679" x="5927725" y="5426075"/>
          <p14:tracePt t="101679" x="5913438" y="5426075"/>
          <p14:tracePt t="101698" x="5905500" y="5418138"/>
          <p14:tracePt t="101712" x="5889625" y="5410200"/>
          <p14:tracePt t="101712" x="5883275" y="5410200"/>
          <p14:tracePt t="101731" x="5845175" y="5394325"/>
          <p14:tracePt t="101747" x="5821363" y="5394325"/>
          <p14:tracePt t="101764" x="5799138" y="5394325"/>
          <p14:tracePt t="101780" x="5783263" y="5387975"/>
          <p14:tracePt t="101796" x="5775325" y="5387975"/>
          <p14:tracePt t="101817" x="5768975" y="5380038"/>
          <p14:tracePt t="101828" x="5730875" y="5380038"/>
          <p14:tracePt t="101846" x="5692775" y="5372100"/>
          <p14:tracePt t="101862" x="5661025" y="5356225"/>
          <p14:tracePt t="101879" x="5630863" y="5334000"/>
          <p14:tracePt t="101899" x="5622925" y="5334000"/>
          <p14:tracePt t="101913" x="5616575" y="5334000"/>
          <p14:tracePt t="101930" x="5608638" y="5334000"/>
          <p14:tracePt t="101947" x="5592763" y="5326063"/>
          <p14:tracePt t="101963" x="5584825" y="5326063"/>
          <p14:tracePt t="101985" x="5570538" y="5326063"/>
          <p14:tracePt t="102001" x="5578475" y="5326063"/>
          <p14:tracePt t="102137" x="5584825" y="5326063"/>
          <p14:tracePt t="102146" x="5600700" y="5326063"/>
          <p14:tracePt t="102162" x="5616575" y="5326063"/>
          <p14:tracePt t="102169" x="5622925" y="5326063"/>
          <p14:tracePt t="102195" x="5630863" y="5326063"/>
          <p14:tracePt t="102201" x="5646738" y="5334000"/>
          <p14:tracePt t="102217" x="5661025" y="5334000"/>
          <p14:tracePt t="102228" x="5699125" y="5349875"/>
          <p14:tracePt t="102245" x="5722938" y="5356225"/>
          <p14:tracePt t="102262" x="5745163" y="5364163"/>
          <p14:tracePt t="102278" x="5753100" y="5372100"/>
          <p14:tracePt t="102296" x="5768975" y="5372100"/>
          <p14:tracePt t="102314" x="5775325" y="5380038"/>
          <p14:tracePt t="102328" x="5821363" y="5380038"/>
          <p14:tracePt t="102346" x="5859463" y="5394325"/>
          <p14:tracePt t="102363" x="5867400" y="5394325"/>
          <p14:tracePt t="102417" x="5875338" y="5402263"/>
          <p14:tracePt t="102426" x="5883275" y="5402263"/>
          <p14:tracePt t="102443" x="5897563" y="5402263"/>
          <p14:tracePt t="102449" x="5913438" y="5410200"/>
          <p14:tracePt t="102461" x="5935663" y="5418138"/>
          <p14:tracePt t="102478" x="5965825" y="5426075"/>
          <p14:tracePt t="102495" x="5989638" y="5426075"/>
          <p14:tracePt t="102512" x="6003925" y="5432425"/>
          <p14:tracePt t="102546" x="6019800" y="5448300"/>
          <p14:tracePt t="102562" x="6035675" y="5448300"/>
          <p14:tracePt t="102578" x="6049963" y="5448300"/>
          <p14:tracePt t="102585" x="6057900" y="5464175"/>
          <p14:tracePt t="102596" x="6073775" y="5464175"/>
          <p14:tracePt t="102612" x="6080125" y="5464175"/>
          <p14:tracePt t="102628" x="6088063" y="5478463"/>
          <p14:tracePt t="102645" x="6118225" y="5494338"/>
          <p14:tracePt t="102662" x="6142038" y="5508625"/>
          <p14:tracePt t="102678" x="6164263" y="5516563"/>
          <p14:tracePt t="102695" x="6180138" y="5516563"/>
          <p14:tracePt t="102712" x="6180138" y="5524500"/>
          <p14:tracePt t="102727" x="6202363" y="5532438"/>
          <p14:tracePt t="102747" x="6218238" y="5532438"/>
          <p14:tracePt t="102762" x="6232525" y="5532438"/>
          <p14:tracePt t="102779" x="6240463" y="5540375"/>
          <p14:tracePt t="102796" x="6248400" y="5540375"/>
          <p14:tracePt t="102817" x="6256338" y="5540375"/>
          <p14:tracePt t="102827" x="6270625" y="5554663"/>
          <p14:tracePt t="102845" x="6286500" y="5554663"/>
          <p14:tracePt t="102861" x="6302375" y="5562600"/>
          <p14:tracePt t="102878" x="6302375" y="5540375"/>
          <p14:tracePt t="103018" x="6302375" y="5532438"/>
          <p14:tracePt t="103026" x="6302375" y="5516563"/>
          <p14:tracePt t="103033" x="6302375" y="5508625"/>
          <p14:tracePt t="103043" x="6302375" y="5486400"/>
          <p14:tracePt t="103060" x="6302375" y="5470525"/>
          <p14:tracePt t="103081" x="6308725" y="5464175"/>
          <p14:tracePt t="103097" x="6308725" y="5440363"/>
          <p14:tracePt t="103110" x="6324600" y="5426075"/>
          <p14:tracePt t="103128" x="6340475" y="5372100"/>
          <p14:tracePt t="103128" x="6340475" y="5356225"/>
          <p14:tracePt t="103147" x="6340475" y="5341938"/>
          <p14:tracePt t="103161" x="6340475" y="5326063"/>
          <p14:tracePt t="103179" x="6340475" y="5311775"/>
          <p14:tracePt t="103195" x="6340475" y="5326063"/>
          <p14:tracePt t="103353" x="6340475" y="5334000"/>
          <p14:tracePt t="103362" x="6340475" y="5372100"/>
          <p14:tracePt t="103369" x="6340475" y="5394325"/>
          <p14:tracePt t="103378" x="6324600" y="5464175"/>
          <p14:tracePt t="103395" x="6302375" y="5524500"/>
          <p14:tracePt t="103412" x="6302375" y="5570538"/>
          <p14:tracePt t="103428" x="6302375" y="5584825"/>
          <p14:tracePt t="103444" x="6278563" y="5616575"/>
          <p14:tracePt t="103461" x="6270625" y="5616575"/>
          <p14:tracePt t="103633" x="6270625" y="5608638"/>
          <p14:tracePt t="103657" x="6256338" y="5592763"/>
          <p14:tracePt t="103681" x="6240463" y="5578475"/>
          <p14:tracePt t="103689" x="6226175" y="5570538"/>
          <p14:tracePt t="103697" x="6180138" y="5546725"/>
          <p14:tracePt t="103710" x="6065838" y="5494338"/>
          <p14:tracePt t="103727" x="5943600" y="5432425"/>
          <p14:tracePt t="103744" x="5845175" y="5394325"/>
          <p14:tracePt t="103744" x="5821363" y="5387975"/>
          <p14:tracePt t="103763" x="5783263" y="5364163"/>
          <p14:tracePt t="103777" x="5737225" y="5349875"/>
          <p14:tracePt t="103795" x="5730875" y="5349875"/>
          <p14:tracePt t="103817" x="5715000" y="5349875"/>
          <p14:tracePt t="103833" x="5699125" y="5334000"/>
          <p14:tracePt t="103844" x="5668963" y="5334000"/>
          <p14:tracePt t="103860" x="5608638" y="5311775"/>
          <p14:tracePt t="103877" x="5570538" y="5295900"/>
          <p14:tracePt t="103894" x="5516563" y="5295900"/>
          <p14:tracePt t="103910" x="5456238" y="5295900"/>
          <p14:tracePt t="103927" x="5410200" y="5295900"/>
          <p14:tracePt t="103943" x="5394325" y="5295900"/>
          <p14:tracePt t="103959" x="5387975" y="5295900"/>
          <p14:tracePt t="104025" x="5380038" y="5295900"/>
          <p14:tracePt t="104033" x="5372100" y="5295900"/>
          <p14:tracePt t="104043" x="5364163" y="5295900"/>
          <p14:tracePt t="104059" x="5372100" y="5295900"/>
          <p14:tracePt t="104353" x="5380038" y="5295900"/>
          <p14:tracePt t="104577" x="5387975" y="5295900"/>
          <p14:tracePt t="104625" x="5394325" y="5295900"/>
          <p14:tracePt t="104633" x="5402263" y="5295900"/>
          <p14:tracePt t="104643" x="5410200" y="5295900"/>
          <p14:tracePt t="104665" x="5418138" y="5295900"/>
          <p14:tracePt t="104676" x="5426075" y="5295900"/>
          <p14:tracePt t="104693" x="5456238" y="5295900"/>
          <p14:tracePt t="104709" x="5470525" y="5295900"/>
          <p14:tracePt t="104726" x="5478463" y="5287963"/>
          <p14:tracePt t="104742" x="5478463" y="5265738"/>
          <p14:tracePt t="104759" x="5486400" y="5241925"/>
          <p14:tracePt t="104759" x="5494338" y="5235575"/>
          <p14:tracePt t="104778" x="5494338" y="5227638"/>
          <p14:tracePt t="104792" x="5502275" y="5203825"/>
          <p14:tracePt t="104792" x="5502275" y="5197475"/>
          <p14:tracePt t="104810" x="5508625" y="5181600"/>
          <p14:tracePt t="104827" x="5508625" y="5165725"/>
          <p14:tracePt t="104843" x="5508625" y="5159375"/>
          <p14:tracePt t="104866" x="5508625" y="5151438"/>
          <p14:tracePt t="104876" x="5508625" y="5143500"/>
          <p14:tracePt t="104892" x="5508625" y="5127625"/>
          <p14:tracePt t="104914" x="5508625" y="5113338"/>
          <p14:tracePt t="104925" x="5516563" y="5089525"/>
          <p14:tracePt t="104942" x="5524500" y="5067300"/>
          <p14:tracePt t="104959" x="5532438" y="5059363"/>
          <p14:tracePt t="104975" x="5540375" y="5059363"/>
          <p14:tracePt t="104992" x="5540375" y="5051425"/>
          <p14:tracePt t="105009" x="5546725" y="5051425"/>
          <p14:tracePt t="105049" x="5546725" y="5037138"/>
          <p14:tracePt t="105058" x="5546725" y="5029200"/>
          <p14:tracePt t="105065" x="5540375" y="5021263"/>
          <p14:tracePt t="105075" x="5540375" y="5006975"/>
          <p14:tracePt t="105092" x="5540375" y="4991100"/>
          <p14:tracePt t="105108" x="5540375" y="4983163"/>
          <p14:tracePt t="105137" x="5540375" y="4975225"/>
          <p14:tracePt t="105145" x="5540375" y="4968875"/>
          <p14:tracePt t="105241" x="5532438" y="4960938"/>
          <p14:tracePt t="105273" x="5524500" y="4960938"/>
          <p14:tracePt t="105305" x="5508625" y="4960938"/>
          <p14:tracePt t="105321" x="5508625" y="4968875"/>
          <p14:tracePt t="105337" x="5508625" y="4975225"/>
          <p14:tracePt t="105369" x="5502275" y="4991100"/>
          <p14:tracePt t="105378" x="5494338" y="4999038"/>
          <p14:tracePt t="105391" x="5478463" y="5037138"/>
          <p14:tracePt t="105391" x="5470525" y="5067300"/>
          <p14:tracePt t="105411" x="5456238" y="5113338"/>
          <p14:tracePt t="105427" x="5456238" y="5143500"/>
          <p14:tracePt t="105443" x="5456238" y="5173663"/>
          <p14:tracePt t="105460" x="5456238" y="5197475"/>
          <p14:tracePt t="105476" x="5440363" y="5219700"/>
          <p14:tracePt t="105492" x="5440363" y="5241925"/>
          <p14:tracePt t="105509" x="5426075" y="5273675"/>
          <p14:tracePt t="105525" x="5410200" y="5303838"/>
          <p14:tracePt t="105542" x="5402263" y="5334000"/>
          <p14:tracePt t="105558" x="5387975" y="5372100"/>
          <p14:tracePt t="105575" x="5380038" y="5387975"/>
          <p14:tracePt t="105591" x="5372100" y="5402263"/>
          <p14:tracePt t="105608" x="5372100" y="5394325"/>
          <p14:tracePt t="105817" x="5380038" y="5394325"/>
          <p14:tracePt t="105881" x="5380038" y="5387975"/>
          <p14:tracePt t="105890" x="5387975" y="5387975"/>
          <p14:tracePt t="105898" x="5394325" y="5387975"/>
          <p14:tracePt t="105910" x="5426075" y="5387975"/>
          <p14:tracePt t="105925" x="5440363" y="5387975"/>
          <p14:tracePt t="105942" x="5448300" y="5387975"/>
          <p14:tracePt t="105958" x="5464175" y="5387975"/>
          <p14:tracePt t="105975" x="5494338" y="5387975"/>
          <p14:tracePt t="105991" x="5562600" y="5387975"/>
          <p14:tracePt t="106008" x="5654675" y="5387975"/>
          <p14:tracePt t="106027" x="5661025" y="5387975"/>
          <p14:tracePt t="106041" x="5668963" y="5387975"/>
          <p14:tracePt t="106065" x="5684838" y="5387975"/>
          <p14:tracePt t="106081" x="5715000" y="5387975"/>
          <p14:tracePt t="106092" x="5829300" y="5418138"/>
          <p14:tracePt t="106108" x="5935663" y="5440363"/>
          <p14:tracePt t="106125" x="5965825" y="5440363"/>
          <p14:tracePt t="106141" x="5981700" y="5440363"/>
          <p14:tracePt t="106209" x="5981700" y="5448300"/>
          <p14:tracePt t="106217" x="5989638" y="5448300"/>
          <p14:tracePt t="106226" x="6057900" y="5470525"/>
          <p14:tracePt t="106243" x="6103938" y="5478463"/>
          <p14:tracePt t="106259" x="6149975" y="5494338"/>
          <p14:tracePt t="106275" x="6172200" y="5508625"/>
          <p14:tracePt t="106292" x="6180138" y="5508625"/>
          <p14:tracePt t="106313" x="6194425" y="5524500"/>
          <p14:tracePt t="106324" x="6202363" y="5532438"/>
          <p14:tracePt t="106354" x="6218238" y="5546725"/>
          <p14:tracePt t="106369" x="6232525" y="5554663"/>
          <p14:tracePt t="106377" x="6264275" y="5578475"/>
          <p14:tracePt t="106390" x="6332538" y="5622925"/>
          <p14:tracePt t="106408" x="6354763" y="5638800"/>
          <p14:tracePt t="106408" x="6362700" y="5646738"/>
          <p14:tracePt t="106426" x="6370638" y="5646738"/>
          <p14:tracePt t="106442" x="6362700" y="5646738"/>
          <p14:tracePt t="106537" x="6346825" y="5646738"/>
          <p14:tracePt t="106593" x="6340475" y="5646738"/>
          <p14:tracePt t="106601" x="6324600" y="5638800"/>
          <p14:tracePt t="106610" x="6316663" y="5630863"/>
          <p14:tracePt t="106624" x="6286500" y="5616575"/>
          <p14:tracePt t="106624" x="6248400" y="5600700"/>
          <p14:tracePt t="106643" x="6172200" y="5562600"/>
          <p14:tracePt t="106658" x="6142038" y="5554663"/>
          <p14:tracePt t="106675" x="6118225" y="5540375"/>
          <p14:tracePt t="106691" x="6096000" y="5540375"/>
          <p14:tracePt t="106708" x="6057900" y="5516563"/>
          <p14:tracePt t="106724" x="6011863" y="5508625"/>
          <p14:tracePt t="106741" x="5973763" y="5502275"/>
          <p14:tracePt t="106757" x="5921375" y="5486400"/>
          <p14:tracePt t="106774" x="5883275" y="5464175"/>
          <p14:tracePt t="106791" x="5851525" y="5448300"/>
          <p14:tracePt t="106807" x="5807075" y="5432425"/>
          <p14:tracePt t="106824" x="5745163" y="5410200"/>
          <p14:tracePt t="106824" x="5715000" y="5402263"/>
          <p14:tracePt t="106842" x="5684838" y="5394325"/>
          <p14:tracePt t="106859" x="5668963" y="5394325"/>
          <p14:tracePt t="106875" x="5646738" y="5380038"/>
          <p14:tracePt t="106891" x="5608638" y="5380038"/>
          <p14:tracePt t="106910" x="5584825" y="5380038"/>
          <p14:tracePt t="106924" x="5562600" y="5380038"/>
          <p14:tracePt t="106940" x="5524500" y="5380038"/>
          <p14:tracePt t="106958" x="5508625" y="5380038"/>
          <p14:tracePt t="106975" x="5516563" y="5380038"/>
          <p14:tracePt t="107153" x="5524500" y="5380038"/>
          <p14:tracePt t="107161" x="5532438" y="5380038"/>
          <p14:tracePt t="107173" x="5546725" y="5380038"/>
          <p14:tracePt t="107190" x="5578475" y="5387975"/>
          <p14:tracePt t="107190" x="5584825" y="5394325"/>
          <p14:tracePt t="107210" x="5592763" y="5394325"/>
          <p14:tracePt t="107223" x="5608638" y="5394325"/>
          <p14:tracePt t="107240" x="5630863" y="5402263"/>
          <p14:tracePt t="107258" x="5676900" y="5402263"/>
          <p14:tracePt t="107275" x="5707063" y="5402263"/>
          <p14:tracePt t="107291" x="5761038" y="5402263"/>
          <p14:tracePt t="107307" x="5875338" y="5410200"/>
          <p14:tracePt t="107324" x="5981700" y="5432425"/>
          <p14:tracePt t="107340" x="6027738" y="5448300"/>
          <p14:tracePt t="107357" x="6042025" y="5456238"/>
          <p14:tracePt t="107373" x="6049963" y="5464175"/>
          <p14:tracePt t="107401" x="6065838" y="5470525"/>
          <p14:tracePt t="107410" x="6096000" y="5478463"/>
          <p14:tracePt t="107423" x="6164263" y="5508625"/>
          <p14:tracePt t="107440" x="6210300" y="5524500"/>
          <p14:tracePt t="107440" x="6226175" y="5524500"/>
          <p14:tracePt t="107458" x="6232525" y="5532438"/>
          <p14:tracePt t="107490" x="6232525" y="5540375"/>
          <p14:tracePt t="107497" x="6248400" y="5540375"/>
          <p14:tracePt t="107508" x="6278563" y="5554663"/>
          <p14:tracePt t="107525" x="6332538" y="5578475"/>
          <p14:tracePt t="107540" x="6370638" y="5592763"/>
          <p14:tracePt t="107556" x="6378575" y="5592763"/>
          <p14:tracePt t="107572" x="6370638" y="5600700"/>
          <p14:tracePt t="107633" x="6370638" y="5608638"/>
          <p14:tracePt t="107657" x="6362700" y="5608638"/>
          <p14:tracePt t="109496" x="6362700" y="5600700"/>
          <p14:tracePt t="109513" x="6354763" y="5600700"/>
          <p14:tracePt t="109578" x="6354763" y="5592763"/>
          <p14:tracePt t="109601" x="6354763" y="5584825"/>
          <p14:tracePt t="109689" x="6354763" y="5570538"/>
          <p14:tracePt t="109713" x="6346825" y="5562600"/>
          <p14:tracePt t="109737" x="6346825" y="5554663"/>
          <p14:tracePt t="109801" x="6354763" y="5554663"/>
          <p14:tracePt t="110041" x="6354763" y="5562600"/>
          <p14:tracePt t="110065" x="6354763" y="5570538"/>
          <p14:tracePt t="110073" x="6354763" y="5578475"/>
          <p14:tracePt t="110090" x="6354763" y="5584825"/>
          <p14:tracePt t="110103" x="6354763" y="5592763"/>
          <p14:tracePt t="110120" x="6354763" y="5600700"/>
          <p14:tracePt t="110209" x="6362700" y="5608638"/>
          <p14:tracePt t="110226" x="6370638" y="5616575"/>
          <p14:tracePt t="110257" x="6378575" y="5622925"/>
          <p14:tracePt t="110297" x="6384925" y="5630863"/>
          <p14:tracePt t="110313" x="6392863" y="5630863"/>
          <p14:tracePt t="110322" x="6392863" y="5638800"/>
          <p14:tracePt t="110336" x="6438900" y="5668963"/>
          <p14:tracePt t="110355" x="6438900" y="5676900"/>
          <p14:tracePt t="110370" x="6446838" y="5676900"/>
          <p14:tracePt t="110386" x="6461125" y="5684838"/>
          <p14:tracePt t="110409" x="6484938" y="5684838"/>
          <p14:tracePt t="110420" x="6545263" y="5684838"/>
          <p14:tracePt t="110437" x="6613525" y="5699125"/>
          <p14:tracePt t="110454" x="6629400" y="5699125"/>
          <p14:tracePt t="110470" x="6637338" y="5707063"/>
          <p14:tracePt t="110513" x="6645275" y="5715000"/>
          <p14:tracePt t="110529" x="6651625" y="5715000"/>
          <p14:tracePt t="110545" x="6659563" y="5715000"/>
          <p14:tracePt t="110555" x="6727825" y="5737225"/>
          <p14:tracePt t="110570" x="6819900" y="5761038"/>
          <p14:tracePt t="110587" x="6873875" y="5775325"/>
          <p14:tracePt t="110604" x="6880225" y="5775325"/>
          <p14:tracePt t="110705" x="6896100" y="5775325"/>
          <p14:tracePt t="110713" x="6926263" y="5775325"/>
          <p14:tracePt t="110722" x="6950075" y="5775325"/>
          <p14:tracePt t="110736" x="6988175" y="5775325"/>
          <p14:tracePt t="110753" x="7002463" y="5775325"/>
          <p14:tracePt t="110769" x="7018338" y="5791200"/>
          <p14:tracePt t="110809" x="7026275" y="5791200"/>
          <p14:tracePt t="110825" x="7032625" y="5791200"/>
          <p14:tracePt t="110834" x="7040563" y="5791200"/>
          <p14:tracePt t="110873" x="7048500" y="5791200"/>
          <p14:tracePt t="110881" x="7064375" y="5791200"/>
          <p14:tracePt t="110890" x="7078663" y="5791200"/>
          <p14:tracePt t="110908" x="7086600" y="5799138"/>
          <p14:tracePt t="110977" x="7094538" y="5799138"/>
          <p14:tracePt t="111513" x="7102475" y="5799138"/>
          <p14:tracePt t="111521" x="7108825" y="5807075"/>
          <p14:tracePt t="111538" x="7108825" y="5813425"/>
          <p14:tracePt t="111552" x="7132638" y="5821363"/>
          <p14:tracePt t="111552" x="7146925" y="5821363"/>
          <p14:tracePt t="111570" x="7178675" y="5821363"/>
          <p14:tracePt t="111587" x="7185025" y="5821363"/>
          <p14:tracePt t="111603" x="7200900" y="5821363"/>
          <p14:tracePt t="111620" x="7216775" y="5821363"/>
          <p14:tracePt t="111636" x="7223125" y="5821363"/>
          <p14:tracePt t="111652" x="7231063" y="5821363"/>
          <p14:tracePt t="111668" x="7239000" y="5821363"/>
          <p14:tracePt t="111685" x="7261225" y="5821363"/>
          <p14:tracePt t="111702" x="7292975" y="5821363"/>
          <p14:tracePt t="111719" x="7299325" y="5821363"/>
          <p14:tracePt t="111735" x="7307263" y="5821363"/>
          <p14:tracePt t="111770" x="7331075" y="5821363"/>
          <p14:tracePt t="111787" x="7361238" y="5821363"/>
          <p14:tracePt t="111793" x="7413625" y="5821363"/>
          <p14:tracePt t="111803" x="7497763" y="5807075"/>
          <p14:tracePt t="111818" x="7573963" y="5783263"/>
          <p14:tracePt t="111835" x="7604125" y="5775325"/>
          <p14:tracePt t="111851" x="7612063" y="5775325"/>
          <p14:tracePt t="111881" x="7627938" y="5768975"/>
          <p14:tracePt t="111889" x="7635875" y="5768975"/>
          <p14:tracePt t="111906" x="7642225" y="5761038"/>
          <p14:tracePt t="111918" x="7680325" y="5745163"/>
          <p14:tracePt t="111935" x="7704138" y="5730875"/>
          <p14:tracePt t="111951" x="7712075" y="5722938"/>
          <p14:tracePt t="111967" x="7718425" y="5715000"/>
          <p14:tracePt t="111985" x="7734300" y="5707063"/>
          <p14:tracePt t="112001" x="7742238" y="5699125"/>
          <p14:tracePt t="112019" x="7742238" y="5684838"/>
          <p14:tracePt t="112041" x="7742238" y="5654675"/>
          <p14:tracePt t="112051" x="7742238" y="5592763"/>
          <p14:tracePt t="112068" x="7750175" y="5524500"/>
          <p14:tracePt t="112084" x="7764463" y="5502275"/>
          <p14:tracePt t="112102" x="7780338" y="5478463"/>
          <p14:tracePt t="112118" x="7780338" y="5470525"/>
          <p14:tracePt t="112135" x="7788275" y="5456238"/>
          <p14:tracePt t="112151" x="7818438" y="5440363"/>
          <p14:tracePt t="112171" x="7826375" y="5432425"/>
          <p14:tracePt t="112185" x="7840663" y="5418138"/>
          <p14:tracePt t="112204" x="7840663" y="5402263"/>
          <p14:tracePt t="112219" x="7840663" y="5387975"/>
          <p14:tracePt t="112236" x="7840663" y="5380038"/>
          <p14:tracePt t="112255" x="7840663" y="5364163"/>
          <p14:tracePt t="112272" x="7840663" y="5349875"/>
          <p14:tracePt t="112285" x="7840663" y="5334000"/>
          <p14:tracePt t="112300" x="7832725" y="5326063"/>
          <p14:tracePt t="112317" x="7826375" y="5311775"/>
          <p14:tracePt t="112335" x="7826375" y="5295900"/>
          <p14:tracePt t="112351" x="7810500" y="5287963"/>
          <p14:tracePt t="112368" x="7794625" y="5273675"/>
          <p14:tracePt t="112388" x="7788275" y="5273675"/>
          <p14:tracePt t="112402" x="7772400" y="5257800"/>
          <p14:tracePt t="112419" x="7742238" y="5249863"/>
          <p14:tracePt t="112436" x="7696200" y="5235575"/>
          <p14:tracePt t="112452" x="7673975" y="5227638"/>
          <p14:tracePt t="112468" x="7627938" y="5203825"/>
          <p14:tracePt t="112485" x="7597775" y="5203825"/>
          <p14:tracePt t="112501" x="7566025" y="5189538"/>
          <p14:tracePt t="112519" x="7559675" y="5189538"/>
          <p14:tracePt t="112561" x="7543800" y="5189538"/>
          <p14:tracePt t="112609" x="7527925" y="5189538"/>
          <p14:tracePt t="112625" x="7513638" y="5189538"/>
          <p14:tracePt t="112641" x="7505700" y="5189538"/>
          <p14:tracePt t="112651" x="7489825" y="5189538"/>
          <p14:tracePt t="112666" x="7475538" y="5189538"/>
          <p14:tracePt t="112682" x="7467600" y="5189538"/>
          <p14:tracePt t="112697" x="7459663" y="5189538"/>
          <p14:tracePt t="112706" x="7445375" y="5189538"/>
          <p14:tracePt t="112717" x="7407275" y="5203825"/>
          <p14:tracePt t="112735" x="7361238" y="5219700"/>
          <p14:tracePt t="112751" x="7353300" y="5219700"/>
          <p14:tracePt t="112767" x="7345363" y="5219700"/>
          <p14:tracePt t="112784" x="7331075" y="5227638"/>
          <p14:tracePt t="112809" x="7323138" y="5227638"/>
          <p14:tracePt t="112825" x="7307263" y="5235575"/>
          <p14:tracePt t="112835" x="7292975" y="5249863"/>
          <p14:tracePt t="112852" x="7277100" y="5265738"/>
          <p14:tracePt t="112868" x="7261225" y="5265738"/>
          <p14:tracePt t="112885" x="7246938" y="5265738"/>
          <p14:tracePt t="112937" x="7239000" y="5280025"/>
          <p14:tracePt t="112945" x="7231063" y="5280025"/>
          <p14:tracePt t="112954" x="7216775" y="5287963"/>
          <p14:tracePt t="112970" x="7208838" y="5295900"/>
          <p14:tracePt t="112984" x="7192963" y="5311775"/>
          <p14:tracePt t="112984" x="7185025" y="5326063"/>
          <p14:tracePt t="113003" x="7170738" y="5341938"/>
          <p14:tracePt t="113019" x="7154863" y="5356225"/>
          <p14:tracePt t="113036" x="7146925" y="5364163"/>
          <p14:tracePt t="113052" x="7140575" y="5372100"/>
          <p14:tracePt t="113067" x="7124700" y="5387975"/>
          <p14:tracePt t="113098" x="7124700" y="5394325"/>
          <p14:tracePt t="113114" x="7116763" y="5402263"/>
          <p14:tracePt t="113121" x="7116763" y="5410200"/>
          <p14:tracePt t="113134" x="7108825" y="5432425"/>
          <p14:tracePt t="113151" x="7102475" y="5440363"/>
          <p14:tracePt t="113167" x="7102475" y="5456238"/>
          <p14:tracePt t="113184" x="7094538" y="5464175"/>
          <p14:tracePt t="113184" x="7094538" y="5470525"/>
          <p14:tracePt t="113204" x="7078663" y="5486400"/>
          <p14:tracePt t="113219" x="7070725" y="5494338"/>
          <p14:tracePt t="113235" x="7064375" y="5502275"/>
          <p14:tracePt t="113250" x="7064375" y="5532438"/>
          <p14:tracePt t="113268" x="7064375" y="5554663"/>
          <p14:tracePt t="113284" x="7064375" y="5578475"/>
          <p14:tracePt t="113301" x="7064375" y="5600700"/>
          <p14:tracePt t="113317" x="7064375" y="5622925"/>
          <p14:tracePt t="113334" x="7070725" y="5654675"/>
          <p14:tracePt t="113351" x="7070725" y="5668963"/>
          <p14:tracePt t="113366" x="7078663" y="5684838"/>
          <p14:tracePt t="113384" x="7086600" y="5692775"/>
          <p14:tracePt t="113400" x="7086600" y="5699125"/>
          <p14:tracePt t="113417" x="7094538" y="5722938"/>
          <p14:tracePt t="113434" x="7102475" y="5737225"/>
          <p14:tracePt t="113451" x="7124700" y="5768975"/>
          <p14:tracePt t="113468" x="7132638" y="5783263"/>
          <p14:tracePt t="113484" x="7154863" y="5807075"/>
          <p14:tracePt t="113501" x="7170738" y="5821363"/>
          <p14:tracePt t="113516" x="7170738" y="5829300"/>
          <p14:tracePt t="113532" x="7185025" y="5845175"/>
          <p14:tracePt t="113549" x="7200900" y="5851525"/>
          <p14:tracePt t="113593" x="7208838" y="5851525"/>
          <p14:tracePt t="113601" x="7216775" y="5859463"/>
          <p14:tracePt t="113618" x="7246938" y="5875338"/>
          <p14:tracePt t="113635" x="7269163" y="5883275"/>
          <p14:tracePt t="113651" x="7277100" y="5889625"/>
          <p14:tracePt t="113667" x="7285038" y="5889625"/>
          <p14:tracePt t="113697" x="7292975" y="5889625"/>
          <p14:tracePt t="113705" x="7307263" y="5889625"/>
          <p14:tracePt t="113716" x="7353300" y="5875338"/>
          <p14:tracePt t="113734" x="7399338" y="5851525"/>
          <p14:tracePt t="113750" x="7407275" y="5845175"/>
          <p14:tracePt t="113766" x="7421563" y="5837238"/>
          <p14:tracePt t="113802" x="7429500" y="5829300"/>
          <p14:tracePt t="113809" x="7451725" y="5821363"/>
          <p14:tracePt t="113818" x="7489825" y="5799138"/>
          <p14:tracePt t="113835" x="7535863" y="5761038"/>
          <p14:tracePt t="113851" x="7559675" y="5722938"/>
          <p14:tracePt t="113867" x="7573963" y="5707063"/>
          <p14:tracePt t="113883" x="7573963" y="5668963"/>
          <p14:tracePt t="113901" x="7589838" y="5646738"/>
          <p14:tracePt t="113918" x="7589838" y="5622925"/>
          <p14:tracePt t="113933" x="7589838" y="5608638"/>
          <p14:tracePt t="113948" x="7589838" y="5570538"/>
          <p14:tracePt t="113965" x="7589838" y="5524500"/>
          <p14:tracePt t="113982" x="7589838" y="5470525"/>
          <p14:tracePt t="114000" x="7559675" y="5440363"/>
          <p14:tracePt t="114000" x="7543800" y="5410200"/>
          <p14:tracePt t="114019" x="7527925" y="5410200"/>
          <p14:tracePt t="114033" x="7483475" y="5387975"/>
          <p14:tracePt t="114052" x="7467600" y="5372100"/>
          <p14:tracePt t="114068" x="7459663" y="5372100"/>
          <p14:tracePt t="114083" x="7445375" y="5372100"/>
          <p14:tracePt t="114099" x="7429500" y="5372100"/>
          <p14:tracePt t="114117" x="7421563" y="5372100"/>
          <p14:tracePt t="114132" x="7399338" y="5380038"/>
          <p14:tracePt t="114150" x="7383463" y="5402263"/>
          <p14:tracePt t="114167" x="7375525" y="5418138"/>
          <p14:tracePt t="114183" x="7369175" y="5432425"/>
          <p14:tracePt t="114183" x="7369175" y="5440363"/>
          <p14:tracePt t="114203" x="7369175" y="5448300"/>
          <p14:tracePt t="114321" x="7369175" y="5464175"/>
          <p14:tracePt t="114330" x="7369175" y="5494338"/>
          <p14:tracePt t="114337" x="7369175" y="5516563"/>
          <p14:tracePt t="114349" x="7337425" y="5592763"/>
          <p14:tracePt t="114366" x="7216775" y="5684838"/>
          <p14:tracePt t="114383" x="7086600" y="5768975"/>
          <p14:tracePt t="114399" x="6911975" y="5851525"/>
          <p14:tracePt t="114416" x="6683375" y="5927725"/>
          <p14:tracePt t="114416" x="6561138" y="5951538"/>
          <p14:tracePt t="114434" x="6332538" y="5981700"/>
          <p14:tracePt t="114450" x="6180138" y="5989638"/>
          <p14:tracePt t="114467" x="6118225" y="5989638"/>
          <p14:tracePt t="114484" x="6096000" y="5989638"/>
          <p14:tracePt t="114499" x="6096000" y="5981700"/>
          <p14:tracePt t="114521" x="6096000" y="5973763"/>
          <p14:tracePt t="114533" x="6088063" y="5965825"/>
          <p14:tracePt t="114549" x="6057900" y="5943600"/>
          <p14:tracePt t="114566" x="6011863" y="5905500"/>
          <p14:tracePt t="114583" x="5981700" y="5897563"/>
          <p14:tracePt t="114599" x="5981700" y="5883275"/>
          <p14:tracePt t="114616" x="5981700" y="5867400"/>
          <p14:tracePt t="114633" x="5981700" y="5851525"/>
          <p14:tracePt t="114649" x="5981700" y="5837238"/>
          <p14:tracePt t="114667" x="5981700" y="5829300"/>
          <p14:tracePt t="114700" x="5981700" y="5821363"/>
          <p14:tracePt t="114705" x="5981700" y="5813425"/>
          <p14:tracePt t="114737" x="5981700" y="5807075"/>
          <p14:tracePt t="114745" x="5981700" y="5799138"/>
          <p14:tracePt t="114753" x="5981700" y="5783263"/>
          <p14:tracePt t="114765" x="5981700" y="5768975"/>
          <p14:tracePt t="114783" x="5981700" y="5761038"/>
          <p14:tracePt t="114798" x="5981700" y="5753100"/>
          <p14:tracePt t="114815" x="5981700" y="5737225"/>
          <p14:tracePt t="114832" x="5989638" y="5722938"/>
          <p14:tracePt t="114849" x="6003925" y="5668963"/>
          <p14:tracePt t="114867" x="6011863" y="5638800"/>
          <p14:tracePt t="114883" x="6011863" y="5622925"/>
          <p14:tracePt t="114900" x="6019800" y="5616575"/>
          <p14:tracePt t="114916" x="6027738" y="5600700"/>
          <p14:tracePt t="114937" x="6027738" y="5592763"/>
          <p14:tracePt t="114948" x="6042025" y="5554663"/>
          <p14:tracePt t="114966" x="6049963" y="5524500"/>
          <p14:tracePt t="114982" x="6057900" y="5494338"/>
          <p14:tracePt t="115000" x="6057900" y="5486400"/>
          <p14:tracePt t="115016" x="6057900" y="5470525"/>
          <p14:tracePt t="115016" x="6057900" y="5464175"/>
          <p14:tracePt t="115034" x="6057900" y="5456238"/>
          <p14:tracePt t="115047" x="6057900" y="5440363"/>
          <p14:tracePt t="115047" x="6057900" y="5426075"/>
          <p14:tracePt t="115067" x="6057900" y="5410200"/>
          <p14:tracePt t="115082" x="6073775" y="5380038"/>
          <p14:tracePt t="115099" x="6073775" y="5364163"/>
          <p14:tracePt t="115116" x="6073775" y="5349875"/>
          <p14:tracePt t="115131" x="6073775" y="5334000"/>
          <p14:tracePt t="115148" x="6073775" y="5303838"/>
          <p14:tracePt t="115165" x="6073775" y="5287963"/>
          <p14:tracePt t="115181" x="6073775" y="5241925"/>
          <p14:tracePt t="115199" x="6073775" y="5203825"/>
          <p14:tracePt t="115216" x="6073775" y="5189538"/>
          <p14:tracePt t="115234" x="6073775" y="5173663"/>
          <p14:tracePt t="115251" x="6073775" y="5165725"/>
          <p14:tracePt t="115265" x="6057900" y="5113338"/>
          <p14:tracePt t="115283" x="6027738" y="5067300"/>
          <p14:tracePt t="115300" x="6003925" y="5029200"/>
          <p14:tracePt t="115316" x="5989638" y="5006975"/>
          <p14:tracePt t="115332" x="5989638" y="4999038"/>
          <p14:tracePt t="115348" x="5973763" y="4983163"/>
          <p14:tracePt t="115365" x="5965825" y="4968875"/>
          <p14:tracePt t="115381" x="5951538" y="4953000"/>
          <p14:tracePt t="115398" x="5935663" y="4937125"/>
          <p14:tracePt t="115415" x="5921375" y="4930775"/>
          <p14:tracePt t="115432" x="5905500" y="4914900"/>
          <p14:tracePt t="115448" x="5875338" y="4899025"/>
          <p14:tracePt t="115448" x="5859463" y="4899025"/>
          <p14:tracePt t="115466" x="5837238" y="4884738"/>
          <p14:tracePt t="115483" x="5807075" y="4884738"/>
          <p14:tracePt t="115499" x="5768975" y="4860925"/>
          <p14:tracePt t="115516" x="5722938" y="4854575"/>
          <p14:tracePt t="115532" x="5668963" y="4854575"/>
          <p14:tracePt t="115548" x="5630863" y="4854575"/>
          <p14:tracePt t="115565" x="5584825" y="4854575"/>
          <p14:tracePt t="115582" x="5546725" y="4854575"/>
          <p14:tracePt t="115598" x="5516563" y="4860925"/>
          <p14:tracePt t="115615" x="5464175" y="4860925"/>
          <p14:tracePt t="115632" x="5418138" y="4868863"/>
          <p14:tracePt t="115648" x="5380038" y="4876800"/>
          <p14:tracePt t="115648" x="5364163" y="4876800"/>
          <p14:tracePt t="115667" x="5341938" y="4876800"/>
          <p14:tracePt t="115683" x="5334000" y="4876800"/>
          <p14:tracePt t="115698" x="5295900" y="4884738"/>
          <p14:tracePt t="115716" x="5249863" y="4892675"/>
          <p14:tracePt t="115732" x="5189538" y="4899025"/>
          <p14:tracePt t="115748" x="5113338" y="4914900"/>
          <p14:tracePt t="115765" x="5059363" y="4930775"/>
          <p14:tracePt t="115781" x="5037138" y="4937125"/>
          <p14:tracePt t="115798" x="5006975" y="4953000"/>
          <p14:tracePt t="115815" x="4983163" y="4953000"/>
          <p14:tracePt t="115831" x="4960938" y="4968875"/>
          <p14:tracePt t="115848" x="4930775" y="4983163"/>
          <p14:tracePt t="115848" x="4906963" y="4999038"/>
          <p14:tracePt t="115867" x="4892675" y="5021263"/>
          <p14:tracePt t="115881" x="4838700" y="5075238"/>
          <p14:tracePt t="115899" x="4830763" y="5097463"/>
          <p14:tracePt t="115917" x="4822825" y="5121275"/>
          <p14:tracePt t="115931" x="4816475" y="5143500"/>
          <p14:tracePt t="115948" x="4808538" y="5159375"/>
          <p14:tracePt t="115964" x="4808538" y="5173663"/>
          <p14:tracePt t="115981" x="4808538" y="5211763"/>
          <p14:tracePt t="115998" x="4808538" y="5265738"/>
          <p14:tracePt t="116015" x="4808538" y="5295900"/>
          <p14:tracePt t="116032" x="4808538" y="5334000"/>
          <p14:tracePt t="116048" x="4808538" y="5364163"/>
          <p14:tracePt t="116048" x="4808538" y="5380038"/>
          <p14:tracePt t="116067" x="4800600" y="5410200"/>
          <p14:tracePt t="116082" x="4800600" y="5440363"/>
          <p14:tracePt t="116099" x="4800600" y="5470525"/>
          <p14:tracePt t="116115" x="4800600" y="5508625"/>
          <p14:tracePt t="116132" x="4800600" y="5546725"/>
          <p14:tracePt t="116148" x="4800600" y="5578475"/>
          <p14:tracePt t="116165" x="4800600" y="5630863"/>
          <p14:tracePt t="116181" x="4800600" y="5676900"/>
          <p14:tracePt t="116198" x="4792663" y="5715000"/>
          <p14:tracePt t="116198" x="4778375" y="5730875"/>
          <p14:tracePt t="116219" x="4778375" y="5745163"/>
          <p14:tracePt t="116230" x="4778375" y="5775325"/>
          <p14:tracePt t="116247" x="4762500" y="5807075"/>
          <p14:tracePt t="116263" x="4762500" y="5829300"/>
          <p14:tracePt t="116280" x="4762500" y="5859463"/>
          <p14:tracePt t="116280" x="4762500" y="5875338"/>
          <p14:tracePt t="116298" x="4762500" y="5889625"/>
          <p14:tracePt t="116314" x="4762500" y="5905500"/>
          <p14:tracePt t="116330" x="4762500" y="5935663"/>
          <p14:tracePt t="116347" x="4762500" y="5965825"/>
          <p14:tracePt t="116363" x="4778375" y="5989638"/>
          <p14:tracePt t="116380" x="4784725" y="5997575"/>
          <p14:tracePt t="116396" x="4792663" y="6003925"/>
          <p14:tracePt t="116413" x="4800600" y="6027738"/>
          <p14:tracePt t="116429" x="4854575" y="6080125"/>
          <p14:tracePt t="116446" x="4922838" y="6142038"/>
          <p14:tracePt t="116463" x="4960938" y="6172200"/>
          <p14:tracePt t="116480" x="4968875" y="6172200"/>
          <p14:tracePt t="116496" x="4968875" y="6180138"/>
          <p14:tracePt t="116513" x="4983163" y="6180138"/>
          <p14:tracePt t="116553" x="5013325" y="6202363"/>
          <p14:tracePt t="116563" x="5029200" y="6202363"/>
          <p14:tracePt t="116569" x="5051425" y="6202363"/>
          <p14:tracePt t="116580" x="5105400" y="6218238"/>
          <p14:tracePt t="116597" x="5135563" y="6232525"/>
          <p14:tracePt t="116614" x="5151438" y="6240463"/>
          <p14:tracePt t="116630" x="5173663" y="6240463"/>
          <p14:tracePt t="116647" x="5227638" y="6256338"/>
          <p14:tracePt t="116664" x="5311775" y="6270625"/>
          <p14:tracePt t="116664" x="5341938" y="6278563"/>
          <p14:tracePt t="116683" x="5364163" y="6278563"/>
          <p14:tracePt t="116697" x="5418138" y="6278563"/>
          <p14:tracePt t="116716" x="5440363" y="6270625"/>
          <p14:tracePt t="116731" x="5478463" y="6256338"/>
          <p14:tracePt t="116748" x="5502275" y="6240463"/>
          <p14:tracePt t="116764" x="5546725" y="6226175"/>
          <p14:tracePt t="116780" x="5584825" y="6210300"/>
          <p14:tracePt t="116797" x="5646738" y="6194425"/>
          <p14:tracePt t="116814" x="5692775" y="6188075"/>
          <p14:tracePt t="116830" x="5707063" y="6172200"/>
          <p14:tracePt t="116847" x="5730875" y="6156325"/>
          <p14:tracePt t="116864" x="5745163" y="6134100"/>
          <p14:tracePt t="116881" x="5761038" y="6096000"/>
          <p14:tracePt t="116881" x="5783263" y="6080125"/>
          <p14:tracePt t="116899" x="5821363" y="6049963"/>
          <p14:tracePt t="116918" x="5859463" y="6035675"/>
          <p14:tracePt t="116931" x="5897563" y="6003925"/>
          <p14:tracePt t="116948" x="5913438" y="5989638"/>
          <p14:tracePt t="116964" x="5935663" y="5959475"/>
          <p14:tracePt t="116980" x="5935663" y="5921375"/>
          <p14:tracePt t="116997" x="5951538" y="5837238"/>
          <p14:tracePt t="117013" x="5959475" y="5722938"/>
          <p14:tracePt t="117031" x="5973763" y="5646738"/>
          <p14:tracePt t="117046" x="5981700" y="5592763"/>
          <p14:tracePt t="117063" x="5981700" y="5532438"/>
          <p14:tracePt t="117079" x="5981700" y="5478463"/>
          <p14:tracePt t="117095" x="5989638" y="5440363"/>
          <p14:tracePt t="117112" x="5997575" y="5410200"/>
          <p14:tracePt t="117112" x="5997575" y="5380038"/>
          <p14:tracePt t="117130" x="5997575" y="5303838"/>
          <p14:tracePt t="117146" x="5997575" y="5219700"/>
          <p14:tracePt t="117163" x="5965825" y="5121275"/>
          <p14:tracePt t="117179" x="5951538" y="5089525"/>
          <p14:tracePt t="117197" x="5927725" y="5045075"/>
          <p14:tracePt t="117215" x="5927725" y="5029200"/>
          <p14:tracePt t="117229" x="5921375" y="5013325"/>
          <p14:tracePt t="117246" x="5921375" y="5006975"/>
          <p14:tracePt t="117263" x="5913438" y="4968875"/>
          <p14:tracePt t="117280" x="5875338" y="4914900"/>
          <p14:tracePt t="117297" x="5859463" y="4868863"/>
          <p14:tracePt t="117315" x="5837238" y="4846638"/>
          <p14:tracePt t="117331" x="5813425" y="4816475"/>
          <p14:tracePt t="117347" x="5791200" y="4800600"/>
          <p14:tracePt t="117364" x="5761038" y="4784725"/>
          <p14:tracePt t="117380" x="5745163" y="4784725"/>
          <p14:tracePt t="117396" x="5730875" y="4784725"/>
          <p14:tracePt t="117413" x="5699125" y="4784725"/>
          <p14:tracePt t="117430" x="5661025" y="4784725"/>
          <p14:tracePt t="117446" x="5584825" y="4784725"/>
          <p14:tracePt t="117463" x="5532438" y="4784725"/>
          <p14:tracePt t="117463" x="5516563" y="4784725"/>
          <p14:tracePt t="117482" x="5502275" y="4784725"/>
          <p14:tracePt t="117496" x="5470525" y="4784725"/>
          <p14:tracePt t="117496" x="5456238" y="4784725"/>
          <p14:tracePt t="117515" x="5418138" y="4784725"/>
          <p14:tracePt t="117531" x="5364163" y="4784725"/>
          <p14:tracePt t="117547" x="5326063" y="4784725"/>
          <p14:tracePt t="117564" x="5295900" y="4784725"/>
          <p14:tracePt t="117580" x="5265738" y="4784725"/>
          <p14:tracePt t="117596" x="5227638" y="4792663"/>
          <p14:tracePt t="117613" x="5173663" y="4800600"/>
          <p14:tracePt t="117629" x="5113338" y="4816475"/>
          <p14:tracePt t="117646" x="5045075" y="4830763"/>
          <p14:tracePt t="117663" x="5006975" y="4846638"/>
          <p14:tracePt t="117679" x="4983163" y="4854575"/>
          <p14:tracePt t="117696" x="4960938" y="4868863"/>
          <p14:tracePt t="117715" x="4937125" y="4884738"/>
          <p14:tracePt t="117731" x="4899025" y="4906963"/>
          <p14:tracePt t="117747" x="4868863" y="4930775"/>
          <p14:tracePt t="117764" x="4822825" y="4960938"/>
          <p14:tracePt t="117780" x="4770438" y="5006975"/>
          <p14:tracePt t="117796" x="4732338" y="5045075"/>
          <p14:tracePt t="117813" x="4702175" y="5075238"/>
          <p14:tracePt t="117829" x="4664075" y="5113338"/>
          <p14:tracePt t="117846" x="4648200" y="5121275"/>
          <p14:tracePt t="117862" x="4648200" y="5135563"/>
          <p14:tracePt t="117879" x="4640263" y="5151438"/>
          <p14:tracePt t="117901" x="4640263" y="5159375"/>
          <p14:tracePt t="117912" x="4632325" y="5181600"/>
          <p14:tracePt t="117931" x="4632325" y="5211763"/>
          <p14:tracePt t="117947" x="4618038" y="5241925"/>
          <p14:tracePt t="117964" x="4602163" y="5273675"/>
          <p14:tracePt t="117980" x="4602163" y="5311775"/>
          <p14:tracePt t="117996" x="4587875" y="5349875"/>
          <p14:tracePt t="118012" x="4579938" y="5380038"/>
          <p14:tracePt t="118029" x="4579938" y="5410200"/>
          <p14:tracePt t="118046" x="4572000" y="5432425"/>
          <p14:tracePt t="118062" x="4572000" y="5464175"/>
          <p14:tracePt t="118079" x="4572000" y="5486400"/>
          <p14:tracePt t="118096" x="4572000" y="5508625"/>
          <p14:tracePt t="118096" x="4572000" y="5516563"/>
          <p14:tracePt t="118115" x="4572000" y="5524500"/>
          <p14:tracePt t="118129" x="4564063" y="5562600"/>
          <p14:tracePt t="118147" x="4556125" y="5584825"/>
          <p14:tracePt t="118163" x="4556125" y="5616575"/>
          <p14:tracePt t="118180" x="4556125" y="5638800"/>
          <p14:tracePt t="118197" x="4556125" y="5661025"/>
          <p14:tracePt t="118215" x="4556125" y="5684838"/>
          <p14:tracePt t="118230" x="4556125" y="5699125"/>
          <p14:tracePt t="118246" x="4556125" y="5707063"/>
          <p14:tracePt t="118262" x="4556125" y="5715000"/>
          <p14:tracePt t="118278" x="4556125" y="5722938"/>
          <p14:tracePt t="118295" x="4564063" y="5745163"/>
          <p14:tracePt t="118312" x="4579938" y="5761038"/>
          <p14:tracePt t="118312" x="4594225" y="5783263"/>
          <p14:tracePt t="118331" x="4625975" y="5813425"/>
          <p14:tracePt t="118347" x="4640263" y="5837238"/>
          <p14:tracePt t="118363" x="4648200" y="5845175"/>
          <p14:tracePt t="118379" x="4656138" y="5859463"/>
          <p14:tracePt t="118395" x="4670425" y="5875338"/>
          <p14:tracePt t="118411" x="4686300" y="5897563"/>
          <p14:tracePt t="118429" x="4708525" y="5935663"/>
          <p14:tracePt t="118446" x="4732338" y="5951538"/>
          <p14:tracePt t="118462" x="4740275" y="5965825"/>
          <p14:tracePt t="118479" x="4770438" y="5989638"/>
          <p14:tracePt t="118495" x="4800600" y="6011863"/>
          <p14:tracePt t="118512" x="4808538" y="6019800"/>
          <p14:tracePt t="118528" x="4816475" y="6019800"/>
          <p14:tracePt t="118546" x="4838700" y="6035675"/>
          <p14:tracePt t="118563" x="4854575" y="6035675"/>
          <p14:tracePt t="118579" x="4860925" y="6042025"/>
          <p14:tracePt t="118595" x="4868863" y="6049963"/>
          <p14:tracePt t="118611" x="4876800" y="6049963"/>
          <p14:tracePt t="118642" x="4884738" y="6057900"/>
          <p14:tracePt t="118649" x="4899025" y="6065838"/>
          <p14:tracePt t="118661" x="4914900" y="6073775"/>
          <p14:tracePt t="118678" x="4945063" y="6080125"/>
          <p14:tracePt t="118695" x="4960938" y="6096000"/>
          <p14:tracePt t="118695" x="4975225" y="6096000"/>
          <p14:tracePt t="118715" x="4983163" y="6103938"/>
          <p14:tracePt t="118778" x="4999038" y="6111875"/>
          <p14:tracePt t="118785" x="5006975" y="6111875"/>
          <p14:tracePt t="118795" x="5045075" y="6134100"/>
          <p14:tracePt t="118812" x="5059363" y="6142038"/>
          <p14:tracePt t="118828" x="5067300" y="6142038"/>
          <p14:tracePt t="118845" x="5075238" y="6149975"/>
          <p14:tracePt t="118905" x="5089525" y="6156325"/>
          <p14:tracePt t="118913" x="5097463" y="6156325"/>
          <p14:tracePt t="118927" x="5127625" y="6164263"/>
          <p14:tracePt t="118927" x="5143500" y="6164263"/>
          <p14:tracePt t="118947" x="5159375" y="6172200"/>
          <p14:tracePt t="118963" x="5165725" y="6172200"/>
          <p14:tracePt t="119001" x="5181600" y="6172200"/>
          <p14:tracePt t="119010" x="5197475" y="6172200"/>
          <p14:tracePt t="119018" x="5211763" y="6180138"/>
          <p14:tracePt t="119028" x="5241925" y="6180138"/>
          <p14:tracePt t="119045" x="5257800" y="6180138"/>
          <p14:tracePt t="119061" x="5265738" y="6180138"/>
          <p14:tracePt t="119077" x="5273675" y="6180138"/>
          <p14:tracePt t="119094" x="5280025" y="6180138"/>
          <p14:tracePt t="119111" x="5303838" y="6180138"/>
          <p14:tracePt t="119128" x="5334000" y="6164263"/>
          <p14:tracePt t="119128" x="5349875" y="6156325"/>
          <p14:tracePt t="119147" x="5364163" y="6142038"/>
          <p14:tracePt t="119161" x="5426075" y="6103938"/>
          <p14:tracePt t="119179" x="5448300" y="6088063"/>
          <p14:tracePt t="119196" x="5478463" y="6073775"/>
          <p14:tracePt t="119214" x="5478463" y="6065838"/>
          <p14:tracePt t="119227" x="5502275" y="6049963"/>
          <p14:tracePt t="119245" x="5524500" y="6042025"/>
          <p14:tracePt t="119260" x="5532438" y="6042025"/>
          <p14:tracePt t="119277" x="5540375" y="6027738"/>
          <p14:tracePt t="119295" x="5562600" y="6019800"/>
          <p14:tracePt t="119311" x="5584825" y="5997575"/>
          <p14:tracePt t="119328" x="5608638" y="5973763"/>
          <p14:tracePt t="119345" x="5630863" y="5965825"/>
          <p14:tracePt t="119345" x="5638800" y="5951538"/>
          <p14:tracePt t="119362" x="5654675" y="5935663"/>
          <p14:tracePt t="119378" x="5676900" y="5921375"/>
          <p14:tracePt t="119395" x="5692775" y="5905500"/>
          <p14:tracePt t="119412" x="5722938" y="5867400"/>
          <p14:tracePt t="119428" x="5745163" y="5845175"/>
          <p14:tracePt t="119445" x="5761038" y="5821363"/>
          <p14:tracePt t="119461" x="5768975" y="5791200"/>
          <p14:tracePt t="119477" x="5775325" y="5761038"/>
          <p14:tracePt t="119495" x="5783263" y="5737225"/>
          <p14:tracePt t="119511" x="5807075" y="5699125"/>
          <p14:tracePt t="119529" x="5807075" y="5676900"/>
          <p14:tracePt t="119543" x="5807075" y="5638800"/>
          <p14:tracePt t="119560" x="5821363" y="5600700"/>
          <p14:tracePt t="119579" x="5821363" y="5584825"/>
          <p14:tracePt t="119595" x="5821363" y="5570538"/>
          <p14:tracePt t="119612" x="5821363" y="5554663"/>
          <p14:tracePt t="119627" x="5829300" y="5546725"/>
          <p14:tracePt t="119644" x="5837238" y="5540375"/>
          <p14:tracePt t="119660" x="5851525" y="5508625"/>
          <p14:tracePt t="119677" x="5851525" y="5486400"/>
          <p14:tracePt t="119694" x="5859463" y="5470525"/>
          <p14:tracePt t="119711" x="5867400" y="5464175"/>
          <p14:tracePt t="119727" x="5867400" y="5456238"/>
          <p14:tracePt t="119744" x="5875338" y="5440363"/>
          <p14:tracePt t="119744" x="5883275" y="5426075"/>
          <p14:tracePt t="119762" x="5883275" y="5418138"/>
          <p14:tracePt t="119777" x="5905500" y="5364163"/>
          <p14:tracePt t="119795" x="5921375" y="5349875"/>
          <p14:tracePt t="119811" x="5921375" y="5334000"/>
          <p14:tracePt t="119849" x="5921375" y="5326063"/>
          <p14:tracePt t="119858" x="5921375" y="5311775"/>
          <p14:tracePt t="119865" x="5921375" y="5287963"/>
          <p14:tracePt t="119877" x="5921375" y="5249863"/>
          <p14:tracePt t="119895" x="5921375" y="5203825"/>
          <p14:tracePt t="119911" x="5927725" y="5165725"/>
          <p14:tracePt t="119927" x="5935663" y="5135563"/>
          <p14:tracePt t="119944" x="5935663" y="5097463"/>
          <p14:tracePt t="119960" x="5935663" y="5075238"/>
          <p14:tracePt t="119960" x="5935663" y="5059363"/>
          <p14:tracePt t="119979" x="5935663" y="5029200"/>
          <p14:tracePt t="119995" x="5935663" y="5013325"/>
          <p14:tracePt t="120011" x="5935663" y="4999038"/>
          <p14:tracePt t="120028" x="5921375" y="4983163"/>
          <p14:tracePt t="120044" x="5905500" y="4953000"/>
          <p14:tracePt t="120060" x="5889625" y="4937125"/>
          <p14:tracePt t="120077" x="5883275" y="4914900"/>
          <p14:tracePt t="120094" x="5867400" y="4892675"/>
          <p14:tracePt t="120110" x="5837238" y="4868863"/>
          <p14:tracePt t="120127" x="5807075" y="4838700"/>
          <p14:tracePt t="120144" x="5768975" y="4808538"/>
          <p14:tracePt t="120160" x="5745163" y="4792663"/>
          <p14:tracePt t="120178" x="5722938" y="4784725"/>
          <p14:tracePt t="120194" x="5715000" y="4784725"/>
          <p14:tracePt t="120212" x="5699125" y="4778375"/>
          <p14:tracePt t="120228" x="5676900" y="4770438"/>
          <p14:tracePt t="120244" x="5654675" y="4762500"/>
          <p14:tracePt t="120260" x="5622925" y="4746625"/>
          <p14:tracePt t="120276" x="5608638" y="4746625"/>
          <p14:tracePt t="120293" x="5570538" y="4740275"/>
          <p14:tracePt t="120311" x="5540375" y="4740275"/>
          <p14:tracePt t="120327" x="5508625" y="4740275"/>
          <p14:tracePt t="120344" x="5470525" y="4740275"/>
          <p14:tracePt t="120360" x="5426075" y="4740275"/>
          <p14:tracePt t="120376" x="5402263" y="4740275"/>
          <p14:tracePt t="120376" x="5380038" y="4746625"/>
          <p14:tracePt t="120395" x="5356225" y="4762500"/>
          <p14:tracePt t="120410" x="5318125" y="4762500"/>
          <p14:tracePt t="120426" x="5257800" y="4784725"/>
          <p14:tracePt t="120443" x="5197475" y="4792663"/>
          <p14:tracePt t="120459" x="5181600" y="4792663"/>
          <p14:tracePt t="120476" x="5135563" y="4800600"/>
          <p14:tracePt t="120493" x="5105400" y="4816475"/>
          <p14:tracePt t="120509" x="5075238" y="4838700"/>
          <p14:tracePt t="120525" x="5045075" y="4838700"/>
          <p14:tracePt t="120542" x="5021263" y="4854575"/>
          <p14:tracePt t="120559" x="4991100" y="4868863"/>
          <p14:tracePt t="120575" x="4945063" y="4899025"/>
          <p14:tracePt t="120592" x="4922838" y="4906963"/>
          <p14:tracePt t="120592" x="4906963" y="4922838"/>
          <p14:tracePt t="120610" x="4868863" y="4937125"/>
          <p14:tracePt t="120627" x="4838700" y="4968875"/>
          <p14:tracePt t="120644" x="4808538" y="4999038"/>
          <p14:tracePt t="120660" x="4770438" y="5021263"/>
          <p14:tracePt t="120676" x="4746625" y="5037138"/>
          <p14:tracePt t="120693" x="4732338" y="5051425"/>
          <p14:tracePt t="120711" x="4716463" y="5067300"/>
          <p14:tracePt t="120726" x="4702175" y="5089525"/>
          <p14:tracePt t="120743" x="4686300" y="5105400"/>
          <p14:tracePt t="120759" x="4678363" y="5121275"/>
          <p14:tracePt t="120776" x="4670425" y="5159375"/>
          <p14:tracePt t="120794" x="4640263" y="5219700"/>
          <p14:tracePt t="120813" x="4625975" y="5265738"/>
          <p14:tracePt t="120827" x="4618038" y="5287963"/>
          <p14:tracePt t="120844" x="4602163" y="5311775"/>
          <p14:tracePt t="120859" x="4602163" y="5318125"/>
          <p14:tracePt t="120876" x="4602163" y="5341938"/>
          <p14:tracePt t="120893" x="4602163" y="5356225"/>
          <p14:tracePt t="120910" x="4587875" y="5380038"/>
          <p14:tracePt t="120925" x="4587875" y="5418138"/>
          <p14:tracePt t="120942" x="4587875" y="5456238"/>
          <p14:tracePt t="120960" x="4587875" y="5486400"/>
          <p14:tracePt t="120976" x="4587875" y="5516563"/>
          <p14:tracePt t="120994" x="4587875" y="5532438"/>
          <p14:tracePt t="121011" x="4587875" y="5546725"/>
          <p14:tracePt t="121028" x="4587875" y="5562600"/>
          <p14:tracePt t="121043" x="4587875" y="5570538"/>
          <p14:tracePt t="121058" x="4587875" y="5600700"/>
          <p14:tracePt t="121075" x="4587875" y="5638800"/>
          <p14:tracePt t="121092" x="4587875" y="5668963"/>
          <p14:tracePt t="121109" x="4587875" y="5707063"/>
          <p14:tracePt t="121126" x="4587875" y="5730875"/>
          <p14:tracePt t="121142" x="4587875" y="5745163"/>
          <p14:tracePt t="121169" x="4587875" y="5753100"/>
          <p14:tracePt t="121194" x="4587875" y="5761038"/>
          <p14:tracePt t="121201" x="4594225" y="5768975"/>
          <p14:tracePt t="121210" x="4610100" y="5791200"/>
          <p14:tracePt t="121227" x="4632325" y="5829300"/>
          <p14:tracePt t="121243" x="4640263" y="5845175"/>
          <p14:tracePt t="121260" x="4648200" y="5851525"/>
          <p14:tracePt t="121275" x="4656138" y="5867400"/>
          <p14:tracePt t="121297" x="4656138" y="5875338"/>
          <p14:tracePt t="121322" x="4664075" y="5875338"/>
          <p14:tracePt t="121329" x="4670425" y="5883275"/>
          <p14:tracePt t="121342" x="4686300" y="5897563"/>
          <p14:tracePt t="121359" x="4694238" y="5913438"/>
          <p14:tracePt t="121375" x="4708525" y="5921375"/>
          <p14:tracePt t="121393" x="4724400" y="5943600"/>
          <p14:tracePt t="121393" x="4740275" y="5959475"/>
          <p14:tracePt t="121411" x="4762500" y="5981700"/>
          <p14:tracePt t="121427" x="4800600" y="6019800"/>
          <p14:tracePt t="121443" x="4822825" y="6035675"/>
          <p14:tracePt t="121460" x="4830763" y="6042025"/>
          <p14:tracePt t="121476" x="4838700" y="6042025"/>
          <p14:tracePt t="121492" x="4846638" y="6042025"/>
          <p14:tracePt t="121508" x="4854575" y="6042025"/>
          <p14:tracePt t="121526" x="4868863" y="6042025"/>
          <p14:tracePt t="121541" x="4876800" y="6042025"/>
          <p14:tracePt t="121558" x="4899025" y="6049963"/>
          <p14:tracePt t="121576" x="4906963" y="6049963"/>
          <p14:tracePt t="121591" x="4906963" y="6057900"/>
          <p14:tracePt t="121608" x="4914900" y="6065838"/>
          <p14:tracePt t="121626" x="4930775" y="6073775"/>
          <p14:tracePt t="121643" x="4953000" y="6080125"/>
          <p14:tracePt t="121659" x="4975225" y="6088063"/>
          <p14:tracePt t="121676" x="5021263" y="6103938"/>
          <p14:tracePt t="121692" x="5045075" y="6103938"/>
          <p14:tracePt t="121709" x="5067300" y="6103938"/>
          <p14:tracePt t="121726" x="5075238" y="6118225"/>
          <p14:tracePt t="121742" x="5083175" y="6118225"/>
          <p14:tracePt t="121762" x="5089525" y="6118225"/>
          <p14:tracePt t="121778" x="5097463" y="6118225"/>
          <p14:tracePt t="121791" x="5127625" y="6118225"/>
          <p14:tracePt t="121791" x="5143500" y="6118225"/>
          <p14:tracePt t="121811" x="5159375" y="6134100"/>
          <p14:tracePt t="121826" x="5173663" y="6134100"/>
          <p14:tracePt t="121842" x="5189538" y="6134100"/>
          <p14:tracePt t="121860" x="5219700" y="6134100"/>
          <p14:tracePt t="121876" x="5241925" y="6134100"/>
          <p14:tracePt t="121892" x="5265738" y="6134100"/>
          <p14:tracePt t="121911" x="5273675" y="6134100"/>
          <p14:tracePt t="121961" x="5280025" y="6134100"/>
          <p14:tracePt t="121969" x="5295900" y="6134100"/>
          <p14:tracePt t="121978" x="5311775" y="6134100"/>
          <p14:tracePt t="121991" x="5334000" y="6134100"/>
          <p14:tracePt t="122009" x="5372100" y="6134100"/>
          <p14:tracePt t="122027" x="5380038" y="6134100"/>
          <p14:tracePt t="122042" x="5394325" y="6134100"/>
          <p14:tracePt t="122058" x="5410200" y="6134100"/>
          <p14:tracePt t="122075" x="5448300" y="6111875"/>
          <p14:tracePt t="122092" x="5486400" y="6088063"/>
          <p14:tracePt t="122107" x="5532438" y="6065838"/>
          <p14:tracePt t="122125" x="5562600" y="6065838"/>
          <p14:tracePt t="122141" x="5584825" y="6049963"/>
          <p14:tracePt t="122158" x="5608638" y="6035675"/>
          <p14:tracePt t="122175" x="5638800" y="6011863"/>
          <p14:tracePt t="122192" x="5661025" y="5989638"/>
          <p14:tracePt t="122208" x="5692775" y="5935663"/>
          <p14:tracePt t="122208" x="5692775" y="5913438"/>
          <p14:tracePt t="122228" x="5707063" y="5859463"/>
          <p14:tracePt t="122243" x="5707063" y="5807075"/>
          <p14:tracePt t="122259" x="5707063" y="5775325"/>
          <p14:tracePt t="122277" x="5707063" y="5745163"/>
          <p14:tracePt t="122292" x="5715000" y="5715000"/>
          <p14:tracePt t="122308" x="5730875" y="5676900"/>
          <p14:tracePt t="122325" x="5753100" y="5638800"/>
          <p14:tracePt t="122341" x="5761038" y="5600700"/>
          <p14:tracePt t="122358" x="5775325" y="5578475"/>
          <p14:tracePt t="122374" x="5783263" y="5554663"/>
          <p14:tracePt t="122391" x="5791200" y="5532438"/>
          <p14:tracePt t="122408" x="5791200" y="5494338"/>
          <p14:tracePt t="122408" x="5799138" y="5478463"/>
          <p14:tracePt t="122427" x="5807075" y="5448300"/>
          <p14:tracePt t="122443" x="5813425" y="5410200"/>
          <p14:tracePt t="122459" x="5813425" y="5349875"/>
          <p14:tracePt t="122476" x="5813425" y="5303838"/>
          <p14:tracePt t="122493" x="5813425" y="5287963"/>
          <p14:tracePt t="122508" x="5813425" y="5273675"/>
          <p14:tracePt t="122525" x="5813425" y="5249863"/>
          <p14:tracePt t="122541" x="5813425" y="5227638"/>
          <p14:tracePt t="122558" x="5813425" y="5197475"/>
          <p14:tracePt t="122576" x="5813425" y="5151438"/>
          <p14:tracePt t="122591" x="5813425" y="5127625"/>
          <p14:tracePt t="122608" x="5799138" y="5105400"/>
          <p14:tracePt t="122608" x="5799138" y="5097463"/>
          <p14:tracePt t="122626" x="5799138" y="5083175"/>
          <p14:tracePt t="122640" x="5783263" y="5059363"/>
          <p14:tracePt t="122640" x="5775325" y="5045075"/>
          <p14:tracePt t="122658" x="5761038" y="5037138"/>
          <p14:tracePt t="122674" x="5745163" y="5021263"/>
          <p14:tracePt t="122692" x="5730875" y="5006975"/>
          <p14:tracePt t="122708" x="5715000" y="4999038"/>
          <p14:tracePt t="122725" x="5707063" y="4991100"/>
          <p14:tracePt t="122740" x="5692775" y="4983163"/>
          <p14:tracePt t="122758" x="5676900" y="4975225"/>
          <p14:tracePt t="122774" x="5668963" y="4975225"/>
          <p14:tracePt t="122790" x="5646738" y="4968875"/>
          <p14:tracePt t="122808" x="5638800" y="4968875"/>
          <p14:tracePt t="122824" x="5616575" y="4960938"/>
          <p14:tracePt t="122840" x="5570538" y="4960938"/>
          <p14:tracePt t="122859" x="5502275" y="4953000"/>
          <p14:tracePt t="122875" x="5456238" y="4953000"/>
          <p14:tracePt t="122892" x="5418138" y="4953000"/>
          <p14:tracePt t="122909" x="5372100" y="4953000"/>
          <p14:tracePt t="122926" x="5356225" y="4953000"/>
          <p14:tracePt t="122941" x="5326063" y="4953000"/>
          <p14:tracePt t="122957" x="5311775" y="4953000"/>
          <p14:tracePt t="122974" x="5295900" y="4953000"/>
          <p14:tracePt t="122990" x="5257800" y="4953000"/>
          <p14:tracePt t="123007" x="5181600" y="4960938"/>
          <p14:tracePt t="123024" x="5097463" y="4983163"/>
          <p14:tracePt t="123041" x="5051425" y="4999038"/>
          <p14:tracePt t="123041" x="5045075" y="5006975"/>
          <p14:tracePt t="123059" x="5029200" y="5021263"/>
          <p14:tracePt t="123075" x="5006975" y="5037138"/>
          <p14:tracePt t="123091" x="4999038" y="5051425"/>
          <p14:tracePt t="123108" x="4953000" y="5083175"/>
          <p14:tracePt t="123124" x="4884738" y="5121275"/>
          <p14:tracePt t="123140" x="4800600" y="5159375"/>
          <p14:tracePt t="123158" x="4740275" y="5197475"/>
          <p14:tracePt t="123174" x="4702175" y="5219700"/>
          <p14:tracePt t="123190" x="4670425" y="5249863"/>
          <p14:tracePt t="123190" x="4664075" y="5257800"/>
          <p14:tracePt t="123211" x="4648200" y="5273675"/>
          <p14:tracePt t="123223" x="4625975" y="5303838"/>
          <p14:tracePt t="123241" x="4610100" y="5334000"/>
          <p14:tracePt t="123241" x="4587875" y="5372100"/>
          <p14:tracePt t="123260" x="4579938" y="5402263"/>
          <p14:tracePt t="123275" x="4579938" y="5432425"/>
          <p14:tracePt t="123292" x="4572000" y="5464175"/>
          <p14:tracePt t="123308" x="4572000" y="5502275"/>
          <p14:tracePt t="123324" x="4564063" y="5508625"/>
          <p14:tracePt t="123340" x="4564063" y="5532438"/>
          <p14:tracePt t="123357" x="4556125" y="5546725"/>
          <p14:tracePt t="123374" x="4556125" y="5578475"/>
          <p14:tracePt t="123390" x="4556125" y="5616575"/>
          <p14:tracePt t="123407" x="4556125" y="5646738"/>
          <p14:tracePt t="123423" x="4556125" y="5699125"/>
          <p14:tracePt t="123440" x="4564063" y="5730875"/>
          <p14:tracePt t="123440" x="4564063" y="5745163"/>
          <p14:tracePt t="123459" x="4579938" y="5768975"/>
          <p14:tracePt t="123475" x="4579938" y="5775325"/>
          <p14:tracePt t="123491" x="4587875" y="5807075"/>
          <p14:tracePt t="123508" x="4594225" y="5821363"/>
          <p14:tracePt t="123525" x="4610100" y="5851525"/>
          <p14:tracePt t="123541" x="4656138" y="5905500"/>
          <p14:tracePt t="123556" x="4708525" y="5943600"/>
          <p14:tracePt t="123574" x="4740275" y="5965825"/>
          <p14:tracePt t="123589" x="4746625" y="5973763"/>
          <p14:tracePt t="123605" x="4754563" y="5989638"/>
          <p14:tracePt t="123623" x="4778375" y="6011863"/>
          <p14:tracePt t="123640" x="4816475" y="6027738"/>
          <p14:tracePt t="123640" x="4830763" y="6035675"/>
          <p14:tracePt t="123659" x="4860925" y="6049963"/>
          <p14:tracePt t="123675" x="4876800" y="6065838"/>
          <p14:tracePt t="123691" x="4892675" y="6073775"/>
          <p14:tracePt t="123708" x="4930775" y="6073775"/>
          <p14:tracePt t="123724" x="4945063" y="6088063"/>
          <p14:tracePt t="123739" x="4968875" y="6088063"/>
          <p14:tracePt t="123757" x="4983163" y="6088063"/>
          <p14:tracePt t="123773" x="4991100" y="6088063"/>
          <p14:tracePt t="123793" x="4999038" y="6088063"/>
          <p14:tracePt t="123806" x="5029200" y="6088063"/>
          <p14:tracePt t="123823" x="5089525" y="6103938"/>
          <p14:tracePt t="123840" x="5165725" y="6111875"/>
          <p14:tracePt t="123840" x="5181600" y="6111875"/>
          <p14:tracePt t="123859" x="5197475" y="6118225"/>
          <p14:tracePt t="123873" x="5211763" y="6118225"/>
          <p14:tracePt t="123891" x="5219700" y="6118225"/>
          <p14:tracePt t="123913" x="5227638" y="6118225"/>
          <p14:tracePt t="123930" x="5241925" y="6118225"/>
          <p14:tracePt t="123945" x="5273675" y="6118225"/>
          <p14:tracePt t="123956" x="5372100" y="6118225"/>
          <p14:tracePt t="123973" x="5418138" y="6118225"/>
          <p14:tracePt t="123990" x="5432425" y="6118225"/>
          <p14:tracePt t="124006" x="5440363" y="6118225"/>
          <p14:tracePt t="124026" x="5440363" y="6111875"/>
          <p14:tracePt t="124039" x="5464175" y="6080125"/>
          <p14:tracePt t="124057" x="5478463" y="6065838"/>
          <p14:tracePt t="124073" x="5486400" y="6057900"/>
          <p14:tracePt t="124097" x="5486400" y="6049963"/>
          <p14:tracePt t="124113" x="5502275" y="6035675"/>
          <p14:tracePt t="124123" x="5516563" y="6019800"/>
          <p14:tracePt t="124139" x="5540375" y="5989638"/>
          <p14:tracePt t="124156" x="5546725" y="5965825"/>
          <p14:tracePt t="124173" x="5562600" y="5951538"/>
          <p14:tracePt t="124189" x="5562600" y="5935663"/>
          <p14:tracePt t="124208" x="5592763" y="5905500"/>
          <p14:tracePt t="124223" x="5622925" y="5883275"/>
          <p14:tracePt t="124239" x="5668963" y="5845175"/>
          <p14:tracePt t="124256" x="5745163" y="5768975"/>
          <p14:tracePt t="124256" x="5783263" y="5722938"/>
          <p14:tracePt t="124274" x="5821363" y="5684838"/>
          <p14:tracePt t="124289" x="5859463" y="5600700"/>
          <p14:tracePt t="124308" x="5859463" y="5554663"/>
          <p14:tracePt t="124324" x="5859463" y="5524500"/>
          <p14:tracePt t="124340" x="5867400" y="5494338"/>
          <p14:tracePt t="124356" x="5875338" y="5426075"/>
          <p14:tracePt t="124373" x="5905500" y="5341938"/>
          <p14:tracePt t="124389" x="5921375" y="5257800"/>
          <p14:tracePt t="124406" x="5921375" y="5181600"/>
          <p14:tracePt t="124423" x="5921375" y="5143500"/>
          <p14:tracePt t="124439" x="5921375" y="5113338"/>
          <p14:tracePt t="124456" x="5921375" y="5105400"/>
          <p14:tracePt t="124472" x="5905500" y="5075238"/>
          <p14:tracePt t="124490" x="5897563" y="5059363"/>
          <p14:tracePt t="124507" x="5883275" y="5021263"/>
          <p14:tracePt t="124524" x="5859463" y="5006975"/>
          <p14:tracePt t="124541" x="5845175" y="4991100"/>
          <p14:tracePt t="124555" x="5829300" y="4975225"/>
          <p14:tracePt t="124572" x="5791200" y="4968875"/>
          <p14:tracePt t="124589" x="5753100" y="4953000"/>
          <p14:tracePt t="124606" x="5722938" y="4930775"/>
          <p14:tracePt t="124622" x="5684838" y="4930775"/>
          <p14:tracePt t="124639" x="5654675" y="4930775"/>
          <p14:tracePt t="124657" x="5608638" y="4930775"/>
          <p14:tracePt t="124657" x="5584825" y="4930775"/>
          <p14:tracePt t="124675" x="5554663" y="4930775"/>
          <p14:tracePt t="124689" x="5494338" y="4930775"/>
          <p14:tracePt t="124707" x="5464175" y="4930775"/>
          <p14:tracePt t="124723" x="5448300" y="4937125"/>
          <p14:tracePt t="124740" x="5432425" y="4945063"/>
          <p14:tracePt t="124756" x="5402263" y="4960938"/>
          <p14:tracePt t="124772" x="5372100" y="4983163"/>
          <p14:tracePt t="124789" x="5326063" y="5013325"/>
          <p14:tracePt t="124805" x="5303838" y="5037138"/>
          <p14:tracePt t="124822" x="5257800" y="5067300"/>
          <p14:tracePt t="124839" x="5211763" y="5113338"/>
          <p14:tracePt t="124855" x="5143500" y="5165725"/>
          <p14:tracePt t="124872" x="5097463" y="5211763"/>
          <p14:tracePt t="124889" x="5059363" y="5227638"/>
          <p14:tracePt t="124907" x="5051425" y="5235575"/>
          <p14:tracePt t="124925" x="5045075" y="5241925"/>
          <p14:tracePt t="124940" x="5029200" y="5249863"/>
          <p14:tracePt t="124956" x="5021263" y="5265738"/>
          <p14:tracePt t="124972" x="5013325" y="5280025"/>
          <p14:tracePt t="124988" x="5006975" y="5287963"/>
          <p14:tracePt t="125005" x="5006975" y="5295900"/>
          <p14:tracePt t="125022" x="4999038" y="5311775"/>
          <p14:tracePt t="125038" x="4991100" y="5326063"/>
          <p14:tracePt t="125058" x="4983163" y="5334000"/>
          <p14:tracePt t="125090" x="4975225" y="5341938"/>
          <p14:tracePt t="125113" x="4975225" y="5349875"/>
          <p14:tracePt t="126870" x="4975225" y="5356225"/>
          <p14:tracePt t="130482" x="4968875" y="5356225"/>
          <p14:tracePt t="131073" x="4968875" y="5372100"/>
          <p14:tracePt t="131089" x="4968875" y="5394325"/>
          <p14:tracePt t="131099" x="4953000" y="5402263"/>
          <p14:tracePt t="131105" x="4953000" y="5410200"/>
          <p14:tracePt t="131116" x="4945063" y="5486400"/>
          <p14:tracePt t="131132" x="4945063" y="5540375"/>
          <p14:tracePt t="131149" x="4945063" y="5578475"/>
          <p14:tracePt t="131166" x="4945063" y="5600700"/>
          <p14:tracePt t="131182" x="4945063" y="5608638"/>
          <p14:tracePt t="131198" x="4945063" y="5616575"/>
          <p14:tracePt t="131214" x="4945063" y="5630863"/>
          <p14:tracePt t="131234" x="4945063" y="5646738"/>
          <p14:tracePt t="131248" x="4968875" y="5692775"/>
          <p14:tracePt t="131267" x="4983163" y="5730875"/>
          <p14:tracePt t="131283" x="4999038" y="5761038"/>
          <p14:tracePt t="131299" x="5006975" y="5791200"/>
          <p14:tracePt t="131316" x="5021263" y="5821363"/>
          <p14:tracePt t="131332" x="5045075" y="5851525"/>
          <p14:tracePt t="131349" x="5059363" y="5889625"/>
          <p14:tracePt t="131365" x="5067300" y="5897563"/>
          <p14:tracePt t="131381" x="5075238" y="5905500"/>
          <p14:tracePt t="131398" x="5105400" y="5927725"/>
          <p14:tracePt t="131415" x="5143500" y="5965825"/>
          <p14:tracePt t="131432" x="5227638" y="6011863"/>
          <p14:tracePt t="131432" x="5241925" y="6019800"/>
          <p14:tracePt t="131451" x="5257800" y="6027738"/>
          <p14:tracePt t="131465" x="5273675" y="6035675"/>
          <p14:tracePt t="131481" x="5295900" y="6035675"/>
          <p14:tracePt t="131521" x="5326063" y="6035675"/>
          <p14:tracePt t="131530" x="5372100" y="6035675"/>
          <p14:tracePt t="131537" x="5410200" y="6035675"/>
          <p14:tracePt t="131548" x="5440363" y="6035675"/>
          <p14:tracePt t="131565" x="5448300" y="6035675"/>
          <p14:tracePt t="131581" x="5448300" y="6027738"/>
          <p14:tracePt t="131826" x="5448300" y="6019800"/>
          <p14:tracePt t="132249" x="5448300" y="6003925"/>
          <p14:tracePt t="132257" x="5456238" y="5989638"/>
          <p14:tracePt t="132266" x="5464175" y="5959475"/>
          <p14:tracePt t="132281" x="5470525" y="5921375"/>
          <p14:tracePt t="132299" x="5470525" y="5889625"/>
          <p14:tracePt t="132316" x="5486400" y="5875338"/>
          <p14:tracePt t="132331" x="5508625" y="5845175"/>
          <p14:tracePt t="132348" x="5540375" y="5807075"/>
          <p14:tracePt t="132365" x="5554663" y="5775325"/>
          <p14:tracePt t="132383" x="5562600" y="5761038"/>
          <p14:tracePt t="132401" x="5570538" y="5745163"/>
          <p14:tracePt t="132433" x="5578475" y="5730875"/>
          <p14:tracePt t="132449" x="5592763" y="5722938"/>
          <p14:tracePt t="132457" x="5600700" y="5707063"/>
          <p14:tracePt t="132466" x="5616575" y="5707063"/>
          <p14:tracePt t="132480" x="5638800" y="5699125"/>
          <p14:tracePt t="132499" x="5646738" y="5692775"/>
          <p14:tracePt t="132553" x="5654675" y="5692775"/>
          <p14:tracePt t="132562" x="5668963" y="5692775"/>
          <p14:tracePt t="132594" x="5676900" y="5692775"/>
          <p14:tracePt t="132601" x="5684838" y="5692775"/>
          <p14:tracePt t="132614" x="5699125" y="5692775"/>
          <p14:tracePt t="132631" x="5722938" y="5692775"/>
          <p14:tracePt t="132648" x="5737225" y="5692775"/>
          <p14:tracePt t="132664" x="5768975" y="5707063"/>
          <p14:tracePt t="132664" x="5799138" y="5730875"/>
          <p14:tracePt t="132682" x="5851525" y="5753100"/>
          <p14:tracePt t="132698" x="5897563" y="5775325"/>
          <p14:tracePt t="132715" x="5927725" y="5791200"/>
          <p14:tracePt t="132732" x="5959475" y="5799138"/>
          <p14:tracePt t="132748" x="5997575" y="5821363"/>
          <p14:tracePt t="132764" x="6035675" y="5851525"/>
          <p14:tracePt t="132781" x="6065838" y="5875338"/>
          <p14:tracePt t="132796" x="6088063" y="5883275"/>
          <p14:tracePt t="132814" x="6126163" y="5897563"/>
          <p14:tracePt t="132830" x="6194425" y="5927725"/>
          <p14:tracePt t="132846" x="6240463" y="5935663"/>
          <p14:tracePt t="132864" x="6256338" y="5935663"/>
          <p14:tracePt t="132880" x="6286500" y="5935663"/>
          <p14:tracePt t="132921" x="6316663" y="5935663"/>
          <p14:tracePt t="132932" x="6346825" y="5935663"/>
          <p14:tracePt t="132937" x="6392863" y="5935663"/>
          <p14:tracePt t="132947" x="6423025" y="5935663"/>
          <p14:tracePt t="132963" x="6430963" y="5935663"/>
          <p14:tracePt t="132979" x="6438900" y="5935663"/>
          <p14:tracePt t="133001" x="6446838" y="5913438"/>
          <p14:tracePt t="133017" x="6461125" y="5905500"/>
          <p14:tracePt t="133041" x="6469063" y="5905500"/>
          <p14:tracePt t="133065" x="6477000" y="5905500"/>
          <p14:tracePt t="133129" x="6492875" y="5905500"/>
          <p14:tracePt t="133137" x="6507163" y="5905500"/>
          <p14:tracePt t="133147" x="6545263" y="5883275"/>
          <p14:tracePt t="133164" x="6561138" y="5875338"/>
          <p14:tracePt t="133180" x="6561138" y="5851525"/>
          <p14:tracePt t="133197" x="6561138" y="5829300"/>
          <p14:tracePt t="133215" x="6561138" y="5821363"/>
          <p14:tracePt t="133232" x="6575425" y="5791200"/>
          <p14:tracePt t="133247" x="6599238" y="5775325"/>
          <p14:tracePt t="133263" x="6629400" y="5753100"/>
          <p14:tracePt t="133280" x="6645275" y="5699125"/>
          <p14:tracePt t="133280" x="6645275" y="5692775"/>
          <p14:tracePt t="133299" x="6645275" y="5661025"/>
          <p14:tracePt t="133314" x="6645275" y="5630863"/>
          <p14:tracePt t="133331" x="6651625" y="5616575"/>
          <p14:tracePt t="133348" x="6651625" y="5600700"/>
          <p14:tracePt t="133363" x="6659563" y="5584825"/>
          <p14:tracePt t="133380" x="6659563" y="5562600"/>
          <p14:tracePt t="133397" x="6659563" y="5554663"/>
          <p14:tracePt t="133413" x="6659563" y="5546725"/>
          <p14:tracePt t="133429" x="6659563" y="5540375"/>
          <p14:tracePt t="133446" x="6659563" y="5532438"/>
          <p14:tracePt t="133463" x="6659563" y="5494338"/>
          <p14:tracePt t="133480" x="6659563" y="5464175"/>
          <p14:tracePt t="133480" x="6659563" y="5448300"/>
          <p14:tracePt t="133498" x="6659563" y="5432425"/>
          <p14:tracePt t="133513" x="6659563" y="5380038"/>
          <p14:tracePt t="133531" x="6659563" y="5372100"/>
          <p14:tracePt t="133546" x="6651625" y="5356225"/>
          <p14:tracePt t="133562" x="6651625" y="5341938"/>
          <p14:tracePt t="133579" x="6629400" y="5318125"/>
          <p14:tracePt t="133597" x="6613525" y="5303838"/>
          <p14:tracePt t="133613" x="6607175" y="5295900"/>
          <p14:tracePt t="133629" x="6599238" y="5287963"/>
          <p14:tracePt t="133646" x="6591300" y="5280025"/>
          <p14:tracePt t="133662" x="6583363" y="5280025"/>
          <p14:tracePt t="133689" x="6583363" y="5273675"/>
          <p14:tracePt t="133698" x="6569075" y="5265738"/>
          <p14:tracePt t="133715" x="6561138" y="5249863"/>
          <p14:tracePt t="133732" x="6553200" y="5249863"/>
          <p14:tracePt t="133746" x="6537325" y="5249863"/>
          <p14:tracePt t="133763" x="6530975" y="5235575"/>
          <p14:tracePt t="133780" x="6523038" y="5235575"/>
          <p14:tracePt t="133796" x="6515100" y="5235575"/>
          <p14:tracePt t="133812" x="6499225" y="5235575"/>
          <p14:tracePt t="133833" x="6492875" y="5235575"/>
          <p14:tracePt t="133857" x="6484938" y="5235575"/>
          <p14:tracePt t="133873" x="6477000" y="5235575"/>
          <p14:tracePt t="133882" x="6469063" y="5235575"/>
          <p14:tracePt t="133896" x="6461125" y="5235575"/>
          <p14:tracePt t="133913" x="6438900" y="5235575"/>
          <p14:tracePt t="133931" x="6416675" y="5235575"/>
          <p14:tracePt t="133946" x="6408738" y="5235575"/>
          <p14:tracePt t="133961" x="6400800" y="5235575"/>
          <p14:tracePt t="133979" x="6392863" y="5249863"/>
          <p14:tracePt t="133996" x="6384925" y="5249863"/>
          <p14:tracePt t="134026" x="6378575" y="5257800"/>
          <p14:tracePt t="134049" x="6370638" y="5265738"/>
          <p14:tracePt t="134057" x="6354763" y="5273675"/>
          <p14:tracePt t="134089" x="6346825" y="5280025"/>
          <p14:tracePt t="134114" x="6332538" y="5280025"/>
          <p14:tracePt t="134130" x="6324600" y="5295900"/>
          <p14:tracePt t="134137" x="6316663" y="5303838"/>
          <p14:tracePt t="134147" x="6294438" y="5318125"/>
          <p14:tracePt t="134164" x="6294438" y="5326063"/>
          <p14:tracePt t="134180" x="6278563" y="5341938"/>
          <p14:tracePt t="134196" x="6264275" y="5349875"/>
          <p14:tracePt t="134213" x="6256338" y="5356225"/>
          <p14:tracePt t="134230" x="6248400" y="5380038"/>
          <p14:tracePt t="134246" x="6226175" y="5402263"/>
          <p14:tracePt t="134263" x="6210300" y="5432425"/>
          <p14:tracePt t="134279" x="6188075" y="5470525"/>
          <p14:tracePt t="134296" x="6180138" y="5494338"/>
          <p14:tracePt t="134296" x="6180138" y="5508625"/>
          <p14:tracePt t="134315" x="6164263" y="5524500"/>
          <p14:tracePt t="134329" x="6164263" y="5562600"/>
          <p14:tracePt t="134347" x="6164263" y="5578475"/>
          <p14:tracePt t="134363" x="6164263" y="5592763"/>
          <p14:tracePt t="134380" x="6164263" y="5608638"/>
          <p14:tracePt t="134398" x="6164263" y="5616575"/>
          <p14:tracePt t="134412" x="6164263" y="5646738"/>
          <p14:tracePt t="134429" x="6164263" y="5676900"/>
          <p14:tracePt t="134446" x="6164263" y="5692775"/>
          <p14:tracePt t="134462" x="6164263" y="5715000"/>
          <p14:tracePt t="134479" x="6172200" y="5722938"/>
          <p14:tracePt t="134495" x="6172200" y="5730875"/>
          <p14:tracePt t="134512" x="6180138" y="5745163"/>
          <p14:tracePt t="134528" x="6188075" y="5761038"/>
          <p14:tracePt t="134546" x="6202363" y="5768975"/>
          <p14:tracePt t="134585" x="6210300" y="5775325"/>
          <p14:tracePt t="134601" x="6226175" y="5783263"/>
          <p14:tracePt t="134617" x="6232525" y="5783263"/>
          <p14:tracePt t="134633" x="6232525" y="5791200"/>
          <p14:tracePt t="134642" x="6240463" y="5791200"/>
          <p14:tracePt t="134649" x="6248400" y="5791200"/>
          <p14:tracePt t="134697" x="6256338" y="5791200"/>
          <p14:tracePt t="134713" x="6264275" y="5791200"/>
          <p14:tracePt t="137369" x="6256338" y="5791200"/>
          <p14:tracePt t="137978" x="6240463" y="5791200"/>
          <p14:tracePt t="138001" x="6210300" y="5791200"/>
          <p14:tracePt t="138010" x="6188075" y="5791200"/>
          <p14:tracePt t="138017" x="6164263" y="5791200"/>
          <p14:tracePt t="138028" x="6126163" y="5775325"/>
          <p14:tracePt t="138043" x="6118225" y="5775325"/>
          <p14:tracePt t="138058" x="6096000" y="5761038"/>
          <p14:tracePt t="138076" x="6073775" y="5753100"/>
          <p14:tracePt t="138092" x="6042025" y="5737225"/>
          <p14:tracePt t="138109" x="6003925" y="5722938"/>
          <p14:tracePt t="138125" x="5973763" y="5707063"/>
          <p14:tracePt t="138142" x="5935663" y="5699125"/>
          <p14:tracePt t="138158" x="5913438" y="5692775"/>
          <p14:tracePt t="138175" x="5897563" y="5684838"/>
          <p14:tracePt t="138193" x="5875338" y="5668963"/>
          <p14:tracePt t="138208" x="5859463" y="5654675"/>
          <p14:tracePt t="138225" x="5851525" y="5654675"/>
          <p14:tracePt t="138241" x="5845175" y="5654675"/>
          <p14:tracePt t="138259" x="5837238" y="5646738"/>
          <p14:tracePt t="138337" x="5829300" y="5646738"/>
          <p14:tracePt t="139247" x="5845175" y="5630863"/>
          <p14:tracePt t="139409" x="5845175" y="5622925"/>
          <p14:tracePt t="139417" x="5851525" y="5608638"/>
          <p14:tracePt t="139426" x="5859463" y="5600700"/>
          <p14:tracePt t="139440" x="5889625" y="5554663"/>
          <p14:tracePt t="139440" x="5889625" y="5546725"/>
          <p14:tracePt t="139459" x="5905500" y="5524500"/>
          <p14:tracePt t="139475" x="5905500" y="5508625"/>
          <p14:tracePt t="139490" x="5905500" y="5494338"/>
          <p14:tracePt t="139513" x="5913438" y="5478463"/>
          <p14:tracePt t="139538" x="5913438" y="5464175"/>
          <p14:tracePt t="139545" x="5921375" y="5448300"/>
          <p14:tracePt t="139555" x="5935663" y="5426075"/>
          <p14:tracePt t="139573" x="5935663" y="5402263"/>
          <p14:tracePt t="139590" x="5935663" y="5387975"/>
          <p14:tracePt t="139609" x="5935663" y="5394325"/>
          <p14:tracePt t="139769" x="5935663" y="5402263"/>
          <p14:tracePt t="139786" x="5951538" y="5410200"/>
          <p14:tracePt t="139801" x="5951538" y="5418138"/>
          <p14:tracePt t="139810" x="5965825" y="5440363"/>
          <p14:tracePt t="139823" x="6003925" y="5464175"/>
          <p14:tracePt t="139840" x="6088063" y="5508625"/>
          <p14:tracePt t="139840" x="6103938" y="5524500"/>
          <p14:tracePt t="139859" x="6111875" y="5524500"/>
          <p14:tracePt t="139859" x="6118225" y="5524500"/>
          <p14:tracePt t="139874" x="6126163" y="5524500"/>
          <p14:tracePt t="139907" x="6142038" y="5532438"/>
          <p14:tracePt t="139915" x="6149975" y="5532438"/>
          <p14:tracePt t="139924" x="6226175" y="5554663"/>
          <p14:tracePt t="139939" x="6354763" y="5600700"/>
          <p14:tracePt t="139956" x="6461125" y="5608638"/>
          <p14:tracePt t="139972" x="6537325" y="5630863"/>
          <p14:tracePt t="139989" x="6569075" y="5646738"/>
          <p14:tracePt t="140007" x="6575425" y="5646738"/>
          <p14:tracePt t="140024" x="6629400" y="5646738"/>
          <p14:tracePt t="140040" x="6713538" y="5646738"/>
          <p14:tracePt t="140057" x="6896100" y="5676900"/>
          <p14:tracePt t="140057" x="7002463" y="5692775"/>
          <p14:tracePt t="140074" x="7124700" y="5715000"/>
          <p14:tracePt t="140091" x="7146925" y="5715000"/>
          <p14:tracePt t="140107" x="7154863" y="5715000"/>
          <p14:tracePt t="140124" x="7185025" y="5715000"/>
          <p14:tracePt t="140140" x="7254875" y="5692775"/>
          <p14:tracePt t="140156" x="7337425" y="5692775"/>
          <p14:tracePt t="140173" x="7407275" y="5692775"/>
          <p14:tracePt t="140190" x="7437438" y="5692775"/>
          <p14:tracePt t="140206" x="7445375" y="5684838"/>
          <p14:tracePt t="140222" x="7451725" y="5654675"/>
          <p14:tracePt t="140240" x="7497763" y="5646738"/>
          <p14:tracePt t="140256" x="7573963" y="5616575"/>
          <p14:tracePt t="140256" x="7612063" y="5608638"/>
          <p14:tracePt t="140275" x="7673975" y="5584825"/>
          <p14:tracePt t="140291" x="7704138" y="5570538"/>
          <p14:tracePt t="140307" x="7704138" y="5562600"/>
          <p14:tracePt t="140323" x="7704138" y="5540375"/>
          <p14:tracePt t="140340" x="7704138" y="5524500"/>
          <p14:tracePt t="140356" x="7704138" y="5508625"/>
          <p14:tracePt t="140373" x="7704138" y="5494338"/>
          <p14:tracePt t="140389" x="7704138" y="5464175"/>
          <p14:tracePt t="140406" x="7704138" y="5426075"/>
          <p14:tracePt t="140423" x="7704138" y="5402263"/>
          <p14:tracePt t="140439" x="7704138" y="5394325"/>
          <p14:tracePt t="140457" x="7696200" y="5380038"/>
          <p14:tracePt t="140473" x="7688263" y="5364163"/>
          <p14:tracePt t="140491" x="7673975" y="5341938"/>
          <p14:tracePt t="140507" x="7658100" y="5326063"/>
          <p14:tracePt t="140524" x="7627938" y="5303838"/>
          <p14:tracePt t="140540" x="7612063" y="5287963"/>
          <p14:tracePt t="140557" x="7612063" y="5280025"/>
          <p14:tracePt t="140572" x="7604125" y="5273675"/>
          <p14:tracePt t="140589" x="7589838" y="5257800"/>
          <p14:tracePt t="140606" x="7566025" y="5241925"/>
          <p14:tracePt t="140623" x="7543800" y="5227638"/>
          <p14:tracePt t="140639" x="7505700" y="5211763"/>
          <p14:tracePt t="140656" x="7475538" y="5197475"/>
          <p14:tracePt t="140656" x="7459663" y="5181600"/>
          <p14:tracePt t="140674" x="7451725" y="5173663"/>
          <p14:tracePt t="140689" x="7445375" y="5173663"/>
          <p14:tracePt t="140707" x="7437438" y="5173663"/>
          <p14:tracePt t="140722" x="7421563" y="5165725"/>
          <p14:tracePt t="140740" x="7399338" y="5165725"/>
          <p14:tracePt t="140756" x="7375525" y="5165725"/>
          <p14:tracePt t="140773" x="7361238" y="5165725"/>
          <p14:tracePt t="140789" x="7337425" y="5165725"/>
          <p14:tracePt t="140806" x="7315200" y="5165725"/>
          <p14:tracePt t="140822" x="7292975" y="5165725"/>
          <p14:tracePt t="140839" x="7269163" y="5173663"/>
          <p14:tracePt t="140856" x="7239000" y="5189538"/>
          <p14:tracePt t="140875" x="7208838" y="5203825"/>
          <p14:tracePt t="140891" x="7200900" y="5211763"/>
          <p14:tracePt t="140904" x="7170738" y="5235575"/>
          <p14:tracePt t="140924" x="7146925" y="5257800"/>
          <p14:tracePt t="140939" x="7132638" y="5265738"/>
          <p14:tracePt t="140955" x="7116763" y="5280025"/>
          <p14:tracePt t="140971" x="7108825" y="5287963"/>
          <p14:tracePt t="140989" x="7102475" y="5295900"/>
          <p14:tracePt t="141005" x="7094538" y="5303838"/>
          <p14:tracePt t="141021" x="7064375" y="5311775"/>
          <p14:tracePt t="141039" x="7048500" y="5341938"/>
          <p14:tracePt t="141056" x="7040563" y="5372100"/>
          <p14:tracePt t="141056" x="7026275" y="5394325"/>
          <p14:tracePt t="141075" x="7026275" y="5418138"/>
          <p14:tracePt t="141088" x="7026275" y="5456238"/>
          <p14:tracePt t="141107" x="7026275" y="5478463"/>
          <p14:tracePt t="141123" x="7026275" y="5502275"/>
          <p14:tracePt t="141140" x="7026275" y="5532438"/>
          <p14:tracePt t="141156" x="7026275" y="5546725"/>
          <p14:tracePt t="141171" x="7026275" y="5584825"/>
          <p14:tracePt t="141189" x="7026275" y="5616575"/>
          <p14:tracePt t="141205" x="7026275" y="5646738"/>
          <p14:tracePt t="141222" x="7040563" y="5692775"/>
          <p14:tracePt t="141240" x="7056438" y="5722938"/>
          <p14:tracePt t="141256" x="7064375" y="5737225"/>
          <p14:tracePt t="141271" x="7070725" y="5761038"/>
          <p14:tracePt t="141271" x="7070725" y="5768975"/>
          <p14:tracePt t="141290" x="7070725" y="5783263"/>
          <p14:tracePt t="141313" x="7086600" y="5791200"/>
          <p14:tracePt t="141322" x="7124700" y="5821363"/>
          <p14:tracePt t="141339" x="7162800" y="5837238"/>
          <p14:tracePt t="141356" x="7185025" y="5845175"/>
          <p14:tracePt t="141372" x="7200900" y="5845175"/>
          <p14:tracePt t="141388" x="7208838" y="5851525"/>
          <p14:tracePt t="141404" x="7216775" y="5851525"/>
          <p14:tracePt t="141420" x="7223125" y="5851525"/>
          <p14:tracePt t="141437" x="7239000" y="5851525"/>
          <p14:tracePt t="141454" x="7254875" y="5851525"/>
          <p14:tracePt t="141471" x="7269163" y="5851525"/>
          <p14:tracePt t="141487" x="7285038" y="5851525"/>
          <p14:tracePt t="141504" x="7292975" y="5851525"/>
          <p14:tracePt t="141521" x="7299325" y="5851525"/>
          <p14:tracePt t="141585" x="7307263" y="5845175"/>
          <p14:tracePt t="141593" x="7315200" y="5837238"/>
          <p14:tracePt t="141625" x="7315200" y="5821363"/>
          <p14:tracePt t="141657" x="7331075" y="5813425"/>
          <p14:tracePt t="141665" x="7331075" y="5807075"/>
          <p14:tracePt t="141674" x="7353300" y="5783263"/>
          <p14:tracePt t="141687" x="7375525" y="5768975"/>
          <p14:tracePt t="141704" x="7399338" y="5737225"/>
          <p14:tracePt t="141723" x="7399338" y="5730875"/>
          <p14:tracePt t="141745" x="7399338" y="5722938"/>
          <p14:tracePt t="141770" x="7391400" y="5722938"/>
          <p14:tracePt t="142241" x="7375525" y="5707063"/>
          <p14:tracePt t="142249" x="7353300" y="5699125"/>
          <p14:tracePt t="142257" x="7323138" y="5684838"/>
          <p14:tracePt t="142270" x="7254875" y="5638800"/>
          <p14:tracePt t="142287" x="7162800" y="5570538"/>
          <p14:tracePt t="142304" x="7086600" y="5516563"/>
          <p14:tracePt t="142304" x="7040563" y="5486400"/>
          <p14:tracePt t="142323" x="6950075" y="5432425"/>
          <p14:tracePt t="142339" x="6850063" y="5364163"/>
          <p14:tracePt t="142355" x="6727825" y="5311775"/>
          <p14:tracePt t="142371" x="6629400" y="5227638"/>
          <p14:tracePt t="142388" x="6553200" y="5181600"/>
          <p14:tracePt t="142404" x="6477000" y="5121275"/>
          <p14:tracePt t="142421" x="6370638" y="5051425"/>
          <p14:tracePt t="142437" x="6188075" y="4953000"/>
          <p14:tracePt t="142454" x="5989638" y="4838700"/>
          <p14:tracePt t="142471" x="5889625" y="4762500"/>
          <p14:tracePt t="142471" x="5859463" y="4740275"/>
          <p14:tracePt t="142490" x="5813425" y="4708525"/>
          <p14:tracePt t="142504" x="5753100" y="4648200"/>
          <p14:tracePt t="142504" x="5730875" y="4632325"/>
          <p14:tracePt t="142523" x="5668963" y="4587875"/>
          <p14:tracePt t="142539" x="5562600" y="4518025"/>
          <p14:tracePt t="142555" x="5464175" y="4465638"/>
          <p14:tracePt t="142571" x="5372100" y="4419600"/>
          <p14:tracePt t="142588" x="5303838" y="4365625"/>
          <p14:tracePt t="142603" x="5235575" y="4305300"/>
          <p14:tracePt t="142619" x="5151438" y="4251325"/>
          <p14:tracePt t="142636" x="5029200" y="4160838"/>
          <p14:tracePt t="142653" x="4922838" y="4106863"/>
          <p14:tracePt t="142669" x="4830763" y="4046538"/>
          <p14:tracePt t="142686" x="4754563" y="3992563"/>
          <p14:tracePt t="142703" x="4632325" y="3924300"/>
          <p14:tracePt t="142703" x="4572000" y="3870325"/>
          <p14:tracePt t="142721" x="4503738" y="3832225"/>
          <p14:tracePt t="142736" x="4327525" y="3725863"/>
          <p14:tracePt t="142754" x="4251325" y="3687763"/>
          <p14:tracePt t="142770" x="4244975" y="3673475"/>
          <p14:tracePt t="142787" x="4221163" y="3641725"/>
          <p14:tracePt t="142804" x="4183063" y="3603625"/>
          <p14:tracePt t="142819" x="4092575" y="3543300"/>
          <p14:tracePt t="142836" x="3970338" y="3451225"/>
          <p14:tracePt t="142853" x="3863975" y="3390900"/>
          <p14:tracePt t="142869" x="3717925" y="3284538"/>
          <p14:tracePt t="142886" x="3597275" y="3216275"/>
          <p14:tracePt t="142903" x="3489325" y="3146425"/>
          <p14:tracePt t="142920" x="3344863" y="3040063"/>
          <p14:tracePt t="142938" x="3222625" y="2941638"/>
          <p14:tracePt t="142954" x="3101975" y="2841625"/>
          <p14:tracePt t="142970" x="2987675" y="2759075"/>
          <p14:tracePt t="142987" x="2849563" y="2659063"/>
          <p14:tracePt t="143003" x="2727325" y="2568575"/>
          <p14:tracePt t="143019" x="2613025" y="2506663"/>
          <p14:tracePt t="143036" x="2498725" y="2416175"/>
          <p14:tracePt t="143052" x="2416175" y="2346325"/>
          <p14:tracePt t="143069" x="2354263" y="2286000"/>
          <p14:tracePt t="143086" x="2301875" y="2247900"/>
          <p14:tracePt t="143102" x="2263775" y="2209800"/>
          <p14:tracePt t="143119" x="2247900" y="2193925"/>
          <p14:tracePt t="143135" x="2171700" y="2117725"/>
          <p14:tracePt t="143154" x="2117725" y="2079625"/>
          <p14:tracePt t="143170" x="2057400" y="2035175"/>
          <p14:tracePt t="143187" x="1981200" y="1981200"/>
          <p14:tracePt t="143203" x="1943100" y="1935163"/>
          <p14:tracePt t="143219" x="1897063" y="1889125"/>
          <p14:tracePt t="143219" x="1874838" y="1874838"/>
          <p14:tracePt t="143241" x="1851025" y="1844675"/>
          <p14:tracePt t="143252" x="1812925" y="1812925"/>
          <p14:tracePt t="143269" x="1760538" y="1774825"/>
          <p14:tracePt t="143285" x="1722438" y="1752600"/>
          <p14:tracePt t="143303" x="1668463" y="1714500"/>
          <p14:tracePt t="143319" x="1638300" y="1684338"/>
          <p14:tracePt t="143336" x="1608138" y="1660525"/>
          <p14:tracePt t="143336" x="1592263" y="1660525"/>
          <p14:tracePt t="143354" x="1592263" y="1654175"/>
          <p14:tracePt t="143369" x="1584325" y="1638300"/>
          <p14:tracePt t="143385" x="1562100" y="1622425"/>
          <p14:tracePt t="143403" x="1539875" y="1616075"/>
          <p14:tracePt t="143419" x="1470025" y="1584325"/>
          <p14:tracePt t="143435" x="1425575" y="1570038"/>
          <p14:tracePt t="143452" x="1417638" y="1562100"/>
          <p14:tracePt t="143468" x="1409700" y="1562100"/>
          <p14:tracePt t="143488" x="1401763" y="1554163"/>
          <p14:tracePt t="143501" x="1393825" y="1554163"/>
          <p14:tracePt t="143519" x="1379538" y="1539875"/>
          <p14:tracePt t="143534" x="1379538" y="1531938"/>
          <p14:tracePt t="143601" x="1379538" y="1539875"/>
          <p14:tracePt t="143728" x="1393825" y="1546225"/>
          <p14:tracePt t="143744" x="1393825" y="1554163"/>
          <p14:tracePt t="143753" x="1425575" y="1570038"/>
          <p14:tracePt t="143770" x="1477963" y="1600200"/>
          <p14:tracePt t="143786" x="1570038" y="1638300"/>
          <p14:tracePt t="143803" x="1646238" y="1676400"/>
          <p14:tracePt t="143819" x="1706563" y="1714500"/>
          <p14:tracePt t="143835" x="1782763" y="1760538"/>
          <p14:tracePt t="143852" x="1820863" y="1790700"/>
          <p14:tracePt t="143868" x="1897063" y="1828800"/>
          <p14:tracePt t="143885" x="2019300" y="1912938"/>
          <p14:tracePt t="143901" x="2125663" y="1997075"/>
          <p14:tracePt t="143901" x="2193925" y="2049463"/>
          <p14:tracePt t="143922" x="2263775" y="2079625"/>
          <p14:tracePt t="143935" x="2378075" y="2155825"/>
          <p14:tracePt t="143935" x="2446338" y="2193925"/>
          <p14:tracePt t="143954" x="2598738" y="2278063"/>
          <p14:tracePt t="143970" x="2735263" y="2346325"/>
          <p14:tracePt t="143986" x="2835275" y="2392363"/>
          <p14:tracePt t="144003" x="2917825" y="2460625"/>
          <p14:tracePt t="144021" x="3040063" y="2530475"/>
          <p14:tracePt t="144036" x="3170238" y="2613025"/>
          <p14:tracePt t="144050" x="3344863" y="2705100"/>
          <p14:tracePt t="144067" x="3505200" y="2797175"/>
          <p14:tracePt t="144085" x="3673475" y="2895600"/>
          <p14:tracePt t="144101" x="3825875" y="2987675"/>
          <p14:tracePt t="144118" x="3962400" y="3055938"/>
          <p14:tracePt t="144135" x="4046538" y="3116263"/>
          <p14:tracePt t="144152" x="4130675" y="3162300"/>
          <p14:tracePt t="144152" x="4168775" y="3184525"/>
          <p14:tracePt t="144169" x="4237038" y="3238500"/>
          <p14:tracePt t="144186" x="4335463" y="3314700"/>
          <p14:tracePt t="144202" x="4487863" y="3413125"/>
          <p14:tracePt t="144219" x="4640263" y="3535363"/>
          <p14:tracePt t="144236" x="4792663" y="3641725"/>
          <p14:tracePt t="144251" x="4906963" y="3749675"/>
          <p14:tracePt t="144268" x="5021263" y="3840163"/>
          <p14:tracePt t="144284" x="5135563" y="3932238"/>
          <p14:tracePt t="144301" x="5257800" y="4054475"/>
          <p14:tracePt t="144318" x="5394325" y="4160838"/>
          <p14:tracePt t="144335" x="5578475" y="4283075"/>
          <p14:tracePt t="144351" x="5730875" y="4419600"/>
          <p14:tracePt t="144351" x="5813425" y="4479925"/>
          <p14:tracePt t="144369" x="5889625" y="4572000"/>
          <p14:tracePt t="144386" x="5927725" y="4632325"/>
          <p14:tracePt t="144402" x="5989638" y="4702175"/>
          <p14:tracePt t="144418" x="6049963" y="4754563"/>
          <p14:tracePt t="144435" x="6118225" y="4816475"/>
          <p14:tracePt t="144451" x="6172200" y="4860925"/>
          <p14:tracePt t="144468" x="6226175" y="4899025"/>
          <p14:tracePt t="144484" x="6286500" y="4945063"/>
          <p14:tracePt t="144501" x="6362700" y="4999038"/>
          <p14:tracePt t="144518" x="6454775" y="5075238"/>
          <p14:tracePt t="144534" x="6553200" y="5143500"/>
          <p14:tracePt t="144551" x="6613525" y="5189538"/>
          <p14:tracePt t="144568" x="6645275" y="5219700"/>
          <p14:tracePt t="144568" x="6659563" y="5235575"/>
          <p14:tracePt t="144586" x="6697663" y="5265738"/>
          <p14:tracePt t="144602" x="6727825" y="5287963"/>
          <p14:tracePt t="144618" x="6765925" y="5326063"/>
          <p14:tracePt t="144635" x="6811963" y="5364163"/>
          <p14:tracePt t="144651" x="6873875" y="5410200"/>
          <p14:tracePt t="144667" x="6911975" y="5456238"/>
          <p14:tracePt t="144684" x="6942138" y="5494338"/>
          <p14:tracePt t="144701" x="6972300" y="5516563"/>
          <p14:tracePt t="144717" x="7002463" y="5540375"/>
          <p14:tracePt t="144735" x="7018338" y="5562600"/>
          <p14:tracePt t="144750" x="7032625" y="5578475"/>
          <p14:tracePt t="144767" x="7056438" y="5608638"/>
          <p14:tracePt t="144786" x="7026275" y="5608638"/>
          <p14:tracePt t="144952" x="6994525" y="5584825"/>
          <p14:tracePt t="144960" x="6980238" y="5578475"/>
          <p14:tracePt t="144969" x="6972300" y="5570538"/>
          <p14:tracePt t="144985" x="6964363" y="5570538"/>
          <p14:tracePt t="145040" x="6956425" y="5562600"/>
          <p14:tracePt t="145050" x="6950075" y="5562600"/>
          <p14:tracePt t="145056" x="6934200" y="5562600"/>
          <p14:tracePt t="145066" x="6904038" y="5554663"/>
          <p14:tracePt t="145083" x="6827838" y="5540375"/>
          <p14:tracePt t="145099" x="6743700" y="5532438"/>
          <p14:tracePt t="145116" x="6697663" y="5524500"/>
          <p14:tracePt t="145132" x="6659563" y="5524500"/>
          <p14:tracePt t="145149" x="6637338" y="5524500"/>
          <p14:tracePt t="145166" x="6607175" y="5524500"/>
          <p14:tracePt t="145182" x="6583363" y="5524500"/>
          <p14:tracePt t="145199" x="6537325" y="5546725"/>
          <p14:tracePt t="145218" x="6499225" y="5584825"/>
          <p14:tracePt t="145235" x="6469063" y="5646738"/>
          <p14:tracePt t="145251" x="6461125" y="5676900"/>
          <p14:tracePt t="145267" x="6461125" y="5707063"/>
          <p14:tracePt t="145284" x="6446838" y="5715000"/>
          <p14:tracePt t="145299" x="6430963" y="5730875"/>
          <p14:tracePt t="145317" x="6423025" y="5745163"/>
          <p14:tracePt t="145333" x="6416675" y="5745163"/>
          <p14:tracePt t="145349" x="6408738" y="5761038"/>
          <p14:tracePt t="145367" x="6408738" y="5768975"/>
          <p14:tracePt t="145408" x="6392863" y="5768975"/>
          <p14:tracePt t="145424" x="6378575" y="5775325"/>
          <p14:tracePt t="145440" x="6370638" y="5775325"/>
          <p14:tracePt t="145450" x="6354763" y="5783263"/>
          <p14:tracePt t="145456" x="6346825" y="5783263"/>
          <p14:tracePt t="145472" x="6340475" y="5783263"/>
          <p14:tracePt t="145483" x="6316663" y="5791200"/>
          <p14:tracePt t="145500" x="6294438" y="5791200"/>
          <p14:tracePt t="145518" x="6270625" y="5791200"/>
          <p14:tracePt t="145535" x="6256338" y="5791200"/>
          <p14:tracePt t="145548" x="6264275" y="5791200"/>
          <p14:tracePt t="145736" x="6270625" y="5791200"/>
          <p14:tracePt t="145744" x="6278563" y="5791200"/>
          <p14:tracePt t="145752" x="6294438" y="5791200"/>
          <p14:tracePt t="145766" x="6324600" y="5791200"/>
          <p14:tracePt t="145783" x="6346825" y="5791200"/>
          <p14:tracePt t="145783" x="6354763" y="5791200"/>
          <p14:tracePt t="145801" x="6362700" y="5791200"/>
          <p14:tracePt t="145816" x="6370638" y="5791200"/>
          <p14:tracePt t="145834" x="6408738" y="5791200"/>
          <p14:tracePt t="145850" x="6469063" y="5791200"/>
          <p14:tracePt t="145867" x="6523038" y="5791200"/>
          <p14:tracePt t="145883" x="6553200" y="5791200"/>
          <p14:tracePt t="145899" x="6569075" y="5799138"/>
          <p14:tracePt t="145915" x="6575425" y="5799138"/>
          <p14:tracePt t="145952" x="6583363" y="5799138"/>
          <p14:tracePt t="145961" x="6599238" y="5799138"/>
          <p14:tracePt t="145969" x="6613525" y="5799138"/>
          <p14:tracePt t="145982" x="6651625" y="5799138"/>
          <p14:tracePt t="146000" x="6683375" y="5799138"/>
          <p14:tracePt t="146018" x="6697663" y="5799138"/>
          <p14:tracePt t="146034" x="6705600" y="5807075"/>
          <p14:tracePt t="146056" x="6721475" y="5807075"/>
          <p14:tracePt t="146067" x="6773863" y="5813425"/>
          <p14:tracePt t="146083" x="6811963" y="5821363"/>
          <p14:tracePt t="146100" x="6819900" y="5821363"/>
          <p14:tracePt t="146115" x="6827838" y="5821363"/>
          <p14:tracePt t="146144" x="6842125" y="5821363"/>
          <p14:tracePt t="146161" x="6873875" y="5821363"/>
          <p14:tracePt t="146169" x="6888163" y="5821363"/>
          <p14:tracePt t="146182" x="6918325" y="5837238"/>
          <p14:tracePt t="146199" x="6934200" y="5837238"/>
          <p14:tracePt t="146217" x="6942138" y="5837238"/>
          <p14:tracePt t="146233" x="6956425" y="5837238"/>
          <p14:tracePt t="146250" x="6964363" y="5837238"/>
          <p14:tracePt t="146267" x="6980238" y="5837238"/>
          <p14:tracePt t="146328" x="6988175" y="5837238"/>
          <p14:tracePt t="146352" x="6994525" y="5837238"/>
          <p14:tracePt t="146360" x="6994525" y="5845175"/>
          <p14:tracePt t="146960" x="6988175" y="5851525"/>
          <p14:tracePt t="147000" x="6980238" y="5851525"/>
          <p14:tracePt t="147008" x="6972300" y="5851525"/>
          <p14:tracePt t="147017" x="6956425" y="5851525"/>
          <p14:tracePt t="147017" x="6942138" y="5851525"/>
          <p14:tracePt t="147034" x="6934200" y="5851525"/>
          <p14:tracePt t="147047" x="6926263" y="5859463"/>
          <p14:tracePt t="147047" x="6918325" y="5859463"/>
          <p14:tracePt t="147065" x="6904038" y="5859463"/>
          <p14:tracePt t="147082" x="6865938" y="5859463"/>
          <p14:tracePt t="147099" x="6759575" y="5859463"/>
          <p14:tracePt t="147115" x="6645275" y="5859463"/>
          <p14:tracePt t="147132" x="6561138" y="5867400"/>
          <p14:tracePt t="147148" x="6492875" y="5867400"/>
          <p14:tracePt t="147165" x="6392863" y="5867400"/>
          <p14:tracePt t="147181" x="6294438" y="5859463"/>
          <p14:tracePt t="147198" x="6194425" y="5845175"/>
          <p14:tracePt t="147215" x="6103938" y="5821363"/>
          <p14:tracePt t="147215" x="6065838" y="5813425"/>
          <p14:tracePt t="147235" x="6011863" y="5783263"/>
          <p14:tracePt t="147250" x="6003925" y="5783263"/>
          <p14:tracePt t="147266" x="5981700" y="5775325"/>
          <p14:tracePt t="147282" x="5951538" y="5768975"/>
          <p14:tracePt t="147299" x="5927725" y="5753100"/>
          <p14:tracePt t="147314" x="5913438" y="5745163"/>
          <p14:tracePt t="147336" x="5905500" y="5745163"/>
          <p14:tracePt t="147360" x="5889625" y="5737225"/>
          <p14:tracePt t="147368" x="5867400" y="5737225"/>
          <p14:tracePt t="147379" x="5799138" y="5715000"/>
          <p14:tracePt t="147397" x="5745163" y="5699125"/>
          <p14:tracePt t="147413" x="5737225" y="5699125"/>
          <p14:tracePt t="147429" x="5737225" y="5692775"/>
          <p14:tracePt t="147449" x="5737225" y="5676900"/>
          <p14:tracePt t="147504" x="5737225" y="5668963"/>
          <p14:tracePt t="147520" x="5737225" y="5661025"/>
          <p14:tracePt t="147536" x="5737225" y="5654675"/>
          <p14:tracePt t="147545" x="5737225" y="5646738"/>
          <p14:tracePt t="147552" x="5745163" y="5646738"/>
          <p14:tracePt t="147568" x="5753100" y="5630863"/>
          <p14:tracePt t="147584" x="5761038" y="5630863"/>
          <p14:tracePt t="147601" x="5775325" y="5616575"/>
          <p14:tracePt t="147617" x="5783263" y="5616575"/>
          <p14:tracePt t="147633" x="5799138" y="5616575"/>
          <p14:tracePt t="147649" x="5807075" y="5616575"/>
          <p14:tracePt t="147649" x="5813425" y="5616575"/>
          <p14:tracePt t="147666" x="5845175" y="5608638"/>
          <p14:tracePt t="147682" x="5851525" y="5600700"/>
          <p14:tracePt t="147698" x="5883275" y="5600700"/>
          <p14:tracePt t="147715" x="5889625" y="5584825"/>
          <p14:tracePt t="147731" x="5913438" y="5584825"/>
          <p14:tracePt t="147748" x="5951538" y="5570538"/>
          <p14:tracePt t="147764" x="5989638" y="5562600"/>
          <p14:tracePt t="147781" x="6019800" y="5554663"/>
          <p14:tracePt t="147797" x="6027738" y="5524500"/>
          <p14:tracePt t="147814" x="6027738" y="5470525"/>
          <p14:tracePt t="147814" x="6027738" y="5432425"/>
          <p14:tracePt t="147834" x="6027738" y="5418138"/>
          <p14:tracePt t="147847" x="5997575" y="5349875"/>
          <p14:tracePt t="147847" x="5981700" y="5326063"/>
          <p14:tracePt t="147866" x="5959475" y="5303838"/>
          <p14:tracePt t="147882" x="5943600" y="5295900"/>
          <p14:tracePt t="147898" x="5935663" y="5273675"/>
          <p14:tracePt t="147915" x="5913438" y="5265738"/>
          <p14:tracePt t="147932" x="5845175" y="5227638"/>
          <p14:tracePt t="147950" x="5761038" y="5173663"/>
          <p14:tracePt t="147964" x="5692775" y="5143500"/>
          <p14:tracePt t="147981" x="5630863" y="5097463"/>
          <p14:tracePt t="147997" x="5600700" y="5083175"/>
          <p14:tracePt t="148014" x="5578475" y="5075238"/>
          <p14:tracePt t="148031" x="5578475" y="5067300"/>
          <p14:tracePt t="148046" x="5562600" y="5059363"/>
          <p14:tracePt t="148063" x="5554663" y="5059363"/>
          <p14:tracePt t="148079" x="5508625" y="5013325"/>
          <p14:tracePt t="148098" x="5478463" y="4991100"/>
          <p14:tracePt t="148115" x="5394325" y="4945063"/>
          <p14:tracePt t="148131" x="5364163" y="4930775"/>
          <p14:tracePt t="148147" x="5334000" y="4922838"/>
          <p14:tracePt t="148164" x="5318125" y="4914900"/>
          <p14:tracePt t="148180" x="5280025" y="4914900"/>
          <p14:tracePt t="148197" x="5241925" y="4914900"/>
          <p14:tracePt t="148214" x="5211763" y="4914900"/>
          <p14:tracePt t="148214" x="5197475" y="4914900"/>
          <p14:tracePt t="148234" x="5165725" y="4914900"/>
          <p14:tracePt t="148247" x="5135563" y="4914900"/>
          <p14:tracePt t="148247" x="5121275" y="4914900"/>
          <p14:tracePt t="148266" x="5097463" y="4914900"/>
          <p14:tracePt t="148281" x="5089525" y="4914900"/>
          <p14:tracePt t="148296" x="5075238" y="4914900"/>
          <p14:tracePt t="148315" x="5051425" y="4922838"/>
          <p14:tracePt t="148331" x="5021263" y="4937125"/>
          <p14:tracePt t="148347" x="4983163" y="4960938"/>
          <p14:tracePt t="148364" x="4914900" y="4999038"/>
          <p14:tracePt t="148382" x="4884738" y="5006975"/>
          <p14:tracePt t="148398" x="4884738" y="5029200"/>
          <p14:tracePt t="148413" x="4868863" y="5045075"/>
          <p14:tracePt t="148429" x="4868863" y="5067300"/>
          <p14:tracePt t="148446" x="4868863" y="5097463"/>
          <p14:tracePt t="148446" x="4860925" y="5121275"/>
          <p14:tracePt t="148466" x="4846638" y="5143500"/>
          <p14:tracePt t="148480" x="4830763" y="5189538"/>
          <p14:tracePt t="148498" x="4822825" y="5241925"/>
          <p14:tracePt t="148515" x="4816475" y="5273675"/>
          <p14:tracePt t="148531" x="4816475" y="5287963"/>
          <p14:tracePt t="148546" x="4808538" y="5303838"/>
          <p14:tracePt t="148563" x="4808538" y="5334000"/>
          <p14:tracePt t="148579" x="4808538" y="5364163"/>
          <p14:tracePt t="148596" x="4808538" y="5402263"/>
          <p14:tracePt t="148613" x="4808538" y="5440363"/>
          <p14:tracePt t="148630" x="4808538" y="5478463"/>
          <p14:tracePt t="148646" x="4800600" y="5502275"/>
          <p14:tracePt t="148663" x="4800600" y="5532438"/>
          <p14:tracePt t="148663" x="4800600" y="5540375"/>
          <p14:tracePt t="148682" x="4800600" y="5562600"/>
          <p14:tracePt t="148697" x="4800600" y="5608638"/>
          <p14:tracePt t="148714" x="4800600" y="5661025"/>
          <p14:tracePt t="148731" x="4800600" y="5722938"/>
          <p14:tracePt t="148747" x="4816475" y="5791200"/>
          <p14:tracePt t="148763" x="4846638" y="5845175"/>
          <p14:tracePt t="148780" x="4876800" y="5875338"/>
          <p14:tracePt t="148796" x="4906963" y="5913438"/>
          <p14:tracePt t="148813" x="4945063" y="5935663"/>
          <p14:tracePt t="148831" x="4960938" y="5951538"/>
          <p14:tracePt t="148846" x="4975225" y="5959475"/>
          <p14:tracePt t="148863" x="4999038" y="5973763"/>
          <p14:tracePt t="148863" x="5006975" y="5981700"/>
          <p14:tracePt t="148882" x="5029200" y="5997575"/>
          <p14:tracePt t="148898" x="5127625" y="6065838"/>
          <p14:tracePt t="148914" x="5219700" y="6126163"/>
          <p14:tracePt t="148932" x="5273675" y="6172200"/>
          <p14:tracePt t="148948" x="5287963" y="6180138"/>
          <p14:tracePt t="148962" x="5287963" y="6188075"/>
          <p14:tracePt t="148984" x="5295900" y="6188075"/>
          <p14:tracePt t="148996" x="5341938" y="6188075"/>
          <p14:tracePt t="149013" x="5394325" y="6188075"/>
          <p14:tracePt t="149030" x="5502275" y="6188075"/>
          <p14:tracePt t="149046" x="5554663" y="6188075"/>
          <p14:tracePt t="149063" x="5578475" y="6188075"/>
          <p14:tracePt t="149063" x="5584825" y="6188075"/>
          <p14:tracePt t="149082" x="5630863" y="6188075"/>
          <p14:tracePt t="149098" x="5715000" y="6188075"/>
          <p14:tracePt t="149114" x="5768975" y="6188075"/>
          <p14:tracePt t="149130" x="5821363" y="6156325"/>
          <p14:tracePt t="149147" x="5867400" y="6065838"/>
          <p14:tracePt t="149163" x="5867400" y="5927725"/>
          <p14:tracePt t="149179" x="5867400" y="5807075"/>
          <p14:tracePt t="149196" x="5889625" y="5730875"/>
          <p14:tracePt t="149213" x="5897563" y="5707063"/>
          <p14:tracePt t="149231" x="5913438" y="5692775"/>
          <p14:tracePt t="149246" x="5927725" y="5654675"/>
          <p14:tracePt t="149246" x="5927725" y="5638800"/>
          <p14:tracePt t="149266" x="5935663" y="5616575"/>
          <p14:tracePt t="149279" x="5935663" y="5502275"/>
          <p14:tracePt t="149279" x="5935663" y="5440363"/>
          <p14:tracePt t="149298" x="5905500" y="5356225"/>
          <p14:tracePt t="149314" x="5867400" y="5287963"/>
          <p14:tracePt t="149330" x="5851525" y="5235575"/>
          <p14:tracePt t="149346" x="5837238" y="5203825"/>
          <p14:tracePt t="149363" x="5799138" y="5165725"/>
          <p14:tracePt t="149379" x="5745163" y="5127625"/>
          <p14:tracePt t="149396" x="5707063" y="5097463"/>
          <p14:tracePt t="149413" x="5684838" y="5089525"/>
          <p14:tracePt t="149429" x="5661025" y="5083175"/>
          <p14:tracePt t="149446" x="5600700" y="5051425"/>
          <p14:tracePt t="149463" x="5540375" y="5029200"/>
          <p14:tracePt t="149479" x="5448300" y="4991100"/>
          <p14:tracePt t="149479" x="5410200" y="4975225"/>
          <p14:tracePt t="149498" x="5387975" y="4968875"/>
          <p14:tracePt t="149498" x="5380038" y="4968875"/>
          <p14:tracePt t="149514" x="5341938" y="4953000"/>
          <p14:tracePt t="149531" x="5287963" y="4953000"/>
          <p14:tracePt t="149546" x="5181600" y="4953000"/>
          <p14:tracePt t="149562" x="5113338" y="4999038"/>
          <p14:tracePt t="149578" x="5029200" y="5059363"/>
          <p14:tracePt t="149596" x="4975225" y="5121275"/>
          <p14:tracePt t="149612" x="4945063" y="5189538"/>
          <p14:tracePt t="149629" x="4906963" y="5241925"/>
          <p14:tracePt t="149645" x="4899025" y="5280025"/>
          <p14:tracePt t="149662" x="4899025" y="5326063"/>
          <p14:tracePt t="149679" x="4892675" y="5380038"/>
          <p14:tracePt t="149696" x="4892675" y="5440363"/>
          <p14:tracePt t="149696" x="4892675" y="5486400"/>
          <p14:tracePt t="149714" x="4892675" y="5540375"/>
          <p14:tracePt t="149731" x="4899025" y="5616575"/>
          <p14:tracePt t="149746" x="4922838" y="5676900"/>
          <p14:tracePt t="149763" x="4930775" y="5730875"/>
          <p14:tracePt t="149779" x="4937125" y="5783263"/>
          <p14:tracePt t="149796" x="4960938" y="5845175"/>
          <p14:tracePt t="149812" x="4968875" y="5883275"/>
          <p14:tracePt t="149829" x="4975225" y="5905500"/>
          <p14:tracePt t="149845" x="4983163" y="5921375"/>
          <p14:tracePt t="149862" x="5021263" y="5965825"/>
          <p14:tracePt t="149879" x="5089525" y="6042025"/>
          <p14:tracePt t="149879" x="5113338" y="6065838"/>
          <p14:tracePt t="149898" x="5165725" y="6126163"/>
          <p14:tracePt t="149913" x="5203825" y="6180138"/>
          <p14:tracePt t="149930" x="5211763" y="6180138"/>
          <p14:tracePt t="149947" x="5219700" y="6180138"/>
          <p14:tracePt t="149961" x="5227638" y="6194425"/>
          <p14:tracePt t="149977" x="5235575" y="6194425"/>
          <p14:tracePt t="150000" x="5241925" y="6194425"/>
          <p14:tracePt t="150011" x="5235575" y="6194425"/>
          <p14:tracePt t="150528" x="5219700" y="6194425"/>
          <p14:tracePt t="150545" x="5211763" y="6194425"/>
          <p14:tracePt t="150562" x="5203825" y="6194425"/>
          <p14:tracePt t="150570" x="5197475" y="6194425"/>
          <p14:tracePt t="150593" x="5189538" y="6188075"/>
          <p14:tracePt t="150680" x="5189538" y="6180138"/>
          <p14:tracePt t="150752" x="5173663" y="6180138"/>
          <p14:tracePt t="150762" x="5173663" y="6164263"/>
          <p14:tracePt t="150778" x="5165725" y="6164263"/>
          <p14:tracePt t="150784" x="5159375" y="6164263"/>
        </p14:tracePtLst>
      </p14:laserTraceLst>
    </p:ext>
  </p:extLst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8434" name="Object 4"/>
          <p:cNvGraphicFramePr>
            <a:graphicFrameLocks noChangeAspect="1"/>
          </p:cNvGraphicFramePr>
          <p:nvPr/>
        </p:nvGraphicFramePr>
        <p:xfrm>
          <a:off x="755650" y="404813"/>
          <a:ext cx="7121525" cy="1519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4" name="公式" r:id="rId5" imgW="2222500" imgH="469900" progId="Equation.3">
                  <p:embed/>
                </p:oleObj>
              </mc:Choice>
              <mc:Fallback>
                <p:oleObj name="公式" r:id="rId5" imgW="22225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404813"/>
                        <a:ext cx="7121525" cy="1519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5" name="Object 5"/>
          <p:cNvGraphicFramePr>
            <a:graphicFrameLocks noChangeAspect="1"/>
          </p:cNvGraphicFramePr>
          <p:nvPr/>
        </p:nvGraphicFramePr>
        <p:xfrm>
          <a:off x="2484438" y="2276475"/>
          <a:ext cx="354012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5" name="公式" r:id="rId7" imgW="1104900" imgH="393700" progId="Equation.3">
                  <p:embed/>
                </p:oleObj>
              </mc:Choice>
              <mc:Fallback>
                <p:oleObj name="公式" r:id="rId7" imgW="1104900" imgH="3937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84438" y="2276475"/>
                        <a:ext cx="354012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36" name="Object 6"/>
          <p:cNvGraphicFramePr>
            <a:graphicFrameLocks noChangeAspect="1"/>
          </p:cNvGraphicFramePr>
          <p:nvPr/>
        </p:nvGraphicFramePr>
        <p:xfrm>
          <a:off x="3581400" y="4038600"/>
          <a:ext cx="4968875" cy="220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76" name="Equation" r:id="rId9" imgW="1066800" imgH="469900" progId="Equation.3">
                  <p:embed/>
                </p:oleObj>
              </mc:Choice>
              <mc:Fallback>
                <p:oleObj name="Equation" r:id="rId9" imgW="10668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0" y="4038600"/>
                        <a:ext cx="4968875" cy="220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37" name="Text Box 7"/>
          <p:cNvSpPr txBox="1">
            <a:spLocks noChangeArrowheads="1"/>
          </p:cNvSpPr>
          <p:nvPr/>
        </p:nvSpPr>
        <p:spPr bwMode="auto">
          <a:xfrm>
            <a:off x="323850" y="4581525"/>
            <a:ext cx="33940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Tako da </a:t>
            </a:r>
            <a:r>
              <a:rPr kumimoji="1" lang="sl-SI" altLang="zh-CN" sz="2800" b="1"/>
              <a:t>ć</a:t>
            </a:r>
            <a:r>
              <a:rPr kumimoji="1" lang="sl-SI" altLang="zh-CN" sz="2800" b="1">
                <a:ea typeface="SimSun" panose="02010600030101010101" pitchFamily="2" charset="-122"/>
              </a:rPr>
              <a:t>e konstanta biti: 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121275" y="6156325"/>
          <p14:tracePt t="7" x="5105400" y="6142038"/>
          <p14:tracePt t="630" x="5097463" y="6134100"/>
          <p14:tracePt t="669" x="5083175" y="6126163"/>
          <p14:tracePt t="685" x="5075238" y="6111875"/>
          <p14:tracePt t="693" x="5067300" y="6111875"/>
          <p14:tracePt t="709" x="5059363" y="6096000"/>
          <p14:tracePt t="757" x="5045075" y="6096000"/>
          <p14:tracePt t="925" x="5006975" y="6080125"/>
          <p14:tracePt t="933" x="4983163" y="6057900"/>
          <p14:tracePt t="949" x="4953000" y="6027738"/>
          <p14:tracePt t="966" x="4945063" y="6019800"/>
          <p14:tracePt t="1037" x="4922838" y="6011863"/>
          <p14:tracePt t="1046" x="4892675" y="5981700"/>
          <p14:tracePt t="1053" x="4860925" y="5965825"/>
          <p14:tracePt t="1065" x="4816475" y="5927725"/>
          <p14:tracePt t="1082" x="4808538" y="5927725"/>
          <p14:tracePt t="1098" x="4792663" y="5913438"/>
          <p14:tracePt t="1115" x="4724400" y="5875338"/>
          <p14:tracePt t="1115" x="4678363" y="5837238"/>
          <p14:tracePt t="1134" x="4632325" y="5807075"/>
          <p14:tracePt t="1134" x="4564063" y="5753100"/>
          <p14:tracePt t="1150" x="4403725" y="5630863"/>
          <p14:tracePt t="1166" x="4283075" y="5524500"/>
          <p14:tracePt t="1182" x="4106863" y="5402263"/>
          <p14:tracePt t="1199" x="3954463" y="5295900"/>
          <p14:tracePt t="1215" x="3771900" y="5127625"/>
          <p14:tracePt t="1232" x="3589338" y="4960938"/>
          <p14:tracePt t="1248" x="3298825" y="4740275"/>
          <p14:tracePt t="1265" x="2941638" y="4479925"/>
          <p14:tracePt t="1282" x="2697163" y="4297363"/>
          <p14:tracePt t="1298" x="2544763" y="4183063"/>
          <p14:tracePt t="1315" x="2408238" y="4060825"/>
          <p14:tracePt t="1331" x="2187575" y="3848100"/>
          <p14:tracePt t="1331" x="2049463" y="3733800"/>
          <p14:tracePt t="1350" x="1806575" y="3521075"/>
          <p14:tracePt t="1366" x="1562100" y="3322638"/>
          <p14:tracePt t="1382" x="1401763" y="3192463"/>
          <p14:tracePt t="1399" x="1287463" y="3078163"/>
          <p14:tracePt t="1415" x="1158875" y="2933700"/>
          <p14:tracePt t="1431" x="982663" y="2765425"/>
          <p14:tracePt t="1448" x="746125" y="2530475"/>
          <p14:tracePt t="1465" x="655638" y="2438400"/>
          <p14:tracePt t="1481" x="631825" y="2422525"/>
          <p14:tracePt t="1498" x="631825" y="2416175"/>
          <p14:tracePt t="1514" x="631825" y="2400300"/>
          <p14:tracePt t="1531" x="631825" y="2384425"/>
          <p14:tracePt t="1547" x="631825" y="2354263"/>
          <p14:tracePt t="1566" x="631825" y="2324100"/>
          <p14:tracePt t="1583" x="631825" y="2293938"/>
          <p14:tracePt t="1599" x="631825" y="2255838"/>
          <p14:tracePt t="1616" x="631825" y="2217738"/>
          <p14:tracePt t="1632" x="655638" y="2187575"/>
          <p14:tracePt t="1650" x="677863" y="2171700"/>
          <p14:tracePt t="1664" x="685800" y="2163763"/>
          <p14:tracePt t="1679" x="701675" y="2163763"/>
          <p14:tracePt t="1697" x="723900" y="2163763"/>
          <p14:tracePt t="1713" x="769938" y="2163763"/>
          <p14:tracePt t="1730" x="815975" y="2155825"/>
          <p14:tracePt t="1730" x="838200" y="2149475"/>
          <p14:tracePt t="1750" x="892175" y="2125663"/>
          <p14:tracePt t="1766" x="898525" y="2125663"/>
          <p14:tracePt t="1782" x="914400" y="2111375"/>
          <p14:tracePt t="1798" x="930275" y="2103438"/>
          <p14:tracePt t="1815" x="968375" y="2079625"/>
          <p14:tracePt t="1831" x="990600" y="2065338"/>
          <p14:tracePt t="1848" x="1020763" y="2049463"/>
          <p14:tracePt t="1865" x="1036638" y="2035175"/>
          <p14:tracePt t="1881" x="1058863" y="2003425"/>
          <p14:tracePt t="1897" x="1074738" y="1981200"/>
          <p14:tracePt t="1913" x="1096963" y="1943100"/>
          <p14:tracePt t="1931" x="1127125" y="1897063"/>
          <p14:tracePt t="1931" x="1158875" y="1889125"/>
          <p14:tracePt t="1949" x="1189038" y="1882775"/>
          <p14:tracePt t="1966" x="1203325" y="1882775"/>
          <p14:tracePt t="1982" x="1211263" y="1874838"/>
          <p14:tracePt t="2014" x="1227138" y="1866900"/>
          <p14:tracePt t="2030" x="1227138" y="1858963"/>
          <p14:tracePt t="2036" x="1235075" y="1858963"/>
          <p14:tracePt t="2046" x="1235075" y="1851025"/>
          <p14:tracePt t="2062" x="1249363" y="1851025"/>
          <p14:tracePt t="2079" x="1273175" y="1836738"/>
          <p14:tracePt t="2097" x="1317625" y="1806575"/>
          <p14:tracePt t="2114" x="1371600" y="1768475"/>
          <p14:tracePt t="2130" x="1393825" y="1752600"/>
          <p14:tracePt t="2130" x="1417638" y="1730375"/>
          <p14:tracePt t="2150" x="1425575" y="1730375"/>
          <p14:tracePt t="2150" x="1447800" y="1730375"/>
          <p14:tracePt t="2166" x="1463675" y="1706563"/>
          <p14:tracePt t="2180" x="1493838" y="1692275"/>
          <p14:tracePt t="2198" x="1524000" y="1668463"/>
          <p14:tracePt t="2215" x="1562100" y="1646238"/>
          <p14:tracePt t="2231" x="1608138" y="1622425"/>
          <p14:tracePt t="2247" x="1638300" y="1600200"/>
          <p14:tracePt t="2264" x="1660525" y="1584325"/>
          <p14:tracePt t="2280" x="1692275" y="1570038"/>
          <p14:tracePt t="2297" x="1706563" y="1554163"/>
          <p14:tracePt t="2314" x="1736725" y="1539875"/>
          <p14:tracePt t="2330" x="1782763" y="1508125"/>
          <p14:tracePt t="2347" x="1806575" y="1485900"/>
          <p14:tracePt t="2347" x="1812925" y="1477963"/>
          <p14:tracePt t="2366" x="1820863" y="1470025"/>
          <p14:tracePt t="2380" x="1828800" y="1463675"/>
          <p14:tracePt t="2396" x="1828800" y="1455738"/>
          <p14:tracePt t="2437" x="1836738" y="1455738"/>
          <p14:tracePt t="2452" x="1844675" y="1455738"/>
          <p14:tracePt t="2461" x="1851025" y="1455738"/>
          <p14:tracePt t="2485" x="1858963" y="1447800"/>
          <p14:tracePt t="2500" x="1874838" y="1447800"/>
          <p14:tracePt t="2516" x="1889125" y="1447800"/>
          <p14:tracePt t="2540" x="1905000" y="1447800"/>
          <p14:tracePt t="2548" x="1920875" y="1447800"/>
          <p14:tracePt t="2563" x="1973263" y="1447800"/>
          <p14:tracePt t="2581" x="1981200" y="1447800"/>
          <p14:tracePt t="2596" x="1997075" y="1431925"/>
          <p14:tracePt t="2614" x="2003425" y="1431925"/>
          <p14:tracePt t="2630" x="2019300" y="1417638"/>
          <p14:tracePt t="2649" x="2035175" y="1409700"/>
          <p14:tracePt t="2664" x="2041525" y="1393825"/>
          <p14:tracePt t="2679" x="2057400" y="1379538"/>
          <p14:tracePt t="2697" x="2073275" y="1371600"/>
          <p14:tracePt t="2713" x="2073275" y="1363663"/>
          <p14:tracePt t="2729" x="2079625" y="1355725"/>
          <p14:tracePt t="2747" x="2087563" y="1341438"/>
          <p14:tracePt t="2763" x="2095500" y="1325563"/>
          <p14:tracePt t="2781" x="2103438" y="1317625"/>
          <p14:tracePt t="2797" x="2111375" y="1295400"/>
          <p14:tracePt t="2814" x="2117725" y="1273175"/>
          <p14:tracePt t="2831" x="2125663" y="1257300"/>
          <p14:tracePt t="2854" x="2133600" y="1257300"/>
          <p14:tracePt t="2864" x="2133600" y="1249363"/>
          <p14:tracePt t="2879" x="2133600" y="1241425"/>
          <p14:tracePt t="2895" x="2141538" y="1235075"/>
          <p14:tracePt t="2913" x="2149475" y="1227138"/>
          <p14:tracePt t="2930" x="2155825" y="1203325"/>
          <p14:tracePt t="2947" x="2155825" y="1196975"/>
          <p14:tracePt t="2963" x="2163763" y="1189038"/>
          <p14:tracePt t="2979" x="2163763" y="1181100"/>
          <p14:tracePt t="2997" x="2171700" y="1181100"/>
          <p14:tracePt t="3012" x="2171700" y="1173163"/>
          <p14:tracePt t="3031" x="2171700" y="1165225"/>
          <p14:tracePt t="3046" x="2187575" y="1150938"/>
          <p14:tracePt t="3063" x="2187575" y="1143000"/>
          <p14:tracePt t="3079" x="2201863" y="1127125"/>
          <p14:tracePt t="3096" x="2201863" y="1120775"/>
          <p14:tracePt t="3116" x="2209800" y="1104900"/>
          <p14:tracePt t="3129" x="2209800" y="1096963"/>
          <p14:tracePt t="3146" x="2217738" y="1074738"/>
          <p14:tracePt t="3163" x="2217738" y="1050925"/>
          <p14:tracePt t="3163" x="2225675" y="1036638"/>
          <p14:tracePt t="3181" x="2225675" y="1028700"/>
          <p14:tracePt t="3196" x="2225675" y="1012825"/>
          <p14:tracePt t="3214" x="2225675" y="998538"/>
          <p14:tracePt t="3230" x="2225675" y="990600"/>
          <p14:tracePt t="3247" x="2225675" y="974725"/>
          <p14:tracePt t="3263" x="2225675" y="968375"/>
          <p14:tracePt t="3279" x="2225675" y="960438"/>
          <p14:tracePt t="3295" x="2225675" y="952500"/>
          <p14:tracePt t="3311" x="2225675" y="936625"/>
          <p14:tracePt t="3328" x="2217738" y="930275"/>
          <p14:tracePt t="3345" x="2217738" y="914400"/>
          <p14:tracePt t="3361" x="2209800" y="906463"/>
          <p14:tracePt t="3378" x="2201863" y="892175"/>
          <p14:tracePt t="3394" x="2187575" y="868363"/>
          <p14:tracePt t="3394" x="2187575" y="854075"/>
          <p14:tracePt t="3413" x="2179638" y="846138"/>
          <p14:tracePt t="3428" x="2171700" y="822325"/>
          <p14:tracePt t="3446" x="2155825" y="815975"/>
          <p14:tracePt t="3462" x="2149475" y="800100"/>
          <p14:tracePt t="3484" x="2149475" y="784225"/>
          <p14:tracePt t="3508" x="2133600" y="777875"/>
          <p14:tracePt t="3516" x="2125663" y="769938"/>
          <p14:tracePt t="3532" x="2117725" y="762000"/>
          <p14:tracePt t="3546" x="2111375" y="746125"/>
          <p14:tracePt t="3565" x="2103438" y="746125"/>
          <p14:tracePt t="3578" x="2103438" y="739775"/>
          <p14:tracePt t="3595" x="2103438" y="731838"/>
          <p14:tracePt t="3620" x="2095500" y="723900"/>
          <p14:tracePt t="3630" x="2087563" y="708025"/>
          <p14:tracePt t="3647" x="2079625" y="701675"/>
          <p14:tracePt t="3663" x="2073275" y="685800"/>
          <p14:tracePt t="3678" x="2065338" y="677863"/>
          <p14:tracePt t="3701" x="2057400" y="669925"/>
          <p14:tracePt t="3724" x="2057400" y="655638"/>
          <p14:tracePt t="3741" x="2049463" y="647700"/>
          <p14:tracePt t="3756" x="2041525" y="631825"/>
          <p14:tracePt t="3765" x="2041525" y="625475"/>
          <p14:tracePt t="3788" x="2035175" y="625475"/>
          <p14:tracePt t="3797" x="2027238" y="625475"/>
          <p14:tracePt t="3811" x="2003425" y="609600"/>
          <p14:tracePt t="3811" x="1989138" y="609600"/>
          <p14:tracePt t="3829" x="1965325" y="593725"/>
          <p14:tracePt t="3846" x="1951038" y="579438"/>
          <p14:tracePt t="3866" x="1912938" y="571500"/>
          <p14:tracePt t="3879" x="1897063" y="555625"/>
          <p14:tracePt t="3897" x="1874838" y="549275"/>
          <p14:tracePt t="3913" x="1866900" y="549275"/>
          <p14:tracePt t="3927" x="1858963" y="541338"/>
          <p14:tracePt t="3944" x="1851025" y="541338"/>
          <p14:tracePt t="3962" x="1836738" y="541338"/>
          <p14:tracePt t="3979" x="1828800" y="533400"/>
          <p14:tracePt t="3995" x="1820863" y="533400"/>
          <p14:tracePt t="4012" x="1798638" y="533400"/>
          <p14:tracePt t="4031" x="1768475" y="533400"/>
          <p14:tracePt t="4046" x="1752600" y="533400"/>
          <p14:tracePt t="4068" x="1744663" y="533400"/>
          <p14:tracePt t="4093" x="1736725" y="533400"/>
          <p14:tracePt t="4100" x="1730375" y="533400"/>
          <p14:tracePt t="4111" x="1714500" y="533400"/>
          <p14:tracePt t="4128" x="1692275" y="533400"/>
          <p14:tracePt t="4145" x="1646238" y="533400"/>
          <p14:tracePt t="4163" x="1608138" y="533400"/>
          <p14:tracePt t="4179" x="1577975" y="533400"/>
          <p14:tracePt t="4195" x="1554163" y="533400"/>
          <p14:tracePt t="4195" x="1546225" y="533400"/>
          <p14:tracePt t="4214" x="1524000" y="533400"/>
          <p14:tracePt t="4230" x="1493838" y="533400"/>
          <p14:tracePt t="4246" x="1470025" y="533400"/>
          <p14:tracePt t="4262" x="1447800" y="533400"/>
          <p14:tracePt t="4279" x="1409700" y="549275"/>
          <p14:tracePt t="4295" x="1355725" y="563563"/>
          <p14:tracePt t="4312" x="1311275" y="571500"/>
          <p14:tracePt t="4328" x="1287463" y="579438"/>
          <p14:tracePt t="4345" x="1273175" y="579438"/>
          <p14:tracePt t="4361" x="1265238" y="579438"/>
          <p14:tracePt t="4388" x="1257300" y="579438"/>
          <p14:tracePt t="4397" x="1249363" y="579438"/>
          <p14:tracePt t="4420" x="1235075" y="579438"/>
          <p14:tracePt t="4429" x="1196975" y="579438"/>
          <p14:tracePt t="4446" x="1165225" y="593725"/>
          <p14:tracePt t="4462" x="1135063" y="601663"/>
          <p14:tracePt t="4479" x="1096963" y="601663"/>
          <p14:tracePt t="4496" x="1082675" y="601663"/>
          <p14:tracePt t="4511" x="1074738" y="609600"/>
          <p14:tracePt t="4528" x="1036638" y="617538"/>
          <p14:tracePt t="4545" x="998538" y="625475"/>
          <p14:tracePt t="4561" x="968375" y="647700"/>
          <p14:tracePt t="4578" x="930275" y="663575"/>
          <p14:tracePt t="4595" x="898525" y="677863"/>
          <p14:tracePt t="4595" x="892175" y="685800"/>
          <p14:tracePt t="4614" x="876300" y="693738"/>
          <p14:tracePt t="4627" x="868363" y="701675"/>
          <p14:tracePt t="4646" x="860425" y="715963"/>
          <p14:tracePt t="4669" x="846138" y="715963"/>
          <p14:tracePt t="4679" x="830263" y="739775"/>
          <p14:tracePt t="4695" x="800100" y="746125"/>
          <p14:tracePt t="4711" x="784225" y="762000"/>
          <p14:tracePt t="4728" x="754063" y="792163"/>
          <p14:tracePt t="4745" x="723900" y="822325"/>
          <p14:tracePt t="4761" x="693738" y="854075"/>
          <p14:tracePt t="4778" x="669925" y="876300"/>
          <p14:tracePt t="4795" x="655638" y="906463"/>
          <p14:tracePt t="4811" x="647700" y="922338"/>
          <p14:tracePt t="4811" x="639763" y="930275"/>
          <p14:tracePt t="4830" x="631825" y="952500"/>
          <p14:tracePt t="4846" x="625475" y="974725"/>
          <p14:tracePt t="4864" x="617538" y="1006475"/>
          <p14:tracePt t="4877" x="601663" y="1066800"/>
          <p14:tracePt t="4894" x="593725" y="1112838"/>
          <p14:tracePt t="4910" x="579438" y="1158875"/>
          <p14:tracePt t="4926" x="579438" y="1203325"/>
          <p14:tracePt t="4943" x="579438" y="1227138"/>
          <p14:tracePt t="4961" x="579438" y="1241425"/>
          <p14:tracePt t="4978" x="579438" y="1257300"/>
          <p14:tracePt t="4994" x="579438" y="1273175"/>
          <p14:tracePt t="5012" x="579438" y="1311275"/>
          <p14:tracePt t="5029" x="579438" y="1349375"/>
          <p14:tracePt t="5029" x="579438" y="1371600"/>
          <p14:tracePt t="5046" x="579438" y="1401763"/>
          <p14:tracePt t="5063" x="587375" y="1439863"/>
          <p14:tracePt t="5079" x="593725" y="1463675"/>
          <p14:tracePt t="5097" x="601663" y="1485900"/>
          <p14:tracePt t="5112" x="609600" y="1501775"/>
          <p14:tracePt t="5129" x="617538" y="1508125"/>
          <p14:tracePt t="5145" x="625475" y="1539875"/>
          <p14:tracePt t="5163" x="631825" y="1562100"/>
          <p14:tracePt t="5179" x="647700" y="1584325"/>
          <p14:tracePt t="5196" x="663575" y="1608138"/>
          <p14:tracePt t="5212" x="669925" y="1630363"/>
          <p14:tracePt t="5228" x="677863" y="1654175"/>
          <p14:tracePt t="5228" x="677863" y="1660525"/>
          <p14:tracePt t="5246" x="685800" y="1668463"/>
          <p14:tracePt t="5261" x="693738" y="1684338"/>
          <p14:tracePt t="5278" x="701675" y="1684338"/>
          <p14:tracePt t="5295" x="701675" y="1698625"/>
          <p14:tracePt t="5312" x="708025" y="1706563"/>
          <p14:tracePt t="5330" x="723900" y="1714500"/>
          <p14:tracePt t="5344" x="739775" y="1730375"/>
          <p14:tracePt t="5361" x="762000" y="1744663"/>
          <p14:tracePt t="5377" x="777875" y="1760538"/>
          <p14:tracePt t="5394" x="830263" y="1798638"/>
          <p14:tracePt t="5411" x="876300" y="1836738"/>
          <p14:tracePt t="5428" x="892175" y="1844675"/>
          <p14:tracePt t="5444" x="898525" y="1844675"/>
          <p14:tracePt t="5462" x="906463" y="1851025"/>
          <p14:tracePt t="5477" x="944563" y="1882775"/>
          <p14:tracePt t="5496" x="968375" y="1897063"/>
          <p14:tracePt t="5512" x="1006475" y="1905000"/>
          <p14:tracePt t="5529" x="1044575" y="1920875"/>
          <p14:tracePt t="5545" x="1058863" y="1920875"/>
          <p14:tracePt t="5560" x="1066800" y="1920875"/>
          <p14:tracePt t="5577" x="1082675" y="1920875"/>
          <p14:tracePt t="5606" x="1104900" y="1920875"/>
          <p14:tracePt t="5614" x="1120775" y="1920875"/>
          <p14:tracePt t="5627" x="1181100" y="1920875"/>
          <p14:tracePt t="5627" x="1227138" y="1920875"/>
          <p14:tracePt t="5647" x="1279525" y="1920875"/>
          <p14:tracePt t="5647" x="1341438" y="1920875"/>
          <p14:tracePt t="5665" x="1455738" y="1920875"/>
          <p14:tracePt t="5679" x="1516063" y="1920875"/>
          <p14:tracePt t="5695" x="1546225" y="1905000"/>
          <p14:tracePt t="5712" x="1570038" y="1851025"/>
          <p14:tracePt t="5728" x="1592263" y="1806575"/>
          <p14:tracePt t="5745" x="1616075" y="1760538"/>
          <p14:tracePt t="5761" x="1630363" y="1744663"/>
          <p14:tracePt t="5777" x="1638300" y="1730375"/>
          <p14:tracePt t="5795" x="1668463" y="1698625"/>
          <p14:tracePt t="5811" x="1706563" y="1668463"/>
          <p14:tracePt t="5828" x="1736725" y="1630363"/>
          <p14:tracePt t="5844" x="1752600" y="1608138"/>
          <p14:tracePt t="5844" x="1760538" y="1600200"/>
          <p14:tracePt t="5864" x="1774825" y="1562100"/>
          <p14:tracePt t="5882" x="1798638" y="1531938"/>
          <p14:tracePt t="5896" x="1806575" y="1508125"/>
          <p14:tracePt t="5912" x="1828800" y="1477963"/>
          <p14:tracePt t="5928" x="1851025" y="1439863"/>
          <p14:tracePt t="5945" x="1889125" y="1387475"/>
          <p14:tracePt t="5961" x="1905000" y="1349375"/>
          <p14:tracePt t="5977" x="1920875" y="1325563"/>
          <p14:tracePt t="5994" x="1935163" y="1295400"/>
          <p14:tracePt t="6011" x="1951038" y="1265238"/>
          <p14:tracePt t="6028" x="1958975" y="1219200"/>
          <p14:tracePt t="6047" x="1965325" y="1203325"/>
          <p14:tracePt t="6060" x="1973263" y="1173163"/>
          <p14:tracePt t="6060" x="1989138" y="1127125"/>
          <p14:tracePt t="6078" x="1989138" y="1096963"/>
          <p14:tracePt t="6094" x="2011363" y="1044575"/>
          <p14:tracePt t="6111" x="2011363" y="1020763"/>
          <p14:tracePt t="6127" x="2019300" y="1006475"/>
          <p14:tracePt t="6143" x="2019300" y="990600"/>
          <p14:tracePt t="6160" x="2019300" y="960438"/>
          <p14:tracePt t="6177" x="2019300" y="936625"/>
          <p14:tracePt t="6194" x="2019300" y="906463"/>
          <p14:tracePt t="6211" x="2019300" y="876300"/>
          <p14:tracePt t="6227" x="2019300" y="860425"/>
          <p14:tracePt t="6244" x="2019300" y="846138"/>
          <p14:tracePt t="6262" x="2019300" y="838200"/>
          <p14:tracePt t="6278" x="2019300" y="830263"/>
          <p14:tracePt t="6293" x="2011363" y="822325"/>
          <p14:tracePt t="6311" x="1997075" y="792163"/>
          <p14:tracePt t="6328" x="1973263" y="769938"/>
          <p14:tracePt t="6344" x="1943100" y="739775"/>
          <p14:tracePt t="6362" x="1935163" y="723900"/>
          <p14:tracePt t="6377" x="1920875" y="715963"/>
          <p14:tracePt t="6393" x="1912938" y="708025"/>
          <p14:tracePt t="6414" x="1905000" y="708025"/>
          <p14:tracePt t="6446" x="1897063" y="708025"/>
          <p14:tracePt t="6469" x="1889125" y="708025"/>
          <p14:tracePt t="6478" x="1882775" y="708025"/>
          <p14:tracePt t="6485" x="1874838" y="708025"/>
          <p14:tracePt t="6495" x="1866900" y="701675"/>
          <p14:tracePt t="6511" x="1851025" y="693738"/>
          <p14:tracePt t="6528" x="1836738" y="685800"/>
          <p14:tracePt t="6544" x="1828800" y="685800"/>
          <p14:tracePt t="6560" x="1820863" y="685800"/>
          <p14:tracePt t="6581" x="1812925" y="685800"/>
          <p14:tracePt t="6593" x="1790700" y="685800"/>
          <p14:tracePt t="6610" x="1774825" y="685800"/>
          <p14:tracePt t="6627" x="1752600" y="685800"/>
          <p14:tracePt t="6644" x="1736725" y="685800"/>
          <p14:tracePt t="6662" x="1730375" y="685800"/>
          <p14:tracePt t="6710" x="1706563" y="685800"/>
          <p14:tracePt t="6717" x="1698625" y="693738"/>
          <p14:tracePt t="6728" x="1660525" y="701675"/>
          <p14:tracePt t="6744" x="1622425" y="715963"/>
          <p14:tracePt t="6760" x="1584325" y="731838"/>
          <p14:tracePt t="6777" x="1577975" y="739775"/>
          <p14:tracePt t="6793" x="1554163" y="762000"/>
          <p14:tracePt t="6810" x="1531938" y="777875"/>
          <p14:tracePt t="6827" x="1524000" y="784225"/>
          <p14:tracePt t="6846" x="1524000" y="792163"/>
          <p14:tracePt t="6861" x="1524000" y="800100"/>
          <p14:tracePt t="6878" x="1508125" y="815975"/>
          <p14:tracePt t="6897" x="1508125" y="822325"/>
          <p14:tracePt t="6909" x="1493838" y="884238"/>
          <p14:tracePt t="6926" x="1477963" y="944563"/>
          <p14:tracePt t="6943" x="1470025" y="990600"/>
          <p14:tracePt t="6960" x="1463675" y="1044575"/>
          <p14:tracePt t="6977" x="1463675" y="1050925"/>
          <p14:tracePt t="6993" x="1463675" y="1074738"/>
          <p14:tracePt t="7010" x="1463675" y="1089025"/>
          <p14:tracePt t="7028" x="1463675" y="1112838"/>
          <p14:tracePt t="7043" x="1463675" y="1135063"/>
          <p14:tracePt t="7059" x="1463675" y="1165225"/>
          <p14:tracePt t="7075" x="1463675" y="1196975"/>
          <p14:tracePt t="7075" x="1463675" y="1211263"/>
          <p14:tracePt t="7095" x="1463675" y="1249363"/>
          <p14:tracePt t="7111" x="1463675" y="1287463"/>
          <p14:tracePt t="7128" x="1463675" y="1333500"/>
          <p14:tracePt t="7144" x="1463675" y="1371600"/>
          <p14:tracePt t="7161" x="1463675" y="1401763"/>
          <p14:tracePt t="7177" x="1463675" y="1447800"/>
          <p14:tracePt t="7193" x="1463675" y="1485900"/>
          <p14:tracePt t="7210" x="1463675" y="1524000"/>
          <p14:tracePt t="7226" x="1463675" y="1570038"/>
          <p14:tracePt t="7243" x="1463675" y="1608138"/>
          <p14:tracePt t="7260" x="1463675" y="1638300"/>
          <p14:tracePt t="7277" x="1470025" y="1654175"/>
          <p14:tracePt t="7292" x="1470025" y="1668463"/>
          <p14:tracePt t="7311" x="1485900" y="1676400"/>
          <p14:tracePt t="7326" x="1501775" y="1692275"/>
          <p14:tracePt t="7344" x="1524000" y="1706563"/>
          <p14:tracePt t="7360" x="1562100" y="1722438"/>
          <p14:tracePt t="7377" x="1570038" y="1722438"/>
          <p14:tracePt t="7397" x="1577975" y="1722438"/>
          <p14:tracePt t="7409" x="1584325" y="1722438"/>
          <p14:tracePt t="7430" x="1592263" y="1722438"/>
          <p14:tracePt t="7442" x="1616075" y="1722438"/>
          <p14:tracePt t="7459" x="1646238" y="1692275"/>
          <p14:tracePt t="7476" x="1676400" y="1654175"/>
          <p14:tracePt t="7476" x="1698625" y="1638300"/>
          <p14:tracePt t="7496" x="1722438" y="1616075"/>
          <p14:tracePt t="7511" x="1752600" y="1584325"/>
          <p14:tracePt t="7528" x="1782763" y="1562100"/>
          <p14:tracePt t="7543" x="1812925" y="1531938"/>
          <p14:tracePt t="7559" x="1836738" y="1485900"/>
          <p14:tracePt t="7576" x="1858963" y="1439863"/>
          <p14:tracePt t="7593" x="1874838" y="1417638"/>
          <p14:tracePt t="7609" x="1889125" y="1401763"/>
          <p14:tracePt t="7626" x="1897063" y="1379538"/>
          <p14:tracePt t="7643" x="1905000" y="1363663"/>
          <p14:tracePt t="7661" x="1920875" y="1317625"/>
          <p14:tracePt t="7676" x="1943100" y="1273175"/>
          <p14:tracePt t="7693" x="1958975" y="1227138"/>
          <p14:tracePt t="7693" x="1973263" y="1203325"/>
          <p14:tracePt t="7711" x="1973263" y="1165225"/>
          <p14:tracePt t="7727" x="1989138" y="1135063"/>
          <p14:tracePt t="7743" x="1997075" y="1104900"/>
          <p14:tracePt t="7760" x="2003425" y="1089025"/>
          <p14:tracePt t="7776" x="2003425" y="1058863"/>
          <p14:tracePt t="7793" x="2003425" y="1028700"/>
          <p14:tracePt t="7809" x="2003425" y="998538"/>
          <p14:tracePt t="7826" x="2003425" y="952500"/>
          <p14:tracePt t="7842" x="1989138" y="914400"/>
          <p14:tracePt t="7859" x="1973263" y="898525"/>
          <p14:tracePt t="7877" x="1958975" y="884238"/>
          <p14:tracePt t="7901" x="1943100" y="868363"/>
          <p14:tracePt t="7917" x="1927225" y="860425"/>
          <p14:tracePt t="7926" x="1905000" y="846138"/>
          <p14:tracePt t="7942" x="1889125" y="838200"/>
          <p14:tracePt t="7958" x="1874838" y="822325"/>
          <p14:tracePt t="7975" x="1858963" y="822325"/>
          <p14:tracePt t="7992" x="1820863" y="815975"/>
          <p14:tracePt t="8009" x="1806575" y="815975"/>
          <p14:tracePt t="8025" x="1798638" y="815975"/>
          <p14:tracePt t="8053" x="1790700" y="815975"/>
          <p14:tracePt t="8069" x="1782763" y="815975"/>
          <p14:tracePt t="8085" x="1774825" y="815975"/>
          <p14:tracePt t="8101" x="1768475" y="815975"/>
          <p14:tracePt t="8117" x="1752600" y="815975"/>
          <p14:tracePt t="8133" x="1744663" y="815975"/>
          <p14:tracePt t="8159" x="1730375" y="822325"/>
          <p14:tracePt t="8165" x="1722438" y="822325"/>
          <p14:tracePt t="8176" x="1706563" y="822325"/>
          <p14:tracePt t="8192" x="1692275" y="838200"/>
          <p14:tracePt t="8209" x="1676400" y="854075"/>
          <p14:tracePt t="8225" x="1668463" y="860425"/>
          <p14:tracePt t="8241" x="1668463" y="868363"/>
          <p14:tracePt t="8258" x="1660525" y="876300"/>
          <p14:tracePt t="8275" x="1654175" y="884238"/>
          <p14:tracePt t="8293" x="1654175" y="892175"/>
          <p14:tracePt t="8307" x="1638300" y="906463"/>
          <p14:tracePt t="8324" x="1638300" y="914400"/>
          <p14:tracePt t="8342" x="1638300" y="922338"/>
          <p14:tracePt t="8359" x="1638300" y="936625"/>
          <p14:tracePt t="8376" x="1638300" y="944563"/>
          <p14:tracePt t="8391" x="1630363" y="952500"/>
          <p14:tracePt t="8408" x="1630363" y="960438"/>
          <p14:tracePt t="8425" x="1630363" y="974725"/>
          <p14:tracePt t="8441" x="1630363" y="982663"/>
          <p14:tracePt t="8458" x="1630363" y="990600"/>
          <p14:tracePt t="8475" x="1630363" y="1006475"/>
          <p14:tracePt t="8492" x="1630363" y="1012825"/>
          <p14:tracePt t="8517" x="1630363" y="1028700"/>
          <p14:tracePt t="8527" x="1630363" y="1044575"/>
          <p14:tracePt t="8543" x="1630363" y="1089025"/>
          <p14:tracePt t="8559" x="1630363" y="1127125"/>
          <p14:tracePt t="8575" x="1630363" y="1158875"/>
          <p14:tracePt t="8592" x="1630363" y="1165225"/>
          <p14:tracePt t="8608" x="1630363" y="1181100"/>
          <p14:tracePt t="8625" x="1630363" y="1203325"/>
          <p14:tracePt t="8641" x="1630363" y="1249363"/>
          <p14:tracePt t="8658" x="1630363" y="1279525"/>
          <p14:tracePt t="8675" x="1630363" y="1311275"/>
          <p14:tracePt t="8691" x="1630363" y="1333500"/>
          <p14:tracePt t="8708" x="1630363" y="1363663"/>
          <p14:tracePt t="8708" x="1630363" y="1393825"/>
          <p14:tracePt t="8727" x="1630363" y="1431925"/>
          <p14:tracePt t="8743" x="1630363" y="1477963"/>
          <p14:tracePt t="8759" x="1630363" y="1508125"/>
          <p14:tracePt t="8776" x="1630363" y="1554163"/>
          <p14:tracePt t="8792" x="1630363" y="1562100"/>
          <p14:tracePt t="8807" x="1630363" y="1577975"/>
          <p14:tracePt t="8825" x="1638300" y="1584325"/>
          <p14:tracePt t="8877" x="1646238" y="1584325"/>
          <p14:tracePt t="8893" x="1654175" y="1600200"/>
          <p14:tracePt t="9774" x="1660525" y="1600200"/>
          <p14:tracePt t="10109" x="1668463" y="1592263"/>
          <p14:tracePt t="10133" x="1684338" y="1584325"/>
          <p14:tracePt t="10270" x="1684338" y="1577975"/>
          <p14:tracePt t="10318" x="1684338" y="1570038"/>
          <p14:tracePt t="10325" x="1692275" y="1562100"/>
          <p14:tracePt t="10358" x="1698625" y="1562100"/>
          <p14:tracePt t="10365" x="1706563" y="1554163"/>
          <p14:tracePt t="10374" x="1714500" y="1546225"/>
          <p14:tracePt t="10389" x="1730375" y="1501775"/>
          <p14:tracePt t="10407" x="1744663" y="1477963"/>
          <p14:tracePt t="10423" x="1744663" y="1463675"/>
          <p14:tracePt t="10439" x="1744663" y="1447800"/>
          <p14:tracePt t="10455" x="1744663" y="1417638"/>
          <p14:tracePt t="10473" x="1760538" y="1363663"/>
          <p14:tracePt t="10490" x="1760538" y="1287463"/>
          <p14:tracePt t="10506" x="1760538" y="1211263"/>
          <p14:tracePt t="10524" x="1760538" y="1158875"/>
          <p14:tracePt t="10539" x="1752600" y="1135063"/>
          <p14:tracePt t="10555" x="1744663" y="1112838"/>
          <p14:tracePt t="10575" x="1744663" y="1104900"/>
          <p14:tracePt t="10590" x="1730375" y="1082675"/>
          <p14:tracePt t="10607" x="1730375" y="1044575"/>
          <p14:tracePt t="10624" x="1730375" y="1006475"/>
          <p14:tracePt t="10640" x="1714500" y="960438"/>
          <p14:tracePt t="10658" x="1706563" y="922338"/>
          <p14:tracePt t="10673" x="1706563" y="884238"/>
          <p14:tracePt t="10689" x="1698625" y="854075"/>
          <p14:tracePt t="10706" x="1698625" y="830263"/>
          <p14:tracePt t="10723" x="1698625" y="822325"/>
          <p14:tracePt t="10739" x="1698625" y="838200"/>
          <p14:tracePt t="11358" x="1692275" y="846138"/>
          <p14:tracePt t="11365" x="1692275" y="854075"/>
          <p14:tracePt t="12822" x="1692275" y="860425"/>
          <p14:tracePt t="13469" x="1692275" y="868363"/>
          <p14:tracePt t="13486" x="1692275" y="876300"/>
          <p14:tracePt t="14605" x="1692275" y="884238"/>
          <p14:tracePt t="14982" x="1692275" y="892175"/>
          <p14:tracePt t="15309" x="1692275" y="898525"/>
          <p14:tracePt t="15326" x="1692275" y="906463"/>
          <p14:tracePt t="15853" x="1698625" y="898525"/>
          <p14:tracePt t="15901" x="1706563" y="892175"/>
          <p14:tracePt t="15909" x="1706563" y="884238"/>
          <p14:tracePt t="15918" x="1706563" y="876300"/>
          <p14:tracePt t="15933" x="1706563" y="868363"/>
          <p14:tracePt t="15949" x="1722438" y="854075"/>
          <p14:tracePt t="15973" x="1722438" y="838200"/>
          <p14:tracePt t="15983" x="1722438" y="815975"/>
          <p14:tracePt t="16001" x="1722438" y="808038"/>
          <p14:tracePt t="16017" x="1722438" y="784225"/>
          <p14:tracePt t="16034" x="1722438" y="769938"/>
          <p14:tracePt t="16051" x="1722438" y="746125"/>
          <p14:tracePt t="16067" x="1722438" y="715963"/>
          <p14:tracePt t="16084" x="1722438" y="685800"/>
          <p14:tracePt t="16084" x="1714500" y="677863"/>
          <p14:tracePt t="16102" x="1714500" y="669925"/>
          <p14:tracePt t="16102" x="1706563" y="655638"/>
          <p14:tracePt t="16117" x="1698625" y="639763"/>
          <p14:tracePt t="16140" x="1698625" y="631825"/>
          <p14:tracePt t="16151" x="1692275" y="625475"/>
          <p14:tracePt t="16166" x="1684338" y="609600"/>
          <p14:tracePt t="16183" x="1676400" y="593725"/>
          <p14:tracePt t="16199" x="1668463" y="593725"/>
          <p14:tracePt t="16215" x="1646238" y="579438"/>
          <p14:tracePt t="16233" x="1638300" y="563563"/>
          <p14:tracePt t="16249" x="1630363" y="563563"/>
          <p14:tracePt t="16276" x="1622425" y="563563"/>
          <p14:tracePt t="16292" x="1616075" y="563563"/>
          <p14:tracePt t="16301" x="1608138" y="549275"/>
          <p14:tracePt t="16316" x="1577975" y="549275"/>
          <p14:tracePt t="16334" x="1554163" y="533400"/>
          <p14:tracePt t="16350" x="1531938" y="525463"/>
          <p14:tracePt t="16367" x="1524000" y="525463"/>
          <p14:tracePt t="16383" x="1508125" y="525463"/>
          <p14:tracePt t="16399" x="1485900" y="525463"/>
          <p14:tracePt t="16416" x="1447800" y="525463"/>
          <p14:tracePt t="16433" x="1409700" y="533400"/>
          <p14:tracePt t="16449" x="1371600" y="549275"/>
          <p14:tracePt t="16466" x="1349375" y="563563"/>
          <p14:tracePt t="16483" x="1341438" y="563563"/>
          <p14:tracePt t="16499" x="1333500" y="579438"/>
          <p14:tracePt t="16515" x="1317625" y="587375"/>
          <p14:tracePt t="16534" x="1311275" y="587375"/>
          <p14:tracePt t="16550" x="1295400" y="593725"/>
          <p14:tracePt t="16565" x="1273175" y="609600"/>
          <p14:tracePt t="16583" x="1257300" y="617538"/>
          <p14:tracePt t="16599" x="1227138" y="631825"/>
          <p14:tracePt t="16616" x="1219200" y="639763"/>
          <p14:tracePt t="16633" x="1196975" y="655638"/>
          <p14:tracePt t="16649" x="1165225" y="669925"/>
          <p14:tracePt t="16667" x="1150938" y="677863"/>
          <p14:tracePt t="16682" x="1135063" y="693738"/>
          <p14:tracePt t="16699" x="1120775" y="715963"/>
          <p14:tracePt t="16699" x="1104900" y="723900"/>
          <p14:tracePt t="16718" x="1096963" y="731838"/>
          <p14:tracePt t="16733" x="1082675" y="746125"/>
          <p14:tracePt t="16748" x="1058863" y="762000"/>
          <p14:tracePt t="16767" x="1044575" y="784225"/>
          <p14:tracePt t="16783" x="1028700" y="808038"/>
          <p14:tracePt t="16799" x="1006475" y="838200"/>
          <p14:tracePt t="16816" x="998538" y="854075"/>
          <p14:tracePt t="16832" x="982663" y="860425"/>
          <p14:tracePt t="16849" x="974725" y="876300"/>
          <p14:tracePt t="16865" x="968375" y="906463"/>
          <p14:tracePt t="16865" x="968375" y="914400"/>
          <p14:tracePt t="16887" x="960438" y="930275"/>
          <p14:tracePt t="16898" x="952500" y="944563"/>
          <p14:tracePt t="16915" x="936625" y="968375"/>
          <p14:tracePt t="16932" x="922338" y="1028700"/>
          <p14:tracePt t="16950" x="914400" y="1044575"/>
          <p14:tracePt t="16966" x="914400" y="1066800"/>
          <p14:tracePt t="16983" x="906463" y="1082675"/>
          <p14:tracePt t="16999" x="898525" y="1096963"/>
          <p14:tracePt t="17015" x="892175" y="1120775"/>
          <p14:tracePt t="17033" x="892175" y="1143000"/>
          <p14:tracePt t="17047" x="892175" y="1181100"/>
          <p14:tracePt t="17064" x="892175" y="1196975"/>
          <p14:tracePt t="17082" x="892175" y="1203325"/>
          <p14:tracePt t="17098" x="892175" y="1235075"/>
          <p14:tracePt t="17115" x="892175" y="1249363"/>
          <p14:tracePt t="17132" x="892175" y="1279525"/>
          <p14:tracePt t="17132" x="892175" y="1295400"/>
          <p14:tracePt t="17149" x="892175" y="1325563"/>
          <p14:tracePt t="17166" x="892175" y="1355725"/>
          <p14:tracePt t="17182" x="898525" y="1393825"/>
          <p14:tracePt t="17199" x="914400" y="1425575"/>
          <p14:tracePt t="17215" x="944563" y="1470025"/>
          <p14:tracePt t="17232" x="960438" y="1493838"/>
          <p14:tracePt t="17248" x="974725" y="1516063"/>
          <p14:tracePt t="17265" x="990600" y="1546225"/>
          <p14:tracePt t="17282" x="998538" y="1570038"/>
          <p14:tracePt t="17298" x="1028700" y="1592263"/>
          <p14:tracePt t="17315" x="1050925" y="1622425"/>
          <p14:tracePt t="17315" x="1066800" y="1638300"/>
          <p14:tracePt t="17333" x="1082675" y="1654175"/>
          <p14:tracePt t="17350" x="1096963" y="1668463"/>
          <p14:tracePt t="17366" x="1104900" y="1676400"/>
          <p14:tracePt t="17382" x="1120775" y="1692275"/>
          <p14:tracePt t="17399" x="1143000" y="1706563"/>
          <p14:tracePt t="17415" x="1165225" y="1730375"/>
          <p14:tracePt t="17432" x="1189038" y="1752600"/>
          <p14:tracePt t="17448" x="1227138" y="1790700"/>
          <p14:tracePt t="17465" x="1303338" y="1828800"/>
          <p14:tracePt t="17482" x="1341438" y="1858963"/>
          <p14:tracePt t="17498" x="1379538" y="1866900"/>
          <p14:tracePt t="17517" x="1393825" y="1866900"/>
          <p14:tracePt t="17531" x="1401763" y="1866900"/>
          <p14:tracePt t="17548" x="1417638" y="1866900"/>
          <p14:tracePt t="17582" x="1431925" y="1866900"/>
          <p14:tracePt t="17588" x="1455738" y="1866900"/>
          <p14:tracePt t="17600" x="1531938" y="1866900"/>
          <p14:tracePt t="17614" x="1608138" y="1866900"/>
          <p14:tracePt t="17630" x="1668463" y="1866900"/>
          <p14:tracePt t="17647" x="1714500" y="1866900"/>
          <p14:tracePt t="17665" x="1760538" y="1866900"/>
          <p14:tracePt t="17682" x="1790700" y="1866900"/>
          <p14:tracePt t="17698" x="1828800" y="1851025"/>
          <p14:tracePt t="17715" x="1858963" y="1836738"/>
          <p14:tracePt t="17731" x="1897063" y="1798638"/>
          <p14:tracePt t="17731" x="1912938" y="1782763"/>
          <p14:tracePt t="17750" x="1927225" y="1768475"/>
          <p14:tracePt t="17766" x="1951038" y="1736725"/>
          <p14:tracePt t="17782" x="1981200" y="1730375"/>
          <p14:tracePt t="17799" x="1989138" y="1730375"/>
          <p14:tracePt t="17815" x="2035175" y="1692275"/>
          <p14:tracePt t="17831" x="2079625" y="1646238"/>
          <p14:tracePt t="17848" x="2103438" y="1592263"/>
          <p14:tracePt t="17865" x="2125663" y="1554163"/>
          <p14:tracePt t="17883" x="2141538" y="1524000"/>
          <p14:tracePt t="17899" x="2155825" y="1493838"/>
          <p14:tracePt t="17914" x="2171700" y="1455738"/>
          <p14:tracePt t="17931" x="2193925" y="1409700"/>
          <p14:tracePt t="17931" x="2209800" y="1363663"/>
          <p14:tracePt t="17950" x="2225675" y="1333500"/>
          <p14:tracePt t="17965" x="2239963" y="1241425"/>
          <p14:tracePt t="17982" x="2247900" y="1211263"/>
          <p14:tracePt t="17998" x="2247900" y="1158875"/>
          <p14:tracePt t="18015" x="2247900" y="1120775"/>
          <p14:tracePt t="18032" x="2255838" y="1096963"/>
          <p14:tracePt t="18048" x="2263775" y="1074738"/>
          <p14:tracePt t="18064" x="2263775" y="1044575"/>
          <p14:tracePt t="18081" x="2263775" y="1012825"/>
          <p14:tracePt t="18097" x="2263775" y="968375"/>
          <p14:tracePt t="18114" x="2263775" y="930275"/>
          <p14:tracePt t="18131" x="2263775" y="906463"/>
          <p14:tracePt t="18131" x="2263775" y="884238"/>
          <p14:tracePt t="18150" x="2263775" y="868363"/>
          <p14:tracePt t="18166" x="2263775" y="854075"/>
          <p14:tracePt t="18182" x="2263775" y="830263"/>
          <p14:tracePt t="18198" x="2263775" y="815975"/>
          <p14:tracePt t="18215" x="2255838" y="800100"/>
          <p14:tracePt t="18231" x="2239963" y="777875"/>
          <p14:tracePt t="18247" x="2225675" y="739775"/>
          <p14:tracePt t="18264" x="2209800" y="723900"/>
          <p14:tracePt t="18281" x="2193925" y="708025"/>
          <p14:tracePt t="18297" x="2179638" y="693738"/>
          <p14:tracePt t="18314" x="2171700" y="663575"/>
          <p14:tracePt t="18331" x="2149475" y="655638"/>
          <p14:tracePt t="18347" x="2133600" y="631825"/>
          <p14:tracePt t="18347" x="2117725" y="625475"/>
          <p14:tracePt t="18365" x="2111375" y="617538"/>
          <p14:tracePt t="18382" x="2095500" y="609600"/>
          <p14:tracePt t="18397" x="2087563" y="609600"/>
          <p14:tracePt t="18415" x="2087563" y="601663"/>
          <p14:tracePt t="18430" x="2073275" y="601663"/>
          <p14:tracePt t="18447" x="2057400" y="587375"/>
          <p14:tracePt t="18464" x="2035175" y="579438"/>
          <p14:tracePt t="18480" x="2003425" y="571500"/>
          <p14:tracePt t="18497" x="1973263" y="563563"/>
          <p14:tracePt t="18514" x="1935163" y="555625"/>
          <p14:tracePt t="18532" x="1912938" y="549275"/>
          <p14:tracePt t="18546" x="1897063" y="541338"/>
          <p14:tracePt t="18563" x="1866900" y="525463"/>
          <p14:tracePt t="18580" x="1828800" y="517525"/>
          <p14:tracePt t="18580" x="1790700" y="503238"/>
          <p14:tracePt t="18597" x="1706563" y="487363"/>
          <p14:tracePt t="18613" x="1622425" y="487363"/>
          <p14:tracePt t="18630" x="1577975" y="473075"/>
          <p14:tracePt t="18646" x="1562100" y="473075"/>
          <p14:tracePt t="18664" x="1554163" y="473075"/>
          <p14:tracePt t="18679" x="1546225" y="473075"/>
          <p14:tracePt t="18695" x="1516063" y="473075"/>
          <p14:tracePt t="18713" x="1485900" y="473075"/>
          <p14:tracePt t="18729" x="1455738" y="473075"/>
          <p14:tracePt t="18746" x="1417638" y="473075"/>
          <p14:tracePt t="18763" x="1379538" y="473075"/>
          <p14:tracePt t="18779" x="1363663" y="487363"/>
          <p14:tracePt t="18779" x="1349375" y="495300"/>
          <p14:tracePt t="18797" x="1317625" y="517525"/>
          <p14:tracePt t="18813" x="1273175" y="533400"/>
          <p14:tracePt t="18830" x="1249363" y="555625"/>
          <p14:tracePt t="18846" x="1227138" y="563563"/>
          <p14:tracePt t="18863" x="1227138" y="571500"/>
          <p14:tracePt t="18878" x="1211263" y="579438"/>
          <p14:tracePt t="18896" x="1196975" y="593725"/>
          <p14:tracePt t="18912" x="1158875" y="609600"/>
          <p14:tracePt t="18929" x="1112838" y="647700"/>
          <p14:tracePt t="18946" x="1089025" y="663575"/>
          <p14:tracePt t="18962" x="1044575" y="701675"/>
          <p14:tracePt t="18979" x="1012825" y="739775"/>
          <p14:tracePt t="18979" x="1006475" y="754063"/>
          <p14:tracePt t="18997" x="974725" y="777875"/>
          <p14:tracePt t="19012" x="922338" y="830263"/>
          <p14:tracePt t="19030" x="892175" y="854075"/>
          <p14:tracePt t="19047" x="868363" y="876300"/>
          <p14:tracePt t="19062" x="860425" y="884238"/>
          <p14:tracePt t="19079" x="846138" y="906463"/>
          <p14:tracePt t="19095" x="838200" y="930275"/>
          <p14:tracePt t="19112" x="830263" y="952500"/>
          <p14:tracePt t="19129" x="815975" y="982663"/>
          <p14:tracePt t="19145" x="800100" y="1012825"/>
          <p14:tracePt t="19164" x="784225" y="1044575"/>
          <p14:tracePt t="19181" x="784225" y="1066800"/>
          <p14:tracePt t="19198" x="784225" y="1082675"/>
          <p14:tracePt t="19212" x="784225" y="1112838"/>
          <p14:tracePt t="19229" x="784225" y="1158875"/>
          <p14:tracePt t="19246" x="784225" y="1196975"/>
          <p14:tracePt t="19263" x="784225" y="1241425"/>
          <p14:tracePt t="19278" x="784225" y="1279525"/>
          <p14:tracePt t="19295" x="808038" y="1311275"/>
          <p14:tracePt t="19312" x="808038" y="1333500"/>
          <p14:tracePt t="19328" x="808038" y="1355725"/>
          <p14:tracePt t="19345" x="822325" y="1379538"/>
          <p14:tracePt t="19362" x="854075" y="1439863"/>
          <p14:tracePt t="19362" x="876300" y="1463675"/>
          <p14:tracePt t="19381" x="884238" y="1501775"/>
          <p14:tracePt t="19381" x="906463" y="1524000"/>
          <p14:tracePt t="19397" x="936625" y="1554163"/>
          <p14:tracePt t="19414" x="952500" y="1570038"/>
          <p14:tracePt t="19429" x="960438" y="1584325"/>
          <p14:tracePt t="19446" x="968375" y="1608138"/>
          <p14:tracePt t="19463" x="982663" y="1646238"/>
          <p14:tracePt t="19479" x="1006475" y="1684338"/>
          <p14:tracePt t="19496" x="1044575" y="1736725"/>
          <p14:tracePt t="19513" x="1082675" y="1782763"/>
          <p14:tracePt t="19531" x="1112838" y="1820863"/>
          <p14:tracePt t="19546" x="1127125" y="1836738"/>
          <p14:tracePt t="19563" x="1143000" y="1851025"/>
          <p14:tracePt t="19579" x="1158875" y="1874838"/>
          <p14:tracePt t="19596" x="1173163" y="1889125"/>
          <p14:tracePt t="19614" x="1181100" y="1897063"/>
          <p14:tracePt t="19630" x="1196975" y="1912938"/>
          <p14:tracePt t="19647" x="1219200" y="1920875"/>
          <p14:tracePt t="19664" x="1227138" y="1927225"/>
          <p14:tracePt t="19679" x="1241425" y="1935163"/>
          <p14:tracePt t="19695" x="1257300" y="1943100"/>
          <p14:tracePt t="19713" x="1273175" y="1951038"/>
          <p14:tracePt t="19729" x="1279525" y="1951038"/>
          <p14:tracePt t="19745" x="1295400" y="1951038"/>
          <p14:tracePt t="19763" x="1333500" y="1951038"/>
          <p14:tracePt t="19779" x="1387475" y="1951038"/>
          <p14:tracePt t="19779" x="1401763" y="1951038"/>
          <p14:tracePt t="19798" x="1439863" y="1951038"/>
          <p14:tracePt t="19814" x="1463675" y="1951038"/>
          <p14:tracePt t="19830" x="1485900" y="1951038"/>
          <p14:tracePt t="19847" x="1493838" y="1943100"/>
          <p14:tracePt t="19864" x="1508125" y="1943100"/>
          <p14:tracePt t="19879" x="1516063" y="1943100"/>
          <p14:tracePt t="19900" x="1531938" y="1943100"/>
          <p14:tracePt t="19910" x="1562100" y="1935163"/>
          <p14:tracePt t="19929" x="1608138" y="1927225"/>
          <p14:tracePt t="19946" x="1646238" y="1905000"/>
          <p14:tracePt t="19962" x="1676400" y="1905000"/>
          <p14:tracePt t="19979" x="1692275" y="1889125"/>
          <p14:tracePt t="19995" x="1706563" y="1874838"/>
          <p14:tracePt t="19995" x="1736725" y="1858963"/>
          <p14:tracePt t="20014" x="1752600" y="1844675"/>
          <p14:tracePt t="20031" x="1790700" y="1844675"/>
          <p14:tracePt t="20045" x="1806575" y="1820863"/>
          <p14:tracePt t="20062" x="1828800" y="1820863"/>
          <p14:tracePt t="20078" x="1851025" y="1798638"/>
          <p14:tracePt t="20095" x="1889125" y="1760538"/>
          <p14:tracePt t="20112" x="1935163" y="1714500"/>
          <p14:tracePt t="20129" x="1973263" y="1684338"/>
          <p14:tracePt t="20147" x="1997075" y="1654175"/>
          <p14:tracePt t="20163" x="2003425" y="1646238"/>
          <p14:tracePt t="20177" x="2019300" y="1630363"/>
          <p14:tracePt t="20194" x="2035175" y="1616075"/>
          <p14:tracePt t="20211" x="2049463" y="1584325"/>
          <p14:tracePt t="20211" x="2065338" y="1562100"/>
          <p14:tracePt t="20229" x="2103438" y="1508125"/>
          <p14:tracePt t="20246" x="2149475" y="1455738"/>
          <p14:tracePt t="20262" x="2187575" y="1401763"/>
          <p14:tracePt t="20279" x="2201863" y="1355725"/>
          <p14:tracePt t="20295" x="2209800" y="1333500"/>
          <p14:tracePt t="20312" x="2217738" y="1317625"/>
          <p14:tracePt t="20328" x="2225675" y="1279525"/>
          <p14:tracePt t="20345" x="2225675" y="1249363"/>
          <p14:tracePt t="20362" x="2225675" y="1196975"/>
          <p14:tracePt t="20378" x="2225675" y="1165225"/>
          <p14:tracePt t="20395" x="2232025" y="1135063"/>
          <p14:tracePt t="20395" x="2232025" y="1120775"/>
          <p14:tracePt t="20414" x="2232025" y="1096963"/>
          <p14:tracePt t="20430" x="2232025" y="1050925"/>
          <p14:tracePt t="20446" x="2232025" y="1020763"/>
          <p14:tracePt t="20463" x="2232025" y="998538"/>
          <p14:tracePt t="20479" x="2232025" y="960438"/>
          <p14:tracePt t="20496" x="2232025" y="936625"/>
          <p14:tracePt t="20512" x="2225675" y="898525"/>
          <p14:tracePt t="20528" x="2209800" y="860425"/>
          <p14:tracePt t="20545" x="2201863" y="846138"/>
          <p14:tracePt t="20561" x="2193925" y="830263"/>
          <p14:tracePt t="20578" x="2193925" y="822325"/>
          <p14:tracePt t="20595" x="2187575" y="815975"/>
          <p14:tracePt t="20611" x="2179638" y="792163"/>
          <p14:tracePt t="20611" x="2171700" y="784225"/>
          <p14:tracePt t="20629" x="2141538" y="746125"/>
          <p14:tracePt t="20646" x="2111375" y="715963"/>
          <p14:tracePt t="20664" x="2087563" y="685800"/>
          <p14:tracePt t="20679" x="2065338" y="669925"/>
          <p14:tracePt t="20695" x="2049463" y="655638"/>
          <p14:tracePt t="20712" x="2041525" y="655638"/>
          <p14:tracePt t="20727" x="2035175" y="647700"/>
          <p14:tracePt t="20745" x="2011363" y="639763"/>
          <p14:tracePt t="20761" x="1973263" y="625475"/>
          <p14:tracePt t="20778" x="1935163" y="609600"/>
          <p14:tracePt t="20795" x="1912938" y="609600"/>
          <p14:tracePt t="20813" x="1897063" y="593725"/>
          <p14:tracePt t="20813" x="1889125" y="593725"/>
          <p14:tracePt t="20830" x="1874838" y="593725"/>
          <p14:tracePt t="20846" x="1858963" y="593725"/>
          <p14:tracePt t="20862" x="1820863" y="593725"/>
          <p14:tracePt t="20880" x="1782763" y="579438"/>
          <p14:tracePt t="20895" x="1760538" y="579438"/>
          <p14:tracePt t="20912" x="1744663" y="579438"/>
          <p14:tracePt t="20928" x="1730375" y="579438"/>
          <p14:tracePt t="20945" x="1706563" y="579438"/>
          <p14:tracePt t="20961" x="1684338" y="579438"/>
          <p14:tracePt t="20978" x="1630363" y="579438"/>
          <p14:tracePt t="20995" x="1600200" y="579438"/>
          <p14:tracePt t="20995" x="1577975" y="587375"/>
          <p14:tracePt t="21014" x="1570038" y="587375"/>
          <p14:tracePt t="21028" x="1539875" y="593725"/>
          <p14:tracePt t="21047" x="1524000" y="593725"/>
          <p14:tracePt t="21061" x="1516063" y="601663"/>
          <p14:tracePt t="21077" x="1477963" y="609600"/>
          <p14:tracePt t="21095" x="1439863" y="625475"/>
          <p14:tracePt t="21111" x="1409700" y="631825"/>
          <p14:tracePt t="21127" x="1379538" y="639763"/>
          <p14:tracePt t="21144" x="1355725" y="663575"/>
          <p14:tracePt t="21160" x="1333500" y="677863"/>
          <p14:tracePt t="21177" x="1295400" y="693738"/>
          <p14:tracePt t="21194" x="1265238" y="708025"/>
          <p14:tracePt t="21210" x="1241425" y="723900"/>
          <p14:tracePt t="21227" x="1203325" y="754063"/>
          <p14:tracePt t="21227" x="1189038" y="762000"/>
          <p14:tracePt t="21245" x="1181100" y="777875"/>
          <p14:tracePt t="21260" x="1150938" y="784225"/>
          <p14:tracePt t="21277" x="1127125" y="808038"/>
          <p14:tracePt t="21294" x="1112838" y="822325"/>
          <p14:tracePt t="21310" x="1096963" y="838200"/>
          <p14:tracePt t="21327" x="1082675" y="860425"/>
          <p14:tracePt t="21343" x="1058863" y="876300"/>
          <p14:tracePt t="21361" x="1044575" y="906463"/>
          <p14:tracePt t="21377" x="1036638" y="922338"/>
          <p14:tracePt t="21394" x="1020763" y="930275"/>
          <p14:tracePt t="21411" x="1012825" y="936625"/>
          <p14:tracePt t="21427" x="1012825" y="944563"/>
          <p14:tracePt t="21444" x="1006475" y="952500"/>
          <p14:tracePt t="22350" x="1006475" y="960438"/>
          <p14:tracePt t="22749" x="1012825" y="960438"/>
          <p14:tracePt t="23292" x="1012825" y="968375"/>
          <p14:tracePt t="23324" x="1012825" y="974725"/>
          <p14:tracePt t="23342" x="1012825" y="982663"/>
          <p14:tracePt t="23461" x="1012825" y="990600"/>
          <p14:tracePt t="23477" x="1020763" y="990600"/>
          <p14:tracePt t="23517" x="1028700" y="990600"/>
          <p14:tracePt t="23581" x="1036638" y="990600"/>
          <p14:tracePt t="23597" x="1044575" y="998538"/>
          <p14:tracePt t="23612" x="1044575" y="1006475"/>
          <p14:tracePt t="23628" x="1050925" y="1006475"/>
          <p14:tracePt t="23636" x="1058863" y="1012825"/>
          <p14:tracePt t="23652" x="1066800" y="1012825"/>
          <p14:tracePt t="23661" x="1074738" y="1020763"/>
          <p14:tracePt t="23677" x="1082675" y="1020763"/>
          <p14:tracePt t="23700" x="1089025" y="1020763"/>
          <p14:tracePt t="23716" x="1096963" y="1020763"/>
          <p14:tracePt t="23732" x="1104900" y="1020763"/>
          <p14:tracePt t="23743" x="1143000" y="1020763"/>
          <p14:tracePt t="23759" x="1241425" y="1036638"/>
          <p14:tracePt t="23775" x="1379538" y="1058863"/>
          <p14:tracePt t="23792" x="1470025" y="1066800"/>
          <p14:tracePt t="23808" x="1501775" y="1066800"/>
          <p14:tracePt t="23825" x="1524000" y="1066800"/>
          <p14:tracePt t="23841" x="1546225" y="1066800"/>
          <p14:tracePt t="23858" x="1608138" y="1044575"/>
          <p14:tracePt t="23858" x="1630363" y="1044575"/>
          <p14:tracePt t="23880" x="1660525" y="1036638"/>
          <p14:tracePt t="23891" x="1722438" y="1012825"/>
          <p14:tracePt t="23891" x="1736725" y="1006475"/>
          <p14:tracePt t="23910" x="1760538" y="982663"/>
          <p14:tracePt t="23926" x="1768475" y="960438"/>
          <p14:tracePt t="23943" x="1790700" y="936625"/>
          <p14:tracePt t="23959" x="1798638" y="936625"/>
          <p14:tracePt t="23974" x="1820863" y="914400"/>
          <p14:tracePt t="23991" x="1828800" y="884238"/>
          <p14:tracePt t="24008" x="1844675" y="854075"/>
          <p14:tracePt t="24025" x="1858963" y="838200"/>
          <p14:tracePt t="24041" x="1858963" y="822325"/>
          <p14:tracePt t="24057" x="1858963" y="808038"/>
          <p14:tracePt t="24108" x="1858963" y="800100"/>
          <p14:tracePt t="24116" x="1858963" y="777875"/>
          <p14:tracePt t="24126" x="1844675" y="739775"/>
          <p14:tracePt t="24142" x="1828800" y="715963"/>
          <p14:tracePt t="24159" x="1798638" y="677863"/>
          <p14:tracePt t="24176" x="1768475" y="655638"/>
          <p14:tracePt t="24193" x="1752600" y="647700"/>
          <p14:tracePt t="24208" x="1736725" y="639763"/>
          <p14:tracePt t="24225" x="1722438" y="639763"/>
          <p14:tracePt t="24242" x="1698625" y="631825"/>
          <p14:tracePt t="24258" x="1684338" y="631825"/>
          <p14:tracePt t="24275" x="1638300" y="625475"/>
          <p14:tracePt t="24291" x="1592263" y="593725"/>
          <p14:tracePt t="24291" x="1584325" y="593725"/>
          <p14:tracePt t="24311" x="1562100" y="587375"/>
          <p14:tracePt t="24324" x="1546225" y="587375"/>
          <p14:tracePt t="24348" x="1539875" y="587375"/>
          <p14:tracePt t="24358" x="1516063" y="587375"/>
          <p14:tracePt t="24375" x="1493838" y="587375"/>
          <p14:tracePt t="24391" x="1485900" y="587375"/>
          <p14:tracePt t="24407" x="1455738" y="593725"/>
          <p14:tracePt t="24424" x="1431925" y="609600"/>
          <p14:tracePt t="24441" x="1393825" y="625475"/>
          <p14:tracePt t="24458" x="1371600" y="631825"/>
          <p14:tracePt t="24474" x="1333500" y="647700"/>
          <p14:tracePt t="24491" x="1317625" y="663575"/>
          <p14:tracePt t="24491" x="1295400" y="669925"/>
          <p14:tracePt t="24509" x="1273175" y="701675"/>
          <p14:tracePt t="24526" x="1241425" y="731838"/>
          <p14:tracePt t="24541" x="1189038" y="769938"/>
          <p14:tracePt t="24558" x="1158875" y="792163"/>
          <p14:tracePt t="24574" x="1127125" y="846138"/>
          <p14:tracePt t="24590" x="1104900" y="868363"/>
          <p14:tracePt t="24607" x="1082675" y="898525"/>
          <p14:tracePt t="24623" x="1058863" y="930275"/>
          <p14:tracePt t="24641" x="1050925" y="936625"/>
          <p14:tracePt t="24657" x="1028700" y="960438"/>
          <p14:tracePt t="24676" x="1028700" y="968375"/>
          <p14:tracePt t="24690" x="1012825" y="990600"/>
          <p14:tracePt t="24708" x="1006475" y="1020763"/>
          <p14:tracePt t="24726" x="998538" y="1044575"/>
          <p14:tracePt t="24742" x="982663" y="1066800"/>
          <p14:tracePt t="24758" x="974725" y="1089025"/>
          <p14:tracePt t="24775" x="974725" y="1112838"/>
          <p14:tracePt t="24791" x="968375" y="1150938"/>
          <p14:tracePt t="24807" x="968375" y="1189038"/>
          <p14:tracePt t="24824" x="968375" y="1241425"/>
          <p14:tracePt t="24840" x="968375" y="1273175"/>
          <p14:tracePt t="24857" x="968375" y="1325563"/>
          <p14:tracePt t="24874" x="968375" y="1379538"/>
          <p14:tracePt t="24891" x="974725" y="1447800"/>
          <p14:tracePt t="24906" x="998538" y="1508125"/>
          <p14:tracePt t="24923" x="1020763" y="1554163"/>
          <p14:tracePt t="24939" x="1058863" y="1592263"/>
          <p14:tracePt t="24956" x="1066800" y="1592263"/>
          <p14:tracePt t="24990" x="1074738" y="1592263"/>
          <p14:tracePt t="24996" x="1082675" y="1592263"/>
          <p14:tracePt t="25006" x="1127125" y="1616075"/>
          <p14:tracePt t="25024" x="1158875" y="1616075"/>
          <p14:tracePt t="25040" x="1203325" y="1630363"/>
          <p14:tracePt t="25057" x="1241425" y="1646238"/>
          <p14:tracePt t="25074" x="1273175" y="1654175"/>
          <p14:tracePt t="25090" x="1317625" y="1668463"/>
          <p14:tracePt t="25107" x="1355725" y="1668463"/>
          <p14:tracePt t="25107" x="1371600" y="1668463"/>
          <p14:tracePt t="25125" x="1379538" y="1668463"/>
          <p14:tracePt t="25142" x="1387475" y="1668463"/>
          <p14:tracePt t="25158" x="1409700" y="1668463"/>
          <p14:tracePt t="25175" x="1447800" y="1668463"/>
          <p14:tracePt t="25191" x="1493838" y="1668463"/>
          <p14:tracePt t="25207" x="1531938" y="1668463"/>
          <p14:tracePt t="25224" x="1584325" y="1684338"/>
          <p14:tracePt t="25240" x="1622425" y="1684338"/>
          <p14:tracePt t="25257" x="1646238" y="1684338"/>
          <p14:tracePt t="25274" x="1654175" y="1684338"/>
          <p14:tracePt t="25289" x="1668463" y="1684338"/>
          <p14:tracePt t="25307" x="1692275" y="1676400"/>
          <p14:tracePt t="25326" x="1706563" y="1676400"/>
          <p14:tracePt t="25339" x="1730375" y="1668463"/>
          <p14:tracePt t="25358" x="1774825" y="1668463"/>
          <p14:tracePt t="25374" x="1806575" y="1660525"/>
          <p14:tracePt t="25391" x="1844675" y="1654175"/>
          <p14:tracePt t="25407" x="1874838" y="1646238"/>
          <p14:tracePt t="25424" x="1905000" y="1638300"/>
          <p14:tracePt t="25440" x="1943100" y="1608138"/>
          <p14:tracePt t="25457" x="1981200" y="1584325"/>
          <p14:tracePt t="25473" x="2027238" y="1546225"/>
          <p14:tracePt t="25490" x="2049463" y="1531938"/>
          <p14:tracePt t="25507" x="2095500" y="1501775"/>
          <p14:tracePt t="25507" x="2111375" y="1477963"/>
          <p14:tracePt t="25526" x="2133600" y="1447800"/>
          <p14:tracePt t="25539" x="2155825" y="1425575"/>
          <p14:tracePt t="25539" x="2163763" y="1409700"/>
          <p14:tracePt t="25557" x="2171700" y="1409700"/>
          <p14:tracePt t="25572" x="2193925" y="1371600"/>
          <p14:tracePt t="25590" x="2209800" y="1349375"/>
          <p14:tracePt t="25606" x="2232025" y="1311275"/>
          <p14:tracePt t="25623" x="2247900" y="1265238"/>
          <p14:tracePt t="25640" x="2255838" y="1219200"/>
          <p14:tracePt t="25656" x="2270125" y="1173163"/>
          <p14:tracePt t="25675" x="2270125" y="1158875"/>
          <p14:tracePt t="25689" x="2270125" y="1127125"/>
          <p14:tracePt t="25706" x="2270125" y="1089025"/>
          <p14:tracePt t="25723" x="2270125" y="1044575"/>
          <p14:tracePt t="25740" x="2270125" y="998538"/>
          <p14:tracePt t="25758" x="2270125" y="968375"/>
          <p14:tracePt t="25775" x="2255838" y="952500"/>
          <p14:tracePt t="25790" x="2255838" y="930275"/>
          <p14:tracePt t="25807" x="2239963" y="898525"/>
          <p14:tracePt t="25823" x="2217738" y="846138"/>
          <p14:tracePt t="25840" x="2179638" y="777875"/>
          <p14:tracePt t="25856" x="2141538" y="708025"/>
          <p14:tracePt t="25873" x="2095500" y="631825"/>
          <p14:tracePt t="25890" x="2057400" y="593725"/>
          <p14:tracePt t="25908" x="2035175" y="571500"/>
          <p14:tracePt t="25922" x="2019300" y="555625"/>
          <p14:tracePt t="25939" x="2011363" y="549275"/>
          <p14:tracePt t="25956" x="1958975" y="517525"/>
          <p14:tracePt t="25974" x="1905000" y="503238"/>
          <p14:tracePt t="25990" x="1844675" y="479425"/>
          <p14:tracePt t="26007" x="1806575" y="465138"/>
          <p14:tracePt t="26024" x="1768475" y="457200"/>
          <p14:tracePt t="26039" x="1736725" y="441325"/>
          <p14:tracePt t="26056" x="1706563" y="441325"/>
          <p14:tracePt t="26073" x="1676400" y="441325"/>
          <p14:tracePt t="26089" x="1622425" y="441325"/>
          <p14:tracePt t="26106" x="1584325" y="465138"/>
          <p14:tracePt t="26123" x="1554163" y="473075"/>
          <p14:tracePt t="26139" x="1539875" y="479425"/>
          <p14:tracePt t="26139" x="1524000" y="487363"/>
          <p14:tracePt t="26158" x="1493838" y="503238"/>
          <p14:tracePt t="26175" x="1447800" y="525463"/>
          <p14:tracePt t="26190" x="1401763" y="563563"/>
          <p14:tracePt t="26207" x="1371600" y="593725"/>
          <p14:tracePt t="26223" x="1325563" y="655638"/>
          <p14:tracePt t="26238" x="1303338" y="693738"/>
          <p14:tracePt t="26255" x="1279525" y="731838"/>
          <p14:tracePt t="26272" x="1265238" y="762000"/>
          <p14:tracePt t="26289" x="1249363" y="792163"/>
          <p14:tracePt t="26306" x="1241425" y="854075"/>
          <p14:tracePt t="26322" x="1219200" y="936625"/>
          <p14:tracePt t="26339" x="1196975" y="1012825"/>
          <p14:tracePt t="26339" x="1181100" y="1066800"/>
          <p14:tracePt t="26358" x="1181100" y="1150938"/>
          <p14:tracePt t="26374" x="1181100" y="1235075"/>
          <p14:tracePt t="26390" x="1181100" y="1303338"/>
          <p14:tracePt t="26407" x="1181100" y="1371600"/>
          <p14:tracePt t="26423" x="1189038" y="1425575"/>
          <p14:tracePt t="26439" x="1203325" y="1455738"/>
          <p14:tracePt t="26456" x="1219200" y="1485900"/>
          <p14:tracePt t="26472" x="1235075" y="1516063"/>
          <p14:tracePt t="26489" x="1265238" y="1554163"/>
          <p14:tracePt t="26505" x="1311275" y="1616075"/>
          <p14:tracePt t="26522" x="1363663" y="1668463"/>
          <p14:tracePt t="26539" x="1393825" y="1684338"/>
          <p14:tracePt t="26539" x="1401763" y="1684338"/>
          <p14:tracePt t="26557" x="1417638" y="1692275"/>
          <p14:tracePt t="26572" x="1425575" y="1698625"/>
          <p14:tracePt t="26590" x="1439863" y="1698625"/>
          <p14:tracePt t="26612" x="1447800" y="1698625"/>
          <p14:tracePt t="26623" x="1493838" y="1692275"/>
          <p14:tracePt t="26639" x="1531938" y="1660525"/>
          <p14:tracePt t="26656" x="1584325" y="1630363"/>
          <p14:tracePt t="26675" x="1600200" y="1622425"/>
          <p14:tracePt t="26688" x="1608138" y="1616075"/>
          <p14:tracePt t="26705" x="1622425" y="1608138"/>
          <p14:tracePt t="26725" x="1630363" y="1600200"/>
          <p14:tracePt t="26738" x="1660525" y="1577975"/>
          <p14:tracePt t="26756" x="1684338" y="1546225"/>
          <p14:tracePt t="26756" x="1692275" y="1546225"/>
          <p14:tracePt t="26774" x="1714500" y="1531938"/>
          <p14:tracePt t="26790" x="1722438" y="1516063"/>
          <p14:tracePt t="26805" x="1714500" y="1516063"/>
          <p14:tracePt t="27365" x="1706563" y="1516063"/>
          <p14:tracePt t="27396" x="1698625" y="1516063"/>
          <p14:tracePt t="27676" x="1698625" y="1524000"/>
          <p14:tracePt t="27845" x="1698625" y="1531938"/>
          <p14:tracePt t="27854" x="1698625" y="1539875"/>
          <p14:tracePt t="27862" x="1698625" y="1546225"/>
          <p14:tracePt t="27872" x="1706563" y="1546225"/>
          <p14:tracePt t="27887" x="1706563" y="1562100"/>
          <p14:tracePt t="27904" x="1706563" y="1570038"/>
          <p14:tracePt t="27949" x="1714500" y="1577975"/>
          <p14:tracePt t="27957" x="1722438" y="1592263"/>
          <p14:tracePt t="27970" x="1736725" y="1630363"/>
          <p14:tracePt t="27988" x="1752600" y="1684338"/>
          <p14:tracePt t="27988" x="1774825" y="1714500"/>
          <p14:tracePt t="28006" x="1782763" y="1744663"/>
          <p14:tracePt t="28022" x="1782763" y="1752600"/>
          <p14:tracePt t="29006" x="1782763" y="1760538"/>
          <p14:tracePt t="29252" x="1782763" y="1782763"/>
          <p14:tracePt t="30145" x="1782763" y="1790700"/>
          <p14:tracePt t="30348" x="1782763" y="1798638"/>
          <p14:tracePt t="31157" x="1782763" y="1806575"/>
          <p14:tracePt t="31172" x="1774825" y="1820863"/>
          <p14:tracePt t="33848" x="1774825" y="1812925"/>
          <p14:tracePt t="34068" x="1774825" y="1798638"/>
          <p14:tracePt t="34076" x="1782763" y="1774825"/>
          <p14:tracePt t="34084" x="1790700" y="1760538"/>
          <p14:tracePt t="34097" x="1806575" y="1730375"/>
          <p14:tracePt t="34114" x="1820863" y="1698625"/>
          <p14:tracePt t="34131" x="1836738" y="1668463"/>
          <p14:tracePt t="34131" x="1844675" y="1654175"/>
          <p14:tracePt t="34150" x="1858963" y="1600200"/>
          <p14:tracePt t="34166" x="1897063" y="1531938"/>
          <p14:tracePt t="34182" x="1920875" y="1485900"/>
          <p14:tracePt t="34201" x="1943100" y="1455738"/>
          <p14:tracePt t="34215" x="1958975" y="1431925"/>
          <p14:tracePt t="34231" x="1965325" y="1417638"/>
          <p14:tracePt t="34248" x="1981200" y="1387475"/>
          <p14:tracePt t="34264" x="1997075" y="1371600"/>
          <p14:tracePt t="34281" x="2011363" y="1355725"/>
          <p14:tracePt t="34297" x="2035175" y="1333500"/>
          <p14:tracePt t="34314" x="2049463" y="1311275"/>
          <p14:tracePt t="34331" x="2065338" y="1273175"/>
          <p14:tracePt t="34331" x="2073275" y="1265238"/>
          <p14:tracePt t="34349" x="2087563" y="1219200"/>
          <p14:tracePt t="34366" x="2095500" y="1203325"/>
          <p14:tracePt t="34379" x="2095500" y="1158875"/>
          <p14:tracePt t="34397" x="2103438" y="1127125"/>
          <p14:tracePt t="34414" x="2111375" y="1120775"/>
          <p14:tracePt t="34430" x="2117725" y="1089025"/>
          <p14:tracePt t="34446" x="2125663" y="1074738"/>
          <p14:tracePt t="34463" x="2149475" y="1050925"/>
          <p14:tracePt t="34479" x="2149475" y="1028700"/>
          <p14:tracePt t="34496" x="2163763" y="998538"/>
          <p14:tracePt t="34513" x="2179638" y="960438"/>
          <p14:tracePt t="34529" x="2179638" y="930275"/>
          <p14:tracePt t="34546" x="2187575" y="898525"/>
          <p14:tracePt t="34563" x="2187575" y="884238"/>
          <p14:tracePt t="34579" x="2187575" y="854075"/>
          <p14:tracePt t="34579" x="2187575" y="830263"/>
          <p14:tracePt t="34597" x="2187575" y="808038"/>
          <p14:tracePt t="34614" x="2187575" y="784225"/>
          <p14:tracePt t="34630" x="2187575" y="777875"/>
          <p14:tracePt t="34646" x="2187575" y="762000"/>
          <p14:tracePt t="34662" x="2187575" y="754063"/>
          <p14:tracePt t="34684" x="2187575" y="746125"/>
          <p14:tracePt t="34697" x="2179638" y="731838"/>
          <p14:tracePt t="34714" x="2171700" y="708025"/>
          <p14:tracePt t="34730" x="2149475" y="685800"/>
          <p14:tracePt t="34747" x="2133600" y="663575"/>
          <p14:tracePt t="34747" x="2117725" y="655638"/>
          <p14:tracePt t="34765" x="2111375" y="639763"/>
          <p14:tracePt t="34780" x="2095500" y="631825"/>
          <p14:tracePt t="34798" x="2087563" y="625475"/>
          <p14:tracePt t="34821" x="2079625" y="625475"/>
          <p14:tracePt t="34831" x="2049463" y="617538"/>
          <p14:tracePt t="34847" x="2041525" y="617538"/>
          <p14:tracePt t="34864" x="2027238" y="617538"/>
          <p14:tracePt t="34881" x="2011363" y="609600"/>
          <p14:tracePt t="34896" x="1981200" y="609600"/>
          <p14:tracePt t="34913" x="1951038" y="609600"/>
          <p14:tracePt t="34929" x="1927225" y="609600"/>
          <p14:tracePt t="34946" x="1905000" y="609600"/>
          <p14:tracePt t="34963" x="1882775" y="609600"/>
          <p14:tracePt t="34979" x="1874838" y="609600"/>
          <p14:tracePt t="34996" x="1844675" y="609600"/>
          <p14:tracePt t="35014" x="1812925" y="609600"/>
          <p14:tracePt t="35030" x="1798638" y="609600"/>
          <p14:tracePt t="35052" x="1782763" y="617538"/>
          <p14:tracePt t="35062" x="1768475" y="625475"/>
          <p14:tracePt t="35079" x="1744663" y="639763"/>
          <p14:tracePt t="35096" x="1730375" y="647700"/>
          <p14:tracePt t="35113" x="1714500" y="663575"/>
          <p14:tracePt t="35129" x="1706563" y="677863"/>
          <p14:tracePt t="35146" x="1706563" y="685800"/>
          <p14:tracePt t="35162" x="1698625" y="693738"/>
          <p14:tracePt t="35179" x="1706563" y="693738"/>
          <p14:tracePt t="35557" x="1714500" y="693738"/>
          <p14:tracePt t="35589" x="1722438" y="693738"/>
          <p14:tracePt t="35605" x="1736725" y="693738"/>
          <p14:tracePt t="35629" x="1752600" y="693738"/>
          <p14:tracePt t="35646" x="1760538" y="693738"/>
          <p14:tracePt t="35652" x="1782763" y="693738"/>
          <p14:tracePt t="35663" x="1866900" y="693738"/>
          <p14:tracePt t="35679" x="2035175" y="693738"/>
          <p14:tracePt t="35698" x="2270125" y="723900"/>
          <p14:tracePt t="35713" x="2492375" y="769938"/>
          <p14:tracePt t="35729" x="2636838" y="792163"/>
          <p14:tracePt t="35746" x="2689225" y="792163"/>
          <p14:tracePt t="35763" x="2727325" y="800100"/>
          <p14:tracePt t="35836" x="2765425" y="815975"/>
          <p14:tracePt t="35845" x="2797175" y="822325"/>
          <p14:tracePt t="35853" x="2811463" y="822325"/>
          <p14:tracePt t="35863" x="2857500" y="830263"/>
          <p14:tracePt t="35881" x="2865438" y="830263"/>
          <p14:tracePt t="35933" x="2873375" y="830263"/>
          <p14:tracePt t="35940" x="2879725" y="830263"/>
          <p14:tracePt t="35957" x="2887663" y="830263"/>
          <p14:tracePt t="35965" x="2903538" y="830263"/>
          <p14:tracePt t="36092" x="2911475" y="830263"/>
          <p14:tracePt t="36125" x="2917825" y="815975"/>
          <p14:tracePt t="36157" x="2925763" y="815975"/>
          <p14:tracePt t="36213" x="2933700" y="808038"/>
          <p14:tracePt t="36229" x="2941638" y="800100"/>
          <p14:tracePt t="36246" x="2941638" y="792163"/>
          <p14:tracePt t="36252" x="2949575" y="792163"/>
          <p14:tracePt t="36263" x="2949575" y="784225"/>
          <p14:tracePt t="36278" x="2963863" y="769938"/>
          <p14:tracePt t="36295" x="2963863" y="762000"/>
          <p14:tracePt t="36312" x="2963863" y="754063"/>
          <p14:tracePt t="36420" x="2963863" y="746125"/>
          <p14:tracePt t="36445" x="2963863" y="739775"/>
          <p14:tracePt t="36452" x="2963863" y="731838"/>
          <p14:tracePt t="36541" x="2963863" y="723900"/>
          <p14:tracePt t="36548" x="2955925" y="723900"/>
          <p14:tracePt t="36596" x="2949575" y="723900"/>
          <p14:tracePt t="36613" x="2941638" y="715963"/>
          <p14:tracePt t="36621" x="2933700" y="708025"/>
          <p14:tracePt t="36637" x="2917825" y="708025"/>
          <p14:tracePt t="36662" x="2911475" y="701675"/>
          <p14:tracePt t="36717" x="2903538" y="701675"/>
          <p14:tracePt t="36757" x="2903538" y="693738"/>
          <p14:tracePt t="36772" x="2895600" y="693738"/>
          <p14:tracePt t="36781" x="2887663" y="693738"/>
          <p14:tracePt t="36805" x="2887663" y="685800"/>
          <p14:tracePt t="36829" x="2879725" y="685800"/>
          <p14:tracePt t="36852" x="2879725" y="677863"/>
          <p14:tracePt t="36868" x="2873375" y="677863"/>
          <p14:tracePt t="36948" x="2865438" y="677863"/>
          <p14:tracePt t="36972" x="2857500" y="677863"/>
          <p14:tracePt t="36988" x="2849563" y="685800"/>
          <p14:tracePt t="37028" x="2841625" y="693738"/>
          <p14:tracePt t="37060" x="2835275" y="701675"/>
          <p14:tracePt t="37084" x="2827338" y="708025"/>
          <p14:tracePt t="37125" x="2819400" y="715963"/>
          <p14:tracePt t="37149" x="2819400" y="723900"/>
          <p14:tracePt t="37157" x="2819400" y="731838"/>
          <p14:tracePt t="37181" x="2811463" y="731838"/>
          <p14:tracePt t="37197" x="2811463" y="739775"/>
          <p14:tracePt t="37213" x="2803525" y="754063"/>
          <p14:tracePt t="37236" x="2803525" y="769938"/>
          <p14:tracePt t="37268" x="2797175" y="769938"/>
          <p14:tracePt t="37278" x="2789238" y="777875"/>
          <p14:tracePt t="37285" x="2789238" y="784225"/>
          <p14:tracePt t="37295" x="2789238" y="800100"/>
          <p14:tracePt t="37311" x="2781300" y="808038"/>
          <p14:tracePt t="37327" x="2781300" y="815975"/>
          <p14:tracePt t="37348" x="2781300" y="822325"/>
          <p14:tracePt t="37360" x="2781300" y="830263"/>
          <p14:tracePt t="37388" x="2781300" y="838200"/>
          <p14:tracePt t="37397" x="2781300" y="854075"/>
          <p14:tracePt t="37421" x="2765425" y="868363"/>
          <p14:tracePt t="37452" x="2765425" y="876300"/>
          <p14:tracePt t="37524" x="2765425" y="884238"/>
          <p14:tracePt t="37532" x="2765425" y="892175"/>
          <p14:tracePt t="37543" x="2765425" y="898525"/>
          <p14:tracePt t="37560" x="2765425" y="906463"/>
          <p14:tracePt t="37577" x="2765425" y="922338"/>
          <p14:tracePt t="37594" x="2765425" y="930275"/>
          <p14:tracePt t="37610" x="2765425" y="944563"/>
          <p14:tracePt t="37627" x="2765425" y="968375"/>
          <p14:tracePt t="37646" x="2765425" y="982663"/>
          <p14:tracePt t="37660" x="2773363" y="998538"/>
          <p14:tracePt t="37678" x="2781300" y="1006475"/>
          <p14:tracePt t="37695" x="2797175" y="1028700"/>
          <p14:tracePt t="37711" x="2803525" y="1036638"/>
          <p14:tracePt t="37727" x="2819400" y="1058863"/>
          <p14:tracePt t="37744" x="2841625" y="1082675"/>
          <p14:tracePt t="37760" x="2865438" y="1104900"/>
          <p14:tracePt t="37777" x="2873375" y="1112838"/>
          <p14:tracePt t="37794" x="2879725" y="1112838"/>
          <p14:tracePt t="37813" x="2903538" y="1120775"/>
          <p14:tracePt t="37845" x="2911475" y="1120775"/>
          <p14:tracePt t="37862" x="2925763" y="1120775"/>
          <p14:tracePt t="37868" x="2933700" y="1120775"/>
          <p14:tracePt t="37885" x="2941638" y="1120775"/>
          <p14:tracePt t="37895" x="2955925" y="1120775"/>
          <p14:tracePt t="37911" x="2963863" y="1120775"/>
          <p14:tracePt t="37927" x="2979738" y="1120775"/>
          <p14:tracePt t="37944" x="2994025" y="1120775"/>
          <p14:tracePt t="37960" x="3009900" y="1112838"/>
          <p14:tracePt t="37976" x="3048000" y="1104900"/>
          <p14:tracePt t="37994" x="3101975" y="1104900"/>
          <p14:tracePt t="38010" x="3140075" y="1096963"/>
          <p14:tracePt t="38010" x="3146425" y="1089025"/>
          <p14:tracePt t="38030" x="3154363" y="1082675"/>
          <p14:tracePt t="38043" x="3162300" y="1082675"/>
          <p14:tracePt t="38059" x="3170238" y="1074738"/>
          <p14:tracePt t="38076" x="3178175" y="1058863"/>
          <p14:tracePt t="38093" x="3184525" y="1050925"/>
          <p14:tracePt t="38110" x="3192463" y="1028700"/>
          <p14:tracePt t="38126" x="3200400" y="1020763"/>
          <p14:tracePt t="38143" x="3208338" y="1012825"/>
          <p14:tracePt t="38160" x="3216275" y="998538"/>
          <p14:tracePt t="38178" x="3222625" y="974725"/>
          <p14:tracePt t="38197" x="3222625" y="952500"/>
          <p14:tracePt t="38211" x="3222625" y="898525"/>
          <p14:tracePt t="38226" x="3222625" y="860425"/>
          <p14:tracePt t="38243" x="3222625" y="838200"/>
          <p14:tracePt t="38259" x="3222625" y="815975"/>
          <p14:tracePt t="38259" x="3222625" y="800100"/>
          <p14:tracePt t="38277" x="3216275" y="792163"/>
          <p14:tracePt t="38293" x="3192463" y="731838"/>
          <p14:tracePt t="38310" x="3178175" y="701675"/>
          <p14:tracePt t="38326" x="3154363" y="663575"/>
          <p14:tracePt t="38343" x="3132138" y="639763"/>
          <p14:tracePt t="38359" x="3116263" y="625475"/>
          <p14:tracePt t="38377" x="3101975" y="609600"/>
          <p14:tracePt t="38394" x="3078163" y="601663"/>
          <p14:tracePt t="38410" x="3070225" y="601663"/>
          <p14:tracePt t="38429" x="3055938" y="593725"/>
          <p14:tracePt t="38443" x="3048000" y="593725"/>
          <p14:tracePt t="38459" x="3040063" y="593725"/>
          <p14:tracePt t="38485" x="3032125" y="593725"/>
          <p14:tracePt t="38501" x="3017838" y="593725"/>
          <p14:tracePt t="38526" x="3009900" y="593725"/>
          <p14:tracePt t="38541" x="3009900" y="601663"/>
          <p14:tracePt t="38557" x="3001963" y="601663"/>
          <p14:tracePt t="38573" x="2994025" y="609600"/>
          <p14:tracePt t="38581" x="2994025" y="617538"/>
          <p14:tracePt t="38596" x="2987675" y="625475"/>
          <p14:tracePt t="38609" x="2979738" y="647700"/>
          <p14:tracePt t="38626" x="2963863" y="685800"/>
          <p14:tracePt t="38643" x="2955925" y="715963"/>
          <p14:tracePt t="38661" x="2949575" y="746125"/>
          <p14:tracePt t="38678" x="2933700" y="777875"/>
          <p14:tracePt t="38694" x="2933700" y="808038"/>
          <p14:tracePt t="38710" x="2933700" y="822325"/>
          <p14:tracePt t="38727" x="2933700" y="830263"/>
          <p14:tracePt t="38742" x="2933700" y="838200"/>
          <p14:tracePt t="38759" x="2933700" y="854075"/>
          <p14:tracePt t="38780" x="2933700" y="868363"/>
          <p14:tracePt t="38797" x="2933700" y="884238"/>
          <p14:tracePt t="38809" x="2933700" y="914400"/>
          <p14:tracePt t="38826" x="2933700" y="930275"/>
          <p14:tracePt t="38843" x="2933700" y="944563"/>
          <p14:tracePt t="38859" x="2933700" y="974725"/>
          <p14:tracePt t="38880" x="2933700" y="990600"/>
          <p14:tracePt t="38894" x="2933700" y="1006475"/>
          <p14:tracePt t="38910" x="2941638" y="1012825"/>
          <p14:tracePt t="38927" x="2941638" y="1020763"/>
          <p14:tracePt t="38943" x="2949575" y="1036638"/>
          <p14:tracePt t="38959" x="2955925" y="1036638"/>
          <p14:tracePt t="38989" x="2963863" y="1036638"/>
          <p14:tracePt t="39021" x="2971800" y="1036638"/>
          <p14:tracePt t="39036" x="2979738" y="1036638"/>
          <p14:tracePt t="39068" x="2971800" y="1036638"/>
          <p14:tracePt t="39301" x="2963863" y="1036638"/>
          <p14:tracePt t="39309" x="2955925" y="1028700"/>
          <p14:tracePt t="39326" x="2941638" y="1020763"/>
          <p14:tracePt t="39332" x="2925763" y="1012825"/>
          <p14:tracePt t="39343" x="2917825" y="1006475"/>
          <p14:tracePt t="39358" x="2911475" y="1006475"/>
          <p14:tracePt t="39375" x="2903538" y="1006475"/>
          <p14:tracePt t="39405" x="2895600" y="1006475"/>
          <p14:tracePt t="39437" x="2879725" y="1006475"/>
          <p14:tracePt t="39452" x="2865438" y="998538"/>
          <p14:tracePt t="39461" x="2849563" y="998538"/>
          <p14:tracePt t="39541" x="2841625" y="998538"/>
          <p14:tracePt t="39597" x="2849563" y="998538"/>
          <p14:tracePt t="39789" x="2857500" y="998538"/>
          <p14:tracePt t="39805" x="2865438" y="998538"/>
          <p14:tracePt t="39812" x="2879725" y="998538"/>
          <p14:tracePt t="39828" x="2895600" y="998538"/>
          <p14:tracePt t="39841" x="2903538" y="998538"/>
          <p14:tracePt t="39861" x="2917825" y="998538"/>
          <p14:tracePt t="39885" x="2925763" y="998538"/>
          <p14:tracePt t="39924" x="2941638" y="998538"/>
          <p14:tracePt t="39941" x="2955925" y="998538"/>
          <p14:tracePt t="39948" x="2987675" y="990600"/>
          <p14:tracePt t="39959" x="3017838" y="990600"/>
          <p14:tracePt t="39975" x="3032125" y="974725"/>
          <p14:tracePt t="39991" x="3040063" y="974725"/>
          <p14:tracePt t="40012" x="3048000" y="968375"/>
          <p14:tracePt t="40025" x="3040063" y="968375"/>
          <p14:tracePt t="40197" x="3032125" y="974725"/>
          <p14:tracePt t="40221" x="3025775" y="990600"/>
          <p14:tracePt t="40236" x="3017838" y="990600"/>
          <p14:tracePt t="40244" x="3009900" y="1006475"/>
          <p14:tracePt t="40257" x="3001963" y="1012825"/>
          <p14:tracePt t="40275" x="2994025" y="1020763"/>
          <p14:tracePt t="40300" x="2987675" y="1028700"/>
          <p14:tracePt t="40309" x="2987675" y="1036638"/>
          <p14:tracePt t="40326" x="2963863" y="1050925"/>
          <p14:tracePt t="40343" x="2941638" y="1074738"/>
          <p14:tracePt t="40359" x="2933700" y="1082675"/>
          <p14:tracePt t="40374" x="2925763" y="1082675"/>
          <p14:tracePt t="40391" x="2917825" y="1082675"/>
          <p14:tracePt t="40437" x="2911475" y="1082675"/>
          <p14:tracePt t="40444" x="2887663" y="1082675"/>
          <p14:tracePt t="40457" x="2803525" y="1036638"/>
          <p14:tracePt t="40475" x="2743200" y="974725"/>
          <p14:tracePt t="40491" x="2720975" y="930275"/>
          <p14:tracePt t="40491" x="2713038" y="930275"/>
          <p14:tracePt t="40510" x="2705100" y="906463"/>
          <p14:tracePt t="40527" x="2705100" y="876300"/>
          <p14:tracePt t="40542" x="2697163" y="860425"/>
          <p14:tracePt t="40558" x="2697163" y="830263"/>
          <p14:tracePt t="40575" x="2697163" y="784225"/>
          <p14:tracePt t="40591" x="2697163" y="762000"/>
          <p14:tracePt t="40608" x="2697163" y="731838"/>
          <p14:tracePt t="40624" x="2697163" y="715963"/>
          <p14:tracePt t="40640" x="2705100" y="708025"/>
          <p14:tracePt t="40657" x="2713038" y="701675"/>
          <p14:tracePt t="40674" x="2727325" y="685800"/>
          <p14:tracePt t="40692" x="2743200" y="685800"/>
          <p14:tracePt t="40707" x="2773363" y="677863"/>
          <p14:tracePt t="40707" x="2781300" y="677863"/>
          <p14:tracePt t="40726" x="2803525" y="677863"/>
          <p14:tracePt t="40742" x="2827338" y="669925"/>
          <p14:tracePt t="40758" x="2841625" y="669925"/>
          <p14:tracePt t="40775" x="2849563" y="669925"/>
          <p14:tracePt t="40790" x="2857500" y="669925"/>
          <p14:tracePt t="40829" x="2865438" y="669925"/>
          <p14:tracePt t="40837" x="2879725" y="669925"/>
          <p14:tracePt t="40852" x="2911475" y="669925"/>
          <p14:tracePt t="40862" x="2933700" y="669925"/>
          <p14:tracePt t="40874" x="3063875" y="723900"/>
          <p14:tracePt t="40891" x="3192463" y="784225"/>
          <p14:tracePt t="40891" x="3208338" y="784225"/>
          <p14:tracePt t="40910" x="3230563" y="800100"/>
          <p14:tracePt t="40924" x="3238500" y="800100"/>
          <p14:tracePt t="40942" x="3238500" y="808038"/>
          <p14:tracePt t="40958" x="3246438" y="822325"/>
          <p14:tracePt t="40980" x="3260725" y="838200"/>
          <p14:tracePt t="40990" x="3306763" y="884238"/>
          <p14:tracePt t="41007" x="3390900" y="930275"/>
          <p14:tracePt t="41024" x="3421063" y="968375"/>
          <p14:tracePt t="41041" x="3436938" y="990600"/>
          <p14:tracePt t="41057" x="3451225" y="1006475"/>
          <p14:tracePt t="41074" x="3467100" y="1012825"/>
          <p14:tracePt t="41090" x="3475038" y="1044575"/>
          <p14:tracePt t="41107" x="3482975" y="1050925"/>
          <p14:tracePt t="41124" x="3482975" y="1066800"/>
          <p14:tracePt t="41142" x="3482975" y="1089025"/>
          <p14:tracePt t="41158" x="3482975" y="1120775"/>
          <p14:tracePt t="41175" x="3482975" y="1127125"/>
          <p14:tracePt t="41191" x="3482975" y="1150938"/>
          <p14:tracePt t="41207" x="3467100" y="1158875"/>
          <p14:tracePt t="41224" x="3451225" y="1158875"/>
          <p14:tracePt t="41240" x="3398838" y="1158875"/>
          <p14:tracePt t="41257" x="3298825" y="1135063"/>
          <p14:tracePt t="41274" x="3208338" y="1104900"/>
          <p14:tracePt t="41290" x="3162300" y="1096963"/>
          <p14:tracePt t="41307" x="3146425" y="1096963"/>
          <p14:tracePt t="41349" x="3140075" y="1096963"/>
          <p14:tracePt t="41372" x="3101975" y="1082675"/>
          <p14:tracePt t="41381" x="3070225" y="1074738"/>
          <p14:tracePt t="41391" x="3001963" y="1050925"/>
          <p14:tracePt t="41407" x="2949575" y="1036638"/>
          <p14:tracePt t="41424" x="2895600" y="998538"/>
          <p14:tracePt t="41440" x="2865438" y="982663"/>
          <p14:tracePt t="41457" x="2835275" y="952500"/>
          <p14:tracePt t="41474" x="2803525" y="930275"/>
          <p14:tracePt t="41490" x="2765425" y="906463"/>
          <p14:tracePt t="42394" x="2765425" y="914400"/>
          <p14:tracePt t="43571" x="2765425" y="922338"/>
          <p14:tracePt t="44541" x="2765425" y="930275"/>
          <p14:tracePt t="44981" x="2773363" y="936625"/>
          <p14:tracePt t="45221" x="2789238" y="944563"/>
          <p14:tracePt t="45229" x="2797175" y="952500"/>
          <p14:tracePt t="45244" x="2811463" y="968375"/>
          <p14:tracePt t="45254" x="2841625" y="1006475"/>
          <p14:tracePt t="45270" x="2895600" y="1058863"/>
          <p14:tracePt t="45287" x="2933700" y="1120775"/>
          <p14:tracePt t="45305" x="2979738" y="1196975"/>
          <p14:tracePt t="45320" x="3017838" y="1273175"/>
          <p14:tracePt t="45335" x="3078163" y="1355725"/>
          <p14:tracePt t="45352" x="3132138" y="1425575"/>
          <p14:tracePt t="45369" x="3192463" y="1493838"/>
          <p14:tracePt t="45385" x="3222625" y="1516063"/>
          <p14:tracePt t="45403" x="3222625" y="1508125"/>
          <p14:tracePt t="45564" x="3222625" y="1485900"/>
          <p14:tracePt t="45572" x="3222625" y="1463675"/>
          <p14:tracePt t="45585" x="3216275" y="1393825"/>
          <p14:tracePt t="45603" x="3208338" y="1371600"/>
          <p14:tracePt t="45619" x="3208338" y="1363663"/>
          <p14:tracePt t="45637" x="3200400" y="1363663"/>
          <p14:tracePt t="45741" x="3192463" y="1363663"/>
          <p14:tracePt t="45869" x="3184525" y="1363663"/>
          <p14:tracePt t="45887" x="3178175" y="1379538"/>
          <p14:tracePt t="45908" x="3178175" y="1387475"/>
          <p14:tracePt t="45932" x="3178175" y="1393825"/>
          <p14:tracePt t="45940" x="3178175" y="1401763"/>
          <p14:tracePt t="45952" x="3178175" y="1425575"/>
          <p14:tracePt t="45969" x="3178175" y="1470025"/>
          <p14:tracePt t="45986" x="3170238" y="1524000"/>
          <p14:tracePt t="46003" x="3162300" y="1554163"/>
          <p14:tracePt t="46019" x="3146425" y="1608138"/>
          <p14:tracePt t="46038" x="3146425" y="1622425"/>
          <p14:tracePt t="46053" x="3146425" y="1630363"/>
          <p14:tracePt t="46077" x="3146425" y="1638300"/>
          <p14:tracePt t="46092" x="3146425" y="1646238"/>
          <p14:tracePt t="46109" x="3146425" y="1660525"/>
          <p14:tracePt t="46118" x="3146425" y="1668463"/>
          <p14:tracePt t="46135" x="3146425" y="1684338"/>
          <p14:tracePt t="46152" x="3146425" y="1692275"/>
          <p14:tracePt t="46168" x="3132138" y="1698625"/>
          <p14:tracePt t="46185" x="3132138" y="1706563"/>
          <p14:tracePt t="46236" x="3132138" y="1714500"/>
          <p14:tracePt t="46268" x="3132138" y="1722438"/>
          <p14:tracePt t="47175" x="3132138" y="1730375"/>
          <p14:tracePt t="47781" x="3132138" y="1736725"/>
          <p14:tracePt t="49208" x="3140075" y="1736725"/>
          <p14:tracePt t="49301" x="3146425" y="1736725"/>
          <p14:tracePt t="49324" x="3162300" y="1736725"/>
          <p14:tracePt t="49349" x="3170238" y="1736725"/>
          <p14:tracePt t="49372" x="3178175" y="1736725"/>
          <p14:tracePt t="49382" x="3184525" y="1736725"/>
          <p14:tracePt t="49388" x="3200400" y="1730375"/>
          <p14:tracePt t="49398" x="3254375" y="1692275"/>
          <p14:tracePt t="49416" x="3330575" y="1660525"/>
          <p14:tracePt t="49432" x="3451225" y="1600200"/>
          <p14:tracePt t="49448" x="3535363" y="1546225"/>
          <p14:tracePt t="49465" x="3589338" y="1516063"/>
          <p14:tracePt t="49482" x="3611563" y="1493838"/>
          <p14:tracePt t="49498" x="3635375" y="1477963"/>
          <p14:tracePt t="49515" x="3679825" y="1455738"/>
          <p14:tracePt t="49534" x="3749675" y="1439863"/>
          <p14:tracePt t="49550" x="3886200" y="1409700"/>
          <p14:tracePt t="49566" x="4008438" y="1371600"/>
          <p14:tracePt t="49582" x="4122738" y="1363663"/>
          <p14:tracePt t="49599" x="4206875" y="1349375"/>
          <p14:tracePt t="49615" x="4313238" y="1341438"/>
          <p14:tracePt t="49632" x="4397375" y="1325563"/>
          <p14:tracePt t="49648" x="4479925" y="1325563"/>
          <p14:tracePt t="49665" x="4511675" y="1325563"/>
          <p14:tracePt t="49682" x="4533900" y="1325563"/>
          <p14:tracePt t="49698" x="4579938" y="1311275"/>
          <p14:tracePt t="49698" x="4602163" y="1295400"/>
          <p14:tracePt t="49718" x="4664075" y="1287463"/>
          <p14:tracePt t="49732" x="4816475" y="1241425"/>
          <p14:tracePt t="49750" x="4906963" y="1211263"/>
          <p14:tracePt t="49766" x="4937125" y="1189038"/>
          <p14:tracePt t="49782" x="4953000" y="1165225"/>
          <p14:tracePt t="49799" x="4953000" y="1143000"/>
          <p14:tracePt t="49815" x="4968875" y="1120775"/>
          <p14:tracePt t="49832" x="4991100" y="1096963"/>
          <p14:tracePt t="49848" x="5006975" y="1082675"/>
          <p14:tracePt t="49865" x="5029200" y="1058863"/>
          <p14:tracePt t="49882" x="5059363" y="1028700"/>
          <p14:tracePt t="49902" x="5067300" y="1020763"/>
          <p14:tracePt t="49914" x="5089525" y="998538"/>
          <p14:tracePt t="49931" x="5105400" y="960438"/>
          <p14:tracePt t="49950" x="5105400" y="930275"/>
          <p14:tracePt t="49966" x="5113338" y="906463"/>
          <p14:tracePt t="49982" x="5113338" y="898525"/>
          <p14:tracePt t="50014" x="5113338" y="892175"/>
          <p14:tracePt t="50020" x="5121275" y="884238"/>
          <p14:tracePt t="50036" x="5121275" y="876300"/>
          <p14:tracePt t="50047" x="5127625" y="868363"/>
          <p14:tracePt t="50064" x="5135563" y="854075"/>
          <p14:tracePt t="50080" x="5135563" y="838200"/>
          <p14:tracePt t="50097" x="5135563" y="822325"/>
          <p14:tracePt t="50114" x="5135563" y="815975"/>
          <p14:tracePt t="50131" x="5135563" y="800100"/>
          <p14:tracePt t="50148" x="5135563" y="792163"/>
          <p14:tracePt t="50221" x="5135563" y="784225"/>
          <p14:tracePt t="50245" x="5127625" y="784225"/>
          <p14:tracePt t="50252" x="5127625" y="769938"/>
          <p14:tracePt t="50332" x="5121275" y="769938"/>
          <p14:tracePt t="50357" x="5121275" y="762000"/>
          <p14:tracePt t="50365" x="5113338" y="746125"/>
          <p14:tracePt t="50382" x="5113338" y="739775"/>
          <p14:tracePt t="50404" x="5113338" y="731838"/>
          <p14:tracePt t="50414" x="5113338" y="723900"/>
          <p14:tracePt t="50429" x="5113338" y="715963"/>
          <p14:tracePt t="50452" x="5121275" y="715963"/>
          <p14:tracePt t="50605" x="5127625" y="715963"/>
          <p14:tracePt t="50614" x="5135563" y="715963"/>
          <p14:tracePt t="50630" x="5151438" y="715963"/>
          <p14:tracePt t="50677" x="5173663" y="731838"/>
          <p14:tracePt t="50685" x="5189538" y="731838"/>
          <p14:tracePt t="50696" x="5219700" y="739775"/>
          <p14:tracePt t="50716" x="5241925" y="746125"/>
          <p14:tracePt t="50731" x="5241925" y="754063"/>
          <p14:tracePt t="50836" x="5257800" y="769938"/>
          <p14:tracePt t="50844" x="5273675" y="784225"/>
          <p14:tracePt t="50852" x="5280025" y="800100"/>
          <p14:tracePt t="50863" x="5295900" y="815975"/>
          <p14:tracePt t="50881" x="5295900" y="822325"/>
          <p14:tracePt t="50902" x="5295900" y="830263"/>
          <p14:tracePt t="50948" x="5295900" y="838200"/>
          <p14:tracePt t="50956" x="5295900" y="846138"/>
          <p14:tracePt t="50965" x="5295900" y="854075"/>
          <p14:tracePt t="50981" x="5287963" y="860425"/>
          <p14:tracePt t="50998" x="5280025" y="868363"/>
          <p14:tracePt t="51013" x="5273675" y="868363"/>
          <p14:tracePt t="51036" x="5257800" y="868363"/>
          <p14:tracePt t="51052" x="5249863" y="876300"/>
          <p14:tracePt t="51062" x="5235575" y="884238"/>
          <p14:tracePt t="51079" x="5219700" y="892175"/>
          <p14:tracePt t="51097" x="5203825" y="898525"/>
          <p14:tracePt t="51113" x="5181600" y="914400"/>
          <p14:tracePt t="51130" x="5173663" y="922338"/>
          <p14:tracePt t="51146" x="5165725" y="922338"/>
          <p14:tracePt t="51163" x="5159375" y="922338"/>
          <p14:tracePt t="51292" x="5159375" y="930275"/>
          <p14:tracePt t="51429" x="5173663" y="936625"/>
          <p14:tracePt t="51445" x="5197475" y="936625"/>
          <p14:tracePt t="51461" x="5203825" y="944563"/>
          <p14:tracePt t="51468" x="5227638" y="960438"/>
          <p14:tracePt t="51479" x="5235575" y="960438"/>
          <p14:tracePt t="51496" x="5241925" y="960438"/>
          <p14:tracePt t="51513" x="5249863" y="960438"/>
          <p14:tracePt t="51530" x="5265738" y="960438"/>
          <p14:tracePt t="51588" x="5265738" y="952500"/>
          <p14:tracePt t="51917" x="5265738" y="936625"/>
          <p14:tracePt t="51924" x="5265738" y="930275"/>
          <p14:tracePt t="51941" x="5265738" y="922338"/>
          <p14:tracePt t="51950" x="5265738" y="914400"/>
          <p14:tracePt t="51972" x="5265738" y="898525"/>
          <p14:tracePt t="51988" x="5265738" y="892175"/>
          <p14:tracePt t="51997" x="5265738" y="884238"/>
          <p14:tracePt t="52011" x="5265738" y="868363"/>
          <p14:tracePt t="52029" x="5265738" y="860425"/>
          <p14:tracePt t="52045" x="5265738" y="838200"/>
          <p14:tracePt t="52245" x="5265738" y="822325"/>
          <p14:tracePt t="52261" x="5265738" y="792163"/>
          <p14:tracePt t="52285" x="5265738" y="777875"/>
          <p14:tracePt t="52293" x="5265738" y="762000"/>
          <p14:tracePt t="52301" x="5265738" y="754063"/>
          <p14:tracePt t="52312" x="5249863" y="723900"/>
          <p14:tracePt t="52329" x="5235575" y="708025"/>
          <p14:tracePt t="52345" x="5227638" y="701675"/>
          <p14:tracePt t="52372" x="5219700" y="701675"/>
          <p14:tracePt t="52501" x="5219700" y="708025"/>
          <p14:tracePt t="52524" x="5219700" y="723900"/>
          <p14:tracePt t="52565" x="5219700" y="731838"/>
          <p14:tracePt t="52580" x="5219700" y="739775"/>
          <p14:tracePt t="52589" x="5219700" y="746125"/>
          <p14:tracePt t="52605" x="5219700" y="754063"/>
          <p14:tracePt t="52614" x="5219700" y="777875"/>
          <p14:tracePt t="52629" x="5235575" y="792163"/>
          <p14:tracePt t="52647" x="5235575" y="808038"/>
          <p14:tracePt t="52663" x="5235575" y="822325"/>
          <p14:tracePt t="52678" x="5235575" y="838200"/>
          <p14:tracePt t="52695" x="5235575" y="846138"/>
          <p14:tracePt t="52713" x="5235575" y="854075"/>
          <p14:tracePt t="52728" x="5235575" y="846138"/>
          <p14:tracePt t="52932" x="5235575" y="838200"/>
          <p14:tracePt t="52949" x="5235575" y="830263"/>
          <p14:tracePt t="52957" x="5241925" y="830263"/>
          <p14:tracePt t="52965" x="5241925" y="822325"/>
          <p14:tracePt t="52978" x="5241925" y="808038"/>
          <p14:tracePt t="52997" x="5241925" y="815975"/>
          <p14:tracePt t="53172" x="5241925" y="822325"/>
          <p14:tracePt t="53749" x="5241925" y="838200"/>
          <p14:tracePt t="53765" x="5241925" y="854075"/>
          <p14:tracePt t="53781" x="5241925" y="860425"/>
          <p14:tracePt t="53789" x="5241925" y="868363"/>
          <p14:tracePt t="53797" x="5241925" y="884238"/>
          <p14:tracePt t="53810" x="5235575" y="892175"/>
          <p14:tracePt t="53827" x="5235575" y="898525"/>
          <p14:tracePt t="53886" x="5235575" y="906463"/>
          <p14:tracePt t="54028" x="5235575" y="914400"/>
          <p14:tracePt t="54037" x="5235575" y="922338"/>
          <p14:tracePt t="54046" x="5219700" y="944563"/>
          <p14:tracePt t="54062" x="5219700" y="960438"/>
          <p14:tracePt t="54084" x="5211763" y="960438"/>
          <p14:tracePt t="54095" x="5203825" y="968375"/>
          <p14:tracePt t="54111" x="5203825" y="982663"/>
          <p14:tracePt t="54127" x="5197475" y="990600"/>
          <p14:tracePt t="54143" x="5189538" y="998538"/>
          <p14:tracePt t="54160" x="5189538" y="1012825"/>
          <p14:tracePt t="54176" x="5181600" y="1020763"/>
          <p14:tracePt t="54194" x="5173663" y="1020763"/>
          <p14:tracePt t="54215" x="5173663" y="1028700"/>
          <p14:tracePt t="55998" x="5165725" y="1028700"/>
          <p14:tracePt t="56317" x="5143500" y="1028700"/>
          <p14:tracePt t="56325" x="5113338" y="1028700"/>
          <p14:tracePt t="56333" x="5051425" y="1050925"/>
          <p14:tracePt t="56342" x="4906963" y="1127125"/>
          <p14:tracePt t="56359" x="4664075" y="1196975"/>
          <p14:tracePt t="56375" x="4419600" y="1279525"/>
          <p14:tracePt t="56391" x="4251325" y="1349375"/>
          <p14:tracePt t="56408" x="4175125" y="1379538"/>
          <p14:tracePt t="56425" x="4122738" y="1393825"/>
          <p14:tracePt t="56442" x="4084638" y="1409700"/>
          <p14:tracePt t="56458" x="4000500" y="1425575"/>
          <p14:tracePt t="56475" x="3924300" y="1425575"/>
          <p14:tracePt t="56475" x="3878263" y="1425575"/>
          <p14:tracePt t="56494" x="3817938" y="1425575"/>
          <p14:tracePt t="56508" x="3687763" y="1425575"/>
          <p14:tracePt t="56526" x="3635375" y="1425575"/>
          <p14:tracePt t="56542" x="3543300" y="1425575"/>
          <p14:tracePt t="56559" x="3368675" y="1425575"/>
          <p14:tracePt t="56575" x="3200400" y="1425575"/>
          <p14:tracePt t="56591" x="3070225" y="1425575"/>
          <p14:tracePt t="56608" x="2987675" y="1425575"/>
          <p14:tracePt t="56625" x="2873375" y="1425575"/>
          <p14:tracePt t="56641" x="2689225" y="1425575"/>
          <p14:tracePt t="56658" x="2392363" y="1371600"/>
          <p14:tracePt t="56675" x="2149475" y="1317625"/>
          <p14:tracePt t="56691" x="1989138" y="1265238"/>
          <p14:tracePt t="56691" x="1943100" y="1257300"/>
          <p14:tracePt t="56710" x="1905000" y="1249363"/>
          <p14:tracePt t="56727" x="1874838" y="1241425"/>
          <p14:tracePt t="56742" x="1851025" y="1235075"/>
          <p14:tracePt t="56759" x="1828800" y="1235075"/>
          <p14:tracePt t="56775" x="1812925" y="1235075"/>
          <p14:tracePt t="56791" x="1828800" y="1241425"/>
          <p14:tracePt t="56941" x="1836738" y="1249363"/>
          <p14:tracePt t="56949" x="1844675" y="1257300"/>
          <p14:tracePt t="56958" x="1851025" y="1265238"/>
          <p14:tracePt t="56974" x="1866900" y="1287463"/>
          <p14:tracePt t="56991" x="1866900" y="1303338"/>
          <p14:tracePt t="57007" x="1897063" y="1325563"/>
          <p14:tracePt t="57025" x="1951038" y="1355725"/>
          <p14:tracePt t="57041" x="1981200" y="1363663"/>
          <p14:tracePt t="57058" x="1997075" y="1363663"/>
          <p14:tracePt t="57074" x="2011363" y="1363663"/>
          <p14:tracePt t="57109" x="2019300" y="1363663"/>
          <p14:tracePt t="57132" x="2027238" y="1363663"/>
          <p14:tracePt t="57141" x="2027238" y="1355725"/>
          <p14:tracePt t="57149" x="2041525" y="1349375"/>
          <p14:tracePt t="57159" x="2049463" y="1341438"/>
          <p14:tracePt t="57175" x="2087563" y="1325563"/>
          <p14:tracePt t="57192" x="2117725" y="1303338"/>
          <p14:tracePt t="57209" x="2141538" y="1279525"/>
          <p14:tracePt t="57224" x="2155825" y="1265238"/>
          <p14:tracePt t="57240" x="2163763" y="1257300"/>
          <p14:tracePt t="57257" x="2171700" y="1235075"/>
          <p14:tracePt t="57274" x="2171700" y="1227138"/>
          <p14:tracePt t="57290" x="2187575" y="1196975"/>
          <p14:tracePt t="57307" x="2187575" y="1165225"/>
          <p14:tracePt t="57307" x="2201863" y="1150938"/>
          <p14:tracePt t="57326" x="2225675" y="1104900"/>
          <p14:tracePt t="57342" x="2239963" y="1089025"/>
          <p14:tracePt t="57358" x="2255838" y="1074738"/>
          <p14:tracePt t="57374" x="2270125" y="1050925"/>
          <p14:tracePt t="57390" x="2286000" y="1020763"/>
          <p14:tracePt t="57406" x="2293938" y="974725"/>
          <p14:tracePt t="57423" x="2293938" y="930275"/>
          <p14:tracePt t="57439" x="2293938" y="884238"/>
          <p14:tracePt t="57456" x="2293938" y="846138"/>
          <p14:tracePt t="57473" x="2293938" y="815975"/>
          <p14:tracePt t="57489" x="2293938" y="792163"/>
          <p14:tracePt t="57506" x="2293938" y="769938"/>
          <p14:tracePt t="57522" x="2286000" y="746125"/>
          <p14:tracePt t="57522" x="2278063" y="731838"/>
          <p14:tracePt t="57541" x="2270125" y="715963"/>
          <p14:tracePt t="57558" x="2270125" y="685800"/>
          <p14:tracePt t="57575" x="2255838" y="663575"/>
          <p14:tracePt t="57591" x="2239963" y="617538"/>
          <p14:tracePt t="57607" x="2225675" y="601663"/>
          <p14:tracePt t="57624" x="2217738" y="587375"/>
          <p14:tracePt t="57639" x="2209800" y="579438"/>
          <p14:tracePt t="57661" x="2201863" y="571500"/>
          <p14:tracePt t="57676" x="2193925" y="563563"/>
          <p14:tracePt t="57693" x="2187575" y="555625"/>
          <p14:tracePt t="57707" x="2179638" y="541338"/>
          <p14:tracePt t="57707" x="2163763" y="533400"/>
          <p14:tracePt t="57725" x="2155825" y="517525"/>
          <p14:tracePt t="57740" x="2125663" y="495300"/>
          <p14:tracePt t="57758" x="2103438" y="479425"/>
          <p14:tracePt t="57774" x="2095500" y="479425"/>
          <p14:tracePt t="57791" x="2087563" y="473075"/>
          <p14:tracePt t="57807" x="2073275" y="473075"/>
          <p14:tracePt t="57823" x="2019300" y="465138"/>
          <p14:tracePt t="57840" x="1951038" y="449263"/>
          <p14:tracePt t="57857" x="1905000" y="441325"/>
          <p14:tracePt t="57874" x="1866900" y="434975"/>
          <p14:tracePt t="57891" x="1844675" y="427038"/>
          <p14:tracePt t="57905" x="1812925" y="427038"/>
          <p14:tracePt t="57923" x="1774825" y="427038"/>
          <p14:tracePt t="57923" x="1768475" y="427038"/>
          <p14:tracePt t="57942" x="1714500" y="427038"/>
          <p14:tracePt t="57958" x="1668463" y="427038"/>
          <p14:tracePt t="57974" x="1630363" y="427038"/>
          <p14:tracePt t="57990" x="1562100" y="434975"/>
          <p14:tracePt t="58007" x="1485900" y="449263"/>
          <p14:tracePt t="58024" x="1431925" y="457200"/>
          <p14:tracePt t="58040" x="1371600" y="473075"/>
          <p14:tracePt t="58056" x="1349375" y="487363"/>
          <p14:tracePt t="58074" x="1317625" y="511175"/>
          <p14:tracePt t="58090" x="1303338" y="517525"/>
          <p14:tracePt t="58106" x="1279525" y="541338"/>
          <p14:tracePt t="58123" x="1249363" y="555625"/>
          <p14:tracePt t="58140" x="1219200" y="587375"/>
          <p14:tracePt t="58140" x="1189038" y="587375"/>
          <p14:tracePt t="58158" x="1173163" y="609600"/>
          <p14:tracePt t="58174" x="1135063" y="631825"/>
          <p14:tracePt t="58191" x="1120775" y="663575"/>
          <p14:tracePt t="58207" x="1089025" y="693738"/>
          <p14:tracePt t="58223" x="1066800" y="731838"/>
          <p14:tracePt t="58240" x="1036638" y="784225"/>
          <p14:tracePt t="58256" x="1012825" y="815975"/>
          <p14:tracePt t="58273" x="998538" y="838200"/>
          <p14:tracePt t="58289" x="974725" y="884238"/>
          <p14:tracePt t="58306" x="952500" y="898525"/>
          <p14:tracePt t="58323" x="930275" y="922338"/>
          <p14:tracePt t="58339" x="914400" y="944563"/>
          <p14:tracePt t="58339" x="914400" y="952500"/>
          <p14:tracePt t="58358" x="892175" y="998538"/>
          <p14:tracePt t="58374" x="876300" y="1044575"/>
          <p14:tracePt t="58390" x="876300" y="1074738"/>
          <p14:tracePt t="58407" x="860425" y="1120775"/>
          <p14:tracePt t="58423" x="838200" y="1173163"/>
          <p14:tracePt t="58439" x="838200" y="1196975"/>
          <p14:tracePt t="58456" x="822325" y="1249363"/>
          <p14:tracePt t="58473" x="822325" y="1295400"/>
          <p14:tracePt t="58490" x="822325" y="1341438"/>
          <p14:tracePt t="58506" x="822325" y="1379538"/>
          <p14:tracePt t="58506" x="822325" y="1393825"/>
          <p14:tracePt t="58526" x="838200" y="1409700"/>
          <p14:tracePt t="58538" x="860425" y="1447800"/>
          <p14:tracePt t="58555" x="906463" y="1508125"/>
          <p14:tracePt t="58574" x="936625" y="1570038"/>
          <p14:tracePt t="58590" x="974725" y="1616075"/>
          <p14:tracePt t="58607" x="1028700" y="1668463"/>
          <p14:tracePt t="58623" x="1089025" y="1714500"/>
          <p14:tracePt t="58639" x="1112838" y="1736725"/>
          <p14:tracePt t="58656" x="1143000" y="1760538"/>
          <p14:tracePt t="58673" x="1165225" y="1790700"/>
          <p14:tracePt t="58689" x="1189038" y="1828800"/>
          <p14:tracePt t="58706" x="1211263" y="1866900"/>
          <p14:tracePt t="58722" x="1241425" y="1905000"/>
          <p14:tracePt t="58739" x="1265238" y="1927225"/>
          <p14:tracePt t="58739" x="1287463" y="1951038"/>
          <p14:tracePt t="58758" x="1317625" y="1965325"/>
          <p14:tracePt t="58773" x="1485900" y="2027238"/>
          <p14:tracePt t="58790" x="1600200" y="2027238"/>
          <p14:tracePt t="58807" x="1654175" y="2027238"/>
          <p14:tracePt t="58823" x="1676400" y="2027238"/>
          <p14:tracePt t="58840" x="1692275" y="1997075"/>
          <p14:tracePt t="58856" x="1698625" y="1951038"/>
          <p14:tracePt t="58872" x="1706563" y="1927225"/>
          <p14:tracePt t="58890" x="1722438" y="1897063"/>
          <p14:tracePt t="58906" x="1730375" y="1882775"/>
          <p14:tracePt t="58923" x="1744663" y="1828800"/>
          <p14:tracePt t="58939" x="1760538" y="1798638"/>
          <p14:tracePt t="58956" x="1782763" y="1774825"/>
          <p14:tracePt t="58956" x="1790700" y="1752600"/>
          <p14:tracePt t="58975" x="1790700" y="1736725"/>
          <p14:tracePt t="58989" x="1790700" y="1714500"/>
          <p14:tracePt t="59006" x="1790700" y="1698625"/>
          <p14:tracePt t="59023" x="1798638" y="1698625"/>
          <p14:tracePt t="59038" x="1806575" y="1698625"/>
          <p14:tracePt t="59325" x="1820863" y="1706563"/>
          <p14:tracePt t="59332" x="1858963" y="1714500"/>
          <p14:tracePt t="59341" x="1905000" y="1722438"/>
          <p14:tracePt t="59355" x="2049463" y="1736725"/>
          <p14:tracePt t="59355" x="2141538" y="1752600"/>
          <p14:tracePt t="59374" x="2378075" y="1760538"/>
          <p14:tracePt t="59390" x="2667000" y="1760538"/>
          <p14:tracePt t="59406" x="2925763" y="1760538"/>
          <p14:tracePt t="59422" x="3086100" y="1760538"/>
          <p14:tracePt t="59439" x="3154363" y="1752600"/>
          <p14:tracePt t="59456" x="3184525" y="1736725"/>
          <p14:tracePt t="59472" x="3230563" y="1730375"/>
          <p14:tracePt t="59488" x="3322638" y="1730375"/>
          <p14:tracePt t="59504" x="3497263" y="1730375"/>
          <p14:tracePt t="59522" x="3665538" y="1730375"/>
          <p14:tracePt t="59538" x="3763963" y="1722438"/>
          <p14:tracePt t="59555" x="3810000" y="1684338"/>
          <p14:tracePt t="59571" x="3840163" y="1668463"/>
          <p14:tracePt t="59571" x="3848100" y="1668463"/>
          <p14:tracePt t="59590" x="3870325" y="1654175"/>
          <p14:tracePt t="59604" x="3946525" y="1622425"/>
          <p14:tracePt t="59622" x="4000500" y="1592263"/>
          <p14:tracePt t="59638" x="4038600" y="1554163"/>
          <p14:tracePt t="59655" x="4060825" y="1524000"/>
          <p14:tracePt t="59671" x="4076700" y="1508125"/>
          <p14:tracePt t="59687" x="4092575" y="1477963"/>
          <p14:tracePt t="59704" x="4106863" y="1455738"/>
          <p14:tracePt t="59722" x="4114800" y="1417638"/>
          <p14:tracePt t="59737" x="4122738" y="1379538"/>
          <p14:tracePt t="59754" x="4122738" y="1333500"/>
          <p14:tracePt t="59770" x="4122738" y="1311275"/>
          <p14:tracePt t="59787" x="4122738" y="1295400"/>
          <p14:tracePt t="59787" x="4122738" y="1287463"/>
          <p14:tracePt t="59805" x="4122738" y="1279525"/>
          <p14:tracePt t="59821" x="4122738" y="1273175"/>
          <p14:tracePt t="59838" x="4122738" y="1257300"/>
          <p14:tracePt t="59854" x="4122738" y="1235075"/>
          <p14:tracePt t="59871" x="4122738" y="1211263"/>
          <p14:tracePt t="59889" x="4122738" y="1196975"/>
          <p14:tracePt t="59905" x="4122738" y="1181100"/>
          <p14:tracePt t="59920" x="4122738" y="1173163"/>
          <p14:tracePt t="59936" x="4130675" y="1158875"/>
          <p14:tracePt t="59953" x="4130675" y="1127125"/>
          <p14:tracePt t="59971" x="4130675" y="1112838"/>
          <p14:tracePt t="59987" x="4137025" y="1082675"/>
          <p14:tracePt t="60006" x="4137025" y="1058863"/>
          <p14:tracePt t="60022" x="4137025" y="1044575"/>
          <p14:tracePt t="60038" x="4137025" y="1036638"/>
          <p14:tracePt t="60055" x="4137025" y="1028700"/>
          <p14:tracePt t="60070" x="4137025" y="1020763"/>
          <p14:tracePt t="60109" x="4137025" y="1012825"/>
          <p14:tracePt t="60117" x="4122738" y="1006475"/>
          <p14:tracePt t="60124" x="4114800" y="998538"/>
          <p14:tracePt t="60149" x="4106863" y="998538"/>
          <p14:tracePt t="60204" x="4098925" y="998538"/>
          <p14:tracePt t="60213" x="4092575" y="998538"/>
          <p14:tracePt t="60245" x="4076700" y="998538"/>
          <p14:tracePt t="60261" x="4076700" y="1006475"/>
          <p14:tracePt t="60284" x="4076700" y="1020763"/>
          <p14:tracePt t="60301" x="4068763" y="1020763"/>
          <p14:tracePt t="60309" x="4068763" y="1028700"/>
          <p14:tracePt t="60320" x="4068763" y="1044575"/>
          <p14:tracePt t="60337" x="4054475" y="1058863"/>
          <p14:tracePt t="60354" x="4054475" y="1074738"/>
          <p14:tracePt t="60370" x="4054475" y="1104900"/>
          <p14:tracePt t="60388" x="4038600" y="1120775"/>
          <p14:tracePt t="60405" x="4038600" y="1127125"/>
          <p14:tracePt t="60421" x="4038600" y="1135063"/>
          <p14:tracePt t="60438" x="4038600" y="1143000"/>
          <p14:tracePt t="60454" x="4038600" y="1158875"/>
          <p14:tracePt t="60470" x="4038600" y="1173163"/>
          <p14:tracePt t="60486" x="4038600" y="1203325"/>
          <p14:tracePt t="60503" x="4038600" y="1235075"/>
          <p14:tracePt t="60521" x="4038600" y="1273175"/>
          <p14:tracePt t="60540" x="4038600" y="1317625"/>
          <p14:tracePt t="60554" x="4038600" y="1379538"/>
          <p14:tracePt t="60570" x="4038600" y="1425575"/>
          <p14:tracePt t="60587" x="4054475" y="1463675"/>
          <p14:tracePt t="60587" x="4068763" y="1477963"/>
          <p14:tracePt t="60606" x="4068763" y="1493838"/>
          <p14:tracePt t="60622" x="4084638" y="1508125"/>
          <p14:tracePt t="60636" x="4084638" y="1524000"/>
          <p14:tracePt t="60655" x="4092575" y="1531938"/>
          <p14:tracePt t="60671" x="4098925" y="1546225"/>
          <p14:tracePt t="60687" x="4114800" y="1577975"/>
          <p14:tracePt t="60704" x="4144963" y="1616075"/>
          <p14:tracePt t="60721" x="4152900" y="1638300"/>
          <p14:tracePt t="60737" x="4168775" y="1654175"/>
          <p14:tracePt t="60754" x="4191000" y="1676400"/>
          <p14:tracePt t="60770" x="4213225" y="1692275"/>
          <p14:tracePt t="60788" x="4229100" y="1706563"/>
          <p14:tracePt t="60788" x="4237038" y="1722438"/>
          <p14:tracePt t="60806" x="4259263" y="1744663"/>
          <p14:tracePt t="60823" x="4297363" y="1768475"/>
          <p14:tracePt t="60839" x="4313238" y="1782763"/>
          <p14:tracePt t="60856" x="4313238" y="1790700"/>
          <p14:tracePt t="60871" x="4321175" y="1790700"/>
          <p14:tracePt t="60973" x="4327525" y="1798638"/>
          <p14:tracePt t="61038" x="4335463" y="1798638"/>
          <p14:tracePt t="61102" x="4351338" y="1806575"/>
          <p14:tracePt t="61110" x="4351338" y="1812925"/>
          <p14:tracePt t="61120" x="4411663" y="1858963"/>
          <p14:tracePt t="61137" x="4487863" y="1897063"/>
          <p14:tracePt t="61154" x="4533900" y="1927225"/>
          <p14:tracePt t="61171" x="4541838" y="1927225"/>
          <p14:tracePt t="61187" x="4556125" y="1935163"/>
          <p14:tracePt t="61204" x="4564063" y="1935163"/>
          <p14:tracePt t="61222" x="4587875" y="1943100"/>
          <p14:tracePt t="61245" x="4625975" y="1951038"/>
          <p14:tracePt t="61255" x="4716463" y="1973263"/>
          <p14:tracePt t="61272" x="4838700" y="2019300"/>
          <p14:tracePt t="61288" x="4899025" y="2041525"/>
          <p14:tracePt t="61304" x="4906963" y="2041525"/>
          <p14:tracePt t="61320" x="4914900" y="2041525"/>
          <p14:tracePt t="61337" x="4937125" y="2041525"/>
          <p14:tracePt t="61366" x="4975225" y="2057400"/>
          <p14:tracePt t="61374" x="5021263" y="2065338"/>
          <p14:tracePt t="61387" x="5151438" y="2079625"/>
          <p14:tracePt t="61404" x="5257800" y="2111375"/>
          <p14:tracePt t="61404" x="5280025" y="2111375"/>
          <p14:tracePt t="61423" x="5311775" y="2111375"/>
          <p14:tracePt t="61438" x="5326063" y="2111375"/>
          <p14:tracePt t="61455" x="5341938" y="2111375"/>
          <p14:tracePt t="61487" x="5349875" y="2111375"/>
          <p14:tracePt t="61502" x="5356225" y="2111375"/>
          <p14:tracePt t="61510" x="5372100" y="2111375"/>
          <p14:tracePt t="61520" x="5402263" y="2111375"/>
          <p14:tracePt t="61538" x="5440363" y="2111375"/>
          <p14:tracePt t="61554" x="5448300" y="2111375"/>
          <p14:tracePt t="61570" x="5464175" y="2111375"/>
          <p14:tracePt t="61587" x="5494338" y="2111375"/>
          <p14:tracePt t="61587" x="5532438" y="2111375"/>
          <p14:tracePt t="61607" x="5584825" y="2111375"/>
          <p14:tracePt t="61620" x="5715000" y="2111375"/>
          <p14:tracePt t="61620" x="5775325" y="2125663"/>
          <p14:tracePt t="61639" x="5851525" y="2125663"/>
          <p14:tracePt t="61655" x="5867400" y="2125663"/>
          <p14:tracePt t="61670" x="5883275" y="2125663"/>
          <p14:tracePt t="61687" x="5897563" y="2125663"/>
          <p14:tracePt t="61704" x="5921375" y="2111375"/>
          <p14:tracePt t="61722" x="5959475" y="2095500"/>
          <p14:tracePt t="61737" x="5997575" y="2079625"/>
          <p14:tracePt t="61753" x="6057900" y="2065338"/>
          <p14:tracePt t="61770" x="6118225" y="2041525"/>
          <p14:tracePt t="61787" x="6142038" y="2027238"/>
          <p14:tracePt t="61803" x="6156325" y="2011363"/>
          <p14:tracePt t="61822" x="6172200" y="1997075"/>
          <p14:tracePt t="61838" x="6188075" y="1965325"/>
          <p14:tracePt t="61855" x="6194425" y="1965325"/>
          <p14:tracePt t="61871" x="6210300" y="1951038"/>
          <p14:tracePt t="61889" x="6226175" y="1935163"/>
          <p14:tracePt t="61905" x="6248400" y="1920875"/>
          <p14:tracePt t="61920" x="6264275" y="1905000"/>
          <p14:tracePt t="61937" x="6286500" y="1882775"/>
          <p14:tracePt t="61953" x="6316663" y="1851025"/>
          <p14:tracePt t="61970" x="6332538" y="1844675"/>
          <p14:tracePt t="61987" x="6340475" y="1820863"/>
          <p14:tracePt t="62003" x="6340475" y="1798638"/>
          <p14:tracePt t="62003" x="6346825" y="1782763"/>
          <p14:tracePt t="62023" x="6354763" y="1760538"/>
          <p14:tracePt t="62038" x="6362700" y="1744663"/>
          <p14:tracePt t="62054" x="6370638" y="1714500"/>
          <p14:tracePt t="62070" x="6378575" y="1684338"/>
          <p14:tracePt t="62087" x="6378575" y="1638300"/>
          <p14:tracePt t="62104" x="6378575" y="1592263"/>
          <p14:tracePt t="62121" x="6384925" y="1562100"/>
          <p14:tracePt t="62137" x="6392863" y="1531938"/>
          <p14:tracePt t="62153" x="6400800" y="1524000"/>
          <p14:tracePt t="62169" x="6400800" y="1493838"/>
          <p14:tracePt t="62186" x="6400800" y="1439863"/>
          <p14:tracePt t="62204" x="6400800" y="1371600"/>
          <p14:tracePt t="62204" x="6416675" y="1325563"/>
          <p14:tracePt t="62223" x="6416675" y="1311275"/>
          <p14:tracePt t="62236" x="6430963" y="1241425"/>
          <p14:tracePt t="62255" x="6446838" y="1196975"/>
          <p14:tracePt t="62271" x="6454775" y="1150938"/>
          <p14:tracePt t="62287" x="6477000" y="1096963"/>
          <p14:tracePt t="62304" x="6492875" y="1066800"/>
          <p14:tracePt t="62320" x="6507163" y="1028700"/>
          <p14:tracePt t="62337" x="6530975" y="974725"/>
          <p14:tracePt t="62353" x="6545263" y="936625"/>
          <p14:tracePt t="62370" x="6561138" y="898525"/>
          <p14:tracePt t="62386" x="6575425" y="868363"/>
          <p14:tracePt t="62403" x="6599238" y="830263"/>
          <p14:tracePt t="62420" x="6613525" y="808038"/>
          <p14:tracePt t="62437" x="6629400" y="762000"/>
          <p14:tracePt t="62437" x="6637338" y="754063"/>
          <p14:tracePt t="62455" x="6637338" y="739775"/>
          <p14:tracePt t="62471" x="6637338" y="723900"/>
          <p14:tracePt t="62493" x="6637338" y="715963"/>
          <p14:tracePt t="62510" x="6637338" y="708025"/>
          <p14:tracePt t="62520" x="6645275" y="693738"/>
          <p14:tracePt t="62536" x="6645275" y="677863"/>
          <p14:tracePt t="62553" x="6645275" y="655638"/>
          <p14:tracePt t="62569" x="6645275" y="631825"/>
          <p14:tracePt t="62586" x="6645275" y="609600"/>
          <p14:tracePt t="62603" x="6645275" y="601663"/>
          <p14:tracePt t="62619" x="6645275" y="587375"/>
          <p14:tracePt t="62635" x="6637338" y="587375"/>
          <p14:tracePt t="62652" x="6613525" y="571500"/>
          <p14:tracePt t="62671" x="6591300" y="571500"/>
          <p14:tracePt t="62687" x="6583363" y="563563"/>
          <p14:tracePt t="62703" x="6583363" y="555625"/>
          <p14:tracePt t="62719" x="6569075" y="555625"/>
          <p14:tracePt t="62737" x="6537325" y="541338"/>
          <p14:tracePt t="62753" x="6515100" y="541338"/>
          <p14:tracePt t="62769" x="6484938" y="525463"/>
          <p14:tracePt t="62786" x="6430963" y="517525"/>
          <p14:tracePt t="62803" x="6370638" y="503238"/>
          <p14:tracePt t="62819" x="6332538" y="479425"/>
          <p14:tracePt t="62836" x="6294438" y="473075"/>
          <p14:tracePt t="62853" x="6248400" y="465138"/>
          <p14:tracePt t="62853" x="6232525" y="465138"/>
          <p14:tracePt t="62870" x="6194425" y="449263"/>
          <p14:tracePt t="62887" x="6149975" y="434975"/>
          <p14:tracePt t="62904" x="6088063" y="411163"/>
          <p14:tracePt t="62920" x="6027738" y="411163"/>
          <p14:tracePt t="62936" x="5951538" y="388938"/>
          <p14:tracePt t="62952" x="5889625" y="365125"/>
          <p14:tracePt t="62969" x="5859463" y="365125"/>
          <p14:tracePt t="62986" x="5807075" y="350838"/>
          <p14:tracePt t="63002" x="5761038" y="342900"/>
          <p14:tracePt t="63020" x="5715000" y="342900"/>
          <p14:tracePt t="63020" x="5692775" y="342900"/>
          <p14:tracePt t="63039" x="5684838" y="334963"/>
          <p14:tracePt t="63052" x="5661025" y="334963"/>
          <p14:tracePt t="63052" x="5646738" y="334963"/>
          <p14:tracePt t="63071" x="5592763" y="334963"/>
          <p14:tracePt t="63087" x="5516563" y="350838"/>
          <p14:tracePt t="63103" x="5426075" y="373063"/>
          <p14:tracePt t="63120" x="5349875" y="396875"/>
          <p14:tracePt t="63136" x="5280025" y="411163"/>
          <p14:tracePt t="63152" x="5227638" y="411163"/>
          <p14:tracePt t="63169" x="5159375" y="411163"/>
          <p14:tracePt t="63185" x="5075238" y="419100"/>
          <p14:tracePt t="63203" x="4975225" y="441325"/>
          <p14:tracePt t="63221" x="4892675" y="457200"/>
          <p14:tracePt t="63236" x="4816475" y="479425"/>
          <p14:tracePt t="63253" x="4778375" y="479425"/>
          <p14:tracePt t="63253" x="4754563" y="479425"/>
          <p14:tracePt t="63271" x="4702175" y="495300"/>
          <p14:tracePt t="63287" x="4618038" y="503238"/>
          <p14:tracePt t="63303" x="4495800" y="503238"/>
          <p14:tracePt t="63320" x="4335463" y="503238"/>
          <p14:tracePt t="63336" x="4213225" y="525463"/>
          <p14:tracePt t="63352" x="4144963" y="541338"/>
          <p14:tracePt t="63369" x="4114800" y="541338"/>
          <p14:tracePt t="63385" x="4098925" y="549275"/>
          <p14:tracePt t="63402" x="4068763" y="563563"/>
          <p14:tracePt t="63419" x="4030663" y="587375"/>
          <p14:tracePt t="63435" x="3978275" y="617538"/>
          <p14:tracePt t="63452" x="3940175" y="631825"/>
          <p14:tracePt t="63452" x="3916363" y="647700"/>
          <p14:tracePt t="63470" x="3902075" y="663575"/>
          <p14:tracePt t="63487" x="3894138" y="669925"/>
          <p14:tracePt t="63502" x="3894138" y="685800"/>
          <p14:tracePt t="63519" x="3894138" y="715963"/>
          <p14:tracePt t="63536" x="3894138" y="746125"/>
          <p14:tracePt t="63551" x="3894138" y="784225"/>
          <p14:tracePt t="63568" x="3894138" y="815975"/>
          <p14:tracePt t="63585" x="3894138" y="868363"/>
          <p14:tracePt t="63602" x="3894138" y="914400"/>
          <p14:tracePt t="63618" x="3894138" y="968375"/>
          <p14:tracePt t="63635" x="3894138" y="1012825"/>
          <p14:tracePt t="63652" x="3894138" y="1066800"/>
          <p14:tracePt t="63669" x="3908425" y="1120775"/>
          <p14:tracePt t="63669" x="3932238" y="1158875"/>
          <p14:tracePt t="63687" x="3962400" y="1203325"/>
          <p14:tracePt t="63703" x="3984625" y="1235075"/>
          <p14:tracePt t="63720" x="3992563" y="1257300"/>
          <p14:tracePt t="63736" x="4008438" y="1287463"/>
          <p14:tracePt t="63752" x="4038600" y="1325563"/>
          <p14:tracePt t="63768" x="4084638" y="1387475"/>
          <p14:tracePt t="63784" x="4130675" y="1431925"/>
          <p14:tracePt t="63801" x="4198938" y="1516063"/>
          <p14:tracePt t="63818" x="4275138" y="1608138"/>
          <p14:tracePt t="63834" x="4313238" y="1654175"/>
          <p14:tracePt t="63851" x="4335463" y="1684338"/>
          <p14:tracePt t="63867" x="4351338" y="1698625"/>
          <p14:tracePt t="63884" x="4373563" y="1730375"/>
          <p14:tracePt t="63903" x="4419600" y="1768475"/>
          <p14:tracePt t="63919" x="4511675" y="1828800"/>
          <p14:tracePt t="63934" x="4648200" y="1905000"/>
          <p14:tracePt t="63951" x="4770438" y="1958975"/>
          <p14:tracePt t="63967" x="4846638" y="1989138"/>
          <p14:tracePt t="63984" x="4868863" y="1997075"/>
          <p14:tracePt t="64001" x="4884738" y="1997075"/>
          <p14:tracePt t="64017" x="4930775" y="2011363"/>
          <p14:tracePt t="64035" x="4999038" y="2035175"/>
          <p14:tracePt t="64051" x="5113338" y="2057400"/>
          <p14:tracePt t="64068" x="5203825" y="2065338"/>
          <p14:tracePt t="64068" x="5241925" y="2065338"/>
          <p14:tracePt t="64087" x="5265738" y="2065338"/>
          <p14:tracePt t="64087" x="5280025" y="2065338"/>
          <p14:tracePt t="64103" x="5311775" y="2065338"/>
          <p14:tracePt t="64119" x="5326063" y="2065338"/>
          <p14:tracePt t="64135" x="5349875" y="2065338"/>
          <p14:tracePt t="64152" x="5402263" y="2073275"/>
          <p14:tracePt t="64168" x="5486400" y="2079625"/>
          <p14:tracePt t="64185" x="5570538" y="2095500"/>
          <p14:tracePt t="64201" x="5608638" y="2095500"/>
          <p14:tracePt t="64218" x="5616575" y="2095500"/>
          <p14:tracePt t="64253" x="5622925" y="2095500"/>
          <p14:tracePt t="64261" x="5638800" y="2095500"/>
          <p14:tracePt t="64270" x="5668963" y="2095500"/>
          <p14:tracePt t="64284" x="5730875" y="2095500"/>
          <p14:tracePt t="64284" x="5791200" y="2095500"/>
          <p14:tracePt t="64303" x="5875338" y="2095500"/>
          <p14:tracePt t="64319" x="5927725" y="2087563"/>
          <p14:tracePt t="64336" x="5943600" y="2079625"/>
          <p14:tracePt t="64351" x="5959475" y="2065338"/>
          <p14:tracePt t="64368" x="5981700" y="2049463"/>
          <p14:tracePt t="64385" x="6035675" y="2035175"/>
          <p14:tracePt t="64401" x="6073775" y="2011363"/>
          <p14:tracePt t="64417" x="6103938" y="1997075"/>
          <p14:tracePt t="64434" x="6149975" y="1973263"/>
          <p14:tracePt t="64451" x="6164263" y="1958975"/>
          <p14:tracePt t="64467" x="6210300" y="1935163"/>
          <p14:tracePt t="64484" x="6240463" y="1912938"/>
          <p14:tracePt t="64484" x="6264275" y="1912938"/>
          <p14:tracePt t="64503" x="6286500" y="1897063"/>
          <p14:tracePt t="64518" x="6302375" y="1882775"/>
          <p14:tracePt t="64536" x="6316663" y="1866900"/>
          <p14:tracePt t="64551" x="6340475" y="1851025"/>
          <p14:tracePt t="64568" x="6362700" y="1828800"/>
          <p14:tracePt t="64584" x="6400800" y="1806575"/>
          <p14:tracePt t="64601" x="6423025" y="1782763"/>
          <p14:tracePt t="64617" x="6446838" y="1752600"/>
          <p14:tracePt t="64634" x="6454775" y="1722438"/>
          <p14:tracePt t="64651" x="6461125" y="1684338"/>
          <p14:tracePt t="64667" x="6461125" y="1638300"/>
          <p14:tracePt t="64684" x="6461125" y="1600200"/>
          <p14:tracePt t="64684" x="6477000" y="1570038"/>
          <p14:tracePt t="64702" x="6477000" y="1539875"/>
          <p14:tracePt t="64718" x="6492875" y="1501775"/>
          <p14:tracePt t="64735" x="6499225" y="1463675"/>
          <p14:tracePt t="64751" x="6499225" y="1425575"/>
          <p14:tracePt t="64768" x="6499225" y="1379538"/>
          <p14:tracePt t="64784" x="6499225" y="1303338"/>
          <p14:tracePt t="64800" x="6499225" y="1227138"/>
          <p14:tracePt t="64817" x="6492875" y="1158875"/>
          <p14:tracePt t="64834" x="6477000" y="1104900"/>
          <p14:tracePt t="64850" x="6477000" y="1082675"/>
          <p14:tracePt t="64867" x="6477000" y="1066800"/>
          <p14:tracePt t="64883" x="6461125" y="1044575"/>
          <p14:tracePt t="64901" x="6461125" y="1012825"/>
          <p14:tracePt t="64901" x="6461125" y="990600"/>
          <p14:tracePt t="64919" x="6461125" y="960438"/>
          <p14:tracePt t="64935" x="6461125" y="922338"/>
          <p14:tracePt t="64951" x="6446838" y="892175"/>
          <p14:tracePt t="64968" x="6438900" y="860425"/>
          <p14:tracePt t="64984" x="6438900" y="846138"/>
          <p14:tracePt t="65000" x="6430963" y="822325"/>
          <p14:tracePt t="65017" x="6430963" y="815975"/>
          <p14:tracePt t="65102" x="6430963" y="808038"/>
          <p14:tracePt t="65142" x="6430963" y="800100"/>
          <p14:tracePt t="65151" x="6430963" y="792163"/>
          <p14:tracePt t="65158" x="6430963" y="777875"/>
          <p14:tracePt t="65183" x="6430963" y="808038"/>
          <p14:tracePt t="65302" x="6446838" y="822325"/>
          <p14:tracePt t="65310" x="6477000" y="884238"/>
          <p14:tracePt t="65318" x="6545263" y="982663"/>
          <p14:tracePt t="65335" x="6599238" y="1050925"/>
          <p14:tracePt t="65351" x="6651625" y="1127125"/>
          <p14:tracePt t="65368" x="6713538" y="1196975"/>
          <p14:tracePt t="65384" x="6765925" y="1265238"/>
          <p14:tracePt t="65400" x="6811963" y="1311275"/>
          <p14:tracePt t="65417" x="6835775" y="1341438"/>
          <p14:tracePt t="65434" x="6850063" y="1363663"/>
          <p14:tracePt t="65450" x="6858000" y="1371600"/>
          <p14:tracePt t="65465" x="6850063" y="1363663"/>
          <p14:tracePt t="65726" x="6850063" y="1355725"/>
          <p14:tracePt t="65734" x="6850063" y="1349375"/>
          <p14:tracePt t="65758" x="6858000" y="1349375"/>
          <p14:tracePt t="65894" x="6880225" y="1349375"/>
          <p14:tracePt t="65903" x="6918325" y="1349375"/>
          <p14:tracePt t="65916" x="7032625" y="1349375"/>
          <p14:tracePt t="65916" x="7094538" y="1349375"/>
          <p14:tracePt t="65935" x="7178675" y="1349375"/>
          <p14:tracePt t="65951" x="7208838" y="1355725"/>
          <p14:tracePt t="65967" x="7223125" y="1355725"/>
          <p14:tracePt t="66029" x="7246938" y="1355725"/>
          <p14:tracePt t="66037" x="7285038" y="1355725"/>
          <p14:tracePt t="66048" x="7369175" y="1379538"/>
          <p14:tracePt t="66066" x="7407275" y="1379538"/>
          <p14:tracePt t="66083" x="7413625" y="1379538"/>
          <p14:tracePt t="66099" x="7421563" y="1379538"/>
          <p14:tracePt t="66166" x="7429500" y="1379538"/>
          <p14:tracePt t="66173" x="7445375" y="1379538"/>
          <p14:tracePt t="66190" x="7459663" y="1379538"/>
          <p14:tracePt t="66205" x="7467600" y="1379538"/>
          <p14:tracePt t="66230" x="7475538" y="1379538"/>
          <p14:tracePt t="66238" x="7483475" y="1379538"/>
          <p14:tracePt t="66253" x="7459663" y="1393825"/>
          <p14:tracePt t="66382" x="7451725" y="1393825"/>
          <p14:tracePt t="66390" x="7437438" y="1409700"/>
          <p14:tracePt t="66399" x="7399338" y="1417638"/>
          <p14:tracePt t="66416" x="7361238" y="1417638"/>
          <p14:tracePt t="66432" x="7299325" y="1417638"/>
          <p14:tracePt t="66449" x="7231063" y="1425575"/>
          <p14:tracePt t="66466" x="7178675" y="1425575"/>
          <p14:tracePt t="66482" x="7124700" y="1431925"/>
          <p14:tracePt t="66499" x="7094538" y="1447800"/>
          <p14:tracePt t="66515" x="7064375" y="1447800"/>
          <p14:tracePt t="66515" x="7040563" y="1447800"/>
          <p14:tracePt t="66536" x="7026275" y="1447800"/>
          <p14:tracePt t="66547" x="6994525" y="1455738"/>
          <p14:tracePt t="66547" x="6980238" y="1463675"/>
          <p14:tracePt t="66566" x="6950075" y="1470025"/>
          <p14:tracePt t="66583" x="6911975" y="1477963"/>
          <p14:tracePt t="66599" x="6880225" y="1485900"/>
          <p14:tracePt t="66616" x="6858000" y="1485900"/>
          <p14:tracePt t="66632" x="6850063" y="1485900"/>
          <p14:tracePt t="66648" x="6865938" y="1485900"/>
          <p14:tracePt t="66846" x="6873875" y="1485900"/>
          <p14:tracePt t="66853" x="6880225" y="1485900"/>
          <p14:tracePt t="66864" x="6956425" y="1485900"/>
          <p14:tracePt t="66882" x="7040563" y="1485900"/>
          <p14:tracePt t="66882" x="7078663" y="1485900"/>
          <p14:tracePt t="66905" x="7170738" y="1485900"/>
          <p14:tracePt t="66919" x="7231063" y="1485900"/>
          <p14:tracePt t="66930" x="7285038" y="1485900"/>
          <p14:tracePt t="66947" x="7307263" y="1470025"/>
          <p14:tracePt t="66947" x="7315200" y="1470025"/>
          <p14:tracePt t="66966" x="7345363" y="1470025"/>
          <p14:tracePt t="66982" x="7407275" y="1470025"/>
          <p14:tracePt t="66999" x="7551738" y="1470025"/>
          <p14:tracePt t="67016" x="7658100" y="1470025"/>
          <p14:tracePt t="67032" x="7680325" y="1485900"/>
          <p14:tracePt t="67048" x="7673975" y="1485900"/>
          <p14:tracePt t="67213" x="7666038" y="1485900"/>
          <p14:tracePt t="67222" x="7658100" y="1485900"/>
          <p14:tracePt t="67238" x="7650163" y="1485900"/>
          <p14:tracePt t="67262" x="7642225" y="1485900"/>
          <p14:tracePt t="67270" x="7635875" y="1485900"/>
          <p14:tracePt t="67281" x="7612063" y="1485900"/>
          <p14:tracePt t="67298" x="7581900" y="1470025"/>
          <p14:tracePt t="67315" x="7551738" y="1470025"/>
          <p14:tracePt t="67331" x="7521575" y="1470025"/>
          <p14:tracePt t="67348" x="7489825" y="1470025"/>
          <p14:tracePt t="67348" x="7459663" y="1470025"/>
          <p14:tracePt t="67366" x="7437438" y="1470025"/>
          <p14:tracePt t="67381" x="7421563" y="1477963"/>
          <p14:tracePt t="67399" x="7399338" y="1493838"/>
          <p14:tracePt t="68038" x="7375525" y="1501775"/>
          <p14:tracePt t="68046" x="7337425" y="1516063"/>
          <p14:tracePt t="68053" x="7323138" y="1531938"/>
          <p14:tracePt t="68064" x="7292975" y="1554163"/>
          <p14:tracePt t="68081" x="7261225" y="1592263"/>
          <p14:tracePt t="68097" x="7239000" y="1630363"/>
          <p14:tracePt t="68114" x="7208838" y="1660525"/>
          <p14:tracePt t="68130" x="7140575" y="1730375"/>
          <p14:tracePt t="68147" x="7040563" y="1812925"/>
          <p14:tracePt t="68164" x="6880225" y="1943100"/>
          <p14:tracePt t="68164" x="6797675" y="2003425"/>
          <p14:tracePt t="68183" x="6735763" y="2057400"/>
          <p14:tracePt t="68197" x="6599238" y="2171700"/>
          <p14:tracePt t="68218" x="6537325" y="2209800"/>
          <p14:tracePt t="68232" x="6484938" y="2239963"/>
          <p14:tracePt t="68248" x="6430963" y="2263775"/>
          <p14:tracePt t="68264" x="6340475" y="2301875"/>
          <p14:tracePt t="68281" x="6164263" y="2384425"/>
          <p14:tracePt t="68297" x="5927725" y="2468563"/>
          <p14:tracePt t="68313" x="5745163" y="2522538"/>
          <p14:tracePt t="68330" x="5630863" y="2552700"/>
          <p14:tracePt t="68347" x="5554663" y="2574925"/>
          <p14:tracePt t="68364" x="5532438" y="2574925"/>
          <p14:tracePt t="68380" x="5464175" y="2582863"/>
          <p14:tracePt t="68399" x="5410200" y="2590800"/>
          <p14:tracePt t="68415" x="5334000" y="2606675"/>
          <p14:tracePt t="68431" x="5280025" y="2613025"/>
          <p14:tracePt t="68448" x="5241925" y="2613025"/>
          <p14:tracePt t="68464" x="5197475" y="2613025"/>
          <p14:tracePt t="68480" x="5113338" y="2613025"/>
          <p14:tracePt t="68497" x="5051425" y="2613025"/>
          <p14:tracePt t="68513" x="5006975" y="2613025"/>
          <p14:tracePt t="68530" x="4983163" y="2613025"/>
          <p14:tracePt t="68547" x="4975225" y="2613025"/>
          <p14:tracePt t="68582" x="4968875" y="2613025"/>
          <p14:tracePt t="68589" x="4968875" y="2606675"/>
          <p14:tracePt t="68638" x="4960938" y="2598738"/>
          <p14:tracePt t="68647" x="4953000" y="2590800"/>
          <p14:tracePt t="68686" x="4945063" y="2582863"/>
          <p14:tracePt t="68702" x="4937125" y="2574925"/>
          <p14:tracePt t="68711" x="4930775" y="2568575"/>
          <p14:tracePt t="68718" x="4922838" y="2560638"/>
          <p14:tracePt t="68742" x="4914900" y="2560638"/>
          <p14:tracePt t="68845" x="4906963" y="2560638"/>
          <p14:tracePt t="68870" x="4899025" y="2560638"/>
          <p14:tracePt t="68878" x="4892675" y="2560638"/>
          <p14:tracePt t="68886" x="4876800" y="2560638"/>
          <p14:tracePt t="68902" x="4868863" y="2560638"/>
          <p14:tracePt t="68913" x="4846638" y="2560638"/>
          <p14:tracePt t="68929" x="4822825" y="2560638"/>
          <p14:tracePt t="68946" x="4800600" y="2560638"/>
          <p14:tracePt t="68963" x="4792663" y="2560638"/>
          <p14:tracePt t="68982" x="4784725" y="2560638"/>
          <p14:tracePt t="69021" x="4778375" y="2560638"/>
          <p14:tracePt t="69031" x="4770438" y="2560638"/>
          <p14:tracePt t="69037" x="4754563" y="2552700"/>
          <p14:tracePt t="69047" x="4746625" y="2552700"/>
          <p14:tracePt t="69063" x="4740275" y="2552700"/>
          <p14:tracePt t="69080" x="4732338" y="2552700"/>
          <p14:tracePt t="69118" x="4724400" y="2552700"/>
          <p14:tracePt t="69662" x="4724400" y="2544763"/>
          <p14:tracePt t="69670" x="4724400" y="2536825"/>
          <p14:tracePt t="69710" x="4724400" y="2530475"/>
          <p14:tracePt t="69734" x="4724400" y="2522538"/>
          <p14:tracePt t="69758" x="4724400" y="2506663"/>
          <p14:tracePt t="69774" x="4724400" y="2498725"/>
          <p14:tracePt t="69790" x="4724400" y="2492375"/>
          <p14:tracePt t="69806" x="4708525" y="2484438"/>
          <p14:tracePt t="69814" x="4702175" y="2476500"/>
          <p14:tracePt t="69846" x="4686300" y="2476500"/>
          <p14:tracePt t="69941" x="4678363" y="2476500"/>
          <p14:tracePt t="69966" x="4656138" y="2476500"/>
          <p14:tracePt t="69982" x="4648200" y="2476500"/>
          <p14:tracePt t="70029" x="4640263" y="2476500"/>
          <p14:tracePt t="70038" x="4625975" y="2468563"/>
          <p14:tracePt t="70053" x="4618038" y="2460625"/>
          <p14:tracePt t="70085" x="4610100" y="2460625"/>
          <p14:tracePt t="70095" x="4602163" y="2460625"/>
          <p14:tracePt t="70102" x="4594225" y="2446338"/>
          <p14:tracePt t="70111" x="4549775" y="2422525"/>
          <p14:tracePt t="70128" x="4473575" y="2378075"/>
          <p14:tracePt t="70145" x="4441825" y="2362200"/>
          <p14:tracePt t="70162" x="4435475" y="2362200"/>
          <p14:tracePt t="70178" x="4381500" y="2332038"/>
          <p14:tracePt t="70196" x="4365625" y="2316163"/>
          <p14:tracePt t="70196" x="4359275" y="2316163"/>
          <p14:tracePt t="70216" x="4343400" y="2308225"/>
          <p14:tracePt t="70228" x="4321175" y="2301875"/>
          <p14:tracePt t="70228" x="4313238" y="2301875"/>
          <p14:tracePt t="70248" x="4283075" y="2293938"/>
          <p14:tracePt t="70263" x="4229100" y="2278063"/>
          <p14:tracePt t="70279" x="4175125" y="2255838"/>
          <p14:tracePt t="70296" x="4114800" y="2225675"/>
          <p14:tracePt t="70312" x="4092575" y="2201863"/>
          <p14:tracePt t="70328" x="4060825" y="2193925"/>
          <p14:tracePt t="70345" x="4030663" y="2187575"/>
          <p14:tracePt t="70362" x="4016375" y="2187575"/>
          <p14:tracePt t="70378" x="3992563" y="2179638"/>
          <p14:tracePt t="70394" x="3978275" y="2163763"/>
          <p14:tracePt t="70411" x="3940175" y="2141538"/>
          <p14:tracePt t="70428" x="3894138" y="2111375"/>
          <p14:tracePt t="70428" x="3870325" y="2111375"/>
          <p14:tracePt t="70446" x="3825875" y="2087563"/>
          <p14:tracePt t="70463" x="3771900" y="2079625"/>
          <p14:tracePt t="70479" x="3717925" y="2073275"/>
          <p14:tracePt t="70496" x="3673475" y="2065338"/>
          <p14:tracePt t="70512" x="3635375" y="2057400"/>
          <p14:tracePt t="70528" x="3627438" y="2057400"/>
          <p14:tracePt t="70544" x="3619500" y="2057400"/>
          <p14:tracePt t="70561" x="3603625" y="2057400"/>
          <p14:tracePt t="70578" x="3589338" y="2057400"/>
          <p14:tracePt t="70594" x="3535363" y="2057400"/>
          <p14:tracePt t="70611" x="3459163" y="2057400"/>
          <p14:tracePt t="70628" x="3375025" y="2057400"/>
          <p14:tracePt t="70628" x="3344863" y="2057400"/>
          <p14:tracePt t="70647" x="3322638" y="2065338"/>
          <p14:tracePt t="70661" x="3284538" y="2079625"/>
          <p14:tracePt t="70679" x="3276600" y="2087563"/>
          <p14:tracePt t="70695" x="3254375" y="2095500"/>
          <p14:tracePt t="70712" x="3230563" y="2103438"/>
          <p14:tracePt t="70728" x="3192463" y="2111375"/>
          <p14:tracePt t="70745" x="3140075" y="2117725"/>
          <p14:tracePt t="70761" x="3078163" y="2133600"/>
          <p14:tracePt t="70778" x="3032125" y="2149475"/>
          <p14:tracePt t="70794" x="3001963" y="2155825"/>
          <p14:tracePt t="70811" x="2963863" y="2171700"/>
          <p14:tracePt t="70828" x="2955925" y="2171700"/>
          <p14:tracePt t="70847" x="2941638" y="2179638"/>
          <p14:tracePt t="70861" x="2903538" y="2201863"/>
          <p14:tracePt t="70879" x="2865438" y="2225675"/>
          <p14:tracePt t="70895" x="2819400" y="2247900"/>
          <p14:tracePt t="70913" x="2781300" y="2263775"/>
          <p14:tracePt t="70929" x="2759075" y="2278063"/>
          <p14:tracePt t="70944" x="2727325" y="2286000"/>
          <p14:tracePt t="70961" x="2713038" y="2293938"/>
          <p14:tracePt t="70977" x="2705100" y="2308225"/>
          <p14:tracePt t="70994" x="2682875" y="2316163"/>
          <p14:tracePt t="71011" x="2667000" y="2332038"/>
          <p14:tracePt t="71011" x="2644775" y="2346325"/>
          <p14:tracePt t="71031" x="2620963" y="2354263"/>
          <p14:tracePt t="71046" x="2613025" y="2362200"/>
          <p14:tracePt t="71060" x="2598738" y="2378075"/>
          <p14:tracePt t="71079" x="2590800" y="2378075"/>
          <p14:tracePt t="71094" x="2582863" y="2378075"/>
          <p14:tracePt t="71110" x="2574925" y="2378075"/>
          <p14:tracePt t="71134" x="2560638" y="2392363"/>
          <p14:tracePt t="71144" x="2552700" y="2392363"/>
          <p14:tracePt t="71160" x="2530475" y="2408238"/>
          <p14:tracePt t="71177" x="2514600" y="2422525"/>
          <p14:tracePt t="71194" x="2514600" y="2430463"/>
          <p14:tracePt t="71211" x="2506663" y="2438400"/>
          <p14:tracePt t="71227" x="2498725" y="2446338"/>
          <p14:tracePt t="71242" x="2492375" y="2454275"/>
          <p14:tracePt t="71262" x="2492375" y="2460625"/>
          <p14:tracePt t="71278" x="2460625" y="2484438"/>
          <p14:tracePt t="71295" x="2454275" y="2498725"/>
          <p14:tracePt t="71311" x="2430463" y="2530475"/>
          <p14:tracePt t="71328" x="2416175" y="2536825"/>
          <p14:tracePt t="71344" x="2392363" y="2574925"/>
          <p14:tracePt t="71360" x="2378075" y="2598738"/>
          <p14:tracePt t="71377" x="2362200" y="2644775"/>
          <p14:tracePt t="71394" x="2346325" y="2674938"/>
          <p14:tracePt t="71410" x="2324100" y="2713038"/>
          <p14:tracePt t="71427" x="2293938" y="2759075"/>
          <p14:tracePt t="71444" x="2286000" y="2781300"/>
          <p14:tracePt t="71461" x="2286000" y="2803525"/>
          <p14:tracePt t="71461" x="2286000" y="2811463"/>
          <p14:tracePt t="71479" x="2286000" y="2835275"/>
          <p14:tracePt t="71495" x="2286000" y="2857500"/>
          <p14:tracePt t="71511" x="2286000" y="2879725"/>
          <p14:tracePt t="71529" x="2286000" y="2911475"/>
          <p14:tracePt t="71544" x="2286000" y="2949575"/>
          <p14:tracePt t="71560" x="2286000" y="2987675"/>
          <p14:tracePt t="71577" x="2286000" y="3032125"/>
          <p14:tracePt t="71593" x="2286000" y="3070225"/>
          <p14:tracePt t="71610" x="2293938" y="3124200"/>
          <p14:tracePt t="71627" x="2308225" y="3162300"/>
          <p14:tracePt t="71644" x="2308225" y="3192463"/>
          <p14:tracePt t="71660" x="2308225" y="3216275"/>
          <p14:tracePt t="71660" x="2308225" y="3222625"/>
          <p14:tracePt t="71679" x="2324100" y="3254375"/>
          <p14:tracePt t="71693" x="2346325" y="3314700"/>
          <p14:tracePt t="71711" x="2362200" y="3336925"/>
          <p14:tracePt t="71728" x="2392363" y="3375025"/>
          <p14:tracePt t="71744" x="2408238" y="3398838"/>
          <p14:tracePt t="71760" x="2416175" y="3398838"/>
          <p14:tracePt t="71776" x="2438400" y="3413125"/>
          <p14:tracePt t="71793" x="2468563" y="3429000"/>
          <p14:tracePt t="71810" x="2506663" y="3444875"/>
          <p14:tracePt t="71827" x="2530475" y="3451225"/>
          <p14:tracePt t="71843" x="2544763" y="3451225"/>
          <p14:tracePt t="71862" x="2552700" y="3451225"/>
          <p14:tracePt t="71886" x="2560638" y="3451225"/>
          <p14:tracePt t="71894" x="2574925" y="3451225"/>
          <p14:tracePt t="71912" x="2613025" y="3459163"/>
          <p14:tracePt t="71928" x="2651125" y="3482975"/>
          <p14:tracePt t="71943" x="2713038" y="3505200"/>
          <p14:tracePt t="71959" x="2759075" y="3527425"/>
          <p14:tracePt t="71976" x="2789238" y="3543300"/>
          <p14:tracePt t="71993" x="2803525" y="3543300"/>
          <p14:tracePt t="72008" x="2811463" y="3551238"/>
          <p14:tracePt t="72046" x="2835275" y="3559175"/>
          <p14:tracePt t="72054" x="2849563" y="3565525"/>
          <p14:tracePt t="72062" x="2857500" y="3573463"/>
          <p14:tracePt t="72076" x="2887663" y="3589338"/>
          <p14:tracePt t="72076" x="2903538" y="3611563"/>
          <p14:tracePt t="72095" x="2933700" y="3627438"/>
          <p14:tracePt t="72111" x="2941638" y="3635375"/>
          <p14:tracePt t="72128" x="2949575" y="3641725"/>
          <p14:tracePt t="72144" x="2955925" y="3649663"/>
          <p14:tracePt t="72159" x="2971800" y="3657600"/>
          <p14:tracePt t="72176" x="2994025" y="3665538"/>
          <p14:tracePt t="72193" x="3048000" y="3687763"/>
          <p14:tracePt t="72210" x="3101975" y="3695700"/>
          <p14:tracePt t="72210" x="3116263" y="3703638"/>
          <p14:tracePt t="72231" x="3124200" y="3703638"/>
          <p14:tracePt t="72242" x="3132138" y="3703638"/>
          <p14:tracePt t="72262" x="3146425" y="3703638"/>
          <p14:tracePt t="72286" x="3162300" y="3703638"/>
          <p14:tracePt t="72295" x="3208338" y="3703638"/>
          <p14:tracePt t="72311" x="3254375" y="3717925"/>
          <p14:tracePt t="72327" x="3306763" y="3725863"/>
          <p14:tracePt t="72343" x="3336925" y="3725863"/>
          <p14:tracePt t="72360" x="3368675" y="3741738"/>
          <p14:tracePt t="72377" x="3406775" y="3741738"/>
          <p14:tracePt t="72393" x="3451225" y="3749675"/>
          <p14:tracePt t="72409" x="3497263" y="3749675"/>
          <p14:tracePt t="72426" x="3527425" y="3756025"/>
          <p14:tracePt t="72443" x="3551238" y="3756025"/>
          <p14:tracePt t="72459" x="3573463" y="3756025"/>
          <p14:tracePt t="72476" x="3665538" y="3756025"/>
          <p14:tracePt t="72495" x="3717925" y="3756025"/>
          <p14:tracePt t="72511" x="3733800" y="3756025"/>
          <p14:tracePt t="72529" x="3741738" y="3756025"/>
          <p14:tracePt t="72541" x="3749675" y="3756025"/>
          <p14:tracePt t="72565" x="3756025" y="3756025"/>
          <p14:tracePt t="72581" x="3771900" y="3756025"/>
          <p14:tracePt t="72591" x="3802063" y="3756025"/>
          <p14:tracePt t="72608" x="3848100" y="3756025"/>
          <p14:tracePt t="72625" x="3886200" y="3763963"/>
          <p14:tracePt t="72642" x="3902075" y="3771900"/>
          <p14:tracePt t="72659" x="3908425" y="3771900"/>
          <p14:tracePt t="72675" x="3916363" y="3771900"/>
          <p14:tracePt t="72692" x="3924300" y="3771900"/>
          <p14:tracePt t="72709" x="3970338" y="3771900"/>
          <p14:tracePt t="72728" x="4046538" y="3771900"/>
          <p14:tracePt t="72743" x="4122738" y="3771900"/>
          <p14:tracePt t="72760" x="4168775" y="3771900"/>
          <p14:tracePt t="72776" x="4175125" y="3771900"/>
          <p14:tracePt t="72792" x="4191000" y="3771900"/>
          <p14:tracePt t="72822" x="4213225" y="3771900"/>
          <p14:tracePt t="72830" x="4229100" y="3771900"/>
          <p14:tracePt t="72842" x="4305300" y="3771900"/>
          <p14:tracePt t="72859" x="4389438" y="3771900"/>
          <p14:tracePt t="72876" x="4495800" y="3771900"/>
          <p14:tracePt t="72892" x="4533900" y="3771900"/>
          <p14:tracePt t="72909" x="4564063" y="3763963"/>
          <p14:tracePt t="72929" x="4610100" y="3756025"/>
          <p14:tracePt t="72943" x="4686300" y="3741738"/>
          <p14:tracePt t="72960" x="4784725" y="3717925"/>
          <p14:tracePt t="72976" x="4868863" y="3711575"/>
          <p14:tracePt t="72992" x="4899025" y="3711575"/>
          <p14:tracePt t="73009" x="4922838" y="3703638"/>
          <p14:tracePt t="73026" x="4930775" y="3703638"/>
          <p14:tracePt t="73041" x="4960938" y="3703638"/>
          <p14:tracePt t="73058" x="5037138" y="3695700"/>
          <p14:tracePt t="73075" x="5127625" y="3679825"/>
          <p14:tracePt t="73092" x="5265738" y="3679825"/>
          <p14:tracePt t="73092" x="5311775" y="3673475"/>
          <p14:tracePt t="73111" x="5356225" y="3673475"/>
          <p14:tracePt t="73111" x="5387975" y="3673475"/>
          <p14:tracePt t="73126" x="5432425" y="3657600"/>
          <p14:tracePt t="73143" x="5486400" y="3657600"/>
          <p14:tracePt t="73160" x="5554663" y="3641725"/>
          <p14:tracePt t="73176" x="5646738" y="3635375"/>
          <p14:tracePt t="73192" x="5761038" y="3619500"/>
          <p14:tracePt t="73208" x="5859463" y="3597275"/>
          <p14:tracePt t="73227" x="5897563" y="3589338"/>
          <p14:tracePt t="73242" x="5913438" y="3565525"/>
          <p14:tracePt t="73258" x="5943600" y="3551238"/>
          <p14:tracePt t="73275" x="5965825" y="3543300"/>
          <p14:tracePt t="73292" x="6003925" y="3521075"/>
          <p14:tracePt t="73292" x="6019800" y="3505200"/>
          <p14:tracePt t="73311" x="6057900" y="3489325"/>
          <p14:tracePt t="73326" x="6103938" y="3475038"/>
          <p14:tracePt t="73343" x="6126163" y="3451225"/>
          <p14:tracePt t="73360" x="6142038" y="3413125"/>
          <p14:tracePt t="73376" x="6172200" y="3368675"/>
          <p14:tracePt t="73392" x="6202363" y="3330575"/>
          <p14:tracePt t="73408" x="6226175" y="3292475"/>
          <p14:tracePt t="73425" x="6256338" y="3276600"/>
          <p14:tracePt t="73442" x="6278563" y="3222625"/>
          <p14:tracePt t="73458" x="6286500" y="3162300"/>
          <p14:tracePt t="73475" x="6286500" y="3094038"/>
          <p14:tracePt t="73491" x="6286500" y="3048000"/>
          <p14:tracePt t="73508" x="6286500" y="3025775"/>
          <p14:tracePt t="73508" x="6286500" y="3017838"/>
          <p14:tracePt t="73527" x="6286500" y="3001963"/>
          <p14:tracePt t="73543" x="6278563" y="3017838"/>
          <p14:tracePt t="73973" x="6264275" y="3032125"/>
          <p14:tracePt t="73990" x="6256338" y="3063875"/>
          <p14:tracePt t="73998" x="6240463" y="3078163"/>
          <p14:tracePt t="74008" x="6202363" y="3116263"/>
          <p14:tracePt t="74026" x="6142038" y="3170238"/>
          <p14:tracePt t="74042" x="6027738" y="3246438"/>
          <p14:tracePt t="74057" x="5889625" y="3352800"/>
          <p14:tracePt t="74074" x="5737225" y="3451225"/>
          <p14:tracePt t="74090" x="5622925" y="3513138"/>
          <p14:tracePt t="74107" x="5600700" y="3535363"/>
          <p14:tracePt t="74124" x="5562600" y="3559175"/>
          <p14:tracePt t="74124" x="5554663" y="3573463"/>
          <p14:tracePt t="74144" x="5516563" y="3581400"/>
          <p14:tracePt t="74159" x="5494338" y="3581400"/>
          <p14:tracePt t="74175" x="5486400" y="3581400"/>
          <p14:tracePt t="74213" x="5478463" y="3581400"/>
          <p14:tracePt t="74230" x="5470525" y="3581400"/>
          <p14:tracePt t="74245" x="5464175" y="3581400"/>
          <p14:tracePt t="74446" x="5426075" y="3581400"/>
          <p14:tracePt t="74454" x="5372100" y="3581400"/>
          <p14:tracePt t="74462" x="5280025" y="3581400"/>
          <p14:tracePt t="74473" x="5075238" y="3565525"/>
          <p14:tracePt t="74491" x="4884738" y="3551238"/>
          <p14:tracePt t="74507" x="4754563" y="3551238"/>
          <p14:tracePt t="74525" x="4610100" y="3551238"/>
          <p14:tracePt t="74525" x="4511675" y="3543300"/>
          <p14:tracePt t="74543" x="4435475" y="3527425"/>
          <p14:tracePt t="74556" x="4283075" y="3513138"/>
          <p14:tracePt t="74556" x="4221163" y="3505200"/>
          <p14:tracePt t="74574" x="4168775" y="3497263"/>
          <p14:tracePt t="74590" x="4160838" y="3482975"/>
          <p14:tracePt t="74670" x="4152900" y="3467100"/>
          <p14:tracePt t="74678" x="4144963" y="3459163"/>
          <p14:tracePt t="74690" x="4137025" y="3444875"/>
          <p14:tracePt t="74707" x="4137025" y="3429000"/>
          <p14:tracePt t="74725" x="4137025" y="3421063"/>
          <p14:tracePt t="74742" x="4137025" y="3413125"/>
          <p14:tracePt t="74758" x="4114800" y="3368675"/>
          <p14:tracePt t="74775" x="4038600" y="3306763"/>
          <p14:tracePt t="74791" x="3962400" y="3238500"/>
          <p14:tracePt t="74808" x="3940175" y="3208338"/>
          <p14:tracePt t="74824" x="3902075" y="3154363"/>
          <p14:tracePt t="74840" x="3886200" y="3132138"/>
          <p14:tracePt t="74857" x="3878263" y="3116263"/>
          <p14:tracePt t="74873" x="3870325" y="3094038"/>
          <p14:tracePt t="74890" x="3863975" y="3055938"/>
          <p14:tracePt t="74908" x="3863975" y="3017838"/>
          <p14:tracePt t="74924" x="3863975" y="2987675"/>
          <p14:tracePt t="74940" x="3863975" y="2949575"/>
          <p14:tracePt t="74940" x="3863975" y="2933700"/>
          <p14:tracePt t="74958" x="3863975" y="2903538"/>
          <p14:tracePt t="74975" x="3863975" y="2887663"/>
          <p14:tracePt t="74991" x="3863975" y="2873375"/>
          <p14:tracePt t="75008" x="3863975" y="2865438"/>
          <p14:tracePt t="75024" x="3863975" y="2841625"/>
          <p14:tracePt t="75040" x="3878263" y="2827338"/>
          <p14:tracePt t="75056" x="3886200" y="2811463"/>
          <p14:tracePt t="75073" x="3894138" y="2773363"/>
          <p14:tracePt t="75090" x="3908425" y="2751138"/>
          <p14:tracePt t="75107" x="3932238" y="2720975"/>
          <p14:tracePt t="75123" x="3946525" y="2705100"/>
          <p14:tracePt t="75139" x="3962400" y="2697163"/>
          <p14:tracePt t="75156" x="3970338" y="2697163"/>
          <p14:tracePt t="75190" x="3978275" y="2689225"/>
          <p14:tracePt t="75198" x="3978275" y="2674938"/>
          <p14:tracePt t="75213" x="3992563" y="2651125"/>
          <p14:tracePt t="75230" x="3992563" y="2644775"/>
          <p14:tracePt t="75246" x="3992563" y="2628900"/>
          <p14:tracePt t="75262" x="4000500" y="2628900"/>
          <p14:tracePt t="75565" x="4016375" y="2628900"/>
          <p14:tracePt t="75574" x="4046538" y="2628900"/>
          <p14:tracePt t="75582" x="4106863" y="2651125"/>
          <p14:tracePt t="75591" x="4267200" y="2713038"/>
          <p14:tracePt t="75607" x="4419600" y="2751138"/>
          <p14:tracePt t="75624" x="4511675" y="2773363"/>
          <p14:tracePt t="75640" x="4525963" y="2773363"/>
          <p14:tracePt t="75655" x="4533900" y="2773363"/>
          <p14:tracePt t="75686" x="4549775" y="2773363"/>
          <p14:tracePt t="75693" x="4556125" y="2773363"/>
          <p14:tracePt t="75705" x="4594225" y="2773363"/>
          <p14:tracePt t="75724" x="4610100" y="2759075"/>
          <p14:tracePt t="75739" x="4610100" y="2751138"/>
          <p14:tracePt t="75755" x="4618038" y="2751138"/>
          <p14:tracePt t="75772" x="4618038" y="2743200"/>
          <p14:tracePt t="75789" x="4625975" y="2720975"/>
          <p14:tracePt t="75807" x="4632325" y="2689225"/>
          <p14:tracePt t="75823" x="4656138" y="2667000"/>
          <p14:tracePt t="75840" x="4664075" y="2636838"/>
          <p14:tracePt t="75856" x="4664075" y="2628900"/>
          <p14:tracePt t="75872" x="4664075" y="2598738"/>
          <p14:tracePt t="75889" x="4664075" y="2582863"/>
          <p14:tracePt t="75907" x="4664075" y="2574925"/>
          <p14:tracePt t="75922" x="4664075" y="2568575"/>
          <p14:tracePt t="75938" x="4664075" y="2560638"/>
          <p14:tracePt t="75982" x="4648200" y="2552700"/>
          <p14:tracePt t="75998" x="4632325" y="2544763"/>
          <p14:tracePt t="76006" x="4610100" y="2530475"/>
          <p14:tracePt t="76014" x="4602163" y="2530475"/>
          <p14:tracePt t="76029" x="4594225" y="2530475"/>
          <p14:tracePt t="76045" x="4594225" y="2522538"/>
          <p14:tracePt t="76056" x="4587875" y="2522538"/>
          <p14:tracePt t="76072" x="4556125" y="2522538"/>
          <p14:tracePt t="76089" x="4511675" y="2530475"/>
          <p14:tracePt t="76106" x="4479925" y="2544763"/>
          <p14:tracePt t="76122" x="4457700" y="2560638"/>
          <p14:tracePt t="76139" x="4449763" y="2568575"/>
          <p14:tracePt t="76155" x="4441825" y="2574925"/>
          <p14:tracePt t="76171" x="4435475" y="2582863"/>
          <p14:tracePt t="76188" x="4419600" y="2613025"/>
          <p14:tracePt t="76207" x="4403725" y="2659063"/>
          <p14:tracePt t="76223" x="4397375" y="2713038"/>
          <p14:tracePt t="76240" x="4381500" y="2759075"/>
          <p14:tracePt t="76256" x="4373563" y="2773363"/>
          <p14:tracePt t="76273" x="4373563" y="2781300"/>
          <p14:tracePt t="76288" x="4373563" y="2789238"/>
          <p14:tracePt t="76305" x="4373563" y="2803525"/>
          <p14:tracePt t="76322" x="4365625" y="2819400"/>
          <p14:tracePt t="76338" x="4365625" y="2835275"/>
          <p14:tracePt t="76358" x="4365625" y="2841625"/>
          <p14:tracePt t="76371" x="4365625" y="2857500"/>
          <p14:tracePt t="76371" x="4365625" y="2865438"/>
          <p14:tracePt t="76390" x="4365625" y="2879725"/>
          <p14:tracePt t="76405" x="4365625" y="2903538"/>
          <p14:tracePt t="76423" x="4365625" y="2917825"/>
          <p14:tracePt t="76439" x="4373563" y="2933700"/>
          <p14:tracePt t="76455" x="4381500" y="2963863"/>
          <p14:tracePt t="76472" x="4389438" y="3001963"/>
          <p14:tracePt t="76488" x="4403725" y="3040063"/>
          <p14:tracePt t="76505" x="4411663" y="3055938"/>
          <p14:tracePt t="76522" x="4419600" y="3063875"/>
          <p14:tracePt t="76538" x="4419600" y="3078163"/>
          <p14:tracePt t="76566" x="4435475" y="3108325"/>
          <p14:tracePt t="76582" x="4441825" y="3124200"/>
          <p14:tracePt t="76598" x="4441825" y="3140075"/>
          <p14:tracePt t="76606" x="4457700" y="3178175"/>
          <p14:tracePt t="76623" x="4473575" y="3216275"/>
          <p14:tracePt t="76639" x="4473575" y="3222625"/>
          <p14:tracePt t="76655" x="4479925" y="3238500"/>
          <p14:tracePt t="76672" x="4495800" y="3246438"/>
          <p14:tracePt t="76688" x="4503738" y="3254375"/>
          <p14:tracePt t="76705" x="4525963" y="3254375"/>
          <p14:tracePt t="76722" x="4533900" y="3260725"/>
          <p14:tracePt t="76741" x="4541838" y="3260725"/>
          <p14:tracePt t="76755" x="4556125" y="3276600"/>
          <p14:tracePt t="76771" x="4618038" y="3298825"/>
          <p14:tracePt t="76791" x="4625975" y="3298825"/>
          <p14:tracePt t="76805" x="4656138" y="3306763"/>
          <p14:tracePt t="76820" x="4670425" y="3306763"/>
          <p14:tracePt t="76837" x="4686300" y="3306763"/>
          <p14:tracePt t="76854" x="4702175" y="3306763"/>
          <p14:tracePt t="76872" x="4708525" y="3306763"/>
          <p14:tracePt t="76888" x="4740275" y="3306763"/>
          <p14:tracePt t="76906" x="4784725" y="3322638"/>
          <p14:tracePt t="76923" x="4846638" y="3344863"/>
          <p14:tracePt t="76938" x="4892675" y="3352800"/>
          <p14:tracePt t="76955" x="4922838" y="3352800"/>
          <p14:tracePt t="76971" x="4937125" y="3352800"/>
          <p14:tracePt t="76987" x="4953000" y="3352800"/>
          <p14:tracePt t="77005" x="5021263" y="3352800"/>
          <p14:tracePt t="77023" x="5105400" y="3352800"/>
          <p14:tracePt t="77041" x="5280025" y="3398838"/>
          <p14:tracePt t="77056" x="5432425" y="3444875"/>
          <p14:tracePt t="77072" x="5508625" y="3467100"/>
          <p14:tracePt t="77088" x="5516563" y="3467100"/>
          <p14:tracePt t="77104" x="5524500" y="3467100"/>
          <p14:tracePt t="77142" x="5540375" y="3467100"/>
          <p14:tracePt t="77150" x="5546725" y="3467100"/>
          <p14:tracePt t="77158" x="5570538" y="3467100"/>
          <p14:tracePt t="77170" x="5630863" y="3467100"/>
          <p14:tracePt t="77188" x="5722938" y="3459163"/>
          <p14:tracePt t="77205" x="5753100" y="3451225"/>
          <p14:tracePt t="77205" x="5761038" y="3451225"/>
          <p14:tracePt t="77223" x="5775325" y="3436938"/>
          <p14:tracePt t="77240" x="5807075" y="3406775"/>
          <p14:tracePt t="77256" x="5837238" y="3382963"/>
          <p14:tracePt t="77272" x="5905500" y="3360738"/>
          <p14:tracePt t="77288" x="5997575" y="3336925"/>
          <p14:tracePt t="77305" x="6065838" y="3298825"/>
          <p14:tracePt t="77321" x="6111875" y="3260725"/>
          <p14:tracePt t="77337" x="6126163" y="3246438"/>
          <p14:tracePt t="77354" x="6142038" y="3192463"/>
          <p14:tracePt t="77371" x="6156325" y="3140075"/>
          <p14:tracePt t="77387" x="6172200" y="3078163"/>
          <p14:tracePt t="77404" x="6202363" y="3025775"/>
          <p14:tracePt t="77404" x="6202363" y="3001963"/>
          <p14:tracePt t="77423" x="6202363" y="2955925"/>
          <p14:tracePt t="77439" x="6202363" y="2941638"/>
          <p14:tracePt t="77455" x="6202363" y="2903538"/>
          <p14:tracePt t="77472" x="6188075" y="2865438"/>
          <p14:tracePt t="77488" x="6164263" y="2819400"/>
          <p14:tracePt t="77505" x="6126163" y="2773363"/>
          <p14:tracePt t="77521" x="6080125" y="2727325"/>
          <p14:tracePt t="77537" x="6035675" y="2682875"/>
          <p14:tracePt t="77554" x="6003925" y="2659063"/>
          <p14:tracePt t="77571" x="5981700" y="2651125"/>
          <p14:tracePt t="77587" x="5965825" y="2644775"/>
          <p14:tracePt t="77604" x="5927725" y="2628900"/>
          <p14:tracePt t="77622" x="5889625" y="2613025"/>
          <p14:tracePt t="77639" x="5837238" y="2590800"/>
          <p14:tracePt t="77655" x="5783263" y="2574925"/>
          <p14:tracePt t="77672" x="5722938" y="2552700"/>
          <p14:tracePt t="77688" x="5668963" y="2536825"/>
          <p14:tracePt t="77704" x="5600700" y="2514600"/>
          <p14:tracePt t="77721" x="5524500" y="2498725"/>
          <p14:tracePt t="77738" x="5470525" y="2498725"/>
          <p14:tracePt t="77754" x="5418138" y="2498725"/>
          <p14:tracePt t="77770" x="5356225" y="2498725"/>
          <p14:tracePt t="77787" x="5280025" y="2514600"/>
          <p14:tracePt t="77804" x="5211763" y="2536825"/>
          <p14:tracePt t="77821" x="5173663" y="2544763"/>
          <p14:tracePt t="77821" x="5159375" y="2552700"/>
          <p14:tracePt t="77839" x="5127625" y="2552700"/>
          <p14:tracePt t="77855" x="5075238" y="2552700"/>
          <p14:tracePt t="77871" x="4999038" y="2552700"/>
          <p14:tracePt t="77888" x="4922838" y="2552700"/>
          <p14:tracePt t="77906" x="4892675" y="2552700"/>
          <p14:tracePt t="77922" x="4876800" y="2552700"/>
          <p14:tracePt t="77937" x="4860925" y="2552700"/>
          <p14:tracePt t="77952" x="4822825" y="2568575"/>
          <p14:tracePt t="77969" x="4770438" y="2582863"/>
          <p14:tracePt t="77986" x="4702175" y="2606675"/>
          <p14:tracePt t="78003" x="4656138" y="2613025"/>
          <p14:tracePt t="78019" x="4618038" y="2613025"/>
          <p14:tracePt t="78036" x="4602163" y="2620963"/>
          <p14:tracePt t="78053" x="4587875" y="2620963"/>
          <p14:tracePt t="78071" x="4556125" y="2636838"/>
          <p14:tracePt t="78087" x="4525963" y="2659063"/>
          <p14:tracePt t="78104" x="4479925" y="2697163"/>
          <p14:tracePt t="78119" x="4449763" y="2720975"/>
          <p14:tracePt t="78136" x="4419600" y="2735263"/>
          <p14:tracePt t="78152" x="4411663" y="2735263"/>
          <p14:tracePt t="78181" x="4403725" y="2751138"/>
          <p14:tracePt t="78197" x="4397375" y="2759075"/>
          <p14:tracePt t="78213" x="4397375" y="2765425"/>
          <p14:tracePt t="78222" x="4389438" y="2781300"/>
          <p14:tracePt t="78222" x="4381500" y="2789238"/>
          <p14:tracePt t="78238" x="4381500" y="2797175"/>
          <p14:tracePt t="78252" x="4365625" y="2835275"/>
          <p14:tracePt t="78271" x="4351338" y="2873375"/>
          <p14:tracePt t="78288" x="4335463" y="2911475"/>
          <p14:tracePt t="78304" x="4335463" y="2933700"/>
          <p14:tracePt t="78320" x="4335463" y="2949575"/>
          <p14:tracePt t="78336" x="4335463" y="2963863"/>
          <p14:tracePt t="78353" x="4335463" y="2994025"/>
          <p14:tracePt t="78370" x="4335463" y="3017838"/>
          <p14:tracePt t="78387" x="4335463" y="3055938"/>
          <p14:tracePt t="78403" x="4335463" y="3070225"/>
          <p14:tracePt t="78420" x="4335463" y="3078163"/>
          <p14:tracePt t="78436" x="4335463" y="3086100"/>
          <p14:tracePt t="78453" x="4343400" y="3101975"/>
          <p14:tracePt t="78471" x="4351338" y="3116263"/>
          <p14:tracePt t="78486" x="4351338" y="3132138"/>
          <p14:tracePt t="78504" x="4359275" y="3140075"/>
          <p14:tracePt t="78520" x="4373563" y="3162300"/>
          <p14:tracePt t="78541" x="4381500" y="3178175"/>
          <p14:tracePt t="78557" x="4389438" y="3200400"/>
          <p14:tracePt t="78569" x="4397375" y="3216275"/>
          <p14:tracePt t="78586" x="4411663" y="3238500"/>
          <p14:tracePt t="78603" x="4419600" y="3246438"/>
          <p14:tracePt t="78619" x="4427538" y="3254375"/>
          <p14:tracePt t="78636" x="4441825" y="3268663"/>
          <p14:tracePt t="78662" x="4465638" y="3276600"/>
          <p14:tracePt t="78670" x="4495800" y="3298825"/>
          <p14:tracePt t="78687" x="4511675" y="3314700"/>
          <p14:tracePt t="78704" x="4518025" y="3314700"/>
          <p14:tracePt t="78725" x="4525963" y="3314700"/>
          <p14:tracePt t="78758" x="4533900" y="3314700"/>
          <p14:tracePt t="78773" x="4541838" y="3314700"/>
          <p14:tracePt t="78782" x="4564063" y="3322638"/>
          <p14:tracePt t="78790" x="4579938" y="3330575"/>
          <p14:tracePt t="78802" x="4602163" y="3336925"/>
          <p14:tracePt t="78820" x="4618038" y="3352800"/>
          <p14:tracePt t="78836" x="4640263" y="3368675"/>
          <p14:tracePt t="78836" x="4648200" y="3368675"/>
          <p14:tracePt t="78855" x="4656138" y="3368675"/>
          <p14:tracePt t="78870" x="4678363" y="3368675"/>
          <p14:tracePt t="78888" x="4686300" y="3368675"/>
          <p14:tracePt t="78903" x="4694238" y="3368675"/>
          <p14:tracePt t="78920" x="4708525" y="3368675"/>
          <p14:tracePt t="78936" x="4724400" y="3368675"/>
          <p14:tracePt t="78951" x="4754563" y="3375025"/>
          <p14:tracePt t="78968" x="4770438" y="3375025"/>
          <p14:tracePt t="78990" x="4778375" y="3375025"/>
          <p14:tracePt t="79014" x="4784725" y="3375025"/>
          <p14:tracePt t="79022" x="4792663" y="3375025"/>
          <p14:tracePt t="79035" x="4830763" y="3398838"/>
          <p14:tracePt t="79035" x="4860925" y="3398838"/>
          <p14:tracePt t="79055" x="4892675" y="3406775"/>
          <p14:tracePt t="79069" x="4975225" y="3421063"/>
          <p14:tracePt t="79087" x="5006975" y="3436938"/>
          <p14:tracePt t="79103" x="5021263" y="3436938"/>
          <p14:tracePt t="79126" x="5045075" y="3436938"/>
          <p14:tracePt t="79136" x="5127625" y="3459163"/>
          <p14:tracePt t="79152" x="5197475" y="3459163"/>
          <p14:tracePt t="79169" x="5394325" y="3489325"/>
          <p14:tracePt t="79189" x="5448300" y="3497263"/>
          <p14:tracePt t="79203" x="5464175" y="3497263"/>
          <p14:tracePt t="79229" x="5470525" y="3497263"/>
          <p14:tracePt t="79238" x="5478463" y="3497263"/>
          <p14:tracePt t="79251" x="5540375" y="3489325"/>
          <p14:tracePt t="79268" x="5622925" y="3475038"/>
          <p14:tracePt t="79268" x="5638800" y="3467100"/>
          <p14:tracePt t="79286" x="5707063" y="3467100"/>
          <p14:tracePt t="79303" x="5761038" y="3451225"/>
          <p14:tracePt t="79319" x="5807075" y="3429000"/>
          <p14:tracePt t="79335" x="5845175" y="3429000"/>
          <p14:tracePt t="79351" x="5889625" y="3413125"/>
          <p14:tracePt t="79368" x="5921375" y="3398838"/>
          <p14:tracePt t="79386" x="5943600" y="3375025"/>
          <p14:tracePt t="79402" x="5973763" y="3360738"/>
          <p14:tracePt t="79419" x="6003925" y="3330575"/>
          <p14:tracePt t="79436" x="6035675" y="3314700"/>
          <p14:tracePt t="79452" x="6049963" y="3298825"/>
          <p14:tracePt t="79452" x="6049963" y="3268663"/>
          <p14:tracePt t="79471" x="6065838" y="3216275"/>
          <p14:tracePt t="79487" x="6065838" y="3178175"/>
          <p14:tracePt t="79503" x="6065838" y="3132138"/>
          <p14:tracePt t="79520" x="6065838" y="3086100"/>
          <p14:tracePt t="79537" x="6065838" y="3055938"/>
          <p14:tracePt t="79552" x="6065838" y="3032125"/>
          <p14:tracePt t="79569" x="6065838" y="3009900"/>
          <p14:tracePt t="79585" x="6065838" y="2987675"/>
          <p14:tracePt t="79602" x="6057900" y="2955925"/>
          <p14:tracePt t="79619" x="6049963" y="2933700"/>
          <p14:tracePt t="79635" x="6027738" y="2879725"/>
          <p14:tracePt t="79652" x="6011863" y="2841625"/>
          <p14:tracePt t="79669" x="5997575" y="2827338"/>
          <p14:tracePt t="79669" x="5989638" y="2819400"/>
          <p14:tracePt t="79687" x="5981700" y="2811463"/>
          <p14:tracePt t="79701" x="5965825" y="2797175"/>
          <p14:tracePt t="79719" x="5959475" y="2797175"/>
          <p14:tracePt t="79750" x="5951538" y="2789238"/>
          <p14:tracePt t="79758" x="5935663" y="2789238"/>
          <p14:tracePt t="79773" x="5921375" y="2789238"/>
          <p14:tracePt t="79785" x="5897563" y="2781300"/>
          <p14:tracePt t="79802" x="5889625" y="2781300"/>
          <p14:tracePt t="79818" x="5875338" y="2781300"/>
          <p14:tracePt t="79838" x="5867400" y="2781300"/>
          <p14:tracePt t="79861" x="5859463" y="2781300"/>
          <p14:tracePt t="80246" x="5851525" y="2781300"/>
          <p14:tracePt t="80278" x="5845175" y="2781300"/>
          <p14:tracePt t="80286" x="5829300" y="2781300"/>
          <p14:tracePt t="80301" x="5791200" y="2781300"/>
          <p14:tracePt t="80319" x="5768975" y="2781300"/>
          <p14:tracePt t="80335" x="5745163" y="2773363"/>
          <p14:tracePt t="80352" x="5737225" y="2765425"/>
          <p14:tracePt t="80367" x="5722938" y="2759075"/>
          <p14:tracePt t="80385" x="5707063" y="2751138"/>
          <p14:tracePt t="80401" x="5668963" y="2735263"/>
          <p14:tracePt t="80418" x="5608638" y="2720975"/>
          <p14:tracePt t="80435" x="5562600" y="2705100"/>
          <p14:tracePt t="80451" x="5516563" y="2697163"/>
          <p14:tracePt t="80468" x="5494338" y="2682875"/>
          <p14:tracePt t="80484" x="5486400" y="2682875"/>
          <p14:tracePt t="80501" x="5456238" y="2682875"/>
          <p14:tracePt t="80519" x="5410200" y="2682875"/>
          <p14:tracePt t="80536" x="5341938" y="2682875"/>
          <p14:tracePt t="80552" x="5235575" y="2667000"/>
          <p14:tracePt t="80568" x="5173663" y="2667000"/>
          <p14:tracePt t="80583" x="5127625" y="2659063"/>
          <p14:tracePt t="80600" x="5113338" y="2659063"/>
          <p14:tracePt t="80617" x="5083175" y="2659063"/>
          <p14:tracePt t="80634" x="5059363" y="2659063"/>
          <p14:tracePt t="80649" x="4983163" y="2659063"/>
          <p14:tracePt t="80666" x="4914900" y="2667000"/>
          <p14:tracePt t="80683" x="4816475" y="2682875"/>
          <p14:tracePt t="80683" x="4778375" y="2689225"/>
          <p14:tracePt t="80703" x="4740275" y="2689225"/>
          <p14:tracePt t="80703" x="4708525" y="2697163"/>
          <p14:tracePt t="80718" x="4686300" y="2705100"/>
          <p14:tracePt t="80735" x="4670425" y="2713038"/>
          <p14:tracePt t="80752" x="4670425" y="2720975"/>
          <p14:tracePt t="80768" x="4664075" y="2727325"/>
          <p14:tracePt t="80784" x="4648200" y="2759075"/>
          <p14:tracePt t="80801" x="4632325" y="2773363"/>
          <p14:tracePt t="80817" x="4618038" y="2835275"/>
          <p14:tracePt t="80834" x="4594225" y="2865438"/>
          <p14:tracePt t="80851" x="4579938" y="2903538"/>
          <p14:tracePt t="80868" x="4572000" y="2925763"/>
          <p14:tracePt t="80884" x="4572000" y="2979738"/>
          <p14:tracePt t="80904" x="4572000" y="2994025"/>
          <p14:tracePt t="80919" x="4572000" y="3025775"/>
          <p14:tracePt t="80935" x="4572000" y="3032125"/>
          <p14:tracePt t="80951" x="4587875" y="3048000"/>
          <p14:tracePt t="80968" x="4594225" y="3055938"/>
          <p14:tracePt t="80984" x="4594225" y="3063875"/>
          <p14:tracePt t="81037" x="4594225" y="3070225"/>
          <p14:tracePt t="81046" x="4594225" y="3086100"/>
          <p14:tracePt t="81054" x="4594225" y="3094038"/>
          <p14:tracePt t="81067" x="4594225" y="3132138"/>
          <p14:tracePt t="81067" x="4594225" y="3146425"/>
          <p14:tracePt t="81087" x="4594225" y="3178175"/>
          <p14:tracePt t="81099" x="4594225" y="3200400"/>
          <p14:tracePt t="81116" x="4594225" y="3222625"/>
          <p14:tracePt t="81134" x="4602163" y="3230563"/>
          <p14:tracePt t="81198" x="4618038" y="3230563"/>
          <p14:tracePt t="81222" x="4625975" y="3222625"/>
          <p14:tracePt t="81237" x="4632325" y="3222625"/>
          <p14:tracePt t="81246" x="4640263" y="3222625"/>
          <p14:tracePt t="81262" x="4648200" y="3222625"/>
          <p14:tracePt t="81286" x="4656138" y="3216275"/>
          <p14:tracePt t="81294" x="4664075" y="3216275"/>
          <p14:tracePt t="81302" x="4702175" y="3208338"/>
          <p14:tracePt t="81319" x="4784725" y="3208338"/>
          <p14:tracePt t="81335" x="4876800" y="3208338"/>
          <p14:tracePt t="81351" x="4930775" y="3208338"/>
          <p14:tracePt t="81367" x="4953000" y="3208338"/>
          <p14:tracePt t="81384" x="4960938" y="3208338"/>
          <p14:tracePt t="81399" x="4983163" y="3200400"/>
          <p14:tracePt t="81417" x="5006975" y="3200400"/>
          <p14:tracePt t="81433" x="5059363" y="3200400"/>
          <p14:tracePt t="81450" x="5127625" y="3200400"/>
          <p14:tracePt t="81467" x="5197475" y="3200400"/>
          <p14:tracePt t="81483" x="5227638" y="3200400"/>
          <p14:tracePt t="81500" x="5241925" y="3200400"/>
          <p14:tracePt t="81500" x="5249863" y="3200400"/>
          <p14:tracePt t="81519" x="5265738" y="3200400"/>
          <p14:tracePt t="81535" x="5295900" y="3200400"/>
          <p14:tracePt t="81548" x="5394325" y="3200400"/>
          <p14:tracePt t="81567" x="5440363" y="3200400"/>
          <p14:tracePt t="81584" x="5448300" y="3200400"/>
          <p14:tracePt t="81599" x="5456238" y="3192463"/>
          <p14:tracePt t="81616" x="5478463" y="3192463"/>
          <p14:tracePt t="81633" x="5532438" y="3192463"/>
          <p14:tracePt t="81650" x="5570538" y="3192463"/>
          <p14:tracePt t="81667" x="5570538" y="3200400"/>
          <p14:tracePt t="82007" x="5562600" y="3208338"/>
          <p14:tracePt t="82038" x="5562600" y="3216275"/>
          <p14:tracePt t="82053" x="5554663" y="3216275"/>
          <p14:tracePt t="82062" x="5554663" y="3222625"/>
          <p14:tracePt t="82966" x="5562600" y="3222625"/>
          <p14:tracePt t="83622" x="5570538" y="3216275"/>
          <p14:tracePt t="83631" x="5570538" y="3208338"/>
          <p14:tracePt t="83638" x="5578475" y="3208338"/>
          <p14:tracePt t="83647" x="5578475" y="3200400"/>
          <p14:tracePt t="83664" x="5584825" y="3200400"/>
          <p14:tracePt t="83680" x="5600700" y="3192463"/>
          <p14:tracePt t="83698" x="5592763" y="3192463"/>
          <p14:tracePt t="83830" x="5578475" y="3192463"/>
          <p14:tracePt t="83838" x="5570538" y="3192463"/>
          <p14:tracePt t="83847" x="5562600" y="3192463"/>
          <p14:tracePt t="83864" x="5546725" y="3200400"/>
          <p14:tracePt t="83880" x="5540375" y="3200400"/>
          <p14:tracePt t="83950" x="5532438" y="3200400"/>
          <p14:tracePt t="83966" x="5524500" y="3200400"/>
          <p14:tracePt t="83990" x="5516563" y="3200400"/>
          <p14:tracePt t="84030" x="5508625" y="3200400"/>
          <p14:tracePt t="84054" x="5502275" y="3200400"/>
          <p14:tracePt t="84070" x="5486400" y="3200400"/>
          <p14:tracePt t="84094" x="5470525" y="3208338"/>
          <p14:tracePt t="84110" x="5464175" y="3208338"/>
          <p14:tracePt t="84150" x="5456238" y="3208338"/>
          <p14:tracePt t="84166" x="5448300" y="3216275"/>
          <p14:tracePt t="84182" x="5456238" y="3216275"/>
          <p14:tracePt t="84558" x="5464175" y="3216275"/>
          <p14:tracePt t="84566" x="5478463" y="3216275"/>
          <p14:tracePt t="84579" x="5478463" y="3222625"/>
          <p14:tracePt t="84596" x="5486400" y="3222625"/>
          <p14:tracePt t="84613" x="5502275" y="3222625"/>
          <p14:tracePt t="84631" x="5508625" y="3222625"/>
          <p14:tracePt t="84647" x="5546725" y="3222625"/>
          <p14:tracePt t="84664" x="5622925" y="3222625"/>
          <p14:tracePt t="84680" x="5684838" y="3216275"/>
          <p14:tracePt t="84697" x="5715000" y="3208338"/>
          <p14:tracePt t="84713" x="5730875" y="3192463"/>
          <p14:tracePt t="84730" x="5737225" y="3178175"/>
          <p14:tracePt t="84749" x="5745163" y="3170238"/>
          <p14:tracePt t="84763" x="5768975" y="3162300"/>
          <p14:tracePt t="84780" x="5775325" y="3146425"/>
          <p14:tracePt t="84780" x="5791200" y="3146425"/>
          <p14:tracePt t="84799" x="5799138" y="3146425"/>
          <p14:tracePt t="84813" x="5813425" y="3132138"/>
          <p14:tracePt t="84830" x="5837238" y="3094038"/>
          <p14:tracePt t="84847" x="5845175" y="3063875"/>
          <p14:tracePt t="84864" x="5851525" y="3032125"/>
          <p14:tracePt t="84880" x="5859463" y="3017838"/>
          <p14:tracePt t="84897" x="5867400" y="2994025"/>
          <p14:tracePt t="84914" x="5875338" y="2979738"/>
          <p14:tracePt t="84941" x="5875338" y="2971800"/>
          <p14:tracePt t="84949" x="5883275" y="2949575"/>
          <p14:tracePt t="84962" x="5883275" y="2933700"/>
          <p14:tracePt t="84978" x="5883275" y="2903538"/>
          <p14:tracePt t="84995" x="5883275" y="2887663"/>
          <p14:tracePt t="85012" x="5883275" y="2865438"/>
          <p14:tracePt t="85012" x="5883275" y="2849563"/>
          <p14:tracePt t="85030" x="5875338" y="2849563"/>
          <p14:tracePt t="85030" x="5875338" y="2841625"/>
          <p14:tracePt t="85046" x="5867400" y="2835275"/>
          <p14:tracePt t="85063" x="5813425" y="2803525"/>
          <p14:tracePt t="85079" x="5730875" y="2781300"/>
          <p14:tracePt t="85095" x="5661025" y="2759075"/>
          <p14:tracePt t="85112" x="5570538" y="2713038"/>
          <p14:tracePt t="85129" x="5516563" y="2674938"/>
          <p14:tracePt t="85145" x="5478463" y="2651125"/>
          <p14:tracePt t="85162" x="5410200" y="2628900"/>
          <p14:tracePt t="85178" x="5334000" y="2590800"/>
          <p14:tracePt t="85195" x="5241925" y="2568575"/>
          <p14:tracePt t="85212" x="5159375" y="2544763"/>
          <p14:tracePt t="85212" x="5113338" y="2530475"/>
          <p14:tracePt t="85230" x="5067300" y="2506663"/>
          <p14:tracePt t="85230" x="5013325" y="2484438"/>
          <p14:tracePt t="85248" x="4930775" y="2460625"/>
          <p14:tracePt t="85263" x="4830763" y="2438400"/>
          <p14:tracePt t="85279" x="4746625" y="2416175"/>
          <p14:tracePt t="85295" x="4656138" y="2392363"/>
          <p14:tracePt t="85312" x="4587875" y="2370138"/>
          <p14:tracePt t="85328" x="4511675" y="2346325"/>
          <p14:tracePt t="85346" x="4435475" y="2324100"/>
          <p14:tracePt t="85362" x="4343400" y="2308225"/>
          <p14:tracePt t="85379" x="4198938" y="2278063"/>
          <p14:tracePt t="85395" x="4098925" y="2239963"/>
          <p14:tracePt t="85412" x="4022725" y="2225675"/>
          <p14:tracePt t="85428" x="3984625" y="2217738"/>
          <p14:tracePt t="85428" x="3970338" y="2201863"/>
          <p14:tracePt t="85446" x="3946525" y="2201863"/>
          <p14:tracePt t="85463" x="3908425" y="2187575"/>
          <p14:tracePt t="85479" x="3870325" y="2179638"/>
          <p14:tracePt t="85495" x="3810000" y="2179638"/>
          <p14:tracePt t="85512" x="3733800" y="2155825"/>
          <p14:tracePt t="85528" x="3673475" y="2155825"/>
          <p14:tracePt t="85545" x="3619500" y="2149475"/>
          <p14:tracePt t="85562" x="3603625" y="2149475"/>
          <p14:tracePt t="85579" x="3581400" y="2141538"/>
          <p14:tracePt t="85596" x="3559175" y="2141538"/>
          <p14:tracePt t="85612" x="3482975" y="2141538"/>
          <p14:tracePt t="85612" x="3451225" y="2141538"/>
          <p14:tracePt t="85631" x="3352800" y="2141538"/>
          <p14:tracePt t="85647" x="3238500" y="2141538"/>
          <p14:tracePt t="85664" x="3178175" y="2141538"/>
          <p14:tracePt t="85680" x="3132138" y="2141538"/>
          <p14:tracePt t="85696" x="3116263" y="2141538"/>
          <p14:tracePt t="85712" x="3101975" y="2141538"/>
          <p14:tracePt t="85729" x="3063875" y="2163763"/>
          <p14:tracePt t="85746" x="3032125" y="2187575"/>
          <p14:tracePt t="85762" x="2963863" y="2232025"/>
          <p14:tracePt t="85779" x="2903538" y="2255838"/>
          <p14:tracePt t="85796" x="2841625" y="2278063"/>
          <p14:tracePt t="85812" x="2827338" y="2286000"/>
          <p14:tracePt t="85828" x="2819400" y="2293938"/>
          <p14:tracePt t="85846" x="2803525" y="2308225"/>
          <p14:tracePt t="85863" x="2789238" y="2332038"/>
          <p14:tracePt t="85879" x="2727325" y="2384425"/>
          <p14:tracePt t="85896" x="2682875" y="2438400"/>
          <p14:tracePt t="85915" x="2644775" y="2498725"/>
          <p14:tracePt t="85929" x="2613025" y="2544763"/>
          <p14:tracePt t="85946" x="2590800" y="2574925"/>
          <p14:tracePt t="85962" x="2590800" y="2598738"/>
          <p14:tracePt t="85979" x="2574925" y="2620963"/>
          <p14:tracePt t="85995" x="2574925" y="2644775"/>
          <p14:tracePt t="86012" x="2552700" y="2705100"/>
          <p14:tracePt t="86012" x="2536825" y="2727325"/>
          <p14:tracePt t="86031" x="2536825" y="2759075"/>
          <p14:tracePt t="86044" x="2522538" y="2803525"/>
          <p14:tracePt t="86044" x="2522538" y="2835275"/>
          <p14:tracePt t="86063" x="2506663" y="2865438"/>
          <p14:tracePt t="86079" x="2484438" y="2903538"/>
          <p14:tracePt t="86095" x="2460625" y="2941638"/>
          <p14:tracePt t="86111" x="2446338" y="2955925"/>
          <p14:tracePt t="86128" x="2438400" y="3001963"/>
          <p14:tracePt t="86145" x="2430463" y="3017838"/>
          <p14:tracePt t="86162" x="2430463" y="3048000"/>
          <p14:tracePt t="86178" x="2430463" y="3086100"/>
          <p14:tracePt t="86195" x="2430463" y="3116263"/>
          <p14:tracePt t="86212" x="2430463" y="3154363"/>
          <p14:tracePt t="86228" x="2430463" y="3178175"/>
          <p14:tracePt t="86228" x="2438400" y="3200400"/>
          <p14:tracePt t="86247" x="2454275" y="3230563"/>
          <p14:tracePt t="86263" x="2484438" y="3284538"/>
          <p14:tracePt t="86279" x="2530475" y="3330575"/>
          <p14:tracePt t="86296" x="2582863" y="3382963"/>
          <p14:tracePt t="86312" x="2628900" y="3421063"/>
          <p14:tracePt t="86328" x="2659063" y="3429000"/>
          <p14:tracePt t="86345" x="2697163" y="3451225"/>
          <p14:tracePt t="86362" x="2735263" y="3475038"/>
          <p14:tracePt t="86380" x="2781300" y="3489325"/>
          <p14:tracePt t="86395" x="2865438" y="3513138"/>
          <p14:tracePt t="86412" x="2955925" y="3535363"/>
          <p14:tracePt t="86428" x="3048000" y="3565525"/>
          <p14:tracePt t="86428" x="3086100" y="3581400"/>
          <p14:tracePt t="86447" x="3140075" y="3589338"/>
          <p14:tracePt t="86463" x="3184525" y="3603625"/>
          <p14:tracePt t="86479" x="3208338" y="3611563"/>
          <p14:tracePt t="86496" x="3260725" y="3635375"/>
          <p14:tracePt t="86512" x="3314700" y="3649663"/>
          <p14:tracePt t="86528" x="3398838" y="3665538"/>
          <p14:tracePt t="86545" x="3482975" y="3673475"/>
          <p14:tracePt t="86562" x="3551238" y="3673475"/>
          <p14:tracePt t="86578" x="3627438" y="3687763"/>
          <p14:tracePt t="86595" x="3665538" y="3695700"/>
          <p14:tracePt t="86611" x="3733800" y="3711575"/>
          <p14:tracePt t="86628" x="3802063" y="3711575"/>
          <p14:tracePt t="86628" x="3832225" y="3717925"/>
          <p14:tracePt t="86647" x="3863975" y="3725863"/>
          <p14:tracePt t="86663" x="3902075" y="3725863"/>
          <p14:tracePt t="86679" x="3962400" y="3733800"/>
          <p14:tracePt t="86696" x="4098925" y="3756025"/>
          <p14:tracePt t="86712" x="4251325" y="3771900"/>
          <p14:tracePt t="86728" x="4389438" y="3779838"/>
          <p14:tracePt t="86745" x="4465638" y="3779838"/>
          <p14:tracePt t="86762" x="4473575" y="3779838"/>
          <p14:tracePt t="86790" x="4487863" y="3779838"/>
          <p14:tracePt t="86798" x="4503738" y="3779838"/>
          <p14:tracePt t="86811" x="4556125" y="3779838"/>
          <p14:tracePt t="86828" x="4716463" y="3779838"/>
          <p14:tracePt t="86845" x="4953000" y="3779838"/>
          <p14:tracePt t="86845" x="5045075" y="3779838"/>
          <p14:tracePt t="86863" x="5135563" y="3779838"/>
          <p14:tracePt t="86879" x="5181600" y="3771900"/>
          <p14:tracePt t="86897" x="5197475" y="3749675"/>
          <p14:tracePt t="86911" x="5219700" y="3725863"/>
          <p14:tracePt t="86927" x="5273675" y="3695700"/>
          <p14:tracePt t="86943" x="5380038" y="3673475"/>
          <p14:tracePt t="86960" x="5516563" y="3665538"/>
          <p14:tracePt t="86977" x="5600700" y="3649663"/>
          <p14:tracePt t="86994" x="5622925" y="3641725"/>
          <p14:tracePt t="87011" x="5630863" y="3635375"/>
          <p14:tracePt t="87011" x="5638800" y="3619500"/>
          <p14:tracePt t="87031" x="5661025" y="3603625"/>
          <p14:tracePt t="87044" x="5715000" y="3573463"/>
          <p14:tracePt t="87044" x="5761038" y="3559175"/>
          <p14:tracePt t="87063" x="5813425" y="3551238"/>
          <p14:tracePt t="87063" x="5875338" y="3527425"/>
          <p14:tracePt t="87079" x="5965825" y="3497263"/>
          <p14:tracePt t="87095" x="6003925" y="3467100"/>
          <p14:tracePt t="87112" x="6042025" y="3436938"/>
          <p14:tracePt t="87128" x="6057900" y="3421063"/>
          <p14:tracePt t="87144" x="6103938" y="3382963"/>
          <p14:tracePt t="87161" x="6156325" y="3352800"/>
          <p14:tracePt t="87177" x="6194425" y="3298825"/>
          <p14:tracePt t="87194" x="6218238" y="3230563"/>
          <p14:tracePt t="87211" x="6218238" y="3178175"/>
          <p14:tracePt t="87227" x="6226175" y="3140075"/>
          <p14:tracePt t="87227" x="6226175" y="3116263"/>
          <p14:tracePt t="87247" x="6232525" y="3094038"/>
          <p14:tracePt t="87260" x="6240463" y="3063875"/>
          <p14:tracePt t="87279" x="6240463" y="3032125"/>
          <p14:tracePt t="87295" x="6232525" y="2994025"/>
          <p14:tracePt t="87312" x="6210300" y="2925763"/>
          <p14:tracePt t="87328" x="6180138" y="2879725"/>
          <p14:tracePt t="87344" x="6164263" y="2841625"/>
          <p14:tracePt t="87361" x="6134100" y="2797175"/>
          <p14:tracePt t="87377" x="6103938" y="2773363"/>
          <p14:tracePt t="87394" x="6049963" y="2713038"/>
          <p14:tracePt t="87411" x="6003925" y="2674938"/>
          <p14:tracePt t="87427" x="5951538" y="2644775"/>
          <p14:tracePt t="87444" x="5921375" y="2628900"/>
          <p14:tracePt t="87461" x="5821363" y="2582863"/>
          <p14:tracePt t="87479" x="5730875" y="2536825"/>
          <p14:tracePt t="87498" x="5661025" y="2514600"/>
          <p14:tracePt t="87511" x="5600700" y="2484438"/>
          <p14:tracePt t="87528" x="5524500" y="2460625"/>
          <p14:tracePt t="87543" x="5394325" y="2392363"/>
          <p14:tracePt t="87560" x="5257800" y="2362200"/>
          <p14:tracePt t="87576" x="5127625" y="2332038"/>
          <p14:tracePt t="87593" x="5045075" y="2301875"/>
          <p14:tracePt t="87610" x="4983163" y="2286000"/>
          <p14:tracePt t="87627" x="4960938" y="2286000"/>
          <p14:tracePt t="87644" x="4922838" y="2278063"/>
          <p14:tracePt t="87661" x="4876800" y="2278063"/>
          <p14:tracePt t="87661" x="4854575" y="2278063"/>
          <p14:tracePt t="87679" x="4716463" y="2255838"/>
          <p14:tracePt t="87695" x="4587875" y="2239963"/>
          <p14:tracePt t="87711" x="4511675" y="2239963"/>
          <p14:tracePt t="87728" x="4327525" y="2239963"/>
          <p14:tracePt t="87747" x="4213225" y="2239963"/>
          <p14:tracePt t="87760" x="4137025" y="2239963"/>
          <p14:tracePt t="87777" x="4092575" y="2232025"/>
          <p14:tracePt t="87794" x="4038600" y="2225675"/>
          <p14:tracePt t="87810" x="3940175" y="2217738"/>
          <p14:tracePt t="87826" x="3817938" y="2209800"/>
          <p14:tracePt t="87843" x="3703638" y="2201863"/>
          <p14:tracePt t="87859" x="3627438" y="2201863"/>
          <p14:tracePt t="87875" x="3559175" y="2201863"/>
          <p14:tracePt t="87892" x="3497263" y="2201863"/>
          <p14:tracePt t="87892" x="3467100" y="2209800"/>
          <p14:tracePt t="87910" x="3429000" y="2225675"/>
          <p14:tracePt t="87926" x="3382963" y="2239963"/>
          <p14:tracePt t="87943" x="3330575" y="2270125"/>
          <p14:tracePt t="87959" x="3246438" y="2316163"/>
          <p14:tracePt t="87975" x="3162300" y="2370138"/>
          <p14:tracePt t="87993" x="3101975" y="2400300"/>
          <p14:tracePt t="88010" x="3055938" y="2438400"/>
          <p14:tracePt t="88027" x="3048000" y="2438400"/>
          <p14:tracePt t="88043" x="3040063" y="2446338"/>
          <p14:tracePt t="88060" x="3032125" y="2454275"/>
          <p14:tracePt t="88076" x="3025775" y="2468563"/>
          <p14:tracePt t="88093" x="2994025" y="2498725"/>
          <p14:tracePt t="88111" x="2971800" y="2530475"/>
          <p14:tracePt t="88127" x="2941638" y="2568575"/>
          <p14:tracePt t="88144" x="2903538" y="2628900"/>
          <p14:tracePt t="88160" x="2849563" y="2697163"/>
          <p14:tracePt t="88177" x="2803525" y="2743200"/>
          <p14:tracePt t="88193" x="2789238" y="2781300"/>
          <p14:tracePt t="88211" x="2781300" y="2819400"/>
          <p14:tracePt t="88226" x="2773363" y="2857500"/>
          <p14:tracePt t="88245" x="2773363" y="2879725"/>
          <p14:tracePt t="88260" x="2773363" y="2903538"/>
          <p14:tracePt t="88278" x="2773363" y="2911475"/>
          <p14:tracePt t="88293" x="2773363" y="2933700"/>
          <p14:tracePt t="88311" x="2789238" y="2949575"/>
          <p14:tracePt t="88327" x="2797175" y="2949575"/>
          <p14:tracePt t="88342" x="2797175" y="2955925"/>
          <p14:tracePt t="88422" x="2803525" y="2955925"/>
          <p14:tracePt t="88438" x="2811463" y="2955925"/>
          <p14:tracePt t="88462" x="2811463" y="2949575"/>
          <p14:tracePt t="88958" x="2811463" y="2933700"/>
          <p14:tracePt t="88966" x="2819400" y="2917825"/>
          <p14:tracePt t="88982" x="2819400" y="2887663"/>
          <p14:tracePt t="88992" x="2819400" y="2873375"/>
          <p14:tracePt t="89009" x="2835275" y="2835275"/>
          <p14:tracePt t="89027" x="2849563" y="2811463"/>
          <p14:tracePt t="89042" x="2865438" y="2773363"/>
          <p14:tracePt t="89059" x="2887663" y="2735263"/>
          <p14:tracePt t="89076" x="2933700" y="2659063"/>
          <p14:tracePt t="89092" x="2971800" y="2598738"/>
          <p14:tracePt t="89092" x="2987675" y="2582863"/>
          <p14:tracePt t="89111" x="3017838" y="2552700"/>
          <p14:tracePt t="89127" x="3048000" y="2506663"/>
          <p14:tracePt t="89143" x="3094038" y="2460625"/>
          <p14:tracePt t="89160" x="3178175" y="2392363"/>
          <p14:tracePt t="89177" x="3246438" y="2324100"/>
          <p14:tracePt t="89192" x="3322638" y="2270125"/>
          <p14:tracePt t="89209" x="3360738" y="2225675"/>
          <p14:tracePt t="89226" x="3390900" y="2179638"/>
          <p14:tracePt t="89242" x="3429000" y="2141538"/>
          <p14:tracePt t="89259" x="3497263" y="2095500"/>
          <p14:tracePt t="89275" x="3535363" y="2079625"/>
          <p14:tracePt t="89292" x="3551238" y="2065338"/>
          <p14:tracePt t="89292" x="3565525" y="2049463"/>
          <p14:tracePt t="89311" x="3573463" y="2041525"/>
          <p14:tracePt t="89326" x="3619500" y="1997075"/>
          <p14:tracePt t="89343" x="3649663" y="1943100"/>
          <p14:tracePt t="89359" x="3679825" y="1905000"/>
          <p14:tracePt t="89376" x="3695700" y="1874838"/>
          <p14:tracePt t="89392" x="3711575" y="1866900"/>
          <p14:tracePt t="89409" x="3725863" y="1858963"/>
          <p14:tracePt t="89425" x="3733800" y="1851025"/>
          <p14:tracePt t="89442" x="3749675" y="1844675"/>
          <p14:tracePt t="89458" x="3756025" y="1844675"/>
          <p14:tracePt t="89494" x="3763963" y="1844675"/>
          <p14:tracePt t="89502" x="3763963" y="1836738"/>
          <p14:tracePt t="89510" x="3756025" y="1836738"/>
          <p14:tracePt t="89710" x="3771900" y="1828800"/>
          <p14:tracePt t="89766" x="3817938" y="1806575"/>
          <p14:tracePt t="89775" x="3848100" y="1790700"/>
          <p14:tracePt t="89782" x="3863975" y="1790700"/>
          <p14:tracePt t="89792" x="3886200" y="1768475"/>
          <p14:tracePt t="89808" x="3886200" y="1760538"/>
          <p14:tracePt t="89824" x="3894138" y="1760538"/>
          <p14:tracePt t="89841" x="3902075" y="1760538"/>
          <p14:tracePt t="89886" x="3908425" y="1760538"/>
          <p14:tracePt t="89893" x="3908425" y="1774825"/>
          <p14:tracePt t="89918" x="3924300" y="1798638"/>
          <p14:tracePt t="89927" x="3924300" y="1820863"/>
          <p14:tracePt t="89940" x="3924300" y="1858963"/>
          <p14:tracePt t="89958" x="3924300" y="1866900"/>
          <p14:tracePt t="89975" x="3932238" y="1866900"/>
          <p14:tracePt t="89997" x="3940175" y="1874838"/>
          <p14:tracePt t="90134" x="3940175" y="1882775"/>
          <p14:tracePt t="90158" x="3940175" y="1889125"/>
          <p14:tracePt t="90382" x="3940175" y="1897063"/>
          <p14:tracePt t="90421" x="3940175" y="1905000"/>
          <p14:tracePt t="90478" x="3940175" y="1912938"/>
          <p14:tracePt t="90533" x="3932238" y="1920875"/>
          <p14:tracePt t="90606" x="3932238" y="1912938"/>
          <p14:tracePt t="91118" x="3940175" y="1912938"/>
          <p14:tracePt t="91342" x="3946525" y="1912938"/>
          <p14:tracePt t="91350" x="3962400" y="1912938"/>
          <p14:tracePt t="91366" x="3970338" y="1912938"/>
          <p14:tracePt t="91391" x="3984625" y="1912938"/>
          <p14:tracePt t="91398" x="4008438" y="1912938"/>
          <p14:tracePt t="91408" x="4060825" y="1912938"/>
          <p14:tracePt t="91424" x="4137025" y="1912938"/>
          <p14:tracePt t="91440" x="4275138" y="1927225"/>
          <p14:tracePt t="91457" x="4397375" y="1935163"/>
          <p14:tracePt t="91473" x="4479925" y="1951038"/>
          <p14:tracePt t="91490" x="4518025" y="1958975"/>
          <p14:tracePt t="91506" x="4533900" y="1958975"/>
          <p14:tracePt t="91523" x="4587875" y="1958975"/>
          <p14:tracePt t="91539" x="4670425" y="1958975"/>
          <p14:tracePt t="91556" x="4784725" y="1958975"/>
          <p14:tracePt t="91572" x="4899025" y="1981200"/>
          <p14:tracePt t="91572" x="4968875" y="1981200"/>
          <p14:tracePt t="91590" x="5083175" y="2003425"/>
          <p14:tracePt t="91608" x="5143500" y="2003425"/>
          <p14:tracePt t="91624" x="5151438" y="2003425"/>
          <p14:tracePt t="91639" x="5159375" y="2003425"/>
          <p14:tracePt t="91656" x="5165725" y="2003425"/>
          <p14:tracePt t="91672" x="5181600" y="2003425"/>
          <p14:tracePt t="91689" x="5227638" y="2003425"/>
          <p14:tracePt t="91706" x="5287963" y="2003425"/>
          <p14:tracePt t="91723" x="5372100" y="2027238"/>
          <p14:tracePt t="91741" x="5432425" y="2041525"/>
          <p14:tracePt t="91741" x="5448300" y="2041525"/>
          <p14:tracePt t="91759" x="5456238" y="2041525"/>
          <p14:tracePt t="91773" x="5464175" y="2041525"/>
          <p14:tracePt t="91791" x="5486400" y="2041525"/>
          <p14:tracePt t="91807" x="5562600" y="2041525"/>
          <p14:tracePt t="91824" x="5761038" y="2041525"/>
          <p14:tracePt t="91840" x="5973763" y="2073275"/>
          <p14:tracePt t="91856" x="6096000" y="2079625"/>
          <p14:tracePt t="91873" x="6111875" y="2079625"/>
          <p14:tracePt t="91889" x="6118225" y="2079625"/>
          <p14:tracePt t="91925" x="6126163" y="2079625"/>
          <p14:tracePt t="91933" x="6149975" y="2079625"/>
          <p14:tracePt t="91941" x="6194425" y="2079625"/>
          <p14:tracePt t="91955" x="6308725" y="2073275"/>
          <p14:tracePt t="91955" x="6378575" y="2073275"/>
          <p14:tracePt t="91975" x="6430963" y="2073275"/>
          <p14:tracePt t="91990" x="6553200" y="2065338"/>
          <p14:tracePt t="92007" x="6569075" y="2057400"/>
          <p14:tracePt t="92023" x="6583363" y="2057400"/>
          <p14:tracePt t="92040" x="6659563" y="2057400"/>
          <p14:tracePt t="92056" x="6827838" y="2057400"/>
          <p14:tracePt t="92073" x="7078663" y="2057400"/>
          <p14:tracePt t="92089" x="7337425" y="2087563"/>
          <p14:tracePt t="92106" x="7467600" y="2087563"/>
          <p14:tracePt t="92122" x="7497763" y="2087563"/>
          <p14:tracePt t="92139" x="7513638" y="2073275"/>
          <p14:tracePt t="92157" x="7559675" y="2049463"/>
          <p14:tracePt t="92173" x="7612063" y="2041525"/>
          <p14:tracePt t="92173" x="7658100" y="2027238"/>
          <p14:tracePt t="92191" x="7734300" y="2003425"/>
          <p14:tracePt t="92207" x="7802563" y="1965325"/>
          <p14:tracePt t="92223" x="7848600" y="1920875"/>
          <p14:tracePt t="92242" x="7878763" y="1889125"/>
          <p14:tracePt t="92256" x="7908925" y="1844675"/>
          <p14:tracePt t="92272" x="7962900" y="1798638"/>
          <p14:tracePt t="92289" x="7993063" y="1752600"/>
          <p14:tracePt t="92306" x="8023225" y="1698625"/>
          <p14:tracePt t="92322" x="8031163" y="1616075"/>
          <p14:tracePt t="92339" x="8031163" y="1508125"/>
          <p14:tracePt t="92356" x="8031163" y="1401763"/>
          <p14:tracePt t="92372" x="8031163" y="1303338"/>
          <p14:tracePt t="92372" x="8031163" y="1265238"/>
          <p14:tracePt t="92391" x="8031163" y="1211263"/>
          <p14:tracePt t="92407" x="8031163" y="1158875"/>
          <p14:tracePt t="92423" x="8031163" y="1127125"/>
          <p14:tracePt t="92440" x="8008938" y="1058863"/>
          <p14:tracePt t="92456" x="7978775" y="990600"/>
          <p14:tracePt t="92472" x="7954963" y="930275"/>
          <p14:tracePt t="92489" x="7924800" y="892175"/>
          <p14:tracePt t="92505" x="7886700" y="846138"/>
          <p14:tracePt t="92523" x="7832725" y="777875"/>
          <p14:tracePt t="92540" x="7764463" y="685800"/>
          <p14:tracePt t="92554" x="7704138" y="609600"/>
          <p14:tracePt t="92571" x="7635875" y="541338"/>
          <p14:tracePt t="92588" x="7559675" y="473075"/>
          <p14:tracePt t="92605" x="7467600" y="427038"/>
          <p14:tracePt t="92605" x="7437438" y="403225"/>
          <p14:tracePt t="92622" x="7361238" y="365125"/>
          <p14:tracePt t="92639" x="7292975" y="334963"/>
          <p14:tracePt t="92655" x="7246938" y="312738"/>
          <p14:tracePt t="92671" x="7208838" y="296863"/>
          <p14:tracePt t="92688" x="7185025" y="282575"/>
          <p14:tracePt t="92704" x="7154863" y="266700"/>
          <p14:tracePt t="92721" x="7070725" y="244475"/>
          <p14:tracePt t="92740" x="6956425" y="220663"/>
          <p14:tracePt t="92756" x="6819900" y="206375"/>
          <p14:tracePt t="92772" x="6697663" y="182563"/>
          <p14:tracePt t="92790" x="6591300" y="160338"/>
          <p14:tracePt t="92790" x="6569075" y="152400"/>
          <p14:tracePt t="92807" x="6507163" y="136525"/>
          <p14:tracePt t="92823" x="6454775" y="136525"/>
          <p14:tracePt t="92840" x="6400800" y="136525"/>
          <p14:tracePt t="92855" x="6316663" y="136525"/>
          <p14:tracePt t="92871" x="6210300" y="136525"/>
          <p14:tracePt t="92888" x="6142038" y="136525"/>
          <p14:tracePt t="92905" x="6096000" y="136525"/>
          <p14:tracePt t="92920" x="6073775" y="136525"/>
          <p14:tracePt t="92937" x="6049963" y="136525"/>
          <p14:tracePt t="92954" x="6003925" y="136525"/>
          <p14:tracePt t="92970" x="5889625" y="136525"/>
          <p14:tracePt t="92987" x="5768975" y="182563"/>
          <p14:tracePt t="93004" x="5684838" y="206375"/>
          <p14:tracePt t="93004" x="5668963" y="206375"/>
          <p14:tracePt t="93022" x="5646738" y="220663"/>
          <p14:tracePt t="93037" x="5616575" y="228600"/>
          <p14:tracePt t="93055" x="5584825" y="244475"/>
          <p14:tracePt t="93071" x="5540375" y="250825"/>
          <p14:tracePt t="93087" x="5470525" y="274638"/>
          <p14:tracePt t="93104" x="5394325" y="282575"/>
          <p14:tracePt t="93121" x="5318125" y="304800"/>
          <p14:tracePt t="93138" x="5249863" y="320675"/>
          <p14:tracePt t="93155" x="5203825" y="350838"/>
          <p14:tracePt t="93171" x="5165725" y="358775"/>
          <p14:tracePt t="93189" x="5121275" y="373063"/>
          <p14:tracePt t="93189" x="5097463" y="381000"/>
          <p14:tracePt t="93207" x="5059363" y="403225"/>
          <p14:tracePt t="93223" x="5006975" y="434975"/>
          <p14:tracePt t="93239" x="4930775" y="465138"/>
          <p14:tracePt t="93256" x="4876800" y="487363"/>
          <p14:tracePt t="93272" x="4822825" y="503238"/>
          <p14:tracePt t="93288" x="4770438" y="525463"/>
          <p14:tracePt t="93305" x="4732338" y="549275"/>
          <p14:tracePt t="93321" x="4678363" y="571500"/>
          <p14:tracePt t="93339" x="4640263" y="587375"/>
          <p14:tracePt t="93355" x="4610100" y="601663"/>
          <p14:tracePt t="93371" x="4587875" y="609600"/>
          <p14:tracePt t="93388" x="4556125" y="639763"/>
          <p14:tracePt t="93407" x="4549775" y="655638"/>
          <p14:tracePt t="93420" x="4487863" y="715963"/>
          <p14:tracePt t="93440" x="4457700" y="739775"/>
          <p14:tracePt t="93456" x="4441825" y="769938"/>
          <p14:tracePt t="93472" x="4419600" y="792163"/>
          <p14:tracePt t="93488" x="4419600" y="808038"/>
          <p14:tracePt t="93505" x="4411663" y="822325"/>
          <p14:tracePt t="93521" x="4411663" y="830263"/>
          <p14:tracePt t="93537" x="4397375" y="860425"/>
          <p14:tracePt t="93554" x="4381500" y="884238"/>
          <p14:tracePt t="93571" x="4381500" y="906463"/>
          <p14:tracePt t="93588" x="4373563" y="944563"/>
          <p14:tracePt t="93604" x="4365625" y="952500"/>
          <p14:tracePt t="93620" x="4365625" y="960438"/>
          <p14:tracePt t="93637" x="4373563" y="952500"/>
          <p14:tracePt t="93990" x="4373563" y="944563"/>
          <p14:tracePt t="94150" x="4381500" y="944563"/>
          <p14:tracePt t="94238" x="4389438" y="944563"/>
          <p14:tracePt t="94246" x="4389438" y="952500"/>
          <p14:tracePt t="94262" x="4397375" y="960438"/>
          <p14:tracePt t="94278" x="4403725" y="960438"/>
          <p14:tracePt t="94390" x="4411663" y="960438"/>
          <p14:tracePt t="94430" x="4419600" y="960438"/>
          <p14:tracePt t="94750" x="4419600" y="968375"/>
          <p14:tracePt t="94766" x="4419600" y="974725"/>
          <p14:tracePt t="94773" x="4419600" y="990600"/>
          <p14:tracePt t="94786" x="4427538" y="1006475"/>
          <p14:tracePt t="94803" x="4427538" y="1020763"/>
          <p14:tracePt t="94820" x="4427538" y="1036638"/>
          <p14:tracePt t="94837" x="4441825" y="1074738"/>
          <p14:tracePt t="94837" x="4449763" y="1104900"/>
          <p14:tracePt t="94855" x="4465638" y="1143000"/>
          <p14:tracePt t="94871" x="4487863" y="1203325"/>
          <p14:tracePt t="94887" x="4495800" y="1235075"/>
          <p14:tracePt t="94904" x="4503738" y="1235075"/>
          <p14:tracePt t="94922" x="4503738" y="1249363"/>
          <p14:tracePt t="95070" x="4503738" y="1257300"/>
          <p14:tracePt t="95094" x="4503738" y="1265238"/>
          <p14:tracePt t="95103" x="4503738" y="1279525"/>
          <p14:tracePt t="95110" x="4503738" y="1295400"/>
          <p14:tracePt t="95119" x="4503738" y="1341438"/>
          <p14:tracePt t="95136" x="4503738" y="1393825"/>
          <p14:tracePt t="95153" x="4503738" y="1455738"/>
          <p14:tracePt t="95169" x="4495800" y="1493838"/>
          <p14:tracePt t="95186" x="4495800" y="1501775"/>
          <p14:tracePt t="95202" x="4495800" y="1508125"/>
          <p14:tracePt t="95219" x="4487863" y="1508125"/>
          <p14:tracePt t="95286" x="4479925" y="1524000"/>
          <p14:tracePt t="95293" x="4473575" y="1524000"/>
          <p14:tracePt t="95310" x="4465638" y="1524000"/>
          <p14:tracePt t="95350" x="4449763" y="1524000"/>
          <p14:tracePt t="95382" x="4419600" y="1524000"/>
          <p14:tracePt t="95397" x="4381500" y="1524000"/>
          <p14:tracePt t="95405" x="4327525" y="1524000"/>
          <p14:tracePt t="95418" x="4229100" y="1524000"/>
          <p14:tracePt t="95436" x="4191000" y="1524000"/>
          <p14:tracePt t="95436" x="4160838" y="1524000"/>
          <p14:tracePt t="95455" x="4152900" y="1516063"/>
          <p14:tracePt t="95469" x="4144963" y="1508125"/>
          <p14:tracePt t="95485" x="4137025" y="1508125"/>
          <p14:tracePt t="95519" x="4130675" y="1508125"/>
          <p14:tracePt t="95526" x="4122738" y="1508125"/>
          <p14:tracePt t="95536" x="4098925" y="1524000"/>
          <p14:tracePt t="95552" x="4084638" y="1539875"/>
          <p14:tracePt t="95569" x="4060825" y="1562100"/>
          <p14:tracePt t="95586" x="4060825" y="1600200"/>
          <p14:tracePt t="95602" x="4060825" y="1638300"/>
          <p14:tracePt t="95619" x="4060825" y="1676400"/>
          <p14:tracePt t="95636" x="4060825" y="1706563"/>
          <p14:tracePt t="95652" x="4060825" y="1714500"/>
          <p14:tracePt t="95668" x="4060825" y="1730375"/>
          <p14:tracePt t="95668" x="4092575" y="1752600"/>
          <p14:tracePt t="95687" x="4106863" y="1760538"/>
          <p14:tracePt t="95703" x="4144963" y="1774825"/>
          <p14:tracePt t="95720" x="4191000" y="1798638"/>
          <p14:tracePt t="95737" x="4237038" y="1820863"/>
          <p14:tracePt t="95753" x="4267200" y="1836738"/>
          <p14:tracePt t="95769" x="4283075" y="1851025"/>
          <p14:tracePt t="95785" x="4283075" y="1858963"/>
          <p14:tracePt t="95801" x="4289425" y="1866900"/>
          <p14:tracePt t="95818" x="4305300" y="1882775"/>
          <p14:tracePt t="95835" x="4359275" y="1912938"/>
          <p14:tracePt t="95852" x="4427538" y="1943100"/>
          <p14:tracePt t="95869" x="4479925" y="1973263"/>
          <p14:tracePt t="95869" x="4495800" y="1981200"/>
          <p14:tracePt t="95887" x="4541838" y="2003425"/>
          <p14:tracePt t="95904" x="4602163" y="2027238"/>
          <p14:tracePt t="95920" x="4670425" y="2035175"/>
          <p14:tracePt t="95936" x="4740275" y="2057400"/>
          <p14:tracePt t="95952" x="4816475" y="2065338"/>
          <p14:tracePt t="95969" x="4868863" y="2087563"/>
          <p14:tracePt t="95985" x="4892675" y="2095500"/>
          <p14:tracePt t="96002" x="4914900" y="2095500"/>
          <p14:tracePt t="96019" x="4960938" y="2103438"/>
          <p14:tracePt t="96036" x="5037138" y="2111375"/>
          <p14:tracePt t="96052" x="5121275" y="2125663"/>
          <p14:tracePt t="96068" x="5181600" y="2133600"/>
          <p14:tracePt t="96087" x="5189538" y="2133600"/>
          <p14:tracePt t="96102" x="5203825" y="2133600"/>
          <p14:tracePt t="96119" x="5235575" y="2133600"/>
          <p14:tracePt t="96135" x="5273675" y="2133600"/>
          <p14:tracePt t="96151" x="5364163" y="2133600"/>
          <p14:tracePt t="96167" x="5486400" y="2133600"/>
          <p14:tracePt t="96184" x="5570538" y="2133600"/>
          <p14:tracePt t="96200" x="5608638" y="2133600"/>
          <p14:tracePt t="96217" x="5622925" y="2133600"/>
          <p14:tracePt t="96234" x="5630863" y="2133600"/>
          <p14:tracePt t="96250" x="5654675" y="2117725"/>
          <p14:tracePt t="96267" x="5676900" y="2103438"/>
          <p14:tracePt t="96284" x="5799138" y="2079625"/>
          <p14:tracePt t="96303" x="5889625" y="2065338"/>
          <p14:tracePt t="96319" x="5959475" y="2049463"/>
          <p14:tracePt t="96336" x="5973763" y="2041525"/>
          <p14:tracePt t="96352" x="5973763" y="2035175"/>
          <p14:tracePt t="96367" x="5981700" y="2027238"/>
          <p14:tracePt t="96384" x="6011863" y="2003425"/>
          <p14:tracePt t="96401" x="6042025" y="1973263"/>
          <p14:tracePt t="96418" x="6096000" y="1958975"/>
          <p14:tracePt t="96435" x="6164263" y="1912938"/>
          <p14:tracePt t="96451" x="6202363" y="1882775"/>
          <p14:tracePt t="96468" x="6240463" y="1828800"/>
          <p14:tracePt t="96468" x="6264275" y="1798638"/>
          <p14:tracePt t="96487" x="6264275" y="1782763"/>
          <p14:tracePt t="96501" x="6316663" y="1714500"/>
          <p14:tracePt t="96519" x="6354763" y="1646238"/>
          <p14:tracePt t="96537" x="6354763" y="1584325"/>
          <p14:tracePt t="96551" x="6392863" y="1508125"/>
          <p14:tracePt t="96568" x="6416675" y="1477963"/>
          <p14:tracePt t="96585" x="6438900" y="1431925"/>
          <p14:tracePt t="96601" x="6454775" y="1393825"/>
          <p14:tracePt t="96618" x="6469063" y="1341438"/>
          <p14:tracePt t="96635" x="6469063" y="1295400"/>
          <p14:tracePt t="96651" x="6469063" y="1219200"/>
          <p14:tracePt t="96668" x="6469063" y="1127125"/>
          <p14:tracePt t="96684" x="6469063" y="1074738"/>
          <p14:tracePt t="96684" x="6469063" y="1036638"/>
          <p14:tracePt t="96703" x="6469063" y="982663"/>
          <p14:tracePt t="96719" x="6469063" y="930275"/>
          <p14:tracePt t="96736" x="6469063" y="914400"/>
          <p14:tracePt t="96752" x="6469063" y="884238"/>
          <p14:tracePt t="96768" x="6469063" y="838200"/>
          <p14:tracePt t="96784" x="6438900" y="784225"/>
          <p14:tracePt t="96801" x="6416675" y="739775"/>
          <p14:tracePt t="96818" x="6392863" y="669925"/>
          <p14:tracePt t="96834" x="6370638" y="639763"/>
          <p14:tracePt t="96851" x="6362700" y="625475"/>
          <p14:tracePt t="96868" x="6346825" y="609600"/>
          <p14:tracePt t="96868" x="6340475" y="609600"/>
          <p14:tracePt t="96887" x="6316663" y="601663"/>
          <p14:tracePt t="96903" x="6286500" y="593725"/>
          <p14:tracePt t="96919" x="6278563" y="579438"/>
          <p14:tracePt t="96934" x="6226175" y="563563"/>
          <p14:tracePt t="96951" x="6164263" y="555625"/>
          <p14:tracePt t="96967" x="6096000" y="555625"/>
          <p14:tracePt t="96984" x="6019800" y="533400"/>
          <p14:tracePt t="97000" x="5913438" y="533400"/>
          <p14:tracePt t="97017" x="5837238" y="533400"/>
          <p14:tracePt t="97033" x="5775325" y="517525"/>
          <p14:tracePt t="97051" x="5745163" y="517525"/>
          <p14:tracePt t="97067" x="5692775" y="517525"/>
          <p14:tracePt t="97084" x="5638800" y="517525"/>
          <p14:tracePt t="97101" x="5562600" y="517525"/>
          <p14:tracePt t="97119" x="5508625" y="517525"/>
          <p14:tracePt t="97135" x="5440363" y="517525"/>
          <p14:tracePt t="97152" x="5380038" y="517525"/>
          <p14:tracePt t="97168" x="5318125" y="503238"/>
          <p14:tracePt t="97184" x="5295900" y="503238"/>
          <p14:tracePt t="97201" x="5257800" y="503238"/>
          <p14:tracePt t="97217" x="5211763" y="503238"/>
          <p14:tracePt t="97234" x="5113338" y="517525"/>
          <p14:tracePt t="97252" x="4999038" y="571500"/>
          <p14:tracePt t="97267" x="4876800" y="609600"/>
          <p14:tracePt t="97284" x="4792663" y="639763"/>
          <p14:tracePt t="97301" x="4732338" y="655638"/>
          <p14:tracePt t="97301" x="4708525" y="663575"/>
          <p14:tracePt t="97319" x="4618038" y="677863"/>
          <p14:tracePt t="97335" x="4503738" y="693738"/>
          <p14:tracePt t="97351" x="4389438" y="739775"/>
          <p14:tracePt t="97368" x="4335463" y="762000"/>
          <p14:tracePt t="97384" x="4289425" y="784225"/>
          <p14:tracePt t="97400" x="4237038" y="815975"/>
          <p14:tracePt t="97417" x="4183063" y="846138"/>
          <p14:tracePt t="97434" x="4152900" y="868363"/>
          <p14:tracePt t="97450" x="4122738" y="892175"/>
          <p14:tracePt t="97467" x="4098925" y="906463"/>
          <p14:tracePt t="97484" x="4084638" y="922338"/>
          <p14:tracePt t="97501" x="4054475" y="944563"/>
          <p14:tracePt t="97501" x="4038600" y="952500"/>
          <p14:tracePt t="97519" x="4022725" y="968375"/>
          <p14:tracePt t="97535" x="4000500" y="1012825"/>
          <p14:tracePt t="97551" x="3992563" y="1058863"/>
          <p14:tracePt t="97568" x="3992563" y="1104900"/>
          <p14:tracePt t="97584" x="3992563" y="1158875"/>
          <p14:tracePt t="97600" x="3992563" y="1196975"/>
          <p14:tracePt t="97617" x="3992563" y="1241425"/>
          <p14:tracePt t="97633" x="3992563" y="1279525"/>
          <p14:tracePt t="97650" x="3992563" y="1303338"/>
          <p14:tracePt t="97667" x="3992563" y="1333500"/>
          <p14:tracePt t="97683" x="4022725" y="1379538"/>
          <p14:tracePt t="97700" x="4068763" y="1447800"/>
          <p14:tracePt t="97700" x="4076700" y="1455738"/>
          <p14:tracePt t="97719" x="4084638" y="1470025"/>
          <p14:tracePt t="97733" x="4092575" y="1470025"/>
          <p14:tracePt t="97758" x="4106863" y="1493838"/>
          <p14:tracePt t="97774" x="4114800" y="1501775"/>
          <p14:tracePt t="97784" x="4144963" y="1531938"/>
          <p14:tracePt t="97800" x="4160838" y="1539875"/>
          <p14:tracePt t="97816" x="4160838" y="1531938"/>
          <p14:tracePt t="97917" x="4168775" y="1516063"/>
          <p14:tracePt t="97926" x="4175125" y="1524000"/>
          <p14:tracePt t="98390" x="4175125" y="1539875"/>
          <p14:tracePt t="98406" x="4175125" y="1554163"/>
          <p14:tracePt t="98414" x="4175125" y="1570038"/>
          <p14:tracePt t="98422" x="4175125" y="1584325"/>
          <p14:tracePt t="98438" x="4175125" y="1608138"/>
          <p14:tracePt t="98448" x="4175125" y="1616075"/>
          <p14:tracePt t="98466" x="4175125" y="1630363"/>
          <p14:tracePt t="98482" x="4175125" y="1646238"/>
          <p14:tracePt t="98500" x="4175125" y="1654175"/>
          <p14:tracePt t="98516" x="4191000" y="1668463"/>
          <p14:tracePt t="98532" x="4191000" y="1692275"/>
          <p14:tracePt t="98532" x="4191000" y="1706563"/>
          <p14:tracePt t="98551" x="4191000" y="1722438"/>
          <p14:tracePt t="98567" x="4206875" y="1768475"/>
          <p14:tracePt t="98583" x="4221163" y="1798638"/>
          <p14:tracePt t="98600" x="4251325" y="1851025"/>
          <p14:tracePt t="98616" x="4283075" y="1889125"/>
          <p14:tracePt t="98632" x="4297363" y="1927225"/>
          <p14:tracePt t="98649" x="4321175" y="1958975"/>
          <p14:tracePt t="98666" x="4351338" y="1997075"/>
          <p14:tracePt t="98682" x="4365625" y="2027238"/>
          <p14:tracePt t="98699" x="4373563" y="2057400"/>
          <p14:tracePt t="98716" x="4397375" y="2095500"/>
          <p14:tracePt t="98732" x="4411663" y="2111375"/>
          <p14:tracePt t="98732" x="4419600" y="2125663"/>
          <p14:tracePt t="98753" x="4419600" y="2133600"/>
          <p14:tracePt t="98767" x="4427538" y="2149475"/>
          <p14:tracePt t="98783" x="4427538" y="2179638"/>
          <p14:tracePt t="98800" x="4449763" y="2217738"/>
          <p14:tracePt t="98815" x="4465638" y="2247900"/>
          <p14:tracePt t="98832" x="4473575" y="2263775"/>
          <p14:tracePt t="98849" x="4473575" y="2278063"/>
          <p14:tracePt t="98865" x="4473575" y="2286000"/>
          <p14:tracePt t="98881" x="4473575" y="2301875"/>
          <p14:tracePt t="98899" x="4473575" y="2332038"/>
          <p14:tracePt t="98919" x="4473575" y="2346325"/>
          <p14:tracePt t="98931" x="4473575" y="2378075"/>
          <p14:tracePt t="98931" x="4473575" y="2400300"/>
          <p14:tracePt t="98951" x="4473575" y="2422525"/>
          <p14:tracePt t="98966" x="4473575" y="2484438"/>
          <p14:tracePt t="98983" x="4473575" y="2514600"/>
          <p14:tracePt t="99000" x="4473575" y="2544763"/>
          <p14:tracePt t="99017" x="4473575" y="2574925"/>
          <p14:tracePt t="99033" x="4473575" y="2606675"/>
          <p14:tracePt t="99049" x="4473575" y="2628900"/>
          <p14:tracePt t="99066" x="4473575" y="2644775"/>
          <p14:tracePt t="99082" x="4473575" y="2659063"/>
          <p14:tracePt t="99098" x="4473575" y="2667000"/>
          <p14:tracePt t="99115" x="4473575" y="2689225"/>
          <p14:tracePt t="99132" x="4473575" y="2713038"/>
          <p14:tracePt t="99132" x="4473575" y="2720975"/>
          <p14:tracePt t="99151" x="4473575" y="2727325"/>
          <p14:tracePt t="99165" x="4473575" y="2759075"/>
          <p14:tracePt t="99183" x="4473575" y="2773363"/>
          <p14:tracePt t="99199" x="4473575" y="2803525"/>
          <p14:tracePt t="99216" x="4473575" y="2819400"/>
          <p14:tracePt t="99238" x="4473575" y="2827338"/>
          <p14:tracePt t="99278" x="4473575" y="2841625"/>
          <p14:tracePt t="99293" x="4473575" y="2849563"/>
          <p14:tracePt t="99310" x="4473575" y="2857500"/>
          <p14:tracePt t="99342" x="4473575" y="2865438"/>
          <p14:tracePt t="99725" x="4473575" y="2873375"/>
          <p14:tracePt t="99733" x="4473575" y="2879725"/>
          <p14:tracePt t="99746" x="4473575" y="2887663"/>
          <p14:tracePt t="100310" x="4465638" y="2887663"/>
          <p14:tracePt t="100886" x="4457700" y="2895600"/>
          <p14:tracePt t="101294" x="4449763" y="2903538"/>
          <p14:tracePt t="101598" x="4449763" y="2911475"/>
          <p14:tracePt t="101638" x="4441825" y="2911475"/>
          <p14:tracePt t="101653" x="4441825" y="2917825"/>
          <p14:tracePt t="101726" x="4441825" y="2925763"/>
          <p14:tracePt t="101734" x="4441825" y="2941638"/>
          <p14:tracePt t="101798" x="4441825" y="2949575"/>
          <p14:tracePt t="101822" x="4441825" y="2955925"/>
          <p14:tracePt t="101830" x="4441825" y="2963863"/>
          <p14:tracePt t="101838" x="4441825" y="2971800"/>
          <p14:tracePt t="101853" x="4435475" y="2979738"/>
          <p14:tracePt t="101894" x="4427538" y="2979738"/>
          <p14:tracePt t="101910" x="4427538" y="2987675"/>
          <p14:tracePt t="101998" x="4419600" y="2987675"/>
          <p14:tracePt t="102014" x="4419600" y="2994025"/>
          <p14:tracePt t="102030" x="4403725" y="3001963"/>
          <p14:tracePt t="102037" x="4403725" y="3009900"/>
          <p14:tracePt t="102054" x="4397375" y="3017838"/>
          <p14:tracePt t="102063" x="4389438" y="3025775"/>
          <p14:tracePt t="102080" x="4381500" y="3040063"/>
          <p14:tracePt t="102110" x="4373563" y="3040063"/>
          <p14:tracePt t="102118" x="4373563" y="3048000"/>
          <p14:tracePt t="102128" x="4373563" y="3055938"/>
          <p14:tracePt t="102145" x="4365625" y="3070225"/>
          <p14:tracePt t="102162" x="4343400" y="3094038"/>
          <p14:tracePt t="102179" x="4335463" y="3108325"/>
          <p14:tracePt t="102195" x="4327525" y="3132138"/>
          <p14:tracePt t="102212" x="4305300" y="3154363"/>
          <p14:tracePt t="102212" x="4289425" y="3184525"/>
          <p14:tracePt t="102230" x="4267200" y="3254375"/>
          <p14:tracePt t="102246" x="4244975" y="3306763"/>
          <p14:tracePt t="102265" x="4221163" y="3375025"/>
          <p14:tracePt t="102280" x="4206875" y="3444875"/>
          <p14:tracePt t="102296" x="4198938" y="3489325"/>
          <p14:tracePt t="102312" x="4183063" y="3543300"/>
          <p14:tracePt t="102330" x="4168775" y="3597275"/>
          <p14:tracePt t="102345" x="4160838" y="3649663"/>
          <p14:tracePt t="102362" x="4152900" y="3687763"/>
          <p14:tracePt t="102379" x="4144963" y="3749675"/>
          <p14:tracePt t="102395" x="4122738" y="3779838"/>
          <p14:tracePt t="102412" x="4106863" y="3832225"/>
          <p14:tracePt t="102412" x="4092575" y="3870325"/>
          <p14:tracePt t="102430" x="4054475" y="3946525"/>
          <p14:tracePt t="102447" x="4022725" y="4016375"/>
          <p14:tracePt t="102463" x="3962400" y="4114800"/>
          <p14:tracePt t="102479" x="3932238" y="4198938"/>
          <p14:tracePt t="102496" x="3932238" y="4289425"/>
          <p14:tracePt t="102512" x="3932238" y="4427538"/>
          <p14:tracePt t="102530" x="3946525" y="4525963"/>
          <p14:tracePt t="102546" x="3954463" y="4602163"/>
          <p14:tracePt t="102562" x="3946525" y="4648200"/>
          <p14:tracePt t="102578" x="3916363" y="4686300"/>
          <p14:tracePt t="102595" x="3916363" y="4724400"/>
          <p14:tracePt t="102612" x="3908425" y="4778375"/>
          <p14:tracePt t="102628" x="3908425" y="4830763"/>
          <p14:tracePt t="102646" x="3908425" y="4884738"/>
          <p14:tracePt t="102663" x="3908425" y="4906963"/>
          <p14:tracePt t="102679" x="3902075" y="4930775"/>
          <p14:tracePt t="102696" x="3894138" y="4953000"/>
          <p14:tracePt t="102711" x="3894138" y="4983163"/>
          <p14:tracePt t="102728" x="3886200" y="4991100"/>
          <p14:tracePt t="102745" x="3886200" y="5037138"/>
          <p14:tracePt t="102762" x="3870325" y="5075238"/>
          <p14:tracePt t="102778" x="3856038" y="5097463"/>
          <p14:tracePt t="102795" x="3840163" y="5127625"/>
          <p14:tracePt t="102811" x="3832225" y="5173663"/>
          <p14:tracePt t="102828" x="3832225" y="5211763"/>
          <p14:tracePt t="102828" x="3832225" y="5227638"/>
          <p14:tracePt t="102847" x="3832225" y="5257800"/>
          <p14:tracePt t="102863" x="3832225" y="5273675"/>
          <p14:tracePt t="103782" x="3832225" y="5280025"/>
          <p14:tracePt t="104150" x="3832225" y="5287963"/>
          <p14:tracePt t="104510" x="3832225" y="5295900"/>
          <p14:tracePt t="104862" x="3832225" y="5303838"/>
          <p14:tracePt t="105014" x="3825875" y="5311775"/>
          <p14:tracePt t="105622" x="3825875" y="5318125"/>
          <p14:tracePt t="106350" x="3817938" y="5318125"/>
          <p14:tracePt t="106438" x="3817938" y="5326063"/>
          <p14:tracePt t="106822" x="3825875" y="5326063"/>
          <p14:tracePt t="106911" x="3832225" y="5334000"/>
          <p14:tracePt t="107006" x="3840163" y="5334000"/>
          <p14:tracePt t="107022" x="3848100" y="5334000"/>
          <p14:tracePt t="107038" x="3856038" y="5334000"/>
          <p14:tracePt t="107046" x="3870325" y="5334000"/>
          <p14:tracePt t="107078" x="3886200" y="5334000"/>
          <p14:tracePt t="107118" x="3902075" y="5341938"/>
          <p14:tracePt t="107126" x="3932238" y="5341938"/>
          <p14:tracePt t="107142" x="3932238" y="5349875"/>
          <p14:tracePt t="107157" x="3954463" y="5356225"/>
          <p14:tracePt t="107174" x="3962400" y="5356225"/>
          <p14:tracePt t="107207" x="3970338" y="5356225"/>
          <p14:tracePt t="107214" x="3984625" y="5364163"/>
          <p14:tracePt t="107224" x="4000500" y="5372100"/>
          <p14:tracePt t="107240" x="4038600" y="5387975"/>
          <p14:tracePt t="107257" x="4054475" y="5394325"/>
          <p14:tracePt t="107274" x="4068763" y="5402263"/>
          <p14:tracePt t="107334" x="4076700" y="5402263"/>
          <p14:tracePt t="107342" x="4084638" y="5410200"/>
          <p14:tracePt t="107356" x="4098925" y="5418138"/>
          <p14:tracePt t="107373" x="4114800" y="5426075"/>
          <p14:tracePt t="107391" x="4130675" y="5426075"/>
          <p14:tracePt t="107408" x="4137025" y="5432425"/>
          <p14:tracePt t="107424" x="4144963" y="5432425"/>
          <p14:tracePt t="107486" x="4152900" y="5432425"/>
          <p14:tracePt t="107494" x="4160838" y="5432425"/>
          <p14:tracePt t="107506" x="4168775" y="5432425"/>
          <p14:tracePt t="107526" x="4183063" y="5432425"/>
          <p14:tracePt t="107565" x="4191000" y="5432425"/>
          <p14:tracePt t="107582" x="4198938" y="5432425"/>
          <p14:tracePt t="107590" x="4206875" y="5432425"/>
          <p14:tracePt t="107598" x="4213225" y="5432425"/>
          <p14:tracePt t="107607" x="4244975" y="5432425"/>
          <p14:tracePt t="107624" x="4267200" y="5432425"/>
          <p14:tracePt t="107640" x="4289425" y="5432425"/>
          <p14:tracePt t="107657" x="4297363" y="5432425"/>
          <p14:tracePt t="107672" x="4313238" y="5432425"/>
          <p14:tracePt t="107726" x="4327525" y="5432425"/>
          <p14:tracePt t="107734" x="4351338" y="5432425"/>
          <p14:tracePt t="107742" x="4389438" y="5440363"/>
          <p14:tracePt t="107756" x="4441825" y="5440363"/>
          <p14:tracePt t="107756" x="4487863" y="5448300"/>
          <p14:tracePt t="107775" x="4541838" y="5464175"/>
          <p14:tracePt t="107791" x="4579938" y="5470525"/>
          <p14:tracePt t="107807" x="4610100" y="5470525"/>
          <p14:tracePt t="107822" x="4618038" y="5508625"/>
          <p14:tracePt t="108150" x="4625975" y="5502275"/>
          <p14:tracePt t="108198" x="4632325" y="5502275"/>
          <p14:tracePt t="108207" x="4640263" y="5502275"/>
          <p14:tracePt t="108213" x="4648200" y="5508625"/>
          <p14:tracePt t="108223" x="4656138" y="5508625"/>
          <p14:tracePt t="108240" x="4670425" y="5508625"/>
          <p14:tracePt t="108256" x="4686300" y="5508625"/>
          <p14:tracePt t="108274" x="4694238" y="5508625"/>
          <p14:tracePt t="108294" x="4708525" y="5508625"/>
          <p14:tracePt t="108309" x="4724400" y="5508625"/>
          <p14:tracePt t="108322" x="4746625" y="5508625"/>
          <p14:tracePt t="108338" x="4784725" y="5524500"/>
          <p14:tracePt t="108356" x="4800600" y="5524500"/>
          <p14:tracePt t="108356" x="4808538" y="5532438"/>
          <p14:tracePt t="108375" x="4816475" y="5532438"/>
          <p14:tracePt t="108389" x="4860925" y="5532438"/>
          <p14:tracePt t="108407" x="4945063" y="5554663"/>
          <p14:tracePt t="108424" x="5029200" y="5578475"/>
          <p14:tracePt t="108440" x="5105400" y="5592763"/>
          <p14:tracePt t="108456" x="5127625" y="5608638"/>
          <p14:tracePt t="108472" x="5135563" y="5608638"/>
          <p14:tracePt t="108534" x="5151438" y="5616575"/>
          <p14:tracePt t="108550" x="5165725" y="5616575"/>
          <p14:tracePt t="108558" x="5181600" y="5622925"/>
          <p14:tracePt t="108572" x="5203825" y="5638800"/>
          <p14:tracePt t="108572" x="5211763" y="5638800"/>
          <p14:tracePt t="108592" x="5235575" y="5646738"/>
          <p14:tracePt t="108607" x="5273675" y="5654675"/>
          <p14:tracePt t="108624" x="5334000" y="5676900"/>
          <p14:tracePt t="108640" x="5380038" y="5692775"/>
          <p14:tracePt t="108656" x="5410200" y="5692775"/>
          <p14:tracePt t="108672" x="5410200" y="5699125"/>
          <p14:tracePt t="108688" x="5418138" y="5699125"/>
          <p14:tracePt t="108726" x="5432425" y="5699125"/>
          <p14:tracePt t="108734" x="5456238" y="5699125"/>
          <p14:tracePt t="108742" x="5494338" y="5699125"/>
          <p14:tracePt t="108755" x="5630863" y="5737225"/>
          <p14:tracePt t="108755" x="5699125" y="5745163"/>
          <p14:tracePt t="108775" x="5753100" y="5761038"/>
          <p14:tracePt t="108788" x="5837238" y="5791200"/>
          <p14:tracePt t="108788" x="5859463" y="5807075"/>
          <p14:tracePt t="108806" x="5867400" y="5807075"/>
          <p14:tracePt t="108854" x="5883275" y="5807075"/>
          <p14:tracePt t="108870" x="5905500" y="5807075"/>
          <p14:tracePt t="108878" x="5943600" y="5807075"/>
          <p14:tracePt t="108888" x="6049963" y="5851525"/>
          <p14:tracePt t="108888" x="6080125" y="5851525"/>
          <p14:tracePt t="108911" x="6134100" y="5867400"/>
          <p14:tracePt t="108921" x="6172200" y="5875338"/>
          <p14:tracePt t="108939" x="6188075" y="5883275"/>
          <p14:tracePt t="108998" x="6210300" y="5889625"/>
          <p14:tracePt t="109006" x="6226175" y="5889625"/>
          <p14:tracePt t="109014" x="6264275" y="5905500"/>
          <p14:tracePt t="109023" x="6302375" y="5921375"/>
          <p14:tracePt t="109040" x="6308725" y="5927725"/>
          <p14:tracePt t="109054" x="6316663" y="5927725"/>
          <p14:tracePt t="109134" x="6324600" y="5927725"/>
          <p14:tracePt t="121436" x="6332538" y="5927725"/>
          <p14:tracePt t="122582" x="6332538" y="5921375"/>
          <p14:tracePt t="122662" x="6316663" y="5883275"/>
          <p14:tracePt t="122670" x="6286500" y="5859463"/>
          <p14:tracePt t="122678" x="6270625" y="5837238"/>
          <p14:tracePt t="122690" x="6240463" y="5807075"/>
          <p14:tracePt t="122708" x="6226175" y="5799138"/>
          <p14:tracePt t="122725" x="6226175" y="5791200"/>
          <p14:tracePt t="122740" x="6226175" y="5783263"/>
          <p14:tracePt t="122775" x="6218238" y="5775325"/>
          <p14:tracePt t="122782" x="6202363" y="5775325"/>
          <p14:tracePt t="122814" x="6202363" y="5768975"/>
          <p14:tracePt t="122822" x="6194425" y="5753100"/>
          <p14:tracePt t="122830" x="6180138" y="5737225"/>
          <p14:tracePt t="122846" x="6172200" y="5730875"/>
          <p14:tracePt t="122857" x="6156325" y="5715000"/>
          <p14:tracePt t="122874" x="6142038" y="5715000"/>
          <p14:tracePt t="122926" x="6134100" y="5715000"/>
          <p14:tracePt t="122966" x="6126163" y="5715000"/>
          <p14:tracePt t="122975" x="6118225" y="5707063"/>
          <p14:tracePt t="122982" x="6111875" y="5707063"/>
          <p14:tracePt t="123094" x="6103938" y="5707063"/>
          <p14:tracePt t="123246" x="6096000" y="5699125"/>
          <p14:tracePt t="127186" x="6088063" y="5699125"/>
          <p14:tracePt t="127774" x="6080125" y="5692775"/>
          <p14:tracePt t="127806" x="6073775" y="5684838"/>
          <p14:tracePt t="127822" x="6065838" y="5676900"/>
          <p14:tracePt t="127830" x="6049963" y="5661025"/>
          <p14:tracePt t="127838" x="6042025" y="5646738"/>
          <p14:tracePt t="127855" x="6035675" y="5638800"/>
          <p14:tracePt t="127870" x="6027738" y="5622925"/>
          <p14:tracePt t="127887" x="6019800" y="5616575"/>
          <p14:tracePt t="127903" x="6011863" y="5608638"/>
          <p14:tracePt t="127920" x="6003925" y="5600700"/>
          <p14:tracePt t="127935" x="6003925" y="5592763"/>
          <p14:tracePt t="127952" x="5989638" y="5584825"/>
          <p14:tracePt t="127968" x="5965825" y="5554663"/>
          <p14:tracePt t="127986" x="5951538" y="5546725"/>
          <p14:tracePt t="128002" x="5935663" y="5532438"/>
          <p14:tracePt t="128018" x="5905500" y="5502275"/>
          <p14:tracePt t="128036" x="5859463" y="5464175"/>
          <p14:tracePt t="128052" x="5837238" y="5448300"/>
          <p14:tracePt t="128052" x="5821363" y="5432425"/>
          <p14:tracePt t="128071" x="5813425" y="5432425"/>
          <p14:tracePt t="128086" x="5807075" y="5426075"/>
          <p14:tracePt t="128119" x="5799138" y="5426075"/>
          <p14:tracePt t="128150" x="5783263" y="5418138"/>
          <p14:tracePt t="128158" x="5783263" y="5410200"/>
          <p14:tracePt t="128168" x="5745163" y="5387975"/>
          <p14:tracePt t="128185" x="5722938" y="5364163"/>
          <p14:tracePt t="128202" x="5692775" y="5341938"/>
          <p14:tracePt t="128219" x="5654675" y="5318125"/>
          <p14:tracePt t="128236" x="5584825" y="5257800"/>
          <p14:tracePt t="128252" x="5532438" y="5235575"/>
          <p14:tracePt t="128269" x="5516563" y="5219700"/>
          <p14:tracePt t="128269" x="5508625" y="5203825"/>
          <p14:tracePt t="128287" x="5502275" y="5203825"/>
          <p14:tracePt t="128303" x="5502275" y="5197475"/>
          <p14:tracePt t="128318" x="5494338" y="5197475"/>
          <p14:tracePt t="128335" x="5478463" y="5189538"/>
          <p14:tracePt t="128354" x="5402263" y="5135563"/>
          <p14:tracePt t="128369" x="5326063" y="5089525"/>
          <p14:tracePt t="128385" x="5295900" y="5083175"/>
          <p14:tracePt t="128402" x="5287963" y="5075238"/>
          <p14:tracePt t="128418" x="5280025" y="5075238"/>
          <p14:tracePt t="128435" x="5273675" y="5067300"/>
          <p14:tracePt t="128451" x="5280025" y="5067300"/>
          <p14:tracePt t="128590" x="5287963" y="5067300"/>
          <p14:tracePt t="128622" x="5295900" y="5067300"/>
          <p14:tracePt t="128630" x="5311775" y="5075238"/>
          <p14:tracePt t="128638" x="5318125" y="5083175"/>
          <p14:tracePt t="128651" x="5349875" y="5113338"/>
          <p14:tracePt t="128668" x="5380038" y="5143500"/>
          <p14:tracePt t="128668" x="5394325" y="5151438"/>
          <p14:tracePt t="128686" x="5418138" y="5173663"/>
          <p14:tracePt t="128701" x="5448300" y="5203825"/>
          <p14:tracePt t="128719" x="5456238" y="5211763"/>
          <p14:tracePt t="128806" x="5470525" y="5235575"/>
          <p14:tracePt t="128814" x="5478463" y="5235575"/>
          <p14:tracePt t="128822" x="5478463" y="5241925"/>
          <p14:tracePt t="128834" x="5502275" y="5265738"/>
          <p14:tracePt t="128852" x="5532438" y="5295900"/>
          <p14:tracePt t="128868" x="5578475" y="5334000"/>
          <p14:tracePt t="128868" x="5622925" y="5356225"/>
          <p14:tracePt t="128886" x="5668963" y="5387975"/>
          <p14:tracePt t="128886" x="5715000" y="5426075"/>
          <p14:tracePt t="128902" x="5775325" y="5464175"/>
          <p14:tracePt t="128920" x="5791200" y="5486400"/>
          <p14:tracePt t="128934" x="5799138" y="5486400"/>
          <p14:tracePt t="128950" x="5799138" y="5494338"/>
          <p14:tracePt t="129014" x="5799138" y="5502275"/>
          <p14:tracePt t="129030" x="5807075" y="5516563"/>
          <p14:tracePt t="129038" x="5813425" y="5524500"/>
          <p14:tracePt t="129050" x="5821363" y="5532438"/>
          <p14:tracePt t="129067" x="5829300" y="5540375"/>
          <p14:tracePt t="129084" x="5837238" y="5540375"/>
          <p14:tracePt t="129100" x="5845175" y="5546725"/>
          <p14:tracePt t="129119" x="5845175" y="5554663"/>
          <p14:tracePt t="129254" x="5829300" y="5540375"/>
          <p14:tracePt t="129270" x="5799138" y="5516563"/>
          <p14:tracePt t="129278" x="5761038" y="5494338"/>
          <p14:tracePt t="129286" x="5715000" y="5440363"/>
          <p14:tracePt t="129300" x="5562600" y="5341938"/>
          <p14:tracePt t="129319" x="5516563" y="5303838"/>
          <p14:tracePt t="129335" x="5494338" y="5287963"/>
          <p14:tracePt t="129353" x="5478463" y="5273675"/>
          <p14:tracePt t="129368" x="5464175" y="5249863"/>
          <p14:tracePt t="129384" x="5440363" y="5211763"/>
          <p14:tracePt t="129401" x="5410200" y="5197475"/>
          <p14:tracePt t="129418" x="5364163" y="5165725"/>
          <p14:tracePt t="129434" x="5334000" y="5151438"/>
          <p14:tracePt t="129451" x="5318125" y="5143500"/>
          <p14:tracePt t="129467" x="5311775" y="5143500"/>
          <p14:tracePt t="129510" x="5303838" y="5143500"/>
          <p14:tracePt t="129518" x="5295900" y="5143500"/>
          <p14:tracePt t="129526" x="5295900" y="5159375"/>
          <p14:tracePt t="129670" x="5318125" y="5165725"/>
          <p14:tracePt t="129678" x="5326063" y="5173663"/>
          <p14:tracePt t="129686" x="5334000" y="5181600"/>
          <p14:tracePt t="129700" x="5341938" y="5189538"/>
          <p14:tracePt t="129717" x="5356225" y="5197475"/>
          <p14:tracePt t="129735" x="5372100" y="5203825"/>
          <p14:tracePt t="129751" x="5387975" y="5219700"/>
          <p14:tracePt t="129768" x="5426075" y="5241925"/>
          <p14:tracePt t="129784" x="5456238" y="5249863"/>
          <p14:tracePt t="129800" x="5494338" y="5287963"/>
          <p14:tracePt t="129817" x="5562600" y="5326063"/>
          <p14:tracePt t="129834" x="5638800" y="5364163"/>
          <p14:tracePt t="129851" x="5699125" y="5410200"/>
          <p14:tracePt t="129867" x="5730875" y="5440363"/>
          <p14:tracePt t="129884" x="5737225" y="5440363"/>
          <p14:tracePt t="129904" x="5745163" y="5448300"/>
          <p14:tracePt t="129926" x="5761038" y="5456238"/>
          <p14:tracePt t="129950" x="5761038" y="5464175"/>
          <p14:tracePt t="129958" x="5775325" y="5470525"/>
          <p14:tracePt t="129967" x="5799138" y="5494338"/>
          <p14:tracePt t="129984" x="5821363" y="5508625"/>
          <p14:tracePt t="130000" x="5807075" y="5494338"/>
          <p14:tracePt t="130118" x="5799138" y="5494338"/>
          <p14:tracePt t="130134" x="5799138" y="5486400"/>
          <p14:tracePt t="130151" x="5783263" y="5486400"/>
          <p14:tracePt t="130158" x="5775325" y="5478463"/>
          <p14:tracePt t="130168" x="5745163" y="5448300"/>
          <p14:tracePt t="130184" x="5676900" y="5410200"/>
          <p14:tracePt t="130200" x="5554663" y="5326063"/>
          <p14:tracePt t="130217" x="5432425" y="5235575"/>
          <p14:tracePt t="130233" x="5387975" y="5211763"/>
          <p14:tracePt t="130250" x="5372100" y="5197475"/>
          <p14:tracePt t="130267" x="5364163" y="5197475"/>
          <p14:tracePt t="130334" x="5349875" y="5189538"/>
          <p14:tracePt t="130342" x="5341938" y="5181600"/>
          <p14:tracePt t="130430" x="5334000" y="5181600"/>
          <p14:tracePt t="130438" x="5318125" y="5165725"/>
          <p14:tracePt t="130449" x="5334000" y="5165725"/>
          <p14:tracePt t="130590" x="5341938" y="5173663"/>
          <p14:tracePt t="130598" x="5364163" y="5173663"/>
          <p14:tracePt t="130606" x="5410200" y="5203825"/>
          <p14:tracePt t="130616" x="5516563" y="5287963"/>
          <p14:tracePt t="130633" x="5584825" y="5341938"/>
          <p14:tracePt t="130649" x="5616575" y="5364163"/>
          <p14:tracePt t="130666" x="5616575" y="5372100"/>
          <p14:tracePt t="130682" x="5622925" y="5372100"/>
          <p14:tracePt t="130702" x="5622925" y="5380038"/>
          <p14:tracePt t="130716" x="5654675" y="5387975"/>
          <p14:tracePt t="130716" x="5676900" y="5410200"/>
          <p14:tracePt t="130735" x="5692775" y="5426075"/>
          <p14:tracePt t="130735" x="5730875" y="5440363"/>
          <p14:tracePt t="130751" x="5753100" y="5464175"/>
          <p14:tracePt t="130767" x="5761038" y="5470525"/>
          <p14:tracePt t="131366" x="5768975" y="5470525"/>
          <p14:tracePt t="131382" x="5783263" y="5486400"/>
          <p14:tracePt t="131390" x="5799138" y="5502275"/>
          <p14:tracePt t="131399" x="5813425" y="5516563"/>
          <p14:tracePt t="131416" x="5859463" y="5540375"/>
          <p14:tracePt t="131432" x="5921375" y="5562600"/>
          <p14:tracePt t="131449" x="6011863" y="5584825"/>
          <p14:tracePt t="131465" x="6111875" y="5622925"/>
          <p14:tracePt t="131482" x="6240463" y="5654675"/>
          <p14:tracePt t="131499" x="6370638" y="5699125"/>
          <p14:tracePt t="131515" x="6515100" y="5730875"/>
          <p14:tracePt t="131531" x="6621463" y="5768975"/>
          <p14:tracePt t="131548" x="6727825" y="5799138"/>
          <p14:tracePt t="131548" x="6759575" y="5821363"/>
          <p14:tracePt t="131566" x="6835775" y="5851525"/>
          <p14:tracePt t="131583" x="6904038" y="5875338"/>
          <p14:tracePt t="131599" x="6988175" y="5897563"/>
          <p14:tracePt t="131616" x="7108825" y="5943600"/>
          <p14:tracePt t="131632" x="7231063" y="5973763"/>
          <p14:tracePt t="131648" x="7361238" y="6019800"/>
          <p14:tracePt t="131666" x="7437438" y="6035675"/>
          <p14:tracePt t="131682" x="7483475" y="6042025"/>
          <p14:tracePt t="131698" x="7505700" y="6042025"/>
          <p14:tracePt t="131715" x="7527925" y="6049963"/>
          <p14:tracePt t="131732" x="7559675" y="6049963"/>
          <p14:tracePt t="131748" x="7712075" y="6080125"/>
          <p14:tracePt t="131767" x="7886700" y="6111875"/>
          <p14:tracePt t="131783" x="8061325" y="6164263"/>
          <p14:tracePt t="131799" x="8123238" y="6164263"/>
          <p14:tracePt t="131816" x="8123238" y="6149975"/>
          <p14:tracePt t="131854" x="8123238" y="6118225"/>
          <p14:tracePt t="131863" x="8123238" y="6103938"/>
          <p14:tracePt t="131870" x="8123238" y="6096000"/>
          <p14:tracePt t="131881" x="8123238" y="6073775"/>
          <p14:tracePt t="131899" x="8123238" y="6057900"/>
          <p14:tracePt t="131918" x="8137525" y="6057900"/>
          <p14:tracePt t="131958" x="8153400" y="6057900"/>
          <p14:tracePt t="131966" x="8175625" y="6057900"/>
          <p14:tracePt t="131974" x="8191500" y="6065838"/>
          <p14:tracePt t="131982" x="8221663" y="6065838"/>
          <p14:tracePt t="131999" x="8237538" y="6065838"/>
          <p14:tracePt t="132016" x="8251825" y="6042025"/>
          <p14:tracePt t="132032" x="8251825" y="5997575"/>
          <p14:tracePt t="132048" x="8259763" y="5959475"/>
          <p14:tracePt t="132065" x="8267700" y="5943600"/>
          <p14:tracePt t="132081" x="8267700" y="5927725"/>
          <p14:tracePt t="132102" x="8267700" y="5921375"/>
          <p14:tracePt t="132114" x="8267700" y="5875338"/>
          <p14:tracePt t="132132" x="8267700" y="5829300"/>
          <p14:tracePt t="132148" x="8267700" y="5791200"/>
          <p14:tracePt t="132148" x="8267700" y="5761038"/>
          <p14:tracePt t="132166" x="8267700" y="5753100"/>
          <p14:tracePt t="132166" x="8267700" y="5737225"/>
          <p14:tracePt t="132182" x="8251825" y="5707063"/>
          <p14:tracePt t="132199" x="8251825" y="5699125"/>
          <p14:tracePt t="132215" x="8237538" y="5668963"/>
          <p14:tracePt t="132232" x="8237538" y="5661025"/>
          <p14:tracePt t="132248" x="8237538" y="5654675"/>
          <p14:tracePt t="132264" x="8221663" y="5638800"/>
          <p14:tracePt t="132281" x="8221663" y="5630863"/>
          <p14:tracePt t="132297" x="8207375" y="5622925"/>
          <p14:tracePt t="132314" x="8175625" y="5608638"/>
          <p14:tracePt t="132331" x="8145463" y="5600700"/>
          <p14:tracePt t="132348" x="8131175" y="5592763"/>
          <p14:tracePt t="132364" x="8115300" y="5592763"/>
          <p14:tracePt t="132364" x="8107363" y="5584825"/>
          <p14:tracePt t="132384" x="8077200" y="5570538"/>
          <p14:tracePt t="132399" x="8061325" y="5562600"/>
          <p14:tracePt t="132416" x="8039100" y="5554663"/>
          <p14:tracePt t="132430" x="8031163" y="5546725"/>
          <p14:tracePt t="132462" x="8023225" y="5546725"/>
          <p14:tracePt t="132470" x="8008938" y="5546725"/>
          <p14:tracePt t="132480" x="7954963" y="5532438"/>
          <p14:tracePt t="132497" x="7924800" y="5532438"/>
          <p14:tracePt t="132515" x="7886700" y="5516563"/>
          <p14:tracePt t="132531" x="7856538" y="5516563"/>
          <p14:tracePt t="132546" x="7818438" y="5516563"/>
          <p14:tracePt t="132563" x="7788275" y="5516563"/>
          <p14:tracePt t="132580" x="7750175" y="5516563"/>
          <p14:tracePt t="132597" x="7726363" y="5532438"/>
          <p14:tracePt t="132597" x="7718425" y="5540375"/>
          <p14:tracePt t="132614" x="7718425" y="5554663"/>
          <p14:tracePt t="132631" x="7718425" y="5584825"/>
          <p14:tracePt t="132647" x="7718425" y="5616575"/>
          <p14:tracePt t="132664" x="7718425" y="5630863"/>
          <p14:tracePt t="132679" x="7712075" y="5654675"/>
          <p14:tracePt t="132697" x="7704138" y="5661025"/>
          <p14:tracePt t="132713" x="7688263" y="5676900"/>
          <p14:tracePt t="132730" x="7680325" y="5707063"/>
          <p14:tracePt t="132746" x="7680325" y="5753100"/>
          <p14:tracePt t="132763" x="7680325" y="5791200"/>
          <p14:tracePt t="132763" x="7680325" y="5807075"/>
          <p14:tracePt t="132783" x="7673975" y="5813425"/>
          <p14:tracePt t="132798" x="7673975" y="5837238"/>
          <p14:tracePt t="132815" x="7673975" y="5867400"/>
          <p14:tracePt t="132832" x="7673975" y="5889625"/>
          <p14:tracePt t="132848" x="7673975" y="5897563"/>
          <p14:tracePt t="132864" x="7673975" y="5913438"/>
          <p14:tracePt t="132880" x="7673975" y="5927725"/>
          <p14:tracePt t="132899" x="7673975" y="5943600"/>
          <p14:tracePt t="132914" x="7673975" y="5959475"/>
          <p14:tracePt t="132929" x="7673975" y="5973763"/>
          <p14:tracePt t="132946" x="7673975" y="6003925"/>
          <p14:tracePt t="132963" x="7704138" y="6049963"/>
          <p14:tracePt t="132979" x="7742238" y="6088063"/>
          <p14:tracePt t="132996" x="7794625" y="6118225"/>
          <p14:tracePt t="132996" x="7802563" y="6118225"/>
          <p14:tracePt t="133014" x="7810500" y="6134100"/>
          <p14:tracePt t="133029" x="7826375" y="6149975"/>
          <p14:tracePt t="133047" x="7832725" y="6149975"/>
          <p14:tracePt t="133063" x="7848600" y="6164263"/>
          <p14:tracePt t="133080" x="7894638" y="6180138"/>
          <p14:tracePt t="133097" x="7962900" y="6202363"/>
          <p14:tracePt t="133114" x="8039100" y="6232525"/>
          <p14:tracePt t="133130" x="8085138" y="6248400"/>
          <p14:tracePt t="133147" x="8099425" y="6248400"/>
          <p14:tracePt t="133163" x="8115300" y="6248400"/>
          <p14:tracePt t="133180" x="8131175" y="6226175"/>
          <p14:tracePt t="133180" x="8145463" y="6194425"/>
          <p14:tracePt t="133199" x="8153400" y="6180138"/>
          <p14:tracePt t="133213" x="8183563" y="6156325"/>
          <p14:tracePt t="133231" x="8229600" y="6142038"/>
          <p14:tracePt t="133248" x="8275638" y="6126163"/>
          <p14:tracePt t="133263" x="8321675" y="6111875"/>
          <p14:tracePt t="133279" x="8359775" y="6088063"/>
          <p14:tracePt t="133297" x="8374063" y="6065838"/>
          <p14:tracePt t="133314" x="8382000" y="5997575"/>
          <p14:tracePt t="133330" x="8382000" y="5897563"/>
          <p14:tracePt t="133347" x="8382000" y="5813425"/>
          <p14:tracePt t="133347" x="8382000" y="5799138"/>
          <p14:tracePt t="133367" x="8382000" y="5775325"/>
          <p14:tracePt t="133380" x="8382000" y="5753100"/>
          <p14:tracePt t="133397" x="8382000" y="5745163"/>
          <p14:tracePt t="133422" x="8374063" y="5737225"/>
          <p14:tracePt t="133438" x="8374063" y="5730875"/>
          <p14:tracePt t="133448" x="8366125" y="5692775"/>
          <p14:tracePt t="133464" x="8343900" y="5654675"/>
          <p14:tracePt t="133480" x="8313738" y="5608638"/>
          <p14:tracePt t="133497" x="8297863" y="5578475"/>
          <p14:tracePt t="133513" x="8267700" y="5554663"/>
          <p14:tracePt t="133530" x="8245475" y="5532438"/>
          <p14:tracePt t="133547" x="8237538" y="5524500"/>
          <p14:tracePt t="133563" x="8213725" y="5524500"/>
          <p14:tracePt t="133580" x="8199438" y="5516563"/>
          <p14:tracePt t="133597" x="8169275" y="5516563"/>
          <p14:tracePt t="133597" x="8137525" y="5502275"/>
          <p14:tracePt t="133615" x="8093075" y="5486400"/>
          <p14:tracePt t="133631" x="8061325" y="5478463"/>
          <p14:tracePt t="133647" x="8039100" y="5464175"/>
          <p14:tracePt t="133664" x="8001000" y="5456238"/>
          <p14:tracePt t="133680" x="7978775" y="5448300"/>
          <p14:tracePt t="133697" x="7970838" y="5448300"/>
          <p14:tracePt t="133712" x="7940675" y="5448300"/>
          <p14:tracePt t="133730" x="7886700" y="5448300"/>
          <p14:tracePt t="133746" x="7848600" y="5456238"/>
          <p14:tracePt t="133763" x="7832725" y="5478463"/>
          <p14:tracePt t="133780" x="7802563" y="5508625"/>
          <p14:tracePt t="133796" x="7788275" y="5532438"/>
          <p14:tracePt t="133796" x="7772400" y="5532438"/>
          <p14:tracePt t="133815" x="7756525" y="5546725"/>
          <p14:tracePt t="133832" x="7742238" y="5554663"/>
          <p14:tracePt t="133846" x="7734300" y="5570538"/>
          <p14:tracePt t="133863" x="7718425" y="5600700"/>
          <p14:tracePt t="133879" x="7704138" y="5630863"/>
          <p14:tracePt t="133895" x="7704138" y="5646738"/>
          <p14:tracePt t="133913" x="7688263" y="5676900"/>
          <p14:tracePt t="133928" x="7680325" y="5692775"/>
          <p14:tracePt t="133945" x="7680325" y="5707063"/>
          <p14:tracePt t="133962" x="7680325" y="5722938"/>
          <p14:tracePt t="133978" x="7680325" y="5737225"/>
          <p14:tracePt t="133995" x="7680325" y="5768975"/>
          <p14:tracePt t="133995" x="7680325" y="5783263"/>
          <p14:tracePt t="134014" x="7680325" y="5799138"/>
          <p14:tracePt t="134030" x="7680325" y="5829300"/>
          <p14:tracePt t="134046" x="7680325" y="5859463"/>
          <p14:tracePt t="134063" x="7680325" y="5889625"/>
          <p14:tracePt t="134079" x="7680325" y="5913438"/>
          <p14:tracePt t="134095" x="7680325" y="5935663"/>
          <p14:tracePt t="134112" x="7688263" y="5959475"/>
          <p14:tracePt t="134128" x="7688263" y="5965825"/>
          <p14:tracePt t="134144" x="7688263" y="5981700"/>
          <p14:tracePt t="134161" x="7696200" y="5997575"/>
          <p14:tracePt t="134178" x="7712075" y="6027738"/>
          <p14:tracePt t="134195" x="7718425" y="6042025"/>
          <p14:tracePt t="134195" x="7726363" y="6049963"/>
          <p14:tracePt t="134214" x="7742238" y="6065838"/>
          <p14:tracePt t="134228" x="7764463" y="6088063"/>
          <p14:tracePt t="134246" x="7802563" y="6118225"/>
          <p14:tracePt t="134263" x="7818438" y="6134100"/>
          <p14:tracePt t="134279" x="7856538" y="6142038"/>
          <p14:tracePt t="134295" x="7908925" y="6149975"/>
          <p14:tracePt t="134312" x="7947025" y="6149975"/>
          <p14:tracePt t="134328" x="7962900" y="6156325"/>
          <p14:tracePt t="134345" x="7970838" y="6156325"/>
          <p14:tracePt t="134365" x="7978775" y="6156325"/>
          <p14:tracePt t="134381" x="7985125" y="6156325"/>
          <p14:tracePt t="134397" x="8001000" y="6156325"/>
          <p14:tracePt t="134411" x="8039100" y="6156325"/>
          <p14:tracePt t="134411" x="8054975" y="6156325"/>
          <p14:tracePt t="134430" x="8093075" y="6156325"/>
          <p14:tracePt t="134446" x="8099425" y="6156325"/>
          <p14:tracePt t="134462" x="8131175" y="6156325"/>
          <p14:tracePt t="134479" x="8161338" y="6149975"/>
          <p14:tracePt t="134495" x="8207375" y="6126163"/>
          <p14:tracePt t="134511" x="8229600" y="6111875"/>
          <p14:tracePt t="134529" x="8259763" y="6088063"/>
          <p14:tracePt t="134545" x="8289925" y="6057900"/>
          <p14:tracePt t="134560" x="8313738" y="6027738"/>
          <p14:tracePt t="134577" x="8335963" y="6011863"/>
          <p14:tracePt t="134594" x="8351838" y="5965825"/>
          <p14:tracePt t="134611" x="8359775" y="5927725"/>
          <p14:tracePt t="134611" x="8359775" y="5921375"/>
          <p14:tracePt t="134629" x="8359775" y="5883275"/>
          <p14:tracePt t="134646" x="8359775" y="5867400"/>
          <p14:tracePt t="134662" x="8359775" y="5821363"/>
          <p14:tracePt t="134678" x="8359775" y="5799138"/>
          <p14:tracePt t="134694" x="8359775" y="5783263"/>
          <p14:tracePt t="134710" x="8359775" y="5768975"/>
          <p14:tracePt t="134727" x="8351838" y="5761038"/>
          <p14:tracePt t="134757" x="8351838" y="5753100"/>
          <p14:tracePt t="134765" x="8343900" y="5745163"/>
          <p14:tracePt t="134777" x="8335963" y="5745163"/>
          <p14:tracePt t="134794" x="8313738" y="5730875"/>
          <p14:tracePt t="134811" x="8297863" y="5715000"/>
          <p14:tracePt t="134827" x="8289925" y="5707063"/>
          <p14:tracePt t="134843" x="8283575" y="5699125"/>
          <p14:tracePt t="134860" x="8267700" y="5692775"/>
          <p14:tracePt t="134878" x="8259763" y="5692775"/>
          <p14:tracePt t="134895" x="8229600" y="5692775"/>
          <p14:tracePt t="134912" x="8207375" y="5676900"/>
          <p14:tracePt t="134927" x="8183563" y="5661025"/>
          <p14:tracePt t="134944" x="8169275" y="5646738"/>
          <p14:tracePt t="134961" x="8161338" y="5638800"/>
          <p14:tracePt t="134978" x="8153400" y="5638800"/>
          <p14:tracePt t="134994" x="8153400" y="5630863"/>
          <p14:tracePt t="135021" x="8145463" y="5622925"/>
          <p14:tracePt t="135029" x="8131175" y="5622925"/>
          <p14:tracePt t="135044" x="8054975" y="5622925"/>
          <p14:tracePt t="135062" x="8023225" y="5608638"/>
          <p14:tracePt t="135078" x="7993063" y="5608638"/>
          <p14:tracePt t="135095" x="7978775" y="5608638"/>
          <p14:tracePt t="135111" x="7954963" y="5600700"/>
          <p14:tracePt t="135127" x="7947025" y="5600700"/>
          <p14:tracePt t="135173" x="7932738" y="5600700"/>
          <p14:tracePt t="135205" x="7916863" y="5600700"/>
          <p14:tracePt t="135237" x="7908925" y="5600700"/>
          <p14:tracePt t="135245" x="7886700" y="5608638"/>
          <p14:tracePt t="135252" x="7870825" y="5608638"/>
          <p14:tracePt t="135269" x="7856538" y="5616575"/>
          <p14:tracePt t="135278" x="7848600" y="5616575"/>
          <p14:tracePt t="135311" x="7832725" y="5622925"/>
          <p14:tracePt t="135317" x="7826375" y="5622925"/>
          <p14:tracePt t="135326" x="7802563" y="5646738"/>
          <p14:tracePt t="135345" x="7780338" y="5668963"/>
          <p14:tracePt t="135363" x="7756525" y="5684838"/>
          <p14:tracePt t="135377" x="7734300" y="5699125"/>
          <p14:tracePt t="135394" x="7726363" y="5715000"/>
          <p14:tracePt t="135410" x="7718425" y="5722938"/>
          <p14:tracePt t="135427" x="7712075" y="5722938"/>
          <p14:tracePt t="135443" x="7712075" y="5745163"/>
          <p14:tracePt t="135443" x="7712075" y="5768975"/>
          <p14:tracePt t="135462" x="7712075" y="5807075"/>
          <p14:tracePt t="135478" x="7712075" y="5829300"/>
          <p14:tracePt t="135494" x="7712075" y="5851525"/>
          <p14:tracePt t="135511" x="7712075" y="5867400"/>
          <p14:tracePt t="135528" x="7712075" y="5897563"/>
          <p14:tracePt t="135543" x="7712075" y="5913438"/>
          <p14:tracePt t="135559" x="7712075" y="5935663"/>
          <p14:tracePt t="135577" x="7712075" y="5951538"/>
          <p14:tracePt t="135593" x="7718425" y="5981700"/>
          <p14:tracePt t="135610" x="7756525" y="6019800"/>
          <p14:tracePt t="135627" x="7780338" y="6049963"/>
          <p14:tracePt t="135644" x="7826375" y="6096000"/>
          <p14:tracePt t="135644" x="7848600" y="6111875"/>
          <p14:tracePt t="135662" x="7870825" y="6134100"/>
          <p14:tracePt t="135678" x="7908925" y="6156325"/>
          <p14:tracePt t="135694" x="7932738" y="6164263"/>
          <p14:tracePt t="135711" x="7932738" y="6172200"/>
          <p14:tracePt t="135726" x="7947025" y="6172200"/>
          <p14:tracePt t="135757" x="7954963" y="6172200"/>
          <p14:tracePt t="135765" x="7970838" y="6172200"/>
          <p14:tracePt t="135776" x="8016875" y="6164263"/>
          <p14:tracePt t="135793" x="8077200" y="6164263"/>
          <p14:tracePt t="135810" x="8131175" y="6164263"/>
          <p14:tracePt t="135826" x="8175625" y="6164263"/>
          <p14:tracePt t="135843" x="8199438" y="6149975"/>
          <p14:tracePt t="135843" x="8207375" y="6142038"/>
          <p14:tracePt t="135863" x="8259763" y="6080125"/>
          <p14:tracePt t="135878" x="8283575" y="5997575"/>
          <p14:tracePt t="135894" x="8283575" y="5927725"/>
          <p14:tracePt t="135913" x="8297863" y="5897563"/>
          <p14:tracePt t="135927" x="8297863" y="5875338"/>
          <p14:tracePt t="135942" x="8305800" y="5867400"/>
          <p14:tracePt t="135958" x="8305800" y="5845175"/>
          <p14:tracePt t="135975" x="8313738" y="5799138"/>
          <p14:tracePt t="135993" x="8321675" y="5730875"/>
          <p14:tracePt t="136010" x="8321675" y="5638800"/>
          <p14:tracePt t="136026" x="8297863" y="5578475"/>
          <p14:tracePt t="136043" x="8283575" y="5546725"/>
          <p14:tracePt t="136060" x="8275638" y="5540375"/>
          <p14:tracePt t="136076" x="8259763" y="5540375"/>
          <p14:tracePt t="136094" x="8221663" y="5540375"/>
          <p14:tracePt t="136110" x="8175625" y="5540375"/>
          <p14:tracePt t="136127" x="8161338" y="5540375"/>
          <p14:tracePt t="136143" x="8145463" y="5532438"/>
          <p14:tracePt t="136159" x="8137525" y="5532438"/>
          <p14:tracePt t="136176" x="8123238" y="5532438"/>
          <p14:tracePt t="136193" x="8099425" y="5532438"/>
          <p14:tracePt t="136209" x="8069263" y="5532438"/>
          <p14:tracePt t="136227" x="8023225" y="5532438"/>
          <p14:tracePt t="136243" x="7993063" y="5532438"/>
          <p14:tracePt t="136260" x="7978775" y="5540375"/>
          <p14:tracePt t="136260" x="7970838" y="5540375"/>
          <p14:tracePt t="136278" x="7954963" y="5546725"/>
          <p14:tracePt t="136294" x="7947025" y="5554663"/>
          <p14:tracePt t="136310" x="7932738" y="5570538"/>
          <p14:tracePt t="136327" x="7908925" y="5600700"/>
          <p14:tracePt t="136344" x="7886700" y="5630863"/>
          <p14:tracePt t="136361" x="7878763" y="5654675"/>
          <p14:tracePt t="136375" x="7878763" y="5676900"/>
          <p14:tracePt t="136392" x="7870825" y="5692775"/>
          <p14:tracePt t="136413" x="7870825" y="5699125"/>
          <p14:tracePt t="136429" x="7870825" y="5707063"/>
          <p14:tracePt t="136442" x="7870825" y="5722938"/>
          <p14:tracePt t="136459" x="7870825" y="5737225"/>
          <p14:tracePt t="136459" x="7870825" y="5745163"/>
          <p14:tracePt t="136477" x="7870825" y="5761038"/>
          <p14:tracePt t="136494" x="7870825" y="5768975"/>
          <p14:tracePt t="136510" x="7870825" y="5775325"/>
          <p14:tracePt t="137422" x="7870825" y="5783263"/>
          <p14:tracePt t="137565" x="7878763" y="5791200"/>
          <p14:tracePt t="137629" x="7894638" y="5791200"/>
          <p14:tracePt t="138596" x="7886700" y="5791200"/>
          <p14:tracePt t="138972" x="7878763" y="5791200"/>
          <p14:tracePt t="138981" x="7870825" y="5791200"/>
          <p14:tracePt t="138989" x="7840663" y="5783263"/>
          <p14:tracePt t="139006" x="7818438" y="5775325"/>
          <p14:tracePt t="139023" x="7780338" y="5761038"/>
          <p14:tracePt t="139040" x="7688263" y="5722938"/>
          <p14:tracePt t="139056" x="7612063" y="5692775"/>
          <p14:tracePt t="139072" x="7543800" y="5654675"/>
          <p14:tracePt t="139090" x="7497763" y="5638800"/>
          <p14:tracePt t="139106" x="7459663" y="5622925"/>
          <p14:tracePt t="139123" x="7429500" y="5600700"/>
          <p14:tracePt t="139123" x="7421563" y="5600700"/>
          <p14:tracePt t="139141" x="7369175" y="5584825"/>
          <p14:tracePt t="139158" x="7292975" y="5554663"/>
          <p14:tracePt t="139158" x="7239000" y="5532438"/>
          <p14:tracePt t="139181" x="7170738" y="5516563"/>
          <p14:tracePt t="139195" x="7064375" y="5486400"/>
          <p14:tracePt t="139207" x="6988175" y="5464175"/>
          <p14:tracePt t="139223" x="6911975" y="5440363"/>
          <p14:tracePt t="139239" x="6858000" y="5410200"/>
          <p14:tracePt t="139255" x="6811963" y="5394325"/>
          <p14:tracePt t="139272" x="6721475" y="5341938"/>
          <p14:tracePt t="139288" x="6613525" y="5303838"/>
          <p14:tracePt t="139305" x="6515100" y="5273675"/>
          <p14:tracePt t="139323" x="6392863" y="5227638"/>
          <p14:tracePt t="139340" x="6256338" y="5211763"/>
          <p14:tracePt t="139340" x="6194425" y="5203825"/>
          <p14:tracePt t="139359" x="6126163" y="5197475"/>
          <p14:tracePt t="139374" x="6096000" y="5189538"/>
          <p14:tracePt t="139390" x="6057900" y="5189538"/>
          <p14:tracePt t="139407" x="6035675" y="5181600"/>
          <p14:tracePt t="139423" x="5997575" y="5181600"/>
          <p14:tracePt t="139440" x="5913438" y="5165725"/>
          <p14:tracePt t="139456" x="5799138" y="5143500"/>
          <p14:tracePt t="139473" x="5668963" y="5089525"/>
          <p14:tracePt t="139489" x="5600700" y="5083175"/>
          <p14:tracePt t="139506" x="5584825" y="5075238"/>
          <p14:tracePt t="139523" x="5578475" y="5075238"/>
          <p14:tracePt t="139538" x="5570538" y="5075238"/>
          <p14:tracePt t="139555" x="5562600" y="5075238"/>
          <p14:tracePt t="139629" x="5554663" y="5075238"/>
          <p14:tracePt t="139645" x="5540375" y="5075238"/>
          <p14:tracePt t="139653" x="5524500" y="5075238"/>
          <p14:tracePt t="139661" x="5516563" y="5075238"/>
          <p14:tracePt t="139672" x="5508625" y="5075238"/>
          <p14:tracePt t="139689" x="5508625" y="5083175"/>
          <p14:tracePt t="139861" x="5508625" y="5089525"/>
          <p14:tracePt t="139902" x="5516563" y="5089525"/>
          <p14:tracePt t="139924" x="5516563" y="5097463"/>
          <p14:tracePt t="139932" x="5524500" y="5097463"/>
          <p14:tracePt t="139941" x="5524500" y="5105400"/>
          <p14:tracePt t="139955" x="5546725" y="5113338"/>
          <p14:tracePt t="139972" x="5578475" y="5135563"/>
          <p14:tracePt t="139991" x="5608638" y="5159375"/>
          <p14:tracePt t="140007" x="5646738" y="5181600"/>
          <p14:tracePt t="140024" x="5722938" y="5219700"/>
          <p14:tracePt t="140039" x="5791200" y="5249863"/>
          <p14:tracePt t="140056" x="5897563" y="5295900"/>
          <p14:tracePt t="140072" x="6003925" y="5318125"/>
          <p14:tracePt t="140089" x="6118225" y="5341938"/>
          <p14:tracePt t="140105" x="6248400" y="5364163"/>
          <p14:tracePt t="140122" x="6346825" y="5402263"/>
          <p14:tracePt t="140139" x="6430963" y="5426075"/>
          <p14:tracePt t="140156" x="6461125" y="5432425"/>
          <p14:tracePt t="140156" x="6477000" y="5432425"/>
          <p14:tracePt t="140174" x="6492875" y="5440363"/>
          <p14:tracePt t="140190" x="6537325" y="5456238"/>
          <p14:tracePt t="140207" x="6637338" y="5508625"/>
          <p14:tracePt t="140223" x="6789738" y="5540375"/>
          <p14:tracePt t="140239" x="6942138" y="5584825"/>
          <p14:tracePt t="140255" x="7078663" y="5630863"/>
          <p14:tracePt t="140272" x="7124700" y="5646738"/>
          <p14:tracePt t="140288" x="7132638" y="5646738"/>
          <p14:tracePt t="140305" x="7146925" y="5654675"/>
          <p14:tracePt t="140322" x="7200900" y="5668963"/>
          <p14:tracePt t="140339" x="7323138" y="5707063"/>
          <p14:tracePt t="140339" x="7391400" y="5715000"/>
          <p14:tracePt t="140359" x="7467600" y="5737225"/>
          <p14:tracePt t="140372" x="7750175" y="5837238"/>
          <p14:tracePt t="140390" x="7908925" y="5883275"/>
          <p14:tracePt t="140406" x="7947025" y="5883275"/>
          <p14:tracePt t="140423" x="7947025" y="5889625"/>
          <p14:tracePt t="140438" x="7962900" y="5889625"/>
          <p14:tracePt t="140461" x="7985125" y="5897563"/>
          <p14:tracePt t="140471" x="8039100" y="5905500"/>
          <p14:tracePt t="140488" x="8085138" y="5927725"/>
          <p14:tracePt t="140505" x="8107363" y="5935663"/>
          <p14:tracePt t="140522" x="8161338" y="5951538"/>
          <p14:tracePt t="140538" x="8191500" y="5959475"/>
          <p14:tracePt t="140555" x="8221663" y="5973763"/>
          <p14:tracePt t="140555" x="8237538" y="5973763"/>
          <p14:tracePt t="140574" x="8251825" y="5973763"/>
          <p14:tracePt t="140589" x="8259763" y="5973763"/>
          <p14:tracePt t="140606" x="8245475" y="5973763"/>
          <p14:tracePt t="140653" x="8237538" y="5973763"/>
          <p14:tracePt t="140661" x="8229600" y="5973763"/>
          <p14:tracePt t="140671" x="8207375" y="5973763"/>
          <p14:tracePt t="140765" x="8175625" y="5951538"/>
          <p14:tracePt t="140773" x="8153400" y="5951538"/>
          <p14:tracePt t="140787" x="8137525" y="5935663"/>
          <p14:tracePt t="140805" x="8137525" y="5927725"/>
          <p14:tracePt t="141229" x="8137525" y="5921375"/>
          <p14:tracePt t="141253" x="8137525" y="5913438"/>
          <p14:tracePt t="141269" x="8137525" y="5905500"/>
          <p14:tracePt t="141277" x="8137525" y="5897563"/>
          <p14:tracePt t="141287" x="8137525" y="5859463"/>
          <p14:tracePt t="141305" x="8137525" y="5821363"/>
          <p14:tracePt t="141321" x="8115300" y="5775325"/>
          <p14:tracePt t="141337" x="8107363" y="5761038"/>
          <p14:tracePt t="141356" x="8099425" y="5753100"/>
          <p14:tracePt t="141370" x="8085138" y="5753100"/>
          <p14:tracePt t="141413" x="8077200" y="5753100"/>
          <p14:tracePt t="141436" x="8061325" y="5753100"/>
          <p14:tracePt t="141454" x="8054975" y="5753100"/>
          <p14:tracePt t="141477" x="8047038" y="5753100"/>
          <p14:tracePt t="141493" x="8039100" y="5753100"/>
          <p14:tracePt t="141502" x="8039100" y="5761038"/>
          <p14:tracePt t="141749" x="8031163" y="5761038"/>
          <p14:tracePt t="141869" x="8008938" y="5761038"/>
          <p14:tracePt t="141877" x="7970838" y="5761038"/>
          <p14:tracePt t="141886" x="7870825" y="5761038"/>
          <p14:tracePt t="141906" x="7750175" y="5761038"/>
          <p14:tracePt t="141923" x="7612063" y="5761038"/>
          <p14:tracePt t="141936" x="7497763" y="5737225"/>
          <p14:tracePt t="141953" x="7413625" y="5715000"/>
          <p14:tracePt t="141969" x="7353300" y="5692775"/>
          <p14:tracePt t="141986" x="7307263" y="5676900"/>
          <p14:tracePt t="141986" x="7269163" y="5676900"/>
          <p14:tracePt t="142006" x="7208838" y="5676900"/>
          <p14:tracePt t="142018" x="7064375" y="5622925"/>
          <p14:tracePt t="142018" x="6980238" y="5600700"/>
          <p14:tracePt t="142037" x="6811963" y="5546725"/>
          <p14:tracePt t="142054" x="6697663" y="5508625"/>
          <p14:tracePt t="142070" x="6621463" y="5494338"/>
          <p14:tracePt t="142086" x="6583363" y="5470525"/>
          <p14:tracePt t="142102" x="6561138" y="5464175"/>
          <p14:tracePt t="142120" x="6507163" y="5448300"/>
          <p14:tracePt t="142137" x="6400800" y="5410200"/>
          <p14:tracePt t="142154" x="6302375" y="5402263"/>
          <p14:tracePt t="142170" x="6240463" y="5394325"/>
          <p14:tracePt t="142187" x="6210300" y="5387975"/>
          <p14:tracePt t="142203" x="6164263" y="5387975"/>
          <p14:tracePt t="142203" x="6142038" y="5372100"/>
          <p14:tracePt t="142222" x="6057900" y="5356225"/>
          <p14:tracePt t="142238" x="6003925" y="5334000"/>
          <p14:tracePt t="142255" x="5951538" y="5326063"/>
          <p14:tracePt t="142271" x="5905500" y="5311775"/>
          <p14:tracePt t="142287" x="5851525" y="5295900"/>
          <p14:tracePt t="142303" x="5783263" y="5273675"/>
          <p14:tracePt t="142320" x="5722938" y="5257800"/>
          <p14:tracePt t="142336" x="5684838" y="5249863"/>
          <p14:tracePt t="142357" x="5668963" y="5249863"/>
          <p14:tracePt t="142369" x="5654675" y="5241925"/>
          <p14:tracePt t="142386" x="5622925" y="5241925"/>
          <p14:tracePt t="142403" x="5570538" y="5241925"/>
          <p14:tracePt t="142403" x="5554663" y="5241925"/>
          <p14:tracePt t="142422" x="5540375" y="5241925"/>
          <p14:tracePt t="142436" x="5524500" y="5241925"/>
          <p14:tracePt t="142452" x="5508625" y="5241925"/>
          <p14:tracePt t="146034" x="5516563" y="5241925"/>
          <p14:tracePt t="146509" x="5516563" y="5249863"/>
          <p14:tracePt t="146693" x="5516563" y="5257800"/>
          <p14:tracePt t="146733" x="5516563" y="5273675"/>
          <p14:tracePt t="146901" x="5508625" y="5273675"/>
          <p14:tracePt t="152251" x="5502275" y="5273675"/>
          <p14:tracePt t="152757" x="5494338" y="5273675"/>
          <p14:tracePt t="152765" x="5486400" y="5273675"/>
          <p14:tracePt t="152775" x="5464175" y="5273675"/>
          <p14:tracePt t="152792" x="5448300" y="5273675"/>
          <p14:tracePt t="152809" x="5440363" y="5273675"/>
          <p14:tracePt t="152825" x="5410200" y="5273675"/>
          <p14:tracePt t="152842" x="5341938" y="5273675"/>
          <p14:tracePt t="152859" x="5241925" y="5273675"/>
          <p14:tracePt t="152859" x="5203825" y="5273675"/>
          <p14:tracePt t="152878" x="5127625" y="5273675"/>
          <p14:tracePt t="152894" x="5105400" y="5273675"/>
          <p14:tracePt t="152911" x="5083175" y="5273675"/>
          <p14:tracePt t="152928" x="5045075" y="5265738"/>
          <p14:tracePt t="152942" x="4960938" y="5265738"/>
          <p14:tracePt t="152958" x="4876800" y="5257800"/>
          <p14:tracePt t="152975" x="4800600" y="5241925"/>
          <p14:tracePt t="152991" x="4716463" y="5235575"/>
          <p14:tracePt t="153008" x="4632325" y="5219700"/>
          <p14:tracePt t="153026" x="4579938" y="5211763"/>
          <p14:tracePt t="153041" x="4525963" y="5211763"/>
          <p14:tracePt t="153059" x="4487863" y="5211763"/>
          <p14:tracePt t="153076" x="4457700" y="5211763"/>
          <p14:tracePt t="153076" x="4435475" y="5211763"/>
          <p14:tracePt t="153094" x="4381500" y="5211763"/>
          <p14:tracePt t="153110" x="4327525" y="5211763"/>
          <p14:tracePt t="153126" x="4297363" y="5211763"/>
          <p14:tracePt t="153143" x="4283075" y="5211763"/>
          <p14:tracePt t="153158" x="4251325" y="5211763"/>
          <p14:tracePt t="153176" x="4237038" y="5211763"/>
          <p14:tracePt t="153191" x="4221163" y="5211763"/>
          <p14:tracePt t="153209" x="4213225" y="5211763"/>
          <p14:tracePt t="153225" x="4206875" y="5211763"/>
          <p14:tracePt t="153241" x="4206875" y="5219700"/>
          <p14:tracePt t="153285" x="4198938" y="5219700"/>
          <p14:tracePt t="153293" x="4191000" y="5219700"/>
          <p14:tracePt t="153310" x="4191000" y="5227638"/>
          <p14:tracePt t="153653" x="4198938" y="5227638"/>
          <p14:tracePt t="153661" x="4206875" y="5227638"/>
          <p14:tracePt t="153685" x="4213225" y="5227638"/>
          <p14:tracePt t="153709" x="4221163" y="5211763"/>
          <p14:tracePt t="153726" x="4229100" y="5211763"/>
          <p14:tracePt t="153757" x="4229100" y="5203825"/>
          <p14:tracePt t="153765" x="4244975" y="5189538"/>
          <p14:tracePt t="153781" x="4244975" y="5181600"/>
          <p14:tracePt t="153791" x="4244975" y="5165725"/>
          <p14:tracePt t="153807" x="4244975" y="5151438"/>
          <p14:tracePt t="153829" x="4244975" y="5135563"/>
          <p14:tracePt t="153846" x="4251325" y="5127625"/>
          <p14:tracePt t="153861" x="4251325" y="5121275"/>
          <p14:tracePt t="153877" x="4251325" y="5105400"/>
          <p14:tracePt t="153891" x="4251325" y="5075238"/>
          <p14:tracePt t="153891" x="4251325" y="5059363"/>
          <p14:tracePt t="153911" x="4251325" y="5045075"/>
          <p14:tracePt t="153926" x="4251325" y="5029200"/>
          <p14:tracePt t="153948" x="4251325" y="5013325"/>
          <p14:tracePt t="153964" x="4251325" y="5006975"/>
          <p14:tracePt t="153974" x="4251325" y="4968875"/>
          <p14:tracePt t="153990" x="4244975" y="4937125"/>
          <p14:tracePt t="154007" x="4244975" y="4914900"/>
          <p14:tracePt t="154024" x="4244975" y="4892675"/>
          <p14:tracePt t="154040" x="4244975" y="4868863"/>
          <p14:tracePt t="154057" x="4244975" y="4854575"/>
          <p14:tracePt t="154073" x="4229100" y="4846638"/>
          <p14:tracePt t="154090" x="4229100" y="4838700"/>
          <p14:tracePt t="154106" x="4229100" y="4822825"/>
          <p14:tracePt t="154123" x="4221163" y="4822825"/>
          <p14:tracePt t="154140" x="4191000" y="4792663"/>
          <p14:tracePt t="154158" x="4168775" y="4778375"/>
          <p14:tracePt t="154174" x="4122738" y="4762500"/>
          <p14:tracePt t="154190" x="4098925" y="4732338"/>
          <p14:tracePt t="154207" x="4084638" y="4724400"/>
          <p14:tracePt t="154224" x="4068763" y="4724400"/>
          <p14:tracePt t="154241" x="4060825" y="4724400"/>
          <p14:tracePt t="154257" x="4030663" y="4724400"/>
          <p14:tracePt t="154274" x="4000500" y="4724400"/>
          <p14:tracePt t="154291" x="3954463" y="4708525"/>
          <p14:tracePt t="154308" x="3946525" y="4708525"/>
          <p14:tracePt t="154324" x="3940175" y="4708525"/>
          <p14:tracePt t="154341" x="3924300" y="4708525"/>
          <p14:tracePt t="154358" x="3908425" y="4708525"/>
          <p14:tracePt t="154375" x="3902075" y="4708525"/>
          <p14:tracePt t="154391" x="3894138" y="4708525"/>
          <p14:tracePt t="154407" x="3863975" y="4708525"/>
          <p14:tracePt t="154424" x="3832225" y="4708525"/>
          <p14:tracePt t="154441" x="3825875" y="4708525"/>
          <p14:tracePt t="154457" x="3817938" y="4708525"/>
          <p14:tracePt t="154474" x="3794125" y="4716463"/>
          <p14:tracePt t="154490" x="3771900" y="4740275"/>
          <p14:tracePt t="154507" x="3749675" y="4770438"/>
          <p14:tracePt t="154527" x="3741738" y="4816475"/>
          <p14:tracePt t="154543" x="3733800" y="4838700"/>
          <p14:tracePt t="154558" x="3725863" y="4860925"/>
          <p14:tracePt t="154575" x="3717925" y="4876800"/>
          <p14:tracePt t="154591" x="3717925" y="4906963"/>
          <p14:tracePt t="154607" x="3717925" y="4922838"/>
          <p14:tracePt t="154624" x="3717925" y="4937125"/>
          <p14:tracePt t="154645" x="3717925" y="4953000"/>
          <p14:tracePt t="154656" x="3717925" y="4991100"/>
          <p14:tracePt t="154674" x="3711575" y="5013325"/>
          <p14:tracePt t="154690" x="3711575" y="5029200"/>
          <p14:tracePt t="154707" x="3711575" y="5045075"/>
          <p14:tracePt t="154725" x="3703638" y="5059363"/>
          <p14:tracePt t="154742" x="3703638" y="5075238"/>
          <p14:tracePt t="154758" x="3703638" y="5121275"/>
          <p14:tracePt t="154775" x="3703638" y="5151438"/>
          <p14:tracePt t="154791" x="3703638" y="5181600"/>
          <p14:tracePt t="154807" x="3703638" y="5211763"/>
          <p14:tracePt t="154824" x="3725863" y="5241925"/>
          <p14:tracePt t="154840" x="3756025" y="5273675"/>
          <p14:tracePt t="154858" x="3771900" y="5295900"/>
          <p14:tracePt t="154874" x="3802063" y="5341938"/>
          <p14:tracePt t="154890" x="3863975" y="5394325"/>
          <p14:tracePt t="154907" x="3932238" y="5448300"/>
          <p14:tracePt t="154926" x="3946525" y="5456238"/>
          <p14:tracePt t="154942" x="3946525" y="5464175"/>
          <p14:tracePt t="154957" x="3954463" y="5464175"/>
          <p14:tracePt t="154981" x="3962400" y="5464175"/>
          <p14:tracePt t="154991" x="3978275" y="5464175"/>
          <p14:tracePt t="155007" x="4008438" y="5464175"/>
          <p14:tracePt t="155026" x="4076700" y="5464175"/>
          <p14:tracePt t="155040" x="4114800" y="5464175"/>
          <p14:tracePt t="155056" x="4130675" y="5464175"/>
          <p14:tracePt t="155072" x="4137025" y="5464175"/>
          <p14:tracePt t="155089" x="4137025" y="5456238"/>
          <p14:tracePt t="155141" x="4144963" y="5448300"/>
          <p14:tracePt t="155853" x="4160838" y="5448300"/>
          <p14:tracePt t="155885" x="4168775" y="5448300"/>
          <p14:tracePt t="155909" x="4183063" y="5448300"/>
          <p14:tracePt t="155918" x="4191000" y="5448300"/>
          <p14:tracePt t="155927" x="4206875" y="5448300"/>
          <p14:tracePt t="155938" x="4251325" y="5448300"/>
          <p14:tracePt t="155956" x="4267200" y="5448300"/>
          <p14:tracePt t="155975" x="4305300" y="5448300"/>
          <p14:tracePt t="155990" x="4373563" y="5448300"/>
          <p14:tracePt t="156006" x="4465638" y="5448300"/>
          <p14:tracePt t="156023" x="4549775" y="5448300"/>
          <p14:tracePt t="156038" x="4602163" y="5448300"/>
          <p14:tracePt t="156055" x="4632325" y="5448300"/>
          <p14:tracePt t="156072" x="4678363" y="5448300"/>
          <p14:tracePt t="156090" x="4762500" y="5448300"/>
          <p14:tracePt t="156106" x="4884738" y="5448300"/>
          <p14:tracePt t="156121" x="5037138" y="5448300"/>
          <p14:tracePt t="156138" x="5203825" y="5448300"/>
          <p14:tracePt t="156155" x="5380038" y="5448300"/>
          <p14:tracePt t="156172" x="5584825" y="5448300"/>
          <p14:tracePt t="156172" x="5692775" y="5448300"/>
          <p14:tracePt t="156190" x="5905500" y="5448300"/>
          <p14:tracePt t="156206" x="6210300" y="5448300"/>
          <p14:tracePt t="156222" x="6507163" y="5456238"/>
          <p14:tracePt t="156239" x="6743700" y="5478463"/>
          <p14:tracePt t="156256" x="6972300" y="5478463"/>
          <p14:tracePt t="156272" x="7178675" y="5478463"/>
          <p14:tracePt t="156289" x="7353300" y="5478463"/>
          <p14:tracePt t="156305" x="7559675" y="5478463"/>
          <p14:tracePt t="156322" x="7750175" y="5478463"/>
          <p14:tracePt t="156339" x="7947025" y="5478463"/>
          <p14:tracePt t="156339" x="8031163" y="5478463"/>
          <p14:tracePt t="156359" x="8115300" y="5478463"/>
          <p14:tracePt t="156373" x="8267700" y="5470525"/>
          <p14:tracePt t="156390" x="8275638" y="5464175"/>
          <p14:tracePt t="156406" x="8289925" y="5456238"/>
          <p14:tracePt t="156423" x="8305800" y="5440363"/>
          <p14:tracePt t="156439" x="8351838" y="5410200"/>
          <p14:tracePt t="156457" x="8450263" y="5387975"/>
          <p14:tracePt t="156472" x="8526463" y="5356225"/>
          <p14:tracePt t="156488" x="8550275" y="5326063"/>
          <p14:tracePt t="156505" x="8550275" y="5273675"/>
          <p14:tracePt t="156523" x="8518525" y="5189538"/>
          <p14:tracePt t="156538" x="8442325" y="5089525"/>
          <p14:tracePt t="156554" x="8412163" y="5045075"/>
          <p14:tracePt t="156571" x="8404225" y="5045075"/>
          <p14:tracePt t="156613" x="8404225" y="5029200"/>
          <p14:tracePt t="156622" x="8389938" y="5013325"/>
          <p14:tracePt t="156629" x="8382000" y="4999038"/>
          <p14:tracePt t="156645" x="8374063" y="4999038"/>
          <p14:tracePt t="156655" x="8366125" y="4983163"/>
          <p14:tracePt t="156672" x="8351838" y="4960938"/>
          <p14:tracePt t="156688" x="8335963" y="4945063"/>
          <p14:tracePt t="156705" x="8328025" y="4930775"/>
          <p14:tracePt t="156721" x="8328025" y="4914900"/>
          <p14:tracePt t="156738" x="8321675" y="4906963"/>
          <p14:tracePt t="156755" x="8321675" y="4899025"/>
          <p14:tracePt t="156797" x="8321675" y="4892675"/>
          <p14:tracePt t="156806" x="8313738" y="4868863"/>
          <p14:tracePt t="156813" x="8305800" y="4860925"/>
          <p14:tracePt t="156822" x="8297863" y="4846638"/>
          <p14:tracePt t="156838" x="8289925" y="4838700"/>
          <p14:tracePt t="156855" x="8283575" y="4830763"/>
          <p14:tracePt t="156901" x="8275638" y="4830763"/>
          <p14:tracePt t="156909" x="8267700" y="4830763"/>
          <p14:tracePt t="156927" x="8267700" y="4822825"/>
          <p14:tracePt t="157573" x="8275638" y="4822825"/>
          <p14:tracePt t="157685" x="8283575" y="4830763"/>
          <p14:tracePt t="157781" x="8283575" y="4838700"/>
          <p14:tracePt t="158061" x="8283575" y="4846638"/>
          <p14:tracePt t="158077" x="8275638" y="4846638"/>
          <p14:tracePt t="158117" x="8267700" y="4846638"/>
          <p14:tracePt t="158133" x="8259763" y="4846638"/>
          <p14:tracePt t="158165" x="8245475" y="4846638"/>
          <p14:tracePt t="158405" x="8237538" y="4846638"/>
          <p14:tracePt t="158413" x="8229600" y="4846638"/>
          <p14:tracePt t="158437" x="8229600" y="4854575"/>
          <p14:tracePt t="158454" x="8221663" y="4860925"/>
          <p14:tracePt t="158461" x="8207375" y="4868863"/>
          <p14:tracePt t="158486" x="8207375" y="4876800"/>
          <p14:tracePt t="158581" x="8199438" y="4884738"/>
          <p14:tracePt t="158605" x="8191500" y="4884738"/>
          <p14:tracePt t="158941" x="8183563" y="4884738"/>
          <p14:tracePt t="159013" x="8175625" y="4884738"/>
          <p14:tracePt t="159029" x="8161338" y="4884738"/>
        </p14:tracePtLst>
      </p14:laserTraceLst>
    </p:ext>
  </p:extLs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6155" name="Group 75"/>
          <p:cNvGraphicFramePr>
            <a:graphicFrameLocks noGrp="1"/>
          </p:cNvGraphicFramePr>
          <p:nvPr/>
        </p:nvGraphicFramePr>
        <p:xfrm>
          <a:off x="228600" y="2057400"/>
          <a:ext cx="4724400" cy="4553064"/>
        </p:xfrm>
        <a:graphic>
          <a:graphicData uri="http://schemas.openxmlformats.org/drawingml/2006/table">
            <a:tbl>
              <a:tblPr/>
              <a:tblGrid>
                <a:gridCol w="990600"/>
                <a:gridCol w="1295400"/>
                <a:gridCol w="1143000"/>
                <a:gridCol w="1295400"/>
              </a:tblGrid>
              <a:tr h="896016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gas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M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 A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Z x10</a:t>
                      </a:r>
                      <a:r>
                        <a:rPr kumimoji="0" lang="sr-Latn-C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28 </a:t>
                      </a: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s</a:t>
                      </a:r>
                      <a:r>
                        <a:rPr kumimoji="0" lang="sr-Latn-C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m</a:t>
                      </a:r>
                      <a:r>
                        <a:rPr kumimoji="0" lang="sr-Latn-CS" sz="2400" b="1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  <a:endParaRPr kumimoji="0" lang="en-US" sz="2400" b="1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01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7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0.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e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0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18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.13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8.0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7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.2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0.05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3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9.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O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2.0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61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8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r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9.9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64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.07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O</a:t>
                      </a:r>
                      <a:r>
                        <a:rPr kumimoji="0" lang="sr-Latn-CS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400" b="1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4.00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5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2.2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457117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r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82.9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16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.32</a:t>
                      </a:r>
                      <a:endParaRPr kumimoji="0" lang="en-US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marT="45684" marB="456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510" name="Object 64"/>
          <p:cNvGraphicFramePr>
            <a:graphicFrameLocks noChangeAspect="1"/>
          </p:cNvGraphicFramePr>
          <p:nvPr/>
        </p:nvGraphicFramePr>
        <p:xfrm>
          <a:off x="533400" y="228600"/>
          <a:ext cx="4724400" cy="1301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39" name="公式" r:id="rId5" imgW="1765300" imgH="482600" progId="Equation.3">
                  <p:embed/>
                </p:oleObj>
              </mc:Choice>
              <mc:Fallback>
                <p:oleObj name="公式" r:id="rId5" imgW="1765300" imgH="482600" progId="Equation.3">
                  <p:embed/>
                  <p:pic>
                    <p:nvPicPr>
                      <p:cNvPr id="0" name="Object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28600"/>
                        <a:ext cx="4724400" cy="1301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1" name="Text Box 65"/>
          <p:cNvSpPr txBox="1">
            <a:spLocks noChangeArrowheads="1"/>
          </p:cNvSpPr>
          <p:nvPr/>
        </p:nvSpPr>
        <p:spPr bwMode="auto">
          <a:xfrm>
            <a:off x="5257800" y="2590800"/>
            <a:ext cx="3886200" cy="29241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Broj sudara u cm</a:t>
            </a:r>
            <a:r>
              <a:rPr lang="sr-Latn-CS" altLang="en-US" sz="2400" b="1" baseline="30000"/>
              <a:t>3</a:t>
            </a:r>
            <a:r>
              <a:rPr lang="sr-Latn-CS" altLang="en-US" sz="2400" b="1"/>
              <a:t> u sekundi na 25</a:t>
            </a:r>
            <a:r>
              <a:rPr lang="sr-Latn-CS" altLang="en-US" sz="2400" b="1" baseline="30000"/>
              <a:t>o</a:t>
            </a:r>
            <a:r>
              <a:rPr lang="sr-Latn-CS" altLang="en-US" sz="2400" b="1"/>
              <a:t>C je prosečno 10</a:t>
            </a:r>
            <a:r>
              <a:rPr lang="sr-Latn-CS" altLang="en-US" sz="2400" b="1" baseline="30000"/>
              <a:t>28</a:t>
            </a:r>
            <a:r>
              <a:rPr lang="sr-Latn-CS" altLang="en-US" sz="2400" b="1"/>
              <a:t> – 10</a:t>
            </a:r>
            <a:r>
              <a:rPr lang="sr-Latn-CS" altLang="en-US" sz="2400" b="1" baseline="30000"/>
              <a:t>29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sr-Latn-CS" altLang="en-US" sz="2400" b="1" baseline="3000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 b="1"/>
              <a:t>Ili u jednom dm</a:t>
            </a:r>
            <a:r>
              <a:rPr lang="sr-Latn-CS" altLang="en-US" sz="2400" b="1" baseline="30000"/>
              <a:t>3</a:t>
            </a:r>
            <a:r>
              <a:rPr lang="sr-Latn-CS" altLang="en-US" sz="2400" b="1"/>
              <a:t> u sekundi će se dogoditi prosečno izmedju  10</a:t>
            </a:r>
            <a:r>
              <a:rPr lang="sr-Latn-CS" altLang="en-US" sz="2400" b="1" baseline="30000"/>
              <a:t>3</a:t>
            </a:r>
            <a:r>
              <a:rPr lang="en-US" altLang="en-US" sz="2400" b="1" baseline="30000"/>
              <a:t>1</a:t>
            </a:r>
            <a:r>
              <a:rPr lang="sr-Latn-CS" altLang="en-US" sz="2400" b="1"/>
              <a:t> – 10</a:t>
            </a:r>
            <a:r>
              <a:rPr lang="sr-Latn-CS" altLang="en-US" sz="2400" b="1" baseline="30000"/>
              <a:t>3</a:t>
            </a:r>
            <a:r>
              <a:rPr lang="en-US" altLang="en-US" sz="2400" b="1" baseline="30000"/>
              <a:t>2</a:t>
            </a:r>
            <a:r>
              <a:rPr lang="sr-Latn-CS" altLang="en-US" sz="2400" b="1"/>
              <a:t> sudara </a:t>
            </a:r>
            <a:endParaRPr lang="en-US" altLang="en-US" sz="2400" b="1"/>
          </a:p>
        </p:txBody>
      </p:sp>
      <p:graphicFrame>
        <p:nvGraphicFramePr>
          <p:cNvPr id="19512" name="Object 2"/>
          <p:cNvGraphicFramePr>
            <a:graphicFrameLocks noChangeAspect="1"/>
          </p:cNvGraphicFramePr>
          <p:nvPr/>
        </p:nvGraphicFramePr>
        <p:xfrm>
          <a:off x="6286500" y="534988"/>
          <a:ext cx="1714500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40" name="Equation" r:id="rId7" imgW="1066800" imgH="431800" progId="Equation.DSMT4">
                  <p:embed/>
                </p:oleObj>
              </mc:Choice>
              <mc:Fallback>
                <p:oleObj name="Equation" r:id="rId7" imgW="1066800" imgH="4318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86500" y="534988"/>
                        <a:ext cx="1714500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13" name="TextBox 4"/>
          <p:cNvSpPr txBox="1">
            <a:spLocks noChangeArrowheads="1"/>
          </p:cNvSpPr>
          <p:nvPr/>
        </p:nvSpPr>
        <p:spPr bwMode="auto">
          <a:xfrm>
            <a:off x="457200" y="1600200"/>
            <a:ext cx="5029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Faktor koji spre</a:t>
            </a:r>
            <a:r>
              <a:rPr lang="sr-Latn-RS" altLang="en-US" sz="1800"/>
              <a:t>čava duplo računanje sudara</a:t>
            </a:r>
            <a:endParaRPr lang="en-US" altLang="en-US" sz="180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066800" y="1371600"/>
            <a:ext cx="685800" cy="2286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6" x="8153400" y="4884738"/>
          <p14:tracePt t="2330" x="8145463" y="4884738"/>
          <p14:tracePt t="2346" x="8137525" y="4884738"/>
          <p14:tracePt t="2362" x="8123238" y="4884738"/>
          <p14:tracePt t="2378" x="8093075" y="4876800"/>
          <p14:tracePt t="2386" x="8077200" y="4868863"/>
          <p14:tracePt t="2394" x="8047038" y="4854575"/>
          <p14:tracePt t="2407" x="8016875" y="4846638"/>
          <p14:tracePt t="2424" x="7962900" y="4830763"/>
          <p14:tracePt t="2424" x="7924800" y="4822825"/>
          <p14:tracePt t="2443" x="7870825" y="4808538"/>
          <p14:tracePt t="2458" x="7551738" y="4732338"/>
          <p14:tracePt t="2475" x="7154863" y="4594225"/>
          <p14:tracePt t="2491" x="6735763" y="4449763"/>
          <p14:tracePt t="2508" x="6332538" y="4297363"/>
          <p14:tracePt t="2524" x="5921375" y="4030663"/>
          <p14:tracePt t="2541" x="5494338" y="3794125"/>
          <p14:tracePt t="2557" x="5051425" y="3565525"/>
          <p14:tracePt t="2576" x="4579938" y="3352800"/>
          <p14:tracePt t="2591" x="4160838" y="3140075"/>
          <p14:tracePt t="2607" x="3711575" y="2873375"/>
          <p14:tracePt t="2624" x="3330575" y="2568575"/>
          <p14:tracePt t="2624" x="3184525" y="2408238"/>
          <p14:tracePt t="2644" x="2835275" y="2019300"/>
          <p14:tracePt t="2659" x="2530475" y="1752600"/>
          <p14:tracePt t="2675" x="2217738" y="1546225"/>
          <p14:tracePt t="2691" x="1897063" y="1379538"/>
          <p14:tracePt t="2708" x="1782763" y="1311275"/>
          <p14:tracePt t="2724" x="1768475" y="1303338"/>
          <p14:tracePt t="2740" x="1768475" y="1295400"/>
          <p14:tracePt t="2786" x="1760538" y="1295400"/>
          <p14:tracePt t="2794" x="1752600" y="1295400"/>
          <p14:tracePt t="2858" x="1722438" y="1273175"/>
          <p14:tracePt t="2874" x="1684338" y="1257300"/>
          <p14:tracePt t="2882" x="1600200" y="1211263"/>
          <p14:tracePt t="2891" x="1455738" y="1158875"/>
          <p14:tracePt t="2907" x="1333500" y="1104900"/>
          <p14:tracePt t="2924" x="1303338" y="1096963"/>
          <p14:tracePt t="2940" x="1287463" y="1089025"/>
          <p14:tracePt t="2957" x="1257300" y="1082675"/>
          <p14:tracePt t="2973" x="1235075" y="1066800"/>
          <p14:tracePt t="2989" x="1219200" y="1058863"/>
          <p14:tracePt t="3006" x="1203325" y="1058863"/>
          <p14:tracePt t="3022" x="1203325" y="1050925"/>
          <p14:tracePt t="3825" x="1211263" y="1050925"/>
          <p14:tracePt t="3841" x="1219200" y="1050925"/>
          <p14:tracePt t="3881" x="1227138" y="1050925"/>
          <p14:tracePt t="3897" x="1235075" y="1044575"/>
          <p14:tracePt t="4138" x="1235075" y="1028700"/>
          <p14:tracePt t="4146" x="1235075" y="1020763"/>
          <p14:tracePt t="4156" x="1235075" y="1006475"/>
          <p14:tracePt t="4172" x="1227138" y="1006475"/>
          <p14:tracePt t="4218" x="1219200" y="1006475"/>
          <p14:tracePt t="4234" x="1219200" y="1012825"/>
          <p14:tracePt t="4378" x="1219200" y="1006475"/>
          <p14:tracePt t="4434" x="1219200" y="974725"/>
          <p14:tracePt t="4442" x="1196975" y="922338"/>
          <p14:tracePt t="4454" x="1150938" y="815975"/>
          <p14:tracePt t="4471" x="1135063" y="769938"/>
          <p14:tracePt t="4488" x="1127125" y="769938"/>
          <p14:tracePt t="4523" x="1120775" y="769938"/>
          <p14:tracePt t="4539" x="1112838" y="769938"/>
          <p14:tracePt t="4555" x="1112838" y="777875"/>
          <p14:tracePt t="4561" x="1112838" y="784225"/>
          <p14:tracePt t="4572" x="1112838" y="792163"/>
          <p14:tracePt t="4634" x="1104900" y="784225"/>
          <p14:tracePt t="4642" x="1096963" y="762000"/>
          <p14:tracePt t="4654" x="1089025" y="701675"/>
          <p14:tracePt t="4671" x="1089025" y="625475"/>
          <p14:tracePt t="4687" x="1089025" y="571500"/>
          <p14:tracePt t="4704" x="1089025" y="555625"/>
          <p14:tracePt t="4720" x="1082675" y="555625"/>
          <p14:tracePt t="4930" x="1066800" y="555625"/>
          <p14:tracePt t="5058" x="1066800" y="563563"/>
          <p14:tracePt t="5066" x="1044575" y="563563"/>
          <p14:tracePt t="5074" x="1044575" y="571500"/>
          <p14:tracePt t="5087" x="1006475" y="593725"/>
          <p14:tracePt t="5105" x="960438" y="617538"/>
          <p14:tracePt t="5123" x="944563" y="617538"/>
          <p14:tracePt t="5140" x="930275" y="631825"/>
          <p14:tracePt t="5155" x="914400" y="639763"/>
          <p14:tracePt t="5171" x="892175" y="655638"/>
          <p14:tracePt t="5188" x="860425" y="655638"/>
          <p14:tracePt t="5205" x="846138" y="655638"/>
          <p14:tracePt t="5221" x="815975" y="669925"/>
          <p14:tracePt t="5238" x="784225" y="685800"/>
          <p14:tracePt t="5255" x="754063" y="693738"/>
          <p14:tracePt t="5271" x="731838" y="708025"/>
          <p14:tracePt t="5288" x="693738" y="715963"/>
          <p14:tracePt t="5305" x="669925" y="731838"/>
          <p14:tracePt t="5323" x="655638" y="739775"/>
          <p14:tracePt t="5339" x="639763" y="746125"/>
          <p14:tracePt t="5355" x="631825" y="762000"/>
          <p14:tracePt t="5371" x="617538" y="777875"/>
          <p14:tracePt t="5387" x="593725" y="808038"/>
          <p14:tracePt t="5404" x="571500" y="830263"/>
          <p14:tracePt t="5420" x="555625" y="860425"/>
          <p14:tracePt t="5436" x="555625" y="884238"/>
          <p14:tracePt t="5453" x="555625" y="922338"/>
          <p14:tracePt t="5470" x="555625" y="936625"/>
          <p14:tracePt t="5487" x="555625" y="952500"/>
          <p14:tracePt t="5504" x="555625" y="982663"/>
          <p14:tracePt t="5504" x="563563" y="990600"/>
          <p14:tracePt t="5523" x="579438" y="1020763"/>
          <p14:tracePt t="5538" x="587375" y="1044575"/>
          <p14:tracePt t="5555" x="593725" y="1066800"/>
          <p14:tracePt t="5571" x="609600" y="1104900"/>
          <p14:tracePt t="5590" x="631825" y="1143000"/>
          <p14:tracePt t="5605" x="647700" y="1165225"/>
          <p14:tracePt t="5621" x="663575" y="1196975"/>
          <p14:tracePt t="5637" x="663575" y="1203325"/>
          <p14:tracePt t="5655" x="669925" y="1211263"/>
          <p14:tracePt t="5671" x="677863" y="1219200"/>
          <p14:tracePt t="5687" x="677863" y="1227138"/>
          <p14:tracePt t="5703" x="685800" y="1235075"/>
          <p14:tracePt t="5720" x="701675" y="1241425"/>
          <p14:tracePt t="5737" x="708025" y="1249363"/>
          <p14:tracePt t="5754" x="723900" y="1249363"/>
          <p14:tracePt t="5770" x="731838" y="1257300"/>
          <p14:tracePt t="5787" x="746125" y="1257300"/>
          <p14:tracePt t="5826" x="754063" y="1257300"/>
          <p14:tracePt t="5914" x="762000" y="1257300"/>
          <p14:tracePt t="5938" x="769938" y="1257300"/>
          <p14:tracePt t="5955" x="777875" y="1257300"/>
          <p14:tracePt t="5971" x="784225" y="1257300"/>
          <p14:tracePt t="5987" x="792163" y="1257300"/>
          <p14:tracePt t="6003" x="800100" y="1257300"/>
          <p14:tracePt t="6010" x="808038" y="1241425"/>
          <p14:tracePt t="6020" x="815975" y="1235075"/>
          <p14:tracePt t="6037" x="822325" y="1227138"/>
          <p14:tracePt t="6052" x="830263" y="1227138"/>
          <p14:tracePt t="6114" x="830263" y="1211263"/>
          <p14:tracePt t="6122" x="838200" y="1211263"/>
          <p14:tracePt t="6136" x="846138" y="1196975"/>
          <p14:tracePt t="6136" x="854075" y="1189038"/>
          <p14:tracePt t="6155" x="860425" y="1189038"/>
          <p14:tracePt t="6169" x="868363" y="1181100"/>
          <p14:tracePt t="6203" x="868363" y="1165225"/>
          <p14:tracePt t="6258" x="868363" y="1158875"/>
          <p14:tracePt t="7148" x="884238" y="1158875"/>
          <p14:tracePt t="7850" x="892175" y="1158875"/>
          <p14:tracePt t="7866" x="906463" y="1158875"/>
          <p14:tracePt t="7874" x="922338" y="1158875"/>
          <p14:tracePt t="7885" x="1006475" y="1158875"/>
          <p14:tracePt t="7901" x="1127125" y="1150938"/>
          <p14:tracePt t="7918" x="1257300" y="1127125"/>
          <p14:tracePt t="7935" x="1401763" y="1127125"/>
          <p14:tracePt t="7952" x="1546225" y="1112838"/>
          <p14:tracePt t="7968" x="1706563" y="1112838"/>
          <p14:tracePt t="7968" x="1798638" y="1112838"/>
          <p14:tracePt t="7987" x="1897063" y="1112838"/>
          <p14:tracePt t="8001" x="2171700" y="1112838"/>
          <p14:tracePt t="8019" x="2301875" y="1112838"/>
          <p14:tracePt t="8036" x="2370138" y="1112838"/>
          <p14:tracePt t="8053" x="2408238" y="1112838"/>
          <p14:tracePt t="8069" x="2422525" y="1104900"/>
          <p14:tracePt t="8086" x="2430463" y="1096963"/>
          <p14:tracePt t="8100" x="2468563" y="1089025"/>
          <p14:tracePt t="8117" x="2498725" y="1082675"/>
          <p14:tracePt t="8134" x="2522538" y="1074738"/>
          <p14:tracePt t="8151" x="2530475" y="1066800"/>
          <p14:tracePt t="8170" x="2530475" y="1058863"/>
          <p14:tracePt t="8194" x="2530475" y="1044575"/>
          <p14:tracePt t="8202" x="2530475" y="1028700"/>
          <p14:tracePt t="8217" x="2530475" y="1020763"/>
          <p14:tracePt t="8306" x="2530475" y="1012825"/>
          <p14:tracePt t="8322" x="2530475" y="1006475"/>
          <p14:tracePt t="8330" x="2530475" y="998538"/>
          <p14:tracePt t="8346" x="2530475" y="990600"/>
          <p14:tracePt t="8426" x="2530475" y="982663"/>
          <p14:tracePt t="8442" x="2522538" y="968375"/>
          <p14:tracePt t="8458" x="2522538" y="960438"/>
          <p14:tracePt t="8468" x="2522538" y="944563"/>
          <p14:tracePt t="8485" x="2522538" y="936625"/>
          <p14:tracePt t="8506" x="2522538" y="930275"/>
          <p14:tracePt t="8570" x="2522538" y="922338"/>
          <p14:tracePt t="8586" x="2522538" y="914400"/>
          <p14:tracePt t="8594" x="2522538" y="906463"/>
          <p14:tracePt t="8610" x="2522538" y="898525"/>
          <p14:tracePt t="8626" x="2522538" y="892175"/>
          <p14:tracePt t="8635" x="2522538" y="876300"/>
          <p14:tracePt t="8667" x="2522538" y="868363"/>
          <p14:tracePt t="8682" x="2522538" y="860425"/>
          <p14:tracePt t="8690" x="2522538" y="854075"/>
          <p14:tracePt t="8701" x="2522538" y="846138"/>
          <p14:tracePt t="8717" x="2522538" y="838200"/>
          <p14:tracePt t="8734" x="2530475" y="830263"/>
          <p14:tracePt t="8770" x="2530475" y="822325"/>
          <p14:tracePt t="8786" x="2530475" y="815975"/>
          <p14:tracePt t="8793" x="2530475" y="808038"/>
          <p14:tracePt t="8801" x="2530475" y="792163"/>
          <p14:tracePt t="8816" x="2530475" y="784225"/>
          <p14:tracePt t="8833" x="2530475" y="777875"/>
          <p14:tracePt t="8849" x="2544763" y="762000"/>
          <p14:tracePt t="8867" x="2544763" y="754063"/>
          <p14:tracePt t="8883" x="2544763" y="739775"/>
          <p14:tracePt t="8921" x="2544763" y="731838"/>
          <p14:tracePt t="8929" x="2544763" y="723900"/>
          <p14:tracePt t="8945" x="2552700" y="708025"/>
          <p14:tracePt t="8961" x="2560638" y="701675"/>
          <p14:tracePt t="8969" x="2560638" y="693738"/>
          <p14:tracePt t="8985" x="2568575" y="685800"/>
          <p14:tracePt t="9057" x="2568575" y="677863"/>
          <p14:tracePt t="9065" x="2568575" y="669925"/>
          <p14:tracePt t="9082" x="2574925" y="669925"/>
          <p14:tracePt t="9089" x="2582863" y="663575"/>
          <p14:tracePt t="9433" x="2590800" y="663575"/>
          <p14:tracePt t="9450" x="2598738" y="663575"/>
          <p14:tracePt t="9505" x="2598738" y="655638"/>
          <p14:tracePt t="9521" x="2606675" y="655638"/>
          <p14:tracePt t="9601" x="2613025" y="647700"/>
          <p14:tracePt t="9625" x="2620963" y="647700"/>
          <p14:tracePt t="9769" x="2628900" y="647700"/>
          <p14:tracePt t="9841" x="2636838" y="655638"/>
          <p14:tracePt t="9865" x="2644775" y="663575"/>
          <p14:tracePt t="9873" x="2651125" y="669925"/>
          <p14:tracePt t="9883" x="2667000" y="693738"/>
          <p14:tracePt t="9899" x="2674938" y="693738"/>
          <p14:tracePt t="9915" x="2674938" y="708025"/>
          <p14:tracePt t="9931" x="2689225" y="715963"/>
          <p14:tracePt t="9947" x="2705100" y="746125"/>
          <p14:tracePt t="9964" x="2705100" y="762000"/>
          <p14:tracePt t="9981" x="2713038" y="777875"/>
          <p14:tracePt t="9998" x="2713038" y="792163"/>
          <p14:tracePt t="10015" x="2713038" y="800100"/>
          <p14:tracePt t="10031" x="2713038" y="808038"/>
          <p14:tracePt t="10047" x="2713038" y="815975"/>
          <p14:tracePt t="10088" x="2713038" y="822325"/>
          <p14:tracePt t="10098" x="2697163" y="822325"/>
          <p14:tracePt t="10169" x="2689225" y="822325"/>
          <p14:tracePt t="10201" x="2682875" y="822325"/>
          <p14:tracePt t="10209" x="2674938" y="822325"/>
          <p14:tracePt t="10217" x="2667000" y="822325"/>
          <p14:tracePt t="10231" x="2674938" y="822325"/>
          <p14:tracePt t="10481" x="2682875" y="822325"/>
          <p14:tracePt t="10505" x="2697163" y="822325"/>
          <p14:tracePt t="10537" x="2705100" y="822325"/>
          <p14:tracePt t="10569" x="2713038" y="822325"/>
          <p14:tracePt t="10578" x="2727325" y="822325"/>
          <p14:tracePt t="11485" x="2735263" y="822325"/>
          <p14:tracePt t="15834" x="2720975" y="830263"/>
          <p14:tracePt t="16169" x="2713038" y="838200"/>
          <p14:tracePt t="16184" x="2705100" y="846138"/>
          <p14:tracePt t="16193" x="2697163" y="846138"/>
          <p14:tracePt t="16208" x="2674938" y="860425"/>
          <p14:tracePt t="16226" x="2667000" y="868363"/>
          <p14:tracePt t="16243" x="2659063" y="876300"/>
          <p14:tracePt t="16259" x="2636838" y="876300"/>
          <p14:tracePt t="16276" x="2613025" y="892175"/>
          <p14:tracePt t="16291" x="2582863" y="914400"/>
          <p14:tracePt t="16308" x="2530475" y="936625"/>
          <p14:tracePt t="16326" x="2484438" y="968375"/>
          <p14:tracePt t="16342" x="2446338" y="968375"/>
          <p14:tracePt t="16358" x="2370138" y="1006475"/>
          <p14:tracePt t="16375" x="2263775" y="1012825"/>
          <p14:tracePt t="16375" x="2187575" y="1028700"/>
          <p14:tracePt t="16394" x="2125663" y="1028700"/>
          <p14:tracePt t="16408" x="1958975" y="1044575"/>
          <p14:tracePt t="16426" x="1897063" y="1066800"/>
          <p14:tracePt t="16443" x="1882775" y="1066800"/>
          <p14:tracePt t="16459" x="1828800" y="1082675"/>
          <p14:tracePt t="16475" x="1790700" y="1089025"/>
          <p14:tracePt t="16492" x="1706563" y="1104900"/>
          <p14:tracePt t="16508" x="1608138" y="1112838"/>
          <p14:tracePt t="16527" x="1485900" y="1112838"/>
          <p14:tracePt t="16541" x="1439863" y="1127125"/>
          <p14:tracePt t="16557" x="1409700" y="1127125"/>
          <p14:tracePt t="16574" x="1393825" y="1127125"/>
          <p14:tracePt t="16592" x="1363663" y="1127125"/>
          <p14:tracePt t="16608" x="1325563" y="1127125"/>
          <p14:tracePt t="16608" x="1287463" y="1127125"/>
          <p14:tracePt t="16625" x="1203325" y="1127125"/>
          <p14:tracePt t="16642" x="1127125" y="1127125"/>
          <p14:tracePt t="16660" x="1020763" y="1127125"/>
          <p14:tracePt t="16675" x="960438" y="1127125"/>
          <p14:tracePt t="16691" x="914400" y="1127125"/>
          <p14:tracePt t="16708" x="898525" y="1127125"/>
          <p14:tracePt t="16725" x="892175" y="1127125"/>
          <p14:tracePt t="16777" x="876300" y="1127125"/>
          <p14:tracePt t="16785" x="868363" y="1127125"/>
          <p14:tracePt t="16793" x="846138" y="1127125"/>
          <p14:tracePt t="16808" x="723900" y="1089025"/>
          <p14:tracePt t="16826" x="677863" y="1082675"/>
          <p14:tracePt t="16842" x="663575" y="1082675"/>
          <p14:tracePt t="16858" x="655638" y="1082675"/>
          <p14:tracePt t="16881" x="655638" y="1074738"/>
          <p14:tracePt t="17281" x="663575" y="1074738"/>
          <p14:tracePt t="17473" x="669925" y="1074738"/>
          <p14:tracePt t="19446" x="677863" y="1074738"/>
          <p14:tracePt t="19881" x="677863" y="1066800"/>
          <p14:tracePt t="19897" x="685800" y="1058863"/>
          <p14:tracePt t="19937" x="693738" y="1058863"/>
          <p14:tracePt t="20081" x="701675" y="1058863"/>
          <p14:tracePt t="20297" x="708025" y="1050925"/>
          <p14:tracePt t="20305" x="731838" y="1036638"/>
          <p14:tracePt t="20322" x="792163" y="998538"/>
          <p14:tracePt t="20339" x="830263" y="974725"/>
          <p14:tracePt t="20355" x="854075" y="968375"/>
          <p14:tracePt t="20371" x="868363" y="960438"/>
          <p14:tracePt t="20388" x="868363" y="952500"/>
          <p14:tracePt t="20404" x="876300" y="944563"/>
          <p14:tracePt t="20420" x="892175" y="930275"/>
          <p14:tracePt t="20437" x="936625" y="892175"/>
          <p14:tracePt t="20455" x="982663" y="868363"/>
          <p14:tracePt t="20471" x="1050925" y="838200"/>
          <p14:tracePt t="20471" x="1089025" y="822325"/>
          <p14:tracePt t="20489" x="1150938" y="792163"/>
          <p14:tracePt t="20506" x="1189038" y="777875"/>
          <p14:tracePt t="20522" x="1219200" y="769938"/>
          <p14:tracePt t="20538" x="1249363" y="762000"/>
          <p14:tracePt t="20555" x="1257300" y="746125"/>
          <p14:tracePt t="20573" x="1279525" y="746125"/>
          <p14:tracePt t="20588" x="1311275" y="708025"/>
          <p14:tracePt t="20605" x="1379538" y="677863"/>
          <p14:tracePt t="20621" x="1463675" y="647700"/>
          <p14:tracePt t="20639" x="1531938" y="609600"/>
          <p14:tracePt t="20656" x="1546225" y="609600"/>
          <p14:tracePt t="20670" x="1554163" y="609600"/>
          <p14:tracePt t="20687" x="1562100" y="601663"/>
          <p14:tracePt t="20705" x="1570038" y="601663"/>
          <p14:tracePt t="20722" x="1592263" y="579438"/>
          <p14:tracePt t="20738" x="1638300" y="563563"/>
          <p14:tracePt t="20756" x="1676400" y="549275"/>
          <p14:tracePt t="20770" x="1692275" y="533400"/>
          <p14:tracePt t="20786" x="1706563" y="525463"/>
          <p14:tracePt t="20804" x="1722438" y="517525"/>
          <p14:tracePt t="20820" x="1730375" y="511175"/>
          <p14:tracePt t="20837" x="1730375" y="503238"/>
          <p14:tracePt t="20873" x="1736725" y="495300"/>
          <p14:tracePt t="20897" x="1736725" y="487363"/>
          <p14:tracePt t="20913" x="1736725" y="479425"/>
          <p14:tracePt t="20929" x="1730375" y="479425"/>
          <p14:tracePt t="21048" x="1722438" y="479425"/>
          <p14:tracePt t="21064" x="1714500" y="487363"/>
          <p14:tracePt t="21073" x="1698625" y="503238"/>
          <p14:tracePt t="21097" x="1692275" y="517525"/>
          <p14:tracePt t="21106" x="1692275" y="525463"/>
          <p14:tracePt t="21106" x="1684338" y="541338"/>
          <p14:tracePt t="21122" x="1676400" y="555625"/>
          <p14:tracePt t="21138" x="1668463" y="563563"/>
          <p14:tracePt t="21155" x="1654175" y="571500"/>
          <p14:tracePt t="21201" x="1654175" y="579438"/>
          <p14:tracePt t="21217" x="1654175" y="587375"/>
          <p14:tracePt t="21225" x="1646238" y="593725"/>
          <p14:tracePt t="21236" x="1638300" y="601663"/>
          <p14:tracePt t="21253" x="1622425" y="631825"/>
          <p14:tracePt t="21270" x="1608138" y="639763"/>
          <p14:tracePt t="21287" x="1592263" y="663575"/>
          <p14:tracePt t="21304" x="1577975" y="685800"/>
          <p14:tracePt t="21320" x="1577975" y="693738"/>
          <p14:tracePt t="21337" x="1562100" y="708025"/>
          <p14:tracePt t="21354" x="1554163" y="715963"/>
          <p14:tracePt t="21371" x="1546225" y="723900"/>
          <p14:tracePt t="21386" x="1539875" y="739775"/>
          <p14:tracePt t="21403" x="1539875" y="746125"/>
          <p14:tracePt t="21433" x="1531938" y="754063"/>
          <p14:tracePt t="21449" x="1531938" y="762000"/>
          <p14:tracePt t="21521" x="1531938" y="784225"/>
          <p14:tracePt t="21537" x="1531938" y="792163"/>
          <p14:tracePt t="21545" x="1531938" y="800100"/>
          <p14:tracePt t="21570" x="1531938" y="808038"/>
          <p14:tracePt t="21577" x="1531938" y="815975"/>
          <p14:tracePt t="21587" x="1524000" y="822325"/>
          <p14:tracePt t="21603" x="1524000" y="838200"/>
          <p14:tracePt t="21620" x="1524000" y="854075"/>
          <p14:tracePt t="21636" x="1516063" y="868363"/>
          <p14:tracePt t="21672" x="1516063" y="876300"/>
          <p14:tracePt t="21817" x="1508125" y="892175"/>
          <p14:tracePt t="21833" x="1501775" y="898525"/>
          <p14:tracePt t="21857" x="1501775" y="906463"/>
          <p14:tracePt t="21873" x="1501775" y="922338"/>
          <p14:tracePt t="21881" x="1501775" y="930275"/>
          <p14:tracePt t="21889" x="1501775" y="936625"/>
          <p14:tracePt t="21903" x="1493838" y="952500"/>
          <p14:tracePt t="21920" x="1485900" y="968375"/>
          <p14:tracePt t="21920" x="1485900" y="982663"/>
          <p14:tracePt t="21938" x="1477963" y="1012825"/>
          <p14:tracePt t="21954" x="1477963" y="1044575"/>
          <p14:tracePt t="21970" x="1477963" y="1082675"/>
          <p14:tracePt t="21987" x="1470025" y="1112838"/>
          <p14:tracePt t="22004" x="1463675" y="1135063"/>
          <p14:tracePt t="22019" x="1463675" y="1150938"/>
          <p14:tracePt t="22036" x="1455738" y="1165225"/>
          <p14:tracePt t="22053" x="1455738" y="1173163"/>
          <p14:tracePt t="22069" x="1455738" y="1196975"/>
          <p14:tracePt t="22069" x="1455738" y="1203325"/>
          <p14:tracePt t="22089" x="1455738" y="1219200"/>
          <p14:tracePt t="22105" x="1447800" y="1227138"/>
          <p14:tracePt t="22118" x="1447800" y="1235075"/>
          <p14:tracePt t="22135" x="1447800" y="1249363"/>
          <p14:tracePt t="22135" x="1447800" y="1257300"/>
          <p14:tracePt t="22153" x="1447800" y="1273175"/>
          <p14:tracePt t="22170" x="1447800" y="1279525"/>
          <p14:tracePt t="22186" x="1431925" y="1279525"/>
          <p14:tracePt t="22673" x="1425575" y="1279525"/>
          <p14:tracePt t="26216" x="1425575" y="1273175"/>
          <p14:tracePt t="26945" x="1425575" y="1265238"/>
          <p14:tracePt t="26969" x="1425575" y="1257300"/>
          <p14:tracePt t="26977" x="1425575" y="1249363"/>
          <p14:tracePt t="26993" x="1425575" y="1241425"/>
          <p14:tracePt t="27001" x="1417638" y="1241425"/>
          <p14:tracePt t="27014" x="1401763" y="1227138"/>
          <p14:tracePt t="27031" x="1393825" y="1211263"/>
          <p14:tracePt t="27031" x="1371600" y="1189038"/>
          <p14:tracePt t="27050" x="1349375" y="1165225"/>
          <p14:tracePt t="27066" x="1317625" y="1143000"/>
          <p14:tracePt t="27082" x="1279525" y="1112838"/>
          <p14:tracePt t="27098" x="1257300" y="1096963"/>
          <p14:tracePt t="27115" x="1235075" y="1089025"/>
          <p14:tracePt t="27132" x="1219200" y="1074738"/>
          <p14:tracePt t="27148" x="1203325" y="1074738"/>
          <p14:tracePt t="27177" x="1203325" y="1058863"/>
          <p14:tracePt t="27185" x="1203325" y="1050925"/>
          <p14:tracePt t="27289" x="1203325" y="1044575"/>
          <p14:tracePt t="27329" x="1203325" y="1036638"/>
          <p14:tracePt t="27393" x="1203325" y="1020763"/>
          <p14:tracePt t="27505" x="1211263" y="1020763"/>
          <p14:tracePt t="27521" x="1219200" y="1020763"/>
          <p14:tracePt t="27545" x="1227138" y="1020763"/>
          <p14:tracePt t="27617" x="1227138" y="1012825"/>
          <p14:tracePt t="27641" x="1235075" y="1006475"/>
          <p14:tracePt t="27681" x="1235075" y="998538"/>
          <p14:tracePt t="27689" x="1241425" y="990600"/>
          <p14:tracePt t="27698" x="1249363" y="974725"/>
          <p14:tracePt t="27714" x="1249363" y="968375"/>
          <p14:tracePt t="27737" x="1249363" y="960438"/>
          <p14:tracePt t="27747" x="1257300" y="952500"/>
          <p14:tracePt t="27763" x="1257300" y="944563"/>
          <p14:tracePt t="27780" x="1257300" y="936625"/>
          <p14:tracePt t="27817" x="1257300" y="930275"/>
          <p14:tracePt t="27833" x="1257300" y="922338"/>
          <p14:tracePt t="27841" x="1257300" y="906463"/>
          <p14:tracePt t="27850" x="1257300" y="892175"/>
          <p14:tracePt t="27863" x="1257300" y="876300"/>
          <p14:tracePt t="27863" x="1257300" y="860425"/>
          <p14:tracePt t="27882" x="1257300" y="854075"/>
          <p14:tracePt t="27905" x="1257300" y="846138"/>
          <p14:tracePt t="27930" x="1249363" y="830263"/>
          <p14:tracePt t="27953" x="1249363" y="822325"/>
          <p14:tracePt t="27961" x="1249363" y="815975"/>
          <p14:tracePt t="27969" x="1249363" y="800100"/>
          <p14:tracePt t="27993" x="1241425" y="792163"/>
          <p14:tracePt t="28009" x="1241425" y="784225"/>
          <p14:tracePt t="28025" x="1241425" y="777875"/>
          <p14:tracePt t="28033" x="1241425" y="769938"/>
          <p14:tracePt t="28045" x="1241425" y="762000"/>
          <p14:tracePt t="28062" x="1227138" y="754063"/>
          <p14:tracePt t="28079" x="1227138" y="746125"/>
          <p14:tracePt t="28096" x="1227138" y="731838"/>
          <p14:tracePt t="28114" x="1211263" y="723900"/>
          <p14:tracePt t="28130" x="1211263" y="715963"/>
          <p14:tracePt t="28146" x="1203325" y="708025"/>
          <p14:tracePt t="28163" x="1189038" y="701675"/>
          <p14:tracePt t="28179" x="1181100" y="685800"/>
          <p14:tracePt t="28195" x="1158875" y="685800"/>
          <p14:tracePt t="28213" x="1135063" y="669925"/>
          <p14:tracePt t="28230" x="1127125" y="669925"/>
          <p14:tracePt t="28257" x="1120775" y="669925"/>
          <p14:tracePt t="28265" x="1112838" y="663575"/>
          <p14:tracePt t="28329" x="1104900" y="663575"/>
          <p14:tracePt t="28346" x="1096963" y="663575"/>
          <p14:tracePt t="28353" x="1082675" y="663575"/>
          <p14:tracePt t="28363" x="1050925" y="663575"/>
          <p14:tracePt t="28380" x="1020763" y="647700"/>
          <p14:tracePt t="28396" x="1006475" y="647700"/>
          <p14:tracePt t="28412" x="998538" y="639763"/>
          <p14:tracePt t="28429" x="998538" y="631825"/>
          <p14:tracePt t="28449" x="982663" y="625475"/>
          <p14:tracePt t="28481" x="974725" y="625475"/>
          <p14:tracePt t="28497" x="960438" y="625475"/>
          <p14:tracePt t="28529" x="944563" y="617538"/>
          <p14:tracePt t="28546" x="936625" y="609600"/>
          <p14:tracePt t="28569" x="930275" y="609600"/>
          <p14:tracePt t="28585" x="922338" y="609600"/>
          <p14:tracePt t="28594" x="906463" y="609600"/>
          <p14:tracePt t="28601" x="892175" y="601663"/>
          <p14:tracePt t="28617" x="892175" y="593725"/>
          <p14:tracePt t="28629" x="860425" y="593725"/>
          <p14:tracePt t="28651" x="846138" y="593725"/>
          <p14:tracePt t="28662" x="822325" y="593725"/>
          <p14:tracePt t="28678" x="792163" y="593725"/>
          <p14:tracePt t="28695" x="762000" y="593725"/>
          <p14:tracePt t="28695" x="746125" y="593725"/>
          <p14:tracePt t="28713" x="731838" y="593725"/>
          <p14:tracePt t="28729" x="723900" y="593725"/>
          <p14:tracePt t="28744" x="708025" y="593725"/>
          <p14:tracePt t="28763" x="693738" y="593725"/>
          <p14:tracePt t="28779" x="655638" y="593725"/>
          <p14:tracePt t="28796" x="639763" y="593725"/>
          <p14:tracePt t="28812" x="617538" y="601663"/>
          <p14:tracePt t="28829" x="601663" y="625475"/>
          <p14:tracePt t="28846" x="587375" y="655638"/>
          <p14:tracePt t="28862" x="579438" y="677863"/>
          <p14:tracePt t="28879" x="563563" y="701675"/>
          <p14:tracePt t="28897" x="555625" y="708025"/>
          <p14:tracePt t="28914" x="555625" y="723900"/>
          <p14:tracePt t="28930" x="549275" y="739775"/>
          <p14:tracePt t="28946" x="549275" y="746125"/>
          <p14:tracePt t="28963" x="549275" y="762000"/>
          <p14:tracePt t="28979" x="549275" y="784225"/>
          <p14:tracePt t="28996" x="549275" y="800100"/>
          <p14:tracePt t="29012" x="549275" y="815975"/>
          <p14:tracePt t="29030" x="549275" y="838200"/>
          <p14:tracePt t="29046" x="549275" y="860425"/>
          <p14:tracePt t="29062" x="555625" y="884238"/>
          <p14:tracePt t="29062" x="563563" y="906463"/>
          <p14:tracePt t="29082" x="571500" y="922338"/>
          <p14:tracePt t="29082" x="579438" y="936625"/>
          <p14:tracePt t="29098" x="587375" y="968375"/>
          <p14:tracePt t="29114" x="593725" y="990600"/>
          <p14:tracePt t="29131" x="609600" y="1020763"/>
          <p14:tracePt t="29146" x="631825" y="1058863"/>
          <p14:tracePt t="29163" x="639763" y="1082675"/>
          <p14:tracePt t="29179" x="647700" y="1089025"/>
          <p14:tracePt t="29195" x="647700" y="1096963"/>
          <p14:tracePt t="29211" x="669925" y="1096963"/>
          <p14:tracePt t="29228" x="715963" y="1127125"/>
          <p14:tracePt t="29245" x="777875" y="1165225"/>
          <p14:tracePt t="29262" x="808038" y="1181100"/>
          <p14:tracePt t="29279" x="815975" y="1181100"/>
          <p14:tracePt t="29298" x="822325" y="1181100"/>
          <p14:tracePt t="29361" x="830263" y="1181100"/>
          <p14:tracePt t="29369" x="838200" y="1181100"/>
          <p14:tracePt t="29378" x="854075" y="1181100"/>
          <p14:tracePt t="29395" x="860425" y="1173163"/>
          <p14:tracePt t="29457" x="868363" y="1165225"/>
          <p14:tracePt t="29465" x="876300" y="1158875"/>
          <p14:tracePt t="29477" x="898525" y="1150938"/>
          <p14:tracePt t="29495" x="914400" y="1150938"/>
          <p14:tracePt t="29511" x="930275" y="1135063"/>
          <p14:tracePt t="29530" x="944563" y="1135063"/>
          <p14:tracePt t="29546" x="952500" y="1135063"/>
          <p14:tracePt t="29561" x="968375" y="1135063"/>
          <p14:tracePt t="29577" x="974725" y="1135063"/>
          <p14:tracePt t="30129" x="982663" y="1135063"/>
          <p14:tracePt t="30137" x="990600" y="1135063"/>
          <p14:tracePt t="30146" x="1006475" y="1135063"/>
          <p14:tracePt t="30162" x="1012825" y="1135063"/>
          <p14:tracePt t="30177" x="1020763" y="1135063"/>
          <p14:tracePt t="30201" x="1036638" y="1143000"/>
          <p14:tracePt t="30233" x="1044575" y="1143000"/>
          <p14:tracePt t="30249" x="1050925" y="1143000"/>
          <p14:tracePt t="30257" x="1074738" y="1143000"/>
          <p14:tracePt t="30265" x="1096963" y="1143000"/>
          <p14:tracePt t="30277" x="1127125" y="1143000"/>
          <p14:tracePt t="30294" x="1143000" y="1143000"/>
          <p14:tracePt t="30310" x="1158875" y="1143000"/>
          <p14:tracePt t="30369" x="1173163" y="1143000"/>
          <p14:tracePt t="30401" x="1181100" y="1143000"/>
          <p14:tracePt t="30410" x="1196975" y="1143000"/>
          <p14:tracePt t="30417" x="1211263" y="1143000"/>
          <p14:tracePt t="30433" x="1203325" y="1143000"/>
          <p14:tracePt t="30561" x="1196975" y="1143000"/>
          <p14:tracePt t="30578" x="1189038" y="1143000"/>
          <p14:tracePt t="30585" x="1173163" y="1143000"/>
          <p14:tracePt t="30601" x="1158875" y="1143000"/>
          <p14:tracePt t="30611" x="1150938" y="1143000"/>
          <p14:tracePt t="30627" x="1135063" y="1143000"/>
          <p14:tracePt t="30645" x="1120775" y="1143000"/>
          <p14:tracePt t="30661" x="1112838" y="1135063"/>
          <p14:tracePt t="30677" x="1104900" y="1135063"/>
          <p14:tracePt t="30729" x="1089025" y="1135063"/>
          <p14:tracePt t="30745" x="1074738" y="1135063"/>
          <p14:tracePt t="30753" x="1058863" y="1135063"/>
          <p14:tracePt t="30761" x="1020763" y="1135063"/>
          <p14:tracePt t="30778" x="1012825" y="1135063"/>
          <p14:tracePt t="30795" x="1012825" y="1127125"/>
          <p14:tracePt t="31001" x="1020763" y="1127125"/>
          <p14:tracePt t="31017" x="1036638" y="1127125"/>
          <p14:tracePt t="31048" x="1044575" y="1127125"/>
          <p14:tracePt t="31129" x="1050925" y="1127125"/>
          <p14:tracePt t="31145" x="1058863" y="1127125"/>
          <p14:tracePt t="31153" x="1066800" y="1127125"/>
          <p14:tracePt t="31169" x="1074738" y="1127125"/>
          <p14:tracePt t="31178" x="1082675" y="1127125"/>
          <p14:tracePt t="31201" x="1089025" y="1127125"/>
          <p14:tracePt t="31265" x="1104900" y="1127125"/>
          <p14:tracePt t="31313" x="1112838" y="1127125"/>
          <p14:tracePt t="31329" x="1120775" y="1127125"/>
          <p14:tracePt t="33976" x="1127125" y="1127125"/>
          <p14:tracePt t="34761" x="1135063" y="1127125"/>
          <p14:tracePt t="34801" x="1143000" y="1127125"/>
          <p14:tracePt t="34825" x="1158875" y="1127125"/>
          <p14:tracePt t="34849" x="1165225" y="1120775"/>
          <p14:tracePt t="34857" x="1181100" y="1112838"/>
          <p14:tracePt t="34874" x="1219200" y="1112838"/>
          <p14:tracePt t="34890" x="1241425" y="1112838"/>
          <p14:tracePt t="34907" x="1265238" y="1112838"/>
          <p14:tracePt t="34923" x="1279525" y="1096963"/>
          <p14:tracePt t="34940" x="1311275" y="1096963"/>
          <p14:tracePt t="34956" x="1341438" y="1096963"/>
          <p14:tracePt t="34973" x="1349375" y="1096963"/>
          <p14:tracePt t="34989" x="1355725" y="1096963"/>
          <p14:tracePt t="35005" x="1371600" y="1096963"/>
          <p14:tracePt t="35049" x="1379538" y="1096963"/>
          <p14:tracePt t="35057" x="1447800" y="1096963"/>
          <p14:tracePt t="35074" x="1554163" y="1096963"/>
          <p14:tracePt t="35090" x="1638300" y="1096963"/>
          <p14:tracePt t="35109" x="1654175" y="1096963"/>
          <p14:tracePt t="35123" x="1668463" y="1096963"/>
          <p14:tracePt t="35139" x="1676400" y="1096963"/>
          <p14:tracePt t="35155" x="1684338" y="1096963"/>
          <p14:tracePt t="35225" x="1692275" y="1096963"/>
          <p14:tracePt t="35241" x="1698625" y="1089025"/>
          <p14:tracePt t="35265" x="1706563" y="1082675"/>
          <p14:tracePt t="35281" x="1714500" y="1082675"/>
          <p14:tracePt t="35290" x="1714500" y="1074738"/>
          <p14:tracePt t="35305" x="1730375" y="1050925"/>
          <p14:tracePt t="35323" x="1730375" y="1044575"/>
          <p14:tracePt t="35353" x="1730375" y="1036638"/>
          <p14:tracePt t="35361" x="1744663" y="1028700"/>
          <p14:tracePt t="35372" x="1744663" y="1020763"/>
          <p14:tracePt t="35388" x="1752600" y="1006475"/>
          <p14:tracePt t="35405" x="1768475" y="982663"/>
          <p14:tracePt t="35422" x="1774825" y="952500"/>
          <p14:tracePt t="35439" x="1790700" y="936625"/>
          <p14:tracePt t="35439" x="1806575" y="930275"/>
          <p14:tracePt t="35457" x="1812925" y="914400"/>
          <p14:tracePt t="35472" x="1858963" y="892175"/>
          <p14:tracePt t="35491" x="1874838" y="876300"/>
          <p14:tracePt t="35507" x="1882775" y="868363"/>
          <p14:tracePt t="35524" x="1882775" y="860425"/>
          <p14:tracePt t="35537" x="1897063" y="860425"/>
          <p14:tracePt t="35555" x="1905000" y="846138"/>
          <p14:tracePt t="35609" x="1912938" y="846138"/>
          <p14:tracePt t="35633" x="1920875" y="846138"/>
          <p14:tracePt t="35729" x="1927225" y="846138"/>
          <p14:tracePt t="35761" x="1935163" y="846138"/>
          <p14:tracePt t="35769" x="1943100" y="846138"/>
          <p14:tracePt t="35777" x="1951038" y="846138"/>
          <p14:tracePt t="35788" x="1965325" y="838200"/>
          <p14:tracePt t="35805" x="1997075" y="838200"/>
          <p14:tracePt t="35822" x="2041525" y="838200"/>
          <p14:tracePt t="35839" x="2079625" y="838200"/>
          <p14:tracePt t="35855" x="2103438" y="838200"/>
          <p14:tracePt t="35855" x="2111375" y="838200"/>
          <p14:tracePt t="35874" x="2117725" y="830263"/>
          <p14:tracePt t="35888" x="2125663" y="830263"/>
          <p14:tracePt t="35906" x="2133600" y="822325"/>
          <p14:tracePt t="35923" x="2133600" y="815975"/>
          <p14:tracePt t="35939" x="2141538" y="815975"/>
          <p14:tracePt t="35955" x="2155825" y="800100"/>
          <p14:tracePt t="35972" x="2171700" y="784225"/>
          <p14:tracePt t="35988" x="2171700" y="777875"/>
          <p14:tracePt t="36005" x="2179638" y="769938"/>
          <p14:tracePt t="36021" x="2187575" y="754063"/>
          <p14:tracePt t="36038" x="2187575" y="746125"/>
          <p14:tracePt t="36057" x="2193925" y="739775"/>
          <p14:tracePt t="36071" x="2209800" y="708025"/>
          <p14:tracePt t="36089" x="2225675" y="685800"/>
          <p14:tracePt t="36107" x="2225675" y="677863"/>
          <p14:tracePt t="36122" x="2239963" y="655638"/>
          <p14:tracePt t="36139" x="2239963" y="647700"/>
          <p14:tracePt t="36177" x="2239963" y="639763"/>
          <p14:tracePt t="36201" x="2239963" y="631825"/>
          <p14:tracePt t="36209" x="2239963" y="625475"/>
          <p14:tracePt t="36225" x="2239963" y="609600"/>
          <p14:tracePt t="36237" x="2239963" y="579438"/>
          <p14:tracePt t="36255" x="2247900" y="555625"/>
          <p14:tracePt t="36272" x="2247900" y="549275"/>
          <p14:tracePt t="36287" x="2247900" y="533400"/>
          <p14:tracePt t="36306" x="2247900" y="525463"/>
          <p14:tracePt t="36321" x="2247900" y="511175"/>
          <p14:tracePt t="36339" x="2247900" y="495300"/>
          <p14:tracePt t="36355" x="2247900" y="479425"/>
          <p14:tracePt t="36372" x="2247900" y="465138"/>
          <p14:tracePt t="36387" x="2247900" y="449263"/>
          <p14:tracePt t="36405" x="2247900" y="441325"/>
          <p14:tracePt t="36421" x="2247900" y="434975"/>
          <p14:tracePt t="36441" x="2247900" y="427038"/>
          <p14:tracePt t="36457" x="2247900" y="419100"/>
          <p14:tracePt t="36471" x="2247900" y="403225"/>
          <p14:tracePt t="36488" x="2247900" y="396875"/>
          <p14:tracePt t="36505" x="2247900" y="381000"/>
          <p14:tracePt t="36523" x="2247900" y="373063"/>
          <p14:tracePt t="36545" x="2247900" y="365125"/>
          <p14:tracePt t="36576" x="2247900" y="358775"/>
          <p14:tracePt t="36592" x="2247900" y="350838"/>
          <p14:tracePt t="36600" x="2247900" y="334963"/>
          <p14:tracePt t="36608" x="2247900" y="327025"/>
          <p14:tracePt t="36625" x="2239963" y="312738"/>
          <p14:tracePt t="36637" x="2225675" y="288925"/>
          <p14:tracePt t="36656" x="2209800" y="266700"/>
          <p14:tracePt t="36671" x="2193925" y="236538"/>
          <p14:tracePt t="36687" x="2187575" y="228600"/>
          <p14:tracePt t="36737" x="2179638" y="228600"/>
          <p14:tracePt t="36754" x="2163763" y="220663"/>
          <p14:tracePt t="36761" x="2155825" y="220663"/>
          <p14:tracePt t="36777" x="2141538" y="220663"/>
          <p14:tracePt t="36792" x="2133600" y="212725"/>
          <p14:tracePt t="36803" x="2117725" y="212725"/>
          <p14:tracePt t="36820" x="2095500" y="212725"/>
          <p14:tracePt t="36836" x="2065338" y="212725"/>
          <p14:tracePt t="36854" x="2035175" y="212725"/>
          <p14:tracePt t="36870" x="2019300" y="212725"/>
          <p14:tracePt t="36886" x="1989138" y="212725"/>
          <p14:tracePt t="36903" x="1981200" y="212725"/>
          <p14:tracePt t="36920" x="1951038" y="220663"/>
          <p14:tracePt t="36938" x="1912938" y="236538"/>
          <p14:tracePt t="36954" x="1897063" y="244475"/>
          <p14:tracePt t="36971" x="1866900" y="282575"/>
          <p14:tracePt t="36987" x="1828800" y="296863"/>
          <p14:tracePt t="37004" x="1806575" y="312738"/>
          <p14:tracePt t="37021" x="1790700" y="327025"/>
          <p14:tracePt t="37037" x="1774825" y="342900"/>
          <p14:tracePt t="37054" x="1768475" y="358775"/>
          <p14:tracePt t="37070" x="1760538" y="365125"/>
          <p14:tracePt t="37087" x="1752600" y="381000"/>
          <p14:tracePt t="37087" x="1744663" y="396875"/>
          <p14:tracePt t="37106" x="1736725" y="411163"/>
          <p14:tracePt t="37122" x="1722438" y="434975"/>
          <p14:tracePt t="37138" x="1714500" y="457200"/>
          <p14:tracePt t="37157" x="1698625" y="473075"/>
          <p14:tracePt t="37172" x="1692275" y="495300"/>
          <p14:tracePt t="37186" x="1684338" y="517525"/>
          <p14:tracePt t="37203" x="1668463" y="533400"/>
          <p14:tracePt t="37219" x="1668463" y="555625"/>
          <p14:tracePt t="37237" x="1654175" y="587375"/>
          <p14:tracePt t="37253" x="1654175" y="617538"/>
          <p14:tracePt t="37270" x="1654175" y="655638"/>
          <p14:tracePt t="37287" x="1638300" y="677863"/>
          <p14:tracePt t="37304" x="1630363" y="693738"/>
          <p14:tracePt t="37320" x="1622425" y="723900"/>
          <p14:tracePt t="37338" x="1622425" y="731838"/>
          <p14:tracePt t="37354" x="1616075" y="754063"/>
          <p14:tracePt t="37371" x="1616075" y="777875"/>
          <p14:tracePt t="37387" x="1616075" y="792163"/>
          <p14:tracePt t="37404" x="1616075" y="800100"/>
          <p14:tracePt t="37425" x="1616075" y="815975"/>
          <p14:tracePt t="37441" x="1616075" y="822325"/>
          <p14:tracePt t="37453" x="1616075" y="838200"/>
          <p14:tracePt t="37470" x="1608138" y="846138"/>
          <p14:tracePt t="37486" x="1608138" y="860425"/>
          <p14:tracePt t="37503" x="1608138" y="876300"/>
          <p14:tracePt t="37520" x="1600200" y="892175"/>
          <p14:tracePt t="37539" x="1600200" y="906463"/>
          <p14:tracePt t="37554" x="1600200" y="922338"/>
          <p14:tracePt t="37570" x="1600200" y="930275"/>
          <p14:tracePt t="37585" x="1608138" y="944563"/>
          <p14:tracePt t="37603" x="1608138" y="960438"/>
          <p14:tracePt t="37620" x="1608138" y="974725"/>
          <p14:tracePt t="37636" x="1616075" y="1006475"/>
          <p14:tracePt t="37655" x="1622425" y="1044575"/>
          <p14:tracePt t="37671" x="1630363" y="1066800"/>
          <p14:tracePt t="37687" x="1638300" y="1082675"/>
          <p14:tracePt t="37703" x="1638300" y="1089025"/>
          <p14:tracePt t="37719" x="1646238" y="1104900"/>
          <p14:tracePt t="37719" x="1646238" y="1112838"/>
          <p14:tracePt t="37738" x="1654175" y="1127125"/>
          <p14:tracePt t="37754" x="1660525" y="1143000"/>
          <p14:tracePt t="37770" x="1660525" y="1150938"/>
          <p14:tracePt t="37787" x="1660525" y="1165225"/>
          <p14:tracePt t="37803" x="1668463" y="1181100"/>
          <p14:tracePt t="37820" x="1668463" y="1189038"/>
          <p14:tracePt t="37836" x="1676400" y="1196975"/>
          <p14:tracePt t="37865" x="1676400" y="1211263"/>
          <p14:tracePt t="37905" x="1698625" y="1235075"/>
          <p14:tracePt t="37913" x="1706563" y="1241425"/>
          <p14:tracePt t="37921" x="1722438" y="1273175"/>
          <p14:tracePt t="37938" x="1736725" y="1287463"/>
          <p14:tracePt t="37954" x="1744663" y="1295400"/>
          <p14:tracePt t="37977" x="1752600" y="1295400"/>
          <p14:tracePt t="38002" x="1752600" y="1303338"/>
          <p14:tracePt t="38009" x="1768475" y="1311275"/>
          <p14:tracePt t="38020" x="1774825" y="1325563"/>
          <p14:tracePt t="38037" x="1782763" y="1325563"/>
          <p14:tracePt t="38053" x="1790700" y="1325563"/>
          <p14:tracePt t="38105" x="1790700" y="1333500"/>
          <p14:tracePt t="38113" x="1798638" y="1333500"/>
          <p14:tracePt t="38129" x="1798638" y="1341438"/>
          <p14:tracePt t="38145" x="1806575" y="1341438"/>
          <p14:tracePt t="38154" x="1828800" y="1363663"/>
          <p14:tracePt t="38170" x="1836738" y="1371600"/>
          <p14:tracePt t="38187" x="1851025" y="1379538"/>
          <p14:tracePt t="38203" x="1874838" y="1393825"/>
          <p14:tracePt t="38219" x="1882775" y="1401763"/>
          <p14:tracePt t="38241" x="1889125" y="1401763"/>
          <p14:tracePt t="38252" x="1889125" y="1409700"/>
          <p14:tracePt t="38269" x="1897063" y="1409700"/>
          <p14:tracePt t="38285" x="1905000" y="1409700"/>
          <p14:tracePt t="38305" x="1912938" y="1409700"/>
          <p14:tracePt t="38328" x="1920875" y="1409700"/>
          <p14:tracePt t="38344" x="1927225" y="1409700"/>
          <p14:tracePt t="38400" x="1927225" y="1401763"/>
          <p14:tracePt t="38417" x="1935163" y="1401763"/>
          <p14:tracePt t="38425" x="1943100" y="1387475"/>
          <p14:tracePt t="38465" x="1943100" y="1379538"/>
          <p14:tracePt t="38473" x="1958975" y="1363663"/>
          <p14:tracePt t="38485" x="1973263" y="1341438"/>
          <p14:tracePt t="38503" x="1989138" y="1333500"/>
          <p14:tracePt t="38519" x="1997075" y="1303338"/>
          <p14:tracePt t="38535" x="2003425" y="1287463"/>
          <p14:tracePt t="38553" x="2019300" y="1265238"/>
          <p14:tracePt t="38571" x="2035175" y="1235075"/>
          <p14:tracePt t="38587" x="2057400" y="1181100"/>
          <p14:tracePt t="38603" x="2057400" y="1158875"/>
          <p14:tracePt t="38620" x="2073275" y="1127125"/>
          <p14:tracePt t="38635" x="2073275" y="1104900"/>
          <p14:tracePt t="38635" x="2079625" y="1089025"/>
          <p14:tracePt t="38658" x="2079625" y="1082675"/>
          <p14:tracePt t="38673" x="2079625" y="1066800"/>
          <p14:tracePt t="38685" x="2087563" y="1028700"/>
          <p14:tracePt t="38703" x="2095500" y="982663"/>
          <p14:tracePt t="38719" x="2095500" y="936625"/>
          <p14:tracePt t="38736" x="2111375" y="898525"/>
          <p14:tracePt t="38736" x="2111375" y="876300"/>
          <p14:tracePt t="38754" x="2111375" y="830263"/>
          <p14:tracePt t="38770" x="2111375" y="792163"/>
          <p14:tracePt t="38786" x="2111375" y="746125"/>
          <p14:tracePt t="38803" x="2111375" y="701675"/>
          <p14:tracePt t="38819" x="2125663" y="655638"/>
          <p14:tracePt t="38836" x="2133600" y="609600"/>
          <p14:tracePt t="38852" x="2149475" y="593725"/>
          <p14:tracePt t="38869" x="2149475" y="571500"/>
          <p14:tracePt t="38886" x="2155825" y="555625"/>
          <p14:tracePt t="38907" x="2163763" y="541338"/>
          <p14:tracePt t="38920" x="2171700" y="517525"/>
          <p14:tracePt t="38936" x="2179638" y="503238"/>
          <p14:tracePt t="38951" x="2179638" y="479425"/>
          <p14:tracePt t="38951" x="2179638" y="473075"/>
          <p14:tracePt t="38969" x="2187575" y="449263"/>
          <p14:tracePt t="38986" x="2193925" y="449263"/>
          <p14:tracePt t="39000" x="2201863" y="419100"/>
          <p14:tracePt t="39019" x="2201863" y="403225"/>
          <p14:tracePt t="39034" x="2209800" y="388938"/>
          <p14:tracePt t="39050" x="2217738" y="381000"/>
          <p14:tracePt t="39067" x="2217738" y="373063"/>
          <p14:tracePt t="39085" x="2225675" y="365125"/>
          <p14:tracePt t="39102" x="2225675" y="358775"/>
          <p14:tracePt t="39120" x="2225675" y="350838"/>
          <p14:tracePt t="39135" x="2225675" y="342900"/>
          <p14:tracePt t="39151" x="2225675" y="327025"/>
          <p14:tracePt t="39169" x="2225675" y="304800"/>
          <p14:tracePt t="39186" x="2225675" y="296863"/>
          <p14:tracePt t="39218" x="2225675" y="288925"/>
          <p14:tracePt t="39273" x="2209800" y="282575"/>
          <p14:tracePt t="39297" x="2201863" y="282575"/>
          <p14:tracePt t="39305" x="2193925" y="282575"/>
          <p14:tracePt t="39321" x="2187575" y="274638"/>
          <p14:tracePt t="39337" x="2171700" y="274638"/>
          <p14:tracePt t="39369" x="2141538" y="274638"/>
          <p14:tracePt t="39377" x="2117725" y="274638"/>
          <p14:tracePt t="39386" x="2065338" y="274638"/>
          <p14:tracePt t="39403" x="2027238" y="274638"/>
          <p14:tracePt t="39419" x="2003425" y="274638"/>
          <p14:tracePt t="39435" x="1973263" y="282575"/>
          <p14:tracePt t="39452" x="1951038" y="296863"/>
          <p14:tracePt t="39468" x="1920875" y="320675"/>
          <p14:tracePt t="39485" x="1905000" y="334963"/>
          <p14:tracePt t="39501" x="1882775" y="350838"/>
          <p14:tracePt t="39519" x="1866900" y="365125"/>
          <p14:tracePt t="39535" x="1836738" y="373063"/>
          <p14:tracePt t="39552" x="1828800" y="381000"/>
          <p14:tracePt t="39552" x="1820863" y="388938"/>
          <p14:tracePt t="39570" x="1806575" y="403225"/>
          <p14:tracePt t="39586" x="1782763" y="427038"/>
          <p14:tracePt t="39602" x="1752600" y="457200"/>
          <p14:tracePt t="39620" x="1722438" y="479425"/>
          <p14:tracePt t="39636" x="1692275" y="511175"/>
          <p14:tracePt t="39653" x="1668463" y="533400"/>
          <p14:tracePt t="39668" x="1654175" y="549275"/>
          <p14:tracePt t="39685" x="1638300" y="563563"/>
          <p14:tracePt t="39701" x="1630363" y="593725"/>
          <p14:tracePt t="39718" x="1630363" y="609600"/>
          <p14:tracePt t="39734" x="1630363" y="647700"/>
          <p14:tracePt t="39751" x="1630363" y="693738"/>
          <p14:tracePt t="39751" x="1630363" y="715963"/>
          <p14:tracePt t="39770" x="1630363" y="731838"/>
          <p14:tracePt t="39785" x="1630363" y="754063"/>
          <p14:tracePt t="39803" x="1630363" y="777875"/>
          <p14:tracePt t="39819" x="1630363" y="800100"/>
          <p14:tracePt t="39835" x="1630363" y="838200"/>
          <p14:tracePt t="39851" x="1630363" y="854075"/>
          <p14:tracePt t="39868" x="1630363" y="884238"/>
          <p14:tracePt t="39885" x="1646238" y="922338"/>
          <p14:tracePt t="39901" x="1646238" y="944563"/>
          <p14:tracePt t="39918" x="1654175" y="982663"/>
          <p14:tracePt t="39934" x="1660525" y="1020763"/>
          <p14:tracePt t="39951" x="1676400" y="1050925"/>
          <p14:tracePt t="39968" x="1676400" y="1066800"/>
          <p14:tracePt t="39986" x="1676400" y="1082675"/>
          <p14:tracePt t="40002" x="1692275" y="1104900"/>
          <p14:tracePt t="40018" x="1706563" y="1135063"/>
          <p14:tracePt t="40035" x="1714500" y="1165225"/>
          <p14:tracePt t="40051" x="1730375" y="1196975"/>
          <p14:tracePt t="40068" x="1730375" y="1203325"/>
          <p14:tracePt t="40084" x="1736725" y="1219200"/>
          <p14:tracePt t="40101" x="1744663" y="1219200"/>
          <p14:tracePt t="40117" x="1752600" y="1235075"/>
          <p14:tracePt t="40134" x="1760538" y="1241425"/>
          <p14:tracePt t="40150" x="1768475" y="1257300"/>
          <p14:tracePt t="40167" x="1774825" y="1265238"/>
          <p14:tracePt t="40184" x="1798638" y="1287463"/>
          <p14:tracePt t="40203" x="1798638" y="1295400"/>
          <p14:tracePt t="40218" x="1806575" y="1295400"/>
          <p14:tracePt t="40273" x="1812925" y="1295400"/>
          <p14:tracePt t="40282" x="1820863" y="1295400"/>
          <p14:tracePt t="40297" x="1836738" y="1295400"/>
          <p14:tracePt t="40305" x="1844675" y="1295400"/>
          <p14:tracePt t="40321" x="1851025" y="1295400"/>
          <p14:tracePt t="40377" x="1858963" y="1287463"/>
          <p14:tracePt t="40385" x="1866900" y="1287463"/>
          <p14:tracePt t="40401" x="1866900" y="1279525"/>
          <p14:tracePt t="40417" x="1874838" y="1279525"/>
          <p14:tracePt t="41321" x="1882775" y="1279525"/>
          <p14:tracePt t="41800" x="1882775" y="1273175"/>
          <p14:tracePt t="42137" x="1905000" y="1273175"/>
          <p14:tracePt t="42145" x="1920875" y="1257300"/>
          <p14:tracePt t="42153" x="1943100" y="1257300"/>
          <p14:tracePt t="42166" x="1981200" y="1241425"/>
          <p14:tracePt t="42182" x="2011363" y="1235075"/>
          <p14:tracePt t="42199" x="2049463" y="1219200"/>
          <p14:tracePt t="42216" x="2111375" y="1189038"/>
          <p14:tracePt t="42216" x="2149475" y="1173163"/>
          <p14:tracePt t="42234" x="2225675" y="1158875"/>
          <p14:tracePt t="42250" x="2308225" y="1143000"/>
          <p14:tracePt t="42266" x="2400300" y="1120775"/>
          <p14:tracePt t="42283" x="2460625" y="1112838"/>
          <p14:tracePt t="42299" x="2530475" y="1104900"/>
          <p14:tracePt t="42315" x="2582863" y="1082675"/>
          <p14:tracePt t="42332" x="2674938" y="1066800"/>
          <p14:tracePt t="42348" x="2727325" y="1058863"/>
          <p14:tracePt t="42367" x="2765425" y="1050925"/>
          <p14:tracePt t="42381" x="2781300" y="1044575"/>
          <p14:tracePt t="42397" x="2811463" y="1044575"/>
          <p14:tracePt t="42414" x="2873375" y="1044575"/>
          <p14:tracePt t="42431" x="2955925" y="1044575"/>
          <p14:tracePt t="42431" x="3017838" y="1036638"/>
          <p14:tracePt t="42450" x="3192463" y="1036638"/>
          <p14:tracePt t="42467" x="3360738" y="1036638"/>
          <p14:tracePt t="42483" x="3551238" y="1036638"/>
          <p14:tracePt t="42499" x="3749675" y="1044575"/>
          <p14:tracePt t="42515" x="3902075" y="1066800"/>
          <p14:tracePt t="42532" x="4000500" y="1066800"/>
          <p14:tracePt t="42548" x="4054475" y="1066800"/>
          <p14:tracePt t="42566" x="4106863" y="1066800"/>
          <p14:tracePt t="42581" x="4198938" y="1066800"/>
          <p14:tracePt t="42597" x="4389438" y="1074738"/>
          <p14:tracePt t="42615" x="4632325" y="1096963"/>
          <p14:tracePt t="42615" x="4746625" y="1120775"/>
          <p14:tracePt t="42635" x="4884738" y="1127125"/>
          <p14:tracePt t="42653" x="4922838" y="1135063"/>
          <p14:tracePt t="42667" x="4930775" y="1135063"/>
          <p14:tracePt t="42681" x="4960938" y="1135063"/>
          <p14:tracePt t="42698" x="5051425" y="1135063"/>
          <p14:tracePt t="42714" x="5189538" y="1135063"/>
          <p14:tracePt t="42731" x="5387975" y="1143000"/>
          <p14:tracePt t="42748" x="5562600" y="1173163"/>
          <p14:tracePt t="42765" x="5730875" y="1196975"/>
          <p14:tracePt t="42781" x="5889625" y="1211263"/>
          <p14:tracePt t="42798" x="6019800" y="1235075"/>
          <p14:tracePt t="42815" x="6103938" y="1241425"/>
          <p14:tracePt t="42831" x="6126163" y="1241425"/>
          <p14:tracePt t="42831" x="6134100" y="1241425"/>
          <p14:tracePt t="42850" x="6149975" y="1241425"/>
          <p14:tracePt t="42867" x="6202363" y="1241425"/>
          <p14:tracePt t="42882" x="6286500" y="1241425"/>
          <p14:tracePt t="42899" x="6400800" y="1257300"/>
          <p14:tracePt t="42915" x="6492875" y="1279525"/>
          <p14:tracePt t="42931" x="6583363" y="1295400"/>
          <p14:tracePt t="42948" x="6583363" y="1303338"/>
          <p14:tracePt t="42964" x="6575425" y="1303338"/>
          <p14:tracePt t="43729" x="6569075" y="1303338"/>
          <p14:tracePt t="43793" x="6561138" y="1303338"/>
          <p14:tracePt t="43913" x="6553200" y="1303338"/>
          <p14:tracePt t="43945" x="6545263" y="1303338"/>
          <p14:tracePt t="43977" x="6537325" y="1303338"/>
          <p14:tracePt t="44001" x="6523038" y="1303338"/>
          <p14:tracePt t="44033" x="6515100" y="1303338"/>
          <p14:tracePt t="44089" x="6507163" y="1311275"/>
          <p14:tracePt t="44105" x="6507163" y="1317625"/>
          <p14:tracePt t="44121" x="6507163" y="1325563"/>
          <p14:tracePt t="44137" x="6507163" y="1341438"/>
          <p14:tracePt t="44147" x="6499225" y="1363663"/>
          <p14:tracePt t="44164" x="6492875" y="1363663"/>
          <p14:tracePt t="44180" x="6492875" y="1371600"/>
          <p14:tracePt t="44196" x="6492875" y="1379538"/>
          <p14:tracePt t="44216" x="6492875" y="1387475"/>
          <p14:tracePt t="44353" x="6499225" y="1387475"/>
          <p14:tracePt t="44401" x="6507163" y="1387475"/>
          <p14:tracePt t="44417" x="6523038" y="1387475"/>
          <p14:tracePt t="44433" x="6530975" y="1371600"/>
          <p14:tracePt t="44569" x="6537325" y="1371600"/>
          <p14:tracePt t="45305" x="6545263" y="1371600"/>
          <p14:tracePt t="45313" x="6561138" y="1371600"/>
          <p14:tracePt t="45353" x="6561138" y="1363663"/>
          <p14:tracePt t="45401" x="6569075" y="1363663"/>
          <p14:tracePt t="45505" x="6569075" y="1355725"/>
          <p14:tracePt t="45537" x="6575425" y="1349375"/>
          <p14:tracePt t="45546" x="6575425" y="1341438"/>
          <p14:tracePt t="45569" x="6583363" y="1341438"/>
          <p14:tracePt t="45593" x="6583363" y="1333500"/>
          <p14:tracePt t="45673" x="6591300" y="1333500"/>
          <p14:tracePt t="45689" x="6591300" y="1325563"/>
          <p14:tracePt t="45705" x="6591300" y="1311275"/>
          <p14:tracePt t="45897" x="6591300" y="1295400"/>
          <p14:tracePt t="45921" x="6591300" y="1287463"/>
          <p14:tracePt t="45937" x="6591300" y="1279525"/>
          <p14:tracePt t="45969" x="6591300" y="1273175"/>
          <p14:tracePt t="45993" x="6591300" y="1265238"/>
          <p14:tracePt t="46001" x="6591300" y="1257300"/>
          <p14:tracePt t="46033" x="6591300" y="1249363"/>
          <p14:tracePt t="46049" x="6599238" y="1249363"/>
          <p14:tracePt t="47839" x="6607175" y="1249363"/>
          <p14:tracePt t="48617" x="6613525" y="1249363"/>
          <p14:tracePt t="48633" x="6621463" y="1249363"/>
          <p14:tracePt t="48642" x="6629400" y="1235075"/>
          <p14:tracePt t="48660" x="6637338" y="1235075"/>
          <p14:tracePt t="48674" x="6645275" y="1219200"/>
          <p14:tracePt t="48691" x="6651625" y="1219200"/>
          <p14:tracePt t="48708" x="6651625" y="1211263"/>
          <p14:tracePt t="48729" x="6659563" y="1211263"/>
          <p14:tracePt t="48742" x="6675438" y="1196975"/>
          <p14:tracePt t="48759" x="6675438" y="1189038"/>
          <p14:tracePt t="48775" x="6683375" y="1181100"/>
          <p14:tracePt t="48791" x="6697663" y="1165225"/>
          <p14:tracePt t="48810" x="6705600" y="1165225"/>
          <p14:tracePt t="48826" x="6713538" y="1150938"/>
          <p14:tracePt t="48841" x="6721475" y="1150938"/>
          <p14:tracePt t="48889" x="6735763" y="1135063"/>
          <p14:tracePt t="48929" x="6743700" y="1135063"/>
          <p14:tracePt t="48953" x="6765925" y="1135063"/>
          <p14:tracePt t="48961" x="6781800" y="1135063"/>
          <p14:tracePt t="48977" x="6797675" y="1120775"/>
          <p14:tracePt t="48991" x="6842125" y="1120775"/>
          <p14:tracePt t="48991" x="6865938" y="1120775"/>
          <p14:tracePt t="49010" x="6904038" y="1120775"/>
          <p14:tracePt t="49026" x="6911975" y="1120775"/>
          <p14:tracePt t="49041" x="6926263" y="1120775"/>
          <p14:tracePt t="49089" x="6942138" y="1127125"/>
          <p14:tracePt t="49097" x="6964363" y="1135063"/>
          <p14:tracePt t="49108" x="7018338" y="1158875"/>
          <p14:tracePt t="49127" x="7026275" y="1165225"/>
          <p14:tracePt t="49141" x="7032625" y="1165225"/>
          <p14:tracePt t="49158" x="7048500" y="1181100"/>
          <p14:tracePt t="49175" x="7078663" y="1203325"/>
          <p14:tracePt t="49192" x="7132638" y="1235075"/>
          <p14:tracePt t="49192" x="7154863" y="1257300"/>
          <p14:tracePt t="49210" x="7208838" y="1273175"/>
          <p14:tracePt t="49226" x="7261225" y="1295400"/>
          <p14:tracePt t="49242" x="7299325" y="1311275"/>
          <p14:tracePt t="49259" x="7315200" y="1311275"/>
          <p14:tracePt t="49281" x="7323138" y="1311275"/>
          <p14:tracePt t="49297" x="7331075" y="1311275"/>
          <p14:tracePt t="49307" x="7345363" y="1311275"/>
          <p14:tracePt t="49325" x="7353300" y="1311275"/>
          <p14:tracePt t="49341" x="7361238" y="1303338"/>
          <p14:tracePt t="49358" x="7375525" y="1279525"/>
          <p14:tracePt t="49375" x="7375525" y="1257300"/>
          <p14:tracePt t="49394" x="7375525" y="1249363"/>
          <p14:tracePt t="49409" x="7375525" y="1235075"/>
          <p14:tracePt t="49409" x="7375525" y="1211263"/>
          <p14:tracePt t="49425" x="7375525" y="1181100"/>
          <p14:tracePt t="49441" x="7375525" y="1158875"/>
          <p14:tracePt t="49458" x="7375525" y="1135063"/>
          <p14:tracePt t="49474" x="7375525" y="1089025"/>
          <p14:tracePt t="49490" x="7353300" y="1044575"/>
          <p14:tracePt t="49507" x="7337425" y="1012825"/>
          <p14:tracePt t="49525" x="7331075" y="998538"/>
          <p14:tracePt t="49542" x="7323138" y="982663"/>
          <p14:tracePt t="49557" x="7315200" y="968375"/>
          <p14:tracePt t="49577" x="7315200" y="960438"/>
          <p14:tracePt t="49609" x="7315200" y="952500"/>
          <p14:tracePt t="49617" x="7315200" y="936625"/>
          <p14:tracePt t="49633" x="7315200" y="930275"/>
          <p14:tracePt t="49649" x="7315200" y="922338"/>
          <p14:tracePt t="49660" x="7315200" y="906463"/>
          <p14:tracePt t="49678" x="7315200" y="898525"/>
          <p14:tracePt t="49691" x="7315200" y="892175"/>
          <p14:tracePt t="49707" x="7315200" y="876300"/>
          <p14:tracePt t="49725" x="7315200" y="868363"/>
          <p14:tracePt t="49740" x="7315200" y="860425"/>
          <p14:tracePt t="49757" x="7315200" y="846138"/>
          <p14:tracePt t="49774" x="7315200" y="830263"/>
          <p14:tracePt t="49801" x="7315200" y="822325"/>
          <p14:tracePt t="49825" x="7315200" y="815975"/>
          <p14:tracePt t="49842" x="7315200" y="808038"/>
          <p14:tracePt t="49849" x="7307263" y="808038"/>
          <p14:tracePt t="49881" x="7307263" y="800100"/>
          <p14:tracePt t="49897" x="7292975" y="784225"/>
          <p14:tracePt t="49913" x="7285038" y="777875"/>
          <p14:tracePt t="49937" x="7277100" y="762000"/>
          <p14:tracePt t="49961" x="7277100" y="754063"/>
          <p14:tracePt t="49969" x="7269163" y="754063"/>
          <p14:tracePt t="49977" x="7254875" y="731838"/>
          <p14:tracePt t="49990" x="7239000" y="715963"/>
          <p14:tracePt t="50007" x="7200900" y="693738"/>
          <p14:tracePt t="50026" x="7170738" y="663575"/>
          <p14:tracePt t="50043" x="7154863" y="655638"/>
          <p14:tracePt t="50058" x="7108825" y="625475"/>
          <p14:tracePt t="50075" x="7078663" y="609600"/>
          <p14:tracePt t="50091" x="7048500" y="587375"/>
          <p14:tracePt t="50107" x="7032625" y="579438"/>
          <p14:tracePt t="50126" x="7032625" y="571500"/>
          <p14:tracePt t="50140" x="7010400" y="571500"/>
          <p14:tracePt t="50157" x="6980238" y="555625"/>
          <p14:tracePt t="50174" x="6950075" y="549275"/>
          <p14:tracePt t="50190" x="6918325" y="541338"/>
          <p14:tracePt t="50207" x="6904038" y="533400"/>
          <p14:tracePt t="50207" x="6888163" y="533400"/>
          <p14:tracePt t="50226" x="6858000" y="533400"/>
          <p14:tracePt t="50242" x="6797675" y="533400"/>
          <p14:tracePt t="50258" x="6743700" y="533400"/>
          <p14:tracePt t="50275" x="6713538" y="533400"/>
          <p14:tracePt t="50291" x="6697663" y="533400"/>
          <p14:tracePt t="50307" x="6675438" y="533400"/>
          <p14:tracePt t="50324" x="6659563" y="533400"/>
          <p14:tracePt t="50340" x="6637338" y="541338"/>
          <p14:tracePt t="50357" x="6607175" y="563563"/>
          <p14:tracePt t="50374" x="6575425" y="563563"/>
          <p14:tracePt t="50390" x="6545263" y="571500"/>
          <p14:tracePt t="50407" x="6523038" y="593725"/>
          <p14:tracePt t="50407" x="6507163" y="601663"/>
          <p14:tracePt t="50425" x="6499225" y="609600"/>
          <p14:tracePt t="50441" x="6484938" y="625475"/>
          <p14:tracePt t="50458" x="6461125" y="639763"/>
          <p14:tracePt t="50474" x="6446838" y="663575"/>
          <p14:tracePt t="50491" x="6416675" y="685800"/>
          <p14:tracePt t="50507" x="6416675" y="701675"/>
          <p14:tracePt t="50524" x="6392863" y="723900"/>
          <p14:tracePt t="50540" x="6378575" y="746125"/>
          <p14:tracePt t="50557" x="6354763" y="762000"/>
          <p14:tracePt t="50574" x="6346825" y="777875"/>
          <p14:tracePt t="50590" x="6340475" y="784225"/>
          <p14:tracePt t="50606" x="6340475" y="815975"/>
          <p14:tracePt t="50606" x="6340475" y="830263"/>
          <p14:tracePt t="50626" x="6340475" y="846138"/>
          <p14:tracePt t="50641" x="6340475" y="860425"/>
          <p14:tracePt t="50657" x="6340475" y="876300"/>
          <p14:tracePt t="50674" x="6340475" y="906463"/>
          <p14:tracePt t="50690" x="6340475" y="936625"/>
          <p14:tracePt t="50706" x="6340475" y="974725"/>
          <p14:tracePt t="50723" x="6346825" y="1028700"/>
          <p14:tracePt t="50739" x="6370638" y="1074738"/>
          <p14:tracePt t="50756" x="6384925" y="1104900"/>
          <p14:tracePt t="50773" x="6408738" y="1143000"/>
          <p14:tracePt t="50790" x="6423025" y="1158875"/>
          <p14:tracePt t="50806" x="6461125" y="1189038"/>
          <p14:tracePt t="50806" x="6469063" y="1189038"/>
          <p14:tracePt t="50826" x="6499225" y="1203325"/>
          <p14:tracePt t="50839" x="6545263" y="1227138"/>
          <p14:tracePt t="50839" x="6561138" y="1241425"/>
          <p14:tracePt t="50858" x="6575425" y="1241425"/>
          <p14:tracePt t="50874" x="6599238" y="1257300"/>
          <p14:tracePt t="50891" x="6607175" y="1257300"/>
          <p14:tracePt t="50906" x="6645275" y="1265238"/>
          <p14:tracePt t="50924" x="6721475" y="1279525"/>
          <p14:tracePt t="50940" x="6858000" y="1303338"/>
          <p14:tracePt t="50956" x="7002463" y="1333500"/>
          <p14:tracePt t="50973" x="7064375" y="1333500"/>
          <p14:tracePt t="50990" x="7094538" y="1333500"/>
          <p14:tracePt t="51006" x="7102475" y="1325563"/>
          <p14:tracePt t="51025" x="7108825" y="1317625"/>
          <p14:tracePt t="51038" x="7124700" y="1295400"/>
          <p14:tracePt t="51055" x="7146925" y="1265238"/>
          <p14:tracePt t="51074" x="7170738" y="1257300"/>
          <p14:tracePt t="51090" x="7192963" y="1241425"/>
          <p14:tracePt t="51107" x="7200900" y="1235075"/>
          <p14:tracePt t="51123" x="7216775" y="1219200"/>
          <p14:tracePt t="51140" x="7223125" y="1203325"/>
          <p14:tracePt t="51156" x="7223125" y="1181100"/>
          <p14:tracePt t="51173" x="7223125" y="1158875"/>
          <p14:tracePt t="51189" x="7231063" y="1127125"/>
          <p14:tracePt t="51206" x="7231063" y="1104900"/>
          <p14:tracePt t="51223" x="7239000" y="1089025"/>
          <p14:tracePt t="51239" x="7254875" y="1066800"/>
          <p14:tracePt t="51239" x="7254875" y="1058863"/>
          <p14:tracePt t="51258" x="7254875" y="1028700"/>
          <p14:tracePt t="51274" x="7254875" y="1006475"/>
          <p14:tracePt t="51290" x="7254875" y="968375"/>
          <p14:tracePt t="51308" x="7254875" y="930275"/>
          <p14:tracePt t="51323" x="7254875" y="892175"/>
          <p14:tracePt t="51339" x="7254875" y="860425"/>
          <p14:tracePt t="51356" x="7239000" y="830263"/>
          <p14:tracePt t="51373" x="7239000" y="815975"/>
          <p14:tracePt t="51389" x="7223125" y="800100"/>
          <p14:tracePt t="51406" x="7208838" y="777875"/>
          <p14:tracePt t="51406" x="7208838" y="769938"/>
          <p14:tracePt t="51425" x="7192963" y="754063"/>
          <p14:tracePt t="51439" x="7178675" y="739775"/>
          <p14:tracePt t="51455" x="7154863" y="723900"/>
          <p14:tracePt t="51455" x="7154863" y="715963"/>
          <p14:tracePt t="51474" x="7140575" y="708025"/>
          <p14:tracePt t="51490" x="7124700" y="701675"/>
          <p14:tracePt t="51506" x="7108825" y="693738"/>
          <p14:tracePt t="51523" x="7078663" y="685800"/>
          <p14:tracePt t="51540" x="7064375" y="685800"/>
          <p14:tracePt t="51555" x="7040563" y="677863"/>
          <p14:tracePt t="51572" x="7032625" y="677863"/>
          <p14:tracePt t="51587" x="7002463" y="677863"/>
          <p14:tracePt t="51605" x="6972300" y="677863"/>
          <p14:tracePt t="51622" x="6956425" y="685800"/>
          <p14:tracePt t="51639" x="6934200" y="693738"/>
          <p14:tracePt t="51657" x="6896100" y="715963"/>
          <p14:tracePt t="51675" x="6880225" y="723900"/>
          <p14:tracePt t="51690" x="6865938" y="731838"/>
          <p14:tracePt t="51706" x="6850063" y="746125"/>
          <p14:tracePt t="51724" x="6819900" y="754063"/>
          <p14:tracePt t="51741" x="6773863" y="777875"/>
          <p14:tracePt t="51757" x="6721475" y="808038"/>
          <p14:tracePt t="51772" x="6689725" y="822325"/>
          <p14:tracePt t="51790" x="6645275" y="854075"/>
          <p14:tracePt t="51807" x="6621463" y="868363"/>
          <p14:tracePt t="51823" x="6613525" y="884238"/>
          <p14:tracePt t="51839" x="6607175" y="914400"/>
          <p14:tracePt t="51856" x="6599238" y="930275"/>
          <p14:tracePt t="51856" x="6591300" y="944563"/>
          <p14:tracePt t="51875" x="6591300" y="982663"/>
          <p14:tracePt t="51891" x="6591300" y="1028700"/>
          <p14:tracePt t="51908" x="6591300" y="1066800"/>
          <p14:tracePt t="51924" x="6591300" y="1104900"/>
          <p14:tracePt t="51940" x="6599238" y="1120775"/>
          <p14:tracePt t="51957" x="6621463" y="1120775"/>
          <p14:tracePt t="51973" x="6637338" y="1120775"/>
          <p14:tracePt t="51989" x="6675438" y="1135063"/>
          <p14:tracePt t="52006" x="6713538" y="1135063"/>
          <p14:tracePt t="52023" x="6759575" y="1150938"/>
          <p14:tracePt t="52040" x="6797675" y="1150938"/>
          <p14:tracePt t="52056" x="6819900" y="1150938"/>
          <p14:tracePt t="52056" x="6835775" y="1150938"/>
          <p14:tracePt t="52075" x="6873875" y="1150938"/>
          <p14:tracePt t="52091" x="6911975" y="1143000"/>
          <p14:tracePt t="52107" x="6950075" y="1135063"/>
          <p14:tracePt t="52124" x="7048500" y="1104900"/>
          <p14:tracePt t="52140" x="7140575" y="1096963"/>
          <p14:tracePt t="52156" x="7185025" y="1096963"/>
          <p14:tracePt t="52173" x="7200900" y="1096963"/>
          <p14:tracePt t="52189" x="7208838" y="1096963"/>
          <p14:tracePt t="52506" x="7216775" y="1082675"/>
          <p14:tracePt t="52530" x="7231063" y="1082675"/>
          <p14:tracePt t="52561" x="7246938" y="1066800"/>
          <p14:tracePt t="52570" x="7254875" y="1058863"/>
          <p14:tracePt t="52578" x="7269163" y="1058863"/>
          <p14:tracePt t="52589" x="7345363" y="1044575"/>
          <p14:tracePt t="52606" x="7421563" y="1044575"/>
          <p14:tracePt t="52622" x="7489825" y="1028700"/>
          <p14:tracePt t="52640" x="7521575" y="1020763"/>
          <p14:tracePt t="52656" x="7535863" y="1012825"/>
          <p14:tracePt t="52706" x="7535863" y="1006475"/>
          <p14:tracePt t="52714" x="7551738" y="1006475"/>
          <p14:tracePt t="52723" x="7604125" y="1006475"/>
          <p14:tracePt t="52740" x="7688263" y="1006475"/>
          <p14:tracePt t="52757" x="7742238" y="1006475"/>
          <p14:tracePt t="52772" x="7764463" y="1006475"/>
          <p14:tracePt t="52789" x="7764463" y="998538"/>
          <p14:tracePt t="52825" x="7772400" y="998538"/>
          <p14:tracePt t="52841" x="7772400" y="990600"/>
          <p14:tracePt t="52849" x="7780338" y="974725"/>
          <p14:tracePt t="52865" x="7780338" y="968375"/>
          <p14:tracePt t="52874" x="7788275" y="968375"/>
          <p14:tracePt t="52888" x="7802563" y="952500"/>
          <p14:tracePt t="52888" x="7818438" y="944563"/>
          <p14:tracePt t="52907" x="7818438" y="936625"/>
          <p14:tracePt t="52923" x="7818438" y="922338"/>
          <p14:tracePt t="52939" x="7818438" y="906463"/>
          <p14:tracePt t="52956" x="7818438" y="884238"/>
          <p14:tracePt t="52972" x="7818438" y="860425"/>
          <p14:tracePt t="52989" x="7818438" y="846138"/>
          <p14:tracePt t="53005" x="7818438" y="815975"/>
          <p14:tracePt t="53023" x="7818438" y="800100"/>
          <p14:tracePt t="53039" x="7818438" y="784225"/>
          <p14:tracePt t="53055" x="7818438" y="777875"/>
          <p14:tracePt t="53074" x="7818438" y="769938"/>
          <p14:tracePt t="53091" x="7818438" y="754063"/>
          <p14:tracePt t="53107" x="7818438" y="739775"/>
          <p14:tracePt t="53123" x="7818438" y="715963"/>
          <p14:tracePt t="53141" x="7810500" y="701675"/>
          <p14:tracePt t="53156" x="7810500" y="693738"/>
          <p14:tracePt t="53178" x="7810500" y="685800"/>
          <p14:tracePt t="53242" x="7810500" y="677863"/>
          <p14:tracePt t="53250" x="7810500" y="669925"/>
          <p14:tracePt t="53258" x="7810500" y="677863"/>
          <p14:tracePt t="53594" x="7810500" y="685800"/>
          <p14:tracePt t="53602" x="7810500" y="693738"/>
          <p14:tracePt t="53618" x="7810500" y="701675"/>
          <p14:tracePt t="53626" x="7818438" y="708025"/>
          <p14:tracePt t="53637" x="7818438" y="723900"/>
          <p14:tracePt t="53655" x="7832725" y="746125"/>
          <p14:tracePt t="53676" x="7832725" y="762000"/>
          <p14:tracePt t="53688" x="7832725" y="792163"/>
          <p14:tracePt t="53708" x="7848600" y="800100"/>
          <p14:tracePt t="53722" x="7848600" y="808038"/>
          <p14:tracePt t="53737" x="7848600" y="846138"/>
          <p14:tracePt t="53755" x="7864475" y="876300"/>
          <p14:tracePt t="53771" x="7870825" y="898525"/>
          <p14:tracePt t="53788" x="7870825" y="914400"/>
          <p14:tracePt t="53804" x="7870825" y="930275"/>
          <p14:tracePt t="53820" x="7878763" y="944563"/>
          <p14:tracePt t="53838" x="7878763" y="960438"/>
          <p14:tracePt t="53854" x="7878763" y="968375"/>
          <p14:tracePt t="53870" x="7878763" y="982663"/>
          <p14:tracePt t="53888" x="7878763" y="998538"/>
          <p14:tracePt t="53905" x="7878763" y="1012825"/>
          <p14:tracePt t="53920" x="7878763" y="1020763"/>
          <p14:tracePt t="53938" x="7878763" y="1036638"/>
          <p14:tracePt t="53956" x="7878763" y="1050925"/>
          <p14:tracePt t="53972" x="7878763" y="1058863"/>
          <p14:tracePt t="53988" x="7878763" y="1066800"/>
          <p14:tracePt t="54004" x="7878763" y="1082675"/>
          <p14:tracePt t="54021" x="7878763" y="1089025"/>
          <p14:tracePt t="54038" x="7878763" y="1104900"/>
          <p14:tracePt t="54053" x="7878763" y="1112838"/>
          <p14:tracePt t="54069" x="7878763" y="1120775"/>
          <p14:tracePt t="54087" x="7878763" y="1135063"/>
          <p14:tracePt t="54104" x="7878763" y="1150938"/>
          <p14:tracePt t="54123" x="7878763" y="1165225"/>
          <p14:tracePt t="54137" x="7878763" y="1181100"/>
          <p14:tracePt t="55924" x="7878763" y="1189038"/>
          <p14:tracePt t="56570" x="7856538" y="1189038"/>
          <p14:tracePt t="56578" x="7832725" y="1189038"/>
          <p14:tracePt t="56587" x="7772400" y="1196975"/>
          <p14:tracePt t="56603" x="7726363" y="1203325"/>
          <p14:tracePt t="56620" x="7642225" y="1219200"/>
          <p14:tracePt t="56636" x="7527925" y="1219200"/>
          <p14:tracePt t="56652" x="7353300" y="1219200"/>
          <p14:tracePt t="56669" x="7116763" y="1219200"/>
          <p14:tracePt t="56685" x="6842125" y="1219200"/>
          <p14:tracePt t="56701" x="6645275" y="1219200"/>
          <p14:tracePt t="56717" x="6492875" y="1219200"/>
          <p14:tracePt t="56734" x="6346825" y="1219200"/>
          <p14:tracePt t="56751" x="6226175" y="1241425"/>
          <p14:tracePt t="56767" x="6065838" y="1279525"/>
          <p14:tracePt t="56784" x="5921375" y="1295400"/>
          <p14:tracePt t="56801" x="5775325" y="1317625"/>
          <p14:tracePt t="56801" x="5699125" y="1333500"/>
          <p14:tracePt t="56819" x="5554663" y="1349375"/>
          <p14:tracePt t="56835" x="5440363" y="1363663"/>
          <p14:tracePt t="56853" x="5372100" y="1371600"/>
          <p14:tracePt t="56868" x="5326063" y="1387475"/>
          <p14:tracePt t="56885" x="5265738" y="1393825"/>
          <p14:tracePt t="56901" x="5159375" y="1409700"/>
          <p14:tracePt t="56918" x="5075238" y="1409700"/>
          <p14:tracePt t="56935" x="4991100" y="1409700"/>
          <p14:tracePt t="56951" x="4876800" y="1409700"/>
          <p14:tracePt t="56968" x="4778375" y="1409700"/>
          <p14:tracePt t="56985" x="4740275" y="1409700"/>
          <p14:tracePt t="57001" x="4724400" y="1409700"/>
          <p14:tracePt t="57019" x="4694238" y="1409700"/>
          <p14:tracePt t="57037" x="4625975" y="1409700"/>
          <p14:tracePt t="57051" x="4572000" y="1409700"/>
          <p14:tracePt t="57067" x="4525963" y="1409700"/>
          <p14:tracePt t="57085" x="4473575" y="1409700"/>
          <p14:tracePt t="57101" x="4419600" y="1409700"/>
          <p14:tracePt t="57118" x="4365625" y="1409700"/>
          <p14:tracePt t="57135" x="4343400" y="1409700"/>
          <p14:tracePt t="57151" x="4327525" y="1409700"/>
          <p14:tracePt t="57168" x="4321175" y="1409700"/>
          <p14:tracePt t="57184" x="4305300" y="1409700"/>
          <p14:tracePt t="57200" x="4289425" y="1409700"/>
          <p14:tracePt t="57217" x="4283075" y="1409700"/>
          <p14:tracePt t="57235" x="4283075" y="1401763"/>
          <p14:tracePt t="57282" x="4283075" y="1387475"/>
          <p14:tracePt t="57298" x="4283075" y="1379538"/>
          <p14:tracePt t="57354" x="4289425" y="1371600"/>
          <p14:tracePt t="57370" x="4289425" y="1363663"/>
          <p14:tracePt t="57386" x="4297363" y="1355725"/>
          <p14:tracePt t="57402" x="4305300" y="1355725"/>
          <p14:tracePt t="57419" x="4327525" y="1341438"/>
          <p14:tracePt t="57426" x="4335463" y="1333500"/>
          <p14:tracePt t="57457" x="4335463" y="1325563"/>
          <p14:tracePt t="57467" x="4343400" y="1325563"/>
          <p14:tracePt t="57473" x="4343400" y="1317625"/>
          <p14:tracePt t="57483" x="4343400" y="1311275"/>
          <p14:tracePt t="57499" x="4351338" y="1303338"/>
          <p14:tracePt t="57517" x="4359275" y="1295400"/>
          <p14:tracePt t="57533" x="4359275" y="1287463"/>
          <p14:tracePt t="57549" x="4365625" y="1273175"/>
          <p14:tracePt t="57566" x="4373563" y="1265238"/>
          <p14:tracePt t="57583" x="4373563" y="1249363"/>
          <p14:tracePt t="57618" x="4373563" y="1241425"/>
          <p14:tracePt t="57642" x="4373563" y="1235075"/>
          <p14:tracePt t="57651" x="4373563" y="1227138"/>
          <p14:tracePt t="57667" x="4373563" y="1219200"/>
          <p14:tracePt t="57675" x="4373563" y="1203325"/>
          <p14:tracePt t="57738" x="4365625" y="1203325"/>
          <p14:tracePt t="57746" x="4359275" y="1203325"/>
          <p14:tracePt t="57762" x="4343400" y="1196975"/>
          <p14:tracePt t="57770" x="4335463" y="1196975"/>
          <p14:tracePt t="57794" x="4327525" y="1196975"/>
          <p14:tracePt t="57802" x="4321175" y="1196975"/>
          <p14:tracePt t="57826" x="4321175" y="1189038"/>
          <p14:tracePt t="57970" x="4313238" y="1189038"/>
          <p14:tracePt t="57986" x="4305300" y="1173163"/>
          <p14:tracePt t="58017" x="4297363" y="1173163"/>
          <p14:tracePt t="58034" x="4289425" y="1165225"/>
          <p14:tracePt t="58042" x="4275138" y="1150938"/>
          <p14:tracePt t="58058" x="4267200" y="1143000"/>
          <p14:tracePt t="58090" x="4251325" y="1143000"/>
          <p14:tracePt t="58114" x="4237038" y="1135063"/>
          <p14:tracePt t="58122" x="4221163" y="1135063"/>
          <p14:tracePt t="58133" x="4183063" y="1127125"/>
          <p14:tracePt t="58150" x="4160838" y="1127125"/>
          <p14:tracePt t="58167" x="4144963" y="1127125"/>
          <p14:tracePt t="58183" x="4130675" y="1127125"/>
          <p14:tracePt t="58202" x="4114800" y="1127125"/>
          <p14:tracePt t="58226" x="4106863" y="1135063"/>
          <p14:tracePt t="58235" x="4098925" y="1143000"/>
          <p14:tracePt t="58251" x="4092575" y="1158875"/>
          <p14:tracePt t="58268" x="4092575" y="1173163"/>
          <p14:tracePt t="58285" x="4084638" y="1181100"/>
          <p14:tracePt t="58299" x="4084638" y="1189038"/>
          <p14:tracePt t="58316" x="4084638" y="1196975"/>
          <p14:tracePt t="58333" x="4068763" y="1219200"/>
          <p14:tracePt t="58350" x="4068763" y="1235075"/>
          <p14:tracePt t="58367" x="4068763" y="1241425"/>
          <p14:tracePt t="58383" x="4068763" y="1249363"/>
          <p14:tracePt t="58399" x="4076700" y="1249363"/>
          <p14:tracePt t="58762" x="4084638" y="1249363"/>
          <p14:tracePt t="58802" x="4092575" y="1249363"/>
          <p14:tracePt t="58826" x="4098925" y="1249363"/>
          <p14:tracePt t="58842" x="4106863" y="1249363"/>
          <p14:tracePt t="58851" x="4114800" y="1249363"/>
          <p14:tracePt t="58865" x="4137025" y="1249363"/>
          <p14:tracePt t="58884" x="4168775" y="1249363"/>
          <p14:tracePt t="58900" x="4221163" y="1249363"/>
          <p14:tracePt t="58916" x="4251325" y="1249363"/>
          <p14:tracePt t="58933" x="4275138" y="1241425"/>
          <p14:tracePt t="58949" x="4283075" y="1241425"/>
          <p14:tracePt t="58965" x="4297363" y="1241425"/>
          <p14:tracePt t="58982" x="4305300" y="1241425"/>
          <p14:tracePt t="58998" x="4335463" y="1241425"/>
          <p14:tracePt t="59016" x="4419600" y="1241425"/>
          <p14:tracePt t="59033" x="4525963" y="1241425"/>
          <p14:tracePt t="59033" x="4564063" y="1241425"/>
          <p14:tracePt t="59051" x="4602163" y="1241425"/>
          <p14:tracePt t="59067" x="4610100" y="1241425"/>
          <p14:tracePt t="59106" x="4632325" y="1241425"/>
          <p14:tracePt t="59122" x="4670425" y="1241425"/>
          <p14:tracePt t="59130" x="4724400" y="1241425"/>
          <p14:tracePt t="59138" x="4800600" y="1241425"/>
          <p14:tracePt t="59149" x="4930775" y="1241425"/>
          <p14:tracePt t="59166" x="4983163" y="1241425"/>
          <p14:tracePt t="59181" x="5013325" y="1241425"/>
          <p14:tracePt t="59198" x="5037138" y="1241425"/>
          <p14:tracePt t="59215" x="5067300" y="1241425"/>
          <p14:tracePt t="59231" x="5105400" y="1241425"/>
          <p14:tracePt t="59231" x="5121275" y="1241425"/>
          <p14:tracePt t="59251" x="5135563" y="1241425"/>
          <p14:tracePt t="59251" x="5165725" y="1241425"/>
          <p14:tracePt t="59267" x="5227638" y="1241425"/>
          <p14:tracePt t="59283" x="5334000" y="1241425"/>
          <p14:tracePt t="59299" x="5440363" y="1241425"/>
          <p14:tracePt t="59316" x="5532438" y="1241425"/>
          <p14:tracePt t="59332" x="5570538" y="1241425"/>
          <p14:tracePt t="59349" x="5578475" y="1241425"/>
          <p14:tracePt t="59365" x="5584825" y="1241425"/>
          <p14:tracePt t="59381" x="5616575" y="1227138"/>
          <p14:tracePt t="59399" x="5692775" y="1227138"/>
          <p14:tracePt t="59415" x="5807075" y="1227138"/>
          <p14:tracePt t="59432" x="5951538" y="1227138"/>
          <p14:tracePt t="59449" x="6049963" y="1227138"/>
          <p14:tracePt t="59449" x="6073775" y="1227138"/>
          <p14:tracePt t="59467" x="6142038" y="1219200"/>
          <p14:tracePt t="59483" x="6164263" y="1203325"/>
          <p14:tracePt t="59499" x="6210300" y="1196975"/>
          <p14:tracePt t="59517" x="6256338" y="1189038"/>
          <p14:tracePt t="59533" x="6332538" y="1189038"/>
          <p14:tracePt t="59549" x="6438900" y="1189038"/>
          <p14:tracePt t="59565" x="6537325" y="1189038"/>
          <p14:tracePt t="59582" x="6607175" y="1189038"/>
          <p14:tracePt t="59598" x="6645275" y="1173163"/>
          <p14:tracePt t="59615" x="6713538" y="1158875"/>
          <p14:tracePt t="59634" x="6811963" y="1135063"/>
          <p14:tracePt t="59648" x="6918325" y="1112838"/>
          <p14:tracePt t="59648" x="6956425" y="1112838"/>
          <p14:tracePt t="59667" x="7018338" y="1104900"/>
          <p14:tracePt t="59684" x="7064375" y="1096963"/>
          <p14:tracePt t="59700" x="7108825" y="1089025"/>
          <p14:tracePt t="59716" x="7170738" y="1089025"/>
          <p14:tracePt t="59732" x="7269163" y="1082675"/>
          <p14:tracePt t="59749" x="7375525" y="1082675"/>
          <p14:tracePt t="59765" x="7467600" y="1082675"/>
          <p14:tracePt t="59781" x="7505700" y="1082675"/>
          <p14:tracePt t="59798" x="7527925" y="1074738"/>
          <p14:tracePt t="59815" x="7581900" y="1050925"/>
          <p14:tracePt t="59832" x="7642225" y="1050925"/>
          <p14:tracePt t="59848" x="7734300" y="1050925"/>
          <p14:tracePt t="59848" x="7764463" y="1050925"/>
          <p14:tracePt t="59867" x="7818438" y="1050925"/>
          <p14:tracePt t="59883" x="7832725" y="1050925"/>
          <p14:tracePt t="59899" x="7840663" y="1044575"/>
          <p14:tracePt t="59914" x="7848600" y="1036638"/>
          <p14:tracePt t="59970" x="7856538" y="1036638"/>
          <p14:tracePt t="60082" x="7848600" y="1044575"/>
          <p14:tracePt t="60178" x="7848600" y="1050925"/>
          <p14:tracePt t="60194" x="7840663" y="1050925"/>
          <p14:tracePt t="60394" x="7840663" y="1058863"/>
          <p14:tracePt t="60402" x="7832725" y="1058863"/>
          <p14:tracePt t="60414" x="7818438" y="1066800"/>
          <p14:tracePt t="60431" x="7810500" y="1066800"/>
          <p14:tracePt t="60447" x="7810500" y="1074738"/>
          <p14:tracePt t="60482" x="7794625" y="1074738"/>
          <p14:tracePt t="60626" x="7772400" y="1074738"/>
          <p14:tracePt t="60634" x="7742238" y="1074738"/>
          <p14:tracePt t="60647" x="7666038" y="1074738"/>
          <p14:tracePt t="60664" x="7581900" y="1074738"/>
          <p14:tracePt t="60664" x="7543800" y="1074738"/>
          <p14:tracePt t="60686" x="7421563" y="1074738"/>
          <p14:tracePt t="60700" x="7331075" y="1074738"/>
          <p14:tracePt t="60714" x="7048500" y="1074738"/>
          <p14:tracePt t="60731" x="6873875" y="1074738"/>
          <p14:tracePt t="60748" x="6751638" y="1074738"/>
          <p14:tracePt t="60764" x="6651625" y="1074738"/>
          <p14:tracePt t="60781" x="6530975" y="1074738"/>
          <p14:tracePt t="60797" x="6392863" y="1074738"/>
          <p14:tracePt t="60814" x="6232525" y="1074738"/>
          <p14:tracePt t="60830" x="6065838" y="1074738"/>
          <p14:tracePt t="60846" x="5883275" y="1096963"/>
          <p14:tracePt t="60863" x="5715000" y="1120775"/>
          <p14:tracePt t="60880" x="5654675" y="1127125"/>
          <p14:tracePt t="60880" x="5616575" y="1135063"/>
          <p14:tracePt t="60899" x="5554663" y="1143000"/>
          <p14:tracePt t="60915" x="5440363" y="1158875"/>
          <p14:tracePt t="60931" x="5280025" y="1158875"/>
          <p14:tracePt t="60948" x="5159375" y="1158875"/>
          <p14:tracePt t="60964" x="5021263" y="1158875"/>
          <p14:tracePt t="60980" x="4937125" y="1165225"/>
          <p14:tracePt t="60997" x="4892675" y="1181100"/>
          <p14:tracePt t="61014" x="4854575" y="1189038"/>
          <p14:tracePt t="61031" x="4808538" y="1203325"/>
          <p14:tracePt t="61046" x="4724400" y="1203325"/>
          <p14:tracePt t="61063" x="4648200" y="1203325"/>
          <p14:tracePt t="61079" x="4556125" y="1227138"/>
          <p14:tracePt t="61079" x="4518025" y="1227138"/>
          <p14:tracePt t="61099" x="4479925" y="1241425"/>
          <p14:tracePt t="61099" x="4449763" y="1241425"/>
          <p14:tracePt t="61115" x="4427538" y="1241425"/>
          <p14:tracePt t="61133" x="4403725" y="1257300"/>
          <p14:tracePt t="61148" x="4381500" y="1257300"/>
          <p14:tracePt t="61164" x="4351338" y="1257300"/>
          <p14:tracePt t="61180" x="4297363" y="1273175"/>
          <p14:tracePt t="61197" x="4213225" y="1279525"/>
          <p14:tracePt t="61213" x="4098925" y="1303338"/>
          <p14:tracePt t="61230" x="4008438" y="1303338"/>
          <p14:tracePt t="61247" x="3962400" y="1303338"/>
          <p14:tracePt t="61264" x="3970338" y="1303338"/>
          <p14:tracePt t="61346" x="3978275" y="1303338"/>
          <p14:tracePt t="61418" x="3984625" y="1303338"/>
          <p14:tracePt t="61450" x="3992563" y="1295400"/>
          <p14:tracePt t="61498" x="3992563" y="1287463"/>
          <p14:tracePt t="61506" x="4000500" y="1287463"/>
          <p14:tracePt t="61515" x="4008438" y="1287463"/>
          <p14:tracePt t="61569" x="4016375" y="1287463"/>
          <p14:tracePt t="61579" x="4022725" y="1287463"/>
          <p14:tracePt t="61586" x="4038600" y="1287463"/>
          <p14:tracePt t="61666" x="4038600" y="1279525"/>
          <p14:tracePt t="61818" x="4038600" y="1273175"/>
          <p14:tracePt t="61858" x="4046538" y="1265238"/>
          <p14:tracePt t="61866" x="4046538" y="1257300"/>
          <p14:tracePt t="61878" x="4054475" y="1241425"/>
          <p14:tracePt t="61896" x="4060825" y="1211263"/>
          <p14:tracePt t="61913" x="4084638" y="1165225"/>
          <p14:tracePt t="61931" x="4092575" y="1127125"/>
          <p14:tracePt t="61947" x="4114800" y="1089025"/>
          <p14:tracePt t="61964" x="4130675" y="1066800"/>
          <p14:tracePt t="61980" x="4144963" y="1036638"/>
          <p14:tracePt t="61996" x="4160838" y="1006475"/>
          <p14:tracePt t="62013" x="4175125" y="982663"/>
          <p14:tracePt t="62029" x="4191000" y="944563"/>
          <p14:tracePt t="62046" x="4198938" y="930275"/>
          <p14:tracePt t="62063" x="4213225" y="906463"/>
          <p14:tracePt t="62079" x="4229100" y="876300"/>
          <p14:tracePt t="62096" x="4237038" y="860425"/>
          <p14:tracePt t="62113" x="4259263" y="822325"/>
          <p14:tracePt t="62113" x="4259263" y="808038"/>
          <p14:tracePt t="62133" x="4283075" y="777875"/>
          <p14:tracePt t="62148" x="4305300" y="746125"/>
          <p14:tracePt t="62163" x="4313238" y="739775"/>
          <p14:tracePt t="62180" x="4321175" y="723900"/>
          <p14:tracePt t="62196" x="4321175" y="715963"/>
          <p14:tracePt t="62218" x="4327525" y="708025"/>
          <p14:tracePt t="62234" x="4327525" y="693738"/>
          <p14:tracePt t="62282" x="4327525" y="685800"/>
          <p14:tracePt t="62306" x="4327525" y="677863"/>
          <p14:tracePt t="62322" x="4335463" y="669925"/>
          <p14:tracePt t="62330" x="4335463" y="663575"/>
          <p14:tracePt t="62378" x="4335463" y="647700"/>
          <p14:tracePt t="62402" x="4343400" y="647700"/>
          <p14:tracePt t="62466" x="4351338" y="631825"/>
          <p14:tracePt t="62474" x="4359275" y="631825"/>
          <p14:tracePt t="62482" x="4365625" y="625475"/>
          <p14:tracePt t="62495" x="4373563" y="617538"/>
          <p14:tracePt t="62512" x="4427538" y="593725"/>
          <p14:tracePt t="62531" x="4435475" y="579438"/>
          <p14:tracePt t="62586" x="4449763" y="579438"/>
          <p14:tracePt t="62698" x="4465638" y="579438"/>
          <p14:tracePt t="62722" x="4473575" y="579438"/>
          <p14:tracePt t="62730" x="4487863" y="571500"/>
          <p14:tracePt t="62745" x="4503738" y="571500"/>
          <p14:tracePt t="62779" x="4511675" y="571500"/>
          <p14:tracePt t="62786" x="4511675" y="563563"/>
          <p14:tracePt t="62796" x="4525963" y="563563"/>
          <p14:tracePt t="62811" x="4525963" y="555625"/>
          <p14:tracePt t="62970" x="4525963" y="549275"/>
          <p14:tracePt t="63066" x="4525963" y="541338"/>
          <p14:tracePt t="63097" x="4525963" y="533400"/>
          <p14:tracePt t="63106" x="4525963" y="525463"/>
          <p14:tracePt t="63114" x="4525963" y="511175"/>
          <p14:tracePt t="63130" x="4525963" y="503238"/>
          <p14:tracePt t="63162" x="4525963" y="495300"/>
          <p14:tracePt t="63179" x="4533900" y="487363"/>
          <p14:tracePt t="63202" x="4541838" y="479425"/>
          <p14:tracePt t="63211" x="4549775" y="479425"/>
          <p14:tracePt t="63227" x="4556125" y="465138"/>
          <p14:tracePt t="63234" x="4564063" y="465138"/>
          <p14:tracePt t="63266" x="4572000" y="465138"/>
          <p14:tracePt t="63282" x="4587875" y="465138"/>
          <p14:tracePt t="63298" x="4602163" y="465138"/>
          <p14:tracePt t="63306" x="4610100" y="465138"/>
          <p14:tracePt t="63314" x="4618038" y="465138"/>
          <p14:tracePt t="63327" x="4656138" y="465138"/>
          <p14:tracePt t="63347" x="4670425" y="465138"/>
          <p14:tracePt t="63361" x="4702175" y="473075"/>
          <p14:tracePt t="63378" x="4702175" y="479425"/>
          <p14:tracePt t="63394" x="4702175" y="487363"/>
          <p14:tracePt t="63411" x="4702175" y="503238"/>
          <p14:tracePt t="63428" x="4702175" y="511175"/>
          <p14:tracePt t="63444" x="4702175" y="533400"/>
          <p14:tracePt t="63461" x="4702175" y="555625"/>
          <p14:tracePt t="63478" x="4702175" y="579438"/>
          <p14:tracePt t="63495" x="4702175" y="601663"/>
          <p14:tracePt t="63511" x="4678363" y="617538"/>
          <p14:tracePt t="63528" x="4648200" y="625475"/>
          <p14:tracePt t="63528" x="4625975" y="631825"/>
          <p14:tracePt t="63547" x="4618038" y="631825"/>
          <p14:tracePt t="63561" x="4602163" y="631825"/>
          <p14:tracePt t="63586" x="4594225" y="639763"/>
          <p14:tracePt t="63595" x="4587875" y="639763"/>
          <p14:tracePt t="63612" x="4572000" y="647700"/>
          <p14:tracePt t="63629" x="4525963" y="663575"/>
          <p14:tracePt t="63645" x="4479925" y="663575"/>
          <p14:tracePt t="63661" x="4457700" y="663575"/>
          <p14:tracePt t="63680" x="4435475" y="663575"/>
          <p14:tracePt t="63695" x="4419600" y="677863"/>
          <p14:tracePt t="63711" x="4403725" y="677863"/>
          <p14:tracePt t="63727" x="4389438" y="685800"/>
          <p14:tracePt t="63744" x="4373563" y="693738"/>
          <p14:tracePt t="63744" x="4373563" y="701675"/>
          <p14:tracePt t="63762" x="4359275" y="708025"/>
          <p14:tracePt t="63778" x="4359275" y="715963"/>
          <p14:tracePt t="63794" x="4365625" y="715963"/>
          <p14:tracePt t="63930" x="4373563" y="715963"/>
          <p14:tracePt t="63938" x="4381500" y="715963"/>
          <p14:tracePt t="63946" x="4389438" y="715963"/>
          <p14:tracePt t="63960" x="4411663" y="715963"/>
          <p14:tracePt t="63960" x="4435475" y="715963"/>
          <p14:tracePt t="63979" x="4473575" y="715963"/>
          <p14:tracePt t="63995" x="4503738" y="715963"/>
          <p14:tracePt t="64012" x="4518025" y="715963"/>
          <p14:tracePt t="64058" x="4549775" y="723900"/>
          <p14:tracePt t="64186" x="4572000" y="731838"/>
          <p14:tracePt t="64194" x="4632325" y="746125"/>
          <p14:tracePt t="64212" x="4648200" y="762000"/>
          <p14:tracePt t="65123" x="4640263" y="762000"/>
          <p14:tracePt t="65146" x="4632325" y="762000"/>
          <p14:tracePt t="65162" x="4618038" y="762000"/>
          <p14:tracePt t="65170" x="4610100" y="762000"/>
          <p14:tracePt t="65178" x="4594225" y="762000"/>
          <p14:tracePt t="65192" x="4549775" y="762000"/>
          <p14:tracePt t="65192" x="4511675" y="762000"/>
          <p14:tracePt t="65211" x="4457700" y="762000"/>
          <p14:tracePt t="65227" x="4403725" y="762000"/>
          <p14:tracePt t="65244" x="4305300" y="762000"/>
          <p14:tracePt t="65260" x="4168775" y="762000"/>
          <p14:tracePt t="65276" x="4030663" y="762000"/>
          <p14:tracePt t="65293" x="3940175" y="762000"/>
          <p14:tracePt t="65309" x="3886200" y="762000"/>
          <p14:tracePt t="65327" x="3825875" y="762000"/>
          <p14:tracePt t="65343" x="3703638" y="762000"/>
          <p14:tracePt t="65360" x="3551238" y="739775"/>
          <p14:tracePt t="65360" x="3482975" y="715963"/>
          <p14:tracePt t="65379" x="3429000" y="708025"/>
          <p14:tracePt t="65392" x="3398838" y="708025"/>
          <p14:tracePt t="65392" x="3375025" y="701675"/>
          <p14:tracePt t="65411" x="3330575" y="701675"/>
          <p14:tracePt t="65427" x="3268663" y="701675"/>
          <p14:tracePt t="65443" x="3184525" y="677863"/>
          <p14:tracePt t="65460" x="3025775" y="677863"/>
          <p14:tracePt t="65476" x="2835275" y="655638"/>
          <p14:tracePt t="65493" x="2659063" y="631825"/>
          <p14:tracePt t="65509" x="2530475" y="609600"/>
          <p14:tracePt t="65526" x="2446338" y="601663"/>
          <p14:tracePt t="65542" x="2400300" y="601663"/>
          <p14:tracePt t="65559" x="2354263" y="587375"/>
          <p14:tracePt t="65576" x="2339975" y="587375"/>
          <p14:tracePt t="65592" x="2316163" y="587375"/>
          <p14:tracePt t="65627" x="2286000" y="587375"/>
          <p14:tracePt t="65634" x="2263775" y="587375"/>
          <p14:tracePt t="65643" x="2209800" y="587375"/>
          <p14:tracePt t="65660" x="2163763" y="587375"/>
          <p14:tracePt t="65677" x="2149475" y="587375"/>
          <p14:tracePt t="65692" x="2163763" y="587375"/>
          <p14:tracePt t="65938" x="2171700" y="587375"/>
          <p14:tracePt t="65962" x="2193925" y="587375"/>
          <p14:tracePt t="66002" x="2209800" y="587375"/>
          <p14:tracePt t="66026" x="2217738" y="587375"/>
          <p14:tracePt t="66034" x="2255838" y="587375"/>
          <p14:tracePt t="66042" x="2278063" y="587375"/>
          <p14:tracePt t="66058" x="2346325" y="587375"/>
          <p14:tracePt t="66076" x="2354263" y="587375"/>
          <p14:tracePt t="66092" x="2362200" y="587375"/>
          <p14:tracePt t="66108" x="2370138" y="579438"/>
          <p14:tracePt t="66127" x="2370138" y="571500"/>
          <p14:tracePt t="66146" x="2370138" y="563563"/>
          <p14:tracePt t="66162" x="2370138" y="549275"/>
          <p14:tracePt t="66178" x="2370138" y="541338"/>
          <p14:tracePt t="66202" x="2370138" y="533400"/>
          <p14:tracePt t="66210" x="2370138" y="525463"/>
          <p14:tracePt t="66227" x="2370138" y="517525"/>
          <p14:tracePt t="66243" x="2370138" y="511175"/>
          <p14:tracePt t="66266" x="2370138" y="503238"/>
          <p14:tracePt t="66282" x="2370138" y="487363"/>
          <p14:tracePt t="66298" x="2362200" y="487363"/>
          <p14:tracePt t="66308" x="2362200" y="473075"/>
          <p14:tracePt t="66325" x="2346325" y="465138"/>
          <p14:tracePt t="66341" x="2339975" y="449263"/>
          <p14:tracePt t="66358" x="2332038" y="449263"/>
          <p14:tracePt t="66375" x="2332038" y="434975"/>
          <p14:tracePt t="66391" x="2316163" y="419100"/>
          <p14:tracePt t="66408" x="2293938" y="396875"/>
          <p14:tracePt t="66427" x="2278063" y="388938"/>
          <p14:tracePt t="66440" x="2255838" y="381000"/>
          <p14:tracePt t="66457" x="2247900" y="381000"/>
          <p14:tracePt t="66475" x="2232025" y="373063"/>
          <p14:tracePt t="66492" x="2225675" y="373063"/>
          <p14:tracePt t="66507" x="2217738" y="373063"/>
          <p14:tracePt t="66529" x="2209800" y="365125"/>
          <p14:tracePt t="66545" x="2201863" y="358775"/>
          <p14:tracePt t="66557" x="2193925" y="358775"/>
          <p14:tracePt t="66594" x="2179638" y="358775"/>
          <p14:tracePt t="66602" x="2163763" y="358775"/>
          <p14:tracePt t="66610" x="2125663" y="358775"/>
          <p14:tracePt t="66610" x="2095500" y="358775"/>
          <p14:tracePt t="66627" x="2073275" y="358775"/>
          <p14:tracePt t="66627" x="2041525" y="358775"/>
          <p14:tracePt t="66643" x="2019300" y="358775"/>
          <p14:tracePt t="66659" x="1997075" y="358775"/>
          <p14:tracePt t="66678" x="1989138" y="358775"/>
          <p14:tracePt t="66692" x="1965325" y="365125"/>
          <p14:tracePt t="66708" x="1935163" y="365125"/>
          <p14:tracePt t="66724" x="1897063" y="388938"/>
          <p14:tracePt t="66740" x="1820863" y="403225"/>
          <p14:tracePt t="66757" x="1760538" y="403225"/>
          <p14:tracePt t="66775" x="1706563" y="411163"/>
          <p14:tracePt t="66791" x="1706563" y="419100"/>
          <p14:tracePt t="66807" x="1698625" y="419100"/>
          <p14:tracePt t="66824" x="1698625" y="434975"/>
          <p14:tracePt t="66840" x="1684338" y="441325"/>
          <p14:tracePt t="66857" x="1676400" y="465138"/>
          <p14:tracePt t="66875" x="1668463" y="479425"/>
          <p14:tracePt t="66892" x="1654175" y="495300"/>
          <p14:tracePt t="66908" x="1630363" y="503238"/>
          <p14:tracePt t="66924" x="1622425" y="511175"/>
          <p14:tracePt t="66940" x="1608138" y="525463"/>
          <p14:tracePt t="66957" x="1600200" y="549275"/>
          <p14:tracePt t="66975" x="1600200" y="579438"/>
          <p14:tracePt t="66991" x="1600200" y="601663"/>
          <p14:tracePt t="67007" x="1600200" y="625475"/>
          <p14:tracePt t="67025" x="1600200" y="631825"/>
          <p14:tracePt t="67040" x="1600200" y="647700"/>
          <p14:tracePt t="67057" x="1608138" y="663575"/>
          <p14:tracePt t="67075" x="1630363" y="677863"/>
          <p14:tracePt t="67092" x="1660525" y="708025"/>
          <p14:tracePt t="67108" x="1692275" y="746125"/>
          <p14:tracePt t="67124" x="1698625" y="762000"/>
          <p14:tracePt t="67141" x="1730375" y="792163"/>
          <p14:tracePt t="67157" x="1760538" y="815975"/>
          <p14:tracePt t="67174" x="1798638" y="838200"/>
          <p14:tracePt t="67191" x="1820863" y="854075"/>
          <p14:tracePt t="67207" x="1836738" y="854075"/>
          <p14:tracePt t="67242" x="1851025" y="854075"/>
          <p14:tracePt t="67258" x="1866900" y="854075"/>
          <p14:tracePt t="67266" x="1889125" y="854075"/>
          <p14:tracePt t="67275" x="1935163" y="846138"/>
          <p14:tracePt t="67292" x="1958975" y="830263"/>
          <p14:tracePt t="67307" x="1965325" y="822325"/>
          <p14:tracePt t="67386" x="1965325" y="830263"/>
          <p14:tracePt t="67978" x="1965325" y="838200"/>
          <p14:tracePt t="68002" x="1965325" y="846138"/>
          <p14:tracePt t="68018" x="1965325" y="868363"/>
          <p14:tracePt t="68027" x="1965325" y="876300"/>
          <p14:tracePt t="68042" x="1965325" y="884238"/>
          <p14:tracePt t="68057" x="1958975" y="906463"/>
          <p14:tracePt t="68057" x="1958975" y="914400"/>
          <p14:tracePt t="68075" x="1958975" y="930275"/>
          <p14:tracePt t="68089" x="1958975" y="936625"/>
          <p14:tracePt t="68107" x="1958975" y="944563"/>
          <p14:tracePt t="68130" x="1958975" y="952500"/>
          <p14:tracePt t="68140" x="1951038" y="982663"/>
          <p14:tracePt t="68157" x="1951038" y="1006475"/>
          <p14:tracePt t="68173" x="1951038" y="1028700"/>
          <p14:tracePt t="68190" x="1951038" y="1044575"/>
          <p14:tracePt t="68207" x="1951038" y="1058863"/>
          <p14:tracePt t="68242" x="1951038" y="1082675"/>
          <p14:tracePt t="68250" x="1951038" y="1089025"/>
          <p14:tracePt t="68258" x="1951038" y="1104900"/>
          <p14:tracePt t="68272" x="1951038" y="1158875"/>
          <p14:tracePt t="68291" x="1951038" y="1189038"/>
          <p14:tracePt t="68307" x="1951038" y="1203325"/>
          <p14:tracePt t="68323" x="1951038" y="1219200"/>
          <p14:tracePt t="68340" x="1943100" y="1227138"/>
          <p14:tracePt t="68474" x="1935163" y="1227138"/>
          <p14:tracePt t="68490" x="1927225" y="1227138"/>
          <p14:tracePt t="68514" x="1920875" y="1241425"/>
          <p14:tracePt t="68523" x="1912938" y="1249363"/>
          <p14:tracePt t="68539" x="1905000" y="1273175"/>
          <p14:tracePt t="68546" x="1905000" y="1279525"/>
          <p14:tracePt t="68556" x="1897063" y="1303338"/>
          <p14:tracePt t="68573" x="1882775" y="1311275"/>
          <p14:tracePt t="68589" x="1882775" y="1325563"/>
          <p14:tracePt t="68605" x="1874838" y="1325563"/>
          <p14:tracePt t="68622" x="1874838" y="1333500"/>
          <p14:tracePt t="69536" x="1874838" y="1349375"/>
          <p14:tracePt t="69986" x="1858963" y="1371600"/>
          <p14:tracePt t="70018" x="1858963" y="1379538"/>
          <p14:tracePt t="70026" x="1844675" y="1401763"/>
          <p14:tracePt t="70042" x="1844675" y="1425575"/>
          <p14:tracePt t="70054" x="1844675" y="1463675"/>
          <p14:tracePt t="70071" x="1820863" y="1524000"/>
          <p14:tracePt t="70088" x="1798638" y="1577975"/>
          <p14:tracePt t="70088" x="1782763" y="1616075"/>
          <p14:tracePt t="70106" x="1768475" y="1630363"/>
          <p14:tracePt t="70120" x="1744663" y="1676400"/>
          <p14:tracePt t="70120" x="1736725" y="1692275"/>
          <p14:tracePt t="70140" x="1730375" y="1698625"/>
          <p14:tracePt t="70155" x="1730375" y="1706563"/>
          <p14:tracePt t="70170" x="1714500" y="1722438"/>
          <p14:tracePt t="70188" x="1706563" y="1736725"/>
          <p14:tracePt t="70204" x="1692275" y="1760538"/>
          <p14:tracePt t="70221" x="1668463" y="1782763"/>
          <p14:tracePt t="70237" x="1668463" y="1798638"/>
          <p14:tracePt t="70254" x="1654175" y="1798638"/>
          <p14:tracePt t="70270" x="1630363" y="1812925"/>
          <p14:tracePt t="70287" x="1562100" y="1820863"/>
          <p14:tracePt t="70304" x="1470025" y="1836738"/>
          <p14:tracePt t="70304" x="1417638" y="1836738"/>
          <p14:tracePt t="70323" x="1363663" y="1836738"/>
          <p14:tracePt t="70339" x="1349375" y="1836738"/>
          <p14:tracePt t="70355" x="1333500" y="1851025"/>
          <p14:tracePt t="70370" x="1303338" y="1858963"/>
          <p14:tracePt t="70388" x="1241425" y="1866900"/>
          <p14:tracePt t="70405" x="1181100" y="1874838"/>
          <p14:tracePt t="70421" x="1066800" y="1874838"/>
          <p14:tracePt t="70438" x="998538" y="1874838"/>
          <p14:tracePt t="70454" x="960438" y="1874838"/>
          <p14:tracePt t="70471" x="930275" y="1874838"/>
          <p14:tracePt t="70487" x="922338" y="1882775"/>
          <p14:tracePt t="70506" x="914400" y="1882775"/>
          <p14:tracePt t="70523" x="898525" y="1889125"/>
          <p14:tracePt t="70538" x="906463" y="1889125"/>
          <p14:tracePt t="70690" x="914400" y="1889125"/>
          <p14:tracePt t="70714" x="922338" y="1889125"/>
          <p14:tracePt t="70730" x="936625" y="1889125"/>
          <p14:tracePt t="70739" x="952500" y="1889125"/>
          <p14:tracePt t="70755" x="974725" y="1874838"/>
          <p14:tracePt t="70771" x="990600" y="1858963"/>
          <p14:tracePt t="70788" x="1012825" y="1858963"/>
          <p14:tracePt t="70804" x="1036638" y="1844675"/>
          <p14:tracePt t="70820" x="1066800" y="1828800"/>
          <p14:tracePt t="70838" x="1074738" y="1828800"/>
          <p14:tracePt t="70874" x="1082675" y="1828800"/>
          <p14:tracePt t="70938" x="1089025" y="1828800"/>
          <p14:tracePt t="70946" x="1096963" y="1828800"/>
          <p14:tracePt t="70986" x="1112838" y="1828800"/>
          <p14:tracePt t="71003" x="1135063" y="1812925"/>
          <p14:tracePt t="71010" x="1203325" y="1812925"/>
          <p14:tracePt t="71020" x="1349375" y="1812925"/>
          <p14:tracePt t="71037" x="1393825" y="1812925"/>
          <p14:tracePt t="71053" x="1409700" y="1812925"/>
          <p14:tracePt t="71070" x="1431925" y="1812925"/>
          <p14:tracePt t="71114" x="1447800" y="1812925"/>
          <p14:tracePt t="71122" x="1485900" y="1812925"/>
          <p14:tracePt t="71136" x="1600200" y="1812925"/>
          <p14:tracePt t="71155" x="1638300" y="1828800"/>
          <p14:tracePt t="71171" x="1660525" y="1828800"/>
          <p14:tracePt t="71188" x="1684338" y="1828800"/>
          <p14:tracePt t="71204" x="1698625" y="1828800"/>
          <p14:tracePt t="71220" x="1706563" y="1828800"/>
          <p14:tracePt t="71236" x="1722438" y="1828800"/>
          <p14:tracePt t="71253" x="1760538" y="1844675"/>
          <p14:tracePt t="71270" x="1806575" y="1858963"/>
          <p14:tracePt t="71287" x="1866900" y="1858963"/>
          <p14:tracePt t="71303" x="1935163" y="1866900"/>
          <p14:tracePt t="71320" x="2019300" y="1882775"/>
          <p14:tracePt t="71337" x="2079625" y="1882775"/>
          <p14:tracePt t="71337" x="2087563" y="1882775"/>
          <p14:tracePt t="71355" x="2117725" y="1882775"/>
          <p14:tracePt t="71371" x="2133600" y="1882775"/>
          <p14:tracePt t="71388" x="2149475" y="1882775"/>
          <p14:tracePt t="71405" x="2179638" y="1882775"/>
          <p14:tracePt t="71419" x="2217738" y="1897063"/>
          <p14:tracePt t="71435" x="2286000" y="1905000"/>
          <p14:tracePt t="71453" x="2362200" y="1920875"/>
          <p14:tracePt t="71470" x="2408238" y="1920875"/>
          <p14:tracePt t="71486" x="2454275" y="1920875"/>
          <p14:tracePt t="71503" x="2484438" y="1920875"/>
          <p14:tracePt t="71521" x="2530475" y="1920875"/>
          <p14:tracePt t="71537" x="2560638" y="1920875"/>
          <p14:tracePt t="71552" x="2582863" y="1920875"/>
          <p14:tracePt t="71552" x="2598738" y="1920875"/>
          <p14:tracePt t="71570" x="2613025" y="1920875"/>
          <p14:tracePt t="71586" x="2620963" y="1920875"/>
          <p14:tracePt t="71603" x="2636838" y="1920875"/>
          <p14:tracePt t="71626" x="2659063" y="1920875"/>
          <p14:tracePt t="71636" x="2720975" y="1920875"/>
          <p14:tracePt t="71654" x="2781300" y="1920875"/>
          <p14:tracePt t="71670" x="2827338" y="1920875"/>
          <p14:tracePt t="71686" x="2841625" y="1920875"/>
          <p14:tracePt t="71702" x="2849563" y="1920875"/>
          <p14:tracePt t="72298" x="2857500" y="1920875"/>
          <p14:tracePt t="72306" x="2873375" y="1920875"/>
          <p14:tracePt t="72322" x="2895600" y="1920875"/>
          <p14:tracePt t="72335" x="2941638" y="1920875"/>
          <p14:tracePt t="72352" x="2994025" y="1920875"/>
          <p14:tracePt t="72352" x="3032125" y="1920875"/>
          <p14:tracePt t="72371" x="3055938" y="1920875"/>
          <p14:tracePt t="72385" x="3124200" y="1920875"/>
          <p14:tracePt t="72403" x="3154363" y="1920875"/>
          <p14:tracePt t="72420" x="3170238" y="1920875"/>
          <p14:tracePt t="72435" x="3184525" y="1920875"/>
          <p14:tracePt t="72474" x="3216275" y="1920875"/>
          <p14:tracePt t="72482" x="3238500" y="1920875"/>
          <p14:tracePt t="72490" x="3268663" y="1920875"/>
          <p14:tracePt t="72501" x="3322638" y="1920875"/>
          <p14:tracePt t="72519" x="3360738" y="1920875"/>
          <p14:tracePt t="72536" x="3375025" y="1920875"/>
          <p14:tracePt t="72551" x="3406775" y="1920875"/>
          <p14:tracePt t="72567" x="3436938" y="1920875"/>
          <p14:tracePt t="72567" x="3459163" y="1935163"/>
          <p14:tracePt t="72587" x="3543300" y="1943100"/>
          <p14:tracePt t="72603" x="3649663" y="1943100"/>
          <p14:tracePt t="72621" x="3717925" y="1958975"/>
          <p14:tracePt t="72636" x="3749675" y="1958975"/>
          <p14:tracePt t="72652" x="3771900" y="1958975"/>
          <p14:tracePt t="72668" x="3787775" y="1958975"/>
          <p14:tracePt t="72686" x="3825875" y="1958975"/>
          <p14:tracePt t="72703" x="3908425" y="1958975"/>
          <p14:tracePt t="72717" x="4016375" y="1981200"/>
          <p14:tracePt t="72734" x="4098925" y="1989138"/>
          <p14:tracePt t="72751" x="4152900" y="2003425"/>
          <p14:tracePt t="72768" x="4160838" y="2003425"/>
          <p14:tracePt t="72785" x="4168775" y="2003425"/>
          <p14:tracePt t="72801" x="4191000" y="2003425"/>
          <p14:tracePt t="72819" x="4221163" y="2003425"/>
          <p14:tracePt t="72836" x="4251325" y="2003425"/>
          <p14:tracePt t="72852" x="4283075" y="2003425"/>
          <p14:tracePt t="72869" x="4321175" y="2003425"/>
          <p14:tracePt t="72885" x="4351338" y="2003425"/>
          <p14:tracePt t="72901" x="4365625" y="2003425"/>
          <p14:tracePt t="72918" x="4381500" y="2003425"/>
          <p14:tracePt t="72935" x="4403725" y="2003425"/>
          <p14:tracePt t="72951" x="4419600" y="2003425"/>
          <p14:tracePt t="72967" x="4473575" y="2003425"/>
          <p14:tracePt t="72967" x="4525963" y="2003425"/>
          <p14:tracePt t="72987" x="4572000" y="2003425"/>
          <p14:tracePt t="73003" x="4625975" y="2003425"/>
          <p14:tracePt t="73019" x="4678363" y="1989138"/>
          <p14:tracePt t="73035" x="4724400" y="1989138"/>
          <p14:tracePt t="73051" x="4762500" y="1981200"/>
          <p14:tracePt t="73067" x="4784725" y="1981200"/>
          <p14:tracePt t="73084" x="4800600" y="1973263"/>
          <p14:tracePt t="73101" x="4822825" y="1965325"/>
          <p14:tracePt t="73118" x="4868863" y="1958975"/>
          <p14:tracePt t="73135" x="4906963" y="1958975"/>
          <p14:tracePt t="73151" x="4945063" y="1951038"/>
          <p14:tracePt t="73168" x="4953000" y="1951038"/>
          <p14:tracePt t="73187" x="4960938" y="1951038"/>
          <p14:tracePt t="73201" x="4960938" y="1943100"/>
          <p14:tracePt t="73242" x="4953000" y="1943100"/>
          <p14:tracePt t="73522" x="4945063" y="1943100"/>
          <p14:tracePt t="82404" x="4937125" y="1943100"/>
          <p14:tracePt t="82722" x="4930775" y="1943100"/>
          <p14:tracePt t="82745" x="4922838" y="1943100"/>
          <p14:tracePt t="82753" x="4906963" y="1943100"/>
          <p14:tracePt t="82762" x="4892675" y="1943100"/>
          <p14:tracePt t="82774" x="4816475" y="1943100"/>
          <p14:tracePt t="82791" x="4740275" y="1943100"/>
          <p14:tracePt t="82808" x="4686300" y="1951038"/>
          <p14:tracePt t="82825" x="4618038" y="1951038"/>
          <p14:tracePt t="82825" x="4549775" y="1951038"/>
          <p14:tracePt t="82843" x="4335463" y="1951038"/>
          <p14:tracePt t="82859" x="4106863" y="1951038"/>
          <p14:tracePt t="82875" x="3749675" y="1951038"/>
          <p14:tracePt t="82892" x="3375025" y="1951038"/>
          <p14:tracePt t="82908" x="3001963" y="1951038"/>
          <p14:tracePt t="82925" x="2759075" y="1951038"/>
          <p14:tracePt t="82941" x="2582863" y="1951038"/>
          <p14:tracePt t="82958" x="2492375" y="1965325"/>
          <p14:tracePt t="82975" x="2384425" y="1981200"/>
          <p14:tracePt t="82991" x="2187575" y="2011363"/>
          <p14:tracePt t="83008" x="1836738" y="2027238"/>
          <p14:tracePt t="83025" x="1463675" y="2073275"/>
          <p14:tracePt t="83025" x="1303338" y="2111375"/>
          <p14:tracePt t="83043" x="1044575" y="2133600"/>
          <p14:tracePt t="83059" x="830263" y="2209800"/>
          <p14:tracePt t="83075" x="655638" y="2270125"/>
          <p14:tracePt t="83092" x="517525" y="2339975"/>
          <p14:tracePt t="83108" x="449263" y="2422525"/>
          <p14:tracePt t="83127" x="373063" y="2522538"/>
          <p14:tracePt t="83141" x="296863" y="2606675"/>
          <p14:tracePt t="83158" x="212725" y="2659063"/>
          <p14:tracePt t="83174" x="130175" y="2705100"/>
          <p14:tracePt t="83191" x="38100" y="2751138"/>
          <p14:tracePt t="83391" x="0" y="3344863"/>
          <p14:tracePt t="83407" x="30163" y="3368675"/>
          <p14:tracePt t="83424" x="46038" y="3382963"/>
          <p14:tracePt t="83424" x="46038" y="3390900"/>
          <p14:tracePt t="83442" x="60325" y="3398838"/>
          <p14:tracePt t="83458" x="84138" y="3444875"/>
          <p14:tracePt t="83475" x="106363" y="3459163"/>
          <p14:tracePt t="83492" x="122238" y="3475038"/>
          <p14:tracePt t="83514" x="160338" y="3482975"/>
          <p14:tracePt t="83525" x="250825" y="3497263"/>
          <p14:tracePt t="83541" x="381000" y="3551238"/>
          <p14:tracePt t="83556" x="479425" y="3573463"/>
          <p14:tracePt t="83573" x="593725" y="3611563"/>
          <p14:tracePt t="83590" x="723900" y="3641725"/>
          <p14:tracePt t="83606" x="800100" y="3679825"/>
          <p14:tracePt t="83606" x="808038" y="3679825"/>
          <p14:tracePt t="83628" x="808038" y="3673475"/>
          <p14:tracePt t="83698" x="808038" y="3657600"/>
          <p14:tracePt t="83708" x="822325" y="3649663"/>
          <p14:tracePt t="83715" x="838200" y="3635375"/>
          <p14:tracePt t="83724" x="898525" y="3611563"/>
          <p14:tracePt t="83739" x="930275" y="3611563"/>
          <p14:tracePt t="83756" x="930275" y="3603625"/>
          <p14:tracePt t="83778" x="930275" y="3597275"/>
          <p14:tracePt t="83790" x="930275" y="3581400"/>
          <p14:tracePt t="83818" x="930275" y="3573463"/>
          <p14:tracePt t="83834" x="930275" y="3551238"/>
          <p14:tracePt t="83842" x="930275" y="3535363"/>
          <p14:tracePt t="83859" x="930275" y="3521075"/>
          <p14:tracePt t="83873" x="930275" y="3475038"/>
          <p14:tracePt t="83891" x="930275" y="3459163"/>
          <p14:tracePt t="83907" x="930275" y="3451225"/>
          <p14:tracePt t="83924" x="930275" y="3436938"/>
          <p14:tracePt t="83940" x="930275" y="3429000"/>
          <p14:tracePt t="83956" x="930275" y="3413125"/>
          <p14:tracePt t="84114" x="922338" y="3413125"/>
          <p14:tracePt t="84130" x="914400" y="3406775"/>
          <p14:tracePt t="84138" x="898525" y="3382963"/>
          <p14:tracePt t="84146" x="892175" y="3375025"/>
          <p14:tracePt t="84156" x="884238" y="3360738"/>
          <p14:tracePt t="84173" x="876300" y="3352800"/>
          <p14:tracePt t="84189" x="868363" y="3336925"/>
          <p14:tracePt t="84206" x="860425" y="3336925"/>
          <p14:tracePt t="84242" x="854075" y="3336925"/>
          <p14:tracePt t="84450" x="854075" y="3330575"/>
          <p14:tracePt t="84850" x="854075" y="3298825"/>
          <p14:tracePt t="84858" x="854075" y="3276600"/>
          <p14:tracePt t="84872" x="854075" y="3222625"/>
          <p14:tracePt t="84872" x="854075" y="3200400"/>
          <p14:tracePt t="84891" x="854075" y="3170238"/>
          <p14:tracePt t="84907" x="854075" y="3146425"/>
          <p14:tracePt t="84923" x="854075" y="3108325"/>
          <p14:tracePt t="84940" x="854075" y="3048000"/>
          <p14:tracePt t="84956" x="854075" y="2971800"/>
          <p14:tracePt t="84973" x="854075" y="2925763"/>
          <p14:tracePt t="84989" x="854075" y="2887663"/>
          <p14:tracePt t="85006" x="860425" y="2849563"/>
          <p14:tracePt t="85023" x="876300" y="2797175"/>
          <p14:tracePt t="85038" x="876300" y="2751138"/>
          <p14:tracePt t="85055" x="876300" y="2720975"/>
          <p14:tracePt t="85071" x="876300" y="2674938"/>
          <p14:tracePt t="85088" x="892175" y="2644775"/>
          <p14:tracePt t="85088" x="892175" y="2628900"/>
          <p14:tracePt t="85106" x="892175" y="2598738"/>
          <p14:tracePt t="85123" x="892175" y="2544763"/>
          <p14:tracePt t="85139" x="892175" y="2530475"/>
          <p14:tracePt t="85156" x="892175" y="2506663"/>
          <p14:tracePt t="85171" x="892175" y="2468563"/>
          <p14:tracePt t="85188" x="892175" y="2454275"/>
          <p14:tracePt t="85205" x="892175" y="2438400"/>
          <p14:tracePt t="85221" x="892175" y="2422525"/>
          <p14:tracePt t="85238" x="892175" y="2408238"/>
          <p14:tracePt t="85254" x="892175" y="2400300"/>
          <p14:tracePt t="85271" x="892175" y="2392363"/>
          <p14:tracePt t="85288" x="892175" y="2400300"/>
          <p14:tracePt t="85370" x="892175" y="2408238"/>
          <p14:tracePt t="85378" x="892175" y="2422525"/>
          <p14:tracePt t="85388" x="892175" y="2454275"/>
          <p14:tracePt t="85406" x="892175" y="2506663"/>
          <p14:tracePt t="85422" x="892175" y="2590800"/>
          <p14:tracePt t="85439" x="892175" y="2674938"/>
          <p14:tracePt t="85456" x="892175" y="2727325"/>
          <p14:tracePt t="85472" x="876300" y="2789238"/>
          <p14:tracePt t="85472" x="876300" y="2803525"/>
          <p14:tracePt t="85491" x="868363" y="2827338"/>
          <p14:tracePt t="85505" x="868363" y="2873375"/>
          <p14:tracePt t="85505" x="868363" y="2895600"/>
          <p14:tracePt t="85522" x="868363" y="2949575"/>
          <p14:tracePt t="85539" x="868363" y="2979738"/>
          <p14:tracePt t="85555" x="860425" y="3001963"/>
          <p14:tracePt t="85572" x="854075" y="3009900"/>
          <p14:tracePt t="85588" x="846138" y="3040063"/>
          <p14:tracePt t="85604" x="838200" y="3048000"/>
          <p14:tracePt t="85620" x="822325" y="3086100"/>
          <p14:tracePt t="85638" x="808038" y="3124200"/>
          <p14:tracePt t="85654" x="808038" y="3154363"/>
          <p14:tracePt t="85671" x="784225" y="3208338"/>
          <p14:tracePt t="85687" x="777875" y="3230563"/>
          <p14:tracePt t="85704" x="769938" y="3246438"/>
          <p14:tracePt t="85722" x="762000" y="3260725"/>
          <p14:tracePt t="85739" x="762000" y="3268663"/>
          <p14:tracePt t="85754" x="762000" y="3276600"/>
          <p14:tracePt t="85794" x="769938" y="3276600"/>
          <p14:tracePt t="86082" x="777875" y="3276600"/>
          <p14:tracePt t="86138" x="784225" y="3276600"/>
          <p14:tracePt t="86155" x="792163" y="3276600"/>
          <p14:tracePt t="86162" x="838200" y="3276600"/>
          <p14:tracePt t="86172" x="944563" y="3276600"/>
          <p14:tracePt t="86188" x="1089025" y="3292475"/>
          <p14:tracePt t="86205" x="1203325" y="3314700"/>
          <p14:tracePt t="86221" x="1265238" y="3314700"/>
          <p14:tracePt t="86238" x="1333500" y="3314700"/>
          <p14:tracePt t="86255" x="1417638" y="3314700"/>
          <p14:tracePt t="86271" x="1493838" y="3314700"/>
          <p14:tracePt t="86288" x="1592263" y="3314700"/>
          <p14:tracePt t="86305" x="1692275" y="3314700"/>
          <p14:tracePt t="86305" x="1744663" y="3314700"/>
          <p14:tracePt t="86323" x="1806575" y="3322638"/>
          <p14:tracePt t="86323" x="1874838" y="3322638"/>
          <p14:tracePt t="86339" x="2057400" y="3322638"/>
          <p14:tracePt t="86355" x="2247900" y="3322638"/>
          <p14:tracePt t="86372" x="2400300" y="3336925"/>
          <p14:tracePt t="86388" x="2476500" y="3344863"/>
          <p14:tracePt t="86405" x="2530475" y="3344863"/>
          <p14:tracePt t="86421" x="2560638" y="3344863"/>
          <p14:tracePt t="86437" x="2598738" y="3344863"/>
          <p14:tracePt t="86454" x="2628900" y="3344863"/>
          <p14:tracePt t="86471" x="2689225" y="3344863"/>
          <p14:tracePt t="86488" x="2773363" y="3344863"/>
          <p14:tracePt t="86504" x="2895600" y="3344863"/>
          <p14:tracePt t="86504" x="2955925" y="3344863"/>
          <p14:tracePt t="86523" x="3025775" y="3344863"/>
          <p14:tracePt t="86537" x="3170238" y="3344863"/>
          <p14:tracePt t="86555" x="3192463" y="3344863"/>
          <p14:tracePt t="86572" x="3200400" y="3344863"/>
          <p14:tracePt t="86588" x="3216275" y="3344863"/>
          <p14:tracePt t="86610" x="3222625" y="3344863"/>
          <p14:tracePt t="86635" x="3246438" y="3344863"/>
          <p14:tracePt t="86642" x="3276600" y="3344863"/>
          <p14:tracePt t="86653" x="3344863" y="3344863"/>
          <p14:tracePt t="86671" x="3390900" y="3344863"/>
          <p14:tracePt t="86687" x="3398838" y="3344863"/>
          <p14:tracePt t="86704" x="3406775" y="3344863"/>
          <p14:tracePt t="86721" x="3436938" y="3330575"/>
          <p14:tracePt t="86721" x="3459163" y="3330575"/>
          <p14:tracePt t="86738" x="3513138" y="3330575"/>
          <p14:tracePt t="86753" x="3641725" y="3330575"/>
          <p14:tracePt t="86771" x="3673475" y="3330575"/>
          <p14:tracePt t="86787" x="3679825" y="3330575"/>
          <p14:tracePt t="86804" x="3695700" y="3330575"/>
          <p14:tracePt t="86842" x="3711575" y="3322638"/>
          <p14:tracePt t="86858" x="3733800" y="3314700"/>
          <p14:tracePt t="86866" x="3756025" y="3314700"/>
          <p14:tracePt t="86874" x="3794125" y="3314700"/>
          <p14:tracePt t="86886" x="3902075" y="3314700"/>
          <p14:tracePt t="86904" x="3932238" y="3314700"/>
          <p14:tracePt t="86920" x="3940175" y="3306763"/>
          <p14:tracePt t="86936" x="3954463" y="3298825"/>
          <p14:tracePt t="86986" x="3962400" y="3298825"/>
          <p14:tracePt t="86994" x="3978275" y="3298825"/>
          <p14:tracePt t="87004" x="4030663" y="3298825"/>
          <p14:tracePt t="87021" x="4060825" y="3298825"/>
          <p14:tracePt t="87038" x="4068763" y="3298825"/>
          <p14:tracePt t="87052" x="4076700" y="3298825"/>
          <p14:tracePt t="87069" x="4106863" y="3298825"/>
          <p14:tracePt t="87087" x="4160838" y="3298825"/>
          <p14:tracePt t="87104" x="4198938" y="3298825"/>
          <p14:tracePt t="87120" x="4213225" y="3298825"/>
          <p14:tracePt t="87120" x="4229100" y="3298825"/>
          <p14:tracePt t="87141" x="4244975" y="3298825"/>
          <p14:tracePt t="87162" x="4251325" y="3298825"/>
          <p14:tracePt t="89135" x="4251325" y="3292475"/>
          <p14:tracePt t="89602" x="4251325" y="3284538"/>
          <p14:tracePt t="89610" x="4251325" y="3276600"/>
          <p14:tracePt t="89626" x="4251325" y="3268663"/>
          <p14:tracePt t="89635" x="4259263" y="3260725"/>
          <p14:tracePt t="89658" x="4267200" y="3254375"/>
          <p14:tracePt t="89682" x="4267200" y="3246438"/>
          <p14:tracePt t="89690" x="4275138" y="3230563"/>
          <p14:tracePt t="89702" x="4289425" y="3192463"/>
          <p14:tracePt t="89719" x="4297363" y="3184525"/>
          <p14:tracePt t="89734" x="4297363" y="3178175"/>
          <p14:tracePt t="89750" x="4305300" y="3170238"/>
          <p14:tracePt t="89767" x="4305300" y="3162300"/>
          <p14:tracePt t="89818" x="4313238" y="3154363"/>
          <p14:tracePt t="89850" x="4321175" y="3154363"/>
          <p14:tracePt t="89867" x="4321175" y="3146425"/>
          <p14:tracePt t="89874" x="4327525" y="3140075"/>
          <p14:tracePt t="89884" x="4327525" y="3132138"/>
          <p14:tracePt t="89900" x="4343400" y="3094038"/>
          <p14:tracePt t="89917" x="4351338" y="3078163"/>
          <p14:tracePt t="89934" x="4365625" y="3055938"/>
          <p14:tracePt t="89951" x="4373563" y="3040063"/>
          <p14:tracePt t="89967" x="4381500" y="3025775"/>
          <p14:tracePt t="89984" x="4389438" y="3001963"/>
          <p14:tracePt t="90003" x="4389438" y="2994025"/>
          <p14:tracePt t="90019" x="4397375" y="2979738"/>
          <p14:tracePt t="90037" x="4397375" y="2963863"/>
          <p14:tracePt t="90050" x="4403725" y="2955925"/>
          <p14:tracePt t="90067" x="4411663" y="2941638"/>
          <p14:tracePt t="90083" x="4411663" y="2911475"/>
          <p14:tracePt t="90100" x="4411663" y="2895600"/>
          <p14:tracePt t="90117" x="4419600" y="2887663"/>
          <p14:tracePt t="90134" x="4427538" y="2865438"/>
          <p14:tracePt t="90151" x="4427538" y="2849563"/>
          <p14:tracePt t="90166" x="4435475" y="2835275"/>
          <p14:tracePt t="90183" x="4441825" y="2811463"/>
          <p14:tracePt t="90199" x="4449763" y="2773363"/>
          <p14:tracePt t="90216" x="4457700" y="2743200"/>
          <p14:tracePt t="90216" x="4457700" y="2735263"/>
          <p14:tracePt t="90234" x="4465638" y="2727325"/>
          <p14:tracePt t="90250" x="4473575" y="2713038"/>
          <p14:tracePt t="90266" x="4473575" y="2697163"/>
          <p14:tracePt t="90283" x="4479925" y="2667000"/>
          <p14:tracePt t="90300" x="4487863" y="2636838"/>
          <p14:tracePt t="90317" x="4487863" y="2613025"/>
          <p14:tracePt t="90334" x="4487863" y="2598738"/>
          <p14:tracePt t="90350" x="4487863" y="2582863"/>
          <p14:tracePt t="90367" x="4487863" y="2574925"/>
          <p14:tracePt t="90434" x="4487863" y="2568575"/>
          <p14:tracePt t="90450" x="4487863" y="2560638"/>
          <p14:tracePt t="90458" x="4487863" y="2552700"/>
          <p14:tracePt t="90467" x="4495800" y="2544763"/>
          <p14:tracePt t="90485" x="4503738" y="2530475"/>
          <p14:tracePt t="93629" x="4503738" y="2536825"/>
          <p14:tracePt t="96227" x="4503738" y="2544763"/>
          <p14:tracePt t="96474" x="4503738" y="2552700"/>
          <p14:tracePt t="96482" x="4503738" y="2568575"/>
          <p14:tracePt t="96493" x="4503738" y="2590800"/>
          <p14:tracePt t="96511" x="4495800" y="2613025"/>
          <p14:tracePt t="96527" x="4495800" y="2636838"/>
          <p14:tracePt t="96544" x="4487863" y="2659063"/>
          <p14:tracePt t="96560" x="4487863" y="2674938"/>
          <p14:tracePt t="96576" x="4487863" y="2705100"/>
          <p14:tracePt t="96576" x="4487863" y="2727325"/>
          <p14:tracePt t="96594" x="4487863" y="2751138"/>
          <p14:tracePt t="96609" x="4487863" y="2803525"/>
          <p14:tracePt t="96628" x="4479925" y="2849563"/>
          <p14:tracePt t="96646" x="4479925" y="2873375"/>
          <p14:tracePt t="96660" x="4473575" y="2917825"/>
          <p14:tracePt t="96677" x="4473575" y="2933700"/>
          <p14:tracePt t="96693" x="4473575" y="2987675"/>
          <p14:tracePt t="96712" x="4473575" y="3055938"/>
          <p14:tracePt t="96727" x="4473575" y="3101975"/>
          <p14:tracePt t="96743" x="4473575" y="3140075"/>
          <p14:tracePt t="96759" x="4473575" y="3162300"/>
          <p14:tracePt t="96776" x="4465638" y="3192463"/>
          <p14:tracePt t="96795" x="4465638" y="3222625"/>
          <p14:tracePt t="96811" x="4465638" y="3238500"/>
          <p14:tracePt t="96827" x="4465638" y="3268663"/>
          <p14:tracePt t="96844" x="4465638" y="3298825"/>
          <p14:tracePt t="96860" x="4465638" y="3314700"/>
          <p14:tracePt t="96876" x="4465638" y="3306763"/>
          <p14:tracePt t="97146" x="4473575" y="3306763"/>
          <p14:tracePt t="97162" x="4479925" y="3298825"/>
          <p14:tracePt t="97178" x="4487863" y="3292475"/>
          <p14:tracePt t="97194" x="4495800" y="3284538"/>
          <p14:tracePt t="97226" x="4495800" y="3276600"/>
          <p14:tracePt t="97314" x="4503738" y="3268663"/>
          <p14:tracePt t="97330" x="4503738" y="3260725"/>
          <p14:tracePt t="97698" x="4503738" y="3254375"/>
          <p14:tracePt t="97709" x="4503738" y="3238500"/>
          <p14:tracePt t="97716" x="4503738" y="3222625"/>
          <p14:tracePt t="97725" x="4495800" y="3208338"/>
          <p14:tracePt t="97742" x="4487863" y="3192463"/>
          <p14:tracePt t="97758" x="4487863" y="3184525"/>
          <p14:tracePt t="97850" x="4479925" y="3170238"/>
          <p14:tracePt t="97859" x="4465638" y="3162300"/>
          <p14:tracePt t="97875" x="4449763" y="3154363"/>
          <p14:tracePt t="97890" x="4435475" y="3146425"/>
          <p14:tracePt t="97930" x="4427538" y="3146425"/>
          <p14:tracePt t="97954" x="4403725" y="3146425"/>
          <p14:tracePt t="98002" x="4403725" y="3140075"/>
          <p14:tracePt t="98010" x="4397375" y="3140075"/>
          <p14:tracePt t="98025" x="4389438" y="3140075"/>
          <p14:tracePt t="98042" x="4381500" y="3140075"/>
          <p14:tracePt t="98066" x="4373563" y="3140075"/>
          <p14:tracePt t="98076" x="4359275" y="3132138"/>
          <p14:tracePt t="98092" x="4351338" y="3132138"/>
          <p14:tracePt t="98108" x="4343400" y="3132138"/>
          <p14:tracePt t="98125" x="4335463" y="3132138"/>
          <p14:tracePt t="98144" x="4321175" y="3124200"/>
          <p14:tracePt t="98158" x="4305300" y="3124200"/>
          <p14:tracePt t="98186" x="4289425" y="3124200"/>
          <p14:tracePt t="98218" x="4283075" y="3124200"/>
          <p14:tracePt t="98226" x="4251325" y="3124200"/>
          <p14:tracePt t="98243" x="4213225" y="3124200"/>
          <p14:tracePt t="98259" x="4191000" y="3124200"/>
          <p14:tracePt t="98276" x="4183063" y="3124200"/>
          <p14:tracePt t="98292" x="4168775" y="3124200"/>
          <p14:tracePt t="98309" x="4152900" y="3124200"/>
          <p14:tracePt t="98325" x="4130675" y="3124200"/>
          <p14:tracePt t="98342" x="4084638" y="3124200"/>
          <p14:tracePt t="98359" x="4046538" y="3124200"/>
          <p14:tracePt t="98375" x="4016375" y="3124200"/>
          <p14:tracePt t="98392" x="4000500" y="3124200"/>
          <p14:tracePt t="98408" x="3992563" y="3124200"/>
          <p14:tracePt t="98425" x="3984625" y="3124200"/>
          <p14:tracePt t="98450" x="3978275" y="3124200"/>
          <p14:tracePt t="98459" x="3954463" y="3140075"/>
          <p14:tracePt t="98476" x="3940175" y="3140075"/>
          <p14:tracePt t="98492" x="3932238" y="3140075"/>
          <p14:tracePt t="98508" x="3924300" y="3146425"/>
          <p14:tracePt t="98526" x="3908425" y="3162300"/>
          <p14:tracePt t="98541" x="3902075" y="3162300"/>
          <p14:tracePt t="98557" x="3894138" y="3178175"/>
          <p14:tracePt t="98574" x="3878263" y="3184525"/>
          <p14:tracePt t="98591" x="3870325" y="3200400"/>
          <p14:tracePt t="98610" x="3870325" y="3208338"/>
          <p14:tracePt t="98643" x="3870325" y="3222625"/>
          <p14:tracePt t="98659" x="3878263" y="3222625"/>
          <p14:tracePt t="98745" x="3886200" y="3222625"/>
          <p14:tracePt t="98753" x="3894138" y="3222625"/>
          <p14:tracePt t="98761" x="3916363" y="3238500"/>
          <p14:tracePt t="98775" x="3940175" y="3238500"/>
          <p14:tracePt t="98791" x="3954463" y="3238500"/>
          <p14:tracePt t="98808" x="3970338" y="3238500"/>
          <p14:tracePt t="98824" x="3984625" y="3238500"/>
          <p14:tracePt t="98842" x="4008438" y="3238500"/>
          <p14:tracePt t="98859" x="4022725" y="3238500"/>
          <p14:tracePt t="98876" x="4038600" y="3238500"/>
          <p14:tracePt t="98906" x="4046538" y="3238500"/>
          <p14:tracePt t="98916" x="4054475" y="3238500"/>
          <p14:tracePt t="98929" x="4060825" y="3238500"/>
          <p14:tracePt t="98969" x="4068763" y="3238500"/>
          <p14:tracePt t="98977" x="4084638" y="3238500"/>
          <p14:tracePt t="98991" x="4122738" y="3238500"/>
          <p14:tracePt t="99008" x="4168775" y="3246438"/>
          <p14:tracePt t="99008" x="4183063" y="3246438"/>
          <p14:tracePt t="99027" x="4198938" y="3246438"/>
          <p14:tracePt t="99041" x="4206875" y="3246438"/>
          <p14:tracePt t="99057" x="4213225" y="3254375"/>
          <p14:tracePt t="99082" x="4229100" y="3254375"/>
          <p14:tracePt t="99092" x="4259263" y="3260725"/>
          <p14:tracePt t="99108" x="4297363" y="3268663"/>
          <p14:tracePt t="99125" x="4327525" y="3268663"/>
          <p14:tracePt t="99141" x="4343400" y="3268663"/>
          <p14:tracePt t="99157" x="4351338" y="3276600"/>
          <p14:tracePt t="99186" x="4359275" y="3276600"/>
          <p14:tracePt t="99194" x="4365625" y="3276600"/>
          <p14:tracePt t="99207" x="4389438" y="3276600"/>
          <p14:tracePt t="99225" x="4397375" y="3276600"/>
          <p14:tracePt t="99241" x="4403725" y="3276600"/>
          <p14:tracePt t="99257" x="4411663" y="3276600"/>
          <p14:tracePt t="99275" x="4427538" y="3284538"/>
          <p14:tracePt t="99291" x="4457700" y="3284538"/>
          <p14:tracePt t="99308" x="4511675" y="3284538"/>
          <p14:tracePt t="99325" x="4549775" y="3284538"/>
          <p14:tracePt t="99341" x="4556125" y="3284538"/>
          <p14:tracePt t="99357" x="4572000" y="3284538"/>
          <p14:tracePt t="99778" x="4579938" y="3284538"/>
          <p14:tracePt t="99794" x="4587875" y="3268663"/>
          <p14:tracePt t="99802" x="4587875" y="3254375"/>
          <p14:tracePt t="99818" x="4587875" y="3230563"/>
          <p14:tracePt t="99826" x="4587875" y="3222625"/>
          <p14:tracePt t="99840" x="4594225" y="3192463"/>
          <p14:tracePt t="99840" x="4594225" y="3184525"/>
          <p14:tracePt t="99859" x="4594225" y="3170238"/>
          <p14:tracePt t="99875" x="4594225" y="3162300"/>
          <p14:tracePt t="99891" x="4602163" y="3154363"/>
          <p14:tracePt t="99946" x="4602163" y="3146425"/>
          <p14:tracePt t="99962" x="4602163" y="3140075"/>
          <p14:tracePt t="99978" x="4602163" y="3132138"/>
          <p14:tracePt t="99994" x="4602163" y="3140075"/>
          <p14:tracePt t="100154" x="4602163" y="3146425"/>
          <p14:tracePt t="100162" x="4602163" y="3154363"/>
          <p14:tracePt t="100172" x="4602163" y="3162300"/>
          <p14:tracePt t="100189" x="4602163" y="3192463"/>
          <p14:tracePt t="100207" x="4602163" y="3200400"/>
          <p14:tracePt t="100223" x="4602163" y="3216275"/>
          <p14:tracePt t="100240" x="4602163" y="3222625"/>
          <p14:tracePt t="100257" x="4594225" y="3238500"/>
          <p14:tracePt t="100275" x="4594225" y="3268663"/>
          <p14:tracePt t="100292" x="4587875" y="3284538"/>
          <p14:tracePt t="100308" x="4579938" y="3298825"/>
          <p14:tracePt t="100324" x="4579938" y="3314700"/>
          <p14:tracePt t="100340" x="4579938" y="3322638"/>
          <p14:tracePt t="100356" x="4579938" y="3336925"/>
          <p14:tracePt t="100373" x="4579938" y="3330575"/>
          <p14:tracePt t="100474" x="4579938" y="3322638"/>
          <p14:tracePt t="100482" x="4579938" y="3306763"/>
          <p14:tracePt t="100538" x="4579938" y="3292475"/>
          <p14:tracePt t="100554" x="4594225" y="3268663"/>
          <p14:tracePt t="100561" x="4594225" y="3260725"/>
          <p14:tracePt t="100572" x="4610100" y="3254375"/>
          <p14:tracePt t="100588" x="4610100" y="3246438"/>
          <p14:tracePt t="100609" x="4610100" y="3230563"/>
          <p14:tracePt t="100978" x="4610100" y="3222625"/>
          <p14:tracePt t="101002" x="4610100" y="3216275"/>
          <p14:tracePt t="101010" x="4610100" y="3208338"/>
          <p14:tracePt t="101022" x="4610100" y="3184525"/>
          <p14:tracePt t="101039" x="4610100" y="3162300"/>
          <p14:tracePt t="101056" x="4610100" y="3146425"/>
          <p14:tracePt t="101073" x="4610100" y="3154363"/>
          <p14:tracePt t="101290" x="4610100" y="3162300"/>
          <p14:tracePt t="101298" x="4610100" y="3170238"/>
          <p14:tracePt t="101323" x="4610100" y="3184525"/>
          <p14:tracePt t="101339" x="4610100" y="3192463"/>
          <p14:tracePt t="101346" x="4610100" y="3200400"/>
          <p14:tracePt t="101356" x="4610100" y="3222625"/>
          <p14:tracePt t="101372" x="4610100" y="3238500"/>
          <p14:tracePt t="101389" x="4610100" y="3260725"/>
          <p14:tracePt t="101406" x="4610100" y="3284538"/>
          <p14:tracePt t="101422" x="4610100" y="3292475"/>
          <p14:tracePt t="101438" x="4610100" y="3306763"/>
          <p14:tracePt t="101456" x="4610100" y="3322638"/>
          <p14:tracePt t="101472" x="4610100" y="3336925"/>
          <p14:tracePt t="101489" x="4610100" y="3352800"/>
          <p14:tracePt t="101507" x="4610100" y="3360738"/>
          <p14:tracePt t="101523" x="4610100" y="3375025"/>
          <p14:tracePt t="101540" x="4610100" y="3390900"/>
          <p14:tracePt t="101556" x="4610100" y="3406775"/>
          <p14:tracePt t="101572" x="4610100" y="3413125"/>
          <p14:tracePt t="101588" x="4610100" y="3421063"/>
          <p14:tracePt t="101605" x="4610100" y="3444875"/>
          <p14:tracePt t="101622" x="4610100" y="3459163"/>
          <p14:tracePt t="101638" x="4610100" y="3475038"/>
          <p14:tracePt t="101638" x="4610100" y="3482975"/>
          <p14:tracePt t="101659" x="4610100" y="3497263"/>
          <p14:tracePt t="101675" x="4610100" y="3505200"/>
          <p14:tracePt t="101688" x="4610100" y="3513138"/>
          <p14:tracePt t="101705" x="4602163" y="3535363"/>
          <p14:tracePt t="101724" x="4594225" y="3559175"/>
          <p14:tracePt t="101741" x="4594225" y="3565525"/>
          <p14:tracePt t="101754" x="4594225" y="3573463"/>
          <p14:tracePt t="101771" x="4594225" y="3581400"/>
          <p14:tracePt t="101787" x="4594225" y="3597275"/>
          <p14:tracePt t="101805" x="4594225" y="3611563"/>
          <p14:tracePt t="101821" x="4594225" y="3627438"/>
          <p14:tracePt t="101838" x="4587875" y="3635375"/>
          <p14:tracePt t="101855" x="4587875" y="3641725"/>
          <p14:tracePt t="101906" x="4587875" y="3649663"/>
          <p14:tracePt t="102306" x="4594225" y="3657600"/>
          <p14:tracePt t="102346" x="4594225" y="3665538"/>
          <p14:tracePt t="102370" x="4602163" y="3679825"/>
          <p14:tracePt t="102394" x="4602163" y="3687763"/>
          <p14:tracePt t="102426" x="4602163" y="3695700"/>
          <p14:tracePt t="102434" x="4610100" y="3711575"/>
          <p14:tracePt t="102442" x="4618038" y="3725863"/>
          <p14:tracePt t="102454" x="4640263" y="3741738"/>
          <p14:tracePt t="102471" x="4648200" y="3763963"/>
          <p14:tracePt t="102488" x="4664075" y="3787775"/>
          <p14:tracePt t="102505" x="4664075" y="3794125"/>
          <p14:tracePt t="102522" x="4670425" y="3802063"/>
          <p14:tracePt t="102539" x="4678363" y="3817938"/>
          <p14:tracePt t="102556" x="4686300" y="3832225"/>
          <p14:tracePt t="102587" x="4686300" y="3840163"/>
          <p14:tracePt t="102602" x="4694238" y="3848100"/>
          <p14:tracePt t="102610" x="4694238" y="3856038"/>
          <p14:tracePt t="102626" x="4694238" y="3863975"/>
          <p14:tracePt t="102637" x="4702175" y="3878263"/>
          <p14:tracePt t="102654" x="4702175" y="3902075"/>
          <p14:tracePt t="102671" x="4702175" y="3924300"/>
          <p14:tracePt t="102688" x="4708525" y="3946525"/>
          <p14:tracePt t="102708" x="4708525" y="3962400"/>
          <p14:tracePt t="102720" x="4708525" y="3970338"/>
          <p14:tracePt t="102736" x="4708525" y="3978275"/>
          <p14:tracePt t="102753" x="4708525" y="4000500"/>
          <p14:tracePt t="102771" x="4708525" y="4008438"/>
          <p14:tracePt t="102787" x="4708525" y="4022725"/>
          <p14:tracePt t="102804" x="4708525" y="4038600"/>
          <p14:tracePt t="102821" x="4702175" y="4046538"/>
          <p14:tracePt t="102836" x="4702175" y="4060825"/>
          <p14:tracePt t="102854" x="4694238" y="4076700"/>
          <p14:tracePt t="102871" x="4686300" y="4106863"/>
          <p14:tracePt t="102887" x="4678363" y="4130675"/>
          <p14:tracePt t="102904" x="4670425" y="4160838"/>
          <p14:tracePt t="102921" x="4670425" y="4175125"/>
          <p14:tracePt t="102937" x="4670425" y="4183063"/>
          <p14:tracePt t="102954" x="4670425" y="4198938"/>
          <p14:tracePt t="102971" x="4670425" y="4191000"/>
          <p14:tracePt t="103122" x="4670425" y="4183063"/>
          <p14:tracePt t="103154" x="4670425" y="4198938"/>
          <p14:tracePt t="103346" x="4670425" y="4213225"/>
          <p14:tracePt t="103354" x="4664075" y="4237038"/>
          <p14:tracePt t="103371" x="4664075" y="4259263"/>
          <p14:tracePt t="103387" x="4664075" y="4289425"/>
          <p14:tracePt t="103404" x="4664075" y="4305300"/>
          <p14:tracePt t="103420" x="4640263" y="4359275"/>
          <p14:tracePt t="103437" x="4625975" y="4389438"/>
          <p14:tracePt t="103454" x="4625975" y="4435475"/>
          <p14:tracePt t="103470" x="4625975" y="4479925"/>
          <p14:tracePt t="103487" x="4625975" y="4511675"/>
          <p14:tracePt t="103503" x="4625975" y="4533900"/>
          <p14:tracePt t="103521" x="4625975" y="4541838"/>
          <p14:tracePt t="103537" x="4618038" y="4556125"/>
          <p14:tracePt t="103561" x="4610100" y="4572000"/>
          <p14:tracePt t="103578" x="4610100" y="4587875"/>
          <p14:tracePt t="103587" x="4610100" y="4618038"/>
          <p14:tracePt t="103604" x="4602163" y="4640263"/>
          <p14:tracePt t="103620" x="4594225" y="4656138"/>
          <p14:tracePt t="103636" x="4594225" y="4670425"/>
          <p14:tracePt t="103655" x="4594225" y="4678363"/>
          <p14:tracePt t="103669" x="4594225" y="4686300"/>
          <p14:tracePt t="104621" x="4594225" y="4678363"/>
          <p14:tracePt t="104714" x="4594225" y="4656138"/>
          <p14:tracePt t="104722" x="4594225" y="4632325"/>
          <p14:tracePt t="104738" x="4579938" y="4594225"/>
          <p14:tracePt t="104752" x="4556125" y="4541838"/>
          <p14:tracePt t="104752" x="4533900" y="4495800"/>
          <p14:tracePt t="104771" x="4511675" y="4449763"/>
          <p14:tracePt t="104785" x="4495800" y="4373563"/>
          <p14:tracePt t="104803" x="4487863" y="4327525"/>
          <p14:tracePt t="104820" x="4479925" y="4251325"/>
          <p14:tracePt t="104837" x="4457700" y="4213225"/>
          <p14:tracePt t="104853" x="4435475" y="4144963"/>
          <p14:tracePt t="104868" x="4403725" y="4098925"/>
          <p14:tracePt t="104884" x="4381500" y="4038600"/>
          <p14:tracePt t="104902" x="4359275" y="3978275"/>
          <p14:tracePt t="104919" x="4351338" y="3916363"/>
          <p14:tracePt t="104935" x="4335463" y="3856038"/>
          <p14:tracePt t="104952" x="4321175" y="3802063"/>
          <p14:tracePt t="104968" x="4321175" y="3763963"/>
          <p14:tracePt t="104968" x="4321175" y="3749675"/>
          <p14:tracePt t="104987" x="4305300" y="3717925"/>
          <p14:tracePt t="105004" x="4297363" y="3687763"/>
          <p14:tracePt t="105020" x="4283075" y="3649663"/>
          <p14:tracePt t="105037" x="4251325" y="3603625"/>
          <p14:tracePt t="105052" x="4237038" y="3589338"/>
          <p14:tracePt t="105067" x="4229100" y="3535363"/>
          <p14:tracePt t="105085" x="4198938" y="3467100"/>
          <p14:tracePt t="105101" x="4168775" y="3375025"/>
          <p14:tracePt t="105118" x="4106863" y="3284538"/>
          <p14:tracePt t="105135" x="4084638" y="3230563"/>
          <p14:tracePt t="105151" x="4068763" y="3178175"/>
          <p14:tracePt t="105167" x="4054475" y="3101975"/>
          <p14:tracePt t="105184" x="4038600" y="3025775"/>
          <p14:tracePt t="105201" x="4022725" y="2949575"/>
          <p14:tracePt t="105201" x="4022725" y="2925763"/>
          <p14:tracePt t="105219" x="4016375" y="2873375"/>
          <p14:tracePt t="105235" x="4016375" y="2827338"/>
          <p14:tracePt t="105250" x="4000500" y="2781300"/>
          <p14:tracePt t="105268" x="3984625" y="2727325"/>
          <p14:tracePt t="105285" x="3970338" y="2659063"/>
          <p14:tracePt t="105301" x="3962400" y="2628900"/>
          <p14:tracePt t="105318" x="3962400" y="2613025"/>
          <p14:tracePt t="105334" x="3962400" y="2582863"/>
          <p14:tracePt t="105352" x="3962400" y="2574925"/>
          <p14:tracePt t="105368" x="3962400" y="2552700"/>
          <p14:tracePt t="105385" x="3962400" y="2536825"/>
          <p14:tracePt t="105403" x="3962400" y="2530475"/>
          <p14:tracePt t="105426" x="3962400" y="2522538"/>
          <p14:tracePt t="105442" x="3962400" y="2514600"/>
          <p14:tracePt t="105458" x="3962400" y="2506663"/>
          <p14:tracePt t="105474" x="3962400" y="2498725"/>
          <p14:tracePt t="105485" x="3962400" y="2484438"/>
          <p14:tracePt t="105501" x="3970338" y="2476500"/>
          <p14:tracePt t="105518" x="3978275" y="2468563"/>
          <p14:tracePt t="105534" x="3978275" y="2460625"/>
          <p14:tracePt t="105626" x="3978275" y="2422525"/>
          <p14:tracePt t="105635" x="3978275" y="2416175"/>
          <p14:tracePt t="105642" x="3984625" y="2392363"/>
          <p14:tracePt t="105652" x="3992563" y="2384425"/>
          <p14:tracePt t="105668" x="4000500" y="2378075"/>
          <p14:tracePt t="105684" x="4000500" y="2362200"/>
          <p14:tracePt t="105703" x="4008438" y="2354263"/>
          <p14:tracePt t="105778" x="4000500" y="2354263"/>
          <p14:tracePt t="105946" x="4000500" y="2362200"/>
          <p14:tracePt t="105978" x="3992563" y="2370138"/>
          <p14:tracePt t="106891" x="3992563" y="2378075"/>
          <p14:tracePt t="107738" x="4000500" y="2378075"/>
          <p14:tracePt t="107834" x="4016375" y="2378075"/>
          <p14:tracePt t="107842" x="4038600" y="2378075"/>
          <p14:tracePt t="107851" x="4144963" y="2400300"/>
          <p14:tracePt t="107867" x="4191000" y="2408238"/>
          <p14:tracePt t="107883" x="4198938" y="2408238"/>
          <p14:tracePt t="108026" x="4206875" y="2408238"/>
          <p14:tracePt t="108034" x="4221163" y="2408238"/>
          <p14:tracePt t="108057" x="4237038" y="2408238"/>
          <p14:tracePt t="108066" x="4244975" y="2408238"/>
          <p14:tracePt t="108081" x="4259263" y="2416175"/>
          <p14:tracePt t="108098" x="4267200" y="2416175"/>
          <p14:tracePt t="108170" x="4283075" y="2416175"/>
          <p14:tracePt t="108178" x="4305300" y="2408238"/>
          <p14:tracePt t="108186" x="4313238" y="2408238"/>
          <p14:tracePt t="108202" x="4313238" y="2400300"/>
          <p14:tracePt t="108242" x="4321175" y="2400300"/>
          <p14:tracePt t="108266" x="4327525" y="2400300"/>
          <p14:tracePt t="108506" x="4343400" y="2400300"/>
          <p14:tracePt t="108538" x="4351338" y="2400300"/>
          <p14:tracePt t="108546" x="4365625" y="2400300"/>
          <p14:tracePt t="108554" x="4389438" y="2400300"/>
          <p14:tracePt t="108565" x="4397375" y="2400300"/>
          <p14:tracePt t="108850" x="4403725" y="2400300"/>
          <p14:tracePt t="108858" x="4419600" y="2400300"/>
          <p14:tracePt t="108866" x="4427538" y="2400300"/>
          <p14:tracePt t="108882" x="4449763" y="2400300"/>
          <p14:tracePt t="108898" x="4457700" y="2392363"/>
          <p14:tracePt t="108946" x="4465638" y="2392363"/>
          <p14:tracePt t="108954" x="4473575" y="2384425"/>
          <p14:tracePt t="108964" x="4487863" y="2384425"/>
          <p14:tracePt t="108981" x="4525963" y="2384425"/>
          <p14:tracePt t="108998" x="4533900" y="2384425"/>
          <p14:tracePt t="109066" x="4549775" y="2384425"/>
          <p14:tracePt t="109074" x="4564063" y="2384425"/>
          <p14:tracePt t="109083" x="4579938" y="2384425"/>
          <p14:tracePt t="109099" x="4587875" y="2378075"/>
          <p14:tracePt t="109154" x="4594225" y="2378075"/>
          <p14:tracePt t="109165" x="4618038" y="2370138"/>
          <p14:tracePt t="109170" x="4640263" y="2354263"/>
          <p14:tracePt t="109181" x="4702175" y="2354263"/>
          <p14:tracePt t="109197" x="4724400" y="2354263"/>
          <p14:tracePt t="109214" x="4732338" y="2354263"/>
          <p14:tracePt t="109230" x="4740275" y="2346325"/>
          <p14:tracePt t="109266" x="4754563" y="2332038"/>
          <p14:tracePt t="109314" x="4754563" y="2308225"/>
          <p14:tracePt t="109322" x="4754563" y="2301875"/>
          <p14:tracePt t="109338" x="4754563" y="2293938"/>
          <p14:tracePt t="109348" x="4754563" y="2270125"/>
          <p14:tracePt t="109364" x="4754563" y="2255838"/>
          <p14:tracePt t="109380" x="4754563" y="2239963"/>
          <p14:tracePt t="109398" x="4754563" y="2225675"/>
          <p14:tracePt t="109415" x="4754563" y="2201863"/>
          <p14:tracePt t="109430" x="4754563" y="2193925"/>
          <p14:tracePt t="109446" x="4746625" y="2187575"/>
          <p14:tracePt t="109463" x="4740275" y="2179638"/>
          <p14:tracePt t="109479" x="4732338" y="2179638"/>
          <p14:tracePt t="109497" x="4708525" y="2179638"/>
          <p14:tracePt t="109515" x="4686300" y="2171700"/>
          <p14:tracePt t="109532" x="4664075" y="2171700"/>
          <p14:tracePt t="109547" x="4648200" y="2171700"/>
          <p14:tracePt t="109564" x="4632325" y="2171700"/>
          <p14:tracePt t="109585" x="4610100" y="2171700"/>
          <p14:tracePt t="109596" x="4579938" y="2171700"/>
          <p14:tracePt t="109614" x="4556125" y="2171700"/>
          <p14:tracePt t="109630" x="4549775" y="2179638"/>
          <p14:tracePt t="109646" x="4541838" y="2179638"/>
          <p14:tracePt t="109664" x="4511675" y="2201863"/>
          <p14:tracePt t="109680" x="4503738" y="2217738"/>
          <p14:tracePt t="109699" x="4487863" y="2247900"/>
          <p14:tracePt t="109716" x="4479925" y="2263775"/>
          <p14:tracePt t="109730" x="4479925" y="2293938"/>
          <p14:tracePt t="109747" x="4479925" y="2324100"/>
          <p14:tracePt t="109763" x="4465638" y="2339975"/>
          <p14:tracePt t="109779" x="4465638" y="2354263"/>
          <p14:tracePt t="109826" x="4465638" y="2362200"/>
          <p14:tracePt t="109842" x="4473575" y="2378075"/>
          <p14:tracePt t="109850" x="4503738" y="2392363"/>
          <p14:tracePt t="109863" x="4533900" y="2408238"/>
          <p14:tracePt t="109880" x="4549775" y="2408238"/>
          <p14:tracePt t="109897" x="4556125" y="2408238"/>
          <p14:tracePt t="109922" x="4564063" y="2408238"/>
          <p14:tracePt t="109931" x="4572000" y="2408238"/>
          <p14:tracePt t="109947" x="4579938" y="2408238"/>
          <p14:tracePt t="109964" x="4602163" y="2408238"/>
          <p14:tracePt t="109981" x="4610100" y="2400300"/>
          <p14:tracePt t="109997" x="4632325" y="2392363"/>
          <p14:tracePt t="110013" x="4632325" y="2384425"/>
          <p14:tracePt t="110030" x="4632325" y="2370138"/>
          <p14:tracePt t="110047" x="4632325" y="2354263"/>
          <p14:tracePt t="110063" x="4632325" y="2346325"/>
          <p14:tracePt t="110079" x="4632325" y="2354263"/>
          <p14:tracePt t="110234" x="4632325" y="2362200"/>
          <p14:tracePt t="110370" x="4632325" y="2370138"/>
          <p14:tracePt t="110394" x="4632325" y="2378075"/>
          <p14:tracePt t="110418" x="4632325" y="2384425"/>
          <p14:tracePt t="110498" x="4625975" y="2392363"/>
          <p14:tracePt t="110506" x="4625975" y="2400300"/>
          <p14:tracePt t="110618" x="4625975" y="2416175"/>
          <p14:tracePt t="110650" x="4610100" y="2430463"/>
          <p14:tracePt t="110658" x="4610100" y="2446338"/>
          <p14:tracePt t="110674" x="4610100" y="2468563"/>
          <p14:tracePt t="110682" x="4610100" y="2476500"/>
          <p14:tracePt t="110696" x="4610100" y="2514600"/>
          <p14:tracePt t="110696" x="4610100" y="2530475"/>
          <p14:tracePt t="110715" x="4610100" y="2544763"/>
          <p14:tracePt t="110728" x="4587875" y="2582863"/>
          <p14:tracePt t="110728" x="4587875" y="2598738"/>
          <p14:tracePt t="110746" x="4579938" y="2628900"/>
          <p14:tracePt t="110763" x="4579938" y="2674938"/>
          <p14:tracePt t="110779" x="4579938" y="2759075"/>
          <p14:tracePt t="110796" x="4579938" y="2835275"/>
          <p14:tracePt t="110812" x="4602163" y="2903538"/>
          <p14:tracePt t="110828" x="4602163" y="2917825"/>
          <p14:tracePt t="110845" x="4602163" y="2925763"/>
          <p14:tracePt t="110862" x="4594225" y="2933700"/>
          <p14:tracePt t="110938" x="4594225" y="2941638"/>
          <p14:tracePt t="110946" x="4587875" y="2963863"/>
          <p14:tracePt t="110963" x="4579938" y="3001963"/>
          <p14:tracePt t="110980" x="4579938" y="3063875"/>
          <p14:tracePt t="110996" x="4579938" y="3154363"/>
          <p14:tracePt t="111013" x="4579938" y="3238500"/>
          <p14:tracePt t="111030" x="4579938" y="3276600"/>
          <p14:tracePt t="111045" x="4587875" y="3292475"/>
          <p14:tracePt t="111061" x="4587875" y="3298825"/>
          <p14:tracePt t="111078" x="4587875" y="3306763"/>
          <p14:tracePt t="111095" x="4587875" y="3314700"/>
          <p14:tracePt t="111130" x="4587875" y="3306763"/>
          <p14:tracePt t="111290" x="4587875" y="3298825"/>
          <p14:tracePt t="111298" x="4587875" y="3284538"/>
          <p14:tracePt t="111311" x="4579938" y="3260725"/>
          <p14:tracePt t="111329" x="4579938" y="3254375"/>
          <p14:tracePt t="111394" x="4579938" y="3246438"/>
          <p14:tracePt t="111402" x="4579938" y="3230563"/>
          <p14:tracePt t="111411" x="4594225" y="3184525"/>
          <p14:tracePt t="111430" x="4602163" y="3184525"/>
          <p14:tracePt t="111450" x="4602163" y="3192463"/>
          <p14:tracePt t="111730" x="4602163" y="3200400"/>
          <p14:tracePt t="111738" x="4602163" y="3208338"/>
          <p14:tracePt t="111762" x="4602163" y="3216275"/>
          <p14:tracePt t="111779" x="4610100" y="3230563"/>
          <p14:tracePt t="111786" x="4618038" y="3246438"/>
          <p14:tracePt t="111796" x="4632325" y="3284538"/>
          <p14:tracePt t="111812" x="4632325" y="3322638"/>
          <p14:tracePt t="111828" x="4632325" y="3344863"/>
          <p14:tracePt t="111845" x="4648200" y="3375025"/>
          <p14:tracePt t="111861" x="4656138" y="3421063"/>
          <p14:tracePt t="111879" x="4686300" y="3459163"/>
          <p14:tracePt t="111895" x="4686300" y="3482975"/>
          <p14:tracePt t="111911" x="4686300" y="3505200"/>
          <p14:tracePt t="111928" x="4702175" y="3535363"/>
          <p14:tracePt t="111928" x="4702175" y="3565525"/>
          <p14:tracePt t="111947" x="4702175" y="3573463"/>
          <p14:tracePt t="111962" x="4716463" y="3603625"/>
          <p14:tracePt t="111980" x="4716463" y="3611563"/>
          <p14:tracePt t="111996" x="4716463" y="3627438"/>
          <p14:tracePt t="112012" x="4716463" y="3635375"/>
          <p14:tracePt t="112028" x="4716463" y="3641725"/>
          <p14:tracePt t="112074" x="4716463" y="3649663"/>
          <p14:tracePt t="112098" x="4716463" y="3657600"/>
          <p14:tracePt t="112114" x="4716463" y="3665538"/>
          <p14:tracePt t="112122" x="4716463" y="3679825"/>
          <p14:tracePt t="112138" x="4716463" y="3687763"/>
          <p14:tracePt t="112146" x="4716463" y="3695700"/>
          <p14:tracePt t="112161" x="4716463" y="3733800"/>
          <p14:tracePt t="112161" x="4716463" y="3749675"/>
          <p14:tracePt t="112181" x="4716463" y="3779838"/>
          <p14:tracePt t="112195" x="4716463" y="3825875"/>
          <p14:tracePt t="112212" x="4716463" y="3863975"/>
          <p14:tracePt t="112228" x="4716463" y="3878263"/>
          <p14:tracePt t="112244" x="4732338" y="3902075"/>
          <p14:tracePt t="112261" x="4732338" y="3924300"/>
          <p14:tracePt t="112278" x="4732338" y="3954463"/>
          <p14:tracePt t="112295" x="4732338" y="3984625"/>
          <p14:tracePt t="112310" x="4732338" y="4000500"/>
          <p14:tracePt t="112327" x="4732338" y="4030663"/>
          <p14:tracePt t="112344" x="4746625" y="4046538"/>
          <p14:tracePt t="112360" x="4746625" y="4060825"/>
          <p14:tracePt t="112379" x="4746625" y="4084638"/>
          <p14:tracePt t="112395" x="4746625" y="4106863"/>
          <p14:tracePt t="112411" x="4746625" y="4130675"/>
          <p14:tracePt t="112428" x="4746625" y="4152900"/>
          <p14:tracePt t="112445" x="4746625" y="4168775"/>
          <p14:tracePt t="112461" x="4746625" y="4183063"/>
          <p14:tracePt t="112477" x="4746625" y="4191000"/>
          <p14:tracePt t="112494" x="4746625" y="4221163"/>
          <p14:tracePt t="112511" x="4746625" y="4237038"/>
          <p14:tracePt t="112527" x="4746625" y="4259263"/>
          <p14:tracePt t="112544" x="4740275" y="4283075"/>
          <p14:tracePt t="112561" x="4740275" y="4305300"/>
          <p14:tracePt t="112561" x="4740275" y="4313238"/>
          <p14:tracePt t="112579" x="4740275" y="4327525"/>
          <p14:tracePt t="112595" x="4732338" y="4343400"/>
          <p14:tracePt t="112618" x="4732338" y="4351338"/>
          <p14:tracePt t="112634" x="4724400" y="4359275"/>
          <p14:tracePt t="112650" x="4724400" y="4365625"/>
          <p14:tracePt t="112698" x="4724400" y="4381500"/>
          <p14:tracePt t="112706" x="4724400" y="4389438"/>
          <p14:tracePt t="112715" x="4716463" y="4397375"/>
          <p14:tracePt t="112727" x="4708525" y="4411663"/>
          <p14:tracePt t="112744" x="4708525" y="4427538"/>
          <p14:tracePt t="112761" x="4702175" y="4441825"/>
          <p14:tracePt t="112777" x="4702175" y="4473575"/>
          <p14:tracePt t="112795" x="4694238" y="4503738"/>
          <p14:tracePt t="112811" x="4686300" y="4533900"/>
          <p14:tracePt t="112828" x="4678363" y="4564063"/>
          <p14:tracePt t="112844" x="4678363" y="4572000"/>
          <p14:tracePt t="112860" x="4670425" y="4587875"/>
          <p14:tracePt t="112876" x="4670425" y="4602163"/>
          <p14:tracePt t="112894" x="4670425" y="4610100"/>
          <p14:tracePt t="112910" x="4670425" y="4625975"/>
          <p14:tracePt t="112926" x="4656138" y="4632325"/>
          <p14:tracePt t="112943" x="4656138" y="4656138"/>
          <p14:tracePt t="112960" x="4648200" y="4664075"/>
          <p14:tracePt t="112976" x="4648200" y="4678363"/>
          <p14:tracePt t="112976" x="4648200" y="4686300"/>
          <p14:tracePt t="112995" x="4648200" y="4694238"/>
          <p14:tracePt t="113010" x="4648200" y="4708525"/>
          <p14:tracePt t="113034" x="4648200" y="4716463"/>
          <p14:tracePt t="113058" x="4648200" y="4724400"/>
          <p14:tracePt t="113065" x="4648200" y="4740275"/>
          <p14:tracePt t="113076" x="4648200" y="4754563"/>
          <p14:tracePt t="113094" x="4648200" y="4762500"/>
          <p14:tracePt t="113110" x="4648200" y="4778375"/>
          <p14:tracePt t="113126" x="4648200" y="4784725"/>
          <p14:tracePt t="113143" x="4648200" y="4808538"/>
          <p14:tracePt t="113160" x="4648200" y="4830763"/>
          <p14:tracePt t="113160" x="4648200" y="4854575"/>
          <p14:tracePt t="113180" x="4648200" y="4868863"/>
          <p14:tracePt t="113193" x="4648200" y="4884738"/>
          <p14:tracePt t="113208" x="4648200" y="4906963"/>
          <p14:tracePt t="113227" x="4648200" y="4914900"/>
          <p14:tracePt t="113242" x="4648200" y="4930775"/>
          <p14:tracePt t="113259" x="4648200" y="4937125"/>
          <p14:tracePt t="113276" x="4648200" y="4953000"/>
          <p14:tracePt t="113322" x="4648200" y="4960938"/>
          <p14:tracePt t="113338" x="4648200" y="4968875"/>
          <p14:tracePt t="113346" x="4648200" y="4991100"/>
          <p14:tracePt t="113362" x="4648200" y="4999038"/>
          <p14:tracePt t="113376" x="4648200" y="5006975"/>
          <p14:tracePt t="113393" x="4648200" y="5021263"/>
          <p14:tracePt t="113411" x="4648200" y="5037138"/>
          <p14:tracePt t="113444" x="4648200" y="5045075"/>
          <p14:tracePt t="113498" x="4648200" y="5051425"/>
          <p14:tracePt t="113538" x="4648200" y="5059363"/>
          <p14:tracePt t="113594" x="4648200" y="5067300"/>
          <p14:tracePt t="113610" x="4648200" y="5075238"/>
          <p14:tracePt t="113627" x="4648200" y="5083175"/>
          <p14:tracePt t="113643" x="4648200" y="5089525"/>
          <p14:tracePt t="113650" x="4648200" y="5105400"/>
          <p14:tracePt t="113666" x="4648200" y="5121275"/>
          <p14:tracePt t="113676" x="4648200" y="5151438"/>
          <p14:tracePt t="113693" x="4648200" y="5165725"/>
          <p14:tracePt t="113712" x="4648200" y="5203825"/>
          <p14:tracePt t="113712" x="4648200" y="5211763"/>
          <p14:tracePt t="113731" x="4648200" y="5227638"/>
          <p14:tracePt t="113742" x="4648200" y="5241925"/>
          <p14:tracePt t="113758" x="4648200" y="5257800"/>
          <p14:tracePt t="113776" x="4648200" y="5273675"/>
          <p14:tracePt t="113792" x="4648200" y="5287963"/>
          <p14:tracePt t="113810" x="4648200" y="5295900"/>
          <p14:tracePt t="113850" x="4648200" y="5303838"/>
          <p14:tracePt t="113874" x="4648200" y="5311775"/>
          <p14:tracePt t="113898" x="4648200" y="5318125"/>
          <p14:tracePt t="113954" x="4648200" y="5326063"/>
          <p14:tracePt t="113962" x="4648200" y="5334000"/>
          <p14:tracePt t="113975" x="4648200" y="5341938"/>
          <p14:tracePt t="113992" x="4648200" y="5364163"/>
          <p14:tracePt t="113992" x="4648200" y="5372100"/>
          <p14:tracePt t="114011" x="4648200" y="5387975"/>
          <p14:tracePt t="114027" x="4648200" y="5410200"/>
          <p14:tracePt t="114043" x="4648200" y="5432425"/>
          <p14:tracePt t="114060" x="4648200" y="5440363"/>
          <p14:tracePt t="114076" x="4648200" y="5456238"/>
          <p14:tracePt t="114092" x="4648200" y="5470525"/>
          <p14:tracePt t="114109" x="4648200" y="5494338"/>
          <p14:tracePt t="114126" x="4648200" y="5508625"/>
          <p14:tracePt t="114143" x="4648200" y="5532438"/>
          <p14:tracePt t="114159" x="4648200" y="5540375"/>
          <p14:tracePt t="114159" x="4648200" y="5554663"/>
          <p14:tracePt t="114179" x="4648200" y="5562600"/>
          <p14:tracePt t="114195" x="4648200" y="5570538"/>
          <p14:tracePt t="114208" x="4648200" y="5600700"/>
          <p14:tracePt t="114227" x="4648200" y="5622925"/>
          <p14:tracePt t="114245" x="4648200" y="5654675"/>
          <p14:tracePt t="114259" x="4648200" y="5676900"/>
          <p14:tracePt t="114276" x="4648200" y="5692775"/>
          <p14:tracePt t="114292" x="4648200" y="5707063"/>
          <p14:tracePt t="114308" x="4648200" y="5715000"/>
          <p14:tracePt t="114325" x="4648200" y="5745163"/>
          <p14:tracePt t="114341" x="4648200" y="5783263"/>
          <p14:tracePt t="114358" x="4648200" y="5813425"/>
          <p14:tracePt t="114376" x="4648200" y="5845175"/>
          <p14:tracePt t="114392" x="4648200" y="5859463"/>
          <p14:tracePt t="114392" x="4648200" y="5867400"/>
          <p14:tracePt t="114411" x="4648200" y="5875338"/>
          <p14:tracePt t="114427" x="4648200" y="5905500"/>
          <p14:tracePt t="114443" x="4648200" y="5913438"/>
          <p14:tracePt t="114459" x="4648200" y="5927725"/>
          <p14:tracePt t="114475" x="4648200" y="5935663"/>
          <p14:tracePt t="114492" x="4648200" y="5959475"/>
          <p14:tracePt t="114514" x="4648200" y="5973763"/>
          <p14:tracePt t="114530" x="4648200" y="5989638"/>
          <p14:tracePt t="114546" x="4648200" y="6003925"/>
          <p14:tracePt t="114561" x="4648200" y="6019800"/>
          <p14:tracePt t="114574" x="4648200" y="6035675"/>
          <p14:tracePt t="114592" x="4648200" y="6049963"/>
          <p14:tracePt t="114608" x="4648200" y="6073775"/>
          <p14:tracePt t="114627" x="4648200" y="6111875"/>
          <p14:tracePt t="114643" x="4656138" y="6142038"/>
          <p14:tracePt t="114660" x="4656138" y="6180138"/>
          <p14:tracePt t="114678" x="4656138" y="6232525"/>
          <p14:tracePt t="114692" x="4656138" y="6240463"/>
          <p14:tracePt t="114710" x="4656138" y="6248400"/>
          <p14:tracePt t="114730" x="4656138" y="6256338"/>
          <p14:tracePt t="114740" x="4656138" y="6270625"/>
          <p14:tracePt t="114757" x="4656138" y="6278563"/>
          <p14:tracePt t="114775" x="4648200" y="6294438"/>
          <p14:tracePt t="114792" x="4648200" y="6316663"/>
          <p14:tracePt t="114792" x="4648200" y="6324600"/>
          <p14:tracePt t="114811" x="4648200" y="6340475"/>
          <p14:tracePt t="114825" x="4648200" y="6378575"/>
          <p14:tracePt t="114841" x="4648200" y="6392863"/>
          <p14:tracePt t="114858" x="4632325" y="6423025"/>
          <p14:tracePt t="114875" x="4632325" y="6446838"/>
          <p14:tracePt t="114891" x="4632325" y="6454775"/>
          <p14:tracePt t="114907" x="4625975" y="6461125"/>
          <p14:tracePt t="114986" x="4618038" y="6461125"/>
          <p14:tracePt t="115010" x="4618038" y="6454775"/>
          <p14:tracePt t="115027" x="4618038" y="6446838"/>
          <p14:tracePt t="115034" x="4602163" y="6423025"/>
          <p14:tracePt t="115050" x="4602163" y="6416675"/>
          <p14:tracePt t="115066" x="4602163" y="6400800"/>
          <p14:tracePt t="115076" x="4587875" y="6354763"/>
          <p14:tracePt t="115092" x="4572000" y="6324600"/>
          <p14:tracePt t="115108" x="4564063" y="6308725"/>
          <p14:tracePt t="115125" x="4549775" y="6278563"/>
          <p14:tracePt t="115141" x="4549775" y="6264275"/>
          <p14:tracePt t="115157" x="4533900" y="6218238"/>
          <p14:tracePt t="115157" x="4541838" y="6194425"/>
          <p14:tracePt t="115178" x="4556125" y="6149975"/>
          <p14:tracePt t="115191" x="4556125" y="6126163"/>
          <p14:tracePt t="115208" x="4556125" y="6118225"/>
          <p14:tracePt t="115224" x="4556125" y="6103938"/>
          <p14:tracePt t="115241" x="4556125" y="6073775"/>
          <p14:tracePt t="115259" x="4556125" y="6049963"/>
          <p14:tracePt t="115276" x="4556125" y="6003925"/>
          <p14:tracePt t="115292" x="4556125" y="5935663"/>
          <p14:tracePt t="115308" x="4556125" y="5897563"/>
          <p14:tracePt t="115325" x="4556125" y="5875338"/>
          <p14:tracePt t="115341" x="4556125" y="5851525"/>
          <p14:tracePt t="115358" x="4564063" y="5821363"/>
          <p14:tracePt t="115375" x="4579938" y="5783263"/>
          <p14:tracePt t="115391" x="4594225" y="5730875"/>
          <p14:tracePt t="115408" x="4610100" y="5699125"/>
          <p14:tracePt t="115408" x="4618038" y="5676900"/>
          <p14:tracePt t="115427" x="4632325" y="5654675"/>
          <p14:tracePt t="115441" x="4640263" y="5638800"/>
          <p14:tracePt t="115459" x="4648200" y="5616575"/>
          <p14:tracePt t="115476" x="4656138" y="5592763"/>
          <p14:tracePt t="115492" x="4656138" y="5578475"/>
          <p14:tracePt t="115508" x="4670425" y="5524500"/>
          <p14:tracePt t="115525" x="4670425" y="5464175"/>
          <p14:tracePt t="115541" x="4670425" y="5380038"/>
          <p14:tracePt t="115558" x="4670425" y="5280025"/>
          <p14:tracePt t="115574" x="4670425" y="5197475"/>
          <p14:tracePt t="115591" x="4678363" y="5113338"/>
          <p14:tracePt t="115608" x="4694238" y="5045075"/>
          <p14:tracePt t="115625" x="4694238" y="4999038"/>
          <p14:tracePt t="115625" x="4694238" y="4983163"/>
          <p14:tracePt t="115643" x="4694238" y="4953000"/>
          <p14:tracePt t="115659" x="4694238" y="4930775"/>
          <p14:tracePt t="115676" x="4694238" y="4906963"/>
          <p14:tracePt t="115692" x="4694238" y="4892675"/>
          <p14:tracePt t="115709" x="4694238" y="4860925"/>
          <p14:tracePt t="115726" x="4694238" y="4808538"/>
          <p14:tracePt t="115741" x="4694238" y="4754563"/>
          <p14:tracePt t="115757" x="4694238" y="4678363"/>
          <p14:tracePt t="115773" x="4694238" y="4618038"/>
          <p14:tracePt t="115790" x="4694238" y="4564063"/>
          <p14:tracePt t="115807" x="4694238" y="4503738"/>
          <p14:tracePt t="115823" x="4694238" y="4449763"/>
          <p14:tracePt t="115840" x="4678363" y="4365625"/>
          <p14:tracePt t="115859" x="4678363" y="4313238"/>
          <p14:tracePt t="115876" x="4664075" y="4244975"/>
          <p14:tracePt t="115891" x="4664075" y="4191000"/>
          <p14:tracePt t="115909" x="4656138" y="4137025"/>
          <p14:tracePt t="115924" x="4648200" y="4098925"/>
          <p14:tracePt t="115941" x="4648200" y="4038600"/>
          <p14:tracePt t="115957" x="4648200" y="3970338"/>
          <p14:tracePt t="115974" x="4640263" y="3908425"/>
          <p14:tracePt t="115991" x="4625975" y="3856038"/>
          <p14:tracePt t="116007" x="4625975" y="3802063"/>
          <p14:tracePt t="116007" x="4618038" y="3763963"/>
          <p14:tracePt t="116027" x="4610100" y="3711575"/>
          <p14:tracePt t="116044" x="4610100" y="3673475"/>
          <p14:tracePt t="116057" x="4602163" y="3565525"/>
          <p14:tracePt t="116075" x="4602163" y="3497263"/>
          <p14:tracePt t="116092" x="4602163" y="3429000"/>
          <p14:tracePt t="116108" x="4602163" y="3360738"/>
          <p14:tracePt t="116124" x="4602163" y="3276600"/>
          <p14:tracePt t="116141" x="4587875" y="3216275"/>
          <p14:tracePt t="116157" x="4579938" y="3162300"/>
          <p14:tracePt t="116174" x="4564063" y="3108325"/>
          <p14:tracePt t="116190" x="4564063" y="3094038"/>
          <p14:tracePt t="116206" x="4564063" y="3086100"/>
          <p14:tracePt t="116226" x="4564063" y="3063875"/>
          <p14:tracePt t="116240" x="4564063" y="3048000"/>
          <p14:tracePt t="116256" x="4564063" y="3032125"/>
          <p14:tracePt t="116273" x="4564063" y="3040063"/>
          <p14:tracePt t="116410" x="4564063" y="3048000"/>
          <p14:tracePt t="116418" x="4579938" y="3086100"/>
          <p14:tracePt t="116434" x="4579938" y="3094038"/>
          <p14:tracePt t="116443" x="4594225" y="3108325"/>
          <p14:tracePt t="116456" x="4625975" y="3162300"/>
          <p14:tracePt t="116475" x="4632325" y="3200400"/>
          <p14:tracePt t="116491" x="4640263" y="3216275"/>
          <p14:tracePt t="116508" x="4648200" y="3216275"/>
          <p14:tracePt t="116545" x="4648200" y="3222625"/>
          <p14:tracePt t="116978" x="4640263" y="3222625"/>
          <p14:tracePt t="117754" x="4632325" y="3222625"/>
          <p14:tracePt t="117762" x="4625975" y="3216275"/>
          <p14:tracePt t="117771" x="4602163" y="3200400"/>
          <p14:tracePt t="117789" x="4556125" y="3170238"/>
          <p14:tracePt t="117806" x="4479925" y="3124200"/>
          <p14:tracePt t="117822" x="4397375" y="3078163"/>
          <p14:tracePt t="117839" x="4335463" y="3017838"/>
          <p14:tracePt t="117856" x="4283075" y="2971800"/>
          <p14:tracePt t="117872" x="4251325" y="2941638"/>
          <p14:tracePt t="117872" x="4251325" y="2925763"/>
          <p14:tracePt t="117891" x="4221163" y="2887663"/>
          <p14:tracePt t="117907" x="4198938" y="2865438"/>
          <p14:tracePt t="117924" x="4183063" y="2841625"/>
          <p14:tracePt t="117940" x="4152900" y="2819400"/>
          <p14:tracePt t="117956" x="4137025" y="2811463"/>
          <p14:tracePt t="117971" x="4122738" y="2797175"/>
          <p14:tracePt t="117989" x="4106863" y="2773363"/>
          <p14:tracePt t="118006" x="4068763" y="2727325"/>
          <p14:tracePt t="118024" x="4030663" y="2697163"/>
          <p14:tracePt t="118037" x="4008438" y="2674938"/>
          <p14:tracePt t="118054" x="4000500" y="2659063"/>
          <p14:tracePt t="118071" x="3992563" y="2651125"/>
          <p14:tracePt t="118087" x="3984625" y="2651125"/>
          <p14:tracePt t="118104" x="3978275" y="2644775"/>
          <p14:tracePt t="118122" x="3954463" y="2628900"/>
          <p14:tracePt t="118139" x="3908425" y="2582863"/>
          <p14:tracePt t="118156" x="3886200" y="2568575"/>
          <p14:tracePt t="118174" x="3870325" y="2552700"/>
          <p14:tracePt t="118189" x="3863975" y="2536825"/>
          <p14:tracePt t="118205" x="3863975" y="2530475"/>
          <p14:tracePt t="118221" x="3863975" y="2514600"/>
          <p14:tracePt t="118238" x="3856038" y="2506663"/>
          <p14:tracePt t="118255" x="3856038" y="2498725"/>
          <p14:tracePt t="118271" x="3848100" y="2498725"/>
          <p14:tracePt t="118288" x="3848100" y="2484438"/>
          <p14:tracePt t="118762" x="3848100" y="2476500"/>
          <p14:tracePt t="119667" x="3848100" y="2468563"/>
          <p14:tracePt t="119858" x="3848100" y="2460625"/>
          <p14:tracePt t="119962" x="3848100" y="2454275"/>
          <p14:tracePt t="119987" x="3856038" y="2446338"/>
          <p14:tracePt t="120003" x="3863975" y="2446338"/>
          <p14:tracePt t="120690" x="3870325" y="2446338"/>
          <p14:tracePt t="120786" x="3886200" y="2446338"/>
          <p14:tracePt t="120810" x="3894138" y="2446338"/>
          <p14:tracePt t="120819" x="3902075" y="2446338"/>
          <p14:tracePt t="120826" x="3916363" y="2446338"/>
          <p14:tracePt t="120842" x="3932238" y="2446338"/>
          <p14:tracePt t="120852" x="3940175" y="2446338"/>
          <p14:tracePt t="120938" x="3978275" y="2446338"/>
          <p14:tracePt t="120946" x="4022725" y="2446338"/>
          <p14:tracePt t="120954" x="4038600" y="2446338"/>
          <p14:tracePt t="120968" x="4046538" y="2446338"/>
          <p14:tracePt t="120985" x="4054475" y="2446338"/>
          <p14:tracePt t="121050" x="4060825" y="2430463"/>
          <p14:tracePt t="121066" x="4068763" y="2430463"/>
          <p14:tracePt t="121074" x="4084638" y="2430463"/>
          <p14:tracePt t="121085" x="4122738" y="2430463"/>
          <p14:tracePt t="121102" x="4152900" y="2430463"/>
          <p14:tracePt t="121119" x="4160838" y="2430463"/>
          <p14:tracePt t="121135" x="4168775" y="2430463"/>
          <p14:tracePt t="121152" x="4175125" y="2430463"/>
          <p14:tracePt t="121168" x="4191000" y="2430463"/>
          <p14:tracePt t="121185" x="4289425" y="2430463"/>
          <p14:tracePt t="121203" x="4343400" y="2430463"/>
          <p14:tracePt t="121219" x="4351338" y="2430463"/>
          <p14:tracePt t="121235" x="4359275" y="2430463"/>
          <p14:tracePt t="121306" x="4365625" y="2430463"/>
          <p14:tracePt t="121322" x="4373563" y="2430463"/>
          <p14:tracePt t="121330" x="4381500" y="2416175"/>
          <p14:tracePt t="121338" x="4389438" y="2416175"/>
          <p14:tracePt t="121351" x="4419600" y="2416175"/>
          <p14:tracePt t="121368" x="4441825" y="2408238"/>
          <p14:tracePt t="121385" x="4449763" y="2408238"/>
          <p14:tracePt t="121426" x="4465638" y="2400300"/>
          <p14:tracePt t="121442" x="4473575" y="2392363"/>
          <p14:tracePt t="121451" x="4479925" y="2384425"/>
          <p14:tracePt t="121458" x="4487863" y="2378075"/>
          <p14:tracePt t="121490" x="4495800" y="2378075"/>
          <p14:tracePt t="121498" x="4495800" y="2370138"/>
          <p14:tracePt t="121506" x="4511675" y="2370138"/>
          <p14:tracePt t="121522" x="4511675" y="2362200"/>
          <p14:tracePt t="121578" x="4511675" y="2354263"/>
          <p14:tracePt t="121594" x="4511675" y="2346325"/>
          <p14:tracePt t="121610" x="4511675" y="2332038"/>
          <p14:tracePt t="121619" x="4511675" y="2324100"/>
          <p14:tracePt t="121635" x="4503738" y="2301875"/>
          <p14:tracePt t="121652" x="4495800" y="2286000"/>
          <p14:tracePt t="121668" x="4487863" y="2270125"/>
          <p14:tracePt t="121685" x="4479925" y="2263775"/>
          <p14:tracePt t="121701" x="4473575" y="2247900"/>
          <p14:tracePt t="121718" x="4465638" y="2232025"/>
          <p14:tracePt t="121734" x="4457700" y="2225675"/>
          <p14:tracePt t="121754" x="4449763" y="2225675"/>
          <p14:tracePt t="121834" x="4441825" y="2225675"/>
          <p14:tracePt t="121851" x="4435475" y="2225675"/>
          <p14:tracePt t="121858" x="4419600" y="2225675"/>
          <p14:tracePt t="121874" x="4411663" y="2225675"/>
          <p14:tracePt t="121898" x="4403725" y="2225675"/>
          <p14:tracePt t="121938" x="4397375" y="2225675"/>
          <p14:tracePt t="121970" x="4389438" y="2225675"/>
          <p14:tracePt t="121987" x="4389438" y="2232025"/>
          <p14:tracePt t="122034" x="4389438" y="2239963"/>
          <p14:tracePt t="122074" x="4389438" y="2247900"/>
          <p14:tracePt t="122106" x="4389438" y="2255838"/>
          <p14:tracePt t="122122" x="4389438" y="2263775"/>
          <p14:tracePt t="122130" x="4389438" y="2270125"/>
          <p14:tracePt t="122146" x="4389438" y="2278063"/>
          <p14:tracePt t="122154" x="4389438" y="2286000"/>
          <p14:tracePt t="122170" x="4389438" y="2293938"/>
          <p14:tracePt t="122187" x="4389438" y="2301875"/>
          <p14:tracePt t="123993" x="4389438" y="2308225"/>
          <p14:tracePt t="124418" x="4389438" y="2316163"/>
          <p14:tracePt t="124434" x="4389438" y="2324100"/>
          <p14:tracePt t="124450" x="4389438" y="2332038"/>
          <p14:tracePt t="124466" x="4389438" y="2346325"/>
          <p14:tracePt t="124473" x="4389438" y="2354263"/>
          <p14:tracePt t="124482" x="4389438" y="2370138"/>
          <p14:tracePt t="124498" x="4389438" y="2408238"/>
          <p14:tracePt t="124515" x="4389438" y="2460625"/>
          <p14:tracePt t="124532" x="4389438" y="2514600"/>
          <p14:tracePt t="124547" x="4389438" y="2568575"/>
          <p14:tracePt t="124564" x="4389438" y="2590800"/>
          <p14:tracePt t="124581" x="4389438" y="2613025"/>
          <p14:tracePt t="124598" x="4389438" y="2644775"/>
          <p14:tracePt t="124615" x="4389438" y="2674938"/>
          <p14:tracePt t="124632" x="4389438" y="2705100"/>
          <p14:tracePt t="124648" x="4389438" y="2743200"/>
          <p14:tracePt t="124648" x="4389438" y="2751138"/>
          <p14:tracePt t="124667" x="4373563" y="2773363"/>
          <p14:tracePt t="124667" x="4373563" y="2789238"/>
          <p14:tracePt t="124685" x="4365625" y="2803525"/>
          <p14:tracePt t="124699" x="4365625" y="2835275"/>
          <p14:tracePt t="124716" x="4365625" y="2865438"/>
          <p14:tracePt t="124733" x="4359275" y="2895600"/>
          <p14:tracePt t="124748" x="4351338" y="2933700"/>
          <p14:tracePt t="124765" x="4343400" y="2949575"/>
          <p14:tracePt t="124781" x="4327525" y="2987675"/>
          <p14:tracePt t="124798" x="4321175" y="3009900"/>
          <p14:tracePt t="124815" x="4305300" y="3040063"/>
          <p14:tracePt t="124831" x="4289425" y="3086100"/>
          <p14:tracePt t="124848" x="4289425" y="3132138"/>
          <p14:tracePt t="124848" x="4289425" y="3154363"/>
          <p14:tracePt t="124867" x="4275138" y="3178175"/>
          <p14:tracePt t="124881" x="4275138" y="3216275"/>
          <p14:tracePt t="124899" x="4267200" y="3238500"/>
          <p14:tracePt t="124914" x="4267200" y="3254375"/>
          <p14:tracePt t="124932" x="4267200" y="3276600"/>
          <p14:tracePt t="124948" x="4267200" y="3298825"/>
          <p14:tracePt t="124965" x="4267200" y="3306763"/>
          <p14:tracePt t="124986" x="4267200" y="3292475"/>
          <p14:tracePt t="125314" x="4267200" y="3276600"/>
          <p14:tracePt t="125331" x="4267200" y="3268663"/>
          <p14:tracePt t="125338" x="4267200" y="3260725"/>
          <p14:tracePt t="125348" x="4267200" y="3254375"/>
          <p14:tracePt t="125364" x="4267200" y="3246438"/>
          <p14:tracePt t="125466" x="4267200" y="3230563"/>
          <p14:tracePt t="125474" x="4259263" y="3230563"/>
          <p14:tracePt t="125498" x="4251325" y="3230563"/>
          <p14:tracePt t="125546" x="4244975" y="3230563"/>
          <p14:tracePt t="125554" x="4237038" y="3230563"/>
          <p14:tracePt t="125570" x="4221163" y="3230563"/>
          <p14:tracePt t="125580" x="4206875" y="3230563"/>
          <p14:tracePt t="125597" x="4191000" y="3230563"/>
          <p14:tracePt t="125614" x="4175125" y="3230563"/>
          <p14:tracePt t="125642" x="4168775" y="3230563"/>
          <p14:tracePt t="125666" x="4152900" y="3230563"/>
          <p14:tracePt t="125674" x="4144963" y="3230563"/>
          <p14:tracePt t="125683" x="4106863" y="3246438"/>
          <p14:tracePt t="125700" x="4092575" y="3254375"/>
          <p14:tracePt t="125716" x="4092575" y="3260725"/>
          <p14:tracePt t="125731" x="4084638" y="3260725"/>
          <p14:tracePt t="125753" x="4060825" y="3260725"/>
          <p14:tracePt t="126002" x="4038600" y="3260725"/>
          <p14:tracePt t="126010" x="4030663" y="3260725"/>
          <p14:tracePt t="126018" x="4022725" y="3260725"/>
          <p14:tracePt t="126030" x="4016375" y="3260725"/>
          <p14:tracePt t="126098" x="4008438" y="3260725"/>
          <p14:tracePt t="126122" x="4000500" y="3254375"/>
          <p14:tracePt t="126210" x="4000500" y="3246438"/>
          <p14:tracePt t="126274" x="4008438" y="3246438"/>
          <p14:tracePt t="126290" x="4016375" y="3238500"/>
          <p14:tracePt t="126298" x="4022725" y="3230563"/>
          <p14:tracePt t="126315" x="4030663" y="3230563"/>
          <p14:tracePt t="126347" x="4038600" y="3230563"/>
          <p14:tracePt t="126378" x="4046538" y="3222625"/>
          <p14:tracePt t="126386" x="4060825" y="3216275"/>
          <p14:tracePt t="126402" x="4076700" y="3216275"/>
          <p14:tracePt t="126413" x="4106863" y="3208338"/>
          <p14:tracePt t="126429" x="4130675" y="3200400"/>
          <p14:tracePt t="126446" x="4144963" y="3200400"/>
          <p14:tracePt t="126464" x="4168775" y="3200400"/>
          <p14:tracePt t="126480" x="4191000" y="3200400"/>
          <p14:tracePt t="126496" x="4237038" y="3200400"/>
          <p14:tracePt t="126496" x="4244975" y="3200400"/>
          <p14:tracePt t="126515" x="4283075" y="3200400"/>
          <p14:tracePt t="126532" x="4321175" y="3200400"/>
          <p14:tracePt t="126547" x="4335463" y="3200400"/>
          <p14:tracePt t="126563" x="4343400" y="3200400"/>
          <p14:tracePt t="126580" x="4365625" y="3200400"/>
          <p14:tracePt t="126633" x="4381500" y="3200400"/>
          <p14:tracePt t="126641" x="4403725" y="3200400"/>
          <p14:tracePt t="126650" x="4419600" y="3200400"/>
          <p14:tracePt t="130207" x="4419600" y="3208338"/>
          <p14:tracePt t="130682" x="4419600" y="3200400"/>
          <p14:tracePt t="131506" x="4411663" y="3184525"/>
          <p14:tracePt t="131522" x="4403725" y="3178175"/>
          <p14:tracePt t="131530" x="4397375" y="3162300"/>
          <p14:tracePt t="131541" x="4397375" y="3154363"/>
          <p14:tracePt t="131650" x="4397375" y="3146425"/>
          <p14:tracePt t="131658" x="4397375" y="3101975"/>
          <p14:tracePt t="131676" x="4397375" y="3025775"/>
          <p14:tracePt t="131691" x="4403725" y="2917825"/>
          <p14:tracePt t="131708" x="4411663" y="2857500"/>
          <p14:tracePt t="131724" x="4419600" y="2803525"/>
          <p14:tracePt t="131742" x="4435475" y="2759075"/>
          <p14:tracePt t="131757" x="4449763" y="2727325"/>
          <p14:tracePt t="131773" x="4457700" y="2682875"/>
          <p14:tracePt t="131790" x="4473575" y="2659063"/>
          <p14:tracePt t="131808" x="4479925" y="2636838"/>
          <p14:tracePt t="131824" x="4495800" y="2606675"/>
          <p14:tracePt t="131841" x="4503738" y="2590800"/>
          <p14:tracePt t="131859" x="4511675" y="2590800"/>
          <p14:tracePt t="131876" x="4511675" y="2582863"/>
          <p14:tracePt t="131890" x="4511675" y="2568575"/>
          <p14:tracePt t="131908" x="4511675" y="2552700"/>
          <p14:tracePt t="131924" x="4525963" y="2536825"/>
          <p14:tracePt t="131941" x="4525963" y="2498725"/>
          <p14:tracePt t="131957" x="4525963" y="2468563"/>
          <p14:tracePt t="131974" x="4525963" y="2446338"/>
          <p14:tracePt t="131991" x="4525963" y="2430463"/>
          <p14:tracePt t="132007" x="4511675" y="2416175"/>
          <p14:tracePt t="132025" x="4503738" y="2416175"/>
          <p14:tracePt t="132074" x="4495800" y="2422525"/>
          <p14:tracePt t="132082" x="4487863" y="2422525"/>
          <p14:tracePt t="132107" x="4479925" y="2430463"/>
          <p14:tracePt t="132170" x="4473575" y="2430463"/>
          <p14:tracePt t="132186" x="4457700" y="2446338"/>
          <p14:tracePt t="132202" x="4441825" y="2454275"/>
          <p14:tracePt t="132218" x="4441825" y="2460625"/>
          <p14:tracePt t="132226" x="4441825" y="2476500"/>
          <p14:tracePt t="132322" x="4441825" y="2514600"/>
          <p14:tracePt t="132714" x="4441825" y="2560638"/>
          <p14:tracePt t="132723" x="4441825" y="2606675"/>
          <p14:tracePt t="132730" x="4441825" y="2636838"/>
          <p14:tracePt t="132740" x="4427538" y="2705100"/>
          <p14:tracePt t="132757" x="4419600" y="2743200"/>
          <p14:tracePt t="132773" x="4403725" y="2789238"/>
          <p14:tracePt t="132790" x="4403725" y="2841625"/>
          <p14:tracePt t="132807" x="4389438" y="2887663"/>
          <p14:tracePt t="132823" x="4381500" y="2941638"/>
          <p14:tracePt t="132840" x="4381500" y="2994025"/>
          <p14:tracePt t="132857" x="4373563" y="3040063"/>
          <p14:tracePt t="132875" x="4365625" y="3048000"/>
          <p14:tracePt t="132891" x="4359275" y="3063875"/>
          <p14:tracePt t="132908" x="4351338" y="3086100"/>
          <p14:tracePt t="132924" x="4343400" y="3108325"/>
          <p14:tracePt t="132940" x="4321175" y="3162300"/>
          <p14:tracePt t="132957" x="4297363" y="3208338"/>
          <p14:tracePt t="132974" x="4297363" y="3238500"/>
          <p14:tracePt t="132990" x="4297363" y="3246438"/>
          <p14:tracePt t="133130" x="4297363" y="3238500"/>
          <p14:tracePt t="133162" x="4313238" y="3222625"/>
          <p14:tracePt t="133170" x="4313238" y="3216275"/>
          <p14:tracePt t="133186" x="4313238" y="3208338"/>
          <p14:tracePt t="133194" x="4313238" y="3200400"/>
          <p14:tracePt t="133206" x="4327525" y="3184525"/>
          <p14:tracePt t="133222" x="4327525" y="3170238"/>
          <p14:tracePt t="133238" x="4327525" y="3146425"/>
          <p14:tracePt t="133255" x="4297363" y="3124200"/>
          <p14:tracePt t="133272" x="4283075" y="3094038"/>
          <p14:tracePt t="133288" x="4283075" y="3086100"/>
          <p14:tracePt t="133305" x="4275138" y="3086100"/>
          <p14:tracePt t="133321" x="4259263" y="3086100"/>
          <p14:tracePt t="133340" x="4229100" y="3086100"/>
          <p14:tracePt t="133357" x="4213225" y="3086100"/>
          <p14:tracePt t="133373" x="4198938" y="3086100"/>
          <p14:tracePt t="133389" x="4191000" y="3086100"/>
          <p14:tracePt t="133410" x="4175125" y="3086100"/>
          <p14:tracePt t="133426" x="4168775" y="3086100"/>
          <p14:tracePt t="133439" x="4144963" y="3086100"/>
          <p14:tracePt t="133456" x="4122738" y="3086100"/>
          <p14:tracePt t="133473" x="4092575" y="3086100"/>
          <p14:tracePt t="133473" x="4084638" y="3086100"/>
          <p14:tracePt t="133491" x="4060825" y="3086100"/>
          <p14:tracePt t="133507" x="4054475" y="3094038"/>
          <p14:tracePt t="133524" x="4022725" y="3101975"/>
          <p14:tracePt t="133541" x="4000500" y="3116263"/>
          <p14:tracePt t="133556" x="3984625" y="3132138"/>
          <p14:tracePt t="133571" x="3978275" y="3140075"/>
          <p14:tracePt t="133587" x="3978275" y="3146425"/>
          <p14:tracePt t="133605" x="3970338" y="3154363"/>
          <p14:tracePt t="133623" x="3970338" y="3170238"/>
          <p14:tracePt t="133638" x="3954463" y="3192463"/>
          <p14:tracePt t="133656" x="3954463" y="3200400"/>
          <p14:tracePt t="133673" x="3954463" y="3216275"/>
          <p14:tracePt t="133688" x="3954463" y="3222625"/>
          <p14:tracePt t="133709" x="3954463" y="3238500"/>
          <p14:tracePt t="133722" x="3954463" y="3246438"/>
          <p14:tracePt t="133755" x="3954463" y="3254375"/>
          <p14:tracePt t="133770" x="3962400" y="3260725"/>
          <p14:tracePt t="133778" x="3970338" y="3276600"/>
          <p14:tracePt t="133788" x="4008438" y="3292475"/>
          <p14:tracePt t="133806" x="4068763" y="3322638"/>
          <p14:tracePt t="133822" x="4098925" y="3344863"/>
          <p14:tracePt t="133839" x="4106863" y="3344863"/>
          <p14:tracePt t="133855" x="4114800" y="3344863"/>
          <p14:tracePt t="133874" x="4122738" y="3344863"/>
          <p14:tracePt t="133888" x="4144963" y="3344863"/>
          <p14:tracePt t="133888" x="4168775" y="3344863"/>
          <p14:tracePt t="133907" x="4229100" y="3322638"/>
          <p14:tracePt t="133923" x="4321175" y="3298825"/>
          <p14:tracePt t="133940" x="4351338" y="3284538"/>
          <p14:tracePt t="133956" x="4351338" y="3276600"/>
          <p14:tracePt t="133972" x="4351338" y="3260725"/>
          <p14:tracePt t="134917" x="4359275" y="3260725"/>
          <p14:tracePt t="135770" x="4365625" y="3260725"/>
          <p14:tracePt t="135778" x="4373563" y="3246438"/>
          <p14:tracePt t="135794" x="4373563" y="3238500"/>
          <p14:tracePt t="135804" x="4381500" y="3230563"/>
          <p14:tracePt t="135820" x="4389438" y="3230563"/>
          <p14:tracePt t="135836" x="4397375" y="3222625"/>
          <p14:tracePt t="135906" x="4403725" y="3208338"/>
          <p14:tracePt t="135914" x="4411663" y="3200400"/>
          <p14:tracePt t="135930" x="4411663" y="3192463"/>
          <p14:tracePt t="135955" x="4411663" y="3184525"/>
          <p14:tracePt t="136138" x="4411663" y="3192463"/>
          <p14:tracePt t="136178" x="4411663" y="3208338"/>
          <p14:tracePt t="136202" x="4403725" y="3222625"/>
          <p14:tracePt t="136210" x="4403725" y="3238500"/>
          <p14:tracePt t="136226" x="4403725" y="3254375"/>
          <p14:tracePt t="136236" x="4403725" y="3260725"/>
          <p14:tracePt t="136274" x="4397375" y="3260725"/>
          <p14:tracePt t="137156" x="4389438" y="3260725"/>
          <p14:tracePt t="137450" x="4381500" y="3260725"/>
          <p14:tracePt t="137458" x="4373563" y="3260725"/>
          <p14:tracePt t="137468" x="4351338" y="3246438"/>
          <p14:tracePt t="137485" x="4321175" y="3222625"/>
          <p14:tracePt t="137502" x="4259263" y="3200400"/>
          <p14:tracePt t="137519" x="4221163" y="3162300"/>
          <p14:tracePt t="137535" x="4137025" y="3094038"/>
          <p14:tracePt t="137552" x="4060825" y="3032125"/>
          <p14:tracePt t="137568" x="3924300" y="2949575"/>
          <p14:tracePt t="137568" x="3878263" y="2917825"/>
          <p14:tracePt t="137587" x="3756025" y="2841625"/>
          <p14:tracePt t="137603" x="3627438" y="2781300"/>
          <p14:tracePt t="137620" x="3459163" y="2705100"/>
          <p14:tracePt t="137636" x="3292475" y="2613025"/>
          <p14:tracePt t="137652" x="3140075" y="2544763"/>
          <p14:tracePt t="137668" x="3032125" y="2460625"/>
          <p14:tracePt t="137685" x="2933700" y="2400300"/>
          <p14:tracePt t="137702" x="2797175" y="2324100"/>
          <p14:tracePt t="137719" x="2651125" y="2255838"/>
          <p14:tracePt t="137736" x="2530475" y="2201863"/>
          <p14:tracePt t="137751" x="2392363" y="2141538"/>
          <p14:tracePt t="137768" x="2286000" y="2087563"/>
          <p14:tracePt t="137768" x="2225675" y="2065338"/>
          <p14:tracePt t="137787" x="2187575" y="2049463"/>
          <p14:tracePt t="137801" x="2035175" y="1981200"/>
          <p14:tracePt t="137819" x="1951038" y="1951038"/>
          <p14:tracePt t="137836" x="1851025" y="1912938"/>
          <p14:tracePt t="137852" x="1760538" y="1889125"/>
          <p14:tracePt t="137868" x="1668463" y="1858963"/>
          <p14:tracePt t="137885" x="1546225" y="1820863"/>
          <p14:tracePt t="137901" x="1417638" y="1798638"/>
          <p14:tracePt t="137918" x="1311275" y="1760538"/>
          <p14:tracePt t="137935" x="1257300" y="1722438"/>
          <p14:tracePt t="137951" x="1227138" y="1714500"/>
          <p14:tracePt t="137968" x="1211263" y="1698625"/>
          <p14:tracePt t="137968" x="1203325" y="1692275"/>
          <p14:tracePt t="137987" x="1189038" y="1676400"/>
          <p14:tracePt t="138002" x="1158875" y="1660525"/>
          <p14:tracePt t="138019" x="1089025" y="1622425"/>
          <p14:tracePt t="138035" x="1012825" y="1577975"/>
          <p14:tracePt t="138052" x="982663" y="1562100"/>
          <p14:tracePt t="138068" x="960438" y="1539875"/>
          <p14:tracePt t="138085" x="952500" y="1524000"/>
          <p14:tracePt t="138101" x="936625" y="1501775"/>
          <p14:tracePt t="138118" x="922338" y="1477963"/>
          <p14:tracePt t="138135" x="922338" y="1470025"/>
          <p14:tracePt t="138154" x="922338" y="1455738"/>
          <p14:tracePt t="138167" x="922338" y="1439863"/>
          <p14:tracePt t="138185" x="922338" y="1409700"/>
          <p14:tracePt t="138185" x="922338" y="1401763"/>
          <p14:tracePt t="138205" x="922338" y="1371600"/>
          <p14:tracePt t="138219" x="922338" y="1355725"/>
          <p14:tracePt t="138236" x="922338" y="1341438"/>
          <p14:tracePt t="138251" x="922338" y="1333500"/>
          <p14:tracePt t="138274" x="922338" y="1325563"/>
          <p14:tracePt t="138284" x="936625" y="1317625"/>
          <p14:tracePt t="138301" x="968375" y="1303338"/>
          <p14:tracePt t="138317" x="974725" y="1303338"/>
          <p14:tracePt t="138334" x="982663" y="1287463"/>
          <p14:tracePt t="138351" x="982663" y="1273175"/>
          <p14:tracePt t="138367" x="982663" y="1249363"/>
          <p14:tracePt t="138384" x="982663" y="1235075"/>
          <p14:tracePt t="138418" x="982663" y="1227138"/>
          <p14:tracePt t="138435" x="982663" y="1203325"/>
          <p14:tracePt t="138442" x="982663" y="1189038"/>
          <p14:tracePt t="138452" x="990600" y="1173163"/>
          <p14:tracePt t="138468" x="1012825" y="1135063"/>
          <p14:tracePt t="138484" x="1020763" y="1120775"/>
          <p14:tracePt t="138501" x="1028700" y="1104900"/>
          <p14:tracePt t="138518" x="1028700" y="1082675"/>
          <p14:tracePt t="138536" x="1028700" y="1066800"/>
          <p14:tracePt t="138550" x="1028700" y="1036638"/>
          <p14:tracePt t="138566" x="1028700" y="1028700"/>
          <p14:tracePt t="138586" x="1028700" y="1020763"/>
          <p14:tracePt t="138603" x="1028700" y="1006475"/>
          <p14:tracePt t="138619" x="1028700" y="990600"/>
          <p14:tracePt t="138633" x="1028700" y="968375"/>
          <p14:tracePt t="138652" x="1020763" y="960438"/>
          <p14:tracePt t="138668" x="1012825" y="944563"/>
          <p14:tracePt t="138684" x="998538" y="914400"/>
          <p14:tracePt t="138701" x="998538" y="898525"/>
          <p14:tracePt t="138718" x="982663" y="884238"/>
          <p14:tracePt t="138733" x="968375" y="868363"/>
          <p14:tracePt t="138749" x="952500" y="854075"/>
          <p14:tracePt t="138767" x="944563" y="846138"/>
          <p14:tracePt t="138783" x="944563" y="838200"/>
          <p14:tracePt t="138800" x="936625" y="838200"/>
          <p14:tracePt t="138819" x="930275" y="830263"/>
          <p14:tracePt t="138834" x="914400" y="815975"/>
          <p14:tracePt t="138851" x="898525" y="800100"/>
          <p14:tracePt t="138868" x="892175" y="792163"/>
          <p14:tracePt t="138884" x="868363" y="784225"/>
          <p14:tracePt t="138900" x="860425" y="777875"/>
          <p14:tracePt t="138916" x="846138" y="762000"/>
          <p14:tracePt t="138934" x="838200" y="754063"/>
          <p14:tracePt t="138954" x="830263" y="746125"/>
          <p14:tracePt t="139018" x="822325" y="746125"/>
          <p14:tracePt t="139026" x="815975" y="746125"/>
          <p14:tracePt t="139042" x="808038" y="746125"/>
          <p14:tracePt t="139051" x="800100" y="746125"/>
          <p14:tracePt t="139098" x="792163" y="746125"/>
          <p14:tracePt t="139154" x="784225" y="746125"/>
          <p14:tracePt t="139162" x="769938" y="746125"/>
          <p14:tracePt t="139186" x="762000" y="746125"/>
          <p14:tracePt t="139194" x="754063" y="754063"/>
          <p14:tracePt t="139210" x="746125" y="762000"/>
          <p14:tracePt t="139226" x="746125" y="769938"/>
          <p14:tracePt t="139242" x="739775" y="777875"/>
          <p14:tracePt t="139251" x="731838" y="784225"/>
          <p14:tracePt t="139267" x="723900" y="792163"/>
          <p14:tracePt t="139285" x="715963" y="815975"/>
          <p14:tracePt t="139300" x="708025" y="822325"/>
          <p14:tracePt t="139316" x="701675" y="838200"/>
          <p14:tracePt t="139333" x="693738" y="854075"/>
          <p14:tracePt t="139349" x="685800" y="860425"/>
          <p14:tracePt t="139367" x="685800" y="876300"/>
          <p14:tracePt t="139394" x="677863" y="884238"/>
          <p14:tracePt t="139402" x="677863" y="892175"/>
          <p14:tracePt t="139416" x="669925" y="898525"/>
          <p14:tracePt t="139434" x="669925" y="906463"/>
          <p14:tracePt t="139448" x="669925" y="922338"/>
          <p14:tracePt t="139468" x="669925" y="936625"/>
          <p14:tracePt t="139484" x="669925" y="944563"/>
          <p14:tracePt t="139499" x="669925" y="960438"/>
          <p14:tracePt t="139516" x="669925" y="990600"/>
          <p14:tracePt t="139533" x="677863" y="1006475"/>
          <p14:tracePt t="139550" x="677863" y="1020763"/>
          <p14:tracePt t="139566" x="677863" y="1028700"/>
          <p14:tracePt t="139582" x="693738" y="1044575"/>
          <p14:tracePt t="139600" x="693738" y="1058863"/>
          <p14:tracePt t="139616" x="708025" y="1082675"/>
          <p14:tracePt t="139616" x="723900" y="1089025"/>
          <p14:tracePt t="139635" x="762000" y="1127125"/>
          <p14:tracePt t="139651" x="777875" y="1143000"/>
          <p14:tracePt t="139667" x="792163" y="1150938"/>
          <p14:tracePt t="139682" x="792163" y="1158875"/>
          <p14:tracePt t="139708" x="800100" y="1165225"/>
          <p14:tracePt t="139746" x="822325" y="1165225"/>
          <p14:tracePt t="139762" x="846138" y="1165225"/>
          <p14:tracePt t="139770" x="868363" y="1165225"/>
          <p14:tracePt t="139782" x="898525" y="1165225"/>
          <p14:tracePt t="139799" x="922338" y="1165225"/>
          <p14:tracePt t="139816" x="922338" y="1158875"/>
          <p14:tracePt t="139874" x="922338" y="1150938"/>
          <p14:tracePt t="139882" x="936625" y="1135063"/>
          <p14:tracePt t="139890" x="952500" y="1120775"/>
          <p14:tracePt t="139905" x="952500" y="1112838"/>
          <p14:tracePt t="139915" x="952500" y="1104900"/>
          <p14:tracePt t="139937" x="960438" y="1096963"/>
          <p14:tracePt t="139953" x="960438" y="1089025"/>
          <p14:tracePt t="139965" x="960438" y="1074738"/>
          <p14:tracePt t="139981" x="968375" y="1058863"/>
          <p14:tracePt t="139998" x="968375" y="1044575"/>
          <p14:tracePt t="140015" x="968375" y="1028700"/>
          <p14:tracePt t="140015" x="968375" y="1020763"/>
          <p14:tracePt t="140034" x="968375" y="1006475"/>
          <p14:tracePt t="140048" x="968375" y="990600"/>
          <p14:tracePt t="140048" x="968375" y="982663"/>
          <p14:tracePt t="140065" x="968375" y="974725"/>
          <p14:tracePt t="140080" x="968375" y="968375"/>
          <p14:tracePt t="140099" x="968375" y="960438"/>
          <p14:tracePt t="140121" x="968375" y="944563"/>
          <p14:tracePt t="140137" x="968375" y="930275"/>
          <p14:tracePt t="140152" x="968375" y="922338"/>
          <p14:tracePt t="140163" x="968375" y="906463"/>
          <p14:tracePt t="140180" x="952500" y="892175"/>
          <p14:tracePt t="140196" x="952500" y="868363"/>
          <p14:tracePt t="140214" x="936625" y="860425"/>
          <p14:tracePt t="140231" x="922338" y="838200"/>
          <p14:tracePt t="140248" x="906463" y="815975"/>
          <p14:tracePt t="140266" x="892175" y="800100"/>
          <p14:tracePt t="140289" x="884238" y="792163"/>
          <p14:tracePt t="140305" x="876300" y="777875"/>
          <p14:tracePt t="140315" x="860425" y="754063"/>
          <p14:tracePt t="140331" x="854075" y="746125"/>
          <p14:tracePt t="140347" x="846138" y="739775"/>
          <p14:tracePt t="140364" x="838200" y="731838"/>
          <p14:tracePt t="140385" x="830263" y="731838"/>
          <p14:tracePt t="140397" x="808038" y="715963"/>
          <p14:tracePt t="140414" x="800100" y="708025"/>
          <p14:tracePt t="140430" x="784225" y="701675"/>
          <p14:tracePt t="140448" x="777875" y="701675"/>
          <p14:tracePt t="140464" x="769938" y="685800"/>
          <p14:tracePt t="140480" x="762000" y="685800"/>
          <p14:tracePt t="140498" x="746125" y="669925"/>
          <p14:tracePt t="140516" x="739775" y="669925"/>
          <p14:tracePt t="140531" x="731838" y="669925"/>
          <p14:tracePt t="140547" x="715963" y="669925"/>
          <p14:tracePt t="140577" x="708025" y="669925"/>
          <p14:tracePt t="140585" x="701675" y="669925"/>
          <p14:tracePt t="140597" x="663575" y="669925"/>
          <p14:tracePt t="140614" x="655638" y="677863"/>
          <p14:tracePt t="140631" x="655638" y="685800"/>
          <p14:tracePt t="140650" x="647700" y="693738"/>
          <p14:tracePt t="140664" x="639763" y="731838"/>
          <p14:tracePt t="140682" x="639763" y="739775"/>
          <p14:tracePt t="140698" x="639763" y="762000"/>
          <p14:tracePt t="140717" x="639763" y="777875"/>
          <p14:tracePt t="140731" x="631825" y="792163"/>
          <p14:tracePt t="140747" x="631825" y="800100"/>
          <p14:tracePt t="140764" x="631825" y="815975"/>
          <p14:tracePt t="140781" x="631825" y="830263"/>
          <p14:tracePt t="140797" x="631825" y="846138"/>
          <p14:tracePt t="140814" x="631825" y="860425"/>
          <p14:tracePt t="140830" x="639763" y="868363"/>
          <p14:tracePt t="140847" x="639763" y="876300"/>
          <p14:tracePt t="140864" x="639763" y="884238"/>
          <p14:tracePt t="140882" x="647700" y="898525"/>
          <p14:tracePt t="140899" x="655638" y="922338"/>
          <p14:tracePt t="140915" x="663575" y="944563"/>
          <p14:tracePt t="140931" x="663575" y="952500"/>
          <p14:tracePt t="140953" x="663575" y="960438"/>
          <p14:tracePt t="140964" x="669925" y="982663"/>
          <p14:tracePt t="140981" x="685800" y="998538"/>
          <p14:tracePt t="140997" x="701675" y="1012825"/>
          <p14:tracePt t="141025" x="708025" y="1020763"/>
          <p14:tracePt t="141048" x="723900" y="1028700"/>
          <p14:tracePt t="141056" x="731838" y="1028700"/>
          <p14:tracePt t="141065" x="746125" y="1044575"/>
          <p14:tracePt t="141080" x="784225" y="1066800"/>
          <p14:tracePt t="141098" x="815975" y="1082675"/>
          <p14:tracePt t="141115" x="822325" y="1082675"/>
          <p14:tracePt t="141130" x="830263" y="1089025"/>
          <p14:tracePt t="141146" x="846138" y="1089025"/>
          <p14:tracePt t="141201" x="860425" y="1089025"/>
          <p14:tracePt t="141210" x="876300" y="1089025"/>
          <p14:tracePt t="141217" x="898525" y="1089025"/>
          <p14:tracePt t="141230" x="944563" y="1089025"/>
          <p14:tracePt t="141247" x="960438" y="1089025"/>
          <p14:tracePt t="141263" x="974725" y="1089025"/>
          <p14:tracePt t="141298" x="990600" y="1089025"/>
          <p14:tracePt t="141305" x="998538" y="1089025"/>
          <p14:tracePt t="141314" x="1028700" y="1074738"/>
          <p14:tracePt t="141331" x="1044575" y="1058863"/>
          <p14:tracePt t="141347" x="1058863" y="1050925"/>
          <p14:tracePt t="141364" x="1066800" y="1044575"/>
          <p14:tracePt t="141385" x="1066800" y="1036638"/>
          <p14:tracePt t="141409" x="1066800" y="1028700"/>
          <p14:tracePt t="141425" x="1066800" y="1020763"/>
          <p14:tracePt t="141433" x="1066800" y="1012825"/>
          <p14:tracePt t="141446" x="1066800" y="990600"/>
          <p14:tracePt t="141464" x="1066800" y="968375"/>
          <p14:tracePt t="141482" x="1066800" y="960438"/>
          <p14:tracePt t="141496" x="1066800" y="952500"/>
          <p14:tracePt t="141513" x="1066800" y="936625"/>
          <p14:tracePt t="141532" x="1066800" y="906463"/>
          <p14:tracePt t="141547" x="1044575" y="884238"/>
          <p14:tracePt t="141562" x="1020763" y="860425"/>
          <p14:tracePt t="141579" x="982663" y="838200"/>
          <p14:tracePt t="141596" x="960438" y="838200"/>
          <p14:tracePt t="141613" x="944563" y="815975"/>
          <p14:tracePt t="141629" x="922338" y="808038"/>
          <p14:tracePt t="141646" x="906463" y="800100"/>
          <p14:tracePt t="141663" x="898525" y="792163"/>
          <p14:tracePt t="141663" x="892175" y="792163"/>
          <p14:tracePt t="141682" x="884238" y="792163"/>
          <p14:tracePt t="141698" x="876300" y="792163"/>
          <p14:tracePt t="141730" x="868363" y="792163"/>
          <p14:tracePt t="141736" x="860425" y="792163"/>
          <p14:tracePt t="141746" x="854075" y="800100"/>
          <p14:tracePt t="141763" x="846138" y="830263"/>
          <p14:tracePt t="141779" x="838200" y="846138"/>
          <p14:tracePt t="141796" x="838200" y="876300"/>
          <p14:tracePt t="141813" x="838200" y="884238"/>
          <p14:tracePt t="141829" x="838200" y="906463"/>
          <p14:tracePt t="141846" x="846138" y="922338"/>
          <p14:tracePt t="141863" x="860425" y="936625"/>
          <p14:tracePt t="141863" x="868363" y="944563"/>
          <p14:tracePt t="141882" x="892175" y="968375"/>
          <p14:tracePt t="141896" x="960438" y="1028700"/>
          <p14:tracePt t="141914" x="1012825" y="1074738"/>
          <p14:tracePt t="141931" x="1050925" y="1104900"/>
          <p14:tracePt t="141947" x="1082675" y="1120775"/>
          <p14:tracePt t="141963" x="1089025" y="1127125"/>
          <p14:tracePt t="141979" x="1089025" y="1120775"/>
          <p14:tracePt t="142057" x="1089025" y="1112838"/>
          <p14:tracePt t="142073" x="1089025" y="1104900"/>
          <p14:tracePt t="142353" x="1089025" y="1089025"/>
          <p14:tracePt t="142393" x="1089025" y="1074738"/>
          <p14:tracePt t="142409" x="1089025" y="1066800"/>
          <p14:tracePt t="142417" x="1089025" y="1044575"/>
          <p14:tracePt t="142428" x="1089025" y="1028700"/>
          <p14:tracePt t="142445" x="1089025" y="998538"/>
          <p14:tracePt t="142462" x="1089025" y="968375"/>
          <p14:tracePt t="142479" x="1089025" y="936625"/>
          <p14:tracePt t="142479" x="1089025" y="930275"/>
          <p14:tracePt t="142498" x="1089025" y="914400"/>
          <p14:tracePt t="142512" x="1074738" y="876300"/>
          <p14:tracePt t="142531" x="1058863" y="854075"/>
          <p14:tracePt t="142546" x="1044575" y="838200"/>
          <p14:tracePt t="142563" x="1036638" y="830263"/>
          <p14:tracePt t="142578" x="1020763" y="815975"/>
          <p14:tracePt t="142596" x="1012825" y="808038"/>
          <p14:tracePt t="142612" x="998538" y="792163"/>
          <p14:tracePt t="142628" x="982663" y="792163"/>
          <p14:tracePt t="142646" x="968375" y="777875"/>
          <p14:tracePt t="142662" x="952500" y="769938"/>
          <p14:tracePt t="142679" x="936625" y="754063"/>
          <p14:tracePt t="142695" x="914400" y="746125"/>
          <p14:tracePt t="142712" x="906463" y="739775"/>
          <p14:tracePt t="142729" x="898525" y="739775"/>
          <p14:tracePt t="142744" x="892175" y="739775"/>
          <p14:tracePt t="142778" x="884238" y="739775"/>
          <p14:tracePt t="142809" x="876300" y="739775"/>
          <p14:tracePt t="142817" x="868363" y="739775"/>
          <p14:tracePt t="142833" x="860425" y="739775"/>
          <p14:tracePt t="142857" x="854075" y="739775"/>
          <p14:tracePt t="142873" x="846138" y="746125"/>
          <p14:tracePt t="142881" x="830263" y="746125"/>
          <p14:tracePt t="142895" x="808038" y="762000"/>
          <p14:tracePt t="142895" x="800100" y="762000"/>
          <p14:tracePt t="142914" x="792163" y="777875"/>
          <p14:tracePt t="142929" x="777875" y="784225"/>
          <p14:tracePt t="142946" x="777875" y="792163"/>
          <p14:tracePt t="142961" x="762000" y="808038"/>
          <p14:tracePt t="142979" x="754063" y="822325"/>
          <p14:tracePt t="142996" x="739775" y="838200"/>
          <p14:tracePt t="143012" x="715963" y="854075"/>
          <p14:tracePt t="143029" x="701675" y="860425"/>
          <p14:tracePt t="143045" x="685800" y="868363"/>
          <p14:tracePt t="143060" x="685800" y="876300"/>
          <p14:tracePt t="143077" x="677863" y="884238"/>
          <p14:tracePt t="143094" x="677863" y="892175"/>
          <p14:tracePt t="143110" x="677863" y="898525"/>
          <p14:tracePt t="143127" x="669925" y="914400"/>
          <p14:tracePt t="143146" x="663575" y="930275"/>
          <p14:tracePt t="143162" x="663575" y="944563"/>
          <p14:tracePt t="143179" x="663575" y="968375"/>
          <p14:tracePt t="143196" x="663575" y="982663"/>
          <p14:tracePt t="143211" x="663575" y="1020763"/>
          <p14:tracePt t="143228" x="663575" y="1028700"/>
          <p14:tracePt t="143244" x="669925" y="1044575"/>
          <p14:tracePt t="143261" x="677863" y="1058863"/>
          <p14:tracePt t="143278" x="685800" y="1066800"/>
          <p14:tracePt t="143294" x="701675" y="1066800"/>
          <p14:tracePt t="143311" x="701675" y="1074738"/>
          <p14:tracePt t="143328" x="708025" y="1074738"/>
          <p14:tracePt t="143377" x="723900" y="1074738"/>
          <p14:tracePt t="143425" x="731838" y="1074738"/>
          <p14:tracePt t="143441" x="754063" y="1074738"/>
          <p14:tracePt t="143449" x="769938" y="1074738"/>
          <p14:tracePt t="143465" x="777875" y="1074738"/>
          <p14:tracePt t="143477" x="822325" y="1082675"/>
          <p14:tracePt t="143495" x="868363" y="1082675"/>
          <p14:tracePt t="143511" x="876300" y="1082675"/>
          <p14:tracePt t="143560" x="884238" y="1082675"/>
          <p14:tracePt t="143568" x="892175" y="1074738"/>
          <p14:tracePt t="143577" x="898525" y="1058863"/>
          <p14:tracePt t="143594" x="898525" y="1044575"/>
          <p14:tracePt t="143649" x="906463" y="1036638"/>
          <p14:tracePt t="143673" x="914400" y="1036638"/>
          <p14:tracePt t="143689" x="914400" y="1028700"/>
          <p14:tracePt t="143713" x="914400" y="1020763"/>
          <p14:tracePt t="143728" x="914400" y="1028700"/>
          <p14:tracePt t="144017" x="914400" y="1036638"/>
          <p14:tracePt t="144081" x="914400" y="1050925"/>
          <p14:tracePt t="144105" x="930275" y="1050925"/>
          <p14:tracePt t="144121" x="936625" y="1050925"/>
          <p14:tracePt t="144137" x="952500" y="1066800"/>
          <p14:tracePt t="144153" x="960438" y="1082675"/>
          <p14:tracePt t="144162" x="968375" y="1089025"/>
          <p14:tracePt t="144178" x="974725" y="1104900"/>
          <p14:tracePt t="144194" x="982663" y="1104900"/>
          <p14:tracePt t="144210" x="982663" y="1112838"/>
          <p14:tracePt t="144227" x="990600" y="1112838"/>
          <p14:tracePt t="144244" x="998538" y="1127125"/>
          <p14:tracePt t="144260" x="1006475" y="1127125"/>
          <p14:tracePt t="144345" x="1012825" y="1127125"/>
          <p14:tracePt t="144377" x="1012825" y="1120775"/>
          <p14:tracePt t="144409" x="1020763" y="1112838"/>
          <p14:tracePt t="144489" x="1028700" y="1112838"/>
          <p14:tracePt t="144497" x="1028700" y="1104900"/>
          <p14:tracePt t="144553" x="1020763" y="1104900"/>
          <p14:tracePt t="144721" x="1012825" y="1104900"/>
          <p14:tracePt t="144785" x="1006475" y="1104900"/>
          <p14:tracePt t="144801" x="998538" y="1104900"/>
          <p14:tracePt t="144810" x="982663" y="1104900"/>
          <p14:tracePt t="144826" x="974725" y="1104900"/>
          <p14:tracePt t="144843" x="968375" y="1104900"/>
          <p14:tracePt t="144873" x="960438" y="1104900"/>
          <p14:tracePt t="144881" x="944563" y="1104900"/>
          <p14:tracePt t="144893" x="936625" y="1104900"/>
          <p14:tracePt t="144909" x="922338" y="1104900"/>
          <p14:tracePt t="144977" x="914400" y="1112838"/>
          <p14:tracePt t="145009" x="922338" y="1112838"/>
          <p14:tracePt t="145161" x="930275" y="1120775"/>
          <p14:tracePt t="145177" x="936625" y="1120775"/>
          <p14:tracePt t="145185" x="944563" y="1120775"/>
          <p14:tracePt t="145241" x="952500" y="1120775"/>
          <p14:tracePt t="145273" x="960438" y="1120775"/>
          <p14:tracePt t="145297" x="968375" y="1120775"/>
          <p14:tracePt t="145433" x="974725" y="1120775"/>
          <p14:tracePt t="145442" x="990600" y="1120775"/>
          <p14:tracePt t="145537" x="1012825" y="1120775"/>
          <p14:tracePt t="145544" x="1050925" y="1120775"/>
          <p14:tracePt t="145557" x="1082675" y="1120775"/>
          <p14:tracePt t="145576" x="1074738" y="1120775"/>
          <p14:tracePt t="146377" x="1066800" y="1120775"/>
          <p14:tracePt t="146393" x="1050925" y="1120775"/>
          <p14:tracePt t="146401" x="1036638" y="1120775"/>
          <p14:tracePt t="146409" x="1012825" y="1120775"/>
          <p14:tracePt t="146426" x="968375" y="1112838"/>
          <p14:tracePt t="146442" x="892175" y="1096963"/>
          <p14:tracePt t="146459" x="846138" y="1096963"/>
          <p14:tracePt t="146476" x="830263" y="1096963"/>
          <p14:tracePt t="146492" x="822325" y="1096963"/>
          <p14:tracePt t="146508" x="846138" y="1112838"/>
          <p14:tracePt t="146729" x="860425" y="1112838"/>
          <p14:tracePt t="146745" x="876300" y="1112838"/>
          <p14:tracePt t="146753" x="884238" y="1112838"/>
          <p14:tracePt t="146833" x="892175" y="1112838"/>
          <p14:tracePt t="146841" x="914400" y="1112838"/>
          <p14:tracePt t="146858" x="936625" y="1112838"/>
          <p14:tracePt t="146876" x="944563" y="1112838"/>
          <p14:tracePt t="146891" x="960438" y="1112838"/>
          <p14:tracePt t="146969" x="990600" y="1112838"/>
          <p14:tracePt t="146977" x="1044575" y="1112838"/>
          <p14:tracePt t="146990" x="1127125" y="1135063"/>
          <p14:tracePt t="147008" x="1158875" y="1135063"/>
          <p14:tracePt t="147026" x="1158875" y="1143000"/>
          <p14:tracePt t="147137" x="1165225" y="1150938"/>
          <p14:tracePt t="147169" x="1165225" y="1158875"/>
          <p14:tracePt t="147257" x="1158875" y="1158875"/>
          <p14:tracePt t="147281" x="1150938" y="1158875"/>
          <p14:tracePt t="147313" x="1150938" y="1165225"/>
          <p14:tracePt t="147321" x="1143000" y="1165225"/>
          <p14:tracePt t="147337" x="1135063" y="1165225"/>
          <p14:tracePt t="147385" x="1127125" y="1165225"/>
          <p14:tracePt t="147433" x="1135063" y="1165225"/>
          <p14:tracePt t="148001" x="1135063" y="1173163"/>
          <p14:tracePt t="148032" x="1135063" y="1181100"/>
          <p14:tracePt t="148041" x="1135063" y="1189038"/>
          <p14:tracePt t="148048" x="1135063" y="1203325"/>
          <p14:tracePt t="148057" x="1165225" y="1227138"/>
          <p14:tracePt t="148073" x="1311275" y="1325563"/>
          <p14:tracePt t="148091" x="1387475" y="1379538"/>
          <p14:tracePt t="148107" x="1439863" y="1425575"/>
          <p14:tracePt t="148123" x="1470025" y="1447800"/>
          <p14:tracePt t="148139" x="1501775" y="1477963"/>
          <p14:tracePt t="148155" x="1539875" y="1531938"/>
          <p14:tracePt t="148172" x="1577975" y="1592263"/>
          <p14:tracePt t="148189" x="1646238" y="1668463"/>
          <p14:tracePt t="148207" x="1744663" y="1760538"/>
          <p14:tracePt t="148223" x="1858963" y="1851025"/>
          <p14:tracePt t="148239" x="1912938" y="1897063"/>
          <p14:tracePt t="148255" x="2003425" y="1981200"/>
          <p14:tracePt t="148274" x="2111375" y="2057400"/>
          <p14:tracePt t="148290" x="2324100" y="2163763"/>
          <p14:tracePt t="148307" x="2598738" y="2339975"/>
          <p14:tracePt t="148323" x="2803525" y="2468563"/>
          <p14:tracePt t="148340" x="2933700" y="2568575"/>
          <p14:tracePt t="148356" x="3025775" y="2651125"/>
          <p14:tracePt t="148373" x="3146425" y="2735263"/>
          <p14:tracePt t="148390" x="3292475" y="2827338"/>
          <p14:tracePt t="148406" x="3459163" y="2911475"/>
          <p14:tracePt t="148423" x="3679825" y="3009900"/>
          <p14:tracePt t="148440" x="3954463" y="3140075"/>
          <p14:tracePt t="148440" x="4054475" y="3192463"/>
          <p14:tracePt t="148458" x="4160838" y="3268663"/>
          <p14:tracePt t="148474" x="4198938" y="3306763"/>
          <p14:tracePt t="148490" x="4237038" y="3352800"/>
          <p14:tracePt t="148507" x="4305300" y="3436938"/>
          <p14:tracePt t="148524" x="4373563" y="3489325"/>
          <p14:tracePt t="148539" x="4441825" y="3497263"/>
          <p14:tracePt t="148556" x="4465638" y="3497263"/>
          <p14:tracePt t="148573" x="4473575" y="3497263"/>
          <p14:tracePt t="148589" x="4495800" y="3513138"/>
          <p14:tracePt t="148605" x="4541838" y="3521075"/>
          <p14:tracePt t="148623" x="4632325" y="3543300"/>
          <p14:tracePt t="148639" x="4800600" y="3559175"/>
          <p14:tracePt t="148639" x="4846638" y="3565525"/>
          <p14:tracePt t="148658" x="4899025" y="3573463"/>
          <p14:tracePt t="148673" x="4914900" y="3581400"/>
          <p14:tracePt t="148689" x="4914900" y="3573463"/>
          <p14:tracePt t="148745" x="4914900" y="3551238"/>
          <p14:tracePt t="148753" x="4876800" y="3527425"/>
          <p14:tracePt t="148761" x="4822825" y="3489325"/>
          <p14:tracePt t="148772" x="4724400" y="3444875"/>
          <p14:tracePt t="148789" x="4678363" y="3421063"/>
          <p14:tracePt t="148806" x="4678363" y="3406775"/>
          <p14:tracePt t="148873" x="4656138" y="3390900"/>
          <p14:tracePt t="148881" x="4618038" y="3352800"/>
          <p14:tracePt t="148890" x="4549775" y="3268663"/>
          <p14:tracePt t="148907" x="4473575" y="3208338"/>
          <p14:tracePt t="148923" x="4465638" y="3208338"/>
          <p14:tracePt t="149833" x="4465638" y="3216275"/>
          <p14:tracePt t="150337" x="4465638" y="3222625"/>
          <p14:tracePt t="150354" x="4465638" y="3230563"/>
          <p14:tracePt t="150361" x="4473575" y="3230563"/>
          <p14:tracePt t="150371" x="4503738" y="3238500"/>
          <p14:tracePt t="150388" x="4541838" y="3260725"/>
          <p14:tracePt t="150404" x="4556125" y="3268663"/>
          <p14:tracePt t="150420" x="4556125" y="3276600"/>
          <p14:tracePt t="150437" x="4618038" y="3298825"/>
          <p14:tracePt t="150454" x="4694238" y="3330575"/>
          <p14:tracePt t="150471" x="4800600" y="3352800"/>
          <p14:tracePt t="150487" x="4816475" y="3360738"/>
          <p14:tracePt t="150504" x="4830763" y="3368675"/>
          <p14:tracePt t="150545" x="4860925" y="3368675"/>
          <p14:tracePt t="150554" x="4892675" y="3375025"/>
          <p14:tracePt t="150561" x="4930775" y="3375025"/>
          <p14:tracePt t="150571" x="5013325" y="3398838"/>
          <p14:tracePt t="150587" x="5075238" y="3406775"/>
          <p14:tracePt t="150604" x="5097463" y="3406775"/>
          <p14:tracePt t="150620" x="5151438" y="3406775"/>
          <p14:tracePt t="150637" x="5265738" y="3406775"/>
          <p14:tracePt t="150654" x="5448300" y="3406775"/>
          <p14:tracePt t="150673" x="5692775" y="3406775"/>
          <p14:tracePt t="150690" x="5997575" y="3406775"/>
          <p14:tracePt t="150705" x="6194425" y="3406775"/>
          <p14:tracePt t="150723" x="6256338" y="3406775"/>
          <p14:tracePt t="150738" x="6264275" y="3406775"/>
          <p14:tracePt t="150760" x="6286500" y="3406775"/>
          <p14:tracePt t="150772" x="6362700" y="3406775"/>
          <p14:tracePt t="150788" x="6553200" y="3406775"/>
          <p14:tracePt t="150804" x="6873875" y="3429000"/>
          <p14:tracePt t="150821" x="7208838" y="3467100"/>
          <p14:tracePt t="150836" x="7331075" y="3482975"/>
          <p14:tracePt t="150855" x="7345363" y="3482975"/>
          <p14:tracePt t="150870" x="7353300" y="3489325"/>
          <p14:tracePt t="150887" x="7451725" y="3489325"/>
          <p14:tracePt t="150906" x="7612063" y="3505200"/>
          <p14:tracePt t="150922" x="7712075" y="3513138"/>
          <p14:tracePt t="150937" x="7932738" y="3551238"/>
          <p14:tracePt t="150954" x="7940675" y="3551238"/>
          <p14:tracePt t="151024" x="7947025" y="3551238"/>
          <p14:tracePt t="151032" x="7962900" y="3551238"/>
          <p14:tracePt t="151040" x="7954963" y="3551238"/>
          <p14:tracePt t="151096" x="7940675" y="3551238"/>
          <p14:tracePt t="151104" x="7932738" y="3551238"/>
          <p14:tracePt t="151119" x="7916863" y="3551238"/>
          <p14:tracePt t="151136" x="7908925" y="3551238"/>
          <p14:tracePt t="151184" x="7878763" y="3559175"/>
          <p14:tracePt t="151192" x="7832725" y="3565525"/>
          <p14:tracePt t="151203" x="7750175" y="3573463"/>
          <p14:tracePt t="151222" x="7688263" y="3573463"/>
          <p14:tracePt t="151236" x="7658100" y="3573463"/>
          <p14:tracePt t="151253" x="7650163" y="3573463"/>
          <p14:tracePt t="151269" x="7627938" y="3573463"/>
          <p14:tracePt t="151286" x="7573963" y="3597275"/>
          <p14:tracePt t="151304" x="7513638" y="3603625"/>
          <p14:tracePt t="151320" x="7483475" y="3619500"/>
          <p14:tracePt t="151320" x="7467600" y="3619500"/>
          <p14:tracePt t="151338" x="7451725" y="3635375"/>
          <p14:tracePt t="151338" x="7437438" y="3635375"/>
          <p14:tracePt t="151354" x="7407275" y="3641725"/>
          <p14:tracePt t="151370" x="7345363" y="3649663"/>
          <p14:tracePt t="151387" x="7307263" y="3649663"/>
          <p14:tracePt t="151403" x="7292975" y="3657600"/>
          <p14:tracePt t="151420" x="7285038" y="3657600"/>
          <p14:tracePt t="151496" x="7277100" y="3665538"/>
          <p14:tracePt t="151504" x="7277100" y="3673475"/>
          <p14:tracePt t="151528" x="7277100" y="3679825"/>
          <p14:tracePt t="151736" x="7285038" y="3679825"/>
          <p14:tracePt t="152113" x="7292975" y="3679825"/>
          <p14:tracePt t="152161" x="7299325" y="3679825"/>
          <p14:tracePt t="152169" x="7353300" y="3687763"/>
          <p14:tracePt t="152186" x="7429500" y="3687763"/>
          <p14:tracePt t="152203" x="7489825" y="3687763"/>
          <p14:tracePt t="152221" x="7521575" y="3687763"/>
          <p14:tracePt t="152235" x="7527925" y="3687763"/>
          <p14:tracePt t="152252" x="7535863" y="3687763"/>
          <p14:tracePt t="152269" x="7543800" y="3687763"/>
          <p14:tracePt t="152284" x="7566025" y="3687763"/>
          <p14:tracePt t="152302" x="7635875" y="3687763"/>
          <p14:tracePt t="152318" x="7734300" y="3687763"/>
          <p14:tracePt t="152335" x="7818438" y="3687763"/>
          <p14:tracePt t="152351" x="7886700" y="3687763"/>
          <p14:tracePt t="152351" x="7902575" y="3687763"/>
          <p14:tracePt t="152369" x="7940675" y="3687763"/>
          <p14:tracePt t="152386" x="8008938" y="3687763"/>
          <p14:tracePt t="152403" x="8077200" y="3687763"/>
          <p14:tracePt t="152419" x="8093075" y="3687763"/>
          <p14:tracePt t="152436" x="8099425" y="3687763"/>
          <p14:tracePt t="152457" x="8115300" y="3687763"/>
          <p14:tracePt t="152473" x="8131175" y="3687763"/>
          <p14:tracePt t="152489" x="8161338" y="3687763"/>
          <p14:tracePt t="152502" x="8175625" y="3687763"/>
          <p14:tracePt t="152519" x="8183563" y="3687763"/>
          <p14:tracePt t="153468" x="8107363" y="3687763"/>
          <p14:tracePt t="153865" x="8001000" y="3687763"/>
          <p14:tracePt t="153873" x="7856538" y="3687763"/>
          <p14:tracePt t="153883" x="7527925" y="3687763"/>
          <p14:tracePt t="153900" x="7331075" y="3679825"/>
          <p14:tracePt t="153917" x="7299325" y="3665538"/>
          <p14:tracePt t="153934" x="7269163" y="3665538"/>
          <p14:tracePt t="153951" x="7246938" y="3665538"/>
          <p14:tracePt t="153967" x="7200900" y="3665538"/>
          <p14:tracePt t="153967" x="7170738" y="3695700"/>
          <p14:tracePt t="153987" x="7124700" y="3763963"/>
          <p14:tracePt t="154002" x="7056438" y="3870325"/>
          <p14:tracePt t="154019" x="6988175" y="3954463"/>
          <p14:tracePt t="154035" x="6934200" y="4000500"/>
          <p14:tracePt t="154050" x="6880225" y="4022725"/>
          <p14:tracePt t="154066" x="6873875" y="4030663"/>
          <p14:tracePt t="154083" x="6873875" y="4038600"/>
          <p14:tracePt t="154099" x="6858000" y="4068763"/>
          <p14:tracePt t="154116" x="6835775" y="4137025"/>
          <p14:tracePt t="154133" x="6773863" y="4237038"/>
          <p14:tracePt t="154150" x="6727825" y="4327525"/>
          <p14:tracePt t="154167" x="6689725" y="4411663"/>
          <p14:tracePt t="154186" x="6683375" y="4427538"/>
          <p14:tracePt t="154200" x="6683375" y="4441825"/>
          <p14:tracePt t="154219" x="6689725" y="4435475"/>
          <p14:tracePt t="154329" x="6705600" y="4435475"/>
          <p14:tracePt t="154337" x="6727825" y="4435475"/>
          <p14:tracePt t="154349" x="6804025" y="4435475"/>
          <p14:tracePt t="154367" x="6904038" y="4419600"/>
          <p14:tracePt t="154367" x="6911975" y="4419600"/>
          <p14:tracePt t="154386" x="6934200" y="4411663"/>
          <p14:tracePt t="154402" x="6950075" y="4403725"/>
          <p14:tracePt t="154418" x="7002463" y="4359275"/>
          <p14:tracePt t="154434" x="7064375" y="4343400"/>
          <p14:tracePt t="154451" x="7132638" y="4327525"/>
          <p14:tracePt t="154467" x="7170738" y="4321175"/>
          <p14:tracePt t="154484" x="7208838" y="4313238"/>
          <p14:tracePt t="154500" x="7246938" y="4313238"/>
          <p14:tracePt t="154517" x="7307263" y="4313238"/>
          <p14:tracePt t="154534" x="7361238" y="4313238"/>
          <p14:tracePt t="154550" x="7369175" y="4313238"/>
          <p14:tracePt t="154566" x="7407275" y="4327525"/>
          <p14:tracePt t="154993" x="7429500" y="4343400"/>
          <p14:tracePt t="155001" x="7459663" y="4359275"/>
          <p14:tracePt t="155015" x="7489825" y="4373563"/>
          <p14:tracePt t="155035" x="7497763" y="4411663"/>
          <p14:tracePt t="155481" x="7505700" y="4427538"/>
          <p14:tracePt t="155489" x="7573963" y="4457700"/>
          <p14:tracePt t="155498" x="7573963" y="4487863"/>
          <p14:tracePt t="155516" x="7642225" y="4549775"/>
          <p14:tracePt t="155535" x="7666038" y="4549775"/>
          <p14:tracePt t="155549" x="7673975" y="4549775"/>
          <p14:tracePt t="155564" x="7718425" y="4564063"/>
          <p14:tracePt t="155608" x="7788275" y="4587875"/>
          <p14:tracePt t="155616" x="7848600" y="4618038"/>
          <p14:tracePt t="155625" x="7932738" y="4640263"/>
          <p14:tracePt t="155634" x="8054975" y="4686300"/>
          <p14:tracePt t="155650" x="8085138" y="4694238"/>
          <p14:tracePt t="155666" x="8099425" y="4694238"/>
          <p14:tracePt t="155753" x="8123238" y="4702175"/>
          <p14:tracePt t="155761" x="8131175" y="4708525"/>
          <p14:tracePt t="155769" x="8153400" y="4732338"/>
          <p14:tracePt t="155781" x="8169275" y="4746625"/>
          <p14:tracePt t="155799" x="8169275" y="4754563"/>
          <p14:tracePt t="155815" x="8169275" y="4778375"/>
          <p14:tracePt t="155815" x="8183563" y="4800600"/>
          <p14:tracePt t="155834" x="8237538" y="4892675"/>
          <p14:tracePt t="155850" x="8321675" y="4983163"/>
          <p14:tracePt t="155866" x="8351838" y="5006975"/>
          <p14:tracePt t="155881" x="8351838" y="5013325"/>
          <p14:tracePt t="155899" x="8351838" y="5021263"/>
          <p14:tracePt t="156009" x="8351838" y="5029200"/>
          <p14:tracePt t="156057" x="8351838" y="5045075"/>
          <p14:tracePt t="156065" x="8359775" y="5067300"/>
          <p14:tracePt t="156082" x="8374063" y="5075238"/>
          <p14:tracePt t="156099" x="8382000" y="5075238"/>
          <p14:tracePt t="156114" x="8382000" y="5045075"/>
          <p14:tracePt t="156169" x="8382000" y="5037138"/>
          <p14:tracePt t="156241" x="8389938" y="5037138"/>
          <p14:tracePt t="156329" x="8389938" y="5029200"/>
          <p14:tracePt t="156345" x="8389938" y="5021263"/>
          <p14:tracePt t="156409" x="8389938" y="5013325"/>
          <p14:tracePt t="156417" x="8397875" y="5006975"/>
          <p14:tracePt t="156593" x="8404225" y="5006975"/>
          <p14:tracePt t="156601" x="8420100" y="4999038"/>
          <p14:tracePt t="156617" x="8435975" y="4999038"/>
          <p14:tracePt t="156630" x="8480425" y="4991100"/>
          <p14:tracePt t="156648" x="8534400" y="4983163"/>
          <p14:tracePt t="156648" x="8556625" y="4983163"/>
          <p14:tracePt t="156666" x="8588375" y="4983163"/>
          <p14:tracePt t="156682" x="8594725" y="4975225"/>
          <p14:tracePt t="156722" x="8602663" y="4975225"/>
          <p14:tracePt t="156737" x="8618538" y="4975225"/>
          <p14:tracePt t="156753" x="8626475" y="4975225"/>
          <p14:tracePt t="156809" x="8632825" y="4968875"/>
          <p14:tracePt t="156817" x="8640763" y="4968875"/>
          <p14:tracePt t="156830" x="8632825" y="4975225"/>
          <p14:tracePt t="157425" x="8618538" y="4975225"/>
          <p14:tracePt t="157433" x="8602663" y="4983163"/>
          <p14:tracePt t="157447" x="8572500" y="4991100"/>
          <p14:tracePt t="157463" x="8542338" y="5013325"/>
          <p14:tracePt t="157479" x="8389938" y="5029200"/>
          <p14:tracePt t="157498" x="8328025" y="5029200"/>
          <p14:tracePt t="157513" x="8161338" y="5029200"/>
          <p14:tracePt t="157531" x="8061325" y="5029200"/>
          <p14:tracePt t="157547" x="8008938" y="5029200"/>
          <p14:tracePt t="157564" x="7894638" y="5051425"/>
          <p14:tracePt t="157579" x="7718425" y="5051425"/>
          <p14:tracePt t="157596" x="7535863" y="5059363"/>
          <p14:tracePt t="157613" x="7383463" y="5075238"/>
          <p14:tracePt t="157629" x="7254875" y="5083175"/>
          <p14:tracePt t="157647" x="7162800" y="5097463"/>
          <p14:tracePt t="157663" x="7116763" y="5097463"/>
          <p14:tracePt t="157679" x="7064375" y="5113338"/>
          <p14:tracePt t="157679" x="7040563" y="5113338"/>
          <p14:tracePt t="157697" x="6942138" y="5121275"/>
          <p14:tracePt t="157714" x="6804025" y="5143500"/>
          <p14:tracePt t="157731" x="6705600" y="5143500"/>
          <p14:tracePt t="157747" x="6637338" y="5159375"/>
          <p14:tracePt t="157764" x="6591300" y="5165725"/>
          <p14:tracePt t="157779" x="6537325" y="5173663"/>
          <p14:tracePt t="157796" x="6461125" y="5173663"/>
          <p14:tracePt t="157813" x="6370638" y="5173663"/>
          <p14:tracePt t="157829" x="6308725" y="5181600"/>
          <p14:tracePt t="157845" x="6264275" y="5189538"/>
          <p14:tracePt t="157862" x="6240463" y="5197475"/>
          <p14:tracePt t="157879" x="6232525" y="5197475"/>
          <p14:tracePt t="157895" x="6218238" y="5211763"/>
          <p14:tracePt t="157912" x="6134100" y="5227638"/>
          <p14:tracePt t="157931" x="6057900" y="5249863"/>
          <p14:tracePt t="157946" x="6003925" y="5265738"/>
          <p14:tracePt t="157963" x="5951538" y="5280025"/>
          <p14:tracePt t="157979" x="5927725" y="5287963"/>
          <p14:tracePt t="157995" x="5859463" y="5303838"/>
          <p14:tracePt t="158012" x="5783263" y="5318125"/>
          <p14:tracePt t="158029" x="5722938" y="5318125"/>
          <p14:tracePt t="158045" x="5707063" y="5326063"/>
          <p14:tracePt t="158062" x="5692775" y="5334000"/>
          <p14:tracePt t="158089" x="5684838" y="5334000"/>
          <p14:tracePt t="158988" x="5692775" y="5341938"/>
          <p14:tracePt t="159281" x="5699125" y="5341938"/>
          <p14:tracePt t="159329" x="5707063" y="5341938"/>
          <p14:tracePt t="159337" x="5722938" y="5341938"/>
          <p14:tracePt t="159353" x="5730875" y="5341938"/>
          <p14:tracePt t="159369" x="5737225" y="5341938"/>
          <p14:tracePt t="159449" x="5745163" y="5341938"/>
          <p14:tracePt t="159465" x="5753100" y="5349875"/>
        </p14:tracePtLst>
      </p14:laserTraceLst>
    </p:ext>
  </p:extLs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5"/>
          <p:cNvSpPr txBox="1">
            <a:spLocks noChangeArrowheads="1"/>
          </p:cNvSpPr>
          <p:nvPr/>
        </p:nvSpPr>
        <p:spPr bwMode="auto">
          <a:xfrm>
            <a:off x="381000" y="5661025"/>
            <a:ext cx="8763000" cy="1196975"/>
          </a:xfrm>
          <a:prstGeom prst="rect">
            <a:avLst/>
          </a:prstGeom>
          <a:noFill/>
          <a:ln w="9525">
            <a:solidFill>
              <a:srgbClr val="66FF3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ea typeface="SimSun" panose="02010600030101010101" pitchFamily="2" charset="-122"/>
              </a:rPr>
              <a:t> 1909</a:t>
            </a:r>
            <a:r>
              <a:rPr kumimoji="1" lang="sl-SI" altLang="zh-CN" sz="2400" b="1">
                <a:ea typeface="SimSun" panose="02010600030101010101" pitchFamily="2" charset="-122"/>
              </a:rPr>
              <a:t>.</a:t>
            </a:r>
            <a:r>
              <a:rPr kumimoji="1" lang="en-US" altLang="zh-CN" sz="2400" b="1">
                <a:ea typeface="SimSun" panose="02010600030101010101" pitchFamily="2" charset="-122"/>
              </a:rPr>
              <a:t>, Max Trantz </a:t>
            </a:r>
            <a:r>
              <a:rPr kumimoji="1" lang="sl-SI" altLang="zh-CN" sz="2400" b="1">
                <a:ea typeface="SimSun" panose="02010600030101010101" pitchFamily="2" charset="-122"/>
              </a:rPr>
              <a:t>je uveo faktor frakcije reaktivnih sudara </a:t>
            </a:r>
            <a:r>
              <a:rPr kumimoji="1" lang="en-US" altLang="zh-CN" sz="2400" b="1">
                <a:ea typeface="SimSun" panose="02010600030101010101" pitchFamily="2" charset="-122"/>
              </a:rPr>
              <a:t> (</a:t>
            </a:r>
            <a:r>
              <a:rPr kumimoji="1" lang="en-US" altLang="zh-CN" sz="2400" b="1" i="1">
                <a:ea typeface="SimSun" panose="02010600030101010101" pitchFamily="2" charset="-122"/>
              </a:rPr>
              <a:t>q</a:t>
            </a:r>
            <a:r>
              <a:rPr kumimoji="1" lang="en-US" altLang="zh-CN" sz="2400" b="1">
                <a:ea typeface="SimSun" panose="02010600030101010101" pitchFamily="2" charset="-122"/>
              </a:rPr>
              <a:t>) </a:t>
            </a:r>
            <a:r>
              <a:rPr kumimoji="1" lang="sl-SI" altLang="zh-CN" sz="2400" b="1">
                <a:ea typeface="SimSun" panose="02010600030101010101" pitchFamily="2" charset="-122"/>
              </a:rPr>
              <a:t>da bi objasnio veliku razliku izmedju eksperimentalne i teorijske konstante</a:t>
            </a:r>
            <a:r>
              <a:rPr kumimoji="1" lang="en-US" altLang="zh-CN" sz="2400" b="1">
                <a:ea typeface="SimSun" panose="02010600030101010101" pitchFamily="2" charset="-122"/>
              </a:rPr>
              <a:t>.</a:t>
            </a:r>
            <a:r>
              <a:rPr kumimoji="1" lang="en-US" altLang="zh-CN" sz="2400">
                <a:ea typeface="SimSun" panose="02010600030101010101" pitchFamily="2" charset="-122"/>
              </a:rPr>
              <a:t> </a:t>
            </a:r>
          </a:p>
        </p:txBody>
      </p:sp>
      <p:graphicFrame>
        <p:nvGraphicFramePr>
          <p:cNvPr id="23648" name="Group 96"/>
          <p:cNvGraphicFramePr>
            <a:graphicFrameLocks noGrp="1"/>
          </p:cNvGraphicFramePr>
          <p:nvPr/>
        </p:nvGraphicFramePr>
        <p:xfrm>
          <a:off x="533400" y="1600200"/>
          <a:ext cx="7986713" cy="3948113"/>
        </p:xfrm>
        <a:graphic>
          <a:graphicData uri="http://schemas.openxmlformats.org/drawingml/2006/table">
            <a:tbl>
              <a:tblPr/>
              <a:tblGrid>
                <a:gridCol w="3748088"/>
                <a:gridCol w="2119312"/>
                <a:gridCol w="2119313"/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akcij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 mol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l s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1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</a:t>
                      </a:r>
                      <a:r>
                        <a:rPr kumimoji="0" lang="sr-Latn-CS" sz="32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eksp </a:t>
                      </a:r>
                      <a:endParaRPr kumimoji="0" lang="en-US" sz="32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NOCl 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+Cl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9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9.4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NO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NO + O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ClO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l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 O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6.3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C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.3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r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K 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KBr + Br 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1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20513" name="Text Box 64"/>
          <p:cNvSpPr txBox="1">
            <a:spLocks noChangeArrowheads="1"/>
          </p:cNvSpPr>
          <p:nvPr/>
        </p:nvSpPr>
        <p:spPr bwMode="auto">
          <a:xfrm>
            <a:off x="3505200" y="0"/>
            <a:ext cx="5638800" cy="1373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800"/>
              <a:t>Ako bi svaki sudar bio efikasan sledilo bi da je konstanta brzine prosečno: </a:t>
            </a:r>
            <a:r>
              <a:rPr lang="sr-Latn-CS" altLang="en-US" sz="2800">
                <a:solidFill>
                  <a:srgbClr val="FF0000"/>
                </a:solidFill>
              </a:rPr>
              <a:t>10</a:t>
            </a:r>
            <a:r>
              <a:rPr lang="sr-Latn-CS" altLang="en-US" sz="2800" baseline="30000">
                <a:solidFill>
                  <a:srgbClr val="FF0000"/>
                </a:solidFill>
              </a:rPr>
              <a:t>10</a:t>
            </a:r>
            <a:r>
              <a:rPr lang="sr-Latn-CS" altLang="en-US" sz="2800">
                <a:solidFill>
                  <a:srgbClr val="FF0000"/>
                </a:solidFill>
              </a:rPr>
              <a:t> - 10</a:t>
            </a:r>
            <a:r>
              <a:rPr lang="sr-Latn-CS" altLang="en-US" sz="2800" baseline="30000">
                <a:solidFill>
                  <a:srgbClr val="FF0000"/>
                </a:solidFill>
              </a:rPr>
              <a:t>11</a:t>
            </a:r>
            <a:r>
              <a:rPr lang="sr-Latn-CS" altLang="en-US" sz="2800">
                <a:solidFill>
                  <a:srgbClr val="FF0000"/>
                </a:solidFill>
              </a:rPr>
              <a:t> mol </a:t>
            </a:r>
            <a:r>
              <a:rPr lang="sr-Latn-CS" altLang="en-US" sz="2800" baseline="30000">
                <a:solidFill>
                  <a:srgbClr val="FF0000"/>
                </a:solidFill>
              </a:rPr>
              <a:t>-1</a:t>
            </a:r>
            <a:r>
              <a:rPr lang="sr-Latn-CS" altLang="en-US" sz="2800">
                <a:solidFill>
                  <a:srgbClr val="FF0000"/>
                </a:solidFill>
              </a:rPr>
              <a:t> l s </a:t>
            </a:r>
            <a:r>
              <a:rPr lang="sr-Latn-CS" altLang="en-US" sz="2800" baseline="30000">
                <a:solidFill>
                  <a:srgbClr val="FF0000"/>
                </a:solidFill>
              </a:rPr>
              <a:t>-1</a:t>
            </a:r>
            <a:endParaRPr lang="en-US" altLang="en-US" sz="2800" baseline="30000">
              <a:solidFill>
                <a:srgbClr val="FF0000"/>
              </a:solidFill>
            </a:endParaRPr>
          </a:p>
        </p:txBody>
      </p:sp>
      <p:graphicFrame>
        <p:nvGraphicFramePr>
          <p:cNvPr id="20514" name="Object 67"/>
          <p:cNvGraphicFramePr>
            <a:graphicFrameLocks noChangeAspect="1"/>
          </p:cNvGraphicFramePr>
          <p:nvPr/>
        </p:nvGraphicFramePr>
        <p:xfrm>
          <a:off x="228600" y="228600"/>
          <a:ext cx="3124200" cy="1389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7" name="Equation" r:id="rId5" imgW="1066800" imgH="469900" progId="Equation.3">
                  <p:embed/>
                </p:oleObj>
              </mc:Choice>
              <mc:Fallback>
                <p:oleObj name="Equation" r:id="rId5" imgW="1066800" imgH="469900" progId="Equation.3">
                  <p:embed/>
                  <p:pic>
                    <p:nvPicPr>
                      <p:cNvPr id="0" name="Object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28600"/>
                        <a:ext cx="3124200" cy="1389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3553" x="5745163" y="5349875"/>
          <p14:tracePt t="4100" x="5730875" y="5349875"/>
          <p14:tracePt t="4164" x="5730875" y="5341938"/>
          <p14:tracePt t="4172" x="5715000" y="5341938"/>
          <p14:tracePt t="4181" x="5699125" y="5334000"/>
          <p14:tracePt t="4199" x="5654675" y="5311775"/>
          <p14:tracePt t="4199" x="5638800" y="5295900"/>
          <p14:tracePt t="4221" x="5616575" y="5287963"/>
          <p14:tracePt t="4233" x="5554663" y="5265738"/>
          <p14:tracePt t="4250" x="5532438" y="5241925"/>
          <p14:tracePt t="4266" x="5524500" y="5235575"/>
          <p14:tracePt t="4266" x="5516563" y="5219700"/>
          <p14:tracePt t="4285" x="5508625" y="5219700"/>
          <p14:tracePt t="4299" x="5494338" y="5219700"/>
          <p14:tracePt t="4316" x="5478463" y="5197475"/>
          <p14:tracePt t="4334" x="5394325" y="5121275"/>
          <p14:tracePt t="4350" x="5265738" y="5037138"/>
          <p14:tracePt t="4367" x="5151438" y="4975225"/>
          <p14:tracePt t="4383" x="5121275" y="4960938"/>
          <p14:tracePt t="4399" x="5097463" y="4953000"/>
          <p14:tracePt t="4468" x="5089525" y="4945063"/>
          <p14:tracePt t="4484" x="5067300" y="4930775"/>
          <p14:tracePt t="4492" x="5037138" y="4906963"/>
          <p14:tracePt t="4501" x="4975225" y="4884738"/>
          <p14:tracePt t="4517" x="4899025" y="4860925"/>
          <p14:tracePt t="4535" x="4800600" y="4808538"/>
          <p14:tracePt t="4550" x="4670425" y="4740275"/>
          <p14:tracePt t="4567" x="4525963" y="4670425"/>
          <p14:tracePt t="4583" x="4365625" y="4602163"/>
          <p14:tracePt t="4599" x="4267200" y="4533900"/>
          <p14:tracePt t="4616" x="4221163" y="4495800"/>
          <p14:tracePt t="4633" x="4183063" y="4473575"/>
          <p14:tracePt t="4649" x="4106863" y="4419600"/>
          <p14:tracePt t="4666" x="4046538" y="4373563"/>
          <p14:tracePt t="4683" x="3946525" y="4305300"/>
          <p14:tracePt t="4683" x="3878263" y="4275138"/>
          <p14:tracePt t="4701" x="3749675" y="4198938"/>
          <p14:tracePt t="4717" x="3649663" y="4160838"/>
          <p14:tracePt t="4733" x="3597275" y="4137025"/>
          <p14:tracePt t="4750" x="3559175" y="4106863"/>
          <p14:tracePt t="4767" x="3505200" y="4084638"/>
          <p14:tracePt t="4783" x="3398838" y="4038600"/>
          <p14:tracePt t="4799" x="3298825" y="3970338"/>
          <p14:tracePt t="4816" x="3200400" y="3894138"/>
          <p14:tracePt t="4832" x="3094038" y="3802063"/>
          <p14:tracePt t="4849" x="3055938" y="3749675"/>
          <p14:tracePt t="4866" x="3025775" y="3695700"/>
          <p14:tracePt t="4882" x="3001963" y="3679825"/>
          <p14:tracePt t="4898" x="2979738" y="3641725"/>
          <p14:tracePt t="4917" x="2955925" y="3611563"/>
          <p14:tracePt t="4933" x="2941638" y="3589338"/>
          <p14:tracePt t="4950" x="2911475" y="3551238"/>
          <p14:tracePt t="4966" x="2879725" y="3505200"/>
          <p14:tracePt t="4982" x="2841625" y="3421063"/>
          <p14:tracePt t="4999" x="2797175" y="3330575"/>
          <p14:tracePt t="5017" x="2720975" y="3208338"/>
          <p14:tracePt t="5032" x="2651125" y="3063875"/>
          <p14:tracePt t="5049" x="2636838" y="3001963"/>
          <p14:tracePt t="5066" x="2613025" y="2949575"/>
          <p14:tracePt t="5083" x="2574925" y="2865438"/>
          <p14:tracePt t="5099" x="2544763" y="2797175"/>
          <p14:tracePt t="5099" x="2530475" y="2751138"/>
          <p14:tracePt t="5117" x="2522538" y="2667000"/>
          <p14:tracePt t="5134" x="2506663" y="2582863"/>
          <p14:tracePt t="5150" x="2498725" y="2514600"/>
          <p14:tracePt t="5167" x="2484438" y="2484438"/>
          <p14:tracePt t="5183" x="2468563" y="2460625"/>
          <p14:tracePt t="5201" x="2468563" y="2446338"/>
          <p14:tracePt t="5217" x="2454275" y="2408238"/>
          <p14:tracePt t="5233" x="2454275" y="2346325"/>
          <p14:tracePt t="5249" x="2438400" y="2286000"/>
          <p14:tracePt t="5266" x="2430463" y="2255838"/>
          <p14:tracePt t="5282" x="2430463" y="2217738"/>
          <p14:tracePt t="5299" x="2422525" y="2155825"/>
          <p14:tracePt t="5317" x="2422525" y="2141538"/>
          <p14:tracePt t="5332" x="2416175" y="2111375"/>
          <p14:tracePt t="5349" x="2400300" y="2073275"/>
          <p14:tracePt t="5366" x="2384425" y="2027238"/>
          <p14:tracePt t="5382" x="2362200" y="1935163"/>
          <p14:tracePt t="5398" x="2339975" y="1851025"/>
          <p14:tracePt t="5415" x="2324100" y="1812925"/>
          <p14:tracePt t="5431" x="2316163" y="1782763"/>
          <p14:tracePt t="5448" x="2301875" y="1760538"/>
          <p14:tracePt t="5464" x="2286000" y="1736725"/>
          <p14:tracePt t="5480" x="2278063" y="1714500"/>
          <p14:tracePt t="5498" x="2263775" y="1698625"/>
          <p14:tracePt t="5514" x="2255838" y="1692275"/>
          <p14:tracePt t="5530" x="2239963" y="1668463"/>
          <p14:tracePt t="5530" x="2232025" y="1654175"/>
          <p14:tracePt t="5549" x="2209800" y="1638300"/>
          <p14:tracePt t="5565" x="2187575" y="1622425"/>
          <p14:tracePt t="5581" x="2133600" y="1600200"/>
          <p14:tracePt t="5597" x="2087563" y="1570038"/>
          <p14:tracePt t="5614" x="2019300" y="1546225"/>
          <p14:tracePt t="5630" x="1973263" y="1546225"/>
          <p14:tracePt t="5647" x="1935163" y="1531938"/>
          <p14:tracePt t="5664" x="1897063" y="1508125"/>
          <p14:tracePt t="5681" x="1858963" y="1493838"/>
          <p14:tracePt t="5698" x="1806575" y="1455738"/>
          <p14:tracePt t="5716" x="1790700" y="1447800"/>
          <p14:tracePt t="5731" x="1782763" y="1439863"/>
          <p14:tracePt t="5747" x="1774825" y="1439863"/>
          <p14:tracePt t="5772" x="1768475" y="1439863"/>
          <p14:tracePt t="5782" x="1744663" y="1431925"/>
          <p14:tracePt t="5798" x="1736725" y="1431925"/>
          <p14:tracePt t="5884" x="1730375" y="1431925"/>
          <p14:tracePt t="5892" x="1722438" y="1431925"/>
          <p14:tracePt t="6796" x="1706563" y="1439863"/>
          <p14:tracePt t="6996" x="1698625" y="1439863"/>
          <p14:tracePt t="7020" x="1692275" y="1439863"/>
          <p14:tracePt t="7036" x="1684338" y="1439863"/>
          <p14:tracePt t="7051" x="1676400" y="1439863"/>
          <p14:tracePt t="7651" x="1668463" y="1439863"/>
          <p14:tracePt t="7659" x="1654175" y="1439863"/>
          <p14:tracePt t="7699" x="1646238" y="1439863"/>
          <p14:tracePt t="7715" x="1622425" y="1439863"/>
          <p14:tracePt t="7723" x="1608138" y="1439863"/>
          <p14:tracePt t="7732" x="1584325" y="1439863"/>
          <p14:tracePt t="7746" x="1516063" y="1439863"/>
          <p14:tracePt t="7746" x="1477963" y="1439863"/>
          <p14:tracePt t="7765" x="1431925" y="1439863"/>
          <p14:tracePt t="7779" x="1311275" y="1439863"/>
          <p14:tracePt t="7797" x="1227138" y="1425575"/>
          <p14:tracePt t="7813" x="1158875" y="1417638"/>
          <p14:tracePt t="7830" x="1135063" y="1417638"/>
          <p14:tracePt t="7847" x="1120775" y="1409700"/>
          <p14:tracePt t="7863" x="1112838" y="1401763"/>
          <p14:tracePt t="7878" x="1104900" y="1393825"/>
          <p14:tracePt t="7896" x="1089025" y="1393825"/>
          <p14:tracePt t="7912" x="1050925" y="1387475"/>
          <p14:tracePt t="7930" x="1020763" y="1371600"/>
          <p14:tracePt t="7946" x="1006475" y="1363663"/>
          <p14:tracePt t="7963" x="990600" y="1363663"/>
          <p14:tracePt t="7963" x="990600" y="1355725"/>
          <p14:tracePt t="7981" x="960438" y="1355725"/>
          <p14:tracePt t="8013" x="936625" y="1355725"/>
          <p14:tracePt t="8019" x="906463" y="1355725"/>
          <p14:tracePt t="8030" x="784225" y="1355725"/>
          <p14:tracePt t="8047" x="693738" y="1341438"/>
          <p14:tracePt t="8063" x="655638" y="1333500"/>
          <p14:tracePt t="8079" x="647700" y="1333500"/>
          <p14:tracePt t="8096" x="631825" y="1333500"/>
          <p14:tracePt t="8113" x="601663" y="1333500"/>
          <p14:tracePt t="8129" x="579438" y="1317625"/>
          <p14:tracePt t="8146" x="563563" y="1317625"/>
          <p14:tracePt t="8161" x="563563" y="1311275"/>
          <p14:tracePt t="8177" x="563563" y="1303338"/>
          <p14:tracePt t="8276" x="563563" y="1287463"/>
          <p14:tracePt t="8284" x="563563" y="1273175"/>
          <p14:tracePt t="8308" x="563563" y="1265238"/>
          <p14:tracePt t="8316" x="563563" y="1257300"/>
          <p14:tracePt t="8328" x="563563" y="1241425"/>
          <p14:tracePt t="8345" x="579438" y="1211263"/>
          <p14:tracePt t="8362" x="579438" y="1196975"/>
          <p14:tracePt t="8379" x="601663" y="1173163"/>
          <p14:tracePt t="8379" x="617538" y="1173163"/>
          <p14:tracePt t="8397" x="655638" y="1158875"/>
          <p14:tracePt t="8414" x="677863" y="1150938"/>
          <p14:tracePt t="8430" x="685800" y="1143000"/>
          <p14:tracePt t="8446" x="693738" y="1127125"/>
          <p14:tracePt t="8462" x="701675" y="1104900"/>
          <p14:tracePt t="8479" x="723900" y="1074738"/>
          <p14:tracePt t="8495" x="739775" y="1050925"/>
          <p14:tracePt t="8511" x="739775" y="1044575"/>
          <p14:tracePt t="8529" x="746125" y="1044575"/>
          <p14:tracePt t="8545" x="754063" y="1036638"/>
          <p14:tracePt t="8561" x="754063" y="1020763"/>
          <p14:tracePt t="8578" x="754063" y="990600"/>
          <p14:tracePt t="8578" x="754063" y="974725"/>
          <p14:tracePt t="8597" x="754063" y="960438"/>
          <p14:tracePt t="8613" x="754063" y="930275"/>
          <p14:tracePt t="8630" x="754063" y="906463"/>
          <p14:tracePt t="8645" x="739775" y="876300"/>
          <p14:tracePt t="8662" x="739775" y="868363"/>
          <p14:tracePt t="8678" x="723900" y="846138"/>
          <p14:tracePt t="8695" x="723900" y="830263"/>
          <p14:tracePt t="8714" x="723900" y="792163"/>
          <p14:tracePt t="8729" x="723900" y="777875"/>
          <p14:tracePt t="8745" x="701675" y="754063"/>
          <p14:tracePt t="8762" x="701675" y="746125"/>
          <p14:tracePt t="8778" x="701675" y="731838"/>
          <p14:tracePt t="8794" x="685800" y="723900"/>
          <p14:tracePt t="8813" x="663575" y="723900"/>
          <p14:tracePt t="8829" x="647700" y="715963"/>
          <p14:tracePt t="8846" x="639763" y="715963"/>
          <p14:tracePt t="8862" x="601663" y="715963"/>
          <p14:tracePt t="8879" x="549275" y="715963"/>
          <p14:tracePt t="8895" x="473075" y="715963"/>
          <p14:tracePt t="8911" x="396875" y="715963"/>
          <p14:tracePt t="8929" x="365125" y="715963"/>
          <p14:tracePt t="8945" x="358775" y="715963"/>
          <p14:tracePt t="8972" x="342900" y="715963"/>
          <p14:tracePt t="8980" x="334963" y="715963"/>
          <p14:tracePt t="8994" x="304800" y="715963"/>
          <p14:tracePt t="8994" x="288925" y="723900"/>
          <p14:tracePt t="9013" x="258763" y="731838"/>
          <p14:tracePt t="9030" x="244475" y="739775"/>
          <p14:tracePt t="9045" x="244475" y="754063"/>
          <p14:tracePt t="9068" x="228600" y="762000"/>
          <p14:tracePt t="9078" x="212725" y="784225"/>
          <p14:tracePt t="9094" x="198438" y="800100"/>
          <p14:tracePt t="9110" x="182563" y="815975"/>
          <p14:tracePt t="9127" x="182563" y="830263"/>
          <p14:tracePt t="9144" x="182563" y="854075"/>
          <p14:tracePt t="9161" x="182563" y="898525"/>
          <p14:tracePt t="9179" x="182563" y="914400"/>
          <p14:tracePt t="9193" x="182563" y="936625"/>
          <p14:tracePt t="9217" x="182563" y="960438"/>
          <p14:tracePt t="9229" x="198438" y="990600"/>
          <p14:tracePt t="9244" x="212725" y="998538"/>
          <p14:tracePt t="9260" x="220663" y="1020763"/>
          <p14:tracePt t="9277" x="236538" y="1036638"/>
          <p14:tracePt t="9294" x="250825" y="1050925"/>
          <p14:tracePt t="9310" x="274638" y="1089025"/>
          <p14:tracePt t="9327" x="327025" y="1120775"/>
          <p14:tracePt t="9344" x="396875" y="1158875"/>
          <p14:tracePt t="9360" x="434975" y="1181100"/>
          <p14:tracePt t="9377" x="449263" y="1189038"/>
          <p14:tracePt t="9393" x="457200" y="1189038"/>
          <p14:tracePt t="9434" x="473075" y="1189038"/>
          <p14:tracePt t="9459" x="487363" y="1189038"/>
          <p14:tracePt t="9483" x="495300" y="1189038"/>
          <p14:tracePt t="9515" x="503238" y="1173163"/>
          <p14:tracePt t="9539" x="511175" y="1165225"/>
          <p14:tracePt t="9547" x="511175" y="1158875"/>
          <p14:tracePt t="9559" x="525463" y="1135063"/>
          <p14:tracePt t="9576" x="533400" y="1104900"/>
          <p14:tracePt t="9593" x="555625" y="1044575"/>
          <p14:tracePt t="9610" x="555625" y="1012825"/>
          <p14:tracePt t="9610" x="555625" y="998538"/>
          <p14:tracePt t="9628" x="555625" y="952500"/>
          <p14:tracePt t="9644" x="555625" y="944563"/>
          <p14:tracePt t="9667" x="549275" y="936625"/>
          <p14:tracePt t="12416" x="555625" y="936625"/>
          <p14:tracePt t="12835" x="563563" y="936625"/>
          <p14:tracePt t="12851" x="563563" y="944563"/>
          <p14:tracePt t="12859" x="579438" y="944563"/>
          <p14:tracePt t="12915" x="593725" y="944563"/>
          <p14:tracePt t="12924" x="617538" y="944563"/>
          <p14:tracePt t="12931" x="655638" y="944563"/>
          <p14:tracePt t="12940" x="723900" y="944563"/>
          <p14:tracePt t="12957" x="762000" y="944563"/>
          <p14:tracePt t="12973" x="777875" y="944563"/>
          <p14:tracePt t="12989" x="792163" y="944563"/>
          <p14:tracePt t="13011" x="800100" y="944563"/>
          <p14:tracePt t="13027" x="815975" y="944563"/>
          <p14:tracePt t="13039" x="860425" y="944563"/>
          <p14:tracePt t="13056" x="914400" y="944563"/>
          <p14:tracePt t="13073" x="960438" y="944563"/>
          <p14:tracePt t="13090" x="998538" y="944563"/>
          <p14:tracePt t="13090" x="1012825" y="944563"/>
          <p14:tracePt t="13108" x="1044575" y="944563"/>
          <p14:tracePt t="13124" x="1074738" y="944563"/>
          <p14:tracePt t="13140" x="1089025" y="944563"/>
          <p14:tracePt t="13157" x="1120775" y="952500"/>
          <p14:tracePt t="13173" x="1189038" y="960438"/>
          <p14:tracePt t="13189" x="1257300" y="968375"/>
          <p14:tracePt t="13209" x="1287463" y="974725"/>
          <p14:tracePt t="13223" x="1295400" y="974725"/>
          <p14:tracePt t="13239" x="1303338" y="974725"/>
          <p14:tracePt t="13283" x="1317625" y="974725"/>
          <p14:tracePt t="13299" x="1333500" y="974725"/>
          <p14:tracePt t="13315" x="1349375" y="974725"/>
          <p14:tracePt t="13324" x="1371600" y="974725"/>
          <p14:tracePt t="13341" x="1401763" y="974725"/>
          <p14:tracePt t="13357" x="1447800" y="974725"/>
          <p14:tracePt t="13374" x="1477963" y="982663"/>
          <p14:tracePt t="13389" x="1508125" y="982663"/>
          <p14:tracePt t="13406" x="1531938" y="982663"/>
          <p14:tracePt t="13423" x="1554163" y="982663"/>
          <p14:tracePt t="13439" x="1562100" y="982663"/>
          <p14:tracePt t="13491" x="1570038" y="982663"/>
          <p14:tracePt t="13507" x="1577975" y="982663"/>
          <p14:tracePt t="13531" x="1584325" y="982663"/>
          <p14:tracePt t="13571" x="1600200" y="974725"/>
          <p14:tracePt t="13587" x="1616075" y="974725"/>
          <p14:tracePt t="13604" x="1638300" y="968375"/>
          <p14:tracePt t="13611" x="1654175" y="960438"/>
          <p14:tracePt t="13622" x="1660525" y="960438"/>
          <p14:tracePt t="13638" x="1668463" y="960438"/>
          <p14:tracePt t="13683" x="1676400" y="960438"/>
          <p14:tracePt t="13691" x="1692275" y="960438"/>
          <p14:tracePt t="13704" x="1714500" y="960438"/>
          <p14:tracePt t="13721" x="1736725" y="960438"/>
          <p14:tracePt t="13738" x="1744663" y="952500"/>
          <p14:tracePt t="13763" x="1752600" y="952500"/>
          <p14:tracePt t="13779" x="1768475" y="944563"/>
          <p14:tracePt t="13795" x="1798638" y="944563"/>
          <p14:tracePt t="13811" x="1806575" y="936625"/>
          <p14:tracePt t="13822" x="1812925" y="936625"/>
          <p14:tracePt t="13838" x="1820863" y="930275"/>
          <p14:tracePt t="13855" x="1828800" y="930275"/>
          <p14:tracePt t="13947" x="1836738" y="930275"/>
          <p14:tracePt t="13963" x="1844675" y="930275"/>
          <p14:tracePt t="13979" x="1851025" y="930275"/>
          <p14:tracePt t="14067" x="1858963" y="930275"/>
          <p14:tracePt t="14075" x="1866900" y="930275"/>
          <p14:tracePt t="14131" x="1874838" y="930275"/>
          <p14:tracePt t="14163" x="1882775" y="930275"/>
          <p14:tracePt t="14172" x="1889125" y="930275"/>
          <p14:tracePt t="14188" x="1905000" y="936625"/>
          <p14:tracePt t="14195" x="1912938" y="944563"/>
          <p14:tracePt t="14212" x="1927225" y="944563"/>
          <p14:tracePt t="14223" x="1927225" y="952500"/>
          <p14:tracePt t="14238" x="1943100" y="960438"/>
          <p14:tracePt t="14267" x="1951038" y="960438"/>
          <p14:tracePt t="14347" x="1958975" y="960438"/>
          <p14:tracePt t="14355" x="2011363" y="960438"/>
          <p14:tracePt t="14372" x="2133600" y="960438"/>
          <p14:tracePt t="14389" x="2201863" y="960438"/>
          <p14:tracePt t="14406" x="2217738" y="960438"/>
          <p14:tracePt t="14421" x="2232025" y="952500"/>
          <p14:tracePt t="14483" x="2232025" y="944563"/>
          <p14:tracePt t="14499" x="2232025" y="936625"/>
          <p14:tracePt t="14507" x="2232025" y="930275"/>
          <p14:tracePt t="14521" x="2239963" y="914400"/>
          <p14:tracePt t="14521" x="2239963" y="906463"/>
          <p14:tracePt t="14540" x="2239963" y="892175"/>
          <p14:tracePt t="14555" x="2247900" y="884238"/>
          <p14:tracePt t="14571" x="2247900" y="876300"/>
          <p14:tracePt t="14587" x="2255838" y="854075"/>
          <p14:tracePt t="14604" x="2255838" y="846138"/>
          <p14:tracePt t="14620" x="2263775" y="830263"/>
          <p14:tracePt t="14638" x="2270125" y="808038"/>
          <p14:tracePt t="14655" x="2270125" y="800100"/>
          <p14:tracePt t="14670" x="2278063" y="792163"/>
          <p14:tracePt t="14687" x="2286000" y="784225"/>
          <p14:tracePt t="14706" x="2301875" y="784225"/>
          <p14:tracePt t="14722" x="2308225" y="777875"/>
          <p14:tracePt t="14739" x="2316163" y="769938"/>
          <p14:tracePt t="14756" x="2332038" y="769938"/>
          <p14:tracePt t="14772" x="2370138" y="769938"/>
          <p14:tracePt t="14788" x="2416175" y="754063"/>
          <p14:tracePt t="14805" x="2454275" y="754063"/>
          <p14:tracePt t="14821" x="2460625" y="754063"/>
          <p14:tracePt t="14852" x="2468563" y="754063"/>
          <p14:tracePt t="14859" x="2484438" y="739775"/>
          <p14:tracePt t="14870" x="2514600" y="739775"/>
          <p14:tracePt t="14888" x="2568575" y="739775"/>
          <p14:tracePt t="14904" x="2582863" y="739775"/>
          <p14:tracePt t="14920" x="2582863" y="731838"/>
          <p14:tracePt t="14939" x="2590800" y="731838"/>
          <p14:tracePt t="14979" x="2590800" y="715963"/>
          <p14:tracePt t="15035" x="2590800" y="708025"/>
          <p14:tracePt t="15083" x="2590800" y="701675"/>
          <p14:tracePt t="15091" x="2590800" y="693738"/>
          <p14:tracePt t="15107" x="2590800" y="685800"/>
          <p14:tracePt t="15120" x="2590800" y="669925"/>
          <p14:tracePt t="15137" x="2590800" y="663575"/>
          <p14:tracePt t="15187" x="2582863" y="663575"/>
          <p14:tracePt t="15195" x="2574925" y="663575"/>
          <p14:tracePt t="15206" x="2568575" y="655638"/>
          <p14:tracePt t="15223" x="2552700" y="655638"/>
          <p14:tracePt t="15236" x="2544763" y="647700"/>
          <p14:tracePt t="15252" x="2530475" y="647700"/>
          <p14:tracePt t="15271" x="2514600" y="639763"/>
          <p14:tracePt t="15287" x="2484438" y="631825"/>
          <p14:tracePt t="15304" x="2476500" y="631825"/>
          <p14:tracePt t="15320" x="2460625" y="625475"/>
          <p14:tracePt t="15337" x="2454275" y="625475"/>
          <p14:tracePt t="15353" x="2446338" y="625475"/>
          <p14:tracePt t="15371" x="2430463" y="617538"/>
          <p14:tracePt t="15387" x="2400300" y="609600"/>
          <p14:tracePt t="15405" x="2378075" y="601663"/>
          <p14:tracePt t="15421" x="2362200" y="593725"/>
          <p14:tracePt t="15438" x="2346325" y="593725"/>
          <p14:tracePt t="15454" x="2332038" y="579438"/>
          <p14:tracePt t="15470" x="2308225" y="579438"/>
          <p14:tracePt t="15487" x="2286000" y="579438"/>
          <p14:tracePt t="15504" x="2255838" y="563563"/>
          <p14:tracePt t="15521" x="2209800" y="555625"/>
          <p14:tracePt t="15537" x="2163763" y="555625"/>
          <p14:tracePt t="15554" x="2117725" y="555625"/>
          <p14:tracePt t="15554" x="2087563" y="549275"/>
          <p14:tracePt t="15573" x="2003425" y="549275"/>
          <p14:tracePt t="15588" x="1920875" y="549275"/>
          <p14:tracePt t="15605" x="1844675" y="549275"/>
          <p14:tracePt t="15621" x="1812925" y="555625"/>
          <p14:tracePt t="15637" x="1782763" y="563563"/>
          <p14:tracePt t="15654" x="1768475" y="579438"/>
          <p14:tracePt t="15670" x="1736725" y="593725"/>
          <p14:tracePt t="15687" x="1714500" y="601663"/>
          <p14:tracePt t="15687" x="1692275" y="617538"/>
          <p14:tracePt t="15707" x="1684338" y="625475"/>
          <p14:tracePt t="15720" x="1630363" y="625475"/>
          <p14:tracePt t="15737" x="1592263" y="639763"/>
          <p14:tracePt t="15737" x="1577975" y="639763"/>
          <p14:tracePt t="15756" x="1562100" y="639763"/>
          <p14:tracePt t="15769" x="1546225" y="639763"/>
          <p14:tracePt t="15788" x="1539875" y="655638"/>
          <p14:tracePt t="15805" x="1516063" y="655638"/>
          <p14:tracePt t="15822" x="1501775" y="663575"/>
          <p14:tracePt t="15837" x="1493838" y="663575"/>
          <p14:tracePt t="15853" x="1477963" y="669925"/>
          <p14:tracePt t="15871" x="1470025" y="677863"/>
          <p14:tracePt t="15887" x="1447800" y="685800"/>
          <p14:tracePt t="15903" x="1417638" y="701675"/>
          <p14:tracePt t="15919" x="1393825" y="715963"/>
          <p14:tracePt t="15936" x="1363663" y="746125"/>
          <p14:tracePt t="15953" x="1355725" y="762000"/>
          <p14:tracePt t="15969" x="1341438" y="784225"/>
          <p14:tracePt t="15985" x="1325563" y="808038"/>
          <p14:tracePt t="15985" x="1325563" y="815975"/>
          <p14:tracePt t="16004" x="1325563" y="822325"/>
          <p14:tracePt t="16020" x="1317625" y="838200"/>
          <p14:tracePt t="16036" x="1311275" y="868363"/>
          <p14:tracePt t="16052" x="1287463" y="892175"/>
          <p14:tracePt t="16069" x="1257300" y="922338"/>
          <p14:tracePt t="16085" x="1241425" y="944563"/>
          <p14:tracePt t="16102" x="1241425" y="952500"/>
          <p14:tracePt t="16119" x="1241425" y="968375"/>
          <p14:tracePt t="16136" x="1241425" y="982663"/>
          <p14:tracePt t="16153" x="1241425" y="1006475"/>
          <p14:tracePt t="16170" x="1241425" y="1020763"/>
          <p14:tracePt t="16170" x="1235075" y="1028700"/>
          <p14:tracePt t="16188" x="1227138" y="1036638"/>
          <p14:tracePt t="16206" x="1227138" y="1050925"/>
          <p14:tracePt t="16221" x="1227138" y="1074738"/>
          <p14:tracePt t="16238" x="1227138" y="1104900"/>
          <p14:tracePt t="16253" x="1249363" y="1135063"/>
          <p14:tracePt t="16270" x="1265238" y="1143000"/>
          <p14:tracePt t="16286" x="1279525" y="1158875"/>
          <p14:tracePt t="16302" x="1295400" y="1173163"/>
          <p14:tracePt t="16319" x="1311275" y="1189038"/>
          <p14:tracePt t="16335" x="1325563" y="1203325"/>
          <p14:tracePt t="16353" x="1349375" y="1219200"/>
          <p14:tracePt t="16369" x="1371600" y="1235075"/>
          <p14:tracePt t="16388" x="1393825" y="1241425"/>
          <p14:tracePt t="16406" x="1439863" y="1257300"/>
          <p14:tracePt t="16421" x="1477963" y="1279525"/>
          <p14:tracePt t="16437" x="1539875" y="1295400"/>
          <p14:tracePt t="16453" x="1592263" y="1311275"/>
          <p14:tracePt t="16471" x="1638300" y="1317625"/>
          <p14:tracePt t="16486" x="1646238" y="1325563"/>
          <p14:tracePt t="16531" x="1654175" y="1325563"/>
          <p14:tracePt t="16539" x="1660525" y="1325563"/>
          <p14:tracePt t="16552" x="1706563" y="1325563"/>
          <p14:tracePt t="16569" x="1790700" y="1349375"/>
          <p14:tracePt t="16569" x="1836738" y="1349375"/>
          <p14:tracePt t="16588" x="1851025" y="1349375"/>
          <p14:tracePt t="16603" x="1866900" y="1349375"/>
          <p14:tracePt t="16619" x="1874838" y="1349375"/>
          <p14:tracePt t="16642" x="1882775" y="1349375"/>
          <p14:tracePt t="16658" x="1905000" y="1349375"/>
          <p14:tracePt t="16674" x="1927225" y="1349375"/>
          <p14:tracePt t="16685" x="1989138" y="1349375"/>
          <p14:tracePt t="16702" x="2065338" y="1349375"/>
          <p14:tracePt t="16719" x="2111375" y="1349375"/>
          <p14:tracePt t="16736" x="2133600" y="1349375"/>
          <p14:tracePt t="16753" x="2141538" y="1349375"/>
          <p14:tracePt t="16787" x="2149475" y="1349375"/>
          <p14:tracePt t="16804" x="2155825" y="1349375"/>
          <p14:tracePt t="16820" x="2163763" y="1349375"/>
          <p14:tracePt t="16827" x="2155825" y="1349375"/>
          <p14:tracePt t="17019" x="2149475" y="1349375"/>
          <p14:tracePt t="17099" x="2149475" y="1341438"/>
          <p14:tracePt t="17107" x="2125663" y="1317625"/>
          <p14:tracePt t="17118" x="2095500" y="1287463"/>
          <p14:tracePt t="17136" x="2079625" y="1257300"/>
          <p14:tracePt t="17153" x="2065338" y="1235075"/>
          <p14:tracePt t="17169" x="2057400" y="1227138"/>
          <p14:tracePt t="17185" x="2035175" y="1196975"/>
          <p14:tracePt t="17203" x="2035175" y="1181100"/>
          <p14:tracePt t="17221" x="2035175" y="1173163"/>
          <p14:tracePt t="17242" x="2035175" y="1165225"/>
          <p14:tracePt t="17258" x="2035175" y="1158875"/>
          <p14:tracePt t="17274" x="2035175" y="1143000"/>
          <p14:tracePt t="17290" x="2035175" y="1127125"/>
          <p14:tracePt t="17300" x="2027238" y="1112838"/>
          <p14:tracePt t="17317" x="2027238" y="1096963"/>
          <p14:tracePt t="17395" x="2027238" y="1089025"/>
          <p14:tracePt t="17411" x="2027238" y="1082675"/>
          <p14:tracePt t="17427" x="2027238" y="1074738"/>
          <p14:tracePt t="17443" x="2027238" y="1066800"/>
          <p14:tracePt t="17459" x="2027238" y="1058863"/>
          <p14:tracePt t="17499" x="2027238" y="1050925"/>
          <p14:tracePt t="17515" x="2027238" y="1036638"/>
          <p14:tracePt t="17523" x="2027238" y="1028700"/>
          <p14:tracePt t="17539" x="2027238" y="1012825"/>
          <p14:tracePt t="17551" x="2027238" y="998538"/>
          <p14:tracePt t="17568" x="2035175" y="974725"/>
          <p14:tracePt t="17585" x="2035175" y="952500"/>
          <p14:tracePt t="17602" x="2035175" y="944563"/>
          <p14:tracePt t="17618" x="2035175" y="930275"/>
          <p14:tracePt t="17636" x="2035175" y="914400"/>
          <p14:tracePt t="17652" x="2035175" y="898525"/>
          <p14:tracePt t="17669" x="2035175" y="884238"/>
          <p14:tracePt t="17686" x="2035175" y="868363"/>
          <p14:tracePt t="17700" x="2035175" y="846138"/>
          <p14:tracePt t="17717" x="2035175" y="830263"/>
          <p14:tracePt t="17734" x="2035175" y="815975"/>
          <p14:tracePt t="17750" x="2035175" y="800100"/>
          <p14:tracePt t="17767" x="2035175" y="784225"/>
          <p14:tracePt t="17784" x="2035175" y="754063"/>
          <p14:tracePt t="17801" x="2035175" y="746125"/>
          <p14:tracePt t="17817" x="2035175" y="739775"/>
          <p14:tracePt t="17834" x="2041525" y="731838"/>
          <p14:tracePt t="17851" x="2041525" y="723900"/>
          <p14:tracePt t="17923" x="2041525" y="715963"/>
          <p14:tracePt t="17939" x="2041525" y="708025"/>
          <p14:tracePt t="17947" x="2041525" y="701675"/>
          <p14:tracePt t="17963" x="2041525" y="685800"/>
          <p14:tracePt t="17988" x="2049463" y="669925"/>
          <p14:tracePt t="17994" x="2049463" y="655638"/>
          <p14:tracePt t="18010" x="2049463" y="647700"/>
          <p14:tracePt t="18020" x="2049463" y="639763"/>
          <p14:tracePt t="18034" x="2057400" y="625475"/>
          <p14:tracePt t="18050" x="2057400" y="617538"/>
          <p14:tracePt t="18067" x="2065338" y="609600"/>
          <p14:tracePt t="18139" x="2073275" y="609600"/>
          <p14:tracePt t="18179" x="2079625" y="601663"/>
          <p14:tracePt t="18195" x="2087563" y="601663"/>
          <p14:tracePt t="18227" x="2111375" y="593725"/>
          <p14:tracePt t="18234" x="2117725" y="593725"/>
          <p14:tracePt t="18250" x="2125663" y="587375"/>
          <p14:tracePt t="18267" x="2133600" y="587375"/>
          <p14:tracePt t="18323" x="2133600" y="579438"/>
          <p14:tracePt t="18339" x="2141538" y="579438"/>
          <p14:tracePt t="18347" x="2149475" y="579438"/>
          <p14:tracePt t="18419" x="2155825" y="593725"/>
          <p14:tracePt t="18443" x="2155825" y="601663"/>
          <p14:tracePt t="18451" x="2163763" y="609600"/>
          <p14:tracePt t="18469" x="2163763" y="617538"/>
          <p14:tracePt t="18484" x="2163763" y="631825"/>
          <p14:tracePt t="18501" x="2163763" y="639763"/>
          <p14:tracePt t="18517" x="2163763" y="663575"/>
          <p14:tracePt t="18534" x="2163763" y="677863"/>
          <p14:tracePt t="18553" x="2163763" y="685800"/>
          <p14:tracePt t="18569" x="2149475" y="701675"/>
          <p14:tracePt t="18583" x="2141538" y="708025"/>
          <p14:tracePt t="18599" x="2133600" y="715963"/>
          <p14:tracePt t="18617" x="2117725" y="723900"/>
          <p14:tracePt t="18633" x="2111375" y="731838"/>
          <p14:tracePt t="18649" x="2079625" y="731838"/>
          <p14:tracePt t="18649" x="2065338" y="739775"/>
          <p14:tracePt t="18667" x="2049463" y="739775"/>
          <p14:tracePt t="18684" x="2035175" y="739775"/>
          <p14:tracePt t="18700" x="2049463" y="746125"/>
          <p14:tracePt t="18907" x="2065338" y="754063"/>
          <p14:tracePt t="18915" x="2079625" y="754063"/>
          <p14:tracePt t="18923" x="2095500" y="762000"/>
          <p14:tracePt t="18933" x="2111375" y="769938"/>
          <p14:tracePt t="18950" x="2117725" y="777875"/>
          <p14:tracePt t="26858" x="2125663" y="777875"/>
          <p14:tracePt t="27043" x="2133600" y="784225"/>
          <p14:tracePt t="27067" x="2141538" y="784225"/>
          <p14:tracePt t="27099" x="2141538" y="792163"/>
          <p14:tracePt t="27299" x="2141538" y="800100"/>
          <p14:tracePt t="29125" x="2141538" y="808038"/>
          <p14:tracePt t="30676" x="2141538" y="815975"/>
          <p14:tracePt t="30835" x="2141538" y="822325"/>
          <p14:tracePt t="31347" x="2155825" y="822325"/>
          <p14:tracePt t="31435" x="2171700" y="822325"/>
          <p14:tracePt t="31443" x="2187575" y="822325"/>
          <p14:tracePt t="31453" x="2225675" y="830263"/>
          <p14:tracePt t="31470" x="2301875" y="846138"/>
          <p14:tracePt t="31487" x="2416175" y="846138"/>
          <p14:tracePt t="31504" x="2536825" y="846138"/>
          <p14:tracePt t="31521" x="2674938" y="846138"/>
          <p14:tracePt t="31537" x="2849563" y="846138"/>
          <p14:tracePt t="31537" x="2941638" y="846138"/>
          <p14:tracePt t="31556" x="3070225" y="868363"/>
          <p14:tracePt t="31572" x="3178175" y="892175"/>
          <p14:tracePt t="31589" x="3246438" y="898525"/>
          <p14:tracePt t="31604" x="3292475" y="898525"/>
          <p14:tracePt t="31622" x="3344863" y="914400"/>
          <p14:tracePt t="31637" x="3444875" y="930275"/>
          <p14:tracePt t="31654" x="3543300" y="952500"/>
          <p14:tracePt t="31670" x="3641725" y="982663"/>
          <p14:tracePt t="31688" x="3741738" y="1020763"/>
          <p14:tracePt t="31703" x="3810000" y="1044575"/>
          <p14:tracePt t="31719" x="3894138" y="1066800"/>
          <p14:tracePt t="31736" x="3978275" y="1096963"/>
          <p14:tracePt t="31753" x="4098925" y="1135063"/>
          <p14:tracePt t="31753" x="4144963" y="1158875"/>
          <p14:tracePt t="31772" x="4206875" y="1181100"/>
          <p14:tracePt t="31788" x="4206875" y="1189038"/>
          <p14:tracePt t="31811" x="4213225" y="1196975"/>
          <p14:tracePt t="31827" x="4221163" y="1196975"/>
          <p14:tracePt t="31837" x="4251325" y="1219200"/>
          <p14:tracePt t="31854" x="4313238" y="1249363"/>
          <p14:tracePt t="31870" x="4365625" y="1273175"/>
          <p14:tracePt t="31887" x="4441825" y="1295400"/>
          <p14:tracePt t="31904" x="4479925" y="1303338"/>
          <p14:tracePt t="31920" x="4487863" y="1303338"/>
          <p14:tracePt t="31936" x="4511675" y="1303338"/>
          <p14:tracePt t="31936" x="4518025" y="1303338"/>
          <p14:tracePt t="31956" x="4533900" y="1303338"/>
          <p14:tracePt t="31969" x="4602163" y="1303338"/>
          <p14:tracePt t="31988" x="4702175" y="1279525"/>
          <p14:tracePt t="32005" x="4838700" y="1265238"/>
          <p14:tracePt t="32021" x="4975225" y="1241425"/>
          <p14:tracePt t="32037" x="5067300" y="1235075"/>
          <p14:tracePt t="32054" x="5127625" y="1219200"/>
          <p14:tracePt t="32070" x="5143500" y="1219200"/>
          <p14:tracePt t="32087" x="5173663" y="1219200"/>
          <p14:tracePt t="32103" x="5235575" y="1219200"/>
          <p14:tracePt t="32120" x="5311775" y="1219200"/>
          <p14:tracePt t="32137" x="5364163" y="1219200"/>
          <p14:tracePt t="32153" x="5440363" y="1241425"/>
          <p14:tracePt t="32153" x="5486400" y="1241425"/>
          <p14:tracePt t="32172" x="5546725" y="1257300"/>
          <p14:tracePt t="32188" x="5578475" y="1265238"/>
          <p14:tracePt t="32204" x="5584825" y="1273175"/>
          <p14:tracePt t="32291" x="5584825" y="1279525"/>
          <p14:tracePt t="35276" x="5584825" y="1287463"/>
          <p14:tracePt t="35732" x="5592763" y="1287463"/>
          <p14:tracePt t="35771" x="5600700" y="1287463"/>
          <p14:tracePt t="35923" x="5608638" y="1287463"/>
          <p14:tracePt t="37283" x="5608638" y="1279525"/>
          <p14:tracePt t="37507" x="5608638" y="1265238"/>
          <p14:tracePt t="37515" x="5608638" y="1257300"/>
          <p14:tracePt t="37529" x="5608638" y="1203325"/>
          <p14:tracePt t="37548" x="5570538" y="1150938"/>
          <p14:tracePt t="37564" x="5524500" y="1089025"/>
          <p14:tracePt t="37581" x="5470525" y="1028700"/>
          <p14:tracePt t="37597" x="5426075" y="990600"/>
          <p14:tracePt t="37614" x="5380038" y="952500"/>
          <p14:tracePt t="37630" x="5326063" y="906463"/>
          <p14:tracePt t="37647" x="5280025" y="868363"/>
          <p14:tracePt t="37664" x="5219700" y="808038"/>
          <p14:tracePt t="37680" x="5165725" y="769938"/>
          <p14:tracePt t="37697" x="5127625" y="731838"/>
          <p14:tracePt t="37714" x="5029200" y="685800"/>
          <p14:tracePt t="37714" x="4960938" y="655638"/>
          <p14:tracePt t="37732" x="4846638" y="617538"/>
          <p14:tracePt t="37748" x="4732338" y="571500"/>
          <p14:tracePt t="37765" x="4656138" y="549275"/>
          <p14:tracePt t="37781" x="4625975" y="533400"/>
          <p14:tracePt t="37797" x="4618038" y="533400"/>
          <p14:tracePt t="37814" x="4594225" y="517525"/>
          <p14:tracePt t="37831" x="4533900" y="479425"/>
          <p14:tracePt t="37847" x="4457700" y="449263"/>
          <p14:tracePt t="37864" x="4359275" y="403225"/>
          <p14:tracePt t="37881" x="4275138" y="381000"/>
          <p14:tracePt t="37897" x="4221163" y="365125"/>
          <p14:tracePt t="37914" x="4213225" y="373063"/>
          <p14:tracePt t="37995" x="4221163" y="388938"/>
          <p14:tracePt t="38011" x="4229100" y="396875"/>
          <p14:tracePt t="38019" x="4244975" y="403225"/>
          <p14:tracePt t="38035" x="4251325" y="411163"/>
          <p14:tracePt t="38047" x="4275138" y="419100"/>
          <p14:tracePt t="38064" x="4297363" y="427038"/>
          <p14:tracePt t="38081" x="4335463" y="441325"/>
          <p14:tracePt t="38097" x="4381500" y="457200"/>
          <p14:tracePt t="38097" x="4397375" y="457200"/>
          <p14:tracePt t="38116" x="4419600" y="457200"/>
          <p14:tracePt t="38132" x="4427538" y="457200"/>
          <p14:tracePt t="38155" x="4435475" y="457200"/>
          <p14:tracePt t="38165" x="4457700" y="457200"/>
          <p14:tracePt t="38181" x="4495800" y="457200"/>
          <p14:tracePt t="38197" x="4541838" y="457200"/>
          <p14:tracePt t="38215" x="4579938" y="449263"/>
          <p14:tracePt t="38230" x="4610100" y="449263"/>
          <p14:tracePt t="38249" x="4640263" y="441325"/>
          <p14:tracePt t="38264" x="4686300" y="441325"/>
          <p14:tracePt t="38280" x="4732338" y="441325"/>
          <p14:tracePt t="38297" x="4792663" y="441325"/>
          <p14:tracePt t="38314" x="4892675" y="441325"/>
          <p14:tracePt t="38314" x="4945063" y="441325"/>
          <p14:tracePt t="38332" x="5045075" y="441325"/>
          <p14:tracePt t="38348" x="5113338" y="441325"/>
          <p14:tracePt t="38364" x="5143500" y="441325"/>
          <p14:tracePt t="38381" x="5189538" y="441325"/>
          <p14:tracePt t="38397" x="5235575" y="441325"/>
          <p14:tracePt t="38414" x="5295900" y="441325"/>
          <p14:tracePt t="38430" x="5372100" y="441325"/>
          <p14:tracePt t="38447" x="5432425" y="441325"/>
          <p14:tracePt t="38464" x="5470525" y="441325"/>
          <p14:tracePt t="38481" x="5524500" y="441325"/>
          <p14:tracePt t="38497" x="5570538" y="441325"/>
          <p14:tracePt t="38514" x="5616575" y="441325"/>
          <p14:tracePt t="38514" x="5638800" y="441325"/>
          <p14:tracePt t="38532" x="5676900" y="441325"/>
          <p14:tracePt t="38548" x="5730875" y="441325"/>
          <p14:tracePt t="38564" x="5791200" y="441325"/>
          <p14:tracePt t="38581" x="5867400" y="441325"/>
          <p14:tracePt t="38597" x="5913438" y="441325"/>
          <p14:tracePt t="38614" x="5959475" y="441325"/>
          <p14:tracePt t="38630" x="6011863" y="441325"/>
          <p14:tracePt t="38646" x="6057900" y="441325"/>
          <p14:tracePt t="38663" x="6096000" y="441325"/>
          <p14:tracePt t="38680" x="6149975" y="441325"/>
          <p14:tracePt t="38697" x="6202363" y="457200"/>
          <p14:tracePt t="38713" x="6270625" y="465138"/>
          <p14:tracePt t="38713" x="6308725" y="479425"/>
          <p14:tracePt t="38732" x="6346825" y="479425"/>
          <p14:tracePt t="38748" x="6370638" y="479425"/>
          <p14:tracePt t="38765" x="6392863" y="479425"/>
          <p14:tracePt t="38781" x="6430963" y="479425"/>
          <p14:tracePt t="38797" x="6484938" y="479425"/>
          <p14:tracePt t="38813" x="6553200" y="479425"/>
          <p14:tracePt t="38830" x="6637338" y="479425"/>
          <p14:tracePt t="38846" x="6675438" y="479425"/>
          <p14:tracePt t="38863" x="6697663" y="479425"/>
          <p14:tracePt t="38880" x="6721475" y="479425"/>
          <p14:tracePt t="38896" x="6735763" y="479425"/>
          <p14:tracePt t="38913" x="6759575" y="479425"/>
          <p14:tracePt t="38913" x="6773863" y="479425"/>
          <p14:tracePt t="38932" x="6797675" y="479425"/>
          <p14:tracePt t="38947" x="6842125" y="479425"/>
          <p14:tracePt t="38947" x="6865938" y="479425"/>
          <p14:tracePt t="38964" x="6873875" y="479425"/>
          <p14:tracePt t="38986" x="6880225" y="479425"/>
          <p14:tracePt t="39019" x="6896100" y="479425"/>
          <p14:tracePt t="39027" x="6904038" y="479425"/>
          <p14:tracePt t="39035" x="6918325" y="473075"/>
          <p14:tracePt t="39046" x="6956425" y="473075"/>
          <p14:tracePt t="39063" x="6988175" y="473075"/>
          <p14:tracePt t="39080" x="7002463" y="473075"/>
          <p14:tracePt t="39123" x="7010400" y="473075"/>
          <p14:tracePt t="39147" x="7018338" y="473075"/>
          <p14:tracePt t="39155" x="7032625" y="473075"/>
          <p14:tracePt t="39164" x="7078663" y="473075"/>
          <p14:tracePt t="39181" x="7116763" y="473075"/>
          <p14:tracePt t="39197" x="7162800" y="473075"/>
          <p14:tracePt t="39214" x="7185025" y="473075"/>
          <p14:tracePt t="39230" x="7200900" y="473075"/>
          <p14:tracePt t="39249" x="7208838" y="473075"/>
          <p14:tracePt t="39262" x="7208838" y="465138"/>
          <p14:tracePt t="39299" x="7223125" y="465138"/>
          <p14:tracePt t="39307" x="7254875" y="465138"/>
          <p14:tracePt t="39315" x="7299325" y="465138"/>
          <p14:tracePt t="39329" x="7391400" y="465138"/>
          <p14:tracePt t="39348" x="7421563" y="465138"/>
          <p14:tracePt t="39365" x="7429500" y="465138"/>
          <p14:tracePt t="39379" x="7437438" y="465138"/>
          <p14:tracePt t="39403" x="7445375" y="465138"/>
          <p14:tracePt t="39419" x="7451725" y="465138"/>
          <p14:tracePt t="39429" x="7459663" y="457200"/>
          <p14:tracePt t="39446" x="7459663" y="465138"/>
          <p14:tracePt t="39779" x="7451725" y="465138"/>
          <p14:tracePt t="40579" x="7437438" y="473075"/>
          <p14:tracePt t="40611" x="7429500" y="487363"/>
          <p14:tracePt t="40628" x="7421563" y="503238"/>
          <p14:tracePt t="40644" x="7413625" y="511175"/>
          <p14:tracePt t="40651" x="7399338" y="533400"/>
          <p14:tracePt t="40661" x="7391400" y="549275"/>
          <p14:tracePt t="40678" x="7375525" y="563563"/>
          <p14:tracePt t="40695" x="7361238" y="587375"/>
          <p14:tracePt t="40711" x="7337425" y="625475"/>
          <p14:tracePt t="40728" x="7277100" y="693738"/>
          <p14:tracePt t="40728" x="7254875" y="715963"/>
          <p14:tracePt t="40750" x="7223125" y="746125"/>
          <p14:tracePt t="40761" x="7162800" y="792163"/>
          <p14:tracePt t="40761" x="7146925" y="792163"/>
          <p14:tracePt t="40780" x="7124700" y="808038"/>
          <p14:tracePt t="40780" x="7108825" y="808038"/>
          <p14:tracePt t="40796" x="7094538" y="822325"/>
          <p14:tracePt t="40813" x="7078663" y="846138"/>
          <p14:tracePt t="40829" x="7056438" y="868363"/>
          <p14:tracePt t="40846" x="7002463" y="898525"/>
          <p14:tracePt t="40861" x="6942138" y="936625"/>
          <p14:tracePt t="40878" x="6842125" y="982663"/>
          <p14:tracePt t="40895" x="6765925" y="1006475"/>
          <p14:tracePt t="40911" x="6689725" y="1020763"/>
          <p14:tracePt t="40927" x="6651625" y="1020763"/>
          <p14:tracePt t="40945" x="6613525" y="1044575"/>
          <p14:tracePt t="40961" x="6530975" y="1074738"/>
          <p14:tracePt t="40976" x="6454775" y="1104900"/>
          <p14:tracePt t="40993" x="6384925" y="1143000"/>
          <p14:tracePt t="41010" x="6264275" y="1173163"/>
          <p14:tracePt t="41010" x="6202363" y="1173163"/>
          <p14:tracePt t="41027" x="6111875" y="1189038"/>
          <p14:tracePt t="41044" x="6042025" y="1196975"/>
          <p14:tracePt t="41060" x="5989638" y="1211263"/>
          <p14:tracePt t="41076" x="5943600" y="1211263"/>
          <p14:tracePt t="41094" x="5889625" y="1227138"/>
          <p14:tracePt t="41110" x="5851525" y="1235075"/>
          <p14:tracePt t="41127" x="5783263" y="1249363"/>
          <p14:tracePt t="41144" x="5737225" y="1265238"/>
          <p14:tracePt t="41161" x="5661025" y="1273175"/>
          <p14:tracePt t="41177" x="5616575" y="1287463"/>
          <p14:tracePt t="41177" x="5578475" y="1295400"/>
          <p14:tracePt t="41196" x="5554663" y="1311275"/>
          <p14:tracePt t="41212" x="5524500" y="1311275"/>
          <p14:tracePt t="41228" x="5508625" y="1317625"/>
          <p14:tracePt t="41248" x="5502275" y="1325563"/>
          <p14:tracePt t="41260" x="5494338" y="1333500"/>
          <p14:tracePt t="41282" x="5486400" y="1341438"/>
          <p14:tracePt t="41298" x="5478463" y="1349375"/>
          <p14:tracePt t="41314" x="5470525" y="1349375"/>
          <p14:tracePt t="41326" x="5456238" y="1349375"/>
          <p14:tracePt t="41343" x="5448300" y="1363663"/>
          <p14:tracePt t="41371" x="5440363" y="1363663"/>
          <p14:tracePt t="41387" x="5432425" y="1363663"/>
          <p14:tracePt t="42288" x="5440363" y="1363663"/>
          <p14:tracePt t="42740" x="5448300" y="1363663"/>
          <p14:tracePt t="42803" x="5456238" y="1363663"/>
          <p14:tracePt t="42907" x="5464175" y="1363663"/>
          <p14:tracePt t="42923" x="5470525" y="1363663"/>
          <p14:tracePt t="42979" x="5486400" y="1363663"/>
          <p14:tracePt t="42995" x="5494338" y="1363663"/>
          <p14:tracePt t="43003" x="5502275" y="1363663"/>
          <p14:tracePt t="43011" x="5516563" y="1355725"/>
          <p14:tracePt t="43025" x="5532438" y="1355725"/>
          <p14:tracePt t="43025" x="5540375" y="1355725"/>
          <p14:tracePt t="43044" x="5546725" y="1355725"/>
          <p14:tracePt t="43083" x="5554663" y="1349375"/>
          <p14:tracePt t="43099" x="5562600" y="1349375"/>
          <p14:tracePt t="43108" x="5578475" y="1349375"/>
          <p14:tracePt t="43115" x="5584825" y="1349375"/>
          <p14:tracePt t="43131" x="5592763" y="1349375"/>
          <p14:tracePt t="43141" x="5600700" y="1349375"/>
          <p14:tracePt t="43171" x="5608638" y="1341438"/>
          <p14:tracePt t="43179" x="5616575" y="1341438"/>
          <p14:tracePt t="43203" x="5622925" y="1341438"/>
          <p14:tracePt t="43211" x="5630863" y="1341438"/>
          <p14:tracePt t="43226" x="5668963" y="1333500"/>
          <p14:tracePt t="43246" x="5692775" y="1325563"/>
          <p14:tracePt t="43257" x="5715000" y="1317625"/>
          <p14:tracePt t="43257" x="5722938" y="1317625"/>
          <p14:tracePt t="43276" x="5737225" y="1317625"/>
          <p14:tracePt t="43292" x="5753100" y="1317625"/>
          <p14:tracePt t="43331" x="5768975" y="1311275"/>
          <p14:tracePt t="43347" x="5783263" y="1303338"/>
          <p14:tracePt t="43356" x="5799138" y="1303338"/>
          <p14:tracePt t="43363" x="5813425" y="1295400"/>
          <p14:tracePt t="43379" x="5821363" y="1295400"/>
          <p14:tracePt t="43443" x="5829300" y="1295400"/>
          <p14:tracePt t="43451" x="5837238" y="1295400"/>
          <p14:tracePt t="43467" x="5845175" y="1295400"/>
          <p14:tracePt t="43478" x="5859463" y="1287463"/>
          <p14:tracePt t="43493" x="5875338" y="1287463"/>
          <p14:tracePt t="43509" x="5905500" y="1287463"/>
          <p14:tracePt t="43526" x="5935663" y="1287463"/>
          <p14:tracePt t="43542" x="5981700" y="1287463"/>
          <p14:tracePt t="43558" x="6003925" y="1287463"/>
          <p14:tracePt t="43575" x="6011863" y="1287463"/>
          <p14:tracePt t="43618" x="6027738" y="1287463"/>
          <p14:tracePt t="43634" x="6035675" y="1287463"/>
          <p14:tracePt t="43643" x="6042025" y="1287463"/>
          <p14:tracePt t="43657" x="6073775" y="1287463"/>
          <p14:tracePt t="43657" x="6080125" y="1287463"/>
          <p14:tracePt t="43676" x="6088063" y="1287463"/>
          <p14:tracePt t="43692" x="6103938" y="1287463"/>
          <p14:tracePt t="43709" x="6142038" y="1287463"/>
          <p14:tracePt t="43726" x="6194425" y="1287463"/>
          <p14:tracePt t="43743" x="6226175" y="1287463"/>
          <p14:tracePt t="43758" x="6270625" y="1287463"/>
          <p14:tracePt t="43775" x="6316663" y="1287463"/>
          <p14:tracePt t="43792" x="6362700" y="1287463"/>
          <p14:tracePt t="43808" x="6400800" y="1287463"/>
          <p14:tracePt t="43825" x="6423025" y="1287463"/>
          <p14:tracePt t="43841" x="6438900" y="1287463"/>
          <p14:tracePt t="43858" x="6446838" y="1287463"/>
          <p14:tracePt t="43874" x="6461125" y="1279525"/>
          <p14:tracePt t="43891" x="6469063" y="1279525"/>
          <p14:tracePt t="43908" x="6477000" y="1279525"/>
          <p14:tracePt t="43926" x="6499225" y="1279525"/>
          <p14:tracePt t="43941" x="6515100" y="1279525"/>
          <p14:tracePt t="43958" x="6507163" y="1279525"/>
          <p14:tracePt t="44242" x="6499225" y="1279525"/>
          <p14:tracePt t="44250" x="6492875" y="1279525"/>
          <p14:tracePt t="44259" x="6484938" y="1279525"/>
          <p14:tracePt t="44275" x="6469063" y="1279525"/>
          <p14:tracePt t="44291" x="6423025" y="1279525"/>
          <p14:tracePt t="44308" x="6370638" y="1279525"/>
          <p14:tracePt t="44324" x="6316663" y="1279525"/>
          <p14:tracePt t="44341" x="6278563" y="1279525"/>
          <p14:tracePt t="44356" x="6248400" y="1279525"/>
          <p14:tracePt t="44373" x="6232525" y="1279525"/>
          <p14:tracePt t="44395" x="6218238" y="1279525"/>
          <p14:tracePt t="44411" x="6202363" y="1279525"/>
          <p14:tracePt t="44424" x="6164263" y="1279525"/>
          <p14:tracePt t="44441" x="6118225" y="1279525"/>
          <p14:tracePt t="44457" x="6065838" y="1279525"/>
          <p14:tracePt t="44457" x="6035675" y="1279525"/>
          <p14:tracePt t="44476" x="5981700" y="1279525"/>
          <p14:tracePt t="44492" x="5935663" y="1279525"/>
          <p14:tracePt t="44509" x="5905500" y="1279525"/>
          <p14:tracePt t="44524" x="5859463" y="1279525"/>
          <p14:tracePt t="44542" x="5821363" y="1279525"/>
          <p14:tracePt t="44556" x="5807075" y="1279525"/>
          <p14:tracePt t="44572" x="5775325" y="1279525"/>
          <p14:tracePt t="44589" x="5745163" y="1279525"/>
          <p14:tracePt t="44606" x="5692775" y="1279525"/>
          <p14:tracePt t="44624" x="5638800" y="1279525"/>
          <p14:tracePt t="44640" x="5584825" y="1279525"/>
          <p14:tracePt t="44657" x="5562600" y="1279525"/>
          <p14:tracePt t="44674" x="5546725" y="1279525"/>
          <p14:tracePt t="44690" x="5554663" y="1279525"/>
          <p14:tracePt t="45251" x="5562600" y="1279525"/>
          <p14:tracePt t="45267" x="5570538" y="1279525"/>
          <p14:tracePt t="45283" x="5578475" y="1279525"/>
          <p14:tracePt t="45307" x="5584825" y="1279525"/>
          <p14:tracePt t="45324" x="5592763" y="1279525"/>
          <p14:tracePt t="45331" x="5600700" y="1279525"/>
          <p14:tracePt t="45340" x="5600700" y="1273175"/>
          <p14:tracePt t="46308" x="5608638" y="1273175"/>
          <p14:tracePt t="46371" x="5622925" y="1273175"/>
          <p14:tracePt t="46379" x="5630863" y="1273175"/>
          <p14:tracePt t="46395" x="5654675" y="1273175"/>
          <p14:tracePt t="46405" x="5692775" y="1273175"/>
          <p14:tracePt t="46422" x="5722938" y="1265238"/>
          <p14:tracePt t="46438" x="5761038" y="1257300"/>
          <p14:tracePt t="46455" x="5791200" y="1257300"/>
          <p14:tracePt t="46472" x="5813425" y="1241425"/>
          <p14:tracePt t="46488" x="5821363" y="1241425"/>
          <p14:tracePt t="46508" x="5829300" y="1241425"/>
          <p14:tracePt t="46523" x="5837238" y="1241425"/>
          <p14:tracePt t="46538" x="5875338" y="1227138"/>
          <p14:tracePt t="46557" x="5905500" y="1227138"/>
          <p14:tracePt t="46573" x="5927725" y="1227138"/>
          <p14:tracePt t="46588" x="5935663" y="1227138"/>
          <p14:tracePt t="46731" x="5935663" y="1235075"/>
          <p14:tracePt t="46971" x="5935663" y="1241425"/>
          <p14:tracePt t="46980" x="5935663" y="1249363"/>
          <p14:tracePt t="47004" x="5935663" y="1257300"/>
          <p14:tracePt t="47068" x="5927725" y="1257300"/>
          <p14:tracePt t="47268" x="5913438" y="1257300"/>
          <p14:tracePt t="47275" x="5889625" y="1257300"/>
          <p14:tracePt t="47287" x="5837238" y="1257300"/>
          <p14:tracePt t="47305" x="5791200" y="1257300"/>
          <p14:tracePt t="47321" x="5775325" y="1257300"/>
          <p14:tracePt t="47339" x="5761038" y="1257300"/>
          <p14:tracePt t="47373" x="5753100" y="1257300"/>
          <p14:tracePt t="47388" x="5745163" y="1273175"/>
          <p14:tracePt t="47476" x="5745163" y="1279525"/>
          <p14:tracePt t="47668" x="5753100" y="1279525"/>
          <p14:tracePt t="47699" x="5761038" y="1279525"/>
          <p14:tracePt t="47731" x="5768975" y="1273175"/>
          <p14:tracePt t="47749" x="5775325" y="1273175"/>
          <p14:tracePt t="47763" x="5783263" y="1265238"/>
          <p14:tracePt t="47772" x="5813425" y="1265238"/>
          <p14:tracePt t="47790" x="5837238" y="1265238"/>
          <p14:tracePt t="47806" x="5851525" y="1265238"/>
          <p14:tracePt t="47821" x="5875338" y="1265238"/>
          <p14:tracePt t="47837" x="5913438" y="1265238"/>
          <p14:tracePt t="47855" x="5959475" y="1265238"/>
          <p14:tracePt t="47872" x="5981700" y="1265238"/>
          <p14:tracePt t="47889" x="6027738" y="1265238"/>
          <p14:tracePt t="47905" x="6065838" y="1265238"/>
          <p14:tracePt t="47922" x="6142038" y="1273175"/>
          <p14:tracePt t="47938" x="6180138" y="1279525"/>
          <p14:tracePt t="47938" x="6188075" y="1279525"/>
          <p14:tracePt t="47957" x="6210300" y="1279525"/>
          <p14:tracePt t="47971" x="6264275" y="1287463"/>
          <p14:tracePt t="47989" x="6316663" y="1287463"/>
          <p14:tracePt t="48006" x="6370638" y="1287463"/>
          <p14:tracePt t="48022" x="6400800" y="1287463"/>
          <p14:tracePt t="48038" x="6416675" y="1287463"/>
          <p14:tracePt t="48055" x="6446838" y="1287463"/>
          <p14:tracePt t="48071" x="6499225" y="1303338"/>
          <p14:tracePt t="48088" x="6553200" y="1303338"/>
          <p14:tracePt t="48105" x="6607175" y="1317625"/>
          <p14:tracePt t="48121" x="6645275" y="1325563"/>
          <p14:tracePt t="48138" x="6659563" y="1325563"/>
          <p14:tracePt t="48155" x="6667500" y="1333500"/>
          <p14:tracePt t="48228" x="6659563" y="1333500"/>
          <p14:tracePt t="48476" x="6637338" y="1333500"/>
          <p14:tracePt t="48485" x="6621463" y="1333500"/>
          <p14:tracePt t="48492" x="6599238" y="1333500"/>
          <p14:tracePt t="48504" x="6569075" y="1333500"/>
          <p14:tracePt t="48521" x="6545263" y="1333500"/>
          <p14:tracePt t="48539" x="6507163" y="1333500"/>
          <p14:tracePt t="48539" x="6492875" y="1333500"/>
          <p14:tracePt t="48558" x="6477000" y="1333500"/>
          <p14:tracePt t="48570" x="6416675" y="1333500"/>
          <p14:tracePt t="48570" x="6378575" y="1333500"/>
          <p14:tracePt t="48589" x="6264275" y="1333500"/>
          <p14:tracePt t="48605" x="6126163" y="1333500"/>
          <p14:tracePt t="48621" x="6035675" y="1349375"/>
          <p14:tracePt t="48638" x="5951538" y="1355725"/>
          <p14:tracePt t="48654" x="5913438" y="1371600"/>
          <p14:tracePt t="48670" x="5897563" y="1371600"/>
          <p14:tracePt t="48687" x="5889625" y="1371600"/>
          <p14:tracePt t="48703" x="5883275" y="1371600"/>
          <p14:tracePt t="48720" x="5883275" y="1379538"/>
          <p14:tracePt t="48737" x="5889625" y="1379538"/>
          <p14:tracePt t="48876" x="5897563" y="1371600"/>
          <p14:tracePt t="48885" x="5913438" y="1371600"/>
          <p14:tracePt t="48900" x="5935663" y="1371600"/>
          <p14:tracePt t="48908" x="5951538" y="1371600"/>
          <p14:tracePt t="48920" x="6003925" y="1371600"/>
          <p14:tracePt t="48937" x="6065838" y="1371600"/>
          <p14:tracePt t="48954" x="6134100" y="1371600"/>
          <p14:tracePt t="48970" x="6218238" y="1371600"/>
          <p14:tracePt t="48970" x="6256338" y="1363663"/>
          <p14:tracePt t="48989" x="6294438" y="1363663"/>
          <p14:tracePt t="49005" x="6308725" y="1355725"/>
          <p14:tracePt t="49021" x="6346825" y="1355725"/>
          <p14:tracePt t="49039" x="6400800" y="1355725"/>
          <p14:tracePt t="49053" x="6446838" y="1355725"/>
          <p14:tracePt t="49069" x="6484938" y="1355725"/>
          <p14:tracePt t="49086" x="6492875" y="1355725"/>
          <p14:tracePt t="49102" x="6499225" y="1355725"/>
          <p14:tracePt t="49124" x="6499225" y="1349375"/>
          <p14:tracePt t="49136" x="6507163" y="1349375"/>
          <p14:tracePt t="49153" x="6523038" y="1349375"/>
          <p14:tracePt t="49844" x="6530975" y="1349375"/>
          <p14:tracePt t="49860" x="6537325" y="1349375"/>
          <p14:tracePt t="49869" x="6545263" y="1349375"/>
          <p14:tracePt t="49876" x="6553200" y="1349375"/>
          <p14:tracePt t="49886" x="6561138" y="1349375"/>
          <p14:tracePt t="49924" x="6575425" y="1349375"/>
          <p14:tracePt t="49940" x="6591300" y="1349375"/>
          <p14:tracePt t="49948" x="6599238" y="1349375"/>
          <p14:tracePt t="49988" x="6607175" y="1341438"/>
          <p14:tracePt t="50020" x="6613525" y="1341438"/>
          <p14:tracePt t="50037" x="6621463" y="1341438"/>
          <p14:tracePt t="50043" x="6629400" y="1341438"/>
          <p14:tracePt t="50053" x="6637338" y="1341438"/>
          <p14:tracePt t="50100" x="6645275" y="1341438"/>
          <p14:tracePt t="50140" x="6659563" y="1341438"/>
          <p14:tracePt t="50155" x="6675438" y="1341438"/>
          <p14:tracePt t="50163" x="6689725" y="1341438"/>
          <p14:tracePt t="50179" x="6697663" y="1341438"/>
          <p14:tracePt t="50212" x="6705600" y="1341438"/>
          <p14:tracePt t="50228" x="6713538" y="1341438"/>
          <p14:tracePt t="50237" x="6721475" y="1341438"/>
          <p14:tracePt t="50292" x="6727825" y="1349375"/>
          <p14:tracePt t="50988" x="6735763" y="1349375"/>
          <p14:tracePt t="51044" x="6743700" y="1349375"/>
          <p14:tracePt t="51076" x="6759575" y="1349375"/>
          <p14:tracePt t="51140" x="6765925" y="1349375"/>
          <p14:tracePt t="51316" x="6773863" y="1349375"/>
          <p14:tracePt t="51332" x="6781800" y="1349375"/>
          <p14:tracePt t="51380" x="6789738" y="1349375"/>
          <p14:tracePt t="51396" x="6797675" y="1349375"/>
          <p14:tracePt t="51404" x="6811963" y="1349375"/>
          <p14:tracePt t="51428" x="6819900" y="1349375"/>
          <p14:tracePt t="51460" x="6827838" y="1349375"/>
          <p14:tracePt t="51469" x="6842125" y="1349375"/>
          <p14:tracePt t="51476" x="6858000" y="1349375"/>
          <p14:tracePt t="51487" x="6880225" y="1349375"/>
          <p14:tracePt t="51502" x="6888163" y="1349375"/>
          <p14:tracePt t="51524" x="6896100" y="1349375"/>
          <p14:tracePt t="51548" x="6911975" y="1349375"/>
          <p14:tracePt t="51564" x="6918325" y="1349375"/>
          <p14:tracePt t="51572" x="6934200" y="1349375"/>
          <p14:tracePt t="51584" x="6950075" y="1349375"/>
          <p14:tracePt t="51601" x="6956425" y="1349375"/>
          <p14:tracePt t="51617" x="6964363" y="1349375"/>
          <p14:tracePt t="51692" x="6972300" y="1349375"/>
          <p14:tracePt t="51701" x="6988175" y="1349375"/>
          <p14:tracePt t="51708" x="6994525" y="1349375"/>
          <p14:tracePt t="51724" x="7010400" y="1349375"/>
          <p14:tracePt t="51734" x="7026275" y="1349375"/>
          <p14:tracePt t="51751" x="7040563" y="1349375"/>
          <p14:tracePt t="51788" x="7048500" y="1341438"/>
          <p14:tracePt t="51796" x="7064375" y="1341438"/>
          <p14:tracePt t="51811" x="7070725" y="1341438"/>
          <p14:tracePt t="51819" x="7086600" y="1333500"/>
          <p14:tracePt t="51833" x="7102475" y="1333500"/>
          <p14:tracePt t="51851" x="7108825" y="1325563"/>
          <p14:tracePt t="51867" x="7116763" y="1325563"/>
          <p14:tracePt t="51948" x="7132638" y="1325563"/>
          <p14:tracePt t="51965" x="7140575" y="1325563"/>
          <p14:tracePt t="51972" x="7154863" y="1325563"/>
          <p14:tracePt t="51983" x="7170738" y="1317625"/>
          <p14:tracePt t="52001" x="7185025" y="1311275"/>
          <p14:tracePt t="52017" x="7192963" y="1303338"/>
          <p14:tracePt t="52034" x="7223125" y="1287463"/>
          <p14:tracePt t="52050" x="7254875" y="1265238"/>
          <p14:tracePt t="52066" x="7292975" y="1257300"/>
          <p14:tracePt t="52066" x="7299325" y="1257300"/>
          <p14:tracePt t="52084" x="7307263" y="1257300"/>
          <p14:tracePt t="52084" x="7315200" y="1257300"/>
          <p14:tracePt t="52101" x="7323138" y="1257300"/>
          <p14:tracePt t="52123" x="7337425" y="1257300"/>
          <p14:tracePt t="52148" x="7353300" y="1257300"/>
          <p14:tracePt t="52156" x="7383463" y="1257300"/>
          <p14:tracePt t="52167" x="7475538" y="1295400"/>
          <p14:tracePt t="52184" x="7559675" y="1325563"/>
          <p14:tracePt t="52200" x="7604125" y="1333500"/>
          <p14:tracePt t="52218" x="7620000" y="1341438"/>
          <p14:tracePt t="52237" x="7620000" y="1349375"/>
          <p14:tracePt t="52468" x="7612063" y="1355725"/>
          <p14:tracePt t="55173" x="7620000" y="1355725"/>
          <p14:tracePt t="55364" x="7635875" y="1355725"/>
          <p14:tracePt t="55372" x="7642225" y="1355725"/>
          <p14:tracePt t="55381" x="7666038" y="1341438"/>
          <p14:tracePt t="55398" x="7704138" y="1325563"/>
          <p14:tracePt t="55414" x="7712075" y="1325563"/>
          <p14:tracePt t="55430" x="7726363" y="1317625"/>
          <p14:tracePt t="58086" x="7734300" y="1317625"/>
          <p14:tracePt t="58308" x="7742238" y="1317625"/>
          <p14:tracePt t="58316" x="7750175" y="1317625"/>
          <p14:tracePt t="58332" x="7750175" y="1311275"/>
          <p14:tracePt t="58348" x="7756525" y="1311275"/>
          <p14:tracePt t="58372" x="7764463" y="1311275"/>
          <p14:tracePt t="58388" x="7780338" y="1311275"/>
          <p14:tracePt t="58396" x="7788275" y="1311275"/>
          <p14:tracePt t="58410" x="7794625" y="1311275"/>
          <p14:tracePt t="58427" x="7802563" y="1303338"/>
          <p14:tracePt t="58461" x="7818438" y="1295400"/>
          <p14:tracePt t="58468" x="7826375" y="1295400"/>
          <p14:tracePt t="58478" x="7864475" y="1287463"/>
          <p14:tracePt t="58494" x="7908925" y="1273175"/>
          <p14:tracePt t="58511" x="7932738" y="1273175"/>
          <p14:tracePt t="58529" x="7947025" y="1273175"/>
          <p14:tracePt t="58544" x="7947025" y="1265238"/>
          <p14:tracePt t="58559" x="7954963" y="1257300"/>
          <p14:tracePt t="58576" x="7954963" y="1249363"/>
          <p14:tracePt t="58592" x="7962900" y="1249363"/>
          <p14:tracePt t="58609" x="7962900" y="1241425"/>
          <p14:tracePt t="58626" x="7970838" y="1227138"/>
          <p14:tracePt t="58645" x="7970838" y="1211263"/>
          <p14:tracePt t="58663" x="7970838" y="1203325"/>
          <p14:tracePt t="58677" x="7970838" y="1196975"/>
          <p14:tracePt t="58693" x="7970838" y="1181100"/>
          <p14:tracePt t="58709" x="7970838" y="1165225"/>
          <p14:tracePt t="58726" x="7970838" y="1158875"/>
          <p14:tracePt t="58745" x="7970838" y="1143000"/>
          <p14:tracePt t="58780" x="7970838" y="1135063"/>
          <p14:tracePt t="58804" x="7970838" y="1127125"/>
          <p14:tracePt t="58820" x="7970838" y="1120775"/>
          <p14:tracePt t="58829" x="7962900" y="1112838"/>
          <p14:tracePt t="58845" x="7954963" y="1104900"/>
          <p14:tracePt t="58877" x="7947025" y="1096963"/>
          <p14:tracePt t="58884" x="7940675" y="1089025"/>
          <p14:tracePt t="58900" x="7932738" y="1082675"/>
          <p14:tracePt t="58910" x="7916863" y="1058863"/>
          <p14:tracePt t="58927" x="7908925" y="1050925"/>
          <p14:tracePt t="58943" x="7894638" y="1050925"/>
          <p14:tracePt t="58960" x="7878763" y="1044575"/>
          <p14:tracePt t="58976" x="7864475" y="1036638"/>
          <p14:tracePt t="58994" x="7848600" y="1036638"/>
          <p14:tracePt t="59010" x="7840663" y="1020763"/>
          <p14:tracePt t="59026" x="7832725" y="1020763"/>
          <p14:tracePt t="59045" x="7818438" y="1020763"/>
          <p14:tracePt t="59061" x="7810500" y="1020763"/>
          <p14:tracePt t="59077" x="7794625" y="1020763"/>
          <p14:tracePt t="59093" x="7772400" y="1020763"/>
          <p14:tracePt t="59110" x="7750175" y="1020763"/>
          <p14:tracePt t="59127" x="7734300" y="1020763"/>
          <p14:tracePt t="59143" x="7726363" y="1020763"/>
          <p14:tracePt t="59159" x="7712075" y="1020763"/>
          <p14:tracePt t="59177" x="7696200" y="1020763"/>
          <p14:tracePt t="59193" x="7658100" y="1020763"/>
          <p14:tracePt t="59210" x="7627938" y="1020763"/>
          <p14:tracePt t="59227" x="7604125" y="1020763"/>
          <p14:tracePt t="59243" x="7589838" y="1020763"/>
          <p14:tracePt t="59259" x="7573963" y="1020763"/>
          <p14:tracePt t="59259" x="7566025" y="1020763"/>
          <p14:tracePt t="59276" x="7543800" y="1020763"/>
          <p14:tracePt t="59294" x="7505700" y="1020763"/>
          <p14:tracePt t="59310" x="7489825" y="1028700"/>
          <p14:tracePt t="59326" x="7475538" y="1036638"/>
          <p14:tracePt t="59342" x="7475538" y="1044575"/>
          <p14:tracePt t="59358" x="7467600" y="1044575"/>
          <p14:tracePt t="59375" x="7459663" y="1058863"/>
          <p14:tracePt t="59403" x="7459663" y="1074738"/>
          <p14:tracePt t="59460" x="7451725" y="1074738"/>
          <p14:tracePt t="59477" x="7451725" y="1082675"/>
          <p14:tracePt t="59740" x="7451725" y="1089025"/>
          <p14:tracePt t="59748" x="7445375" y="1089025"/>
          <p14:tracePt t="59772" x="7445375" y="1096963"/>
          <p14:tracePt t="59788" x="7445375" y="1104900"/>
          <p14:tracePt t="59804" x="7445375" y="1112838"/>
          <p14:tracePt t="59820" x="7445375" y="1127125"/>
          <p14:tracePt t="59844" x="7445375" y="1143000"/>
          <p14:tracePt t="59868" x="7445375" y="1150938"/>
          <p14:tracePt t="59877" x="7451725" y="1165225"/>
          <p14:tracePt t="59893" x="7459663" y="1165225"/>
          <p14:tracePt t="59916" x="7459663" y="1173163"/>
          <p14:tracePt t="59932" x="7467600" y="1173163"/>
          <p14:tracePt t="59940" x="7489825" y="1189038"/>
          <p14:tracePt t="59948" x="7497763" y="1189038"/>
          <p14:tracePt t="59958" x="7521575" y="1196975"/>
          <p14:tracePt t="59976" x="7543800" y="1203325"/>
          <p14:tracePt t="59992" x="7559675" y="1203325"/>
          <p14:tracePt t="60009" x="7581900" y="1211263"/>
          <p14:tracePt t="60027" x="7597775" y="1219200"/>
          <p14:tracePt t="60042" x="7604125" y="1219200"/>
          <p14:tracePt t="60058" x="7635875" y="1219200"/>
          <p14:tracePt t="60077" x="7658100" y="1219200"/>
          <p14:tracePt t="60093" x="7680325" y="1219200"/>
          <p14:tracePt t="60110" x="7712075" y="1219200"/>
          <p14:tracePt t="60126" x="7750175" y="1219200"/>
          <p14:tracePt t="60142" x="7772400" y="1219200"/>
          <p14:tracePt t="60159" x="7802563" y="1219200"/>
          <p14:tracePt t="60176" x="7810500" y="1219200"/>
          <p14:tracePt t="60196" x="7832725" y="1219200"/>
          <p14:tracePt t="60208" x="7864475" y="1219200"/>
          <p14:tracePt t="60226" x="7894638" y="1219200"/>
          <p14:tracePt t="60243" x="7908925" y="1219200"/>
          <p14:tracePt t="60258" x="7916863" y="1219200"/>
          <p14:tracePt t="60276" x="7924800" y="1219200"/>
          <p14:tracePt t="60316" x="7940675" y="1219200"/>
          <p14:tracePt t="60340" x="7954963" y="1219200"/>
          <p14:tracePt t="60628" x="7985125" y="1219200"/>
          <p14:tracePt t="60636" x="8031163" y="1219200"/>
          <p14:tracePt t="60644" x="8069263" y="1219200"/>
          <p14:tracePt t="60658" x="8131175" y="1219200"/>
          <p14:tracePt t="60658" x="8145463" y="1219200"/>
          <p14:tracePt t="60678" x="8169275" y="1219200"/>
          <p14:tracePt t="60695" x="8175625" y="1219200"/>
          <p14:tracePt t="60710" x="8199438" y="1211263"/>
          <p14:tracePt t="60725" x="8237538" y="1203325"/>
          <p14:tracePt t="60741" x="8275638" y="1196975"/>
          <p14:tracePt t="60759" x="8289925" y="1196975"/>
          <p14:tracePt t="60774" x="8313738" y="1196975"/>
          <p14:tracePt t="60790" x="8374063" y="1196975"/>
          <p14:tracePt t="60807" x="8488363" y="1196975"/>
          <p14:tracePt t="60824" x="8572500" y="1196975"/>
          <p14:tracePt t="60840" x="8602663" y="1203325"/>
          <p14:tracePt t="62630" x="8594725" y="1203325"/>
          <p14:tracePt t="62892" x="8588375" y="1203325"/>
          <p14:tracePt t="62972" x="8572500" y="1203325"/>
          <p14:tracePt t="62996" x="8572500" y="1196975"/>
          <p14:tracePt t="63044" x="8564563" y="1196975"/>
          <p14:tracePt t="63946" x="8556625" y="1196975"/>
          <p14:tracePt t="64452" x="8550275" y="1196975"/>
          <p14:tracePt t="64468" x="8534400" y="1196975"/>
          <p14:tracePt t="64492" x="8534400" y="1203325"/>
          <p14:tracePt t="64500" x="8526463" y="1203325"/>
          <p14:tracePt t="64524" x="8526463" y="1211263"/>
          <p14:tracePt t="64540" x="8512175" y="1219200"/>
          <p14:tracePt t="64548" x="8504238" y="1227138"/>
          <p14:tracePt t="64564" x="8488363" y="1227138"/>
          <p14:tracePt t="64573" x="8488363" y="1235075"/>
          <p14:tracePt t="64588" x="8435975" y="1273175"/>
          <p14:tracePt t="64605" x="8404225" y="1273175"/>
          <p14:tracePt t="64622" x="8366125" y="1303338"/>
          <p14:tracePt t="64638" x="8321675" y="1325563"/>
          <p14:tracePt t="64655" x="8297863" y="1341438"/>
          <p14:tracePt t="64670" x="8275638" y="1355725"/>
          <p14:tracePt t="64688" x="8251825" y="1371600"/>
          <p14:tracePt t="64704" x="8221663" y="1393825"/>
          <p14:tracePt t="64721" x="8191500" y="1409700"/>
          <p14:tracePt t="64737" x="8169275" y="1425575"/>
          <p14:tracePt t="64737" x="8161338" y="1425575"/>
          <p14:tracePt t="64757" x="8153400" y="1431925"/>
          <p14:tracePt t="64770" x="8131175" y="1439863"/>
          <p14:tracePt t="64770" x="8123238" y="1447800"/>
          <p14:tracePt t="64789" x="8107363" y="1463675"/>
          <p14:tracePt t="64805" x="8069263" y="1477963"/>
          <p14:tracePt t="64822" x="8039100" y="1501775"/>
          <p14:tracePt t="64838" x="7993063" y="1524000"/>
          <p14:tracePt t="64854" x="7932738" y="1554163"/>
          <p14:tracePt t="64871" x="7894638" y="1584325"/>
          <p14:tracePt t="64887" x="7840663" y="1616075"/>
          <p14:tracePt t="64904" x="7818438" y="1630363"/>
          <p14:tracePt t="64920" x="7802563" y="1638300"/>
          <p14:tracePt t="64937" x="7780338" y="1654175"/>
          <p14:tracePt t="64937" x="7756525" y="1668463"/>
          <p14:tracePt t="64956" x="7734300" y="1692275"/>
          <p14:tracePt t="64971" x="7642225" y="1736725"/>
          <p14:tracePt t="64971" x="7597775" y="1760538"/>
          <p14:tracePt t="64990" x="7521575" y="1774825"/>
          <p14:tracePt t="65006" x="7483475" y="1774825"/>
          <p14:tracePt t="65022" x="7467600" y="1790700"/>
          <p14:tracePt t="65038" x="7459663" y="1790700"/>
          <p14:tracePt t="65053" x="7437438" y="1806575"/>
          <p14:tracePt t="65076" x="7421563" y="1812925"/>
          <p14:tracePt t="65087" x="7383463" y="1828800"/>
          <p14:tracePt t="65103" x="7323138" y="1844675"/>
          <p14:tracePt t="65119" x="7277100" y="1858963"/>
          <p14:tracePt t="65136" x="7239000" y="1874838"/>
          <p14:tracePt t="65153" x="7216775" y="1889125"/>
          <p14:tracePt t="65170" x="7192963" y="1905000"/>
          <p14:tracePt t="65170" x="7178675" y="1912938"/>
          <p14:tracePt t="65189" x="7170738" y="1920875"/>
          <p14:tracePt t="65203" x="7140575" y="1943100"/>
          <p14:tracePt t="65222" x="7124700" y="1951038"/>
          <p14:tracePt t="65238" x="7116763" y="1958975"/>
          <p14:tracePt t="65254" x="7108825" y="1965325"/>
          <p14:tracePt t="65299" x="7102475" y="1973263"/>
          <p14:tracePt t="65315" x="7094538" y="1981200"/>
          <p14:tracePt t="65323" x="7086600" y="1997075"/>
          <p14:tracePt t="65340" x="7078663" y="1997075"/>
          <p14:tracePt t="65353" x="7070725" y="2003425"/>
          <p14:tracePt t="65370" x="7056438" y="2027238"/>
          <p14:tracePt t="65370" x="7048500" y="2035175"/>
          <p14:tracePt t="65389" x="7048500" y="2041525"/>
          <p14:tracePt t="65404" x="7002463" y="2079625"/>
          <p14:tracePt t="65421" x="6980238" y="2095500"/>
          <p14:tracePt t="65438" x="6964363" y="2111375"/>
          <p14:tracePt t="65454" x="6942138" y="2125663"/>
          <p14:tracePt t="65470" x="6926263" y="2133600"/>
          <p14:tracePt t="65488" x="6918325" y="2141538"/>
          <p14:tracePt t="65503" x="6918325" y="2149475"/>
          <p14:tracePt t="65519" x="6904038" y="2163763"/>
          <p14:tracePt t="65536" x="6880225" y="2187575"/>
          <p14:tracePt t="65553" x="6865938" y="2201863"/>
          <p14:tracePt t="65570" x="6850063" y="2209800"/>
          <p14:tracePt t="65587" x="6827838" y="2225675"/>
          <p14:tracePt t="65587" x="6819900" y="2232025"/>
          <p14:tracePt t="65605" x="6759575" y="2263775"/>
          <p14:tracePt t="65621" x="6713538" y="2286000"/>
          <p14:tracePt t="65638" x="6683375" y="2293938"/>
          <p14:tracePt t="65654" x="6667500" y="2308225"/>
          <p14:tracePt t="65670" x="6659563" y="2308225"/>
          <p14:tracePt t="65686" x="6645275" y="2316163"/>
          <p14:tracePt t="65703" x="6629400" y="2332038"/>
          <p14:tracePt t="65720" x="6621463" y="2332038"/>
          <p14:tracePt t="65736" x="6599238" y="2354263"/>
          <p14:tracePt t="65736" x="6583363" y="2354263"/>
          <p14:tracePt t="65757" x="6575425" y="2362200"/>
          <p14:tracePt t="65769" x="6545263" y="2370138"/>
          <p14:tracePt t="65786" x="6507163" y="2384425"/>
          <p14:tracePt t="65786" x="6499225" y="2384425"/>
          <p14:tracePt t="65805" x="6469063" y="2400300"/>
          <p14:tracePt t="65821" x="6446838" y="2416175"/>
          <p14:tracePt t="65837" x="6423025" y="2416175"/>
          <p14:tracePt t="65854" x="6384925" y="2430463"/>
          <p14:tracePt t="65870" x="6340475" y="2438400"/>
          <p14:tracePt t="65887" x="6278563" y="2446338"/>
          <p14:tracePt t="65903" x="6210300" y="2446338"/>
          <p14:tracePt t="65919" x="6149975" y="2454275"/>
          <p14:tracePt t="65936" x="6088063" y="2468563"/>
          <p14:tracePt t="65953" x="6057900" y="2476500"/>
          <p14:tracePt t="65970" x="6011863" y="2492375"/>
          <p14:tracePt t="65987" x="5959475" y="2492375"/>
          <p14:tracePt t="65987" x="5935663" y="2492375"/>
          <p14:tracePt t="66005" x="5883275" y="2492375"/>
          <p14:tracePt t="66021" x="5821363" y="2506663"/>
          <p14:tracePt t="66039" x="5768975" y="2506663"/>
          <p14:tracePt t="66054" x="5715000" y="2506663"/>
          <p14:tracePt t="66069" x="5684838" y="2522538"/>
          <p14:tracePt t="66086" x="5638800" y="2536825"/>
          <p14:tracePt t="66102" x="5592763" y="2536825"/>
          <p14:tracePt t="66119" x="5562600" y="2544763"/>
          <p14:tracePt t="66135" x="5540375" y="2544763"/>
          <p14:tracePt t="66152" x="5524500" y="2552700"/>
          <p14:tracePt t="66188" x="5516563" y="2560638"/>
          <p14:tracePt t="66228" x="5508625" y="2568575"/>
          <p14:tracePt t="66268" x="5502275" y="2568575"/>
          <p14:tracePt t="66300" x="5494338" y="2568575"/>
          <p14:tracePt t="66324" x="5486400" y="2568575"/>
          <p14:tracePt t="66348" x="5478463" y="2574925"/>
          <p14:tracePt t="66356" x="5402263" y="2574925"/>
          <p14:tracePt t="67220" x="5173663" y="2574925"/>
          <p14:tracePt t="67228" x="4884738" y="2574925"/>
          <p14:tracePt t="67238" x="4784725" y="2544763"/>
          <p14:tracePt t="67253" x="4778375" y="2536825"/>
          <p14:tracePt t="67266" x="4778375" y="2522538"/>
          <p14:tracePt t="67285" x="4770438" y="2484438"/>
          <p14:tracePt t="67301" x="4762500" y="2454275"/>
          <p14:tracePt t="67317" x="4754563" y="2422525"/>
          <p14:tracePt t="67334" x="4740275" y="2400300"/>
          <p14:tracePt t="67350" x="4732338" y="2392363"/>
          <p14:tracePt t="67366" x="4724400" y="2378075"/>
          <p14:tracePt t="67384" x="4716463" y="2378075"/>
          <p14:tracePt t="67401" x="4708525" y="2370138"/>
          <p14:tracePt t="67436" x="4708525" y="2354263"/>
          <p14:tracePt t="67468" x="4708525" y="2346325"/>
          <p14:tracePt t="67492" x="4708525" y="2339975"/>
          <p14:tracePt t="67501" x="4708525" y="2332038"/>
          <p14:tracePt t="67508" x="4708525" y="2324100"/>
          <p14:tracePt t="67519" x="4702175" y="2324100"/>
          <p14:tracePt t="67588" x="4702175" y="2308225"/>
          <p14:tracePt t="67596" x="4702175" y="2293938"/>
          <p14:tracePt t="67604" x="4702175" y="2286000"/>
          <p14:tracePt t="67617" x="4702175" y="2255838"/>
          <p14:tracePt t="67635" x="4724400" y="2225675"/>
          <p14:tracePt t="67635" x="4732338" y="2217738"/>
          <p14:tracePt t="69419" x="4740275" y="2217738"/>
          <p14:tracePt t="69660" x="4754563" y="2217738"/>
          <p14:tracePt t="69692" x="4762500" y="2217738"/>
          <p14:tracePt t="69708" x="4770438" y="2217738"/>
          <p14:tracePt t="69717" x="4822825" y="2225675"/>
          <p14:tracePt t="69733" x="4937125" y="2239963"/>
          <p14:tracePt t="69752" x="5105400" y="2239963"/>
          <p14:tracePt t="69767" x="5273675" y="2270125"/>
          <p14:tracePt t="69782" x="5456238" y="2270125"/>
          <p14:tracePt t="69799" x="5661025" y="2270125"/>
          <p14:tracePt t="69816" x="5821363" y="2278063"/>
          <p14:tracePt t="69832" x="5913438" y="2278063"/>
          <p14:tracePt t="69849" x="5965825" y="2278063"/>
          <p14:tracePt t="69866" x="6011863" y="2278063"/>
          <p14:tracePt t="69881" x="6073775" y="2278063"/>
          <p14:tracePt t="69898" x="6156325" y="2278063"/>
          <p14:tracePt t="69915" x="6240463" y="2278063"/>
          <p14:tracePt t="69915" x="6302375" y="2278063"/>
          <p14:tracePt t="69933" x="6423025" y="2278063"/>
          <p14:tracePt t="69949" x="6530975" y="2293938"/>
          <p14:tracePt t="69965" x="6583363" y="2293938"/>
          <p14:tracePt t="69982" x="6607175" y="2308225"/>
          <p14:tracePt t="69998" x="6613525" y="2308225"/>
          <p14:tracePt t="70014" x="6629400" y="2308225"/>
          <p14:tracePt t="70100" x="6645275" y="2308225"/>
          <p14:tracePt t="70108" x="6659563" y="2308225"/>
          <p14:tracePt t="70133" x="6645275" y="2308225"/>
          <p14:tracePt t="70524" x="6629400" y="2308225"/>
          <p14:tracePt t="70532" x="6553200" y="2301875"/>
          <p14:tracePt t="70549" x="6469063" y="2293938"/>
          <p14:tracePt t="70566" x="6362700" y="2286000"/>
          <p14:tracePt t="70582" x="6278563" y="2270125"/>
          <p14:tracePt t="70599" x="6194425" y="2263775"/>
          <p14:tracePt t="70616" x="6088063" y="2247900"/>
          <p14:tracePt t="70631" x="5973763" y="2239963"/>
          <p14:tracePt t="70648" x="5889625" y="2225675"/>
          <p14:tracePt t="70665" x="5829300" y="2225675"/>
          <p14:tracePt t="70681" x="5753100" y="2209800"/>
          <p14:tracePt t="70698" x="5692775" y="2201863"/>
          <p14:tracePt t="70715" x="5608638" y="2187575"/>
          <p14:tracePt t="70715" x="5578475" y="2187575"/>
          <p14:tracePt t="70733" x="5464175" y="2187575"/>
          <p14:tracePt t="70750" x="5349875" y="2163763"/>
          <p14:tracePt t="70766" x="5280025" y="2155825"/>
          <p14:tracePt t="70782" x="5219700" y="2149475"/>
          <p14:tracePt t="70798" x="5211763" y="2149475"/>
          <p14:tracePt t="70814" x="5181600" y="2149475"/>
          <p14:tracePt t="70831" x="5143500" y="2141538"/>
          <p14:tracePt t="70848" x="5059363" y="2133600"/>
          <p14:tracePt t="70865" x="5013325" y="2117725"/>
          <p14:tracePt t="70881" x="4983163" y="2117725"/>
          <p14:tracePt t="70898" x="4960938" y="2111375"/>
          <p14:tracePt t="70914" x="4945063" y="2111375"/>
          <p14:tracePt t="70930" x="4937125" y="2111375"/>
          <p14:tracePt t="70948" x="4906963" y="2103438"/>
          <p14:tracePt t="70966" x="4884738" y="2103438"/>
          <p14:tracePt t="70982" x="4822825" y="2087563"/>
          <p14:tracePt t="70998" x="4762500" y="2087563"/>
          <p14:tracePt t="71015" x="4724400" y="2079625"/>
          <p14:tracePt t="71033" x="4716463" y="2073275"/>
          <p14:tracePt t="71046" x="4702175" y="2073275"/>
          <p14:tracePt t="71063" x="4724400" y="2073275"/>
          <p14:tracePt t="71268" x="4746625" y="2073275"/>
          <p14:tracePt t="71276" x="4778375" y="2073275"/>
          <p14:tracePt t="71284" x="4854575" y="2095500"/>
          <p14:tracePt t="71297" x="4975225" y="2111375"/>
          <p14:tracePt t="71314" x="5113338" y="2117725"/>
          <p14:tracePt t="71331" x="5197475" y="2141538"/>
          <p14:tracePt t="71331" x="5211763" y="2141538"/>
          <p14:tracePt t="71350" x="5235575" y="2141538"/>
          <p14:tracePt t="71365" x="5249863" y="2141538"/>
          <p14:tracePt t="71382" x="5265738" y="2141538"/>
          <p14:tracePt t="71398" x="5311775" y="2141538"/>
          <p14:tracePt t="71415" x="5380038" y="2141538"/>
          <p14:tracePt t="71431" x="5486400" y="2141538"/>
          <p14:tracePt t="71447" x="5562600" y="2141538"/>
          <p14:tracePt t="71464" x="5630863" y="2141538"/>
          <p14:tracePt t="71481" x="5668963" y="2141538"/>
          <p14:tracePt t="71497" x="5699125" y="2163763"/>
          <p14:tracePt t="71497" x="5722938" y="2163763"/>
          <p14:tracePt t="71517" x="5753100" y="2163763"/>
          <p14:tracePt t="71530" x="5821363" y="2171700"/>
          <p14:tracePt t="71547" x="5889625" y="2179638"/>
          <p14:tracePt t="71547" x="5935663" y="2193925"/>
          <p14:tracePt t="71565" x="6003925" y="2201863"/>
          <p14:tracePt t="71580" x="6057900" y="2209800"/>
          <p14:tracePt t="71597" x="6134100" y="2217738"/>
          <p14:tracePt t="71614" x="6202363" y="2225675"/>
          <p14:tracePt t="71629" x="6278563" y="2239963"/>
          <p14:tracePt t="71647" x="6370638" y="2255838"/>
          <p14:tracePt t="71664" x="6430963" y="2263775"/>
          <p14:tracePt t="71680" x="6484938" y="2270125"/>
          <p14:tracePt t="71697" x="6515100" y="2270125"/>
          <p14:tracePt t="71714" x="6537325" y="2270125"/>
          <p14:tracePt t="71730" x="6569075" y="2270125"/>
          <p14:tracePt t="71747" x="6645275" y="2270125"/>
          <p14:tracePt t="71767" x="6721475" y="2270125"/>
          <p14:tracePt t="71781" x="6781800" y="2270125"/>
          <p14:tracePt t="71798" x="6819900" y="2270125"/>
          <p14:tracePt t="71814" x="6811963" y="2270125"/>
          <p14:tracePt t="71964" x="6797675" y="2278063"/>
          <p14:tracePt t="71972" x="6765925" y="2278063"/>
          <p14:tracePt t="71981" x="6697663" y="2278063"/>
          <p14:tracePt t="71997" x="6583363" y="2278063"/>
          <p14:tracePt t="72014" x="6469063" y="2270125"/>
          <p14:tracePt t="72031" x="6392863" y="2255838"/>
          <p14:tracePt t="72047" x="6308725" y="2247900"/>
          <p14:tracePt t="72063" x="6240463" y="2232025"/>
          <p14:tracePt t="72080" x="6188075" y="2225675"/>
          <p14:tracePt t="72097" x="6156325" y="2209800"/>
          <p14:tracePt t="72113" x="6142038" y="2201863"/>
          <p14:tracePt t="72130" x="6103938" y="2193925"/>
          <p14:tracePt t="72147" x="6080125" y="2187575"/>
          <p14:tracePt t="72147" x="6065838" y="2179638"/>
          <p14:tracePt t="72165" x="6027738" y="2179638"/>
          <p14:tracePt t="72181" x="5997575" y="2163763"/>
          <p14:tracePt t="72197" x="5959475" y="2163763"/>
          <p14:tracePt t="72214" x="5921375" y="2141538"/>
          <p14:tracePt t="72230" x="5875338" y="2125663"/>
          <p14:tracePt t="72249" x="5813425" y="2111375"/>
          <p14:tracePt t="72264" x="5730875" y="2087563"/>
          <p14:tracePt t="72280" x="5661025" y="2073275"/>
          <p14:tracePt t="72297" x="5616575" y="2065338"/>
          <p14:tracePt t="72313" x="5584825" y="2065338"/>
          <p14:tracePt t="72330" x="5532438" y="2065338"/>
          <p14:tracePt t="72346" x="5464175" y="2065338"/>
          <p14:tracePt t="72346" x="5432425" y="2049463"/>
          <p14:tracePt t="72365" x="5410200" y="2049463"/>
          <p14:tracePt t="72379" x="5356225" y="2049463"/>
          <p14:tracePt t="72398" x="5318125" y="2049463"/>
          <p14:tracePt t="72414" x="5280025" y="2049463"/>
          <p14:tracePt t="72431" x="5235575" y="2049463"/>
          <p14:tracePt t="72446" x="5211763" y="2049463"/>
          <p14:tracePt t="72462" x="5203825" y="2049463"/>
          <p14:tracePt t="72479" x="5197475" y="2049463"/>
          <p14:tracePt t="72496" x="5181600" y="2049463"/>
          <p14:tracePt t="72513" x="5173663" y="2049463"/>
          <p14:tracePt t="72530" x="5143500" y="2049463"/>
          <p14:tracePt t="72546" x="5113338" y="2049463"/>
          <p14:tracePt t="72563" x="5097463" y="2049463"/>
          <p14:tracePt t="72581" x="5083175" y="2049463"/>
          <p14:tracePt t="72596" x="5083175" y="2057400"/>
          <p14:tracePt t="72684" x="5083175" y="2065338"/>
          <p14:tracePt t="72692" x="5083175" y="2079625"/>
          <p14:tracePt t="72700" x="5083175" y="2095500"/>
          <p14:tracePt t="72712" x="5113338" y="2125663"/>
          <p14:tracePt t="72729" x="5135563" y="2141538"/>
          <p14:tracePt t="72746" x="5159375" y="2149475"/>
          <p14:tracePt t="72746" x="5165725" y="2155825"/>
          <p14:tracePt t="72766" x="5173663" y="2155825"/>
          <p14:tracePt t="72779" x="5197475" y="2171700"/>
          <p14:tracePt t="72798" x="5249863" y="2187575"/>
          <p14:tracePt t="72813" x="5318125" y="2209800"/>
          <p14:tracePt t="72830" x="5387975" y="2225675"/>
          <p14:tracePt t="72846" x="5440363" y="2239963"/>
          <p14:tracePt t="72863" x="5502275" y="2263775"/>
          <p14:tracePt t="72879" x="5570538" y="2270125"/>
          <p14:tracePt t="72896" x="5622925" y="2293938"/>
          <p14:tracePt t="72912" x="5676900" y="2308225"/>
          <p14:tracePt t="72929" x="5715000" y="2324100"/>
          <p14:tracePt t="72946" x="5753100" y="2346325"/>
          <p14:tracePt t="72962" x="5768975" y="2362200"/>
          <p14:tracePt t="72978" x="5829300" y="2392363"/>
          <p14:tracePt t="72997" x="5851525" y="2408238"/>
          <p14:tracePt t="73013" x="5889625" y="2430463"/>
          <p14:tracePt t="73030" x="5943600" y="2460625"/>
          <p14:tracePt t="73046" x="5981700" y="2492375"/>
          <p14:tracePt t="73062" x="6049963" y="2530475"/>
          <p14:tracePt t="73079" x="6073775" y="2536825"/>
          <p14:tracePt t="73096" x="6080125" y="2544763"/>
          <p14:tracePt t="73112" x="6080125" y="2552700"/>
          <p14:tracePt t="73140" x="6096000" y="2560638"/>
          <p14:tracePt t="73148" x="6096000" y="2568575"/>
          <p14:tracePt t="73165" x="6096000" y="2582863"/>
          <p14:tracePt t="73178" x="6103938" y="2590800"/>
          <p14:tracePt t="73178" x="6111875" y="2598738"/>
          <p14:tracePt t="73198" x="6118225" y="2613025"/>
          <p14:tracePt t="73213" x="6126163" y="2628900"/>
          <p14:tracePt t="73228" x="6134100" y="2644775"/>
          <p14:tracePt t="73249" x="6134100" y="2651125"/>
          <p14:tracePt t="73300" x="6134100" y="2667000"/>
          <p14:tracePt t="73324" x="6134100" y="2674938"/>
          <p14:tracePt t="73340" x="6134100" y="2697163"/>
          <p14:tracePt t="73356" x="6126163" y="2705100"/>
          <p14:tracePt t="73364" x="6118225" y="2713038"/>
          <p14:tracePt t="73378" x="6103938" y="2720975"/>
          <p14:tracePt t="73378" x="6096000" y="2727325"/>
          <p14:tracePt t="73397" x="6088063" y="2727325"/>
          <p14:tracePt t="73420" x="6080125" y="2727325"/>
          <p14:tracePt t="73467" x="6073775" y="2743200"/>
          <p14:tracePt t="74076" x="6057900" y="2759075"/>
          <p14:tracePt t="74092" x="6042025" y="2759075"/>
          <p14:tracePt t="74100" x="6027738" y="2759075"/>
          <p14:tracePt t="74110" x="5981700" y="2773363"/>
          <p14:tracePt t="74128" x="5943600" y="2773363"/>
          <p14:tracePt t="74145" x="5921375" y="2773363"/>
          <p14:tracePt t="74161" x="5905500" y="2773363"/>
          <p14:tracePt t="74178" x="5867400" y="2781300"/>
          <p14:tracePt t="74195" x="5807075" y="2781300"/>
          <p14:tracePt t="74211" x="5707063" y="2781300"/>
          <p14:tracePt t="74231" x="5622925" y="2789238"/>
          <p14:tracePt t="74247" x="5584825" y="2797175"/>
          <p14:tracePt t="74262" x="5570538" y="2797175"/>
          <p14:tracePt t="74277" x="5562600" y="2797175"/>
          <p14:tracePt t="74294" x="5546725" y="2797175"/>
          <p14:tracePt t="74310" x="5516563" y="2797175"/>
          <p14:tracePt t="74327" x="5486400" y="2797175"/>
          <p14:tracePt t="74343" x="5456238" y="2797175"/>
          <p14:tracePt t="74360" x="5410200" y="2797175"/>
          <p14:tracePt t="74377" x="5387975" y="2797175"/>
          <p14:tracePt t="74393" x="5380038" y="2811463"/>
          <p14:tracePt t="74410" x="5372100" y="2811463"/>
          <p14:tracePt t="74451" x="5356225" y="2819400"/>
          <p14:tracePt t="74484" x="5349875" y="2819400"/>
          <p14:tracePt t="74516" x="5341938" y="2819400"/>
          <p14:tracePt t="74525" x="5326063" y="2827338"/>
          <p14:tracePt t="74532" x="5318125" y="2827338"/>
          <p14:tracePt t="74544" x="5287963" y="2841625"/>
          <p14:tracePt t="74560" x="5280025" y="2841625"/>
          <p14:tracePt t="74576" x="5265738" y="2841625"/>
          <p14:tracePt t="74593" x="5241925" y="2841625"/>
          <p14:tracePt t="74610" x="5227638" y="2841625"/>
          <p14:tracePt t="74626" x="5211763" y="2841625"/>
          <p14:tracePt t="74643" x="5159375" y="2841625"/>
          <p14:tracePt t="74661" x="5135563" y="2841625"/>
          <p14:tracePt t="74677" x="5105400" y="2841625"/>
          <p14:tracePt t="74693" x="5083175" y="2841625"/>
          <p14:tracePt t="74710" x="5051425" y="2841625"/>
          <p14:tracePt t="74726" x="5029200" y="2841625"/>
          <p14:tracePt t="74743" x="5006975" y="2841625"/>
          <p14:tracePt t="74760" x="4999038" y="2841625"/>
          <p14:tracePt t="74779" x="4991100" y="2841625"/>
          <p14:tracePt t="74792" x="4975225" y="2841625"/>
          <p14:tracePt t="74809" x="4945063" y="2841625"/>
          <p14:tracePt t="74826" x="4899025" y="2841625"/>
          <p14:tracePt t="74843" x="4860925" y="2841625"/>
          <p14:tracePt t="74843" x="4854575" y="2841625"/>
          <p14:tracePt t="74861" x="4846638" y="2841625"/>
          <p14:tracePt t="74883" x="4838700" y="2841625"/>
          <p14:tracePt t="74915" x="4830763" y="2841625"/>
          <p14:tracePt t="74956" x="4822825" y="2841625"/>
          <p14:tracePt t="75724" x="4816475" y="2841625"/>
          <p14:tracePt t="75732" x="4808538" y="2841625"/>
          <p14:tracePt t="75742" x="4778375" y="2841625"/>
          <p14:tracePt t="75761" x="4740275" y="2841625"/>
          <p14:tracePt t="75777" x="4708525" y="2841625"/>
          <p14:tracePt t="75793" x="4702175" y="2841625"/>
          <p14:tracePt t="75843" x="4678363" y="2841625"/>
          <p14:tracePt t="75851" x="4664075" y="2841625"/>
          <p14:tracePt t="75868" x="4648200" y="2841625"/>
          <p14:tracePt t="75877" x="4632325" y="2841625"/>
          <p14:tracePt t="77658" x="4640263" y="2841625"/>
          <p14:tracePt t="77916" x="4648200" y="2841625"/>
          <p14:tracePt t="77932" x="4656138" y="2841625"/>
          <p14:tracePt t="77957" x="4664075" y="2841625"/>
          <p14:tracePt t="77988" x="4670425" y="2841625"/>
          <p14:tracePt t="78005" x="4678363" y="2841625"/>
          <p14:tracePt t="78012" x="4686300" y="2841625"/>
          <p14:tracePt t="78024" x="4694238" y="2841625"/>
          <p14:tracePt t="78040" x="4708525" y="2835275"/>
          <p14:tracePt t="78057" x="4716463" y="2835275"/>
          <p14:tracePt t="78073" x="4746625" y="2827338"/>
          <p14:tracePt t="78090" x="4762500" y="2819400"/>
          <p14:tracePt t="78106" x="4770438" y="2819400"/>
          <p14:tracePt t="78124" x="4778375" y="2819400"/>
          <p14:tracePt t="78148" x="4784725" y="2819400"/>
          <p14:tracePt t="78157" x="4822825" y="2819400"/>
          <p14:tracePt t="78174" x="4854575" y="2819400"/>
          <p14:tracePt t="78190" x="4884738" y="2819400"/>
          <p14:tracePt t="78207" x="4899025" y="2819400"/>
          <p14:tracePt t="78224" x="4914900" y="2819400"/>
          <p14:tracePt t="78241" x="4945063" y="2819400"/>
          <p14:tracePt t="78258" x="4960938" y="2819400"/>
          <p14:tracePt t="78273" x="4991100" y="2819400"/>
          <p14:tracePt t="78289" x="5021263" y="2819400"/>
          <p14:tracePt t="78306" x="5059363" y="2819400"/>
          <p14:tracePt t="78323" x="5121275" y="2819400"/>
          <p14:tracePt t="78341" x="5159375" y="2819400"/>
          <p14:tracePt t="78358" x="5189538" y="2819400"/>
          <p14:tracePt t="78374" x="5219700" y="2819400"/>
          <p14:tracePt t="78390" x="5235575" y="2819400"/>
          <p14:tracePt t="78412" x="5249863" y="2819400"/>
          <p14:tracePt t="78423" x="5265738" y="2819400"/>
          <p14:tracePt t="78439" x="5295900" y="2819400"/>
          <p14:tracePt t="78457" x="5326063" y="2819400"/>
          <p14:tracePt t="78473" x="5349875" y="2819400"/>
          <p14:tracePt t="78490" x="5380038" y="2819400"/>
          <p14:tracePt t="78507" x="5402263" y="2819400"/>
          <p14:tracePt t="78507" x="5418138" y="2819400"/>
          <p14:tracePt t="78526" x="5456238" y="2819400"/>
          <p14:tracePt t="78541" x="5494338" y="2819400"/>
          <p14:tracePt t="78558" x="5540375" y="2819400"/>
          <p14:tracePt t="78574" x="5578475" y="2819400"/>
          <p14:tracePt t="78590" x="5622925" y="2819400"/>
          <p14:tracePt t="78607" x="5654675" y="2819400"/>
          <p14:tracePt t="78624" x="5668963" y="2819400"/>
          <p14:tracePt t="78642" x="5692775" y="2819400"/>
          <p14:tracePt t="78656" x="5722938" y="2811463"/>
          <p14:tracePt t="78672" x="5775325" y="2811463"/>
          <p14:tracePt t="78689" x="5837238" y="2797175"/>
          <p14:tracePt t="78706" x="5943600" y="2789238"/>
          <p14:tracePt t="78726" x="5989638" y="2781300"/>
          <p14:tracePt t="78741" x="6011863" y="2781300"/>
          <p14:tracePt t="78757" x="6027738" y="2781300"/>
          <p14:tracePt t="78776" x="6042025" y="2781300"/>
          <p14:tracePt t="78790" x="6103938" y="2781300"/>
          <p14:tracePt t="78807" x="6180138" y="2781300"/>
          <p14:tracePt t="78823" x="6264275" y="2781300"/>
          <p14:tracePt t="78839" x="6324600" y="2781300"/>
          <p14:tracePt t="78856" x="6370638" y="2781300"/>
          <p14:tracePt t="78873" x="6384925" y="2781300"/>
          <p14:tracePt t="78889" x="6392863" y="2781300"/>
          <p14:tracePt t="78906" x="6438900" y="2781300"/>
          <p14:tracePt t="78906" x="6454775" y="2781300"/>
          <p14:tracePt t="78925" x="6477000" y="2781300"/>
          <p14:tracePt t="78925" x="6499225" y="2781300"/>
          <p14:tracePt t="78941" x="6515100" y="2781300"/>
          <p14:tracePt t="78957" x="6545263" y="2781300"/>
          <p14:tracePt t="78974" x="6591300" y="2789238"/>
          <p14:tracePt t="78990" x="6637338" y="2789238"/>
          <p14:tracePt t="79006" x="6705600" y="2797175"/>
          <p14:tracePt t="79023" x="6751638" y="2797175"/>
          <p14:tracePt t="79039" x="6773863" y="2797175"/>
          <p14:tracePt t="79057" x="6781800" y="2797175"/>
          <p14:tracePt t="79072" x="6797675" y="2797175"/>
          <p14:tracePt t="79089" x="6811963" y="2803525"/>
          <p14:tracePt t="79106" x="6819900" y="2803525"/>
          <p14:tracePt t="79122" x="6811963" y="2803525"/>
          <p14:tracePt t="79220" x="6804025" y="2803525"/>
          <p14:tracePt t="79228" x="6789738" y="2803525"/>
          <p14:tracePt t="79240" x="6751638" y="2803525"/>
          <p14:tracePt t="79257" x="6645275" y="2811463"/>
          <p14:tracePt t="79274" x="6477000" y="2811463"/>
          <p14:tracePt t="79289" x="6324600" y="2811463"/>
          <p14:tracePt t="79306" x="6202363" y="2811463"/>
          <p14:tracePt t="79322" x="6103938" y="2811463"/>
          <p14:tracePt t="79322" x="6057900" y="2811463"/>
          <p14:tracePt t="79341" x="6003925" y="2811463"/>
          <p14:tracePt t="79357" x="5951538" y="2811463"/>
          <p14:tracePt t="79374" x="5897563" y="2811463"/>
          <p14:tracePt t="79390" x="5845175" y="2811463"/>
          <p14:tracePt t="79407" x="5768975" y="2811463"/>
          <p14:tracePt t="79422" x="5654675" y="2811463"/>
          <p14:tracePt t="79440" x="5584825" y="2811463"/>
          <p14:tracePt t="79456" x="5546725" y="2811463"/>
          <p14:tracePt t="79472" x="5540375" y="2811463"/>
          <p14:tracePt t="79532" x="5524500" y="2827338"/>
          <p14:tracePt t="79540" x="5516563" y="2827338"/>
          <p14:tracePt t="79564" x="5508625" y="2827338"/>
          <p14:tracePt t="79573" x="5516563" y="2841625"/>
          <p14:tracePt t="79692" x="5524500" y="2841625"/>
          <p14:tracePt t="79700" x="5540375" y="2841625"/>
          <p14:tracePt t="79708" x="5554663" y="2841625"/>
          <p14:tracePt t="79721" x="5608638" y="2841625"/>
          <p14:tracePt t="79739" x="5699125" y="2841625"/>
          <p14:tracePt t="79739" x="5768975" y="2841625"/>
          <p14:tracePt t="79757" x="5905500" y="2841625"/>
          <p14:tracePt t="79775" x="6027738" y="2841625"/>
          <p14:tracePt t="79790" x="6134100" y="2841625"/>
          <p14:tracePt t="79806" x="6248400" y="2841625"/>
          <p14:tracePt t="79822" x="6332538" y="2841625"/>
          <p14:tracePt t="79839" x="6430963" y="2841625"/>
          <p14:tracePt t="79855" x="6507163" y="2841625"/>
          <p14:tracePt t="79872" x="6569075" y="2841625"/>
          <p14:tracePt t="79888" x="6613525" y="2841625"/>
          <p14:tracePt t="79905" x="6675438" y="2841625"/>
          <p14:tracePt t="79922" x="6727825" y="2841625"/>
          <p14:tracePt t="79938" x="6781800" y="2841625"/>
          <p14:tracePt t="79938" x="6804025" y="2841625"/>
          <p14:tracePt t="79957" x="6842125" y="2841625"/>
          <p14:tracePt t="79957" x="6873875" y="2841625"/>
          <p14:tracePt t="79973" x="6926263" y="2841625"/>
          <p14:tracePt t="79989" x="6934200" y="2841625"/>
          <p14:tracePt t="80005" x="6934200" y="2849563"/>
          <p14:tracePt t="80276" x="6934200" y="2857500"/>
          <p14:tracePt t="80292" x="6926263" y="2857500"/>
          <p14:tracePt t="80348" x="6926263" y="2865438"/>
          <p14:tracePt t="80380" x="6918325" y="2873375"/>
          <p14:tracePt t="80395" x="6911975" y="2873375"/>
          <p14:tracePt t="80405" x="6911975" y="2879725"/>
          <p14:tracePt t="80421" x="6911975" y="2887663"/>
          <p14:tracePt t="80427" x="6896100" y="2903538"/>
          <p14:tracePt t="80443" x="6896100" y="2911475"/>
          <p14:tracePt t="80484" x="6896100" y="2925763"/>
          <p14:tracePt t="80540" x="6896100" y="2933700"/>
          <p14:tracePt t="80548" x="6888163" y="2941638"/>
          <p14:tracePt t="80556" x="6888163" y="2949575"/>
          <p14:tracePt t="80570" x="6880225" y="2971800"/>
          <p14:tracePt t="80589" x="6880225" y="2979738"/>
          <p14:tracePt t="80605" x="6873875" y="3001963"/>
          <p14:tracePt t="80622" x="6865938" y="3025775"/>
          <p14:tracePt t="80639" x="6865938" y="3055938"/>
          <p14:tracePt t="80655" x="6850063" y="3101975"/>
          <p14:tracePt t="80671" x="6835775" y="3146425"/>
          <p14:tracePt t="80689" x="6827838" y="3200400"/>
          <p14:tracePt t="80704" x="6811963" y="3230563"/>
          <p14:tracePt t="80721" x="6804025" y="3254375"/>
          <p14:tracePt t="80738" x="6797675" y="3276600"/>
          <p14:tracePt t="80755" x="6781800" y="3314700"/>
          <p14:tracePt t="80755" x="6765925" y="3336925"/>
          <p14:tracePt t="80775" x="6743700" y="3382963"/>
          <p14:tracePt t="80790" x="6705600" y="3429000"/>
          <p14:tracePt t="80805" x="6675438" y="3482975"/>
          <p14:tracePt t="80822" x="6667500" y="3497263"/>
          <p14:tracePt t="80838" x="6659563" y="3513138"/>
          <p14:tracePt t="80855" x="6651625" y="3527425"/>
          <p14:tracePt t="80872" x="6637338" y="3565525"/>
          <p14:tracePt t="80889" x="6613525" y="3597275"/>
          <p14:tracePt t="80904" x="6569075" y="3649663"/>
          <p14:tracePt t="80921" x="6530975" y="3687763"/>
          <p14:tracePt t="80937" x="6507163" y="3711575"/>
          <p14:tracePt t="80957" x="6492875" y="3725863"/>
          <p14:tracePt t="80970" x="6484938" y="3725863"/>
          <p14:tracePt t="80986" x="6461125" y="3741738"/>
          <p14:tracePt t="81005" x="6438900" y="3756025"/>
          <p14:tracePt t="81023" x="6408738" y="3763963"/>
          <p14:tracePt t="81040" x="6384925" y="3771900"/>
          <p14:tracePt t="81054" x="6346825" y="3771900"/>
          <p14:tracePt t="81070" x="6324600" y="3787775"/>
          <p14:tracePt t="81087" x="6294438" y="3794125"/>
          <p14:tracePt t="81103" x="6264275" y="3802063"/>
          <p14:tracePt t="81119" x="6232525" y="3810000"/>
          <p14:tracePt t="81136" x="6180138" y="3825875"/>
          <p14:tracePt t="81153" x="6142038" y="3825875"/>
          <p14:tracePt t="81153" x="6126163" y="3825875"/>
          <p14:tracePt t="81173" x="6103938" y="3832225"/>
          <p14:tracePt t="81187" x="6073775" y="3840163"/>
          <p14:tracePt t="81187" x="6057900" y="3840163"/>
          <p14:tracePt t="81206" x="6035675" y="3840163"/>
          <p14:tracePt t="81221" x="6003925" y="3840163"/>
          <p14:tracePt t="81239" x="5981700" y="3840163"/>
          <p14:tracePt t="81255" x="5951538" y="3840163"/>
          <p14:tracePt t="81270" x="5921375" y="3840163"/>
          <p14:tracePt t="81288" x="5889625" y="3840163"/>
          <p14:tracePt t="81303" x="5875338" y="3840163"/>
          <p14:tracePt t="81320" x="5859463" y="3840163"/>
          <p14:tracePt t="81336" x="5829300" y="3840163"/>
          <p14:tracePt t="81353" x="5799138" y="3840163"/>
          <p14:tracePt t="81370" x="5791200" y="3840163"/>
          <p14:tracePt t="81405" x="5775325" y="3856038"/>
          <p14:tracePt t="81412" x="5768975" y="3856038"/>
          <p14:tracePt t="81427" x="5753100" y="3856038"/>
          <p14:tracePt t="81438" x="5737225" y="3856038"/>
          <p14:tracePt t="81454" x="5722938" y="3856038"/>
          <p14:tracePt t="81469" x="5707063" y="3856038"/>
          <p14:tracePt t="81486" x="5699125" y="3856038"/>
          <p14:tracePt t="81502" x="5684838" y="3856038"/>
          <p14:tracePt t="81519" x="5676900" y="3856038"/>
          <p14:tracePt t="81535" x="5668963" y="3856038"/>
          <p14:tracePt t="81572" x="5661025" y="3870325"/>
          <p14:tracePt t="81588" x="5654675" y="3870325"/>
          <p14:tracePt t="81605" x="5646738" y="3870325"/>
          <p14:tracePt t="81612" x="5638800" y="3870325"/>
          <p14:tracePt t="81621" x="5630863" y="3870325"/>
          <p14:tracePt t="81638" x="5622925" y="3870325"/>
          <p14:tracePt t="81659" x="5616575" y="3870325"/>
          <p14:tracePt t="81669" x="5608638" y="3870325"/>
          <p14:tracePt t="81692" x="5592763" y="3878263"/>
          <p14:tracePt t="81703" x="5578475" y="3886200"/>
          <p14:tracePt t="81720" x="5570538" y="3886200"/>
          <p14:tracePt t="81736" x="5562600" y="3886200"/>
          <p14:tracePt t="81753" x="5546725" y="3886200"/>
          <p14:tracePt t="81772" x="5540375" y="3886200"/>
          <p14:tracePt t="81786" x="5532438" y="3886200"/>
          <p14:tracePt t="81803" x="5516563" y="3894138"/>
          <p14:tracePt t="81819" x="5502275" y="3902075"/>
          <p14:tracePt t="81837" x="5494338" y="3902075"/>
          <p14:tracePt t="81869" x="5478463" y="3902075"/>
          <p14:tracePt t="81876" x="5470525" y="3902075"/>
          <p14:tracePt t="81886" x="5456238" y="3908425"/>
          <p14:tracePt t="81903" x="5448300" y="3908425"/>
          <p14:tracePt t="81919" x="5432425" y="3908425"/>
          <p14:tracePt t="81936" x="5418138" y="3916363"/>
          <p14:tracePt t="81980" x="5402263" y="3916363"/>
          <p14:tracePt t="81988" x="5372100" y="3932238"/>
          <p14:tracePt t="82003" x="5326063" y="3932238"/>
          <p14:tracePt t="82003" x="5295900" y="3932238"/>
          <p14:tracePt t="82021" x="5265738" y="3932238"/>
          <p14:tracePt t="82038" x="5257800" y="3932238"/>
          <p14:tracePt t="82054" x="5241925" y="3932238"/>
          <p14:tracePt t="82100" x="5203825" y="3940175"/>
          <p14:tracePt t="82108" x="5173663" y="3946525"/>
          <p14:tracePt t="82119" x="5097463" y="3946525"/>
          <p14:tracePt t="82136" x="5037138" y="3946525"/>
          <p14:tracePt t="82153" x="4999038" y="3946525"/>
          <p14:tracePt t="82170" x="4968875" y="3946525"/>
          <p14:tracePt t="82186" x="4960938" y="3946525"/>
          <p14:tracePt t="82202" x="4945063" y="3954463"/>
          <p14:tracePt t="82219" x="4930775" y="3954463"/>
          <p14:tracePt t="82240" x="4922838" y="3954463"/>
          <p14:tracePt t="82257" x="4914900" y="3954463"/>
          <p14:tracePt t="82285" x="4899025" y="3954463"/>
          <p14:tracePt t="82299" x="4884738" y="3954463"/>
          <p14:tracePt t="82307" x="4868863" y="3954463"/>
          <p14:tracePt t="82318" x="4860925" y="3954463"/>
          <p14:tracePt t="83372" x="4876800" y="3954463"/>
          <p14:tracePt t="83388" x="4884738" y="3954463"/>
          <p14:tracePt t="83396" x="4899025" y="3954463"/>
          <p14:tracePt t="83468" x="4914900" y="3954463"/>
          <p14:tracePt t="83492" x="4922838" y="3954463"/>
          <p14:tracePt t="83508" x="4937125" y="3954463"/>
          <p14:tracePt t="83517" x="4945063" y="3954463"/>
          <p14:tracePt t="83572" x="4953000" y="3954463"/>
          <p14:tracePt t="83588" x="4960938" y="3954463"/>
          <p14:tracePt t="83596" x="4968875" y="3954463"/>
          <p14:tracePt t="83612" x="4975225" y="3954463"/>
          <p14:tracePt t="83620" x="4983163" y="3954463"/>
          <p14:tracePt t="83644" x="4999038" y="3954463"/>
          <p14:tracePt t="83652" x="5006975" y="3954463"/>
          <p14:tracePt t="83676" x="5013325" y="3954463"/>
          <p14:tracePt t="83685" x="5021263" y="3954463"/>
          <p14:tracePt t="83701" x="5029200" y="3954463"/>
          <p14:tracePt t="83740" x="5037138" y="3954463"/>
          <p14:tracePt t="83749" x="5051425" y="3954463"/>
          <p14:tracePt t="83766" x="5059363" y="3954463"/>
          <p14:tracePt t="83780" x="5067300" y="3954463"/>
          <p14:tracePt t="83788" x="5075238" y="3954463"/>
          <p14:tracePt t="83801" x="5083175" y="3954463"/>
          <p14:tracePt t="83818" x="5097463" y="3954463"/>
          <p14:tracePt t="83835" x="5105400" y="3954463"/>
          <p14:tracePt t="83851" x="5113338" y="3954463"/>
          <p14:tracePt t="83932" x="5121275" y="3962400"/>
          <p14:tracePt t="83940" x="5127625" y="3962400"/>
          <p14:tracePt t="83996" x="5135563" y="3962400"/>
          <p14:tracePt t="84004" x="5151438" y="3962400"/>
          <p14:tracePt t="84017" x="5159375" y="3962400"/>
          <p14:tracePt t="84044" x="5165725" y="3962400"/>
          <p14:tracePt t="84069" x="5173663" y="3962400"/>
          <p14:tracePt t="84075" x="5189538" y="3962400"/>
          <p14:tracePt t="84091" x="5203825" y="3954463"/>
          <p14:tracePt t="84101" x="5219700" y="3954463"/>
          <p14:tracePt t="84117" x="5227638" y="3954463"/>
          <p14:tracePt t="84203" x="5235575" y="3954463"/>
          <p14:tracePt t="84211" x="5241925" y="3954463"/>
          <p14:tracePt t="84219" x="5249863" y="3954463"/>
          <p14:tracePt t="84238" x="5257800" y="3954463"/>
          <p14:tracePt t="84692" x="5273675" y="3954463"/>
          <p14:tracePt t="84708" x="5287963" y="3946525"/>
          <p14:tracePt t="84717" x="5318125" y="3946525"/>
          <p14:tracePt t="84734" x="5341938" y="3946525"/>
          <p14:tracePt t="84750" x="5380038" y="3946525"/>
          <p14:tracePt t="84769" x="5402263" y="3946525"/>
          <p14:tracePt t="84784" x="5448300" y="3946525"/>
          <p14:tracePt t="84800" x="5478463" y="3946525"/>
          <p14:tracePt t="84817" x="5486400" y="3946525"/>
          <p14:tracePt t="84833" x="5502275" y="3946525"/>
          <p14:tracePt t="84850" x="5524500" y="3932238"/>
          <p14:tracePt t="84850" x="5540375" y="3932238"/>
          <p14:tracePt t="84869" x="5554663" y="3932238"/>
          <p14:tracePt t="84884" x="5630863" y="3932238"/>
          <p14:tracePt t="84901" x="5646738" y="3932238"/>
          <p14:tracePt t="84917" x="5661025" y="3932238"/>
          <p14:tracePt t="84934" x="5684838" y="3932238"/>
          <p14:tracePt t="84980" x="5707063" y="3932238"/>
          <p14:tracePt t="84988" x="5730875" y="3932238"/>
          <p14:tracePt t="84999" x="5783263" y="3932238"/>
          <p14:tracePt t="85017" x="5807075" y="3932238"/>
          <p14:tracePt t="85033" x="5821363" y="3932238"/>
          <p14:tracePt t="85676" x="5829300" y="3932238"/>
          <p14:tracePt t="85684" x="5845175" y="3932238"/>
          <p14:tracePt t="85701" x="5867400" y="3916363"/>
          <p14:tracePt t="85717" x="5897563" y="3916363"/>
          <p14:tracePt t="85733" x="5935663" y="3916363"/>
          <p14:tracePt t="85750" x="5951538" y="3916363"/>
          <p14:tracePt t="85766" x="5997575" y="3916363"/>
          <p14:tracePt t="85783" x="6057900" y="3916363"/>
          <p14:tracePt t="85799" x="6142038" y="3916363"/>
          <p14:tracePt t="85816" x="6226175" y="3916363"/>
          <p14:tracePt t="85832" x="6278563" y="3908425"/>
          <p14:tracePt t="85849" x="6332538" y="3908425"/>
          <p14:tracePt t="85866" x="6362700" y="3902075"/>
          <p14:tracePt t="85883" x="6378575" y="3902075"/>
          <p14:tracePt t="85923" x="6392863" y="3902075"/>
          <p14:tracePt t="85933" x="6408738" y="3902075"/>
          <p14:tracePt t="85939" x="6446838" y="3902075"/>
          <p14:tracePt t="85949" x="6507163" y="3902075"/>
          <p14:tracePt t="85965" x="6583363" y="3916363"/>
          <p14:tracePt t="85981" x="6637338" y="3916363"/>
          <p14:tracePt t="85998" x="6675438" y="3932238"/>
          <p14:tracePt t="86015" x="6683375" y="3932238"/>
          <p14:tracePt t="86060" x="6689725" y="3932238"/>
          <p14:tracePt t="86076" x="6697663" y="3932238"/>
          <p14:tracePt t="86116" x="6705600" y="3932238"/>
          <p14:tracePt t="86124" x="6727825" y="3932238"/>
          <p14:tracePt t="86133" x="6781800" y="3932238"/>
          <p14:tracePt t="86150" x="6811963" y="3932238"/>
          <p14:tracePt t="86166" x="6804025" y="3932238"/>
          <p14:tracePt t="86412" x="6789738" y="3932238"/>
          <p14:tracePt t="86420" x="6765925" y="3932238"/>
          <p14:tracePt t="86431" x="6721475" y="3940175"/>
          <p14:tracePt t="86448" x="6675438" y="3940175"/>
          <p14:tracePt t="86465" x="6629400" y="3946525"/>
          <p14:tracePt t="86482" x="6575425" y="3946525"/>
          <p14:tracePt t="86498" x="6499225" y="3946525"/>
          <p14:tracePt t="86517" x="6454775" y="3946525"/>
          <p14:tracePt t="86534" x="6408738" y="3940175"/>
          <p14:tracePt t="86549" x="6384925" y="3940175"/>
          <p14:tracePt t="86565" x="6340475" y="3932238"/>
          <p14:tracePt t="86581" x="6294438" y="3932238"/>
          <p14:tracePt t="86598" x="6248400" y="3924300"/>
          <p14:tracePt t="86614" x="6218238" y="3916363"/>
          <p14:tracePt t="86630" x="6180138" y="3916363"/>
          <p14:tracePt t="86647" x="6126163" y="3916363"/>
          <p14:tracePt t="86664" x="6073775" y="3916363"/>
          <p14:tracePt t="86681" x="5997575" y="3916363"/>
          <p14:tracePt t="86699" x="5927725" y="3916363"/>
          <p14:tracePt t="86699" x="5897563" y="3916363"/>
          <p14:tracePt t="86716" x="5875338" y="3916363"/>
          <p14:tracePt t="86731" x="5821363" y="3908425"/>
          <p14:tracePt t="86749" x="5791200" y="3902075"/>
          <p14:tracePt t="86766" x="5768975" y="3902075"/>
          <p14:tracePt t="86782" x="5745163" y="3902075"/>
          <p14:tracePt t="86798" x="5715000" y="3886200"/>
          <p14:tracePt t="86815" x="5684838" y="3878263"/>
          <p14:tracePt t="86831" x="5676900" y="3878263"/>
          <p14:tracePt t="86848" x="5661025" y="3878263"/>
          <p14:tracePt t="86865" x="5646738" y="3878263"/>
          <p14:tracePt t="86881" x="5630863" y="3878263"/>
          <p14:tracePt t="86898" x="5616575" y="3870325"/>
          <p14:tracePt t="86898" x="5600700" y="3863975"/>
          <p14:tracePt t="86917" x="5608638" y="3863975"/>
          <p14:tracePt t="87188" x="5616575" y="3863975"/>
          <p14:tracePt t="87197" x="5630863" y="3863975"/>
          <p14:tracePt t="87204" x="5638800" y="3863975"/>
          <p14:tracePt t="87230" x="5646738" y="3863975"/>
          <p14:tracePt t="87237" x="5654675" y="3863975"/>
          <p14:tracePt t="87248" x="5684838" y="3863975"/>
          <p14:tracePt t="87265" x="5753100" y="3848100"/>
          <p14:tracePt t="87282" x="5845175" y="3832225"/>
          <p14:tracePt t="87298" x="5913438" y="3825875"/>
          <p14:tracePt t="87314" x="5943600" y="3825875"/>
          <p14:tracePt t="87314" x="5959475" y="3810000"/>
          <p14:tracePt t="87333" x="5973763" y="3810000"/>
          <p14:tracePt t="87349" x="6003925" y="3810000"/>
          <p14:tracePt t="87365" x="6065838" y="3810000"/>
          <p14:tracePt t="87382" x="6142038" y="3810000"/>
          <p14:tracePt t="87399" x="6232525" y="3787775"/>
          <p14:tracePt t="87415" x="6316663" y="3787775"/>
          <p14:tracePt t="87431" x="6392863" y="3787775"/>
          <p14:tracePt t="87449" x="6454775" y="3787775"/>
          <p14:tracePt t="87464" x="6553200" y="3787775"/>
          <p14:tracePt t="87481" x="6645275" y="3787775"/>
          <p14:tracePt t="87497" x="6751638" y="3787775"/>
          <p14:tracePt t="87514" x="6789738" y="3787775"/>
          <p14:tracePt t="87534" x="6797675" y="3787775"/>
          <p14:tracePt t="87556" x="6819900" y="3787775"/>
          <p14:tracePt t="87571" x="6842125" y="3787775"/>
          <p14:tracePt t="87581" x="6918325" y="3787775"/>
          <p14:tracePt t="87597" x="7026275" y="3787775"/>
          <p14:tracePt t="87614" x="7124700" y="3787775"/>
          <p14:tracePt t="87629" x="7208838" y="3787775"/>
          <p14:tracePt t="87646" x="7246938" y="3787775"/>
          <p14:tracePt t="87663" x="7285038" y="3787775"/>
          <p14:tracePt t="87679" x="7315200" y="3787775"/>
          <p14:tracePt t="87696" x="7361238" y="3787775"/>
          <p14:tracePt t="87713" x="7391400" y="3787775"/>
          <p14:tracePt t="87729" x="7421563" y="3802063"/>
          <p14:tracePt t="87746" x="7475538" y="3802063"/>
          <p14:tracePt t="87763" x="7483475" y="3802063"/>
          <p14:tracePt t="87780" x="7497763" y="3802063"/>
          <p14:tracePt t="87797" x="7521575" y="3802063"/>
          <p14:tracePt t="87813" x="7551738" y="3825875"/>
          <p14:tracePt t="87829" x="7573963" y="3825875"/>
          <p14:tracePt t="89606" x="7581900" y="3832225"/>
          <p14:tracePt t="90276" x="7597775" y="3832225"/>
          <p14:tracePt t="90308" x="7597775" y="3825875"/>
          <p14:tracePt t="90316" x="7597775" y="3817938"/>
          <p14:tracePt t="90327" x="7597775" y="3810000"/>
          <p14:tracePt t="90344" x="7612063" y="3779838"/>
          <p14:tracePt t="90361" x="7627938" y="3756025"/>
          <p14:tracePt t="90378" x="7635875" y="3733800"/>
          <p14:tracePt t="90395" x="7642225" y="3703638"/>
          <p14:tracePt t="90413" x="7642225" y="3695700"/>
          <p14:tracePt t="90452" x="7642225" y="3687763"/>
          <p14:tracePt t="90461" x="7642225" y="3679825"/>
          <p14:tracePt t="90467" x="7642225" y="3673475"/>
          <p14:tracePt t="90492" x="7635875" y="3657600"/>
          <p14:tracePt t="90508" x="7627938" y="3657600"/>
          <p14:tracePt t="90516" x="7620000" y="3649663"/>
          <p14:tracePt t="90528" x="7589838" y="3641725"/>
          <p14:tracePt t="90545" x="7581900" y="3641725"/>
          <p14:tracePt t="90560" x="7551738" y="3627438"/>
          <p14:tracePt t="90577" x="7505700" y="3619500"/>
          <p14:tracePt t="90594" x="7451725" y="3611563"/>
          <p14:tracePt t="90594" x="7429500" y="3611563"/>
          <p14:tracePt t="90613" x="7407275" y="3611563"/>
          <p14:tracePt t="90613" x="7383463" y="3603625"/>
          <p14:tracePt t="90629" x="7353300" y="3597275"/>
          <p14:tracePt t="90645" x="7345363" y="3589338"/>
          <p14:tracePt t="90660" x="7337425" y="3589338"/>
          <p14:tracePt t="90678" x="7307263" y="3589338"/>
          <p14:tracePt t="90696" x="7231063" y="3589338"/>
          <p14:tracePt t="90711" x="7170738" y="3589338"/>
          <p14:tracePt t="90728" x="7086600" y="3589338"/>
          <p14:tracePt t="90728" x="7056438" y="3589338"/>
          <p14:tracePt t="90749" x="7018338" y="3589338"/>
          <p14:tracePt t="90760" x="6964363" y="3589338"/>
          <p14:tracePt t="90777" x="6934200" y="3589338"/>
          <p14:tracePt t="90777" x="6911975" y="3589338"/>
          <p14:tracePt t="90797" x="6896100" y="3589338"/>
          <p14:tracePt t="90811" x="6865938" y="3589338"/>
          <p14:tracePt t="90830" x="6850063" y="3589338"/>
          <p14:tracePt t="90843" x="6797675" y="3589338"/>
          <p14:tracePt t="90861" x="6765925" y="3589338"/>
          <p14:tracePt t="90877" x="6713538" y="3611563"/>
          <p14:tracePt t="90894" x="6659563" y="3627438"/>
          <p14:tracePt t="90911" x="6629400" y="3641725"/>
          <p14:tracePt t="90927" x="6613525" y="3641725"/>
          <p14:tracePt t="90944" x="6607175" y="3657600"/>
          <p14:tracePt t="90960" x="6607175" y="3665538"/>
          <p14:tracePt t="90977" x="6607175" y="3695700"/>
          <p14:tracePt t="90994" x="6591300" y="3725863"/>
          <p14:tracePt t="91010" x="6583363" y="3756025"/>
          <p14:tracePt t="91030" x="6583363" y="3771900"/>
          <p14:tracePt t="91045" x="6583363" y="3779838"/>
          <p14:tracePt t="91061" x="6591300" y="3787775"/>
          <p14:tracePt t="91078" x="6591300" y="3794125"/>
          <p14:tracePt t="91095" x="6607175" y="3794125"/>
          <p14:tracePt t="91111" x="6607175" y="3802063"/>
          <p14:tracePt t="91127" x="6629400" y="3810000"/>
          <p14:tracePt t="91144" x="6651625" y="3825875"/>
          <p14:tracePt t="91160" x="6667500" y="3832225"/>
          <p14:tracePt t="91177" x="6689725" y="3840163"/>
          <p14:tracePt t="91194" x="6697663" y="3840163"/>
          <p14:tracePt t="91210" x="6721475" y="3848100"/>
          <p14:tracePt t="91210" x="6735763" y="3848100"/>
          <p14:tracePt t="91229" x="6751638" y="3856038"/>
          <p14:tracePt t="91247" x="6773863" y="3863975"/>
          <p14:tracePt t="91262" x="6819900" y="3870325"/>
          <p14:tracePt t="91278" x="6888163" y="3886200"/>
          <p14:tracePt t="91295" x="6942138" y="3894138"/>
          <p14:tracePt t="91310" x="6964363" y="3894138"/>
          <p14:tracePt t="91327" x="6972300" y="3894138"/>
          <p14:tracePt t="91343" x="6950075" y="3894138"/>
          <p14:tracePt t="91684" x="6918325" y="3894138"/>
          <p14:tracePt t="91693" x="6888163" y="3894138"/>
          <p14:tracePt t="91700" x="6842125" y="3894138"/>
          <p14:tracePt t="91710" x="6781800" y="3894138"/>
          <p14:tracePt t="91727" x="6727825" y="3894138"/>
          <p14:tracePt t="91743" x="6705600" y="3894138"/>
          <p14:tracePt t="91760" x="6667500" y="3894138"/>
          <p14:tracePt t="91776" x="6651625" y="3894138"/>
          <p14:tracePt t="91793" x="6599238" y="3894138"/>
          <p14:tracePt t="91810" x="6515100" y="3894138"/>
          <p14:tracePt t="91826" x="6392863" y="3894138"/>
          <p14:tracePt t="91826" x="6346825" y="3894138"/>
          <p14:tracePt t="91845" x="6232525" y="3894138"/>
          <p14:tracePt t="91861" x="6180138" y="3894138"/>
          <p14:tracePt t="91877" x="6164263" y="3894138"/>
          <p14:tracePt t="91894" x="6156325" y="3894138"/>
          <p14:tracePt t="91909" x="6149975" y="3894138"/>
          <p14:tracePt t="91926" x="6103938" y="3894138"/>
          <p14:tracePt t="91943" x="6049963" y="3894138"/>
          <p14:tracePt t="91959" x="5959475" y="3894138"/>
          <p14:tracePt t="91976" x="5867400" y="3894138"/>
          <p14:tracePt t="91993" x="5813425" y="3894138"/>
          <p14:tracePt t="92009" x="5783263" y="3894138"/>
          <p14:tracePt t="92026" x="5753100" y="3894138"/>
          <p14:tracePt t="92042" x="5737225" y="3894138"/>
          <p14:tracePt t="92058" x="5722938" y="3894138"/>
          <p14:tracePt t="92058" x="5715000" y="3894138"/>
          <p14:tracePt t="92076" x="5707063" y="3894138"/>
          <p14:tracePt t="93068" x="5707063" y="3902075"/>
          <p14:tracePt t="93772" x="5715000" y="3902075"/>
          <p14:tracePt t="93788" x="5722938" y="3902075"/>
          <p14:tracePt t="93796" x="5737225" y="3902075"/>
          <p14:tracePt t="93807" x="5775325" y="3902075"/>
          <p14:tracePt t="93824" x="5851525" y="3916363"/>
          <p14:tracePt t="93841" x="5935663" y="3916363"/>
          <p14:tracePt t="93857" x="6011863" y="3940175"/>
          <p14:tracePt t="93874" x="6057900" y="3946525"/>
          <p14:tracePt t="93874" x="6080125" y="3946525"/>
          <p14:tracePt t="93893" x="6118225" y="3946525"/>
          <p14:tracePt t="93908" x="6180138" y="3954463"/>
          <p14:tracePt t="93925" x="6202363" y="3962400"/>
          <p14:tracePt t="93942" x="6232525" y="3962400"/>
          <p14:tracePt t="93958" x="6278563" y="3978275"/>
          <p14:tracePt t="93974" x="6346825" y="3984625"/>
          <p14:tracePt t="93991" x="6400800" y="3992563"/>
          <p14:tracePt t="94007" x="6430963" y="4000500"/>
          <p14:tracePt t="94025" x="6461125" y="4000500"/>
          <p14:tracePt t="94041" x="6477000" y="4000500"/>
          <p14:tracePt t="94056" x="6530975" y="4000500"/>
          <p14:tracePt t="94073" x="6637338" y="4016375"/>
          <p14:tracePt t="94091" x="6751638" y="4016375"/>
          <p14:tracePt t="94091" x="6789738" y="4016375"/>
          <p14:tracePt t="94109" x="6811963" y="4016375"/>
          <p14:tracePt t="94124" x="6827838" y="4016375"/>
          <p14:tracePt t="94140" x="6835775" y="4016375"/>
          <p14:tracePt t="94836" x="6842125" y="4016375"/>
          <p14:tracePt t="94844" x="6858000" y="4016375"/>
          <p14:tracePt t="94856" x="6896100" y="4016375"/>
          <p14:tracePt t="94873" x="6904038" y="4016375"/>
          <p14:tracePt t="94889" x="6911975" y="4016375"/>
          <p14:tracePt t="94906" x="6918325" y="4016375"/>
          <p14:tracePt t="94922" x="6934200" y="4016375"/>
          <p14:tracePt t="94940" x="6964363" y="4016375"/>
          <p14:tracePt t="94958" x="6988175" y="4008438"/>
          <p14:tracePt t="94975" x="7010400" y="3992563"/>
          <p14:tracePt t="94990" x="7026275" y="3970338"/>
          <p14:tracePt t="95006" x="7056438" y="3954463"/>
          <p14:tracePt t="95024" x="7070725" y="3954463"/>
          <p14:tracePt t="95039" x="7086600" y="3954463"/>
          <p14:tracePt t="95057" x="7094538" y="3940175"/>
          <p14:tracePt t="95072" x="7102475" y="3940175"/>
          <p14:tracePt t="96858" x="7108825" y="3940175"/>
          <p14:tracePt t="97140" x="7132638" y="3924300"/>
          <p14:tracePt t="97148" x="7140575" y="3924300"/>
          <p14:tracePt t="97180" x="7154863" y="3924300"/>
          <p14:tracePt t="97196" x="7162800" y="3924300"/>
          <p14:tracePt t="97205" x="7192963" y="3908425"/>
          <p14:tracePt t="97222" x="7246938" y="3886200"/>
          <p14:tracePt t="97240" x="7299325" y="3886200"/>
          <p14:tracePt t="97255" x="7331075" y="3878263"/>
          <p14:tracePt t="97270" x="7369175" y="3878263"/>
          <p14:tracePt t="97288" x="7421563" y="3878263"/>
          <p14:tracePt t="97303" x="7505700" y="3878263"/>
          <p14:tracePt t="97319" x="7589838" y="3878263"/>
          <p14:tracePt t="97337" x="7620000" y="3878263"/>
          <p14:tracePt t="97353" x="7635875" y="3870325"/>
          <p14:tracePt t="97395" x="7635875" y="3878263"/>
          <p14:tracePt t="98533" x="7635875" y="3886200"/>
          <p14:tracePt t="100296" x="7620000" y="3886200"/>
          <p14:tracePt t="100724" x="7604125" y="3886200"/>
          <p14:tracePt t="100740" x="7589838" y="3886200"/>
          <p14:tracePt t="100756" x="7581900" y="3886200"/>
          <p14:tracePt t="100772" x="7566025" y="3886200"/>
          <p14:tracePt t="100780" x="7559675" y="3886200"/>
          <p14:tracePt t="100796" x="7551738" y="3886200"/>
          <p14:tracePt t="100804" x="7543800" y="3886200"/>
          <p14:tracePt t="100820" x="7535863" y="3886200"/>
          <p14:tracePt t="100837" x="7521575" y="3886200"/>
          <p14:tracePt t="100860" x="7505700" y="3886200"/>
          <p14:tracePt t="100868" x="7475538" y="3886200"/>
          <p14:tracePt t="100885" x="7459663" y="3886200"/>
          <p14:tracePt t="100901" x="7451725" y="3886200"/>
          <p14:tracePt t="100918" x="7437438" y="3886200"/>
          <p14:tracePt t="100934" x="7407275" y="3886200"/>
          <p14:tracePt t="100950" x="7337425" y="3886200"/>
          <p14:tracePt t="100967" x="7239000" y="3886200"/>
          <p14:tracePt t="100984" x="7140575" y="3886200"/>
          <p14:tracePt t="101000" x="7064375" y="3886200"/>
          <p14:tracePt t="101017" x="7010400" y="3902075"/>
          <p14:tracePt t="101034" x="6956425" y="3902075"/>
          <p14:tracePt t="101050" x="6904038" y="3902075"/>
          <p14:tracePt t="101067" x="6811963" y="3902075"/>
          <p14:tracePt t="101067" x="6773863" y="3902075"/>
          <p14:tracePt t="101085" x="6659563" y="3902075"/>
          <p14:tracePt t="101101" x="6561138" y="3902075"/>
          <p14:tracePt t="101117" x="6499225" y="3902075"/>
          <p14:tracePt t="101134" x="6446838" y="3902075"/>
          <p14:tracePt t="101150" x="6408738" y="3902075"/>
          <p14:tracePt t="101167" x="6346825" y="3902075"/>
          <p14:tracePt t="101183" x="6278563" y="3902075"/>
          <p14:tracePt t="101200" x="6202363" y="3902075"/>
          <p14:tracePt t="101217" x="6164263" y="3902075"/>
          <p14:tracePt t="101233" x="6118225" y="3902075"/>
          <p14:tracePt t="101233" x="6111875" y="3902075"/>
          <p14:tracePt t="101253" x="6096000" y="3908425"/>
          <p14:tracePt t="101266" x="6027738" y="3916363"/>
          <p14:tracePt t="101266" x="5989638" y="3916363"/>
          <p14:tracePt t="101286" x="5905500" y="3916363"/>
          <p14:tracePt t="101301" x="5845175" y="3916363"/>
          <p14:tracePt t="101317" x="5791200" y="3916363"/>
          <p14:tracePt t="101335" x="5775325" y="3916363"/>
          <p14:tracePt t="101350" x="5761038" y="3924300"/>
          <p14:tracePt t="101365" x="5753100" y="3932238"/>
          <p14:tracePt t="101924" x="5745163" y="3932238"/>
        </p14:tracePtLst>
      </p14:laserTraceLst>
    </p:ext>
  </p:extLst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077200" cy="2678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Jasno je da dva molekula A i B ne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l-SI" altLang="zh-CN" sz="2800" b="1">
                <a:ea typeface="SimSun" panose="02010600030101010101" pitchFamily="2" charset="-122"/>
              </a:rPr>
              <a:t>mogu reagovati ako medjusobno ne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l-SI" altLang="zh-CN" sz="2800" b="1">
                <a:ea typeface="SimSun" panose="02010600030101010101" pitchFamily="2" charset="-122"/>
              </a:rPr>
              <a:t>interaguju</a:t>
            </a:r>
            <a:r>
              <a:rPr kumimoji="1" lang="en-US" altLang="zh-CN" sz="2800" b="1">
                <a:ea typeface="SimSun" panose="02010600030101010101" pitchFamily="2" charset="-122"/>
              </a:rPr>
              <a:t>. </a:t>
            </a:r>
            <a:r>
              <a:rPr kumimoji="1" lang="sl-SI" altLang="zh-CN" sz="2800" b="1">
                <a:ea typeface="SimSun" panose="02010600030101010101" pitchFamily="2" charset="-122"/>
              </a:rPr>
              <a:t>Do interakcije </a:t>
            </a:r>
            <a:r>
              <a:rPr kumimoji="1" lang="sl-SI" altLang="zh-CN" sz="2800" b="1"/>
              <a:t>ć</a:t>
            </a:r>
            <a:r>
              <a:rPr kumimoji="1" lang="sl-SI" altLang="zh-CN" sz="2800" b="1">
                <a:ea typeface="SimSun" panose="02010600030101010101" pitchFamily="2" charset="-122"/>
              </a:rPr>
              <a:t>e do</a:t>
            </a:r>
            <a:r>
              <a:rPr kumimoji="1" lang="sl-SI" altLang="zh-CN" sz="2800" b="1"/>
              <a:t>ć</a:t>
            </a:r>
            <a:r>
              <a:rPr kumimoji="1" lang="sl-SI" altLang="zh-CN" sz="2800" b="1">
                <a:ea typeface="SimSun" panose="02010600030101010101" pitchFamily="2" charset="-122"/>
              </a:rPr>
              <a:t>i samo ako se oni nadju na odredjenom rastojanju, tj ako se </a:t>
            </a:r>
            <a:r>
              <a:rPr kumimoji="1" lang="sl-SI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sudare </a:t>
            </a:r>
            <a:r>
              <a:rPr kumimoji="1" lang="sl-SI" altLang="zh-CN" sz="2800" b="1">
                <a:ea typeface="SimSun" panose="02010600030101010101" pitchFamily="2" charset="-122"/>
              </a:rPr>
              <a:t>jedan sa drugim, i ako tokom sudara izmene energiju.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sp>
        <p:nvSpPr>
          <p:cNvPr id="3077" name="Oval 5"/>
          <p:cNvSpPr>
            <a:spLocks noChangeArrowheads="1"/>
          </p:cNvSpPr>
          <p:nvPr/>
        </p:nvSpPr>
        <p:spPr bwMode="auto">
          <a:xfrm>
            <a:off x="2971800" y="28956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78" name="Oval 6"/>
          <p:cNvSpPr>
            <a:spLocks noChangeArrowheads="1"/>
          </p:cNvSpPr>
          <p:nvPr/>
        </p:nvSpPr>
        <p:spPr bwMode="auto">
          <a:xfrm>
            <a:off x="4191000" y="2895600"/>
            <a:ext cx="1219200" cy="12192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079" name="Line 7"/>
          <p:cNvSpPr>
            <a:spLocks noChangeShapeType="1"/>
          </p:cNvSpPr>
          <p:nvPr/>
        </p:nvSpPr>
        <p:spPr bwMode="auto">
          <a:xfrm flipH="1">
            <a:off x="3048000" y="4343400"/>
            <a:ext cx="9144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0" name="Line 8"/>
          <p:cNvSpPr>
            <a:spLocks noChangeShapeType="1"/>
          </p:cNvSpPr>
          <p:nvPr/>
        </p:nvSpPr>
        <p:spPr bwMode="auto">
          <a:xfrm>
            <a:off x="4495800" y="4343400"/>
            <a:ext cx="914400" cy="91440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081" name="Oval 9"/>
          <p:cNvSpPr>
            <a:spLocks noChangeArrowheads="1"/>
          </p:cNvSpPr>
          <p:nvPr/>
        </p:nvSpPr>
        <p:spPr bwMode="auto">
          <a:xfrm>
            <a:off x="2286000" y="5410200"/>
            <a:ext cx="609600" cy="609600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082" name="Oval 10"/>
          <p:cNvSpPr>
            <a:spLocks noChangeArrowheads="1"/>
          </p:cNvSpPr>
          <p:nvPr/>
        </p:nvSpPr>
        <p:spPr bwMode="auto">
          <a:xfrm>
            <a:off x="5410200" y="5105400"/>
            <a:ext cx="1371600" cy="12954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971800" y="3505200"/>
            <a:ext cx="2514600" cy="1588"/>
          </a:xfrm>
          <a:prstGeom prst="straightConnector1">
            <a:avLst/>
          </a:prstGeom>
          <a:ln w="38100">
            <a:solidFill>
              <a:srgbClr val="FF0000"/>
            </a:solidFill>
            <a:headEnd type="arrow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0"/>
          <p:cNvSpPr txBox="1">
            <a:spLocks noChangeArrowheads="1"/>
          </p:cNvSpPr>
          <p:nvPr/>
        </p:nvSpPr>
        <p:spPr bwMode="auto">
          <a:xfrm>
            <a:off x="5943600" y="2590800"/>
            <a:ext cx="28956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/>
              <a:t>Reaktivni sudar : KAKO DO TAKVOG SUDARA DOLAZI?</a:t>
            </a:r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0765" x="4441825" y="2057400"/>
          <p14:tracePt t="11055" x="4441825" y="2027238"/>
          <p14:tracePt t="11651" x="4411663" y="1981200"/>
          <p14:tracePt t="11660" x="4365625" y="1905000"/>
          <p14:tracePt t="11668" x="4313238" y="1828800"/>
          <p14:tracePt t="11677" x="4244975" y="1736725"/>
          <p14:tracePt t="11694" x="4237038" y="1722438"/>
          <p14:tracePt t="11710" x="4244975" y="1722438"/>
          <p14:tracePt t="12034" x="4351338" y="1722438"/>
          <p14:tracePt t="12043" x="4449763" y="1722438"/>
          <p14:tracePt t="12050" x="4518025" y="1722438"/>
          <p14:tracePt t="12060" x="4533900" y="1722438"/>
          <p14:tracePt t="12082" x="4594225" y="1722438"/>
          <p14:tracePt t="12094" x="4937125" y="1722438"/>
          <p14:tracePt t="12110" x="5135563" y="1722438"/>
          <p14:tracePt t="12127" x="5181600" y="1722438"/>
          <p14:tracePt t="12144" x="5235575" y="1722438"/>
          <p14:tracePt t="12160" x="5287963" y="1722438"/>
          <p14:tracePt t="12177" x="5440363" y="1714500"/>
          <p14:tracePt t="12177" x="5578475" y="1714500"/>
          <p14:tracePt t="12196" x="5783263" y="1714500"/>
          <p14:tracePt t="12196" x="6035675" y="1714500"/>
          <p14:tracePt t="12212" x="6354763" y="1798638"/>
          <p14:tracePt t="12228" x="6392863" y="1828800"/>
          <p14:tracePt t="12245" x="6392863" y="1844675"/>
          <p14:tracePt t="12266" x="6392863" y="1851025"/>
          <p14:tracePt t="12291" x="6392863" y="1882775"/>
          <p14:tracePt t="12307" x="6392863" y="1905000"/>
          <p14:tracePt t="12314" x="6416675" y="1935163"/>
          <p14:tracePt t="12326" x="6484938" y="2003425"/>
          <p14:tracePt t="12345" x="6507163" y="2035175"/>
          <p14:tracePt t="12360" x="6515100" y="2035175"/>
          <p14:tracePt t="12395" x="6530975" y="2035175"/>
          <p14:tracePt t="12402" x="6537325" y="2041525"/>
          <p14:tracePt t="12411" x="6545263" y="2049463"/>
          <p14:tracePt t="12428" x="6553200" y="2057400"/>
          <p14:tracePt t="12466" x="6569075" y="2057400"/>
          <p14:tracePt t="12498" x="6583363" y="2057400"/>
          <p14:tracePt t="12508" x="6599238" y="2057400"/>
          <p14:tracePt t="12514" x="6621463" y="2057400"/>
          <p14:tracePt t="12527" x="6683375" y="2079625"/>
          <p14:tracePt t="12543" x="6721475" y="2095500"/>
          <p14:tracePt t="12559" x="6735763" y="2095500"/>
          <p14:tracePt t="12576" x="6743700" y="2095500"/>
          <p14:tracePt t="12592" x="6759575" y="2095500"/>
          <p14:tracePt t="12650" x="6773863" y="2095500"/>
          <p14:tracePt t="12660" x="6789738" y="2095500"/>
          <p14:tracePt t="12666" x="6789738" y="2111375"/>
          <p14:tracePt t="12762" x="6797675" y="2117725"/>
          <p14:tracePt t="13026" x="6804025" y="2117725"/>
          <p14:tracePt t="13075" x="6811963" y="2117725"/>
          <p14:tracePt t="13170" x="6811963" y="2111375"/>
          <p14:tracePt t="13261" x="6811963" y="2117725"/>
          <p14:tracePt t="13555" x="6811963" y="2125663"/>
          <p14:tracePt t="13578" x="6811963" y="2133600"/>
          <p14:tracePt t="13626" x="6811963" y="2141538"/>
          <p14:tracePt t="14604" x="6797675" y="2141538"/>
          <p14:tracePt t="14987" x="6789738" y="2141538"/>
          <p14:tracePt t="14994" x="6773863" y="2141538"/>
          <p14:tracePt t="15010" x="6751638" y="2141538"/>
          <p14:tracePt t="15026" x="6743700" y="2141538"/>
          <p14:tracePt t="15041" x="6727825" y="2141538"/>
          <p14:tracePt t="15057" x="6697663" y="2149475"/>
          <p14:tracePt t="15076" x="6675438" y="2155825"/>
          <p14:tracePt t="15092" x="6607175" y="2171700"/>
          <p14:tracePt t="15108" x="6561138" y="2171700"/>
          <p14:tracePt t="15125" x="6499225" y="2171700"/>
          <p14:tracePt t="15141" x="6461125" y="2187575"/>
          <p14:tracePt t="15157" x="6430963" y="2187575"/>
          <p14:tracePt t="15174" x="6423025" y="2187575"/>
          <p14:tracePt t="15190" x="6416675" y="2187575"/>
          <p14:tracePt t="15207" x="6408738" y="2187575"/>
          <p14:tracePt t="15224" x="6392863" y="2193925"/>
          <p14:tracePt t="15241" x="6354763" y="2201863"/>
          <p14:tracePt t="15257" x="6264275" y="2232025"/>
          <p14:tracePt t="15276" x="6210300" y="2247900"/>
          <p14:tracePt t="15292" x="6156325" y="2263775"/>
          <p14:tracePt t="15308" x="6126163" y="2263775"/>
          <p14:tracePt t="15325" x="6049963" y="2270125"/>
          <p14:tracePt t="15341" x="5935663" y="2286000"/>
          <p14:tracePt t="15359" x="5761038" y="2316163"/>
          <p14:tracePt t="15376" x="5616575" y="2339975"/>
          <p14:tracePt t="15391" x="5532438" y="2346325"/>
          <p14:tracePt t="15408" x="5486400" y="2362200"/>
          <p14:tracePt t="15423" x="5464175" y="2378075"/>
          <p14:tracePt t="15439" x="5394325" y="2378075"/>
          <p14:tracePt t="15456" x="5219700" y="2400300"/>
          <p14:tracePt t="15473" x="4838700" y="2422525"/>
          <p14:tracePt t="15492" x="4648200" y="2454275"/>
          <p14:tracePt t="15508" x="4541838" y="2468563"/>
          <p14:tracePt t="15526" x="4533900" y="2468563"/>
          <p14:tracePt t="15539" x="4518025" y="2468563"/>
          <p14:tracePt t="15556" x="4403725" y="2476500"/>
          <p14:tracePt t="15574" x="4183063" y="2484438"/>
          <p14:tracePt t="15590" x="3962400" y="2522538"/>
          <p14:tracePt t="15607" x="3787775" y="2544763"/>
          <p14:tracePt t="15624" x="3717925" y="2552700"/>
          <p14:tracePt t="15640" x="3687763" y="2552700"/>
          <p14:tracePt t="15657" x="3635375" y="2552700"/>
          <p14:tracePt t="15674" x="3382963" y="2552700"/>
          <p14:tracePt t="15692" x="3216275" y="2552700"/>
          <p14:tracePt t="15708" x="3162300" y="2568575"/>
          <p14:tracePt t="15725" x="3154363" y="2568575"/>
          <p14:tracePt t="15739" x="3162300" y="2568575"/>
          <p14:tracePt t="15930" x="3184525" y="2574925"/>
          <p14:tracePt t="15939" x="3222625" y="2574925"/>
          <p14:tracePt t="15947" x="3268663" y="2574925"/>
          <p14:tracePt t="15956" x="3413125" y="2574925"/>
          <p14:tracePt t="15973" x="3551238" y="2574925"/>
          <p14:tracePt t="15990" x="3711575" y="2574925"/>
          <p14:tracePt t="16006" x="3870325" y="2560638"/>
          <p14:tracePt t="16024" x="3984625" y="2544763"/>
          <p14:tracePt t="16040" x="4084638" y="2522538"/>
          <p14:tracePt t="16056" x="4168775" y="2522538"/>
          <p14:tracePt t="16073" x="4237038" y="2514600"/>
          <p14:tracePt t="16073" x="4251325" y="2506663"/>
          <p14:tracePt t="16092" x="4321175" y="2506663"/>
          <p14:tracePt t="16107" x="4381500" y="2506663"/>
          <p14:tracePt t="16125" x="4518025" y="2506663"/>
          <p14:tracePt t="16141" x="4670425" y="2506663"/>
          <p14:tracePt t="16157" x="4838700" y="2506663"/>
          <p14:tracePt t="16173" x="4983163" y="2506663"/>
          <p14:tracePt t="16190" x="5075238" y="2484438"/>
          <p14:tracePt t="16206" x="5105400" y="2484438"/>
          <p14:tracePt t="16223" x="5135563" y="2476500"/>
          <p14:tracePt t="16240" x="5227638" y="2476500"/>
          <p14:tracePt t="16257" x="5380038" y="2476500"/>
          <p14:tracePt t="16257" x="5486400" y="2476500"/>
          <p14:tracePt t="16276" x="5600700" y="2476500"/>
          <p14:tracePt t="16289" x="5883275" y="2476500"/>
          <p14:tracePt t="16308" x="5965825" y="2476500"/>
          <p14:tracePt t="16324" x="5997575" y="2468563"/>
          <p14:tracePt t="16342" x="6003925" y="2468563"/>
          <p14:tracePt t="16356" x="6027738" y="2468563"/>
          <p14:tracePt t="16373" x="6042025" y="2468563"/>
          <p14:tracePt t="16392" x="6080125" y="2468563"/>
          <p14:tracePt t="16392" x="6126163" y="2468563"/>
          <p14:tracePt t="16407" x="6210300" y="2468563"/>
          <p14:tracePt t="16423" x="6308725" y="2446338"/>
          <p14:tracePt t="16439" x="6302375" y="2446338"/>
          <p14:tracePt t="17067" x="6294438" y="2454275"/>
          <p14:tracePt t="17082" x="6278563" y="2460625"/>
          <p14:tracePt t="17091" x="6264275" y="2468563"/>
          <p14:tracePt t="17105" x="6248400" y="2476500"/>
          <p14:tracePt t="17105" x="6218238" y="2498725"/>
          <p14:tracePt t="17124" x="6156325" y="2536825"/>
          <p14:tracePt t="17140" x="6080125" y="2582863"/>
          <p14:tracePt t="17156" x="5973763" y="2644775"/>
          <p14:tracePt t="17173" x="5897563" y="2697163"/>
          <p14:tracePt t="17189" x="5837238" y="2743200"/>
          <p14:tracePt t="17206" x="5821363" y="2765425"/>
          <p14:tracePt t="17222" x="5807075" y="2773363"/>
          <p14:tracePt t="17238" x="5791200" y="2797175"/>
          <p14:tracePt t="17255" x="5753100" y="2849563"/>
          <p14:tracePt t="17272" x="5676900" y="2949575"/>
          <p14:tracePt t="17289" x="5630863" y="2987675"/>
          <p14:tracePt t="17305" x="5616575" y="3001963"/>
          <p14:tracePt t="17305" x="5608638" y="3009900"/>
          <p14:tracePt t="17324" x="5592763" y="3017838"/>
          <p14:tracePt t="17346" x="5578475" y="3025775"/>
          <p14:tracePt t="17357" x="5540375" y="3032125"/>
          <p14:tracePt t="17373" x="5494338" y="3063875"/>
          <p14:tracePt t="17388" x="5426075" y="3108325"/>
          <p14:tracePt t="17405" x="5356225" y="3178175"/>
          <p14:tracePt t="17422" x="5295900" y="3216275"/>
          <p14:tracePt t="17438" x="5265738" y="3246438"/>
          <p14:tracePt t="17454" x="5265738" y="3260725"/>
          <p14:tracePt t="17470" x="5265738" y="3276600"/>
          <p14:tracePt t="17488" x="5265738" y="3292475"/>
          <p14:tracePt t="17505" x="5235575" y="3344863"/>
          <p14:tracePt t="17524" x="5211763" y="3382963"/>
          <p14:tracePt t="17540" x="5181600" y="3421063"/>
          <p14:tracePt t="17555" x="5135563" y="3475038"/>
          <p14:tracePt t="17572" x="5127625" y="3482975"/>
          <p14:tracePt t="17588" x="5121275" y="3497263"/>
          <p14:tracePt t="17604" x="5121275" y="3505200"/>
          <p14:tracePt t="17755" x="5121275" y="3513138"/>
          <p14:tracePt t="17794" x="5121275" y="3521075"/>
          <p14:tracePt t="17818" x="5127625" y="3521075"/>
          <p14:tracePt t="17826" x="5143500" y="3521075"/>
          <p14:tracePt t="17842" x="5173663" y="3521075"/>
          <p14:tracePt t="17858" x="5189538" y="3521075"/>
          <p14:tracePt t="17871" x="5227638" y="3521075"/>
          <p14:tracePt t="17888" x="5249863" y="3521075"/>
          <p14:tracePt t="17905" x="5257800" y="3521075"/>
          <p14:tracePt t="17921" x="5265738" y="3521075"/>
          <p14:tracePt t="17955" x="5273675" y="3521075"/>
          <p14:tracePt t="17972" x="5287963" y="3521075"/>
          <p14:tracePt t="17978" x="5303838" y="3521075"/>
          <p14:tracePt t="17988" x="5334000" y="3521075"/>
          <p14:tracePt t="18005" x="5364163" y="3521075"/>
          <p14:tracePt t="18021" x="5380038" y="3521075"/>
          <p14:tracePt t="18039" x="5387975" y="3527425"/>
          <p14:tracePt t="18055" x="5394325" y="3527425"/>
          <p14:tracePt t="18091" x="5402263" y="3527425"/>
          <p14:tracePt t="18291" x="5410200" y="3527425"/>
          <p14:tracePt t="18330" x="5418138" y="3527425"/>
          <p14:tracePt t="20997" x="5418138" y="3521075"/>
          <p14:tracePt t="21242" x="5418138" y="3513138"/>
          <p14:tracePt t="21258" x="5418138" y="3505200"/>
          <p14:tracePt t="21268" x="5418138" y="3497263"/>
          <p14:tracePt t="21274" x="5418138" y="3489325"/>
          <p14:tracePt t="21285" x="5418138" y="3482975"/>
          <p14:tracePt t="21301" x="5418138" y="3467100"/>
          <p14:tracePt t="21317" x="5418138" y="3459163"/>
          <p14:tracePt t="21334" x="5418138" y="3436938"/>
          <p14:tracePt t="21351" x="5418138" y="3429000"/>
          <p14:tracePt t="21386" x="5410200" y="3413125"/>
          <p14:tracePt t="21394" x="5410200" y="3406775"/>
          <p14:tracePt t="21410" x="5402263" y="3398838"/>
          <p14:tracePt t="21419" x="5394325" y="3382963"/>
          <p14:tracePt t="21436" x="5380038" y="3360738"/>
          <p14:tracePt t="21452" x="5341938" y="3330575"/>
          <p14:tracePt t="21468" x="5303838" y="3292475"/>
          <p14:tracePt t="21485" x="5287963" y="3268663"/>
          <p14:tracePt t="21501" x="5265738" y="3254375"/>
          <p14:tracePt t="21518" x="5257800" y="3246438"/>
          <p14:tracePt t="21534" x="5241925" y="3230563"/>
          <p14:tracePt t="21550" x="5219700" y="3208338"/>
          <p14:tracePt t="21567" x="5181600" y="3184525"/>
          <p14:tracePt t="21584" x="5165725" y="3170238"/>
          <p14:tracePt t="21601" x="5151438" y="3170238"/>
          <p14:tracePt t="21617" x="5135563" y="3154363"/>
          <p14:tracePt t="21635" x="5127625" y="3146425"/>
          <p14:tracePt t="21652" x="5105400" y="3140075"/>
          <p14:tracePt t="21668" x="5089525" y="3140075"/>
          <p14:tracePt t="21685" x="5067300" y="3124200"/>
          <p14:tracePt t="21702" x="5059363" y="3116263"/>
          <p14:tracePt t="21716" x="5051425" y="3116263"/>
          <p14:tracePt t="21738" x="5037138" y="3116263"/>
          <p14:tracePt t="21755" x="5006975" y="3116263"/>
          <p14:tracePt t="21767" x="4937125" y="3116263"/>
          <p14:tracePt t="21784" x="4846638" y="3116263"/>
          <p14:tracePt t="21801" x="4740275" y="3132138"/>
          <p14:tracePt t="21817" x="4702175" y="3140075"/>
          <p14:tracePt t="21817" x="4686300" y="3140075"/>
          <p14:tracePt t="21836" x="4678363" y="3140075"/>
          <p14:tracePt t="21850" x="4664075" y="3140075"/>
          <p14:tracePt t="21884" x="4656138" y="3154363"/>
          <p14:tracePt t="21890" x="4640263" y="3154363"/>
          <p14:tracePt t="21900" x="4594225" y="3192463"/>
          <p14:tracePt t="21917" x="4511675" y="3238500"/>
          <p14:tracePt t="21934" x="4473575" y="3260725"/>
          <p14:tracePt t="21951" x="4441825" y="3276600"/>
          <p14:tracePt t="21967" x="4427538" y="3298825"/>
          <p14:tracePt t="21984" x="4403725" y="3330575"/>
          <p14:tracePt t="22000" x="4389438" y="3382963"/>
          <p14:tracePt t="22017" x="4381500" y="3429000"/>
          <p14:tracePt t="22017" x="4381500" y="3467100"/>
          <p14:tracePt t="22037" x="4381500" y="3527425"/>
          <p14:tracePt t="22052" x="4381500" y="3597275"/>
          <p14:tracePt t="22068" x="4381500" y="3673475"/>
          <p14:tracePt t="22085" x="4397375" y="3725863"/>
          <p14:tracePt t="22101" x="4427538" y="3763963"/>
          <p14:tracePt t="22117" x="4465638" y="3794125"/>
          <p14:tracePt t="22134" x="4495800" y="3794125"/>
          <p14:tracePt t="22151" x="4518025" y="3810000"/>
          <p14:tracePt t="22166" x="4525963" y="3810000"/>
          <p14:tracePt t="22182" x="4495800" y="3794125"/>
          <p14:tracePt t="22242" x="4403725" y="3749675"/>
          <p14:tracePt t="22251" x="4267200" y="3665538"/>
          <p14:tracePt t="22258" x="4122738" y="3597275"/>
          <p14:tracePt t="22267" x="3954463" y="3521075"/>
          <p14:tracePt t="22286" x="3886200" y="3489325"/>
          <p14:tracePt t="22301" x="3848100" y="3467100"/>
          <p14:tracePt t="22317" x="3840163" y="3459163"/>
          <p14:tracePt t="22333" x="3825875" y="3451225"/>
          <p14:tracePt t="22349" x="3817938" y="3444875"/>
          <p14:tracePt t="22367" x="3817938" y="3429000"/>
          <p14:tracePt t="22402" x="3825875" y="3421063"/>
          <p14:tracePt t="22426" x="3840163" y="3398838"/>
          <p14:tracePt t="22435" x="3856038" y="3398838"/>
          <p14:tracePt t="22449" x="3894138" y="3368675"/>
          <p14:tracePt t="22468" x="3894138" y="3360738"/>
          <p14:tracePt t="22483" x="3894138" y="3352800"/>
          <p14:tracePt t="22506" x="3902075" y="3344863"/>
          <p14:tracePt t="22517" x="3916363" y="3314700"/>
          <p14:tracePt t="22536" x="3932238" y="3284538"/>
          <p14:tracePt t="22550" x="3932238" y="3246438"/>
          <p14:tracePt t="22566" x="3932238" y="3222625"/>
          <p14:tracePt t="22583" x="3932238" y="3192463"/>
          <p14:tracePt t="22600" x="3932238" y="3162300"/>
          <p14:tracePt t="22616" x="3932238" y="3146425"/>
          <p14:tracePt t="22633" x="3932238" y="3132138"/>
          <p14:tracePt t="22649" x="3924300" y="3094038"/>
          <p14:tracePt t="22668" x="3886200" y="3063875"/>
          <p14:tracePt t="22684" x="3840163" y="3040063"/>
          <p14:tracePt t="22701" x="3794125" y="3017838"/>
          <p14:tracePt t="22716" x="3741738" y="3009900"/>
          <p14:tracePt t="22733" x="3687763" y="2987675"/>
          <p14:tracePt t="22750" x="3665538" y="2987675"/>
          <p14:tracePt t="22766" x="3657600" y="2987675"/>
          <p14:tracePt t="22782" x="3649663" y="2987675"/>
          <p14:tracePt t="22803" x="3635375" y="2987675"/>
          <p14:tracePt t="22816" x="3589338" y="2987675"/>
          <p14:tracePt t="22833" x="3521075" y="2987675"/>
          <p14:tracePt t="22833" x="3489325" y="2987675"/>
          <p14:tracePt t="22851" x="3406775" y="2987675"/>
          <p14:tracePt t="22868" x="3375025" y="2994025"/>
          <p14:tracePt t="22884" x="3368675" y="3001963"/>
          <p14:tracePt t="22900" x="3360738" y="3001963"/>
          <p14:tracePt t="22916" x="3352800" y="3009900"/>
          <p14:tracePt t="22933" x="3314700" y="3032125"/>
          <p14:tracePt t="22949" x="3284538" y="3040063"/>
          <p14:tracePt t="22966" x="3260725" y="3048000"/>
          <p14:tracePt t="22983" x="3254375" y="3063875"/>
          <p14:tracePt t="22999" x="3238500" y="3086100"/>
          <p14:tracePt t="23019" x="3222625" y="3116263"/>
          <p14:tracePt t="23033" x="3208338" y="3140075"/>
          <p14:tracePt t="23050" x="3200400" y="3162300"/>
          <p14:tracePt t="23050" x="3192463" y="3184525"/>
          <p14:tracePt t="23067" x="3192463" y="3192463"/>
          <p14:tracePt t="23083" x="3178175" y="3254375"/>
          <p14:tracePt t="23102" x="3178175" y="3276600"/>
          <p14:tracePt t="23116" x="3178175" y="3336925"/>
          <p14:tracePt t="23133" x="3178175" y="3368675"/>
          <p14:tracePt t="23148" x="3178175" y="3429000"/>
          <p14:tracePt t="23165" x="3208338" y="3475038"/>
          <p14:tracePt t="23181" x="3246438" y="3551238"/>
          <p14:tracePt t="23199" x="3268663" y="3573463"/>
          <p14:tracePt t="23216" x="3284538" y="3597275"/>
          <p14:tracePt t="23233" x="3322638" y="3627438"/>
          <p14:tracePt t="23249" x="3360738" y="3641725"/>
          <p14:tracePt t="23249" x="3382963" y="3657600"/>
          <p14:tracePt t="23268" x="3398838" y="3657600"/>
          <p14:tracePt t="23284" x="3413125" y="3657600"/>
          <p14:tracePt t="23300" x="3421063" y="3665538"/>
          <p14:tracePt t="23316" x="3436938" y="3665538"/>
          <p14:tracePt t="23333" x="3475038" y="3665538"/>
          <p14:tracePt t="23350" x="3513138" y="3657600"/>
          <p14:tracePt t="23366" x="3559175" y="3641725"/>
          <p14:tracePt t="23381" x="3603625" y="3627438"/>
          <p14:tracePt t="23399" x="3611563" y="3619500"/>
          <p14:tracePt t="23415" x="3619500" y="3619500"/>
          <p14:tracePt t="23432" x="3619500" y="3611563"/>
          <p14:tracePt t="23490" x="3597275" y="3611563"/>
          <p14:tracePt t="23499" x="3559175" y="3611563"/>
          <p14:tracePt t="23506" x="3535363" y="3611563"/>
          <p14:tracePt t="23518" x="3475038" y="3619500"/>
          <p14:tracePt t="23534" x="3429000" y="3627438"/>
          <p14:tracePt t="23549" x="3421063" y="3627438"/>
          <p14:tracePt t="23565" x="3413125" y="3627438"/>
          <p14:tracePt t="23582" x="3368675" y="3627438"/>
          <p14:tracePt t="23599" x="3314700" y="3627438"/>
          <p14:tracePt t="23615" x="3298825" y="3627438"/>
          <p14:tracePt t="23632" x="3306763" y="3627438"/>
          <p14:tracePt t="23810" x="3322638" y="3627438"/>
          <p14:tracePt t="23818" x="3352800" y="3627438"/>
          <p14:tracePt t="23831" x="3429000" y="3627438"/>
          <p14:tracePt t="23849" x="3521075" y="3627438"/>
          <p14:tracePt t="23849" x="3581400" y="3627438"/>
          <p14:tracePt t="23868" x="3627438" y="3627438"/>
          <p14:tracePt t="23882" x="3665538" y="3627438"/>
          <p14:tracePt t="23898" x="3695700" y="3611563"/>
          <p14:tracePt t="23916" x="3741738" y="3611563"/>
          <p14:tracePt t="23932" x="3825875" y="3611563"/>
          <p14:tracePt t="23949" x="3908425" y="3611563"/>
          <p14:tracePt t="23965" x="3954463" y="3611563"/>
          <p14:tracePt t="23983" x="3970338" y="3611563"/>
          <p14:tracePt t="23997" x="3978275" y="3611563"/>
          <p14:tracePt t="24014" x="4016375" y="3611563"/>
          <p14:tracePt t="24031" x="4060825" y="3611563"/>
          <p14:tracePt t="24047" x="4122738" y="3611563"/>
          <p14:tracePt t="24064" x="4168775" y="3611563"/>
          <p14:tracePt t="24080" x="4183063" y="3611563"/>
          <p14:tracePt t="24100" x="4198938" y="3611563"/>
          <p14:tracePt t="24116" x="4206875" y="3611563"/>
          <p14:tracePt t="24132" x="4229100" y="3611563"/>
          <p14:tracePt t="24149" x="4283075" y="3611563"/>
          <p14:tracePt t="24166" x="4389438" y="3611563"/>
          <p14:tracePt t="24181" x="4495800" y="3611563"/>
          <p14:tracePt t="24197" x="4564063" y="3611563"/>
          <p14:tracePt t="24214" x="4579938" y="3611563"/>
          <p14:tracePt t="24230" x="4572000" y="3611563"/>
          <p14:tracePt t="24994" x="4572000" y="3619500"/>
          <p14:tracePt t="25880" x="4579938" y="3627438"/>
          <p14:tracePt t="26579" x="4587875" y="3627438"/>
          <p14:tracePt t="26643" x="4587875" y="3635375"/>
          <p14:tracePt t="26715" x="4594225" y="3635375"/>
          <p14:tracePt t="26882" x="4594225" y="3641725"/>
          <p14:tracePt t="26898" x="4594225" y="3649663"/>
          <p14:tracePt t="26929" x="4594225" y="3657600"/>
          <p14:tracePt t="26941" x="4587875" y="3673475"/>
          <p14:tracePt t="26955" x="4579938" y="3679825"/>
          <p14:tracePt t="26962" x="4579938" y="3695700"/>
          <p14:tracePt t="26980" x="4572000" y="3711575"/>
          <p14:tracePt t="26996" x="4572000" y="3725863"/>
          <p14:tracePt t="27013" x="4564063" y="3733800"/>
          <p14:tracePt t="27030" x="4564063" y="3741738"/>
          <p14:tracePt t="27045" x="4564063" y="3763963"/>
          <p14:tracePt t="27064" x="4556125" y="3771900"/>
          <p14:tracePt t="27090" x="4556125" y="3779838"/>
          <p14:tracePt t="27114" x="4556125" y="3794125"/>
          <p14:tracePt t="27122" x="4556125" y="3802063"/>
          <p14:tracePt t="27131" x="4556125" y="3817938"/>
          <p14:tracePt t="27144" x="4549775" y="3832225"/>
          <p14:tracePt t="27161" x="4549775" y="3848100"/>
          <p14:tracePt t="27161" x="4549775" y="3863975"/>
          <p14:tracePt t="27179" x="4549775" y="3878263"/>
          <p14:tracePt t="27195" x="4549775" y="3894138"/>
          <p14:tracePt t="27212" x="4541838" y="3902075"/>
          <p14:tracePt t="27228" x="4541838" y="3916363"/>
          <p14:tracePt t="27244" x="4541838" y="3924300"/>
          <p14:tracePt t="27260" x="4541838" y="3940175"/>
          <p14:tracePt t="27277" x="4541838" y="3946525"/>
          <p14:tracePt t="27294" x="4541838" y="3970338"/>
          <p14:tracePt t="27313" x="4525963" y="3978275"/>
          <p14:tracePt t="27328" x="4518025" y="3992563"/>
          <p14:tracePt t="27344" x="4503738" y="4030663"/>
          <p14:tracePt t="27344" x="4487863" y="4046538"/>
          <p14:tracePt t="27365" x="4449763" y="4106863"/>
          <p14:tracePt t="27381" x="4403725" y="4144963"/>
          <p14:tracePt t="27395" x="4381500" y="4168775"/>
          <p14:tracePt t="27412" x="4365625" y="4175125"/>
          <p14:tracePt t="27428" x="4359275" y="4183063"/>
          <p14:tracePt t="27490" x="4343400" y="4191000"/>
          <p14:tracePt t="27498" x="4335463" y="4206875"/>
          <p14:tracePt t="27510" x="4297363" y="4229100"/>
          <p14:tracePt t="27510" x="4289425" y="4237038"/>
          <p14:tracePt t="27531" x="4275138" y="4237038"/>
          <p14:tracePt t="27544" x="4259263" y="4244975"/>
          <p14:tracePt t="27561" x="4259263" y="4251325"/>
          <p14:tracePt t="27580" x="4259263" y="4259263"/>
          <p14:tracePt t="27596" x="4244975" y="4267200"/>
          <p14:tracePt t="27613" x="4221163" y="4297363"/>
          <p14:tracePt t="27629" x="4168775" y="4327525"/>
          <p14:tracePt t="27645" x="4130675" y="4351338"/>
          <p14:tracePt t="27662" x="4092575" y="4365625"/>
          <p14:tracePt t="27678" x="4076700" y="4389438"/>
          <p14:tracePt t="27694" x="4060825" y="4397375"/>
          <p14:tracePt t="27712" x="4054475" y="4397375"/>
          <p14:tracePt t="27755" x="4038600" y="4411663"/>
          <p14:tracePt t="27802" x="4038600" y="4419600"/>
          <p14:tracePt t="27866" x="4030663" y="4427538"/>
          <p14:tracePt t="27890" x="4022725" y="4435475"/>
          <p14:tracePt t="27898" x="4022725" y="4441825"/>
          <p14:tracePt t="27909" x="4022725" y="4457700"/>
          <p14:tracePt t="28459" x="4022725" y="4465638"/>
          <p14:tracePt t="28475" x="4016375" y="4465638"/>
          <p14:tracePt t="28570" x="4016375" y="4457700"/>
          <p14:tracePt t="28858" x="4016375" y="4449763"/>
          <p14:tracePt t="28866" x="4008438" y="4435475"/>
          <p14:tracePt t="28876" x="4000500" y="4427538"/>
          <p14:tracePt t="28963" x="3992563" y="4427538"/>
          <p14:tracePt t="29138" x="3992563" y="4435475"/>
          <p14:tracePt t="29162" x="3984625" y="4435475"/>
          <p14:tracePt t="29187" x="3984625" y="4441825"/>
          <p14:tracePt t="29202" x="3970338" y="4449763"/>
          <p14:tracePt t="29227" x="3970338" y="4457700"/>
          <p14:tracePt t="29243" x="3954463" y="4465638"/>
          <p14:tracePt t="29250" x="3954463" y="4473575"/>
          <p14:tracePt t="29260" x="3954463" y="4495800"/>
          <p14:tracePt t="29276" x="3940175" y="4511675"/>
          <p14:tracePt t="29307" x="3924300" y="4525963"/>
          <p14:tracePt t="29323" x="3908425" y="4541838"/>
          <p14:tracePt t="29338" x="3894138" y="4549775"/>
          <p14:tracePt t="29354" x="3886200" y="4564063"/>
          <p14:tracePt t="29365" x="3878263" y="4579938"/>
          <p14:tracePt t="29377" x="3856038" y="4602163"/>
          <p14:tracePt t="29394" x="3848100" y="4618038"/>
          <p14:tracePt t="29408" x="3810000" y="4664075"/>
          <p14:tracePt t="29425" x="3763963" y="4686300"/>
          <p14:tracePt t="29425" x="3756025" y="4694238"/>
          <p14:tracePt t="29443" x="3733800" y="4708525"/>
          <p14:tracePt t="29460" x="3711575" y="4732338"/>
          <p14:tracePt t="29477" x="3695700" y="4746625"/>
          <p14:tracePt t="29493" x="3649663" y="4784725"/>
          <p14:tracePt t="29509" x="3573463" y="4846638"/>
          <p14:tracePt t="29527" x="3513138" y="4914900"/>
          <p14:tracePt t="29544" x="3459163" y="4945063"/>
          <p14:tracePt t="29558" x="3429000" y="4968875"/>
          <p14:tracePt t="29575" x="3406775" y="4999038"/>
          <p14:tracePt t="29593" x="3398838" y="5006975"/>
          <p14:tracePt t="29609" x="3375025" y="5029200"/>
          <p14:tracePt t="29609" x="3360738" y="5037138"/>
          <p14:tracePt t="29628" x="3322638" y="5083175"/>
          <p14:tracePt t="29644" x="3292475" y="5113338"/>
          <p14:tracePt t="29660" x="3276600" y="5143500"/>
          <p14:tracePt t="29676" x="3238500" y="5197475"/>
          <p14:tracePt t="29693" x="3200400" y="5257800"/>
          <p14:tracePt t="29709" x="3170238" y="5303838"/>
          <p14:tracePt t="29726" x="3124200" y="5380038"/>
          <p14:tracePt t="29743" x="3094038" y="5410200"/>
          <p14:tracePt t="29759" x="3078163" y="5456238"/>
          <p14:tracePt t="29776" x="3078163" y="5478463"/>
          <p14:tracePt t="29792" x="3070225" y="5502275"/>
          <p14:tracePt t="29809" x="3070225" y="5508625"/>
          <p14:tracePt t="29825" x="3063875" y="5508625"/>
          <p14:tracePt t="29851" x="3078163" y="5502275"/>
          <p14:tracePt t="29866" x="3094038" y="5516563"/>
          <p14:tracePt t="29876" x="3108325" y="5524500"/>
          <p14:tracePt t="29893" x="3101975" y="5516563"/>
          <p14:tracePt t="29908" x="3101975" y="5508625"/>
          <p14:tracePt t="29930" x="3101975" y="5502275"/>
          <p14:tracePt t="29942" x="3101975" y="5494338"/>
          <p14:tracePt t="29958" x="3101975" y="5470525"/>
          <p14:tracePt t="29975" x="3101975" y="5456238"/>
          <p14:tracePt t="29992" x="3108325" y="5440363"/>
          <p14:tracePt t="30009" x="3124200" y="5394325"/>
          <p14:tracePt t="30009" x="3132138" y="5380038"/>
          <p14:tracePt t="30027" x="3132138" y="5341938"/>
          <p14:tracePt t="30044" x="3146425" y="5311775"/>
          <p14:tracePt t="30060" x="3162300" y="5280025"/>
          <p14:tracePt t="30076" x="3208338" y="5249863"/>
          <p14:tracePt t="30093" x="3260725" y="5211763"/>
          <p14:tracePt t="30109" x="3284538" y="5189538"/>
          <p14:tracePt t="30126" x="3292475" y="5165725"/>
          <p14:tracePt t="30141" x="3292475" y="5127625"/>
          <p14:tracePt t="30158" x="3306763" y="5121275"/>
          <p14:tracePt t="30175" x="3314700" y="5097463"/>
          <p14:tracePt t="30192" x="3352800" y="5075238"/>
          <p14:tracePt t="30208" x="3436938" y="5037138"/>
          <p14:tracePt t="30225" x="3527425" y="5006975"/>
          <p14:tracePt t="30225" x="3543300" y="4991100"/>
          <p14:tracePt t="30243" x="3559175" y="4975225"/>
          <p14:tracePt t="30260" x="3565525" y="4968875"/>
          <p14:tracePt t="30307" x="3565525" y="4960938"/>
          <p14:tracePt t="30323" x="3565525" y="4937125"/>
          <p14:tracePt t="30331" x="3573463" y="4937125"/>
          <p14:tracePt t="30341" x="3581400" y="4914900"/>
          <p14:tracePt t="30360" x="3589338" y="4899025"/>
          <p14:tracePt t="30376" x="3589338" y="4892675"/>
          <p14:tracePt t="30408" x="3619500" y="4868863"/>
          <p14:tracePt t="30414" x="3649663" y="4868863"/>
          <p14:tracePt t="30425" x="3794125" y="4800600"/>
          <p14:tracePt t="30441" x="3856038" y="4784725"/>
          <p14:tracePt t="30457" x="3902075" y="4746625"/>
          <p14:tracePt t="30457" x="3908425" y="4746625"/>
          <p14:tracePt t="30475" x="3940175" y="4746625"/>
          <p14:tracePt t="30492" x="3962400" y="4732338"/>
          <p14:tracePt t="30508" x="4054475" y="4694238"/>
          <p14:tracePt t="30524" x="4152900" y="4670425"/>
          <p14:tracePt t="30541" x="4183063" y="4648200"/>
          <p14:tracePt t="30557" x="4191000" y="4640263"/>
          <p14:tracePt t="30618" x="4206875" y="4625975"/>
          <p14:tracePt t="30626" x="4229100" y="4618038"/>
          <p14:tracePt t="30641" x="4275138" y="4594225"/>
          <p14:tracePt t="30641" x="4289425" y="4579938"/>
          <p14:tracePt t="30660" x="4305300" y="4564063"/>
          <p14:tracePt t="30676" x="4305300" y="4556125"/>
          <p14:tracePt t="30692" x="4321175" y="4549775"/>
          <p14:tracePt t="30709" x="4327525" y="4549775"/>
          <p14:tracePt t="30739" x="4351338" y="4533900"/>
          <p14:tracePt t="30746" x="4359275" y="4518025"/>
          <p14:tracePt t="30762" x="4373563" y="4518025"/>
          <p14:tracePt t="30774" x="4373563" y="4511675"/>
          <p14:tracePt t="30791" x="4373563" y="4503738"/>
          <p14:tracePt t="30835" x="4389438" y="4503738"/>
          <p14:tracePt t="30859" x="4397375" y="4503738"/>
          <p14:tracePt t="31602" x="4397375" y="4495800"/>
          <p14:tracePt t="31610" x="4403725" y="4495800"/>
          <p14:tracePt t="31634" x="4411663" y="4495800"/>
          <p14:tracePt t="31651" x="4411663" y="4487863"/>
          <p14:tracePt t="31659" x="4419600" y="4487863"/>
          <p14:tracePt t="31746" x="4419600" y="4479925"/>
          <p14:tracePt t="31826" x="4427538" y="4479925"/>
          <p14:tracePt t="32736" x="4427538" y="4487863"/>
          <p14:tracePt t="32907" x="4435475" y="4487863"/>
          <p14:tracePt t="32914" x="4441825" y="4495800"/>
          <p14:tracePt t="32924" x="4441825" y="4503738"/>
          <p14:tracePt t="32939" x="4457700" y="4511675"/>
          <p14:tracePt t="32955" x="4473575" y="4525963"/>
          <p14:tracePt t="32972" x="4479925" y="4533900"/>
          <p14:tracePt t="32988" x="4487863" y="4541838"/>
          <p14:tracePt t="33066" x="4487863" y="4549775"/>
          <p14:tracePt t="33082" x="4487863" y="4556125"/>
          <p14:tracePt t="33091" x="4495800" y="4564063"/>
          <p14:tracePt t="33105" x="4511675" y="4572000"/>
          <p14:tracePt t="33124" x="4518025" y="4579938"/>
          <p14:tracePt t="33140" x="4533900" y="4594225"/>
          <p14:tracePt t="33156" x="4549775" y="4618038"/>
          <p14:tracePt t="33173" x="4564063" y="4625975"/>
          <p14:tracePt t="33188" x="4579938" y="4648200"/>
          <p14:tracePt t="33206" x="4594225" y="4656138"/>
          <p14:tracePt t="33221" x="4610100" y="4670425"/>
          <p14:tracePt t="33239" x="4625975" y="4678363"/>
          <p14:tracePt t="33255" x="4640263" y="4686300"/>
          <p14:tracePt t="33272" x="4648200" y="4702175"/>
          <p14:tracePt t="33307" x="4664075" y="4702175"/>
          <p14:tracePt t="33314" x="4678363" y="4708525"/>
          <p14:tracePt t="33323" x="4702175" y="4724400"/>
          <p14:tracePt t="33340" x="4732338" y="4740275"/>
          <p14:tracePt t="33358" x="4746625" y="4746625"/>
          <p14:tracePt t="33372" x="4754563" y="4762500"/>
          <p14:tracePt t="33388" x="4792663" y="4770438"/>
          <p14:tracePt t="33404" x="4800600" y="4784725"/>
          <p14:tracePt t="33422" x="4830763" y="4816475"/>
          <p14:tracePt t="33439" x="4854575" y="4830763"/>
          <p14:tracePt t="33455" x="4892675" y="4860925"/>
          <p14:tracePt t="33472" x="4906963" y="4884738"/>
          <p14:tracePt t="33489" x="4930775" y="4906963"/>
          <p14:tracePt t="33506" x="4937125" y="4906963"/>
          <p14:tracePt t="33521" x="4983163" y="4945063"/>
          <p14:tracePt t="33540" x="5021263" y="4968875"/>
          <p14:tracePt t="33556" x="5051425" y="5006975"/>
          <p14:tracePt t="33573" x="5075238" y="5013325"/>
          <p14:tracePt t="33589" x="5089525" y="5029200"/>
          <p14:tracePt t="33605" x="5143500" y="5067300"/>
          <p14:tracePt t="33622" x="5181600" y="5097463"/>
          <p14:tracePt t="33638" x="5241925" y="5135563"/>
          <p14:tracePt t="33655" x="5280025" y="5165725"/>
          <p14:tracePt t="33672" x="5326063" y="5181600"/>
          <p14:tracePt t="33688" x="5372100" y="5219700"/>
          <p14:tracePt t="33705" x="5364163" y="5227638"/>
          <p14:tracePt t="33705" x="5356225" y="5227638"/>
          <p14:tracePt t="33724" x="5349875" y="5257800"/>
          <p14:tracePt t="33739" x="5387975" y="5287963"/>
          <p14:tracePt t="33756" x="5418138" y="5287963"/>
          <p14:tracePt t="36425" x="5402263" y="5249863"/>
          <p14:tracePt t="36875" x="5410200" y="5227638"/>
          <p14:tracePt t="36883" x="5402263" y="5219700"/>
          <p14:tracePt t="36906" x="5394325" y="5219700"/>
          <p14:tracePt t="36922" x="5394325" y="5227638"/>
          <p14:tracePt t="36971" x="5410200" y="5211763"/>
          <p14:tracePt t="36978" x="5410200" y="5203825"/>
          <p14:tracePt t="37003" x="5410200" y="5189538"/>
          <p14:tracePt t="37019" x="5410200" y="5181600"/>
          <p14:tracePt t="37035" x="5410200" y="5173663"/>
          <p14:tracePt t="37043" x="5410200" y="5165725"/>
          <p14:tracePt t="37074" x="5410200" y="5159375"/>
          <p14:tracePt t="37091" x="5410200" y="5151438"/>
          <p14:tracePt t="37099" x="5410200" y="5135563"/>
          <p14:tracePt t="37106" x="5410200" y="5127625"/>
          <p14:tracePt t="37118" x="5402263" y="5075238"/>
          <p14:tracePt t="37135" x="5387975" y="5021263"/>
          <p14:tracePt t="37152" x="5387975" y="4975225"/>
          <p14:tracePt t="37168" x="5394325" y="4945063"/>
          <p14:tracePt t="37168" x="5394325" y="4922838"/>
          <p14:tracePt t="37188" x="5394325" y="4892675"/>
          <p14:tracePt t="37200" x="5394325" y="4876800"/>
          <p14:tracePt t="37217" x="5410200" y="4838700"/>
          <p14:tracePt t="37235" x="5410200" y="4808538"/>
          <p14:tracePt t="37252" x="5432425" y="4770438"/>
          <p14:tracePt t="37268" x="5456238" y="4724400"/>
          <p14:tracePt t="37284" x="5464175" y="4656138"/>
          <p14:tracePt t="37301" x="5470525" y="4579938"/>
          <p14:tracePt t="37318" x="5494338" y="4533900"/>
          <p14:tracePt t="37335" x="5516563" y="4465638"/>
          <p14:tracePt t="37352" x="5532438" y="4419600"/>
          <p14:tracePt t="37371" x="5546725" y="4397375"/>
          <p14:tracePt t="37384" x="5562600" y="4351338"/>
          <p14:tracePt t="37401" x="5578475" y="4289425"/>
          <p14:tracePt t="37417" x="5600700" y="4213225"/>
          <p14:tracePt t="37434" x="5608638" y="4122738"/>
          <p14:tracePt t="37434" x="5608638" y="4060825"/>
          <p14:tracePt t="37451" x="5630863" y="3962400"/>
          <p14:tracePt t="37468" x="5646738" y="3886200"/>
          <p14:tracePt t="37485" x="5668963" y="3794125"/>
          <p14:tracePt t="37502" x="5699125" y="3673475"/>
          <p14:tracePt t="37518" x="5722938" y="3573463"/>
          <p14:tracePt t="37534" x="5768975" y="3482975"/>
          <p14:tracePt t="37550" x="5783263" y="3436938"/>
          <p14:tracePt t="37567" x="5799138" y="3421063"/>
          <p14:tracePt t="37584" x="5807075" y="3406775"/>
          <p14:tracePt t="37601" x="5807075" y="3398838"/>
          <p14:tracePt t="37617" x="5813425" y="3390900"/>
          <p14:tracePt t="37634" x="5845175" y="3352800"/>
          <p14:tracePt t="37652" x="5883275" y="3298825"/>
          <p14:tracePt t="37669" x="5943600" y="3238500"/>
          <p14:tracePt t="37685" x="5965825" y="3208338"/>
          <p14:tracePt t="37701" x="5973763" y="3192463"/>
          <p14:tracePt t="37717" x="5981700" y="3178175"/>
          <p14:tracePt t="37734" x="5989638" y="3170238"/>
          <p14:tracePt t="37750" x="6003925" y="3132138"/>
          <p14:tracePt t="37767" x="6027738" y="3101975"/>
          <p14:tracePt t="37784" x="6049963" y="3070225"/>
          <p14:tracePt t="37801" x="6088063" y="3040063"/>
          <p14:tracePt t="37801" x="6103938" y="3040063"/>
          <p14:tracePt t="37820" x="6118225" y="3025775"/>
          <p14:tracePt t="37834" x="6164263" y="2987675"/>
          <p14:tracePt t="37852" x="6180138" y="2971800"/>
          <p14:tracePt t="37868" x="6194425" y="2955925"/>
          <p14:tracePt t="37885" x="6210300" y="2955925"/>
          <p14:tracePt t="37900" x="6226175" y="2941638"/>
          <p14:tracePt t="37917" x="6232525" y="2941638"/>
          <p14:tracePt t="37946" x="6248400" y="2941638"/>
          <p14:tracePt t="37970" x="6264275" y="2941638"/>
          <p14:tracePt t="38491" x="6278563" y="2941638"/>
          <p14:tracePt t="38499" x="6294438" y="2941638"/>
          <p14:tracePt t="38507" x="6308725" y="2941638"/>
          <p14:tracePt t="38516" x="6324600" y="2941638"/>
          <p14:tracePt t="38533" x="6362700" y="2941638"/>
          <p14:tracePt t="38550" x="6400800" y="2925763"/>
          <p14:tracePt t="38568" x="6461125" y="2925763"/>
          <p14:tracePt t="38584" x="6515100" y="2917825"/>
          <p14:tracePt t="38600" x="6553200" y="2917825"/>
          <p14:tracePt t="38616" x="6583363" y="2911475"/>
          <p14:tracePt t="38634" x="6613525" y="2911475"/>
          <p14:tracePt t="38634" x="6637338" y="2911475"/>
          <p14:tracePt t="38652" x="6675438" y="2911475"/>
          <p14:tracePt t="38668" x="6705600" y="2911475"/>
          <p14:tracePt t="38685" x="6751638" y="2911475"/>
          <p14:tracePt t="38701" x="6789738" y="2911475"/>
          <p14:tracePt t="38717" x="6865938" y="2911475"/>
          <p14:tracePt t="38734" x="6942138" y="2911475"/>
          <p14:tracePt t="38750" x="6994525" y="2911475"/>
          <p14:tracePt t="38766" x="7010400" y="2911475"/>
          <p14:tracePt t="38784" x="7026275" y="2911475"/>
          <p14:tracePt t="38799" x="7032625" y="2911475"/>
          <p14:tracePt t="38816" x="7070725" y="2911475"/>
          <p14:tracePt t="38834" x="7108825" y="2911475"/>
          <p14:tracePt t="38834" x="7146925" y="2911475"/>
          <p14:tracePt t="38852" x="7231063" y="2903538"/>
          <p14:tracePt t="38868" x="7315200" y="2903538"/>
          <p14:tracePt t="38884" x="7361238" y="2903538"/>
          <p14:tracePt t="38901" x="7399338" y="2887663"/>
          <p14:tracePt t="38916" x="7475538" y="2879725"/>
          <p14:tracePt t="38933" x="7535863" y="2879725"/>
          <p14:tracePt t="38950" x="7612063" y="2865438"/>
          <p14:tracePt t="38966" x="7696200" y="2865438"/>
          <p14:tracePt t="38984" x="7788275" y="2849563"/>
          <p14:tracePt t="38999" x="7894638" y="2849563"/>
          <p14:tracePt t="39017" x="7962900" y="2841625"/>
          <p14:tracePt t="39032" x="7970838" y="2841625"/>
          <p14:tracePt t="39050" x="7978775" y="2841625"/>
          <p14:tracePt t="39074" x="7970838" y="2841625"/>
          <p14:tracePt t="39162" x="7947025" y="2841625"/>
          <p14:tracePt t="39171" x="7940675" y="2841625"/>
          <p14:tracePt t="39182" x="7894638" y="2841625"/>
          <p14:tracePt t="39199" x="7826375" y="2865438"/>
          <p14:tracePt t="39216" x="7764463" y="2879725"/>
          <p14:tracePt t="39233" x="7734300" y="2879725"/>
          <p14:tracePt t="39233" x="7712075" y="2887663"/>
          <p14:tracePt t="39252" x="7704138" y="2895600"/>
          <p14:tracePt t="39268" x="7666038" y="2903538"/>
          <p14:tracePt t="39284" x="7589838" y="2911475"/>
          <p14:tracePt t="39300" x="7475538" y="2917825"/>
          <p14:tracePt t="39317" x="7331075" y="2941638"/>
          <p14:tracePt t="39333" x="7223125" y="2971800"/>
          <p14:tracePt t="39349" x="7170738" y="2987675"/>
          <p14:tracePt t="39369" x="7154863" y="2994025"/>
          <p14:tracePt t="39384" x="7154863" y="3001963"/>
          <p14:tracePt t="39399" x="7124700" y="3017838"/>
          <p14:tracePt t="39416" x="7078663" y="3032125"/>
          <p14:tracePt t="39433" x="7010400" y="3078163"/>
          <p14:tracePt t="39448" x="6950075" y="3108325"/>
          <p14:tracePt t="39465" x="6811963" y="3170238"/>
          <p14:tracePt t="39483" x="6743700" y="3200400"/>
          <p14:tracePt t="39501" x="6689725" y="3208338"/>
          <p14:tracePt t="39516" x="6659563" y="3216275"/>
          <p14:tracePt t="39532" x="6651625" y="3216275"/>
          <p14:tracePt t="39548" x="6645275" y="3222625"/>
          <p14:tracePt t="39565" x="6613525" y="3230563"/>
          <p14:tracePt t="39582" x="6553200" y="3238500"/>
          <p14:tracePt t="39599" x="6430963" y="3276600"/>
          <p14:tracePt t="39615" x="6302375" y="3314700"/>
          <p14:tracePt t="39633" x="6226175" y="3344863"/>
          <p14:tracePt t="39649" x="6218238" y="3344863"/>
          <p14:tracePt t="39665" x="6210300" y="3344863"/>
          <p14:tracePt t="39707" x="6202363" y="3352800"/>
          <p14:tracePt t="39722" x="6194425" y="3360738"/>
          <p14:tracePt t="39738" x="6194425" y="3368675"/>
          <p14:tracePt t="39755" x="6188075" y="3368675"/>
          <p14:tracePt t="39786" x="6188075" y="3375025"/>
          <p14:tracePt t="39850" x="6194425" y="3375025"/>
          <p14:tracePt t="39859" x="6210300" y="3375025"/>
          <p14:tracePt t="39874" x="6240463" y="3375025"/>
          <p14:tracePt t="39884" x="6294438" y="3375025"/>
          <p14:tracePt t="39900" x="6354763" y="3375025"/>
          <p14:tracePt t="39916" x="6408738" y="3375025"/>
          <p14:tracePt t="39933" x="6477000" y="3390900"/>
          <p14:tracePt t="39949" x="6569075" y="3390900"/>
          <p14:tracePt t="39965" x="6629400" y="3390900"/>
          <p14:tracePt t="39982" x="6697663" y="3398838"/>
          <p14:tracePt t="39998" x="6789738" y="3413125"/>
          <p14:tracePt t="40015" x="6896100" y="3444875"/>
          <p14:tracePt t="40032" x="7032625" y="3513138"/>
          <p14:tracePt t="40048" x="7064375" y="3527425"/>
          <p14:tracePt t="40064" x="7140575" y="3535363"/>
          <p14:tracePt t="40081" x="7185025" y="3551238"/>
          <p14:tracePt t="40097" x="7185025" y="3565525"/>
          <p14:tracePt t="40170" x="7170738" y="3573463"/>
          <p14:tracePt t="40179" x="7132638" y="3581400"/>
          <p14:tracePt t="40186" x="7094538" y="3589338"/>
          <p14:tracePt t="40197" x="7018338" y="3627438"/>
          <p14:tracePt t="40215" x="6950075" y="3627438"/>
          <p14:tracePt t="40232" x="6858000" y="3627438"/>
          <p14:tracePt t="40248" x="6835775" y="3627438"/>
          <p14:tracePt t="40267" x="6789738" y="3627438"/>
          <p14:tracePt t="40281" x="6659563" y="3649663"/>
          <p14:tracePt t="40281" x="6591300" y="3657600"/>
          <p14:tracePt t="40300" x="6469063" y="3673475"/>
          <p14:tracePt t="40317" x="6392863" y="3679825"/>
          <p14:tracePt t="40333" x="6354763" y="3695700"/>
          <p14:tracePt t="40349" x="6362700" y="3695700"/>
          <p14:tracePt t="40490" x="6370638" y="3695700"/>
          <p14:tracePt t="40499" x="6378575" y="3695700"/>
          <p14:tracePt t="40506" x="6384925" y="3695700"/>
          <p14:tracePt t="40516" x="6416675" y="3711575"/>
          <p14:tracePt t="40533" x="6507163" y="3711575"/>
          <p14:tracePt t="40549" x="6683375" y="3711575"/>
          <p14:tracePt t="40565" x="6911975" y="3711575"/>
          <p14:tracePt t="40581" x="7154863" y="3711575"/>
          <p14:tracePt t="40598" x="7208838" y="3695700"/>
          <p14:tracePt t="40615" x="7292975" y="3673475"/>
          <p14:tracePt t="40631" x="7323138" y="3673475"/>
          <p14:tracePt t="40648" x="7337425" y="3673475"/>
          <p14:tracePt t="40683" x="7353300" y="3673475"/>
          <p14:tracePt t="40690" x="7375525" y="3673475"/>
          <p14:tracePt t="40699" x="7399338" y="3673475"/>
          <p14:tracePt t="40716" x="7399338" y="3679825"/>
        </p14:tracePtLst>
      </p14:laserTraceLst>
    </p:ext>
  </p:extLs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4"/>
          <p:cNvSpPr txBox="1">
            <a:spLocks noChangeArrowheads="1"/>
          </p:cNvSpPr>
          <p:nvPr/>
        </p:nvSpPr>
        <p:spPr bwMode="auto">
          <a:xfrm>
            <a:off x="2895600" y="0"/>
            <a:ext cx="62484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Razlaganje </a:t>
            </a:r>
            <a:r>
              <a:rPr kumimoji="1" lang="en-US" altLang="zh-CN" sz="2800" b="1">
                <a:ea typeface="SimSun" panose="02010600030101010101" pitchFamily="2" charset="-122"/>
              </a:rPr>
              <a:t> HI:</a:t>
            </a:r>
            <a:r>
              <a:rPr kumimoji="1" lang="sr-Latn-CS" altLang="zh-CN" sz="2800" b="1"/>
              <a:t>		</a:t>
            </a:r>
            <a:r>
              <a:rPr kumimoji="1" lang="en-US" altLang="zh-CN" sz="2800" b="1">
                <a:ea typeface="SimSun" panose="02010600030101010101" pitchFamily="2" charset="-122"/>
              </a:rPr>
              <a:t> 2 HI = H</a:t>
            </a:r>
            <a:r>
              <a:rPr kumimoji="1" lang="en-US" altLang="zh-CN" sz="2800" b="1" baseline="-25000">
                <a:ea typeface="SimSun" panose="02010600030101010101" pitchFamily="2" charset="-122"/>
              </a:rPr>
              <a:t>2</a:t>
            </a:r>
            <a:r>
              <a:rPr kumimoji="1" lang="en-US" altLang="zh-CN" sz="2800" b="1">
                <a:ea typeface="SimSun" panose="02010600030101010101" pitchFamily="2" charset="-122"/>
              </a:rPr>
              <a:t> + I</a:t>
            </a:r>
            <a:r>
              <a:rPr kumimoji="1" lang="en-US" altLang="zh-CN" sz="2800" b="1" baseline="-25000">
                <a:ea typeface="SimSun" panose="02010600030101010101" pitchFamily="2" charset="-122"/>
              </a:rPr>
              <a:t>2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graphicFrame>
        <p:nvGraphicFramePr>
          <p:cNvPr id="21507" name="Object 5"/>
          <p:cNvGraphicFramePr>
            <a:graphicFrameLocks noChangeAspect="1"/>
          </p:cNvGraphicFramePr>
          <p:nvPr/>
        </p:nvGraphicFramePr>
        <p:xfrm>
          <a:off x="304800" y="1219200"/>
          <a:ext cx="35052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3" name="公式" r:id="rId5" imgW="1765300" imgH="482600" progId="Equation.3">
                  <p:embed/>
                </p:oleObj>
              </mc:Choice>
              <mc:Fallback>
                <p:oleObj name="公式" r:id="rId5" imgW="1765300" imgH="4826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219200"/>
                        <a:ext cx="3505200" cy="96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08" name="AutoShape 7"/>
          <p:cNvSpPr>
            <a:spLocks noChangeArrowheads="1"/>
          </p:cNvSpPr>
          <p:nvPr/>
        </p:nvSpPr>
        <p:spPr bwMode="auto">
          <a:xfrm>
            <a:off x="7086600" y="381000"/>
            <a:ext cx="838200" cy="838200"/>
          </a:xfrm>
          <a:prstGeom prst="triangle">
            <a:avLst>
              <a:gd name="adj" fmla="val 50000"/>
            </a:avLst>
          </a:prstGeom>
          <a:solidFill>
            <a:srgbClr val="FF33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09" name="Text Box 8"/>
          <p:cNvSpPr txBox="1">
            <a:spLocks noChangeArrowheads="1"/>
          </p:cNvSpPr>
          <p:nvPr/>
        </p:nvSpPr>
        <p:spPr bwMode="auto">
          <a:xfrm>
            <a:off x="7315200" y="609600"/>
            <a:ext cx="4572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600" b="1">
                <a:latin typeface="Times New Roman" panose="02020603050405020304" pitchFamily="18" charset="0"/>
                <a:ea typeface="SimSun" panose="02010600030101010101" pitchFamily="2" charset="-122"/>
              </a:rPr>
              <a:t>?</a:t>
            </a:r>
          </a:p>
        </p:txBody>
      </p:sp>
      <p:sp>
        <p:nvSpPr>
          <p:cNvPr id="21510" name="Text Box 9"/>
          <p:cNvSpPr txBox="1">
            <a:spLocks noChangeArrowheads="1"/>
          </p:cNvSpPr>
          <p:nvPr/>
        </p:nvSpPr>
        <p:spPr bwMode="auto">
          <a:xfrm>
            <a:off x="0" y="0"/>
            <a:ext cx="1600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Primer </a:t>
            </a:r>
            <a:r>
              <a:rPr kumimoji="1" lang="en-US" altLang="zh-CN" sz="2800" b="1">
                <a:ea typeface="SimSun" panose="02010600030101010101" pitchFamily="2" charset="-122"/>
              </a:rPr>
              <a:t>:</a:t>
            </a:r>
          </a:p>
        </p:txBody>
      </p:sp>
      <p:sp>
        <p:nvSpPr>
          <p:cNvPr id="21511" name="Text Box 10"/>
          <p:cNvSpPr txBox="1">
            <a:spLocks noChangeArrowheads="1"/>
          </p:cNvSpPr>
          <p:nvPr/>
        </p:nvSpPr>
        <p:spPr bwMode="auto">
          <a:xfrm>
            <a:off x="0" y="685800"/>
            <a:ext cx="7848600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000" b="1">
                <a:ea typeface="SimSun" panose="02010600030101010101" pitchFamily="2" charset="-122"/>
              </a:rPr>
              <a:t>  </a:t>
            </a:r>
            <a:r>
              <a:rPr kumimoji="1" lang="sl-SI" altLang="zh-CN" sz="2000" b="1">
                <a:ea typeface="SimSun" panose="02010600030101010101" pitchFamily="2" charset="-122"/>
              </a:rPr>
              <a:t>Na</a:t>
            </a:r>
            <a:r>
              <a:rPr kumimoji="1" lang="en-US" altLang="zh-CN" sz="2000" b="1">
                <a:ea typeface="SimSun" panose="02010600030101010101" pitchFamily="2" charset="-122"/>
              </a:rPr>
              <a:t> 1.01325 </a:t>
            </a:r>
            <a:r>
              <a:rPr kumimoji="1" lang="en-U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 10</a:t>
            </a:r>
            <a:r>
              <a:rPr kumimoji="1" lang="en-US" altLang="zh-CN" sz="2000" b="1" baseline="30000">
                <a:ea typeface="SimSun" panose="02010600030101010101" pitchFamily="2" charset="-122"/>
                <a:sym typeface="Symbol" panose="05050102010706020507" pitchFamily="18" charset="2"/>
              </a:rPr>
              <a:t>5</a:t>
            </a:r>
            <a:r>
              <a:rPr kumimoji="1" lang="en-U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 Pa </a:t>
            </a:r>
            <a:r>
              <a:rPr kumimoji="1" lang="sr-Latn-C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i</a:t>
            </a:r>
            <a:r>
              <a:rPr kumimoji="1" lang="en-U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 700 </a:t>
            </a:r>
            <a:r>
              <a:rPr kumimoji="1" lang="en-US" altLang="zh-CN" sz="2000" b="1" i="1">
                <a:ea typeface="SimSun" panose="02010600030101010101" pitchFamily="2" charset="-122"/>
                <a:sym typeface="Symbol" panose="05050102010706020507" pitchFamily="18" charset="2"/>
              </a:rPr>
              <a:t>K</a:t>
            </a:r>
            <a:r>
              <a:rPr kumimoji="1" lang="en-U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, d = 3.50  10</a:t>
            </a:r>
            <a:r>
              <a:rPr kumimoji="1" lang="en-US" altLang="zh-CN" sz="2000" b="1" baseline="30000">
                <a:ea typeface="SimSun" panose="02010600030101010101" pitchFamily="2" charset="-122"/>
                <a:sym typeface="Symbol" panose="05050102010706020507" pitchFamily="18" charset="2"/>
              </a:rPr>
              <a:t>-10</a:t>
            </a:r>
            <a:r>
              <a:rPr kumimoji="1" lang="en-U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 m, Z </a:t>
            </a:r>
            <a:r>
              <a:rPr kumimoji="1" lang="en-US" altLang="zh-CN" sz="2000" b="1" baseline="-25000">
                <a:ea typeface="SimSun" panose="02010600030101010101" pitchFamily="2" charset="-122"/>
                <a:sym typeface="Symbol" panose="05050102010706020507" pitchFamily="18" charset="2"/>
              </a:rPr>
              <a:t>HI-HI</a:t>
            </a:r>
            <a:r>
              <a:rPr kumimoji="1" lang="en-US" altLang="zh-CN" sz="2000" b="1">
                <a:ea typeface="SimSun" panose="02010600030101010101" pitchFamily="2" charset="-122"/>
                <a:sym typeface="Symbol" panose="05050102010706020507" pitchFamily="18" charset="2"/>
              </a:rPr>
              <a:t> = ?</a:t>
            </a:r>
          </a:p>
        </p:txBody>
      </p:sp>
      <p:graphicFrame>
        <p:nvGraphicFramePr>
          <p:cNvPr id="21512" name="Object 11"/>
          <p:cNvGraphicFramePr>
            <a:graphicFrameLocks noChangeAspect="1"/>
          </p:cNvGraphicFramePr>
          <p:nvPr/>
        </p:nvGraphicFramePr>
        <p:xfrm>
          <a:off x="4724400" y="1219200"/>
          <a:ext cx="4191000" cy="1160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4" name="公式" r:id="rId7" imgW="2311400" imgH="635000" progId="Equation.3">
                  <p:embed/>
                </p:oleObj>
              </mc:Choice>
              <mc:Fallback>
                <p:oleObj name="公式" r:id="rId7" imgW="2311400" imgH="6350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1219200"/>
                        <a:ext cx="4191000" cy="1160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3486721"/>
              </p:ext>
            </p:extLst>
          </p:nvPr>
        </p:nvGraphicFramePr>
        <p:xfrm>
          <a:off x="115888" y="2362200"/>
          <a:ext cx="4948237" cy="337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65" name="Equation" r:id="rId9" imgW="2666880" imgH="1815840" progId="Equation.DSMT4">
                  <p:embed/>
                </p:oleObj>
              </mc:Choice>
              <mc:Fallback>
                <p:oleObj name="Equation" r:id="rId9" imgW="2666880" imgH="1815840" progId="Equation.DSMT4">
                  <p:embed/>
                  <p:pic>
                    <p:nvPicPr>
                      <p:cNvPr id="0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8" y="2362200"/>
                        <a:ext cx="4948237" cy="337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14" name="Text Box 14"/>
          <p:cNvSpPr txBox="1">
            <a:spLocks noChangeArrowheads="1"/>
          </p:cNvSpPr>
          <p:nvPr/>
        </p:nvSpPr>
        <p:spPr bwMode="auto">
          <a:xfrm>
            <a:off x="533400" y="6019800"/>
            <a:ext cx="6096000" cy="588963"/>
          </a:xfrm>
          <a:prstGeom prst="rect">
            <a:avLst/>
          </a:prstGeom>
          <a:solidFill>
            <a:schemeClr val="bg1"/>
          </a:solidFill>
          <a:ln w="9525">
            <a:solidFill>
              <a:srgbClr val="FF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sr-Latn-CS" altLang="en-US" b="1">
                <a:ea typeface="SimSun" panose="02010600030101010101" pitchFamily="2" charset="-122"/>
              </a:rPr>
              <a:t>k</a:t>
            </a:r>
            <a:r>
              <a:rPr kumimoji="1" lang="sr-Latn-CS" altLang="en-US" b="1" baseline="-25000">
                <a:ea typeface="SimSun" panose="02010600030101010101" pitchFamily="2" charset="-122"/>
              </a:rPr>
              <a:t>teor </a:t>
            </a:r>
            <a:r>
              <a:rPr kumimoji="1" lang="sr-Latn-CS" altLang="en-US" b="1">
                <a:ea typeface="SimSun" panose="02010600030101010101" pitchFamily="2" charset="-122"/>
              </a:rPr>
              <a:t>= </a:t>
            </a:r>
            <a:r>
              <a:rPr kumimoji="1" lang="sr-Latn-CS" altLang="en-US" b="1"/>
              <a:t>5</a:t>
            </a:r>
            <a:r>
              <a:rPr kumimoji="1" lang="sr-Latn-CS" altLang="en-US" b="1">
                <a:ea typeface="SimSun" panose="02010600030101010101" pitchFamily="2" charset="-122"/>
              </a:rPr>
              <a:t>.6 x 10 </a:t>
            </a:r>
            <a:r>
              <a:rPr kumimoji="1" lang="sr-Latn-CS" altLang="en-US" b="1" baseline="30000">
                <a:ea typeface="SimSun" panose="02010600030101010101" pitchFamily="2" charset="-122"/>
              </a:rPr>
              <a:t>10 </a:t>
            </a:r>
            <a:r>
              <a:rPr kumimoji="1" lang="sr-Latn-CS" altLang="en-US" b="1">
                <a:ea typeface="SimSun" panose="02010600030101010101" pitchFamily="2" charset="-122"/>
              </a:rPr>
              <a:t>mol</a:t>
            </a:r>
            <a:r>
              <a:rPr kumimoji="1" lang="sr-Latn-CS" altLang="en-US" b="1" baseline="30000">
                <a:ea typeface="SimSun" panose="02010600030101010101" pitchFamily="2" charset="-122"/>
              </a:rPr>
              <a:t>-1 </a:t>
            </a:r>
            <a:r>
              <a:rPr kumimoji="1" lang="sr-Latn-CS" altLang="en-US" b="1">
                <a:ea typeface="SimSun" panose="02010600030101010101" pitchFamily="2" charset="-122"/>
              </a:rPr>
              <a:t> dm</a:t>
            </a:r>
            <a:r>
              <a:rPr kumimoji="1" lang="sr-Latn-CS" altLang="en-US" b="1" baseline="30000">
                <a:ea typeface="SimSun" panose="02010600030101010101" pitchFamily="2" charset="-122"/>
              </a:rPr>
              <a:t>3 </a:t>
            </a:r>
            <a:r>
              <a:rPr kumimoji="1" lang="sr-Latn-CS" altLang="en-US" b="1">
                <a:ea typeface="SimSun" panose="02010600030101010101" pitchFamily="2" charset="-122"/>
              </a:rPr>
              <a:t> s</a:t>
            </a:r>
            <a:r>
              <a:rPr kumimoji="1" lang="sr-Latn-CS" altLang="en-US" b="1" baseline="30000">
                <a:ea typeface="SimSun" panose="02010600030101010101" pitchFamily="2" charset="-122"/>
              </a:rPr>
              <a:t>-1</a:t>
            </a:r>
            <a:endParaRPr kumimoji="1" lang="en-US" altLang="en-US" b="1" baseline="30000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730875" y="3932238"/>
          <p14:tracePt t="19" x="5715000" y="3932238"/>
          <p14:tracePt t="340" x="5715000" y="3924300"/>
          <p14:tracePt t="356" x="5707063" y="3908425"/>
          <p14:tracePt t="388" x="5699125" y="3902075"/>
          <p14:tracePt t="412" x="5699125" y="3894138"/>
          <p14:tracePt t="924" x="5699125" y="3886200"/>
          <p14:tracePt t="948" x="5692775" y="3878263"/>
          <p14:tracePt t="972" x="5684838" y="3878263"/>
          <p14:tracePt t="1156" x="5676900" y="3863975"/>
          <p14:tracePt t="1164" x="5668963" y="3863975"/>
          <p14:tracePt t="1180" x="5630863" y="3825875"/>
          <p14:tracePt t="1188" x="5616575" y="3825875"/>
          <p14:tracePt t="1201" x="5562600" y="3794125"/>
          <p14:tracePt t="1218" x="5478463" y="3725863"/>
          <p14:tracePt t="1218" x="5426075" y="3687763"/>
          <p14:tracePt t="1238" x="5356225" y="3641725"/>
          <p14:tracePt t="1251" x="5083175" y="3398838"/>
          <p14:tracePt t="1268" x="4732338" y="3101975"/>
          <p14:tracePt t="1285" x="4289425" y="2667000"/>
          <p14:tracePt t="1301" x="3856038" y="2270125"/>
          <p14:tracePt t="1317" x="3565525" y="2019300"/>
          <p14:tracePt t="1334" x="3429000" y="1866900"/>
          <p14:tracePt t="1350" x="3322638" y="1744663"/>
          <p14:tracePt t="1367" x="3184525" y="1592263"/>
          <p14:tracePt t="1384" x="2971800" y="1425575"/>
          <p14:tracePt t="1400" x="2697163" y="1227138"/>
          <p14:tracePt t="1417" x="2492375" y="1104900"/>
          <p14:tracePt t="1434" x="2339975" y="990600"/>
          <p14:tracePt t="1434" x="2270125" y="936625"/>
          <p14:tracePt t="1452" x="2149475" y="854075"/>
          <p14:tracePt t="1469" x="2027238" y="754063"/>
          <p14:tracePt t="1484" x="1912938" y="663575"/>
          <p14:tracePt t="1501" x="1844675" y="617538"/>
          <p14:tracePt t="1518" x="1752600" y="555625"/>
          <p14:tracePt t="1534" x="1668463" y="525463"/>
          <p14:tracePt t="1550" x="1562100" y="479425"/>
          <p14:tracePt t="1567" x="1431925" y="441325"/>
          <p14:tracePt t="1583" x="1333500" y="434975"/>
          <p14:tracePt t="1600" x="1241425" y="411163"/>
          <p14:tracePt t="1616" x="1165225" y="388938"/>
          <p14:tracePt t="1634" x="1074738" y="373063"/>
          <p14:tracePt t="1634" x="1012825" y="365125"/>
          <p14:tracePt t="1653" x="960438" y="365125"/>
          <p14:tracePt t="1667" x="868363" y="365125"/>
          <p14:tracePt t="1686" x="854075" y="365125"/>
          <p14:tracePt t="1707" x="838200" y="365125"/>
          <p14:tracePt t="1722" x="830263" y="373063"/>
          <p14:tracePt t="1739" x="822325" y="381000"/>
          <p14:tracePt t="1749" x="800100" y="396875"/>
          <p14:tracePt t="1766" x="800100" y="403225"/>
          <p14:tracePt t="1783" x="792163" y="434975"/>
          <p14:tracePt t="1800" x="784225" y="465138"/>
          <p14:tracePt t="1816" x="769938" y="495300"/>
          <p14:tracePt t="1833" x="754063" y="511175"/>
          <p14:tracePt t="1850" x="746125" y="533400"/>
          <p14:tracePt t="1866" x="739775" y="541338"/>
          <p14:tracePt t="1882" x="731838" y="549275"/>
          <p14:tracePt t="1955" x="723900" y="555625"/>
          <p14:tracePt t="1979" x="723900" y="563563"/>
          <p14:tracePt t="1987" x="715963" y="563563"/>
          <p14:tracePt t="2003" x="708025" y="571500"/>
          <p14:tracePt t="2771" x="708025" y="579438"/>
          <p14:tracePt t="2931" x="708025" y="587375"/>
          <p14:tracePt t="3403" x="701675" y="587375"/>
          <p14:tracePt t="3459" x="693738" y="593725"/>
          <p14:tracePt t="3499" x="677863" y="593725"/>
          <p14:tracePt t="3547" x="669925" y="593725"/>
          <p14:tracePt t="10322" x="669925" y="601663"/>
          <p14:tracePt t="11980" x="669925" y="617538"/>
          <p14:tracePt t="12779" x="677863" y="617538"/>
          <p14:tracePt t="13675" x="693738" y="617538"/>
          <p14:tracePt t="13731" x="701675" y="617538"/>
          <p14:tracePt t="13803" x="708025" y="617538"/>
          <p14:tracePt t="13811" x="715963" y="617538"/>
          <p14:tracePt t="13827" x="723900" y="617538"/>
          <p14:tracePt t="13843" x="731838" y="617538"/>
          <p14:tracePt t="14051" x="746125" y="617538"/>
          <p14:tracePt t="14235" x="769938" y="617538"/>
          <p14:tracePt t="14243" x="800100" y="617538"/>
          <p14:tracePt t="14253" x="868363" y="601663"/>
          <p14:tracePt t="14270" x="922338" y="601663"/>
          <p14:tracePt t="14287" x="944563" y="601663"/>
          <p14:tracePt t="14304" x="960438" y="601663"/>
          <p14:tracePt t="14320" x="974725" y="587375"/>
          <p14:tracePt t="14339" x="982663" y="587375"/>
          <p14:tracePt t="14353" x="1028700" y="587375"/>
          <p14:tracePt t="14371" x="1120775" y="571500"/>
          <p14:tracePt t="14371" x="1173163" y="571500"/>
          <p14:tracePt t="14388" x="1295400" y="571500"/>
          <p14:tracePt t="14404" x="1387475" y="571500"/>
          <p14:tracePt t="14421" x="1417638" y="571500"/>
          <p14:tracePt t="14437" x="1431925" y="571500"/>
          <p14:tracePt t="14454" x="1447800" y="571500"/>
          <p14:tracePt t="14475" x="1485900" y="571500"/>
          <p14:tracePt t="14486" x="1622425" y="563563"/>
          <p14:tracePt t="14504" x="1768475" y="541338"/>
          <p14:tracePt t="14520" x="1874838" y="541338"/>
          <p14:tracePt t="14537" x="1927225" y="541338"/>
          <p14:tracePt t="14553" x="1997075" y="525463"/>
          <p14:tracePt t="14569" x="2103438" y="517525"/>
          <p14:tracePt t="14585" x="2225675" y="517525"/>
          <p14:tracePt t="14585" x="2293938" y="517525"/>
          <p14:tracePt t="14604" x="2408238" y="503238"/>
          <p14:tracePt t="14620" x="2522538" y="503238"/>
          <p14:tracePt t="14636" x="2644775" y="503238"/>
          <p14:tracePt t="14653" x="2773363" y="503238"/>
          <p14:tracePt t="14670" x="2857500" y="503238"/>
          <p14:tracePt t="14686" x="2887663" y="503238"/>
          <p14:tracePt t="14704" x="2911475" y="495300"/>
          <p14:tracePt t="14731" x="2941638" y="487363"/>
          <p14:tracePt t="14739" x="3009900" y="473075"/>
          <p14:tracePt t="14753" x="3154363" y="457200"/>
          <p14:tracePt t="14770" x="3268663" y="434975"/>
          <p14:tracePt t="14770" x="3306763" y="434975"/>
          <p14:tracePt t="14788" x="3344863" y="434975"/>
          <p14:tracePt t="14804" x="3360738" y="434975"/>
          <p14:tracePt t="14820" x="3382963" y="434975"/>
          <p14:tracePt t="14837" x="3413125" y="434975"/>
          <p14:tracePt t="14854" x="3436938" y="434975"/>
          <p14:tracePt t="14870" x="3467100" y="434975"/>
          <p14:tracePt t="14886" x="3505200" y="434975"/>
          <p14:tracePt t="14903" x="3559175" y="434975"/>
          <p14:tracePt t="14920" x="3619500" y="434975"/>
          <p14:tracePt t="14936" x="3657600" y="434975"/>
          <p14:tracePt t="14954" x="3665538" y="434975"/>
          <p14:tracePt t="14969" x="3673475" y="434975"/>
          <p14:tracePt t="14986" x="3703638" y="434975"/>
          <p14:tracePt t="15004" x="3717925" y="434975"/>
          <p14:tracePt t="15027" x="3733800" y="434975"/>
          <p14:tracePt t="15052" x="3749675" y="434975"/>
          <p14:tracePt t="15059" x="3779838" y="434975"/>
          <p14:tracePt t="15069" x="3848100" y="434975"/>
          <p14:tracePt t="15086" x="3902075" y="449263"/>
          <p14:tracePt t="15103" x="3932238" y="449263"/>
          <p14:tracePt t="15119" x="3962400" y="449263"/>
          <p14:tracePt t="15211" x="3978275" y="449263"/>
          <p14:tracePt t="15220" x="4000500" y="449263"/>
          <p14:tracePt t="15227" x="4030663" y="449263"/>
          <p14:tracePt t="15238" x="4068763" y="449263"/>
          <p14:tracePt t="15254" x="4084638" y="449263"/>
          <p14:tracePt t="15269" x="4106863" y="449263"/>
          <p14:tracePt t="15286" x="4130675" y="449263"/>
          <p14:tracePt t="15303" x="4152900" y="449263"/>
          <p14:tracePt t="15319" x="4206875" y="449263"/>
          <p14:tracePt t="15336" x="4267200" y="449263"/>
          <p14:tracePt t="15353" x="4335463" y="449263"/>
          <p14:tracePt t="15369" x="4381500" y="449263"/>
          <p14:tracePt t="15386" x="4403725" y="457200"/>
          <p14:tracePt t="15402" x="4419600" y="457200"/>
          <p14:tracePt t="15419" x="4441825" y="457200"/>
          <p14:tracePt t="15437" x="4487863" y="457200"/>
          <p14:tracePt t="15453" x="4572000" y="473075"/>
          <p14:tracePt t="15470" x="4656138" y="473075"/>
          <p14:tracePt t="15486" x="4716463" y="473075"/>
          <p14:tracePt t="15502" x="4762500" y="473075"/>
          <p14:tracePt t="15520" x="4800600" y="473075"/>
          <p14:tracePt t="15537" x="4808538" y="473075"/>
          <p14:tracePt t="15551" x="4830763" y="473075"/>
          <p14:tracePt t="15568" x="4854575" y="473075"/>
          <p14:tracePt t="15585" x="4899025" y="473075"/>
          <p14:tracePt t="15585" x="4930775" y="473075"/>
          <p14:tracePt t="15604" x="4953000" y="473075"/>
          <p14:tracePt t="15619" x="5021263" y="473075"/>
          <p14:tracePt t="15637" x="5037138" y="473075"/>
          <p14:tracePt t="15653" x="5067300" y="473075"/>
          <p14:tracePt t="15669" x="5135563" y="495300"/>
          <p14:tracePt t="15686" x="5219700" y="495300"/>
          <p14:tracePt t="15703" x="5257800" y="511175"/>
          <p14:tracePt t="16615" x="5265738" y="511175"/>
          <p14:tracePt t="16827" x="5273675" y="511175"/>
          <p14:tracePt t="16875" x="5287963" y="511175"/>
          <p14:tracePt t="16891" x="5303838" y="511175"/>
          <p14:tracePt t="16900" x="5318125" y="511175"/>
          <p14:tracePt t="16907" x="5334000" y="503238"/>
          <p14:tracePt t="16917" x="5356225" y="503238"/>
          <p14:tracePt t="16934" x="5356225" y="495300"/>
          <p14:tracePt t="16955" x="5364163" y="495300"/>
          <p14:tracePt t="16987" x="5364163" y="487363"/>
          <p14:tracePt t="17372" x="5349875" y="487363"/>
          <p14:tracePt t="17411" x="5341938" y="487363"/>
          <p14:tracePt t="17435" x="5326063" y="487363"/>
          <p14:tracePt t="17452" x="5318125" y="487363"/>
          <p14:tracePt t="17459" x="5311775" y="487363"/>
          <p14:tracePt t="17468" x="5295900" y="487363"/>
          <p14:tracePt t="17484" x="5273675" y="487363"/>
          <p14:tracePt t="17501" x="5287963" y="479425"/>
          <p14:tracePt t="17691" x="5295900" y="473075"/>
          <p14:tracePt t="17706" x="5311775" y="473075"/>
          <p14:tracePt t="17722" x="5318125" y="473075"/>
          <p14:tracePt t="17731" x="5341938" y="473075"/>
          <p14:tracePt t="17739" x="5356225" y="473075"/>
          <p14:tracePt t="17749" x="5410200" y="473075"/>
          <p14:tracePt t="17767" x="5448300" y="473075"/>
          <p14:tracePt t="17785" x="5470525" y="473075"/>
          <p14:tracePt t="17800" x="5486400" y="473075"/>
          <p14:tracePt t="17835" x="5502275" y="473075"/>
          <p14:tracePt t="17843" x="5532438" y="473075"/>
          <p14:tracePt t="17852" x="5570538" y="473075"/>
          <p14:tracePt t="17866" x="5654675" y="473075"/>
          <p14:tracePt t="17884" x="5661025" y="473075"/>
          <p14:tracePt t="17899" x="5668963" y="473075"/>
          <p14:tracePt t="17917" x="5676900" y="473075"/>
          <p14:tracePt t="17933" x="5707063" y="473075"/>
          <p14:tracePt t="17950" x="5775325" y="473075"/>
          <p14:tracePt t="17966" x="5867400" y="473075"/>
          <p14:tracePt t="17983" x="5943600" y="473075"/>
          <p14:tracePt t="18000" x="5965825" y="473075"/>
          <p14:tracePt t="18016" x="5989638" y="473075"/>
          <p14:tracePt t="18033" x="5997575" y="473075"/>
          <p14:tracePt t="18059" x="6003925" y="473075"/>
          <p14:tracePt t="18075" x="6019800" y="473075"/>
          <p14:tracePt t="18084" x="6049963" y="473075"/>
          <p14:tracePt t="18100" x="6096000" y="457200"/>
          <p14:tracePt t="18117" x="6118225" y="457200"/>
          <p14:tracePt t="18133" x="6142038" y="457200"/>
          <p14:tracePt t="18150" x="6156325" y="457200"/>
          <p14:tracePt t="18166" x="6164263" y="457200"/>
          <p14:tracePt t="18187" x="6172200" y="457200"/>
          <p14:tracePt t="18203" x="6188075" y="457200"/>
          <p14:tracePt t="18219" x="6202363" y="457200"/>
          <p14:tracePt t="18233" x="6218238" y="449263"/>
          <p14:tracePt t="18249" x="6248400" y="449263"/>
          <p14:tracePt t="18266" x="6264275" y="449263"/>
          <p14:tracePt t="18285" x="6302375" y="441325"/>
          <p14:tracePt t="18301" x="6346825" y="441325"/>
          <p14:tracePt t="18317" x="6354763" y="441325"/>
          <p14:tracePt t="18333" x="6370638" y="441325"/>
          <p14:tracePt t="18349" x="6384925" y="441325"/>
          <p14:tracePt t="18365" x="6400800" y="441325"/>
          <p14:tracePt t="18383" x="6423025" y="441325"/>
          <p14:tracePt t="18400" x="6477000" y="441325"/>
          <p14:tracePt t="18416" x="6523038" y="441325"/>
          <p14:tracePt t="18432" x="6537325" y="441325"/>
          <p14:tracePt t="18448" x="6553200" y="441325"/>
          <p14:tracePt t="18465" x="6561138" y="441325"/>
          <p14:tracePt t="18491" x="6569075" y="441325"/>
          <p14:tracePt t="18507" x="6575425" y="441325"/>
          <p14:tracePt t="18517" x="6591300" y="441325"/>
          <p14:tracePt t="18534" x="6607175" y="441325"/>
          <p14:tracePt t="18549" x="6613525" y="441325"/>
          <p14:tracePt t="18565" x="6637338" y="441325"/>
          <p14:tracePt t="18583" x="6675438" y="441325"/>
          <p14:tracePt t="18599" x="6697663" y="441325"/>
          <p14:tracePt t="18616" x="6713538" y="441325"/>
          <p14:tracePt t="18632" x="6721475" y="441325"/>
          <p14:tracePt t="18649" x="6727825" y="441325"/>
          <p14:tracePt t="18665" x="6735763" y="441325"/>
          <p14:tracePt t="18706" x="6751638" y="441325"/>
          <p14:tracePt t="18715" x="6781800" y="441325"/>
          <p14:tracePt t="18723" x="6797675" y="441325"/>
          <p14:tracePt t="18733" x="6811963" y="441325"/>
          <p14:tracePt t="18749" x="6827838" y="441325"/>
          <p14:tracePt t="18765" x="6835775" y="441325"/>
          <p14:tracePt t="18899" x="6842125" y="441325"/>
          <p14:tracePt t="18923" x="6850063" y="441325"/>
          <p14:tracePt t="18939" x="6858000" y="441325"/>
          <p14:tracePt t="18955" x="6873875" y="441325"/>
          <p14:tracePt t="18963" x="6888163" y="441325"/>
          <p14:tracePt t="18971" x="6904038" y="441325"/>
          <p14:tracePt t="18982" x="6942138" y="441325"/>
          <p14:tracePt t="18999" x="6964363" y="441325"/>
          <p14:tracePt t="19016" x="6980238" y="441325"/>
          <p14:tracePt t="19032" x="7002463" y="434975"/>
          <p14:tracePt t="19048" x="7040563" y="434975"/>
          <p14:tracePt t="19064" x="7064375" y="434975"/>
          <p14:tracePt t="19064" x="7070725" y="434975"/>
          <p14:tracePt t="19084" x="7078663" y="434975"/>
          <p14:tracePt t="19099" x="7086600" y="434975"/>
          <p14:tracePt t="19115" x="7102475" y="434975"/>
          <p14:tracePt t="19171" x="7108825" y="434975"/>
          <p14:tracePt t="19187" x="7132638" y="434975"/>
          <p14:tracePt t="19196" x="7146925" y="434975"/>
          <p14:tracePt t="19203" x="7154863" y="434975"/>
          <p14:tracePt t="19219" x="7178675" y="434975"/>
          <p14:tracePt t="19232" x="7192963" y="434975"/>
          <p14:tracePt t="19248" x="7216775" y="434975"/>
          <p14:tracePt t="19265" x="7231063" y="434975"/>
          <p14:tracePt t="19265" x="7246938" y="434975"/>
          <p14:tracePt t="19284" x="7254875" y="434975"/>
          <p14:tracePt t="19298" x="7299325" y="434975"/>
          <p14:tracePt t="19317" x="7345363" y="434975"/>
          <p14:tracePt t="19333" x="7391400" y="434975"/>
          <p14:tracePt t="19349" x="7437438" y="434975"/>
          <p14:tracePt t="19366" x="7483475" y="434975"/>
          <p14:tracePt t="19382" x="7535863" y="434975"/>
          <p14:tracePt t="19398" x="7589838" y="434975"/>
          <p14:tracePt t="19415" x="7635875" y="434975"/>
          <p14:tracePt t="19432" x="7680325" y="434975"/>
          <p14:tracePt t="19448" x="7712075" y="434975"/>
          <p14:tracePt t="19465" x="7750175" y="434975"/>
          <p14:tracePt t="19482" x="7832725" y="434975"/>
          <p14:tracePt t="19482" x="7894638" y="434975"/>
          <p14:tracePt t="19500" x="8001000" y="434975"/>
          <p14:tracePt t="19517" x="8115300" y="434975"/>
          <p14:tracePt t="19533" x="8183563" y="434975"/>
          <p14:tracePt t="19549" x="8207375" y="434975"/>
          <p14:tracePt t="19565" x="8221663" y="434975"/>
          <p14:tracePt t="19581" x="8267700" y="434975"/>
          <p14:tracePt t="19598" x="8351838" y="434975"/>
          <p14:tracePt t="19615" x="8442325" y="434975"/>
          <p14:tracePt t="19631" x="8542338" y="434975"/>
          <p14:tracePt t="19648" x="8640763" y="434975"/>
          <p14:tracePt t="19665" x="8694738" y="434975"/>
          <p14:tracePt t="19682" x="8740775" y="434975"/>
          <p14:tracePt t="19682" x="8755063" y="434975"/>
          <p14:tracePt t="19700" x="8778875" y="434975"/>
          <p14:tracePt t="19714" x="8855075" y="434975"/>
          <p14:tracePt t="19714" x="8877300" y="434975"/>
          <p14:tracePt t="19733" x="8893175" y="434975"/>
          <p14:tracePt t="19747" x="8877300" y="434975"/>
          <p14:tracePt t="19915" x="8861425" y="434975"/>
          <p14:tracePt t="19923" x="8839200" y="434975"/>
          <p14:tracePt t="19932" x="8801100" y="434975"/>
          <p14:tracePt t="19949" x="8740775" y="434975"/>
          <p14:tracePt t="19965" x="8640763" y="434975"/>
          <p14:tracePt t="19981" x="8556625" y="434975"/>
          <p14:tracePt t="19998" x="8512175" y="427038"/>
          <p14:tracePt t="20015" x="8458200" y="411163"/>
          <p14:tracePt t="20031" x="8389938" y="411163"/>
          <p14:tracePt t="20046" x="8328025" y="411163"/>
          <p14:tracePt t="20064" x="8245475" y="411163"/>
          <p14:tracePt t="20081" x="8169275" y="411163"/>
          <p14:tracePt t="20098" x="8115300" y="411163"/>
          <p14:tracePt t="20115" x="8093075" y="411163"/>
          <p14:tracePt t="20132" x="8061325" y="411163"/>
          <p14:tracePt t="20148" x="7993063" y="411163"/>
          <p14:tracePt t="20165" x="7886700" y="411163"/>
          <p14:tracePt t="20181" x="7794625" y="411163"/>
          <p14:tracePt t="20197" x="7712075" y="411163"/>
          <p14:tracePt t="20215" x="7666038" y="411163"/>
          <p14:tracePt t="20232" x="7627938" y="411163"/>
          <p14:tracePt t="20248" x="7589838" y="419100"/>
          <p14:tracePt t="20264" x="7535863" y="434975"/>
          <p14:tracePt t="20281" x="7489825" y="441325"/>
          <p14:tracePt t="20297" x="7451725" y="441325"/>
          <p14:tracePt t="20297" x="7437438" y="441325"/>
          <p14:tracePt t="20316" x="7407275" y="441325"/>
          <p14:tracePt t="20332" x="7375525" y="441325"/>
          <p14:tracePt t="20348" x="7315200" y="449263"/>
          <p14:tracePt t="20365" x="7269163" y="449263"/>
          <p14:tracePt t="20381" x="7254875" y="457200"/>
          <p14:tracePt t="20397" x="7239000" y="457200"/>
          <p14:tracePt t="20414" x="7223125" y="465138"/>
          <p14:tracePt t="20430" x="7216775" y="465138"/>
          <p14:tracePt t="20447" x="7185025" y="473075"/>
          <p14:tracePt t="20464" x="7154863" y="479425"/>
          <p14:tracePt t="20464" x="7146925" y="479425"/>
          <p14:tracePt t="20484" x="7116763" y="479425"/>
          <p14:tracePt t="20496" x="7064375" y="479425"/>
          <p14:tracePt t="20496" x="7040563" y="479425"/>
          <p14:tracePt t="20516" x="7018338" y="487363"/>
          <p14:tracePt t="20529" x="6980238" y="487363"/>
          <p14:tracePt t="20529" x="6956425" y="487363"/>
          <p14:tracePt t="20548" x="6942138" y="487363"/>
          <p14:tracePt t="20564" x="6926263" y="487363"/>
          <p14:tracePt t="20659" x="6911975" y="495300"/>
          <p14:tracePt t="20675" x="6918325" y="495300"/>
          <p14:tracePt t="20787" x="6934200" y="495300"/>
          <p14:tracePt t="20796" x="6972300" y="495300"/>
          <p14:tracePt t="20803" x="7002463" y="495300"/>
          <p14:tracePt t="20813" x="7064375" y="495300"/>
          <p14:tracePt t="20830" x="7140575" y="495300"/>
          <p14:tracePt t="20847" x="7192963" y="495300"/>
          <p14:tracePt t="20864" x="7231063" y="495300"/>
          <p14:tracePt t="20880" x="7261225" y="495300"/>
          <p14:tracePt t="20897" x="7299325" y="495300"/>
          <p14:tracePt t="20914" x="7337425" y="495300"/>
          <p14:tracePt t="20914" x="7361238" y="495300"/>
          <p14:tracePt t="20933" x="7399338" y="495300"/>
          <p14:tracePt t="20948" x="7421563" y="495300"/>
          <p14:tracePt t="20965" x="7429500" y="495300"/>
          <p14:tracePt t="21035" x="7437438" y="495300"/>
          <p14:tracePt t="21043" x="7451725" y="495300"/>
          <p14:tracePt t="21059" x="7475538" y="495300"/>
          <p14:tracePt t="21067" x="7505700" y="495300"/>
          <p14:tracePt t="21079" x="7589838" y="495300"/>
          <p14:tracePt t="21097" x="7680325" y="495300"/>
          <p14:tracePt t="21113" x="7756525" y="487363"/>
          <p14:tracePt t="21113" x="7802563" y="479425"/>
          <p14:tracePt t="21132" x="7826375" y="473075"/>
          <p14:tracePt t="21147" x="7840663" y="473075"/>
          <p14:tracePt t="21164" x="7848600" y="473075"/>
          <p14:tracePt t="21181" x="7878763" y="473075"/>
          <p14:tracePt t="21197" x="7916863" y="473075"/>
          <p14:tracePt t="21213" x="7962900" y="473075"/>
          <p14:tracePt t="21230" x="8031163" y="473075"/>
          <p14:tracePt t="21247" x="8077200" y="473075"/>
          <p14:tracePt t="21263" x="8145463" y="473075"/>
          <p14:tracePt t="21280" x="8199438" y="473075"/>
          <p14:tracePt t="21296" x="8229600" y="473075"/>
          <p14:tracePt t="21313" x="8245475" y="473075"/>
          <p14:tracePt t="21329" x="8259763" y="473075"/>
          <p14:tracePt t="21347" x="8259763" y="465138"/>
          <p14:tracePt t="21443" x="8245475" y="465138"/>
          <p14:tracePt t="21467" x="8237538" y="465138"/>
          <p14:tracePt t="21475" x="8213725" y="465138"/>
          <p14:tracePt t="21483" x="8183563" y="465138"/>
          <p14:tracePt t="21495" x="8107363" y="465138"/>
          <p14:tracePt t="21513" x="7970838" y="465138"/>
          <p14:tracePt t="21530" x="7802563" y="465138"/>
          <p14:tracePt t="21545" x="7688263" y="465138"/>
          <p14:tracePt t="21545" x="7642225" y="465138"/>
          <p14:tracePt t="21563" x="7589838" y="465138"/>
          <p14:tracePt t="21581" x="7551738" y="465138"/>
          <p14:tracePt t="21597" x="7521575" y="465138"/>
          <p14:tracePt t="21614" x="7467600" y="465138"/>
          <p14:tracePt t="21629" x="7413625" y="465138"/>
          <p14:tracePt t="21646" x="7361238" y="465138"/>
          <p14:tracePt t="21663" x="7277100" y="473075"/>
          <p14:tracePt t="21679" x="7162800" y="473075"/>
          <p14:tracePt t="21697" x="7086600" y="473075"/>
          <p14:tracePt t="21713" x="7032625" y="473075"/>
          <p14:tracePt t="21729" x="7002463" y="473075"/>
          <p14:tracePt t="21749" x="6972300" y="479425"/>
          <p14:tracePt t="21764" x="6934200" y="479425"/>
          <p14:tracePt t="21780" x="6904038" y="479425"/>
          <p14:tracePt t="21797" x="6888163" y="479425"/>
          <p14:tracePt t="21814" x="6865938" y="487363"/>
          <p14:tracePt t="21829" x="6850063" y="495300"/>
          <p14:tracePt t="21847" x="6835775" y="495300"/>
          <p14:tracePt t="21862" x="6819900" y="495300"/>
          <p14:tracePt t="21878" x="6804025" y="495300"/>
          <p14:tracePt t="21895" x="6797675" y="495300"/>
          <p14:tracePt t="21912" x="6789738" y="495300"/>
          <p14:tracePt t="22019" x="6781800" y="503238"/>
          <p14:tracePt t="22028" x="6773863" y="503238"/>
          <p14:tracePt t="22035" x="6765925" y="503238"/>
          <p14:tracePt t="22539" x="6751638" y="503238"/>
          <p14:tracePt t="22555" x="6727825" y="503238"/>
          <p14:tracePt t="22564" x="6689725" y="511175"/>
          <p14:tracePt t="22578" x="6530975" y="541338"/>
          <p14:tracePt t="22596" x="6423025" y="579438"/>
          <p14:tracePt t="22612" x="6256338" y="631825"/>
          <p14:tracePt t="22629" x="6057900" y="663575"/>
          <p14:tracePt t="22645" x="5867400" y="693738"/>
          <p14:tracePt t="22662" x="5715000" y="715963"/>
          <p14:tracePt t="22678" x="5554663" y="754063"/>
          <p14:tracePt t="22696" x="5303838" y="846138"/>
          <p14:tracePt t="22711" x="4937125" y="914400"/>
          <p14:tracePt t="22727" x="4479925" y="990600"/>
          <p14:tracePt t="22745" x="4054475" y="1028700"/>
          <p14:tracePt t="22761" x="3779838" y="1028700"/>
          <p14:tracePt t="22777" x="3597275" y="1028700"/>
          <p14:tracePt t="22777" x="3521075" y="1036638"/>
          <p14:tracePt t="22796" x="3421063" y="1036638"/>
          <p14:tracePt t="22812" x="3322638" y="1050925"/>
          <p14:tracePt t="22829" x="3170238" y="1058863"/>
          <p14:tracePt t="22845" x="2949575" y="1104900"/>
          <p14:tracePt t="22862" x="2697163" y="1104900"/>
          <p14:tracePt t="22878" x="2446338" y="1104900"/>
          <p14:tracePt t="22895" x="2225675" y="1104900"/>
          <p14:tracePt t="22911" x="2003425" y="1104900"/>
          <p14:tracePt t="22928" x="1812925" y="1104900"/>
          <p14:tracePt t="22945" x="1630363" y="1104900"/>
          <p14:tracePt t="22961" x="1477963" y="1104900"/>
          <p14:tracePt t="22978" x="1349375" y="1104900"/>
          <p14:tracePt t="22978" x="1287463" y="1104900"/>
          <p14:tracePt t="22996" x="1143000" y="1104900"/>
          <p14:tracePt t="23012" x="1020763" y="1104900"/>
          <p14:tracePt t="23030" x="906463" y="1112838"/>
          <p14:tracePt t="23045" x="854075" y="1120775"/>
          <p14:tracePt t="23061" x="792163" y="1127125"/>
          <p14:tracePt t="23077" x="739775" y="1143000"/>
          <p14:tracePt t="23094" x="685800" y="1150938"/>
          <p14:tracePt t="23110" x="631825" y="1158875"/>
          <p14:tracePt t="23127" x="571500" y="1165225"/>
          <p14:tracePt t="23145" x="517525" y="1165225"/>
          <p14:tracePt t="23161" x="473075" y="1181100"/>
          <p14:tracePt t="23178" x="434975" y="1181100"/>
          <p14:tracePt t="23178" x="427038" y="1181100"/>
          <p14:tracePt t="23196" x="419100" y="1181100"/>
          <p14:tracePt t="23212" x="411163" y="1181100"/>
          <p14:tracePt t="23244" x="403225" y="1181100"/>
          <p14:tracePt t="23251" x="396875" y="1181100"/>
          <p14:tracePt t="23261" x="373063" y="1181100"/>
          <p14:tracePt t="23278" x="388938" y="1173163"/>
          <p14:tracePt t="23795" x="403225" y="1165225"/>
          <p14:tracePt t="23811" x="403225" y="1158875"/>
          <p14:tracePt t="23819" x="411163" y="1150938"/>
          <p14:tracePt t="23835" x="427038" y="1143000"/>
          <p14:tracePt t="23867" x="434975" y="1143000"/>
          <p14:tracePt t="23876" x="434975" y="1135063"/>
          <p14:tracePt t="23883" x="441325" y="1135063"/>
          <p14:tracePt t="23899" x="449263" y="1127125"/>
          <p14:tracePt t="23910" x="449263" y="1112838"/>
          <p14:tracePt t="23926" x="457200" y="1112838"/>
          <p14:tracePt t="23943" x="465138" y="1112838"/>
          <p14:tracePt t="24347" x="473075" y="1112838"/>
          <p14:tracePt t="24355" x="479425" y="1112838"/>
          <p14:tracePt t="24395" x="479425" y="1104900"/>
          <p14:tracePt t="24403" x="487363" y="1096963"/>
          <p14:tracePt t="24412" x="511175" y="1096963"/>
          <p14:tracePt t="24425" x="549275" y="1082675"/>
          <p14:tracePt t="24425" x="579438" y="1082675"/>
          <p14:tracePt t="24444" x="617538" y="1066800"/>
          <p14:tracePt t="24460" x="631825" y="1058863"/>
          <p14:tracePt t="24475" x="647700" y="1050925"/>
          <p14:tracePt t="24493" x="655638" y="1050925"/>
          <p14:tracePt t="24531" x="663575" y="1044575"/>
          <p14:tracePt t="24546" x="677863" y="1044575"/>
          <p14:tracePt t="24555" x="693738" y="1044575"/>
          <p14:tracePt t="24562" x="701675" y="1036638"/>
          <p14:tracePt t="24575" x="708025" y="1020763"/>
          <p14:tracePt t="24592" x="754063" y="1006475"/>
          <p14:tracePt t="24609" x="808038" y="982663"/>
          <p14:tracePt t="24625" x="854075" y="974725"/>
          <p14:tracePt t="24625" x="860425" y="968375"/>
          <p14:tracePt t="24643" x="876300" y="960438"/>
          <p14:tracePt t="24660" x="884238" y="960438"/>
          <p14:tracePt t="24707" x="892175" y="952500"/>
          <p14:tracePt t="24715" x="906463" y="944563"/>
          <p14:tracePt t="24730" x="922338" y="936625"/>
          <p14:tracePt t="24742" x="960438" y="930275"/>
          <p14:tracePt t="24759" x="998538" y="914400"/>
          <p14:tracePt t="24775" x="1020763" y="906463"/>
          <p14:tracePt t="24793" x="1028700" y="898525"/>
          <p14:tracePt t="24809" x="1036638" y="892175"/>
          <p14:tracePt t="24809" x="1044575" y="884238"/>
          <p14:tracePt t="24828" x="1050925" y="868363"/>
          <p14:tracePt t="24845" x="1058863" y="846138"/>
          <p14:tracePt t="24861" x="1058863" y="830263"/>
          <p14:tracePt t="24876" x="1058863" y="822325"/>
          <p14:tracePt t="24891" x="1058863" y="815975"/>
          <p14:tracePt t="24923" x="1058863" y="808038"/>
          <p14:tracePt t="24939" x="1058863" y="792163"/>
          <p14:tracePt t="24963" x="1058863" y="784225"/>
          <p14:tracePt t="24979" x="1058863" y="777875"/>
          <p14:tracePt t="25003" x="1050925" y="777875"/>
          <p14:tracePt t="25019" x="1036638" y="777875"/>
          <p14:tracePt t="25035" x="1020763" y="777875"/>
          <p14:tracePt t="25044" x="1006475" y="777875"/>
          <p14:tracePt t="25060" x="998538" y="777875"/>
          <p14:tracePt t="25076" x="990600" y="777875"/>
          <p14:tracePt t="25092" x="982663" y="777875"/>
          <p14:tracePt t="25109" x="968375" y="777875"/>
          <p14:tracePt t="25126" x="952500" y="777875"/>
          <p14:tracePt t="25142" x="922338" y="777875"/>
          <p14:tracePt t="25159" x="906463" y="784225"/>
          <p14:tracePt t="25176" x="892175" y="784225"/>
          <p14:tracePt t="25192" x="876300" y="784225"/>
          <p14:tracePt t="25209" x="868363" y="784225"/>
          <p14:tracePt t="25228" x="860425" y="784225"/>
          <p14:tracePt t="25245" x="838200" y="784225"/>
          <p14:tracePt t="25261" x="822325" y="784225"/>
          <p14:tracePt t="25277" x="815975" y="784225"/>
          <p14:tracePt t="25293" x="808038" y="784225"/>
          <p14:tracePt t="25309" x="792163" y="784225"/>
          <p14:tracePt t="25331" x="784225" y="784225"/>
          <p14:tracePt t="25355" x="777875" y="784225"/>
          <p14:tracePt t="25363" x="762000" y="784225"/>
          <p14:tracePt t="25375" x="715963" y="784225"/>
          <p14:tracePt t="25392" x="669925" y="800100"/>
          <p14:tracePt t="25409" x="625475" y="800100"/>
          <p14:tracePt t="25425" x="593725" y="815975"/>
          <p14:tracePt t="25425" x="587375" y="815975"/>
          <p14:tracePt t="25444" x="579438" y="815975"/>
          <p14:tracePt t="25460" x="579438" y="822325"/>
          <p14:tracePt t="25492" x="579438" y="830263"/>
          <p14:tracePt t="25508" x="579438" y="838200"/>
          <p14:tracePt t="25523" x="579438" y="846138"/>
          <p14:tracePt t="25531" x="579438" y="854075"/>
          <p14:tracePt t="25542" x="579438" y="876300"/>
          <p14:tracePt t="25559" x="571500" y="892175"/>
          <p14:tracePt t="25575" x="571500" y="898525"/>
          <p14:tracePt t="25627" x="571500" y="906463"/>
          <p14:tracePt t="25635" x="571500" y="922338"/>
          <p14:tracePt t="25644" x="593725" y="930275"/>
          <p14:tracePt t="25658" x="625475" y="944563"/>
          <p14:tracePt t="25676" x="625475" y="952500"/>
          <p14:tracePt t="25763" x="631825" y="952500"/>
          <p14:tracePt t="25787" x="639763" y="952500"/>
          <p14:tracePt t="25819" x="647700" y="968375"/>
          <p14:tracePt t="25827" x="655638" y="968375"/>
          <p14:tracePt t="25843" x="669925" y="968375"/>
          <p14:tracePt t="25858" x="669925" y="974725"/>
          <p14:tracePt t="25899" x="669925" y="990600"/>
          <p14:tracePt t="25923" x="677863" y="990600"/>
          <p14:tracePt t="25931" x="685800" y="1006475"/>
          <p14:tracePt t="25947" x="685800" y="1012825"/>
          <p14:tracePt t="25963" x="693738" y="1020763"/>
          <p14:tracePt t="25987" x="693738" y="1028700"/>
          <p14:tracePt t="26011" x="708025" y="1036638"/>
          <p14:tracePt t="26027" x="723900" y="1044575"/>
          <p14:tracePt t="26043" x="731838" y="1050925"/>
          <p14:tracePt t="26051" x="746125" y="1058863"/>
          <p14:tracePt t="26059" x="769938" y="1066800"/>
          <p14:tracePt t="26076" x="777875" y="1074738"/>
          <p14:tracePt t="26091" x="784225" y="1074738"/>
          <p14:tracePt t="26147" x="792163" y="1074738"/>
          <p14:tracePt t="26155" x="808038" y="1074738"/>
          <p14:tracePt t="26163" x="808038" y="1082675"/>
          <p14:tracePt t="26174" x="815975" y="1089025"/>
          <p14:tracePt t="26191" x="830263" y="1089025"/>
          <p14:tracePt t="26207" x="838200" y="1096963"/>
          <p14:tracePt t="26224" x="854075" y="1096963"/>
          <p14:tracePt t="26241" x="860425" y="1096963"/>
          <p14:tracePt t="26258" x="876300" y="1112838"/>
          <p14:tracePt t="26276" x="884238" y="1112838"/>
          <p14:tracePt t="26290" x="898525" y="1112838"/>
          <p14:tracePt t="26307" x="914400" y="1112838"/>
          <p14:tracePt t="26325" x="930275" y="1112838"/>
          <p14:tracePt t="26355" x="936625" y="1112838"/>
          <p14:tracePt t="26372" x="944563" y="1112838"/>
          <p14:tracePt t="26379" x="952500" y="1112838"/>
          <p14:tracePt t="26390" x="968375" y="1112838"/>
          <p14:tracePt t="26408" x="990600" y="1127125"/>
          <p14:tracePt t="26424" x="1012825" y="1135063"/>
          <p14:tracePt t="26441" x="1058863" y="1135063"/>
          <p14:tracePt t="26458" x="1082675" y="1143000"/>
          <p14:tracePt t="26458" x="1089025" y="1143000"/>
          <p14:tracePt t="26476" x="1096963" y="1143000"/>
          <p14:tracePt t="26492" x="1112838" y="1143000"/>
          <p14:tracePt t="26508" x="1127125" y="1143000"/>
          <p14:tracePt t="26531" x="1143000" y="1143000"/>
          <p14:tracePt t="26542" x="1196975" y="1143000"/>
          <p14:tracePt t="26557" x="1273175" y="1143000"/>
          <p14:tracePt t="26574" x="1303338" y="1143000"/>
          <p14:tracePt t="26590" x="1317625" y="1143000"/>
          <p14:tracePt t="26627" x="1325563" y="1143000"/>
          <p14:tracePt t="26643" x="1341438" y="1143000"/>
          <p14:tracePt t="26651" x="1363663" y="1143000"/>
          <p14:tracePt t="26660" x="1379538" y="1143000"/>
          <p14:tracePt t="26674" x="1485900" y="1127125"/>
          <p14:tracePt t="26693" x="1546225" y="1112838"/>
          <p14:tracePt t="26709" x="1600200" y="1112838"/>
          <p14:tracePt t="26725" x="1654175" y="1104900"/>
          <p14:tracePt t="26741" x="1676400" y="1104900"/>
          <p14:tracePt t="26757" x="1684338" y="1104900"/>
          <p14:tracePt t="26774" x="1692275" y="1104900"/>
          <p14:tracePt t="26790" x="1706563" y="1104900"/>
          <p14:tracePt t="26807" x="1736725" y="1104900"/>
          <p14:tracePt t="26824" x="1752600" y="1104900"/>
          <p14:tracePt t="26840" x="1782763" y="1104900"/>
          <p14:tracePt t="26857" x="1798638" y="1104900"/>
          <p14:tracePt t="26874" x="1828800" y="1104900"/>
          <p14:tracePt t="26874" x="1851025" y="1104900"/>
          <p14:tracePt t="26893" x="1897063" y="1104900"/>
          <p14:tracePt t="26908" x="1927225" y="1104900"/>
          <p14:tracePt t="26925" x="1951038" y="1104900"/>
          <p14:tracePt t="26942" x="1997075" y="1104900"/>
          <p14:tracePt t="26958" x="2027238" y="1104900"/>
          <p14:tracePt t="26975" x="2041525" y="1104900"/>
          <p14:tracePt t="27131" x="2049463" y="1104900"/>
          <p14:tracePt t="27163" x="2057400" y="1104900"/>
          <p14:tracePt t="27179" x="2065338" y="1096963"/>
          <p14:tracePt t="27219" x="2079625" y="1089025"/>
          <p14:tracePt t="27235" x="2087563" y="1089025"/>
          <p14:tracePt t="27243" x="2111375" y="1089025"/>
          <p14:tracePt t="27256" x="2133600" y="1082675"/>
          <p14:tracePt t="27274" x="2149475" y="1074738"/>
          <p14:tracePt t="27363" x="2155825" y="1074738"/>
          <p14:tracePt t="27435" x="2171700" y="1074738"/>
          <p14:tracePt t="27451" x="2179638" y="1074738"/>
          <p14:tracePt t="27459" x="2201863" y="1074738"/>
          <p14:tracePt t="27473" x="2239963" y="1074738"/>
          <p14:tracePt t="27473" x="2263775" y="1074738"/>
          <p14:tracePt t="27492" x="2278063" y="1082675"/>
          <p14:tracePt t="27507" x="2332038" y="1089025"/>
          <p14:tracePt t="27526" x="2339975" y="1089025"/>
          <p14:tracePt t="27579" x="2346325" y="1089025"/>
          <p14:tracePt t="27587" x="2362200" y="1089025"/>
          <p14:tracePt t="27595" x="2370138" y="1089025"/>
          <p14:tracePt t="27606" x="2422525" y="1089025"/>
          <p14:tracePt t="27624" x="2460625" y="1074738"/>
          <p14:tracePt t="27640" x="2476500" y="1074738"/>
          <p14:tracePt t="27656" x="2484438" y="1058863"/>
          <p14:tracePt t="27699" x="2484438" y="1044575"/>
          <p14:tracePt t="27708" x="2498725" y="1044575"/>
          <p14:tracePt t="27715" x="2522538" y="1028700"/>
          <p14:tracePt t="27725" x="2560638" y="1012825"/>
          <p14:tracePt t="27741" x="2598738" y="998538"/>
          <p14:tracePt t="27757" x="2620963" y="982663"/>
          <p14:tracePt t="27773" x="2628900" y="974725"/>
          <p14:tracePt t="27789" x="2628900" y="960438"/>
          <p14:tracePt t="27811" x="2628900" y="952500"/>
          <p14:tracePt t="27823" x="2628900" y="936625"/>
          <p14:tracePt t="27839" x="2628900" y="922338"/>
          <p14:tracePt t="27856" x="2620963" y="898525"/>
          <p14:tracePt t="27873" x="2598738" y="876300"/>
          <p14:tracePt t="27890" x="2582863" y="860425"/>
          <p14:tracePt t="27890" x="2568575" y="860425"/>
          <p14:tracePt t="27908" x="2552700" y="846138"/>
          <p14:tracePt t="27924" x="2514600" y="830263"/>
          <p14:tracePt t="27940" x="2492375" y="822325"/>
          <p14:tracePt t="27957" x="2468563" y="800100"/>
          <p14:tracePt t="27973" x="2454275" y="800100"/>
          <p14:tracePt t="27990" x="2438400" y="792163"/>
          <p14:tracePt t="28006" x="2422525" y="784225"/>
          <p14:tracePt t="28024" x="2400300" y="777875"/>
          <p14:tracePt t="28039" x="2362200" y="777875"/>
          <p14:tracePt t="28056" x="2316163" y="762000"/>
          <p14:tracePt t="28073" x="2270125" y="754063"/>
          <p14:tracePt t="28089" x="2247900" y="746125"/>
          <p14:tracePt t="28089" x="2232025" y="746125"/>
          <p14:tracePt t="28108" x="2217738" y="746125"/>
          <p14:tracePt t="28122" x="2141538" y="739775"/>
          <p14:tracePt t="28140" x="2087563" y="739775"/>
          <p14:tracePt t="28156" x="2027238" y="739775"/>
          <p14:tracePt t="28172" x="1958975" y="739775"/>
          <p14:tracePt t="28189" x="1912938" y="739775"/>
          <p14:tracePt t="28206" x="1874838" y="731838"/>
          <p14:tracePt t="28223" x="1851025" y="731838"/>
          <p14:tracePt t="28240" x="1836738" y="731838"/>
          <p14:tracePt t="28255" x="1806575" y="731838"/>
          <p14:tracePt t="28273" x="1774825" y="731838"/>
          <p14:tracePt t="28289" x="1722438" y="731838"/>
          <p14:tracePt t="28289" x="1706563" y="731838"/>
          <p14:tracePt t="28308" x="1668463" y="731838"/>
          <p14:tracePt t="28322" x="1616075" y="731838"/>
          <p14:tracePt t="28341" x="1584325" y="731838"/>
          <p14:tracePt t="28357" x="1524000" y="731838"/>
          <p14:tracePt t="28373" x="1477963" y="731838"/>
          <p14:tracePt t="28389" x="1439863" y="731838"/>
          <p14:tracePt t="28406" x="1393825" y="731838"/>
          <p14:tracePt t="28422" x="1363663" y="731838"/>
          <p14:tracePt t="28439" x="1355725" y="731838"/>
          <p14:tracePt t="28455" x="1349375" y="731838"/>
          <p14:tracePt t="28472" x="1317625" y="731838"/>
          <p14:tracePt t="28489" x="1265238" y="731838"/>
          <p14:tracePt t="28506" x="1165225" y="731838"/>
          <p14:tracePt t="28524" x="1127125" y="731838"/>
          <p14:tracePt t="28540" x="1120775" y="731838"/>
          <p14:tracePt t="28556" x="1104900" y="731838"/>
          <p14:tracePt t="28573" x="1096963" y="731838"/>
          <p14:tracePt t="28595" x="1082675" y="731838"/>
          <p14:tracePt t="28605" x="1058863" y="731838"/>
          <p14:tracePt t="28622" x="1006475" y="731838"/>
          <p14:tracePt t="28639" x="982663" y="731838"/>
          <p14:tracePt t="28655" x="960438" y="731838"/>
          <p14:tracePt t="28672" x="936625" y="739775"/>
          <p14:tracePt t="28689" x="906463" y="739775"/>
          <p14:tracePt t="28710" x="898525" y="739775"/>
          <p14:tracePt t="28723" x="876300" y="739775"/>
          <p14:tracePt t="28742" x="860425" y="746125"/>
          <p14:tracePt t="28756" x="846138" y="746125"/>
          <p14:tracePt t="28779" x="830263" y="754063"/>
          <p14:tracePt t="28795" x="815975" y="754063"/>
          <p14:tracePt t="28811" x="800100" y="754063"/>
          <p14:tracePt t="28822" x="784225" y="762000"/>
          <p14:tracePt t="28838" x="777875" y="784225"/>
          <p14:tracePt t="28855" x="769938" y="792163"/>
          <p14:tracePt t="28872" x="762000" y="792163"/>
          <p14:tracePt t="28888" x="754063" y="808038"/>
          <p14:tracePt t="28905" x="754063" y="838200"/>
          <p14:tracePt t="28905" x="754063" y="846138"/>
          <p14:tracePt t="28924" x="746125" y="854075"/>
          <p14:tracePt t="28938" x="746125" y="884238"/>
          <p14:tracePt t="28957" x="731838" y="906463"/>
          <p14:tracePt t="28973" x="723900" y="914400"/>
          <p14:tracePt t="28989" x="715963" y="922338"/>
          <p14:tracePt t="29005" x="715963" y="936625"/>
          <p14:tracePt t="29023" x="715963" y="952500"/>
          <p14:tracePt t="29038" x="715963" y="968375"/>
          <p14:tracePt t="29055" x="715963" y="982663"/>
          <p14:tracePt t="29071" x="715963" y="998538"/>
          <p14:tracePt t="29088" x="715963" y="1006475"/>
          <p14:tracePt t="29105" x="715963" y="1012825"/>
          <p14:tracePt t="29121" x="746125" y="1028700"/>
          <p14:tracePt t="29140" x="762000" y="1044575"/>
          <p14:tracePt t="29157" x="769938" y="1044575"/>
          <p14:tracePt t="29170" x="777875" y="1044575"/>
          <p14:tracePt t="29219" x="784225" y="1044575"/>
          <p14:tracePt t="29236" x="800100" y="1044575"/>
          <p14:tracePt t="29243" x="815975" y="1044575"/>
          <p14:tracePt t="29259" x="830263" y="1044575"/>
          <p14:tracePt t="29275" x="838200" y="1044575"/>
          <p14:tracePt t="29307" x="846138" y="1044575"/>
          <p14:tracePt t="29323" x="854075" y="1044575"/>
          <p14:tracePt t="29339" x="860425" y="1044575"/>
          <p14:tracePt t="29356" x="876300" y="1044575"/>
          <p14:tracePt t="29363" x="884238" y="1044575"/>
          <p14:tracePt t="29379" x="892175" y="1044575"/>
          <p14:tracePt t="29419" x="898525" y="1044575"/>
          <p14:tracePt t="29435" x="914400" y="1036638"/>
          <p14:tracePt t="29451" x="922338" y="1036638"/>
          <p14:tracePt t="29611" x="930275" y="1036638"/>
          <p14:tracePt t="29731" x="936625" y="1036638"/>
          <p14:tracePt t="29739" x="944563" y="1036638"/>
          <p14:tracePt t="29754" x="960438" y="1036638"/>
          <p14:tracePt t="29772" x="968375" y="1036638"/>
          <p14:tracePt t="29843" x="982663" y="1036638"/>
          <p14:tracePt t="29852" x="998538" y="1036638"/>
          <p14:tracePt t="29867" x="1012825" y="1036638"/>
          <p14:tracePt t="29875" x="1028700" y="1036638"/>
          <p14:tracePt t="29887" x="1044575" y="1036638"/>
          <p14:tracePt t="29963" x="1050925" y="1036638"/>
          <p14:tracePt t="30863" x="1058863" y="1036638"/>
          <p14:tracePt t="31515" x="1066800" y="1036638"/>
          <p14:tracePt t="31523" x="1074738" y="1036638"/>
          <p14:tracePt t="31535" x="1082675" y="1036638"/>
          <p14:tracePt t="31552" x="1096963" y="1036638"/>
          <p14:tracePt t="31619" x="1112838" y="1036638"/>
          <p14:tracePt t="31636" x="1127125" y="1036638"/>
          <p14:tracePt t="32491" x="1135063" y="1036638"/>
          <p14:tracePt t="32627" x="1143000" y="1036638"/>
          <p14:tracePt t="32715" x="1150938" y="1036638"/>
          <p14:tracePt t="32723" x="1158875" y="1036638"/>
          <p14:tracePt t="32795" x="1165225" y="1036638"/>
          <p14:tracePt t="32803" x="1181100" y="1036638"/>
          <p14:tracePt t="32817" x="1219200" y="1036638"/>
          <p14:tracePt t="32836" x="1227138" y="1036638"/>
          <p14:tracePt t="32907" x="1227138" y="1044575"/>
          <p14:tracePt t="32923" x="1235075" y="1044575"/>
          <p14:tracePt t="32932" x="1241425" y="1044575"/>
          <p14:tracePt t="32955" x="1257300" y="1044575"/>
          <p14:tracePt t="33027" x="1279525" y="1044575"/>
          <p14:tracePt t="33035" x="1287463" y="1044575"/>
          <p14:tracePt t="33051" x="1303338" y="1044575"/>
          <p14:tracePt t="33059" x="1311275" y="1050925"/>
          <p14:tracePt t="33069" x="1325563" y="1058863"/>
          <p14:tracePt t="33085" x="1333500" y="1058863"/>
          <p14:tracePt t="33101" x="1341438" y="1058863"/>
          <p14:tracePt t="33117" x="1355725" y="1058863"/>
          <p14:tracePt t="33135" x="1371600" y="1074738"/>
          <p14:tracePt t="33150" x="1401763" y="1074738"/>
          <p14:tracePt t="33167" x="1417638" y="1074738"/>
          <p14:tracePt t="33184" x="1431925" y="1074738"/>
          <p14:tracePt t="33201" x="1439863" y="1074738"/>
          <p14:tracePt t="33217" x="1463675" y="1074738"/>
          <p14:tracePt t="33217" x="1485900" y="1074738"/>
          <p14:tracePt t="33236" x="1562100" y="1074738"/>
          <p14:tracePt t="33253" x="1638300" y="1074738"/>
          <p14:tracePt t="33268" x="1676400" y="1096963"/>
          <p14:tracePt t="33285" x="1692275" y="1096963"/>
          <p14:tracePt t="33355" x="1706563" y="1096963"/>
          <p14:tracePt t="33379" x="1714500" y="1096963"/>
          <p14:tracePt t="33387" x="1736725" y="1096963"/>
          <p14:tracePt t="33400" x="1768475" y="1096963"/>
          <p14:tracePt t="33418" x="1828800" y="1096963"/>
          <p14:tracePt t="33418" x="1866900" y="1096963"/>
          <p14:tracePt t="33436" x="1927225" y="1096963"/>
          <p14:tracePt t="33449" x="2041525" y="1096963"/>
          <p14:tracePt t="33449" x="2095500" y="1096963"/>
          <p14:tracePt t="33468" x="2163763" y="1096963"/>
          <p14:tracePt t="33485" x="2187575" y="1096963"/>
          <p14:tracePt t="33501" x="2201863" y="1096963"/>
          <p14:tracePt t="33547" x="2217738" y="1096963"/>
          <p14:tracePt t="33555" x="2255838" y="1096963"/>
          <p14:tracePt t="33566" x="2332038" y="1104900"/>
          <p14:tracePt t="33584" x="2392363" y="1104900"/>
          <p14:tracePt t="33600" x="2408238" y="1104900"/>
          <p14:tracePt t="33616" x="2422525" y="1104900"/>
          <p14:tracePt t="33633" x="2438400" y="1104900"/>
          <p14:tracePt t="33650" x="2454275" y="1104900"/>
          <p14:tracePt t="33668" x="2460625" y="1104900"/>
          <p14:tracePt t="33685" x="2468563" y="1104900"/>
          <p14:tracePt t="33708" x="2476500" y="1104900"/>
          <p14:tracePt t="33722" x="2476500" y="1096963"/>
          <p14:tracePt t="33733" x="2492375" y="1082675"/>
          <p14:tracePt t="33749" x="2514600" y="1074738"/>
          <p14:tracePt t="33767" x="2530475" y="1066800"/>
          <p14:tracePt t="33783" x="2560638" y="1066800"/>
          <p14:tracePt t="34099" x="2598738" y="1050925"/>
          <p14:tracePt t="34107" x="2644775" y="1044575"/>
          <p14:tracePt t="34116" x="2735263" y="1044575"/>
          <p14:tracePt t="34134" x="2803525" y="1036638"/>
          <p14:tracePt t="34150" x="2819400" y="1028700"/>
          <p14:tracePt t="34166" x="2827338" y="1028700"/>
          <p14:tracePt t="34182" x="2865438" y="1020763"/>
          <p14:tracePt t="34200" x="2887663" y="1012825"/>
          <p14:tracePt t="34216" x="2917825" y="1012825"/>
          <p14:tracePt t="34233" x="2933700" y="1012825"/>
          <p14:tracePt t="34250" x="2941638" y="1012825"/>
          <p14:tracePt t="34266" x="2949575" y="1006475"/>
          <p14:tracePt t="34283" x="2955925" y="1006475"/>
          <p14:tracePt t="34316" x="2971800" y="1006475"/>
          <p14:tracePt t="34332" x="2979738" y="1006475"/>
          <p14:tracePt t="34339" x="2987675" y="1006475"/>
          <p14:tracePt t="34355" x="2994025" y="1006475"/>
          <p14:tracePt t="34387" x="3001963" y="1006475"/>
          <p14:tracePt t="34395" x="3017838" y="1006475"/>
          <p14:tracePt t="34403" x="3025775" y="1006475"/>
          <p14:tracePt t="34415" x="3048000" y="1006475"/>
          <p14:tracePt t="34433" x="3055938" y="1006475"/>
          <p14:tracePt t="34449" x="3063875" y="1006475"/>
          <p14:tracePt t="34465" x="3070225" y="1006475"/>
          <p14:tracePt t="34500" x="3078163" y="1006475"/>
          <p14:tracePt t="34507" x="3086100" y="1006475"/>
          <p14:tracePt t="34517" x="3116263" y="1006475"/>
          <p14:tracePt t="34533" x="3146425" y="1006475"/>
          <p14:tracePt t="34549" x="3162300" y="1006475"/>
          <p14:tracePt t="34565" x="3178175" y="1006475"/>
          <p14:tracePt t="34581" x="3184525" y="1006475"/>
          <p14:tracePt t="34667" x="3192463" y="1006475"/>
          <p14:tracePt t="34700" x="3200400" y="1006475"/>
          <p14:tracePt t="34709" x="3208338" y="1006475"/>
          <p14:tracePt t="34787" x="3216275" y="1006475"/>
          <p14:tracePt t="34795" x="3230563" y="1006475"/>
          <p14:tracePt t="34803" x="3238500" y="1006475"/>
          <p14:tracePt t="34815" x="3254375" y="1006475"/>
          <p14:tracePt t="34832" x="3246438" y="1006475"/>
          <p14:tracePt t="35051" x="3238500" y="1012825"/>
          <p14:tracePt t="35619" x="3230563" y="1012825"/>
          <p14:tracePt t="35747" x="3222625" y="1012825"/>
          <p14:tracePt t="35811" x="3216275" y="1012825"/>
          <p14:tracePt t="35835" x="3222625" y="1012825"/>
          <p14:tracePt t="36051" x="3238500" y="1012825"/>
          <p14:tracePt t="36059" x="3246438" y="1012825"/>
          <p14:tracePt t="36067" x="3254375" y="1012825"/>
          <p14:tracePt t="36081" x="3276600" y="1012825"/>
          <p14:tracePt t="36099" x="3298825" y="1006475"/>
          <p14:tracePt t="36099" x="3314700" y="1006475"/>
          <p14:tracePt t="36116" x="3382963" y="1006475"/>
          <p14:tracePt t="36132" x="3436938" y="1006475"/>
          <p14:tracePt t="36150" x="3459163" y="1006475"/>
          <p14:tracePt t="36165" x="3467100" y="1006475"/>
          <p14:tracePt t="36211" x="3475038" y="1006475"/>
          <p14:tracePt t="36219" x="3489325" y="1006475"/>
          <p14:tracePt t="36230" x="3535363" y="998538"/>
          <p14:tracePt t="36248" x="3597275" y="998538"/>
          <p14:tracePt t="36266" x="3627438" y="998538"/>
          <p14:tracePt t="36281" x="3641725" y="998538"/>
          <p14:tracePt t="36323" x="3657600" y="998538"/>
          <p14:tracePt t="36355" x="3673475" y="998538"/>
          <p14:tracePt t="36364" x="3687763" y="998538"/>
          <p14:tracePt t="36371" x="3703638" y="998538"/>
          <p14:tracePt t="36382" x="3717925" y="998538"/>
          <p14:tracePt t="38228" x="3725863" y="998538"/>
          <p14:tracePt t="38299" x="3733800" y="998538"/>
          <p14:tracePt t="38315" x="3741738" y="998538"/>
          <p14:tracePt t="38323" x="3756025" y="998538"/>
          <p14:tracePt t="38331" x="3763963" y="998538"/>
          <p14:tracePt t="38348" x="3787775" y="998538"/>
          <p14:tracePt t="38362" x="3863975" y="998538"/>
          <p14:tracePt t="38380" x="3940175" y="998538"/>
          <p14:tracePt t="38397" x="3984625" y="998538"/>
          <p14:tracePt t="38414" x="4008438" y="998538"/>
          <p14:tracePt t="38429" x="4016375" y="998538"/>
          <p14:tracePt t="38445" x="4022725" y="998538"/>
          <p14:tracePt t="38483" x="4030663" y="998538"/>
          <p14:tracePt t="38491" x="4038600" y="998538"/>
          <p14:tracePt t="38499" x="4054475" y="998538"/>
          <p14:tracePt t="38511" x="4106863" y="998538"/>
          <p14:tracePt t="38529" x="4144963" y="998538"/>
          <p14:tracePt t="38545" x="4183063" y="998538"/>
          <p14:tracePt t="38563" x="4198938" y="998538"/>
          <p14:tracePt t="38578" x="4206875" y="998538"/>
          <p14:tracePt t="38627" x="4221163" y="998538"/>
          <p14:tracePt t="38635" x="4267200" y="998538"/>
          <p14:tracePt t="38645" x="4359275" y="1006475"/>
          <p14:tracePt t="38662" x="4435475" y="1020763"/>
          <p14:tracePt t="38679" x="4465638" y="1020763"/>
          <p14:tracePt t="38695" x="4473575" y="1020763"/>
          <p14:tracePt t="38787" x="4479925" y="1020763"/>
          <p14:tracePt t="38796" x="4487863" y="1020763"/>
          <p14:tracePt t="38851" x="4495800" y="1020763"/>
          <p14:tracePt t="38867" x="4511675" y="1020763"/>
          <p14:tracePt t="38876" x="4525963" y="1020763"/>
          <p14:tracePt t="38883" x="4549775" y="1020763"/>
          <p14:tracePt t="38895" x="4579938" y="1020763"/>
          <p14:tracePt t="38912" x="4594225" y="1020763"/>
          <p14:tracePt t="38928" x="4594225" y="1036638"/>
          <p14:tracePt t="39067" x="4587875" y="1036638"/>
          <p14:tracePt t="39123" x="4579938" y="1036638"/>
          <p14:tracePt t="39299" x="4564063" y="1036638"/>
          <p14:tracePt t="39355" x="4549775" y="1036638"/>
          <p14:tracePt t="39371" x="4533900" y="1036638"/>
          <p14:tracePt t="39387" x="4525963" y="1036638"/>
          <p14:tracePt t="39515" x="4518025" y="1036638"/>
          <p14:tracePt t="39539" x="4511675" y="1036638"/>
          <p14:tracePt t="39547" x="4503738" y="1036638"/>
          <p14:tracePt t="39560" x="4487863" y="1028700"/>
          <p14:tracePt t="39577" x="4465638" y="1028700"/>
          <p14:tracePt t="39577" x="4449763" y="1020763"/>
          <p14:tracePt t="39596" x="4441825" y="1020763"/>
          <p14:tracePt t="39611" x="4381500" y="1020763"/>
          <p14:tracePt t="39628" x="4343400" y="1020763"/>
          <p14:tracePt t="39645" x="4289425" y="1020763"/>
          <p14:tracePt t="39661" x="4259263" y="1020763"/>
          <p14:tracePt t="39678" x="4251325" y="1020763"/>
          <p14:tracePt t="39699" x="4244975" y="1020763"/>
          <p14:tracePt t="39723" x="4237038" y="1020763"/>
          <p14:tracePt t="39731" x="4229100" y="1020763"/>
          <p14:tracePt t="39744" x="4206875" y="1020763"/>
          <p14:tracePt t="39744" x="4183063" y="1020763"/>
          <p14:tracePt t="39765" x="4168775" y="1020763"/>
          <p14:tracePt t="39777" x="4144963" y="1020763"/>
          <p14:tracePt t="39794" x="4106863" y="1020763"/>
          <p14:tracePt t="39794" x="4092575" y="1020763"/>
          <p14:tracePt t="39812" x="4076700" y="1020763"/>
          <p14:tracePt t="39827" x="4068763" y="1020763"/>
          <p14:tracePt t="39844" x="4054475" y="1020763"/>
          <p14:tracePt t="39862" x="4038600" y="1020763"/>
          <p14:tracePt t="39877" x="3992563" y="1036638"/>
          <p14:tracePt t="39893" x="3940175" y="1044575"/>
          <p14:tracePt t="39911" x="3908425" y="1044575"/>
          <p14:tracePt t="39927" x="3894138" y="1050925"/>
          <p14:tracePt t="39943" x="3878263" y="1050925"/>
          <p14:tracePt t="39960" x="3863975" y="1050925"/>
          <p14:tracePt t="39977" x="3840163" y="1050925"/>
          <p14:tracePt t="39994" x="3825875" y="1058863"/>
          <p14:tracePt t="40010" x="3817938" y="1058863"/>
          <p14:tracePt t="40099" x="3825875" y="1058863"/>
          <p14:tracePt t="40427" x="3832225" y="1058863"/>
          <p14:tracePt t="40444" x="3840163" y="1058863"/>
          <p14:tracePt t="40475" x="3848100" y="1058863"/>
          <p14:tracePt t="40492" x="3856038" y="1058863"/>
          <p14:tracePt t="40499" x="3863975" y="1058863"/>
          <p14:tracePt t="40509" x="3870325" y="1058863"/>
          <p14:tracePt t="40526" x="3886200" y="1058863"/>
          <p14:tracePt t="40543" x="3894138" y="1058863"/>
          <p14:tracePt t="40563" x="3902075" y="1058863"/>
          <p14:tracePt t="40576" x="3932238" y="1058863"/>
          <p14:tracePt t="40576" x="3946525" y="1058863"/>
          <p14:tracePt t="40596" x="3984625" y="1058863"/>
          <p14:tracePt t="40613" x="4000500" y="1058863"/>
          <p14:tracePt t="40625" x="4022725" y="1058863"/>
          <p14:tracePt t="40625" x="4030663" y="1058863"/>
          <p14:tracePt t="40644" x="4038600" y="1058863"/>
          <p14:tracePt t="40658" x="4054475" y="1058863"/>
          <p14:tracePt t="40676" x="4092575" y="1058863"/>
          <p14:tracePt t="40694" x="4144963" y="1058863"/>
          <p14:tracePt t="40712" x="4221163" y="1058863"/>
          <p14:tracePt t="40726" x="4267200" y="1058863"/>
          <p14:tracePt t="40743" x="4283075" y="1058863"/>
          <p14:tracePt t="40759" x="4289425" y="1058863"/>
          <p14:tracePt t="40778" x="4305300" y="1058863"/>
          <p14:tracePt t="40793" x="4313238" y="1058863"/>
          <p14:tracePt t="40809" x="4327525" y="1058863"/>
          <p14:tracePt t="40826" x="4343400" y="1058863"/>
          <p14:tracePt t="40842" x="4351338" y="1058863"/>
          <p14:tracePt t="40860" x="4343400" y="1058863"/>
          <p14:tracePt t="41203" x="4335463" y="1058863"/>
          <p14:tracePt t="41211" x="4327525" y="1058863"/>
          <p14:tracePt t="41244" x="4297363" y="1058863"/>
          <p14:tracePt t="41260" x="4275138" y="1058863"/>
          <p14:tracePt t="41267" x="4244975" y="1058863"/>
          <p14:tracePt t="41277" x="4183063" y="1058863"/>
          <p14:tracePt t="41293" x="4137025" y="1058863"/>
          <p14:tracePt t="41309" x="4106863" y="1058863"/>
          <p14:tracePt t="41326" x="4068763" y="1058863"/>
          <p14:tracePt t="41343" x="4030663" y="1058863"/>
          <p14:tracePt t="41359" x="3978275" y="1058863"/>
          <p14:tracePt t="41376" x="3946525" y="1058863"/>
          <p14:tracePt t="41393" x="3940175" y="1058863"/>
          <p14:tracePt t="41408" x="3932238" y="1058863"/>
          <p14:tracePt t="41459" x="3924300" y="1058863"/>
          <p14:tracePt t="41467" x="3916363" y="1058863"/>
          <p14:tracePt t="41476" x="3902075" y="1058863"/>
          <p14:tracePt t="41492" x="3902075" y="1066800"/>
          <p14:tracePt t="41531" x="3902075" y="1074738"/>
          <p14:tracePt t="41540" x="3902075" y="1082675"/>
          <p14:tracePt t="41579" x="3908425" y="1082675"/>
          <p14:tracePt t="41595" x="3916363" y="1082675"/>
          <p14:tracePt t="41603" x="3940175" y="1082675"/>
          <p14:tracePt t="41611" x="3954463" y="1082675"/>
          <p14:tracePt t="41625" x="3984625" y="1074738"/>
          <p14:tracePt t="41625" x="4008438" y="1074738"/>
          <p14:tracePt t="41644" x="4038600" y="1074738"/>
          <p14:tracePt t="41659" x="4106863" y="1066800"/>
          <p14:tracePt t="41676" x="4144963" y="1066800"/>
          <p14:tracePt t="41694" x="4183063" y="1066800"/>
          <p14:tracePt t="41714" x="4229100" y="1066800"/>
          <p14:tracePt t="41726" x="4259263" y="1066800"/>
          <p14:tracePt t="41742" x="4267200" y="1066800"/>
          <p14:tracePt t="41758" x="4275138" y="1066800"/>
          <p14:tracePt t="41775" x="4289425" y="1066800"/>
          <p14:tracePt t="41811" x="4275138" y="1066800"/>
          <p14:tracePt t="41875" x="4289425" y="1066800"/>
          <p14:tracePt t="42491" x="4305300" y="1066800"/>
          <p14:tracePt t="42508" x="4335463" y="1066800"/>
          <p14:tracePt t="42515" x="4359275" y="1066800"/>
          <p14:tracePt t="42525" x="4403725" y="1066800"/>
          <p14:tracePt t="42541" x="4411663" y="1050925"/>
          <p14:tracePt t="42557" x="4419600" y="1050925"/>
          <p14:tracePt t="42603" x="4427538" y="1050925"/>
          <p14:tracePt t="42611" x="4449763" y="1050925"/>
          <p14:tracePt t="42624" x="4503738" y="1050925"/>
          <p14:tracePt t="42641" x="4549775" y="1050925"/>
          <p14:tracePt t="42658" x="4564063" y="1044575"/>
          <p14:tracePt t="42674" x="4572000" y="1036638"/>
          <p14:tracePt t="42710" x="4587875" y="1036638"/>
          <p14:tracePt t="42717" x="4610100" y="1036638"/>
          <p14:tracePt t="42726" x="4640263" y="1036638"/>
          <p14:tracePt t="42741" x="4664075" y="1036638"/>
          <p14:tracePt t="42758" x="4678363" y="1036638"/>
          <p14:tracePt t="42777" x="4694238" y="1036638"/>
          <p14:tracePt t="42791" x="4732338" y="1036638"/>
          <p14:tracePt t="42808" x="4746625" y="1036638"/>
          <p14:tracePt t="42824" x="4770438" y="1044575"/>
          <p14:tracePt t="42841" x="4778375" y="1044575"/>
          <p14:tracePt t="42860" x="4800600" y="1044575"/>
          <p14:tracePt t="42876" x="4816475" y="1044575"/>
          <p14:tracePt t="42891" x="4868863" y="1044575"/>
          <p14:tracePt t="42908" x="4914900" y="1044575"/>
          <p14:tracePt t="42925" x="4991100" y="1044575"/>
          <p14:tracePt t="42942" x="5083175" y="1044575"/>
          <p14:tracePt t="42958" x="5121275" y="1044575"/>
          <p14:tracePt t="42974" x="5127625" y="1044575"/>
          <p14:tracePt t="43027" x="5151438" y="1044575"/>
          <p14:tracePt t="43035" x="5173663" y="1044575"/>
          <p14:tracePt t="43043" x="5203825" y="1044575"/>
          <p14:tracePt t="43057" x="5265738" y="1044575"/>
          <p14:tracePt t="43057" x="5287963" y="1050925"/>
          <p14:tracePt t="43076" x="5287963" y="1044575"/>
          <p14:tracePt t="43603" x="5287963" y="1028700"/>
          <p14:tracePt t="43691" x="5295900" y="1028700"/>
          <p14:tracePt t="43699" x="5303838" y="1006475"/>
          <p14:tracePt t="43716" x="5311775" y="990600"/>
          <p14:tracePt t="43725" x="5326063" y="968375"/>
          <p14:tracePt t="43740" x="5334000" y="952500"/>
          <p14:tracePt t="43756" x="5349875" y="936625"/>
          <p14:tracePt t="43775" x="5356225" y="914400"/>
          <p14:tracePt t="43790" x="5356225" y="898525"/>
          <p14:tracePt t="43807" x="5356225" y="884238"/>
          <p14:tracePt t="43824" x="5356225" y="868363"/>
          <p14:tracePt t="43840" x="5356225" y="854075"/>
          <p14:tracePt t="43857" x="5356225" y="838200"/>
          <p14:tracePt t="43873" x="5356225" y="830263"/>
          <p14:tracePt t="43889" x="5356225" y="815975"/>
          <p14:tracePt t="43889" x="5356225" y="808038"/>
          <p14:tracePt t="43908" x="5356225" y="800100"/>
          <p14:tracePt t="43931" x="5356225" y="792163"/>
          <p14:tracePt t="43995" x="5356225" y="784225"/>
          <p14:tracePt t="44003" x="5349875" y="792163"/>
          <p14:tracePt t="44147" x="5349875" y="800100"/>
          <p14:tracePt t="44163" x="5349875" y="815975"/>
          <p14:tracePt t="44179" x="5349875" y="830263"/>
          <p14:tracePt t="44187" x="5349875" y="846138"/>
          <p14:tracePt t="44195" x="5349875" y="860425"/>
          <p14:tracePt t="44206" x="5349875" y="884238"/>
          <p14:tracePt t="44223" x="5349875" y="914400"/>
          <p14:tracePt t="44240" x="5326063" y="944563"/>
          <p14:tracePt t="44256" x="5311775" y="968375"/>
          <p14:tracePt t="44274" x="5303838" y="998538"/>
          <p14:tracePt t="44289" x="5287963" y="1028700"/>
          <p14:tracePt t="44289" x="5265738" y="1044575"/>
          <p14:tracePt t="44308" x="5265738" y="1058863"/>
          <p14:tracePt t="44323" x="5265738" y="1082675"/>
          <p14:tracePt t="44340" x="5249863" y="1104900"/>
          <p14:tracePt t="44357" x="5241925" y="1112838"/>
          <p14:tracePt t="44403" x="5235575" y="1120775"/>
          <p14:tracePt t="44411" x="5235575" y="1127125"/>
          <p14:tracePt t="44434" x="5235575" y="1135063"/>
          <p14:tracePt t="44442" x="5241925" y="1135063"/>
          <p14:tracePt t="44531" x="5249863" y="1127125"/>
          <p14:tracePt t="44555" x="5249863" y="1112838"/>
          <p14:tracePt t="44572" x="5249863" y="1104900"/>
          <p14:tracePt t="44588" x="5249863" y="1096963"/>
          <p14:tracePt t="44595" x="5249863" y="1082675"/>
          <p14:tracePt t="44605" x="5265738" y="1058863"/>
          <p14:tracePt t="44623" x="5295900" y="1028700"/>
          <p14:tracePt t="44639" x="5311775" y="1006475"/>
          <p14:tracePt t="44656" x="5318125" y="998538"/>
          <p14:tracePt t="44672" x="5318125" y="990600"/>
          <p14:tracePt t="44688" x="5326063" y="974725"/>
          <p14:tracePt t="44706" x="5334000" y="952500"/>
          <p14:tracePt t="44725" x="5341938" y="952500"/>
          <p14:tracePt t="44740" x="5341938" y="944563"/>
          <p14:tracePt t="44819" x="5341938" y="952500"/>
          <p14:tracePt t="45427" x="5349875" y="952500"/>
          <p14:tracePt t="45475" x="5349875" y="960438"/>
          <p14:tracePt t="45491" x="5356225" y="960438"/>
          <p14:tracePt t="45507" x="5364163" y="968375"/>
          <p14:tracePt t="45531" x="5372100" y="968375"/>
          <p14:tracePt t="45571" x="5387975" y="968375"/>
          <p14:tracePt t="45579" x="5402263" y="974725"/>
          <p14:tracePt t="45588" x="5440363" y="982663"/>
          <p14:tracePt t="45605" x="5464175" y="998538"/>
          <p14:tracePt t="45622" x="5470525" y="998538"/>
          <p14:tracePt t="45637" x="5478463" y="998538"/>
          <p14:tracePt t="45654" x="5486400" y="998538"/>
          <p14:tracePt t="45670" x="5502275" y="998538"/>
          <p14:tracePt t="45688" x="5516563" y="998538"/>
          <p14:tracePt t="45704" x="5562600" y="998538"/>
          <p14:tracePt t="45725" x="5584825" y="998538"/>
          <p14:tracePt t="45737" x="5630863" y="998538"/>
          <p14:tracePt t="45758" x="5661025" y="998538"/>
          <p14:tracePt t="45773" x="5699125" y="998538"/>
          <p14:tracePt t="45789" x="5722938" y="1012825"/>
          <p14:tracePt t="45806" x="5737225" y="1012825"/>
          <p14:tracePt t="45821" x="5745163" y="1012825"/>
          <p14:tracePt t="45837" x="5775325" y="1020763"/>
          <p14:tracePt t="45855" x="5783263" y="1028700"/>
          <p14:tracePt t="45871" x="5799138" y="1028700"/>
          <p14:tracePt t="45888" x="5807075" y="1028700"/>
          <p14:tracePt t="45904" x="5813425" y="1036638"/>
          <p14:tracePt t="45921" x="5821363" y="1036638"/>
          <p14:tracePt t="45937" x="5829300" y="1036638"/>
          <p14:tracePt t="45954" x="5851525" y="1044575"/>
          <p14:tracePt t="45972" x="5913438" y="1066800"/>
          <p14:tracePt t="45989" x="5935663" y="1074738"/>
          <p14:tracePt t="46891" x="5943600" y="1074738"/>
          <p14:tracePt t="47027" x="5959475" y="1074738"/>
          <p14:tracePt t="47036" x="5973763" y="1074738"/>
          <p14:tracePt t="47043" x="6019800" y="1066800"/>
          <p14:tracePt t="47053" x="6096000" y="1058863"/>
          <p14:tracePt t="47069" x="6149975" y="1058863"/>
          <p14:tracePt t="47087" x="6172200" y="1044575"/>
          <p14:tracePt t="47105" x="6180138" y="1044575"/>
          <p14:tracePt t="47123" x="6194425" y="1044575"/>
          <p14:tracePt t="47138" x="6226175" y="1028700"/>
          <p14:tracePt t="47152" x="6308725" y="1028700"/>
          <p14:tracePt t="47170" x="6400800" y="1028700"/>
          <p14:tracePt t="47170" x="6430963" y="1028700"/>
          <p14:tracePt t="47188" x="6438900" y="1028700"/>
          <p14:tracePt t="47203" x="6446838" y="1020763"/>
          <p14:tracePt t="47219" x="6454775" y="1012825"/>
          <p14:tracePt t="47237" x="6469063" y="998538"/>
          <p14:tracePt t="47259" x="6484938" y="998538"/>
          <p14:tracePt t="47269" x="6507163" y="982663"/>
          <p14:tracePt t="47286" x="6523038" y="968375"/>
          <p14:tracePt t="47303" x="6530975" y="960438"/>
          <p14:tracePt t="47320" x="6530975" y="944563"/>
          <p14:tracePt t="47336" x="6530975" y="930275"/>
          <p14:tracePt t="47419" x="6523038" y="906463"/>
          <p14:tracePt t="47427" x="6499225" y="884238"/>
          <p14:tracePt t="47437" x="6454775" y="860425"/>
          <p14:tracePt t="47453" x="6430963" y="854075"/>
          <p14:tracePt t="47469" x="6423025" y="846138"/>
          <p14:tracePt t="47485" x="6416675" y="838200"/>
          <p14:tracePt t="47502" x="6408738" y="838200"/>
          <p14:tracePt t="47520" x="6400800" y="838200"/>
          <p14:tracePt t="47535" x="6370638" y="822325"/>
          <p14:tracePt t="47553" x="6324600" y="800100"/>
          <p14:tracePt t="47569" x="6302375" y="792163"/>
          <p14:tracePt t="47569" x="6286500" y="784225"/>
          <p14:tracePt t="47588" x="6278563" y="784225"/>
          <p14:tracePt t="47651" x="6270625" y="784225"/>
          <p14:tracePt t="47667" x="6264275" y="784225"/>
          <p14:tracePt t="47691" x="6256338" y="784225"/>
          <p14:tracePt t="47755" x="6248400" y="784225"/>
          <p14:tracePt t="47763" x="6240463" y="784225"/>
          <p14:tracePt t="47779" x="6232525" y="784225"/>
          <p14:tracePt t="47788" x="6218238" y="792163"/>
          <p14:tracePt t="47804" x="6210300" y="800100"/>
          <p14:tracePt t="47820" x="6194425" y="800100"/>
          <p14:tracePt t="47867" x="6188075" y="808038"/>
          <p14:tracePt t="47875" x="6180138" y="815975"/>
          <p14:tracePt t="47885" x="6172200" y="822325"/>
          <p14:tracePt t="47902" x="6164263" y="830263"/>
          <p14:tracePt t="47918" x="6142038" y="846138"/>
          <p14:tracePt t="47936" x="6142038" y="854075"/>
          <p14:tracePt t="47955" x="6134100" y="860425"/>
          <p14:tracePt t="47972" x="6134100" y="868363"/>
          <p14:tracePt t="47985" x="6134100" y="876300"/>
          <p14:tracePt t="48004" x="6134100" y="884238"/>
          <p14:tracePt t="48021" x="6134100" y="892175"/>
          <p14:tracePt t="48034" x="6118225" y="906463"/>
          <p14:tracePt t="48052" x="6118225" y="914400"/>
          <p14:tracePt t="48067" x="6111875" y="914400"/>
          <p14:tracePt t="48084" x="6103938" y="922338"/>
          <p14:tracePt t="48101" x="6103938" y="930275"/>
          <p14:tracePt t="48123" x="6103938" y="936625"/>
          <p14:tracePt t="48139" x="6103938" y="944563"/>
          <p14:tracePt t="48155" x="6103938" y="952500"/>
          <p14:tracePt t="48211" x="6103938" y="960438"/>
          <p14:tracePt t="48243" x="6103938" y="974725"/>
          <p14:tracePt t="48267" x="6103938" y="982663"/>
          <p14:tracePt t="48283" x="6118225" y="998538"/>
          <p14:tracePt t="48291" x="6118225" y="1006475"/>
          <p14:tracePt t="48355" x="6118225" y="1012825"/>
          <p14:tracePt t="48363" x="6126163" y="1020763"/>
          <p14:tracePt t="48379" x="6134100" y="1028700"/>
          <p14:tracePt t="48395" x="6134100" y="1036638"/>
          <p14:tracePt t="48411" x="6142038" y="1036638"/>
          <p14:tracePt t="48483" x="6149975" y="1044575"/>
          <p14:tracePt t="48491" x="6172200" y="1050925"/>
          <p14:tracePt t="48507" x="6180138" y="1050925"/>
          <p14:tracePt t="48518" x="6194425" y="1058863"/>
          <p14:tracePt t="48535" x="6202363" y="1066800"/>
          <p14:tracePt t="48555" x="6210300" y="1066800"/>
          <p14:tracePt t="48571" x="6218238" y="1066800"/>
          <p14:tracePt t="48584" x="6248400" y="1082675"/>
          <p14:tracePt t="48602" x="6256338" y="1082675"/>
          <p14:tracePt t="48651" x="6264275" y="1082675"/>
          <p14:tracePt t="48675" x="6270625" y="1082675"/>
          <p14:tracePt t="48684" x="6286500" y="1082675"/>
          <p14:tracePt t="48691" x="6294438" y="1082675"/>
          <p14:tracePt t="48701" x="6302375" y="1082675"/>
          <p14:tracePt t="48770" x="6308725" y="1082675"/>
          <p14:tracePt t="48779" x="6316663" y="1082675"/>
          <p14:tracePt t="48787" x="6332538" y="1082675"/>
          <p14:tracePt t="48804" x="6340475" y="1082675"/>
          <p14:tracePt t="48817" x="6340475" y="1074738"/>
          <p14:tracePt t="48859" x="6346825" y="1058863"/>
          <p14:tracePt t="48875" x="6354763" y="1050925"/>
          <p14:tracePt t="48899" x="6354763" y="1044575"/>
          <p14:tracePt t="48906" x="6354763" y="1036638"/>
          <p14:tracePt t="48917" x="6354763" y="1028700"/>
          <p14:tracePt t="48935" x="6362700" y="1006475"/>
          <p14:tracePt t="48951" x="6362700" y="998538"/>
          <p14:tracePt t="48967" x="6362700" y="990600"/>
          <p14:tracePt t="48984" x="6354763" y="982663"/>
          <p14:tracePt t="49004" x="6346825" y="974725"/>
          <p14:tracePt t="49035" x="6340475" y="968375"/>
          <p14:tracePt t="49052" x="6324600" y="968375"/>
          <p14:tracePt t="49059" x="6316663" y="952500"/>
          <p14:tracePt t="49069" x="6302375" y="944563"/>
          <p14:tracePt t="49086" x="6278563" y="936625"/>
          <p14:tracePt t="49101" x="6264275" y="922338"/>
          <p14:tracePt t="49118" x="6256338" y="922338"/>
          <p14:tracePt t="49134" x="6240463" y="914400"/>
          <p14:tracePt t="49151" x="6232525" y="914400"/>
          <p14:tracePt t="49167" x="6202363" y="906463"/>
          <p14:tracePt t="49185" x="6180138" y="898525"/>
          <p14:tracePt t="49201" x="6156325" y="898525"/>
          <p14:tracePt t="49218" x="6134100" y="898525"/>
          <p14:tracePt t="49234" x="6118225" y="892175"/>
          <p14:tracePt t="49252" x="6103938" y="892175"/>
          <p14:tracePt t="49269" x="6096000" y="892175"/>
          <p14:tracePt t="49285" x="6088063" y="892175"/>
          <p14:tracePt t="49300" x="6073775" y="892175"/>
          <p14:tracePt t="49318" x="6049963" y="892175"/>
          <p14:tracePt t="49335" x="6035675" y="892175"/>
          <p14:tracePt t="49355" x="6027738" y="892175"/>
          <p14:tracePt t="49387" x="6019800" y="892175"/>
          <p14:tracePt t="49427" x="6003925" y="898525"/>
          <p14:tracePt t="49435" x="5997575" y="898525"/>
          <p14:tracePt t="49459" x="5997575" y="906463"/>
          <p14:tracePt t="49468" x="5973763" y="914400"/>
          <p14:tracePt t="49485" x="5959475" y="914400"/>
          <p14:tracePt t="49501" x="5943600" y="930275"/>
          <p14:tracePt t="49517" x="5943600" y="936625"/>
          <p14:tracePt t="49535" x="5935663" y="952500"/>
          <p14:tracePt t="49550" x="5935663" y="960438"/>
          <p14:tracePt t="49567" x="5935663" y="974725"/>
          <p14:tracePt t="49584" x="5935663" y="982663"/>
          <p14:tracePt t="49619" x="5935663" y="990600"/>
          <p14:tracePt t="49627" x="5935663" y="998538"/>
          <p14:tracePt t="49636" x="5935663" y="1006475"/>
          <p14:tracePt t="49659" x="5935663" y="1020763"/>
          <p14:tracePt t="49668" x="5951538" y="1020763"/>
          <p14:tracePt t="49739" x="5959475" y="1020763"/>
          <p14:tracePt t="49748" x="5973763" y="1036638"/>
          <p14:tracePt t="49755" x="5997575" y="1044575"/>
          <p14:tracePt t="49769" x="6019800" y="1050925"/>
          <p14:tracePt t="49784" x="6035675" y="1050925"/>
          <p14:tracePt t="49800" x="6042025" y="1050925"/>
          <p14:tracePt t="49820" x="6049963" y="1050925"/>
          <p14:tracePt t="49833" x="6065838" y="1050925"/>
          <p14:tracePt t="49850" x="6096000" y="1058863"/>
          <p14:tracePt t="49868" x="6126163" y="1066800"/>
          <p14:tracePt t="49885" x="6134100" y="1066800"/>
          <p14:tracePt t="49916" x="6142038" y="1066800"/>
          <p14:tracePt t="49955" x="6156325" y="1074738"/>
          <p14:tracePt t="49963" x="6164263" y="1074738"/>
          <p14:tracePt t="49971" x="6188075" y="1074738"/>
          <p14:tracePt t="49983" x="6226175" y="1074738"/>
          <p14:tracePt t="50000" x="6232525" y="1074738"/>
          <p14:tracePt t="50017" x="6248400" y="1074738"/>
          <p14:tracePt t="50033" x="6264275" y="1074738"/>
          <p14:tracePt t="50052" x="6270625" y="1074738"/>
          <p14:tracePt t="50066" x="6324600" y="1044575"/>
          <p14:tracePt t="50084" x="6332538" y="1036638"/>
          <p14:tracePt t="50100" x="6332538" y="1028700"/>
          <p14:tracePt t="50117" x="6332538" y="1020763"/>
          <p14:tracePt t="50139" x="6332538" y="1012825"/>
          <p14:tracePt t="50195" x="6324600" y="1012825"/>
          <p14:tracePt t="50251" x="6316663" y="1012825"/>
          <p14:tracePt t="50275" x="6308725" y="1012825"/>
          <p14:tracePt t="50307" x="6302375" y="1012825"/>
          <p14:tracePt t="50355" x="6294438" y="1012825"/>
          <p14:tracePt t="50371" x="6286500" y="1012825"/>
          <p14:tracePt t="50387" x="6278563" y="1012825"/>
          <p14:tracePt t="50427" x="6278563" y="1020763"/>
          <p14:tracePt t="50451" x="6270625" y="1020763"/>
          <p14:tracePt t="50531" x="6264275" y="1020763"/>
          <p14:tracePt t="50539" x="6248400" y="1020763"/>
          <p14:tracePt t="50549" x="6202363" y="1020763"/>
          <p14:tracePt t="50567" x="6156325" y="1020763"/>
          <p14:tracePt t="50583" x="6118225" y="1020763"/>
          <p14:tracePt t="50600" x="6065838" y="1020763"/>
          <p14:tracePt t="50616" x="6019800" y="1020763"/>
          <p14:tracePt t="50633" x="5981700" y="1020763"/>
          <p14:tracePt t="50650" x="5951538" y="1020763"/>
          <p14:tracePt t="50650" x="5935663" y="1020763"/>
          <p14:tracePt t="50668" x="5921375" y="1020763"/>
          <p14:tracePt t="50684" x="5905500" y="1028700"/>
          <p14:tracePt t="50699" x="5897563" y="1028700"/>
          <p14:tracePt t="50716" x="5883275" y="1036638"/>
          <p14:tracePt t="50735" x="5867400" y="1044575"/>
          <p14:tracePt t="50749" x="5859463" y="1044575"/>
          <p14:tracePt t="50779" x="5859463" y="1050925"/>
          <p14:tracePt t="50971" x="5867400" y="1050925"/>
          <p14:tracePt t="51067" x="5875338" y="1050925"/>
          <p14:tracePt t="51083" x="5883275" y="1050925"/>
          <p14:tracePt t="51091" x="5897563" y="1050925"/>
          <p14:tracePt t="51107" x="5913438" y="1050925"/>
          <p14:tracePt t="51171" x="5921375" y="1050925"/>
          <p14:tracePt t="51180" x="5943600" y="1050925"/>
          <p14:tracePt t="51187" x="5973763" y="1050925"/>
          <p14:tracePt t="51198" x="6035675" y="1050925"/>
          <p14:tracePt t="51216" x="6080125" y="1050925"/>
          <p14:tracePt t="51232" x="6096000" y="1050925"/>
          <p14:tracePt t="51248" x="6103938" y="1050925"/>
          <p14:tracePt t="51265" x="6111875" y="1050925"/>
          <p14:tracePt t="51282" x="6142038" y="1050925"/>
          <p14:tracePt t="51300" x="6172200" y="1050925"/>
          <p14:tracePt t="51317" x="6226175" y="1050925"/>
          <p14:tracePt t="51333" x="6264275" y="1050925"/>
          <p14:tracePt t="51349" x="6278563" y="1044575"/>
          <p14:tracePt t="51365" x="6286500" y="1044575"/>
          <p14:tracePt t="51427" x="6286500" y="1028700"/>
          <p14:tracePt t="51627" x="6286500" y="1012825"/>
          <p14:tracePt t="51635" x="6286500" y="990600"/>
          <p14:tracePt t="51647" x="6324600" y="944563"/>
          <p14:tracePt t="51665" x="6400800" y="906463"/>
          <p14:tracePt t="51682" x="6499225" y="854075"/>
          <p14:tracePt t="51682" x="6545263" y="822325"/>
          <p14:tracePt t="51700" x="6599238" y="777875"/>
          <p14:tracePt t="51716" x="6621463" y="777875"/>
          <p14:tracePt t="51735" x="6651625" y="746125"/>
          <p14:tracePt t="51749" x="6667500" y="731838"/>
          <p14:tracePt t="51765" x="6713538" y="708025"/>
          <p14:tracePt t="51782" x="6773863" y="685800"/>
          <p14:tracePt t="51799" x="6827838" y="655638"/>
          <p14:tracePt t="51815" x="6842125" y="655638"/>
          <p14:tracePt t="51831" x="6858000" y="639763"/>
          <p14:tracePt t="51848" x="6873875" y="631825"/>
          <p14:tracePt t="51864" x="6904038" y="617538"/>
          <p14:tracePt t="51882" x="6942138" y="601663"/>
          <p14:tracePt t="51882" x="6956425" y="593725"/>
          <p14:tracePt t="51900" x="6994525" y="579438"/>
          <p14:tracePt t="51916" x="7002463" y="579438"/>
          <p14:tracePt t="51931" x="7010400" y="571500"/>
          <p14:tracePt t="51948" x="7026275" y="555625"/>
          <p14:tracePt t="51971" x="7040563" y="549275"/>
          <p14:tracePt t="51981" x="7094538" y="517525"/>
          <p14:tracePt t="51998" x="7140575" y="495300"/>
          <p14:tracePt t="52016" x="7162800" y="487363"/>
          <p14:tracePt t="52032" x="7170738" y="479425"/>
          <p14:tracePt t="52048" x="7185025" y="473075"/>
          <p14:tracePt t="52065" x="7216775" y="465138"/>
          <p14:tracePt t="52082" x="7254875" y="465138"/>
          <p14:tracePt t="52082" x="7277100" y="465138"/>
          <p14:tracePt t="52100" x="7331075" y="457200"/>
          <p14:tracePt t="52116" x="7361238" y="441325"/>
          <p14:tracePt t="52132" x="7369175" y="441325"/>
          <p14:tracePt t="52171" x="7383463" y="427038"/>
          <p14:tracePt t="52180" x="7399338" y="427038"/>
          <p14:tracePt t="52187" x="7407275" y="427038"/>
          <p14:tracePt t="52197" x="7429500" y="411163"/>
          <p14:tracePt t="52215" x="7437438" y="411163"/>
          <p14:tracePt t="52243" x="7445375" y="403225"/>
          <p14:tracePt t="52259" x="7445375" y="396875"/>
          <p14:tracePt t="52267" x="7445375" y="388938"/>
          <p14:tracePt t="52280" x="7445375" y="373063"/>
          <p14:tracePt t="52297" x="7467600" y="358775"/>
          <p14:tracePt t="52315" x="7467600" y="342900"/>
          <p14:tracePt t="52332" x="7467600" y="334963"/>
          <p14:tracePt t="52347" x="7467600" y="312738"/>
          <p14:tracePt t="52366" x="7467600" y="304800"/>
          <p14:tracePt t="52395" x="7459663" y="296863"/>
          <p14:tracePt t="52412" x="7451725" y="288925"/>
          <p14:tracePt t="52435" x="7437438" y="282575"/>
          <p14:tracePt t="52451" x="7437438" y="274638"/>
          <p14:tracePt t="52467" x="7421563" y="266700"/>
          <p14:tracePt t="52475" x="7413625" y="250825"/>
          <p14:tracePt t="52484" x="7407275" y="250825"/>
          <p14:tracePt t="52497" x="7391400" y="236538"/>
          <p14:tracePt t="52497" x="7375525" y="236538"/>
          <p14:tracePt t="52517" x="7361238" y="228600"/>
          <p14:tracePt t="52533" x="7345363" y="220663"/>
          <p14:tracePt t="52549" x="7337425" y="220663"/>
          <p14:tracePt t="52565" x="7331075" y="212725"/>
          <p14:tracePt t="52587" x="7323138" y="212725"/>
          <p14:tracePt t="52597" x="7315200" y="206375"/>
          <p14:tracePt t="52615" x="7299325" y="198438"/>
          <p14:tracePt t="52631" x="7277100" y="190500"/>
          <p14:tracePt t="52647" x="7254875" y="190500"/>
          <p14:tracePt t="52664" x="7254875" y="182563"/>
          <p14:tracePt t="52680" x="7231063" y="182563"/>
          <p14:tracePt t="52697" x="7200900" y="174625"/>
          <p14:tracePt t="52716" x="7185025" y="174625"/>
          <p14:tracePt t="52731" x="7170738" y="168275"/>
          <p14:tracePt t="52731" x="7162800" y="168275"/>
          <p14:tracePt t="52748" x="7146925" y="168275"/>
          <p14:tracePt t="52765" x="7124700" y="168275"/>
          <p14:tracePt t="52780" x="7086600" y="168275"/>
          <p14:tracePt t="52797" x="7048500" y="168275"/>
          <p14:tracePt t="52813" x="7010400" y="168275"/>
          <p14:tracePt t="52830" x="6980238" y="168275"/>
          <p14:tracePt t="52847" x="6964363" y="168275"/>
          <p14:tracePt t="52864" x="6950075" y="168275"/>
          <p14:tracePt t="52880" x="6934200" y="174625"/>
          <p14:tracePt t="52897" x="6911975" y="190500"/>
          <p14:tracePt t="52897" x="6911975" y="198438"/>
          <p14:tracePt t="52916" x="6896100" y="206375"/>
          <p14:tracePt t="52930" x="6888163" y="220663"/>
          <p14:tracePt t="52947" x="6880225" y="220663"/>
          <p14:tracePt t="52964" x="6873875" y="228600"/>
          <p14:tracePt t="52981" x="6873875" y="244475"/>
          <p14:tracePt t="52997" x="6865938" y="258763"/>
          <p14:tracePt t="53015" x="6865938" y="266700"/>
          <p14:tracePt t="53031" x="6865938" y="274638"/>
          <p14:tracePt t="53046" x="6865938" y="282575"/>
          <p14:tracePt t="53075" x="6880225" y="282575"/>
          <p14:tracePt t="53091" x="6896100" y="282575"/>
          <p14:tracePt t="53100" x="6918325" y="282575"/>
          <p14:tracePt t="53113" x="6964363" y="282575"/>
          <p14:tracePt t="53113" x="6980238" y="282575"/>
          <p14:tracePt t="53132" x="6994525" y="282575"/>
          <p14:tracePt t="53148" x="7002463" y="282575"/>
          <p14:tracePt t="53227" x="6994525" y="282575"/>
          <p14:tracePt t="53299" x="6988175" y="282575"/>
          <p14:tracePt t="53323" x="6980238" y="288925"/>
          <p14:tracePt t="53331" x="6972300" y="296863"/>
          <p14:tracePt t="53348" x="6964363" y="304800"/>
          <p14:tracePt t="53365" x="6950075" y="312738"/>
          <p14:tracePt t="53381" x="6926263" y="334963"/>
          <p14:tracePt t="53397" x="6888163" y="350838"/>
          <p14:tracePt t="53414" x="6850063" y="388938"/>
          <p14:tracePt t="53430" x="6781800" y="434975"/>
          <p14:tracePt t="53447" x="6713538" y="473075"/>
          <p14:tracePt t="53463" x="6621463" y="533400"/>
          <p14:tracePt t="53480" x="6523038" y="571500"/>
          <p14:tracePt t="53497" x="6461125" y="601663"/>
          <p14:tracePt t="53514" x="6430963" y="617538"/>
          <p14:tracePt t="53530" x="6400800" y="631825"/>
          <p14:tracePt t="53530" x="6392863" y="631825"/>
          <p14:tracePt t="53548" x="6378575" y="639763"/>
          <p14:tracePt t="53564" x="6340475" y="655638"/>
          <p14:tracePt t="53581" x="6294438" y="685800"/>
          <p14:tracePt t="53598" x="6248400" y="715963"/>
          <p14:tracePt t="53614" x="6188075" y="754063"/>
          <p14:tracePt t="53630" x="6134100" y="792163"/>
          <p14:tracePt t="53646" x="6118225" y="815975"/>
          <p14:tracePt t="53663" x="6103938" y="846138"/>
          <p14:tracePt t="53680" x="6088063" y="868363"/>
          <p14:tracePt t="53696" x="6073775" y="884238"/>
          <p14:tracePt t="53713" x="6057900" y="898525"/>
          <p14:tracePt t="53713" x="6049963" y="906463"/>
          <p14:tracePt t="53732" x="6035675" y="922338"/>
          <p14:tracePt t="53749" x="6027738" y="922338"/>
          <p14:tracePt t="54131" x="5997575" y="930275"/>
          <p14:tracePt t="54139" x="5965825" y="936625"/>
          <p14:tracePt t="54148" x="5913438" y="944563"/>
          <p14:tracePt t="54163" x="5661025" y="982663"/>
          <p14:tracePt t="54181" x="5456238" y="1020763"/>
          <p14:tracePt t="54196" x="5303838" y="1058863"/>
          <p14:tracePt t="54215" x="5165725" y="1112838"/>
          <p14:tracePt t="54229" x="5083175" y="1143000"/>
          <p14:tracePt t="54246" x="5037138" y="1173163"/>
          <p14:tracePt t="54264" x="4937125" y="1227138"/>
          <p14:tracePt t="54279" x="4724400" y="1325563"/>
          <p14:tracePt t="54296" x="4335463" y="1485900"/>
          <p14:tracePt t="54313" x="3940175" y="1616075"/>
          <p14:tracePt t="54329" x="3635375" y="1692275"/>
          <p14:tracePt t="54346" x="3451225" y="1760538"/>
          <p14:tracePt t="54346" x="3390900" y="1768475"/>
          <p14:tracePt t="54364" x="3306763" y="1790700"/>
          <p14:tracePt t="54380" x="3246438" y="1806575"/>
          <p14:tracePt t="54397" x="3184525" y="1820863"/>
          <p14:tracePt t="54413" x="3078163" y="1851025"/>
          <p14:tracePt t="54429" x="2925763" y="1897063"/>
          <p14:tracePt t="54446" x="2735263" y="1927225"/>
          <p14:tracePt t="54462" x="2536825" y="1951038"/>
          <p14:tracePt t="54479" x="2339975" y="1951038"/>
          <p14:tracePt t="54496" x="2187575" y="1951038"/>
          <p14:tracePt t="54512" x="2103438" y="1965325"/>
          <p14:tracePt t="54530" x="2073275" y="1973263"/>
          <p14:tracePt t="54546" x="2003425" y="1989138"/>
          <p14:tracePt t="54546" x="1935163" y="1997075"/>
          <p14:tracePt t="54564" x="1844675" y="1997075"/>
          <p14:tracePt t="54579" x="1493838" y="1997075"/>
          <p14:tracePt t="54596" x="1279525" y="1997075"/>
          <p14:tracePt t="54613" x="1127125" y="1997075"/>
          <p14:tracePt t="54630" x="1044575" y="1997075"/>
          <p14:tracePt t="54646" x="982663" y="2011363"/>
          <p14:tracePt t="54662" x="914400" y="2011363"/>
          <p14:tracePt t="54679" x="762000" y="2011363"/>
          <p14:tracePt t="54695" x="579438" y="2011363"/>
          <p14:tracePt t="54712" x="419100" y="2011363"/>
          <p14:tracePt t="54730" x="304800" y="2011363"/>
          <p14:tracePt t="54730" x="288925" y="2011363"/>
          <p14:tracePt t="54749" x="274638" y="2011363"/>
          <p14:tracePt t="54763" x="258763" y="2011363"/>
          <p14:tracePt t="54778" x="236538" y="2011363"/>
          <p14:tracePt t="54778" x="212725" y="2011363"/>
          <p14:tracePt t="54796" x="160338" y="2011363"/>
          <p14:tracePt t="54812" x="114300" y="2003425"/>
          <p14:tracePt t="54828" x="92075" y="1997075"/>
          <p14:tracePt t="54845" x="60325" y="1997075"/>
          <p14:tracePt t="54861" x="46038" y="1997075"/>
          <p14:tracePt t="54877" x="30163" y="1997075"/>
          <p14:tracePt t="54894" x="38100" y="1997075"/>
          <p14:tracePt t="55011" x="53975" y="1997075"/>
          <p14:tracePt t="55028" x="76200" y="1997075"/>
          <p14:tracePt t="55035" x="92075" y="1997075"/>
          <p14:tracePt t="55045" x="144463" y="1997075"/>
          <p14:tracePt t="55062" x="198438" y="1981200"/>
          <p14:tracePt t="55078" x="220663" y="1973263"/>
          <p14:tracePt t="55094" x="236538" y="1973263"/>
          <p14:tracePt t="55111" x="266700" y="1958975"/>
          <p14:tracePt t="55128" x="312738" y="1958975"/>
          <p14:tracePt t="55145" x="381000" y="1943100"/>
          <p14:tracePt t="55162" x="419100" y="1935163"/>
          <p14:tracePt t="55162" x="434975" y="1935163"/>
          <p14:tracePt t="55180" x="441325" y="1935163"/>
          <p14:tracePt t="55195" x="479425" y="1935163"/>
          <p14:tracePt t="55213" x="525463" y="1935163"/>
          <p14:tracePt t="55229" x="549275" y="1927225"/>
          <p14:tracePt t="55245" x="555625" y="1920875"/>
          <p14:tracePt t="55261" x="549275" y="1920875"/>
          <p14:tracePt t="56373" x="555625" y="1920875"/>
          <p14:tracePt t="56859" x="563563" y="1920875"/>
          <p14:tracePt t="56867" x="571500" y="1920875"/>
          <p14:tracePt t="56877" x="587375" y="1920875"/>
          <p14:tracePt t="56923" x="593725" y="1912938"/>
          <p14:tracePt t="56931" x="601663" y="1912938"/>
          <p14:tracePt t="56943" x="601663" y="1905000"/>
          <p14:tracePt t="56959" x="609600" y="1905000"/>
          <p14:tracePt t="57019" x="617538" y="1905000"/>
          <p14:tracePt t="57027" x="625475" y="1905000"/>
          <p14:tracePt t="57041" x="631825" y="1897063"/>
          <p14:tracePt t="57059" x="639763" y="1897063"/>
          <p14:tracePt t="57075" x="647700" y="1897063"/>
          <p14:tracePt t="57115" x="655638" y="1897063"/>
          <p14:tracePt t="57124" x="669925" y="1897063"/>
          <p14:tracePt t="57131" x="693738" y="1897063"/>
          <p14:tracePt t="57143" x="746125" y="1897063"/>
          <p14:tracePt t="57159" x="792163" y="1897063"/>
          <p14:tracePt t="57176" x="800100" y="1897063"/>
          <p14:tracePt t="57235" x="808038" y="1897063"/>
          <p14:tracePt t="57244" x="822325" y="1889125"/>
          <p14:tracePt t="57260" x="838200" y="1889125"/>
          <p14:tracePt t="57267" x="854075" y="1889125"/>
          <p14:tracePt t="57277" x="876300" y="1889125"/>
          <p14:tracePt t="57293" x="884238" y="1889125"/>
          <p14:tracePt t="57309" x="892175" y="1889125"/>
          <p14:tracePt t="57355" x="898525" y="1889125"/>
          <p14:tracePt t="57363" x="914400" y="1889125"/>
          <p14:tracePt t="57375" x="930275" y="1889125"/>
          <p14:tracePt t="57392" x="936625" y="1889125"/>
          <p14:tracePt t="57409" x="952500" y="1889125"/>
          <p14:tracePt t="57444" x="960438" y="1889125"/>
          <p14:tracePt t="57451" x="998538" y="1889125"/>
          <p14:tracePt t="57460" x="1082675" y="1889125"/>
          <p14:tracePt t="57477" x="1181100" y="1889125"/>
          <p14:tracePt t="57493" x="1219200" y="1889125"/>
          <p14:tracePt t="57509" x="1227138" y="1889125"/>
          <p14:tracePt t="57579" x="1249363" y="1889125"/>
          <p14:tracePt t="57587" x="1273175" y="1889125"/>
          <p14:tracePt t="57595" x="1287463" y="1889125"/>
          <p14:tracePt t="57608" x="1317625" y="1889125"/>
          <p14:tracePt t="57608" x="1325563" y="1889125"/>
          <p14:tracePt t="57628" x="1333500" y="1889125"/>
          <p14:tracePt t="57660" x="1341438" y="1889125"/>
          <p14:tracePt t="57667" x="1355725" y="1889125"/>
          <p14:tracePt t="57676" x="1447800" y="1889125"/>
          <p14:tracePt t="57693" x="1531938" y="1889125"/>
          <p14:tracePt t="57709" x="1600200" y="1889125"/>
          <p14:tracePt t="57726" x="1616075" y="1889125"/>
          <p14:tracePt t="57746" x="1630363" y="1882775"/>
          <p14:tracePt t="57759" x="1668463" y="1874838"/>
          <p14:tracePt t="57777" x="1722438" y="1874838"/>
          <p14:tracePt t="57792" x="1752600" y="1874838"/>
          <p14:tracePt t="57809" x="1774825" y="1874838"/>
          <p14:tracePt t="57825" x="1782763" y="1874838"/>
          <p14:tracePt t="57842" x="1820863" y="1858963"/>
          <p14:tracePt t="57861" x="1874838" y="1858963"/>
          <p14:tracePt t="57877" x="1951038" y="1844675"/>
          <p14:tracePt t="57893" x="1989138" y="1844675"/>
          <p14:tracePt t="57909" x="1997075" y="1844675"/>
          <p14:tracePt t="57925" x="2003425" y="1836738"/>
          <p14:tracePt t="57956" x="2003425" y="1828800"/>
          <p14:tracePt t="57963" x="2003425" y="1812925"/>
          <p14:tracePt t="57975" x="1997075" y="1812925"/>
          <p14:tracePt t="58115" x="1997075" y="1806575"/>
          <p14:tracePt t="58124" x="1997075" y="1798638"/>
          <p14:tracePt t="58139" x="1997075" y="1790700"/>
          <p14:tracePt t="58147" x="1997075" y="1782763"/>
          <p14:tracePt t="58163" x="1997075" y="1774825"/>
          <p14:tracePt t="58179" x="1997075" y="1768475"/>
          <p14:tracePt t="58195" x="1989138" y="1760538"/>
          <p14:tracePt t="58208" x="1989138" y="1752600"/>
          <p14:tracePt t="58225" x="1989138" y="1730375"/>
          <p14:tracePt t="58242" x="1973263" y="1714500"/>
          <p14:tracePt t="58258" x="1973263" y="1706563"/>
          <p14:tracePt t="58283" x="1973263" y="1698625"/>
          <p14:tracePt t="58308" x="1973263" y="1692275"/>
          <p14:tracePt t="58315" x="1973263" y="1684338"/>
          <p14:tracePt t="58325" x="1973263" y="1676400"/>
          <p14:tracePt t="58341" x="1965325" y="1668463"/>
          <p14:tracePt t="58358" x="1965325" y="1654175"/>
          <p14:tracePt t="58379" x="1965325" y="1646238"/>
          <p14:tracePt t="58391" x="1951038" y="1630363"/>
          <p14:tracePt t="58408" x="1951038" y="1622425"/>
          <p14:tracePt t="58424" x="1951038" y="1616075"/>
          <p14:tracePt t="58459" x="1951038" y="1608138"/>
          <p14:tracePt t="58467" x="1951038" y="1592263"/>
          <p14:tracePt t="58483" x="1951038" y="1584325"/>
          <p14:tracePt t="58493" x="1951038" y="1570038"/>
          <p14:tracePt t="58508" x="1951038" y="1554163"/>
          <p14:tracePt t="58524" x="1951038" y="1546225"/>
          <p14:tracePt t="58547" x="1951038" y="1539875"/>
          <p14:tracePt t="58558" x="1958975" y="1539875"/>
          <p14:tracePt t="58619" x="1973263" y="1539875"/>
          <p14:tracePt t="58627" x="1981200" y="1554163"/>
          <p14:tracePt t="58640" x="1997075" y="1562100"/>
          <p14:tracePt t="58657" x="2003425" y="1592263"/>
          <p14:tracePt t="58676" x="2003425" y="1600200"/>
          <p14:tracePt t="58692" x="2003425" y="1608138"/>
          <p14:tracePt t="58707" x="2003425" y="1616075"/>
          <p14:tracePt t="58725" x="2003425" y="1630363"/>
          <p14:tracePt t="58744" x="2003425" y="1654175"/>
          <p14:tracePt t="58761" x="2003425" y="1684338"/>
          <p14:tracePt t="58775" x="2003425" y="1698625"/>
          <p14:tracePt t="58790" x="1997075" y="1698625"/>
          <p14:tracePt t="58807" x="1989138" y="1698625"/>
          <p14:tracePt t="58823" x="1943100" y="1698625"/>
          <p14:tracePt t="58840" x="1905000" y="1668463"/>
          <p14:tracePt t="58857" x="1874838" y="1646238"/>
          <p14:tracePt t="58874" x="1874838" y="1654175"/>
          <p14:tracePt t="59195" x="1874838" y="1668463"/>
          <p14:tracePt t="59259" x="1882775" y="1676400"/>
          <p14:tracePt t="59275" x="1889125" y="1684338"/>
          <p14:tracePt t="59283" x="1889125" y="1698625"/>
          <p14:tracePt t="59299" x="1897063" y="1698625"/>
          <p14:tracePt t="59308" x="1897063" y="1706563"/>
          <p14:tracePt t="59324" x="1905000" y="1722438"/>
          <p14:tracePt t="59342" x="1912938" y="1730375"/>
          <p14:tracePt t="59357" x="1951038" y="1760538"/>
          <p14:tracePt t="59374" x="1958975" y="1760538"/>
          <p14:tracePt t="59390" x="1965325" y="1768475"/>
          <p14:tracePt t="59406" x="1973263" y="1774825"/>
          <p14:tracePt t="59423" x="1989138" y="1774825"/>
          <p14:tracePt t="59440" x="2019300" y="1774825"/>
          <p14:tracePt t="59458" x="2035175" y="1774825"/>
          <p14:tracePt t="59473" x="2065338" y="1774825"/>
          <p14:tracePt t="59473" x="2079625" y="1790700"/>
          <p14:tracePt t="59492" x="2103438" y="1798638"/>
          <p14:tracePt t="59509" x="2149475" y="1806575"/>
          <p14:tracePt t="59527" x="2225675" y="1806575"/>
          <p14:tracePt t="59543" x="2308225" y="1806575"/>
          <p14:tracePt t="59556" x="2339975" y="1806575"/>
          <p14:tracePt t="59573" x="2354263" y="1806575"/>
          <p14:tracePt t="59659" x="2370138" y="1806575"/>
          <p14:tracePt t="59667" x="2384425" y="1806575"/>
          <p14:tracePt t="59676" x="2392363" y="1806575"/>
          <p14:tracePt t="59939" x="2416175" y="1806575"/>
          <p14:tracePt t="59947" x="2430463" y="1806575"/>
          <p14:tracePt t="59957" x="2454275" y="1806575"/>
          <p14:tracePt t="59974" x="2484438" y="1806575"/>
          <p14:tracePt t="59990" x="2506663" y="1812925"/>
          <p14:tracePt t="60007" x="2522538" y="1812925"/>
          <p14:tracePt t="60025" x="2536825" y="1812925"/>
          <p14:tracePt t="60108" x="2544763" y="1812925"/>
          <p14:tracePt t="60331" x="2552700" y="1812925"/>
          <p14:tracePt t="60340" x="2568575" y="1812925"/>
          <p14:tracePt t="60347" x="2582863" y="1812925"/>
          <p14:tracePt t="60357" x="2613025" y="1812925"/>
          <p14:tracePt t="60373" x="2628900" y="1812925"/>
          <p14:tracePt t="60419" x="2644775" y="1812925"/>
          <p14:tracePt t="60427" x="2659063" y="1812925"/>
          <p14:tracePt t="60439" x="2689225" y="1812925"/>
          <p14:tracePt t="60456" x="2705100" y="1812925"/>
          <p14:tracePt t="60507" x="2720975" y="1812925"/>
          <p14:tracePt t="60516" x="2743200" y="1812925"/>
          <p14:tracePt t="60525" x="2789238" y="1812925"/>
          <p14:tracePt t="60541" x="2803525" y="1812925"/>
          <p14:tracePt t="60556" x="2811463" y="1812925"/>
          <p14:tracePt t="60626" x="2835275" y="1812925"/>
          <p14:tracePt t="60635" x="2849563" y="1812925"/>
          <p14:tracePt t="60644" x="2865438" y="1812925"/>
          <p14:tracePt t="60668" x="2873375" y="1812925"/>
          <p14:tracePt t="60692" x="2879725" y="1812925"/>
          <p14:tracePt t="60700" x="2887663" y="1812925"/>
          <p14:tracePt t="60709" x="2903538" y="1812925"/>
          <p14:tracePt t="60723" x="2955925" y="1828800"/>
          <p14:tracePt t="60742" x="2994025" y="1828800"/>
          <p14:tracePt t="60757" x="3017838" y="1836738"/>
          <p14:tracePt t="60775" x="3032125" y="1836738"/>
          <p14:tracePt t="60796" x="3048000" y="1836738"/>
          <p14:tracePt t="60807" x="3086100" y="1836738"/>
          <p14:tracePt t="60824" x="3132138" y="1836738"/>
          <p14:tracePt t="60840" x="3184525" y="1836738"/>
          <p14:tracePt t="60857" x="3230563" y="1836738"/>
          <p14:tracePt t="60874" x="3254375" y="1836738"/>
          <p14:tracePt t="60890" x="3268663" y="1836738"/>
          <p14:tracePt t="61196" x="3276600" y="1836738"/>
          <p14:tracePt t="61205" x="3292475" y="1836738"/>
          <p14:tracePt t="61212" x="3306763" y="1836738"/>
          <p14:tracePt t="61223" x="3330575" y="1844675"/>
          <p14:tracePt t="61240" x="3336925" y="1844675"/>
          <p14:tracePt t="61276" x="3344863" y="1844675"/>
          <p14:tracePt t="61284" x="3360738" y="1844675"/>
          <p14:tracePt t="61292" x="3382963" y="1844675"/>
          <p14:tracePt t="61305" x="3436938" y="1851025"/>
          <p14:tracePt t="61322" x="3467100" y="1851025"/>
          <p14:tracePt t="61339" x="3482975" y="1851025"/>
          <p14:tracePt t="61388" x="3497263" y="1851025"/>
          <p14:tracePt t="61405" x="3505200" y="1851025"/>
          <p14:tracePt t="61412" x="3513138" y="1858963"/>
          <p14:tracePt t="61422" x="3521075" y="1858963"/>
          <p14:tracePt t="61439" x="3527425" y="1858963"/>
          <p14:tracePt t="65035" x="3527425" y="1851025"/>
          <p14:tracePt t="65043" x="3527425" y="1836738"/>
          <p14:tracePt t="65428" x="3535363" y="1828800"/>
          <p14:tracePt t="65444" x="3535363" y="1820863"/>
          <p14:tracePt t="65469" x="3543300" y="1820863"/>
          <p14:tracePt t="65485" x="3543300" y="1806575"/>
          <p14:tracePt t="65501" x="3543300" y="1798638"/>
          <p14:tracePt t="65508" x="3543300" y="1782763"/>
          <p14:tracePt t="65533" x="3543300" y="1774825"/>
          <p14:tracePt t="65548" x="3543300" y="1752600"/>
          <p14:tracePt t="65564" x="3543300" y="1736725"/>
          <p14:tracePt t="65580" x="3543300" y="1730375"/>
          <p14:tracePt t="65588" x="3543300" y="1722438"/>
          <p14:tracePt t="65601" x="3543300" y="1714500"/>
          <p14:tracePt t="65617" x="3543300" y="1706563"/>
          <p14:tracePt t="65634" x="3543300" y="1698625"/>
          <p14:tracePt t="65650" x="3543300" y="1684338"/>
          <p14:tracePt t="65692" x="3551238" y="1676400"/>
          <p14:tracePt t="65708" x="3559175" y="1660525"/>
          <p14:tracePt t="65772" x="3565525" y="1660525"/>
          <p14:tracePt t="65788" x="3565525" y="1654175"/>
          <p14:tracePt t="65796" x="3581400" y="1654175"/>
          <p14:tracePt t="65804" x="3589338" y="1638300"/>
          <p14:tracePt t="65818" x="3603625" y="1622425"/>
          <p14:tracePt t="65835" x="3611563" y="1622425"/>
          <p14:tracePt t="65851" x="3619500" y="1608138"/>
          <p14:tracePt t="65868" x="3627438" y="1600200"/>
          <p14:tracePt t="65892" x="3635375" y="1600200"/>
          <p14:tracePt t="65908" x="3635375" y="1592263"/>
          <p14:tracePt t="65918" x="3641725" y="1584325"/>
          <p14:tracePt t="65934" x="3649663" y="1577975"/>
          <p14:tracePt t="65951" x="3657600" y="1570038"/>
          <p14:tracePt t="65968" x="3657600" y="1562100"/>
          <p14:tracePt t="65984" x="3657600" y="1554163"/>
          <p14:tracePt t="66001" x="3665538" y="1554163"/>
          <p14:tracePt t="66017" x="3673475" y="1554163"/>
          <p14:tracePt t="66044" x="3687763" y="1554163"/>
          <p14:tracePt t="66116" x="3695700" y="1554163"/>
          <p14:tracePt t="66148" x="3703638" y="1554163"/>
          <p14:tracePt t="66164" x="3711575" y="1554163"/>
          <p14:tracePt t="66196" x="3717925" y="1554163"/>
          <p14:tracePt t="66204" x="3725863" y="1554163"/>
          <p14:tracePt t="66220" x="3733800" y="1554163"/>
          <p14:tracePt t="66233" x="3741738" y="1554163"/>
          <p14:tracePt t="66251" x="3749675" y="1562100"/>
          <p14:tracePt t="66285" x="3756025" y="1562100"/>
          <p14:tracePt t="66292" x="3756025" y="1570038"/>
          <p14:tracePt t="66324" x="3763963" y="1577975"/>
          <p14:tracePt t="66364" x="3763963" y="1584325"/>
          <p14:tracePt t="66372" x="3763963" y="1592263"/>
          <p14:tracePt t="66396" x="3763963" y="1600200"/>
          <p14:tracePt t="66460" x="3763963" y="1608138"/>
          <p14:tracePt t="66468" x="3756025" y="1608138"/>
          <p14:tracePt t="66492" x="3749675" y="1608138"/>
          <p14:tracePt t="66503" x="3741738" y="1608138"/>
          <p14:tracePt t="66518" x="3711575" y="1608138"/>
          <p14:tracePt t="66536" x="3695700" y="1622425"/>
          <p14:tracePt t="66550" x="3679825" y="1622425"/>
          <p14:tracePt t="66567" x="3673475" y="1622425"/>
          <p14:tracePt t="66604" x="3673475" y="1630363"/>
          <p14:tracePt t="66756" x="3679825" y="1630363"/>
          <p14:tracePt t="66820" x="3687763" y="1630363"/>
          <p14:tracePt t="66828" x="3703638" y="1630363"/>
          <p14:tracePt t="66837" x="3711575" y="1630363"/>
          <p14:tracePt t="66850" x="3711575" y="1646238"/>
          <p14:tracePt t="67636" x="3711575" y="1660525"/>
          <p14:tracePt t="67660" x="3725863" y="1668463"/>
          <p14:tracePt t="67734" x="3741738" y="1668463"/>
          <p14:tracePt t="67749" x="3749675" y="1676400"/>
          <p14:tracePt t="67765" x="3756025" y="1676400"/>
          <p14:tracePt t="67771" x="3763963" y="1684338"/>
          <p14:tracePt t="67782" x="3771900" y="1684338"/>
          <p14:tracePt t="67803" x="3787775" y="1684338"/>
          <p14:tracePt t="67819" x="3832225" y="1684338"/>
          <p14:tracePt t="67845" x="3863975" y="1684338"/>
          <p14:tracePt t="67854" x="3902075" y="1684338"/>
          <p14:tracePt t="67869" x="3916363" y="1684338"/>
          <p14:tracePt t="67882" x="3924300" y="1676400"/>
          <p14:tracePt t="67898" x="3932238" y="1676400"/>
          <p14:tracePt t="67915" x="3978275" y="1676400"/>
          <p14:tracePt t="67934" x="4008438" y="1676400"/>
          <p14:tracePt t="67951" x="4022725" y="1676400"/>
          <p14:tracePt t="67966" x="4054475" y="1676400"/>
          <p14:tracePt t="67983" x="4076700" y="1668463"/>
          <p14:tracePt t="67999" x="4098925" y="1668463"/>
          <p14:tracePt t="68016" x="4130675" y="1668463"/>
          <p14:tracePt t="68033" x="4160838" y="1668463"/>
          <p14:tracePt t="68048" x="4183063" y="1668463"/>
          <p14:tracePt t="68065" x="4198938" y="1668463"/>
          <p14:tracePt t="68083" x="4229100" y="1660525"/>
          <p14:tracePt t="68099" x="4297363" y="1654175"/>
          <p14:tracePt t="68117" x="4313238" y="1654175"/>
          <p14:tracePt t="68131" x="4327525" y="1654175"/>
          <p14:tracePt t="68148" x="4335463" y="1654175"/>
          <p14:tracePt t="68172" x="4343400" y="1654175"/>
          <p14:tracePt t="68182" x="4373563" y="1646238"/>
          <p14:tracePt t="68199" x="4419600" y="1646238"/>
          <p14:tracePt t="68216" x="4473575" y="1646238"/>
          <p14:tracePt t="68233" x="4479925" y="1646238"/>
          <p14:tracePt t="68249" x="4495800" y="1646238"/>
          <p14:tracePt t="68265" x="4503738" y="1646238"/>
          <p14:tracePt t="68282" x="4541838" y="1646238"/>
          <p14:tracePt t="68282" x="4564063" y="1646238"/>
          <p14:tracePt t="68301" x="4594225" y="1646238"/>
          <p14:tracePt t="68317" x="4610100" y="1646238"/>
          <p14:tracePt t="68332" x="4618038" y="1646238"/>
          <p14:tracePt t="68348" x="4632325" y="1646238"/>
          <p14:tracePt t="68366" x="4702175" y="1654175"/>
          <p14:tracePt t="68382" x="4754563" y="1660525"/>
          <p14:tracePt t="68399" x="4792663" y="1668463"/>
          <p14:tracePt t="68416" x="4816475" y="1684338"/>
          <p14:tracePt t="68432" x="4822825" y="1684338"/>
          <p14:tracePt t="68448" x="4830763" y="1684338"/>
          <p14:tracePt t="68465" x="4838700" y="1692275"/>
          <p14:tracePt t="68500" x="4846638" y="1692275"/>
          <p14:tracePt t="68517" x="4860925" y="1692275"/>
          <p14:tracePt t="68524" x="4876800" y="1692275"/>
          <p14:tracePt t="68534" x="4892675" y="1698625"/>
          <p14:tracePt t="68549" x="4914900" y="1706563"/>
          <p14:tracePt t="68628" x="4922838" y="1706563"/>
          <p14:tracePt t="68644" x="4922838" y="1714500"/>
          <p14:tracePt t="68660" x="4937125" y="1722438"/>
          <p14:tracePt t="68700" x="4945063" y="1722438"/>
          <p14:tracePt t="69597" x="4953000" y="1722438"/>
          <p14:tracePt t="69804" x="4960938" y="1722438"/>
          <p14:tracePt t="69813" x="4968875" y="1722438"/>
          <p14:tracePt t="69820" x="4975225" y="1722438"/>
          <p14:tracePt t="69830" x="4983163" y="1722438"/>
          <p14:tracePt t="69847" x="4991100" y="1722438"/>
          <p14:tracePt t="69900" x="5006975" y="1722438"/>
          <p14:tracePt t="69908" x="5013325" y="1722438"/>
          <p14:tracePt t="69917" x="5021263" y="1722438"/>
          <p14:tracePt t="69933" x="5037138" y="1722438"/>
          <p14:tracePt t="70012" x="5051425" y="1722438"/>
          <p14:tracePt t="70020" x="5059363" y="1730375"/>
          <p14:tracePt t="70045" x="5059363" y="1736725"/>
          <p14:tracePt t="70059" x="5075238" y="1736725"/>
          <p14:tracePt t="70067" x="5083175" y="1744663"/>
          <p14:tracePt t="70084" x="5089525" y="1752600"/>
          <p14:tracePt t="70096" x="5105400" y="1752600"/>
          <p14:tracePt t="70140" x="5113338" y="1752600"/>
          <p14:tracePt t="70420" x="5121275" y="1752600"/>
          <p14:tracePt t="70436" x="5127625" y="1752600"/>
          <p14:tracePt t="70500" x="5135563" y="1752600"/>
          <p14:tracePt t="70515" x="5159375" y="1744663"/>
          <p14:tracePt t="70532" x="5165725" y="1744663"/>
          <p14:tracePt t="70540" x="5181600" y="1744663"/>
          <p14:tracePt t="70548" x="5197475" y="1736725"/>
          <p14:tracePt t="70563" x="5227638" y="1736725"/>
          <p14:tracePt t="70580" x="5235575" y="1730375"/>
          <p14:tracePt t="70653" x="5241925" y="1722438"/>
          <p14:tracePt t="70678" x="5249863" y="1722438"/>
          <p14:tracePt t="70692" x="5257800" y="1722438"/>
          <p14:tracePt t="70708" x="5273675" y="1714500"/>
          <p14:tracePt t="70716" x="5280025" y="1714500"/>
          <p14:tracePt t="70796" x="5287963" y="1714500"/>
          <p14:tracePt t="70804" x="5295900" y="1714500"/>
          <p14:tracePt t="70814" x="5311775" y="1714500"/>
          <p14:tracePt t="70830" x="5341938" y="1714500"/>
          <p14:tracePt t="70847" x="5349875" y="1706563"/>
          <p14:tracePt t="70868" x="5356225" y="1698625"/>
          <p14:tracePt t="70879" x="5364163" y="1698625"/>
          <p14:tracePt t="70896" x="5372100" y="1698625"/>
          <p14:tracePt t="70940" x="5380038" y="1698625"/>
          <p14:tracePt t="70956" x="5394325" y="1698625"/>
          <p14:tracePt t="70965" x="5418138" y="1692275"/>
          <p14:tracePt t="70980" x="5470525" y="1692275"/>
          <p14:tracePt t="70998" x="5486400" y="1692275"/>
          <p14:tracePt t="71014" x="5486400" y="1684338"/>
          <p14:tracePt t="71076" x="5508625" y="1668463"/>
          <p14:tracePt t="71084" x="5524500" y="1668463"/>
          <p14:tracePt t="71095" x="5562600" y="1668463"/>
          <p14:tracePt t="71113" x="5578475" y="1660525"/>
          <p14:tracePt t="71129" x="5592763" y="1654175"/>
          <p14:tracePt t="71148" x="5608638" y="1654175"/>
          <p14:tracePt t="71165" x="5616575" y="1646238"/>
          <p14:tracePt t="71179" x="5699125" y="1630363"/>
          <p14:tracePt t="71197" x="5775325" y="1616075"/>
          <p14:tracePt t="71213" x="5829300" y="1616075"/>
          <p14:tracePt t="71230" x="5867400" y="1608138"/>
          <p14:tracePt t="71246" x="5875338" y="1608138"/>
          <p14:tracePt t="71277" x="5883275" y="1600200"/>
          <p14:tracePt t="71292" x="5897563" y="1600200"/>
          <p14:tracePt t="71308" x="5921375" y="1592263"/>
          <p14:tracePt t="71316" x="5927725" y="1584325"/>
          <p14:tracePt t="71329" x="5943600" y="1577975"/>
          <p14:tracePt t="71345" x="5951538" y="1570038"/>
          <p14:tracePt t="71362" x="5959475" y="1562100"/>
          <p14:tracePt t="71379" x="5973763" y="1554163"/>
          <p14:tracePt t="71395" x="5981700" y="1546225"/>
          <p14:tracePt t="71412" x="5981700" y="1539875"/>
          <p14:tracePt t="71429" x="5981700" y="1531938"/>
          <p14:tracePt t="71446" x="5989638" y="1516063"/>
          <p14:tracePt t="71462" x="5997575" y="1501775"/>
          <p14:tracePt t="71478" x="5997575" y="1493838"/>
          <p14:tracePt t="71495" x="5997575" y="1485900"/>
          <p14:tracePt t="71512" x="6003925" y="1477963"/>
          <p14:tracePt t="71530" x="6003925" y="1470025"/>
          <p14:tracePt t="71545" x="6003925" y="1463675"/>
          <p14:tracePt t="71562" x="6003925" y="1455738"/>
          <p14:tracePt t="71578" x="6003925" y="1447800"/>
          <p14:tracePt t="71613" x="6003925" y="1431925"/>
          <p14:tracePt t="71620" x="6003925" y="1417638"/>
          <p14:tracePt t="71652" x="5997575" y="1409700"/>
          <p14:tracePt t="71684" x="5989638" y="1401763"/>
          <p14:tracePt t="71708" x="5989638" y="1393825"/>
          <p14:tracePt t="71716" x="5981700" y="1393825"/>
          <p14:tracePt t="71728" x="5981700" y="1387475"/>
          <p14:tracePt t="71748" x="5965825" y="1387475"/>
          <p14:tracePt t="71761" x="5951538" y="1363663"/>
          <p14:tracePt t="71777" x="5943600" y="1355725"/>
          <p14:tracePt t="71795" x="5935663" y="1349375"/>
          <p14:tracePt t="71814" x="5927725" y="1349375"/>
          <p14:tracePt t="71828" x="5913438" y="1341438"/>
          <p14:tracePt t="71847" x="5905500" y="1333500"/>
          <p14:tracePt t="71863" x="5897563" y="1333500"/>
          <p14:tracePt t="71878" x="5889625" y="1333500"/>
          <p14:tracePt t="71895" x="5889625" y="1325563"/>
          <p14:tracePt t="71940" x="5883275" y="1325563"/>
          <p14:tracePt t="71948" x="5875338" y="1325563"/>
          <p14:tracePt t="71961" x="5867400" y="1317625"/>
          <p14:tracePt t="71978" x="5851525" y="1311275"/>
          <p14:tracePt t="71997" x="5845175" y="1311275"/>
          <p14:tracePt t="72029" x="5837238" y="1311275"/>
          <p14:tracePt t="72044" x="5821363" y="1303338"/>
          <p14:tracePt t="72051" x="5813425" y="1303338"/>
          <p14:tracePt t="72068" x="5799138" y="1303338"/>
          <p14:tracePt t="72093" x="5791200" y="1303338"/>
          <p14:tracePt t="72148" x="5783263" y="1303338"/>
          <p14:tracePt t="72164" x="5768975" y="1303338"/>
          <p14:tracePt t="72188" x="5761038" y="1303338"/>
          <p14:tracePt t="72236" x="5753100" y="1303338"/>
          <p14:tracePt t="72260" x="5745163" y="1311275"/>
          <p14:tracePt t="72292" x="5737225" y="1317625"/>
          <p14:tracePt t="72309" x="5730875" y="1317625"/>
          <p14:tracePt t="72324" x="5722938" y="1325563"/>
          <p14:tracePt t="72332" x="5715000" y="1325563"/>
          <p14:tracePt t="72345" x="5707063" y="1333500"/>
          <p14:tracePt t="72361" x="5699125" y="1341438"/>
          <p14:tracePt t="72378" x="5692775" y="1341438"/>
          <p14:tracePt t="72395" x="5692775" y="1349375"/>
          <p14:tracePt t="72411" x="5692775" y="1371600"/>
          <p14:tracePt t="72430" x="5684838" y="1379538"/>
          <p14:tracePt t="72446" x="5676900" y="1387475"/>
          <p14:tracePt t="72462" x="5661025" y="1393825"/>
          <p14:tracePt t="72479" x="5654675" y="1401763"/>
          <p14:tracePt t="72500" x="5654675" y="1417638"/>
          <p14:tracePt t="72531" x="5646738" y="1425575"/>
          <p14:tracePt t="72548" x="5638800" y="1431925"/>
          <p14:tracePt t="72556" x="5638800" y="1439863"/>
          <p14:tracePt t="72572" x="5638800" y="1447800"/>
          <p14:tracePt t="72580" x="5630863" y="1447800"/>
          <p14:tracePt t="72597" x="5630863" y="1455738"/>
          <p14:tracePt t="72611" x="5622925" y="1463675"/>
          <p14:tracePt t="72627" x="5622925" y="1470025"/>
          <p14:tracePt t="72645" x="5622925" y="1477963"/>
          <p14:tracePt t="72661" x="5616575" y="1485900"/>
          <p14:tracePt t="72677" x="5616575" y="1493838"/>
          <p14:tracePt t="72724" x="5616575" y="1508125"/>
          <p14:tracePt t="72740" x="5616575" y="1516063"/>
          <p14:tracePt t="72772" x="5616575" y="1524000"/>
          <p14:tracePt t="72788" x="5616575" y="1531938"/>
          <p14:tracePt t="72797" x="5608638" y="1539875"/>
          <p14:tracePt t="72811" x="5600700" y="1554163"/>
          <p14:tracePt t="72829" x="5600700" y="1577975"/>
          <p14:tracePt t="72846" x="5600700" y="1592263"/>
          <p14:tracePt t="72861" x="5600700" y="1608138"/>
          <p14:tracePt t="72884" x="5600700" y="1622425"/>
          <p14:tracePt t="72908" x="5592763" y="1630363"/>
          <p14:tracePt t="72924" x="5584825" y="1630363"/>
          <p14:tracePt t="72940" x="5584825" y="1638300"/>
          <p14:tracePt t="72948" x="5584825" y="1646238"/>
          <p14:tracePt t="72960" x="5584825" y="1654175"/>
          <p14:tracePt t="72977" x="5584825" y="1660525"/>
          <p14:tracePt t="72994" x="5584825" y="1676400"/>
          <p14:tracePt t="73036" x="5584825" y="1692275"/>
          <p14:tracePt t="73052" x="5584825" y="1698625"/>
          <p14:tracePt t="73068" x="5584825" y="1706563"/>
          <p14:tracePt t="73077" x="5584825" y="1714500"/>
          <p14:tracePt t="73084" x="5584825" y="1730375"/>
          <p14:tracePt t="73094" x="5584825" y="1736725"/>
          <p14:tracePt t="73316" x="5592763" y="1752600"/>
          <p14:tracePt t="73364" x="5592763" y="1760538"/>
          <p14:tracePt t="73396" x="5592763" y="1768475"/>
          <p14:tracePt t="73412" x="5600700" y="1774825"/>
          <p14:tracePt t="73436" x="5608638" y="1782763"/>
          <p14:tracePt t="73516" x="5608638" y="1790700"/>
          <p14:tracePt t="73525" x="5608638" y="1798638"/>
          <p14:tracePt t="73541" x="5616575" y="1798638"/>
          <p14:tracePt t="73548" x="5616575" y="1806575"/>
          <p14:tracePt t="73572" x="5622925" y="1820863"/>
          <p14:tracePt t="73924" x="5630863" y="1828800"/>
          <p14:tracePt t="73964" x="5638800" y="1828800"/>
          <p14:tracePt t="74044" x="5646738" y="1828800"/>
          <p14:tracePt t="74061" x="5661025" y="1836738"/>
          <p14:tracePt t="74077" x="5661025" y="1844675"/>
          <p14:tracePt t="74094" x="5668963" y="1844675"/>
          <p14:tracePt t="74124" x="5668963" y="1851025"/>
          <p14:tracePt t="74141" x="5684838" y="1851025"/>
          <p14:tracePt t="74148" x="5684838" y="1858963"/>
          <p14:tracePt t="74159" x="5722938" y="1866900"/>
          <p14:tracePt t="74175" x="5745163" y="1889125"/>
          <p14:tracePt t="74193" x="5761038" y="1889125"/>
          <p14:tracePt t="74209" x="5761038" y="1897063"/>
          <p14:tracePt t="74226" x="5768975" y="1897063"/>
          <p14:tracePt t="74252" x="5775325" y="1897063"/>
          <p14:tracePt t="74261" x="5791200" y="1905000"/>
          <p14:tracePt t="74277" x="5799138" y="1912938"/>
          <p14:tracePt t="74292" x="5813425" y="1912938"/>
          <p14:tracePt t="74312" x="5829300" y="1920875"/>
          <p14:tracePt t="74340" x="5837238" y="1927225"/>
          <p14:tracePt t="74348" x="5845175" y="1927225"/>
          <p14:tracePt t="74359" x="5859463" y="1935163"/>
          <p14:tracePt t="74376" x="5867400" y="1935163"/>
          <p14:tracePt t="74420" x="5875338" y="1935163"/>
          <p14:tracePt t="74436" x="5883275" y="1935163"/>
          <p14:tracePt t="74444" x="5889625" y="1935163"/>
          <p14:tracePt t="74468" x="5897563" y="1935163"/>
          <p14:tracePt t="74493" x="5905500" y="1935163"/>
          <p14:tracePt t="74516" x="5905500" y="1927225"/>
          <p14:tracePt t="74525" x="5913438" y="1920875"/>
          <p14:tracePt t="74532" x="5921375" y="1905000"/>
          <p14:tracePt t="74542" x="5935663" y="1866900"/>
          <p14:tracePt t="74559" x="5965825" y="1820863"/>
          <p14:tracePt t="74576" x="5973763" y="1798638"/>
          <p14:tracePt t="74593" x="5981700" y="1782763"/>
          <p14:tracePt t="74609" x="5989638" y="1760538"/>
          <p14:tracePt t="74626" x="5989638" y="1736725"/>
          <p14:tracePt t="74643" x="5989638" y="1706563"/>
          <p14:tracePt t="74643" x="5989638" y="1692275"/>
          <p14:tracePt t="74661" x="5989638" y="1638300"/>
          <p14:tracePt t="74677" x="5989638" y="1600200"/>
          <p14:tracePt t="74694" x="5997575" y="1562100"/>
          <p14:tracePt t="74710" x="6003925" y="1546225"/>
          <p14:tracePt t="74726" x="6019800" y="1531938"/>
          <p14:tracePt t="74744" x="6019800" y="1508125"/>
          <p14:tracePt t="74761" x="6019800" y="1493838"/>
          <p14:tracePt t="74777" x="6019800" y="1463675"/>
          <p14:tracePt t="74792" x="6019800" y="1447800"/>
          <p14:tracePt t="74808" x="6011863" y="1439863"/>
          <p14:tracePt t="74826" x="6003925" y="1431925"/>
          <p14:tracePt t="74852" x="5989638" y="1425575"/>
          <p14:tracePt t="74877" x="5981700" y="1409700"/>
          <p14:tracePt t="74884" x="5965825" y="1401763"/>
          <p14:tracePt t="74893" x="5927725" y="1379538"/>
          <p14:tracePt t="74910" x="5875338" y="1341438"/>
          <p14:tracePt t="74927" x="5837238" y="1311275"/>
          <p14:tracePt t="74942" x="5837238" y="1303338"/>
          <p14:tracePt t="74958" x="5821363" y="1303338"/>
          <p14:tracePt t="74975" x="5813425" y="1303338"/>
          <p14:tracePt t="74996" x="5807075" y="1303338"/>
          <p14:tracePt t="75009" x="5791200" y="1303338"/>
          <p14:tracePt t="75027" x="5775325" y="1303338"/>
          <p14:tracePt t="75043" x="5753100" y="1303338"/>
          <p14:tracePt t="75059" x="5737225" y="1303338"/>
          <p14:tracePt t="75075" x="5730875" y="1303338"/>
          <p14:tracePt t="75100" x="5722938" y="1303338"/>
          <p14:tracePt t="75109" x="5699125" y="1333500"/>
          <p14:tracePt t="75126" x="5668963" y="1371600"/>
          <p14:tracePt t="75143" x="5638800" y="1425575"/>
          <p14:tracePt t="75159" x="5622925" y="1447800"/>
          <p14:tracePt t="75176" x="5616575" y="1463675"/>
          <p14:tracePt t="75192" x="5616575" y="1470025"/>
          <p14:tracePt t="75208" x="5600700" y="1477963"/>
          <p14:tracePt t="75225" x="5600700" y="1493838"/>
          <p14:tracePt t="75242" x="5600700" y="1524000"/>
          <p14:tracePt t="75258" x="5600700" y="1554163"/>
          <p14:tracePt t="75275" x="5600700" y="1584325"/>
          <p14:tracePt t="75294" x="5600700" y="1600200"/>
          <p14:tracePt t="75310" x="5592763" y="1622425"/>
          <p14:tracePt t="75325" x="5584825" y="1630363"/>
          <p14:tracePt t="75342" x="5584825" y="1646238"/>
          <p14:tracePt t="75364" x="5584825" y="1654175"/>
          <p14:tracePt t="75380" x="5584825" y="1660525"/>
          <p14:tracePt t="75391" x="5584825" y="1676400"/>
          <p14:tracePt t="75408" x="5584825" y="1698625"/>
          <p14:tracePt t="75425" x="5584825" y="1722438"/>
          <p14:tracePt t="75442" x="5584825" y="1730375"/>
          <p14:tracePt t="75458" x="5584825" y="1760538"/>
          <p14:tracePt t="75475" x="5584825" y="1774825"/>
          <p14:tracePt t="75475" x="5584825" y="1782763"/>
          <p14:tracePt t="75493" x="5584825" y="1798638"/>
          <p14:tracePt t="75510" x="5584825" y="1812925"/>
          <p14:tracePt t="75525" x="5600700" y="1828800"/>
          <p14:tracePt t="75543" x="5630863" y="1858963"/>
          <p14:tracePt t="75558" x="5638800" y="1866900"/>
          <p14:tracePt t="75575" x="5654675" y="1882775"/>
          <p14:tracePt t="75591" x="5684838" y="1897063"/>
          <p14:tracePt t="75608" x="5699125" y="1905000"/>
          <p14:tracePt t="75624" x="5707063" y="1912938"/>
          <p14:tracePt t="75641" x="5737225" y="1912938"/>
          <p14:tracePt t="75658" x="5745163" y="1912938"/>
          <p14:tracePt t="75677" x="5753100" y="1912938"/>
          <p14:tracePt t="75693" x="5768975" y="1912938"/>
          <p14:tracePt t="75732" x="5775325" y="1912938"/>
          <p14:tracePt t="75741" x="5791200" y="1912938"/>
          <p14:tracePt t="75749" x="5799138" y="1912938"/>
          <p14:tracePt t="75758" x="5821363" y="1912938"/>
          <p14:tracePt t="75775" x="5829300" y="1927225"/>
          <p14:tracePt t="75791" x="5837238" y="1927225"/>
          <p14:tracePt t="75808" x="5845175" y="1927225"/>
          <p14:tracePt t="75824" x="5859463" y="1927225"/>
          <p14:tracePt t="75841" x="5897563" y="1927225"/>
          <p14:tracePt t="75858" x="5921375" y="1912938"/>
          <p14:tracePt t="75858" x="5935663" y="1897063"/>
          <p14:tracePt t="75877" x="5935663" y="1889125"/>
          <p14:tracePt t="75891" x="5943600" y="1858963"/>
          <p14:tracePt t="75910" x="5943600" y="1844675"/>
          <p14:tracePt t="75926" x="5943600" y="1836738"/>
          <p14:tracePt t="75941" x="5943600" y="1828800"/>
          <p14:tracePt t="75973" x="5943600" y="1812925"/>
          <p14:tracePt t="76004" x="5935663" y="1798638"/>
          <p14:tracePt t="76012" x="5935663" y="1782763"/>
          <p14:tracePt t="76028" x="5927725" y="1752600"/>
          <p14:tracePt t="76041" x="5905500" y="1706563"/>
          <p14:tracePt t="76057" x="5905500" y="1692275"/>
          <p14:tracePt t="76074" x="5905500" y="1660525"/>
          <p14:tracePt t="76091" x="5897563" y="1622425"/>
          <p14:tracePt t="76091" x="5889625" y="1592263"/>
          <p14:tracePt t="76109" x="5883275" y="1562100"/>
          <p14:tracePt t="76126" x="5875338" y="1524000"/>
          <p14:tracePt t="76142" x="5859463" y="1485900"/>
          <p14:tracePt t="76158" x="5859463" y="1439863"/>
          <p14:tracePt t="76175" x="5845175" y="1417638"/>
          <p14:tracePt t="76194" x="5845175" y="1401763"/>
          <p14:tracePt t="76208" x="5845175" y="1393825"/>
          <p14:tracePt t="76224" x="5845175" y="1387475"/>
          <p14:tracePt t="76244" x="5845175" y="1379538"/>
          <p14:tracePt t="76268" x="5845175" y="1371600"/>
          <p14:tracePt t="76277" x="5845175" y="1387475"/>
          <p14:tracePt t="76427" x="5845175" y="1393825"/>
          <p14:tracePt t="76475" x="5845175" y="1401763"/>
          <p14:tracePt t="76499" x="5845175" y="1417638"/>
          <p14:tracePt t="76516" x="5859463" y="1439863"/>
          <p14:tracePt t="76540" x="5859463" y="1447800"/>
          <p14:tracePt t="76548" x="5859463" y="1463675"/>
          <p14:tracePt t="76564" x="5859463" y="1470025"/>
          <p14:tracePt t="76574" x="5859463" y="1485900"/>
          <p14:tracePt t="76591" x="5875338" y="1508125"/>
          <p14:tracePt t="76607" x="5875338" y="1531938"/>
          <p14:tracePt t="76624" x="5875338" y="1539875"/>
          <p14:tracePt t="76640" x="5875338" y="1546225"/>
          <p14:tracePt t="76657" x="5875338" y="1562100"/>
          <p14:tracePt t="76674" x="5875338" y="1584325"/>
          <p14:tracePt t="76690" x="5875338" y="1608138"/>
          <p14:tracePt t="76690" x="5875338" y="1622425"/>
          <p14:tracePt t="76709" x="5875338" y="1638300"/>
          <p14:tracePt t="76724" x="5883275" y="1676400"/>
          <p14:tracePt t="76741" x="5889625" y="1692275"/>
          <p14:tracePt t="76758" x="5889625" y="1714500"/>
          <p14:tracePt t="76774" x="5889625" y="1730375"/>
          <p14:tracePt t="76789" x="5889625" y="1760538"/>
          <p14:tracePt t="76810" x="5889625" y="1790700"/>
          <p14:tracePt t="76824" x="5889625" y="1828800"/>
          <p14:tracePt t="76840" x="5889625" y="1858963"/>
          <p14:tracePt t="76857" x="5889625" y="1897063"/>
          <p14:tracePt t="76874" x="5889625" y="1927225"/>
          <p14:tracePt t="76890" x="5889625" y="1951038"/>
          <p14:tracePt t="76890" x="5889625" y="1958975"/>
          <p14:tracePt t="76908" x="5889625" y="1965325"/>
          <p14:tracePt t="76988" x="5889625" y="1958975"/>
          <p14:tracePt t="77004" x="5883275" y="1958975"/>
          <p14:tracePt t="78040" x="5883275" y="1951038"/>
          <p14:tracePt t="78284" x="5883275" y="1943100"/>
          <p14:tracePt t="78300" x="5875338" y="1935163"/>
          <p14:tracePt t="78308" x="5867400" y="1920875"/>
          <p14:tracePt t="78332" x="5851525" y="1920875"/>
          <p14:tracePt t="78341" x="5821363" y="1920875"/>
          <p14:tracePt t="78357" x="5799138" y="1905000"/>
          <p14:tracePt t="78374" x="5768975" y="1905000"/>
          <p14:tracePt t="78390" x="5753100" y="1889125"/>
          <p14:tracePt t="78406" x="5737225" y="1889125"/>
          <p14:tracePt t="78422" x="5707063" y="1889125"/>
          <p14:tracePt t="78439" x="5661025" y="1874838"/>
          <p14:tracePt t="78457" x="5584825" y="1851025"/>
          <p14:tracePt t="78472" x="5508625" y="1844675"/>
          <p14:tracePt t="78489" x="5464175" y="1844675"/>
          <p14:tracePt t="78505" x="5440363" y="1836738"/>
          <p14:tracePt t="78522" x="5432425" y="1836738"/>
          <p14:tracePt t="78538" x="5418138" y="1836738"/>
          <p14:tracePt t="78555" x="5410200" y="1828800"/>
          <p14:tracePt t="78580" x="5402263" y="1828800"/>
          <p14:tracePt t="78589" x="5380038" y="1820863"/>
          <p14:tracePt t="78606" x="5356225" y="1812925"/>
          <p14:tracePt t="78622" x="5295900" y="1798638"/>
          <p14:tracePt t="78638" x="5219700" y="1790700"/>
          <p14:tracePt t="78655" x="5203825" y="1790700"/>
          <p14:tracePt t="78671" x="5189538" y="1790700"/>
          <p14:tracePt t="78688" x="5189538" y="1782763"/>
          <p14:tracePt t="78900" x="5197475" y="1782763"/>
          <p14:tracePt t="78980" x="5203825" y="1782763"/>
          <p14:tracePt t="78996" x="5203825" y="1774825"/>
          <p14:tracePt t="79100" x="5203825" y="1768475"/>
          <p14:tracePt t="79164" x="5203825" y="1760538"/>
          <p14:tracePt t="79172" x="5211763" y="1760538"/>
          <p14:tracePt t="79187" x="5211763" y="1730375"/>
          <p14:tracePt t="79206" x="5219700" y="1714500"/>
          <p14:tracePt t="79222" x="5219700" y="1706563"/>
          <p14:tracePt t="79238" x="5219700" y="1692275"/>
          <p14:tracePt t="79255" x="5227638" y="1676400"/>
          <p14:tracePt t="79271" x="5235575" y="1668463"/>
          <p14:tracePt t="79287" x="5235575" y="1660525"/>
          <p14:tracePt t="79304" x="5235575" y="1646238"/>
          <p14:tracePt t="79321" x="5235575" y="1630363"/>
          <p14:tracePt t="79337" x="5235575" y="1622425"/>
          <p14:tracePt t="79354" x="5235575" y="1616075"/>
          <p14:tracePt t="79370" x="5235575" y="1608138"/>
          <p14:tracePt t="79370" x="5235575" y="1600200"/>
          <p14:tracePt t="79389" x="5235575" y="1592263"/>
          <p14:tracePt t="79404" x="5235575" y="1577975"/>
          <p14:tracePt t="79422" x="5227638" y="1577975"/>
          <p14:tracePt t="79476" x="5219700" y="1577975"/>
          <p14:tracePt t="79484" x="5203825" y="1577975"/>
          <p14:tracePt t="79492" x="5197475" y="1577975"/>
          <p14:tracePt t="79588" x="5189538" y="1577975"/>
          <p14:tracePt t="79596" x="5173663" y="1577975"/>
          <p14:tracePt t="79605" x="5159375" y="1577975"/>
          <p14:tracePt t="79622" x="5159375" y="1570038"/>
          <p14:tracePt t="79748" x="5159375" y="1577975"/>
          <p14:tracePt t="79932" x="5151438" y="1584325"/>
          <p14:tracePt t="79940" x="5143500" y="1600200"/>
          <p14:tracePt t="79953" x="5143500" y="1630363"/>
          <p14:tracePt t="79970" x="5127625" y="1668463"/>
          <p14:tracePt t="79970" x="5127625" y="1692275"/>
          <p14:tracePt t="79989" x="5113338" y="1692275"/>
          <p14:tracePt t="80004" x="5113338" y="1722438"/>
          <p14:tracePt t="80022" x="5113338" y="1744663"/>
          <p14:tracePt t="80038" x="5113338" y="1760538"/>
          <p14:tracePt t="80054" x="5097463" y="1774825"/>
          <p14:tracePt t="80071" x="5083175" y="1806575"/>
          <p14:tracePt t="80087" x="5075238" y="1812925"/>
          <p14:tracePt t="80103" x="5075238" y="1836738"/>
          <p14:tracePt t="80120" x="5067300" y="1836738"/>
          <p14:tracePt t="80268" x="5067300" y="1828800"/>
          <p14:tracePt t="80276" x="5067300" y="1820863"/>
          <p14:tracePt t="80556" x="5075238" y="1820863"/>
          <p14:tracePt t="80628" x="5083175" y="1820863"/>
          <p14:tracePt t="80637" x="5089525" y="1820863"/>
          <p14:tracePt t="80644" x="5097463" y="1820863"/>
          <p14:tracePt t="80660" x="5105400" y="1820863"/>
          <p14:tracePt t="80670" x="5113338" y="1820863"/>
          <p14:tracePt t="80686" x="5127625" y="1820863"/>
          <p14:tracePt t="80702" x="5135563" y="1820863"/>
          <p14:tracePt t="80719" x="5143500" y="1820863"/>
          <p14:tracePt t="80736" x="5151438" y="1820863"/>
          <p14:tracePt t="80796" x="5159375" y="1820863"/>
          <p14:tracePt t="80804" x="5181600" y="1820863"/>
          <p14:tracePt t="80819" x="5249863" y="1820863"/>
          <p14:tracePt t="80837" x="5287963" y="1820863"/>
          <p14:tracePt t="80854" x="5318125" y="1820863"/>
          <p14:tracePt t="80870" x="5334000" y="1820863"/>
          <p14:tracePt t="80886" x="5364163" y="1820863"/>
          <p14:tracePt t="80903" x="5394325" y="1820863"/>
          <p14:tracePt t="80919" x="5426075" y="1820863"/>
          <p14:tracePt t="80937" x="5464175" y="1820863"/>
          <p14:tracePt t="80953" x="5502275" y="1820863"/>
          <p14:tracePt t="80970" x="5524500" y="1820863"/>
          <p14:tracePt t="80986" x="5546725" y="1836738"/>
          <p14:tracePt t="81002" x="5562600" y="1836738"/>
          <p14:tracePt t="81020" x="5570538" y="1836738"/>
          <p14:tracePt t="81044" x="5578475" y="1836738"/>
          <p14:tracePt t="81053" x="5622925" y="1836738"/>
          <p14:tracePt t="81069" x="5684838" y="1836738"/>
          <p14:tracePt t="81086" x="5730875" y="1836738"/>
          <p14:tracePt t="81102" x="5737225" y="1836738"/>
          <p14:tracePt t="81118" x="5745163" y="1836738"/>
          <p14:tracePt t="81156" x="5761038" y="1836738"/>
          <p14:tracePt t="81164" x="5775325" y="1836738"/>
          <p14:tracePt t="81172" x="5791200" y="1836738"/>
          <p14:tracePt t="81185" x="5799138" y="1836738"/>
          <p14:tracePt t="81202" x="5807075" y="1836738"/>
          <p14:tracePt t="81252" x="5807075" y="1844675"/>
          <p14:tracePt t="81796" x="5807075" y="1836738"/>
          <p14:tracePt t="82372" x="5807075" y="1820863"/>
          <p14:tracePt t="82380" x="5807075" y="1798638"/>
          <p14:tracePt t="82388" x="5807075" y="1782763"/>
          <p14:tracePt t="82401" x="5807075" y="1744663"/>
          <p14:tracePt t="82418" x="5807075" y="1722438"/>
          <p14:tracePt t="82435" x="5807075" y="1698625"/>
          <p14:tracePt t="82435" x="5813425" y="1684338"/>
          <p14:tracePt t="82453" x="5813425" y="1676400"/>
          <p14:tracePt t="82469" x="5813425" y="1660525"/>
          <p14:tracePt t="82486" x="5813425" y="1646238"/>
          <p14:tracePt t="82502" x="5813425" y="1630363"/>
          <p14:tracePt t="82518" x="5813425" y="1600200"/>
          <p14:tracePt t="82535" x="5813425" y="1584325"/>
          <p14:tracePt t="82644" x="5813425" y="1577975"/>
          <p14:tracePt t="82669" x="5829300" y="1570038"/>
          <p14:tracePt t="82892" x="5837238" y="1570038"/>
          <p14:tracePt t="82900" x="5867400" y="1570038"/>
          <p14:tracePt t="82918" x="5913438" y="1570038"/>
          <p14:tracePt t="82935" x="5973763" y="1570038"/>
          <p14:tracePt t="82951" x="6027738" y="1570038"/>
          <p14:tracePt t="82967" x="6065838" y="1570038"/>
          <p14:tracePt t="82984" x="6073775" y="1570038"/>
          <p14:tracePt t="83000" x="6096000" y="1570038"/>
          <p14:tracePt t="83017" x="6118225" y="1570038"/>
          <p14:tracePt t="83034" x="6156325" y="1570038"/>
          <p14:tracePt t="83051" x="6194425" y="1562100"/>
          <p14:tracePt t="83051" x="6226175" y="1562100"/>
          <p14:tracePt t="83069" x="6278563" y="1562100"/>
          <p14:tracePt t="83086" x="6332538" y="1562100"/>
          <p14:tracePt t="83102" x="6346825" y="1562100"/>
          <p14:tracePt t="83118" x="6354763" y="1562100"/>
          <p14:tracePt t="83134" x="6384925" y="1554163"/>
          <p14:tracePt t="83151" x="6430963" y="1554163"/>
          <p14:tracePt t="83170" x="6523038" y="1554163"/>
          <p14:tracePt t="83184" x="6651625" y="1554163"/>
          <p14:tracePt t="83200" x="6735763" y="1554163"/>
          <p14:tracePt t="83218" x="6765925" y="1554163"/>
          <p14:tracePt t="83233" x="6773863" y="1554163"/>
          <p14:tracePt t="83249" x="6781800" y="1554163"/>
          <p14:tracePt t="83265" x="6811963" y="1554163"/>
          <p14:tracePt t="83285" x="6880225" y="1546225"/>
          <p14:tracePt t="83302" x="7018338" y="1546225"/>
          <p14:tracePt t="83318" x="7185025" y="1546225"/>
          <p14:tracePt t="83335" x="7299325" y="1546225"/>
          <p14:tracePt t="83350" x="7331075" y="1546225"/>
          <p14:tracePt t="83367" x="7345363" y="1546225"/>
          <p14:tracePt t="83383" x="7361238" y="1546225"/>
          <p14:tracePt t="83400" x="7437438" y="1531938"/>
          <p14:tracePt t="83417" x="7566025" y="1501775"/>
          <p14:tracePt t="83434" x="7734300" y="1477963"/>
          <p14:tracePt t="83450" x="7864475" y="1477963"/>
          <p14:tracePt t="83450" x="7924800" y="1477963"/>
          <p14:tracePt t="83469" x="7954963" y="1477963"/>
          <p14:tracePt t="83483" x="8016875" y="1470025"/>
          <p14:tracePt t="83501" x="8023225" y="1470025"/>
          <p14:tracePt t="83518" x="8039100" y="1470025"/>
          <p14:tracePt t="83533" x="8047038" y="1463675"/>
          <p14:tracePt t="83550" x="8054975" y="1463675"/>
          <p14:tracePt t="83596" x="8054975" y="1455738"/>
          <p14:tracePt t="83660" x="8047038" y="1455738"/>
          <p14:tracePt t="83684" x="8039100" y="1455738"/>
          <p14:tracePt t="83692" x="8031163" y="1455738"/>
          <p14:tracePt t="83804" x="8023225" y="1455738"/>
          <p14:tracePt t="83980" x="8016875" y="1455738"/>
          <p14:tracePt t="83997" x="8008938" y="1455738"/>
          <p14:tracePt t="84012" x="7993063" y="1455738"/>
          <p14:tracePt t="84020" x="7985125" y="1455738"/>
          <p14:tracePt t="84032" x="7962900" y="1470025"/>
          <p14:tracePt t="84049" x="7932738" y="1470025"/>
          <p14:tracePt t="84067" x="7908925" y="1485900"/>
          <p14:tracePt t="84067" x="7894638" y="1485900"/>
          <p14:tracePt t="84085" x="7864475" y="1501775"/>
          <p14:tracePt t="84101" x="7810500" y="1516063"/>
          <p14:tracePt t="84118" x="7750175" y="1539875"/>
          <p14:tracePt t="84134" x="7635875" y="1570038"/>
          <p14:tracePt t="84150" x="7489825" y="1608138"/>
          <p14:tracePt t="84166" x="7353300" y="1654175"/>
          <p14:tracePt t="84183" x="7277100" y="1684338"/>
          <p14:tracePt t="84199" x="7239000" y="1706563"/>
          <p14:tracePt t="84216" x="7192963" y="1722438"/>
          <p14:tracePt t="84233" x="7124700" y="1744663"/>
          <p14:tracePt t="84249" x="7018338" y="1782763"/>
          <p14:tracePt t="84266" x="6873875" y="1812925"/>
          <p14:tracePt t="84283" x="6727825" y="1851025"/>
          <p14:tracePt t="84283" x="6675438" y="1874838"/>
          <p14:tracePt t="84301" x="6569075" y="1905000"/>
          <p14:tracePt t="84318" x="6507163" y="1920875"/>
          <p14:tracePt t="84334" x="6477000" y="1935163"/>
          <p14:tracePt t="84351" x="6400800" y="1965325"/>
          <p14:tracePt t="84367" x="6286500" y="1981200"/>
          <p14:tracePt t="84383" x="6156325" y="2003425"/>
          <p14:tracePt t="84399" x="6073775" y="2011363"/>
          <p14:tracePt t="84416" x="6019800" y="2027238"/>
          <p14:tracePt t="84433" x="5997575" y="2027238"/>
          <p14:tracePt t="84449" x="5981700" y="2041525"/>
          <p14:tracePt t="84466" x="5943600" y="2057400"/>
          <p14:tracePt t="84482" x="5927725" y="2057400"/>
          <p14:tracePt t="84482" x="5921375" y="2057400"/>
          <p14:tracePt t="84501" x="5905500" y="2065338"/>
          <p14:tracePt t="84517" x="5859463" y="2065338"/>
          <p14:tracePt t="84535" x="5761038" y="2041525"/>
          <p14:tracePt t="84549" x="5661025" y="2019300"/>
          <p14:tracePt t="84566" x="5608638" y="2019300"/>
          <p14:tracePt t="84582" x="5608638" y="2011363"/>
          <p14:tracePt t="84636" x="5616575" y="2011363"/>
          <p14:tracePt t="84876" x="5622925" y="2011363"/>
          <p14:tracePt t="84884" x="5638800" y="2011363"/>
          <p14:tracePt t="84898" x="5668963" y="2027238"/>
          <p14:tracePt t="84898" x="5692775" y="2027238"/>
          <p14:tracePt t="84917" x="5730875" y="2035175"/>
          <p14:tracePt t="84933" x="5768975" y="2041525"/>
          <p14:tracePt t="84949" x="5807075" y="2041525"/>
          <p14:tracePt t="84966" x="5829300" y="2041525"/>
          <p14:tracePt t="84983" x="5875338" y="2041525"/>
          <p14:tracePt t="84999" x="5913438" y="2041525"/>
          <p14:tracePt t="85016" x="5973763" y="2041525"/>
          <p14:tracePt t="85032" x="6035675" y="2049463"/>
          <p14:tracePt t="85048" x="6080125" y="2049463"/>
          <p14:tracePt t="85065" x="6103938" y="2049463"/>
          <p14:tracePt t="85081" x="6118225" y="2049463"/>
          <p14:tracePt t="85098" x="6134100" y="2049463"/>
          <p14:tracePt t="85116" x="6149975" y="2049463"/>
          <p14:tracePt t="85133" x="6188075" y="2049463"/>
          <p14:tracePt t="85150" x="6226175" y="2049463"/>
          <p14:tracePt t="85166" x="6256338" y="2027238"/>
          <p14:tracePt t="85182" x="6286500" y="2027238"/>
          <p14:tracePt t="85199" x="6286500" y="2003425"/>
          <p14:tracePt t="85215" x="6286500" y="1997075"/>
          <p14:tracePt t="85231" x="6302375" y="1989138"/>
          <p14:tracePt t="85248" x="6308725" y="1973263"/>
          <p14:tracePt t="85265" x="6346825" y="1951038"/>
          <p14:tracePt t="85282" x="6384925" y="1943100"/>
          <p14:tracePt t="85298" x="6400800" y="1935163"/>
          <p14:tracePt t="85315" x="6392863" y="1935163"/>
          <p14:tracePt t="85540" x="6384925" y="1935163"/>
          <p14:tracePt t="85549" x="6370638" y="1935163"/>
          <p14:tracePt t="85556" x="6362700" y="1935163"/>
          <p14:tracePt t="85566" x="6308725" y="1951038"/>
          <p14:tracePt t="85582" x="6218238" y="1951038"/>
          <p14:tracePt t="85598" x="6118225" y="1951038"/>
          <p14:tracePt t="85615" x="6011863" y="1951038"/>
          <p14:tracePt t="85631" x="5905500" y="1951038"/>
          <p14:tracePt t="85648" x="5889625" y="1951038"/>
          <p14:tracePt t="85664" x="5875338" y="1951038"/>
          <p14:tracePt t="85681" x="5859463" y="1951038"/>
          <p14:tracePt t="85748" x="5851525" y="1943100"/>
          <p14:tracePt t="85765" x="5845175" y="1943100"/>
          <p14:tracePt t="85772" x="5851525" y="1943100"/>
          <p14:tracePt t="85996" x="5867400" y="1943100"/>
          <p14:tracePt t="86036" x="5875338" y="1951038"/>
          <p14:tracePt t="86045" x="5889625" y="1958975"/>
          <p14:tracePt t="86052" x="5897563" y="1958975"/>
          <p14:tracePt t="86064" x="5943600" y="1958975"/>
          <p14:tracePt t="86081" x="5973763" y="1958975"/>
          <p14:tracePt t="86097" x="5973763" y="1965325"/>
          <p14:tracePt t="86114" x="5981700" y="1965325"/>
          <p14:tracePt t="86130" x="5997575" y="1965325"/>
          <p14:tracePt t="86147" x="6042025" y="1965325"/>
          <p14:tracePt t="86165" x="6096000" y="1965325"/>
          <p14:tracePt t="86182" x="6126163" y="1981200"/>
          <p14:tracePt t="86198" x="6142038" y="1981200"/>
          <p14:tracePt t="86214" x="6172200" y="1981200"/>
          <p14:tracePt t="86231" x="6202363" y="1981200"/>
          <p14:tracePt t="86249" x="6264275" y="1981200"/>
          <p14:tracePt t="86263" x="6294438" y="1981200"/>
          <p14:tracePt t="86280" x="6340475" y="1981200"/>
          <p14:tracePt t="86296" x="6430963" y="1981200"/>
          <p14:tracePt t="86314" x="6545263" y="1981200"/>
          <p14:tracePt t="86314" x="6613525" y="1981200"/>
          <p14:tracePt t="86333" x="6689725" y="1981200"/>
          <p14:tracePt t="86347" x="6835775" y="1981200"/>
          <p14:tracePt t="86365" x="6873875" y="1981200"/>
          <p14:tracePt t="86382" x="6926263" y="1981200"/>
          <p14:tracePt t="86398" x="7032625" y="1981200"/>
          <p14:tracePt t="86415" x="7124700" y="1981200"/>
          <p14:tracePt t="86431" x="7223125" y="1981200"/>
          <p14:tracePt t="86448" x="7315200" y="1981200"/>
          <p14:tracePt t="86464" x="7391400" y="1981200"/>
          <p14:tracePt t="86480" x="7445375" y="1981200"/>
          <p14:tracePt t="86497" x="7489825" y="1981200"/>
          <p14:tracePt t="86514" x="7559675" y="1981200"/>
          <p14:tracePt t="86531" x="7673975" y="1965325"/>
          <p14:tracePt t="86531" x="7718425" y="1958975"/>
          <p14:tracePt t="86549" x="7764463" y="1951038"/>
          <p14:tracePt t="86563" x="7802563" y="1943100"/>
          <p14:tracePt t="86580" x="7810500" y="1943100"/>
          <p14:tracePt t="86596" x="7826375" y="1943100"/>
          <p14:tracePt t="86615" x="7856538" y="1927225"/>
          <p14:tracePt t="86630" x="7908925" y="1920875"/>
          <p14:tracePt t="86647" x="7978775" y="1905000"/>
          <p14:tracePt t="86664" x="8054975" y="1897063"/>
          <p14:tracePt t="86680" x="8069263" y="1889125"/>
          <p14:tracePt t="86697" x="8077200" y="1889125"/>
          <p14:tracePt t="86713" x="8093075" y="1889125"/>
          <p14:tracePt t="86757" x="8107363" y="1889125"/>
          <p14:tracePt t="86765" x="8161338" y="1874838"/>
          <p14:tracePt t="86781" x="8229600" y="1851025"/>
          <p14:tracePt t="86798" x="8237538" y="1851025"/>
          <p14:tracePt t="86813" x="8245475" y="1851025"/>
          <p14:tracePt t="86836" x="8267700" y="1851025"/>
          <p14:tracePt t="86846" x="8321675" y="1851025"/>
          <p14:tracePt t="86863" x="8351838" y="1851025"/>
          <p14:tracePt t="86880" x="8366125" y="1866900"/>
          <p14:tracePt t="86896" x="8374063" y="1866900"/>
          <p14:tracePt t="86916" x="8389938" y="1866900"/>
          <p14:tracePt t="86956" x="8420100" y="1866900"/>
          <p14:tracePt t="86964" x="8428038" y="1866900"/>
          <p14:tracePt t="86972" x="8435975" y="1866900"/>
          <p14:tracePt t="86981" x="8442325" y="1866900"/>
          <p14:tracePt t="87036" x="8458200" y="1874838"/>
          <p14:tracePt t="87046" x="8466138" y="1882775"/>
          <p14:tracePt t="87052" x="8480425" y="1882775"/>
          <p14:tracePt t="87063" x="8526463" y="1882775"/>
          <p14:tracePt t="87080" x="8550275" y="1897063"/>
          <p14:tracePt t="87096" x="8542338" y="1897063"/>
          <p14:tracePt t="87244" x="8534400" y="1897063"/>
          <p14:tracePt t="87252" x="8518525" y="1897063"/>
          <p14:tracePt t="87284" x="8512175" y="1897063"/>
          <p14:tracePt t="87340" x="8504238" y="1897063"/>
          <p14:tracePt t="87348" x="8496300" y="1897063"/>
          <p14:tracePt t="87362" x="8488363" y="1897063"/>
          <p14:tracePt t="87379" x="8480425" y="1897063"/>
          <p14:tracePt t="87396" x="8466138" y="1897063"/>
          <p14:tracePt t="87414" x="8458200" y="1912938"/>
          <p14:tracePt t="87452" x="8450263" y="1912938"/>
          <p14:tracePt t="87516" x="8442325" y="1912938"/>
          <p14:tracePt t="87652" x="8435975" y="1912938"/>
          <p14:tracePt t="87684" x="8428038" y="1912938"/>
          <p14:tracePt t="87716" x="8412163" y="1912938"/>
          <p14:tracePt t="87724" x="8404225" y="1912938"/>
          <p14:tracePt t="87732" x="8397875" y="1912938"/>
          <p14:tracePt t="87745" x="8389938" y="1927225"/>
          <p14:tracePt t="87761" x="8382000" y="1927225"/>
          <p14:tracePt t="87780" x="8374063" y="1927225"/>
          <p14:tracePt t="87813" x="8366125" y="1927225"/>
          <p14:tracePt t="87820" x="8359775" y="1927225"/>
          <p14:tracePt t="87845" x="8351838" y="1935163"/>
          <p14:tracePt t="87868" x="8343900" y="1935163"/>
          <p14:tracePt t="87876" x="8335963" y="1935163"/>
          <p14:tracePt t="87908" x="8328025" y="1935163"/>
          <p14:tracePt t="87916" x="8321675" y="1935163"/>
          <p14:tracePt t="87928" x="8289925" y="1935163"/>
          <p14:tracePt t="87946" x="8267700" y="1935163"/>
          <p14:tracePt t="87962" x="8245475" y="1951038"/>
          <p14:tracePt t="87979" x="8237538" y="1958975"/>
          <p14:tracePt t="87997" x="8221663" y="1965325"/>
          <p14:tracePt t="88013" x="8191500" y="1981200"/>
          <p14:tracePt t="88031" x="8153400" y="1989138"/>
          <p14:tracePt t="88046" x="8107363" y="2003425"/>
          <p14:tracePt t="88062" x="8054975" y="2011363"/>
          <p14:tracePt t="88079" x="8008938" y="2019300"/>
          <p14:tracePt t="88095" x="7978775" y="2027238"/>
          <p14:tracePt t="88112" x="7947025" y="2041525"/>
          <p14:tracePt t="88129" x="7932738" y="2049463"/>
          <p14:tracePt t="88145" x="7924800" y="2057400"/>
          <p14:tracePt t="88162" x="7902575" y="2065338"/>
          <p14:tracePt t="88179" x="7856538" y="2073275"/>
          <p14:tracePt t="88179" x="7818438" y="2073275"/>
          <p14:tracePt t="88197" x="7772400" y="2073275"/>
          <p14:tracePt t="88212" x="7688263" y="2087563"/>
          <p14:tracePt t="88230" x="7642225" y="2103438"/>
          <p14:tracePt t="88247" x="7620000" y="2111375"/>
          <p14:tracePt t="88262" x="7566025" y="2125663"/>
          <p14:tracePt t="88279" x="7513638" y="2149475"/>
          <p14:tracePt t="88295" x="7407275" y="2163763"/>
          <p14:tracePt t="88312" x="7261225" y="2193925"/>
          <p14:tracePt t="88328" x="7108825" y="2232025"/>
          <p14:tracePt t="88346" x="6988175" y="2239963"/>
          <p14:tracePt t="88346" x="6956425" y="2255838"/>
          <p14:tracePt t="88365" x="6942138" y="2255838"/>
          <p14:tracePt t="88378" x="6934200" y="2255838"/>
          <p14:tracePt t="88394" x="6918325" y="2270125"/>
          <p14:tracePt t="88394" x="6904038" y="2270125"/>
          <p14:tracePt t="88413" x="6873875" y="2286000"/>
          <p14:tracePt t="88430" x="6835775" y="2301875"/>
          <p14:tracePt t="88446" x="6804025" y="2324100"/>
          <p14:tracePt t="88464" x="6735763" y="2354263"/>
          <p14:tracePt t="88478" x="6651625" y="2370138"/>
          <p14:tracePt t="88495" x="6607175" y="2378075"/>
          <p14:tracePt t="88512" x="6569075" y="2384425"/>
          <p14:tracePt t="88528" x="6537325" y="2400300"/>
          <p14:tracePt t="88545" x="6484938" y="2400300"/>
          <p14:tracePt t="88562" x="6430963" y="2400300"/>
          <p14:tracePt t="88578" x="6346825" y="2400300"/>
          <p14:tracePt t="88595" x="6248400" y="2400300"/>
          <p14:tracePt t="88595" x="6194425" y="2400300"/>
          <p14:tracePt t="88613" x="6118225" y="2400300"/>
          <p14:tracePt t="88629" x="6073775" y="2400300"/>
          <p14:tracePt t="88646" x="6027738" y="2400300"/>
          <p14:tracePt t="88662" x="5997575" y="2400300"/>
          <p14:tracePt t="88678" x="5943600" y="2400300"/>
          <p14:tracePt t="88695" x="5851525" y="2400300"/>
          <p14:tracePt t="88711" x="5722938" y="2400300"/>
          <p14:tracePt t="88728" x="5608638" y="2400300"/>
          <p14:tracePt t="88745" x="5562600" y="2400300"/>
          <p14:tracePt t="88762" x="5540375" y="2400300"/>
          <p14:tracePt t="88779" x="5532438" y="2400300"/>
          <p14:tracePt t="88794" x="5516563" y="2400300"/>
          <p14:tracePt t="88794" x="5502275" y="2400300"/>
          <p14:tracePt t="88815" x="5448300" y="2400300"/>
          <p14:tracePt t="88830" x="5387975" y="2400300"/>
          <p14:tracePt t="88847" x="5341938" y="2400300"/>
          <p14:tracePt t="88863" x="5334000" y="2400300"/>
          <p14:tracePt t="88878" x="5326063" y="2400300"/>
          <p14:tracePt t="88932" x="5318125" y="2400300"/>
          <p14:tracePt t="88940" x="5303838" y="2400300"/>
          <p14:tracePt t="88948" x="5295900" y="2400300"/>
          <p14:tracePt t="88961" x="5265738" y="2400300"/>
          <p14:tracePt t="88978" x="5219700" y="2400300"/>
          <p14:tracePt t="88997" x="5203825" y="2416175"/>
          <p14:tracePt t="89014" x="5197475" y="2416175"/>
          <p14:tracePt t="89028" x="5189538" y="2416175"/>
          <p14:tracePt t="89044" x="5181600" y="2416175"/>
          <p14:tracePt t="89061" x="5165725" y="2416175"/>
          <p14:tracePt t="89077" x="5135563" y="2430463"/>
          <p14:tracePt t="89094" x="5105400" y="2430463"/>
          <p14:tracePt t="89111" x="5089525" y="2430463"/>
          <p14:tracePt t="89129" x="5083175" y="2430463"/>
          <p14:tracePt t="89144" x="5075238" y="2430463"/>
          <p14:tracePt t="89164" x="5067300" y="2430463"/>
          <p14:tracePt t="89180" x="5051425" y="2430463"/>
          <p14:tracePt t="89212" x="5045075" y="2430463"/>
          <p14:tracePt t="89309" x="5037138" y="2430463"/>
          <p14:tracePt t="90100" x="5037138" y="2422525"/>
          <p14:tracePt t="90116" x="5037138" y="2416175"/>
          <p14:tracePt t="90148" x="5037138" y="2408238"/>
          <p14:tracePt t="91046" x="5045075" y="2400300"/>
          <p14:tracePt t="92097" x="5051425" y="2392363"/>
          <p14:tracePt t="92740" x="5059363" y="2392363"/>
          <p14:tracePt t="92748" x="5067300" y="2392363"/>
          <p14:tracePt t="92765" x="5083175" y="2392363"/>
          <p14:tracePt t="92789" x="5089525" y="2378075"/>
          <p14:tracePt t="92804" x="5097463" y="2378075"/>
          <p14:tracePt t="92813" x="5105400" y="2378075"/>
          <p14:tracePt t="92823" x="5113338" y="2378075"/>
          <p14:tracePt t="92840" x="5127625" y="2378075"/>
          <p14:tracePt t="92856" x="5159375" y="2378075"/>
          <p14:tracePt t="92874" x="5189538" y="2378075"/>
          <p14:tracePt t="92890" x="5227638" y="2378075"/>
          <p14:tracePt t="92890" x="5235575" y="2378075"/>
          <p14:tracePt t="92909" x="5241925" y="2378075"/>
          <p14:tracePt t="92924" x="5265738" y="2378075"/>
          <p14:tracePt t="92942" x="5280025" y="2378075"/>
          <p14:tracePt t="92957" x="5295900" y="2378075"/>
          <p14:tracePt t="92976" x="5303838" y="2378075"/>
          <p14:tracePt t="92990" x="5311775" y="2378075"/>
          <p14:tracePt t="93006" x="5326063" y="2378075"/>
          <p14:tracePt t="93024" x="5364163" y="2378075"/>
          <p14:tracePt t="93039" x="5432425" y="2378075"/>
          <p14:tracePt t="93056" x="5478463" y="2378075"/>
          <p14:tracePt t="93073" x="5494338" y="2378075"/>
          <p14:tracePt t="93089" x="5502275" y="2370138"/>
          <p14:tracePt t="93140" x="5508625" y="2362200"/>
          <p14:tracePt t="93148" x="5524500" y="2362200"/>
          <p14:tracePt t="94050" x="5532438" y="2362200"/>
          <p14:tracePt t="94084" x="5546725" y="2362200"/>
          <p14:tracePt t="94140" x="5554663" y="2362200"/>
          <p14:tracePt t="94148" x="5562600" y="2362200"/>
          <p14:tracePt t="94157" x="5570538" y="2362200"/>
          <p14:tracePt t="94174" x="5578475" y="2362200"/>
          <p14:tracePt t="94188" x="5608638" y="2362200"/>
          <p14:tracePt t="94207" x="5661025" y="2362200"/>
          <p14:tracePt t="94223" x="5707063" y="2362200"/>
          <p14:tracePt t="94239" x="5730875" y="2362200"/>
          <p14:tracePt t="94256" x="5761038" y="2362200"/>
          <p14:tracePt t="94300" x="5775325" y="2362200"/>
          <p14:tracePt t="94308" x="5799138" y="2362200"/>
          <p14:tracePt t="94323" x="5845175" y="2362200"/>
          <p14:tracePt t="94339" x="5859463" y="2354263"/>
          <p14:tracePt t="94356" x="5875338" y="2354263"/>
          <p14:tracePt t="94412" x="5875338" y="2346325"/>
          <p14:tracePt t="94436" x="5883275" y="2346325"/>
          <p14:tracePt t="95051" x="5889625" y="2346325"/>
          <p14:tracePt t="95067" x="5897563" y="2346325"/>
          <p14:tracePt t="95077" x="5905500" y="2346325"/>
          <p14:tracePt t="95088" x="5913438" y="2346325"/>
          <p14:tracePt t="95132" x="5927725" y="2339975"/>
          <p14:tracePt t="95148" x="5951538" y="2339975"/>
          <p14:tracePt t="95157" x="5997575" y="2316163"/>
          <p14:tracePt t="95171" x="6057900" y="2316163"/>
          <p14:tracePt t="95189" x="6073775" y="2316163"/>
          <p14:tracePt t="95204" x="6088063" y="2316163"/>
          <p14:tracePt t="95260" x="6096000" y="2316163"/>
          <p14:tracePt t="95269" x="6111875" y="2308225"/>
          <p14:tracePt t="95276" x="6118225" y="2308225"/>
          <p14:tracePt t="95287" x="6134100" y="2308225"/>
          <p14:tracePt t="95305" x="6149975" y="2301875"/>
          <p14:tracePt t="95322" x="6164263" y="2301875"/>
          <p14:tracePt t="95338" x="6180138" y="2293938"/>
          <p14:tracePt t="95354" x="6202363" y="2293938"/>
          <p14:tracePt t="95354" x="6210300" y="2286000"/>
          <p14:tracePt t="95374" x="6226175" y="2286000"/>
          <p14:tracePt t="95387" x="6232525" y="2286000"/>
          <p14:tracePt t="95404" x="6240463" y="2278063"/>
          <p14:tracePt t="95437" x="6248400" y="2270125"/>
          <p14:tracePt t="95444" x="6256338" y="2263775"/>
          <p14:tracePt t="95454" x="6286500" y="2239963"/>
          <p14:tracePt t="95471" x="6316663" y="2225675"/>
          <p14:tracePt t="95488" x="6324600" y="2209800"/>
          <p14:tracePt t="95505" x="6324600" y="2193925"/>
          <p14:tracePt t="95525" x="6324600" y="2179638"/>
          <p14:tracePt t="95537" x="6324600" y="2163763"/>
          <p14:tracePt t="95557" x="6324600" y="2155825"/>
          <p14:tracePt t="95573" x="6324600" y="2141538"/>
          <p14:tracePt t="95588" x="6316663" y="2141538"/>
          <p14:tracePt t="95612" x="6308725" y="2141538"/>
          <p14:tracePt t="95621" x="6302375" y="2133600"/>
          <p14:tracePt t="95637" x="6278563" y="2133600"/>
          <p14:tracePt t="95656" x="6264275" y="2133600"/>
          <p14:tracePt t="95671" x="6256338" y="2133600"/>
          <p14:tracePt t="95686" x="6240463" y="2133600"/>
          <p14:tracePt t="95708" x="6226175" y="2141538"/>
          <p14:tracePt t="95724" x="6226175" y="2149475"/>
          <p14:tracePt t="95737" x="6202363" y="2155825"/>
          <p14:tracePt t="95755" x="6172200" y="2179638"/>
          <p14:tracePt t="95755" x="6149975" y="2193925"/>
          <p14:tracePt t="95773" x="6118225" y="2225675"/>
          <p14:tracePt t="95790" x="6103938" y="2239963"/>
          <p14:tracePt t="95803" x="6088063" y="2270125"/>
          <p14:tracePt t="95822" x="6073775" y="2286000"/>
          <p14:tracePt t="95837" x="6073775" y="2301875"/>
          <p14:tracePt t="95860" x="6073775" y="2308225"/>
          <p14:tracePt t="95876" x="6073775" y="2316163"/>
          <p14:tracePt t="95887" x="6073775" y="2332038"/>
          <p14:tracePt t="95904" x="6065838" y="2332038"/>
          <p14:tracePt t="95920" x="6057900" y="2339975"/>
          <p14:tracePt t="95937" x="6049963" y="2346325"/>
          <p14:tracePt t="95954" x="6042025" y="2354263"/>
          <p14:tracePt t="95970" x="6035675" y="2354263"/>
          <p14:tracePt t="95987" x="6035675" y="2362200"/>
          <p14:tracePt t="97775" x="6027738" y="2362200"/>
          <p14:tracePt t="98404" x="6019800" y="2362200"/>
          <p14:tracePt t="98412" x="6011863" y="2362200"/>
          <p14:tracePt t="98476" x="6003925" y="2362200"/>
          <p14:tracePt t="98485" x="5997575" y="2362200"/>
          <p14:tracePt t="98492" x="5981700" y="2362200"/>
          <p14:tracePt t="98508" x="5973763" y="2362200"/>
          <p14:tracePt t="98524" x="5951538" y="2362200"/>
          <p14:tracePt t="98536" x="5913438" y="2362200"/>
          <p14:tracePt t="98551" x="5897563" y="2362200"/>
          <p14:tracePt t="98566" x="5889625" y="2362200"/>
          <p14:tracePt t="98584" x="5867400" y="2362200"/>
          <p14:tracePt t="98601" x="5837238" y="2370138"/>
          <p14:tracePt t="98618" x="5753100" y="2392363"/>
          <p14:tracePt t="98635" x="5676900" y="2400300"/>
          <p14:tracePt t="98635" x="5661025" y="2400300"/>
          <p14:tracePt t="98653" x="5646738" y="2400300"/>
          <p14:tracePt t="98685" x="5622925" y="2400300"/>
          <p14:tracePt t="98692" x="5584825" y="2400300"/>
          <p14:tracePt t="98702" x="5440363" y="2400300"/>
          <p14:tracePt t="98718" x="5227638" y="2400300"/>
          <p14:tracePt t="98735" x="5013325" y="2400300"/>
          <p14:tracePt t="98751" x="4876800" y="2400300"/>
          <p14:tracePt t="98771" x="4778375" y="2416175"/>
          <p14:tracePt t="98785" x="4648200" y="2422525"/>
          <p14:tracePt t="98800" x="4487863" y="2422525"/>
          <p14:tracePt t="98819" x="4365625" y="2422525"/>
          <p14:tracePt t="98835" x="4305300" y="2400300"/>
          <p14:tracePt t="98835" x="4289425" y="2384425"/>
          <p14:tracePt t="98853" x="4275138" y="2370138"/>
          <p14:tracePt t="98853" x="4259263" y="2354263"/>
          <p14:tracePt t="98869" x="4221163" y="2308225"/>
          <p14:tracePt t="98885" x="4098925" y="2232025"/>
          <p14:tracePt t="98902" x="3954463" y="2171700"/>
          <p14:tracePt t="98919" x="3916363" y="2149475"/>
          <p14:tracePt t="98935" x="3878263" y="2125663"/>
          <p14:tracePt t="98951" x="3856038" y="2087563"/>
          <p14:tracePt t="98967" x="3848100" y="2073275"/>
          <p14:tracePt t="98984" x="3848100" y="2079625"/>
          <p14:tracePt t="99124" x="3856038" y="2095500"/>
          <p14:tracePt t="99140" x="3878263" y="2117725"/>
          <p14:tracePt t="99156" x="3886200" y="2133600"/>
          <p14:tracePt t="99165" x="3908425" y="2155825"/>
          <p14:tracePt t="99172" x="3932238" y="2163763"/>
          <p14:tracePt t="99184" x="3992563" y="2193925"/>
          <p14:tracePt t="99201" x="4076700" y="2201863"/>
          <p14:tracePt t="99217" x="4213225" y="2217738"/>
          <p14:tracePt t="99234" x="4359275" y="2225675"/>
          <p14:tracePt t="99254" x="4389438" y="2225675"/>
          <p14:tracePt t="99269" x="4411663" y="2217738"/>
          <p14:tracePt t="99282" x="4487863" y="2201863"/>
          <p14:tracePt t="99282" x="4579938" y="2201863"/>
          <p14:tracePt t="99302" x="4784725" y="2201863"/>
          <p14:tracePt t="99318" x="4906963" y="2201863"/>
          <p14:tracePt t="99335" x="4914900" y="2201863"/>
          <p14:tracePt t="99350" x="4937125" y="2201863"/>
          <p14:tracePt t="99404" x="4953000" y="2201863"/>
          <p14:tracePt t="99412" x="4983163" y="2201863"/>
          <p14:tracePt t="99420" x="5006975" y="2201863"/>
          <p14:tracePt t="99434" x="5059363" y="2193925"/>
          <p14:tracePt t="99450" x="5067300" y="2187575"/>
          <p14:tracePt t="99466" x="5083175" y="2179638"/>
          <p14:tracePt t="99466" x="5083175" y="2155825"/>
          <p14:tracePt t="99485" x="5083175" y="2125663"/>
          <p14:tracePt t="99501" x="5089525" y="2103438"/>
          <p14:tracePt t="99518" x="5097463" y="2087563"/>
          <p14:tracePt t="99537" x="5113338" y="2079625"/>
          <p14:tracePt t="99550" x="5121275" y="2079625"/>
          <p14:tracePt t="99565" x="5121275" y="2073275"/>
          <p14:tracePt t="99583" x="5127625" y="2035175"/>
          <p14:tracePt t="99600" x="5127625" y="1989138"/>
          <p14:tracePt t="99617" x="5127625" y="1943100"/>
          <p14:tracePt t="99634" x="5127625" y="1905000"/>
          <p14:tracePt t="99651" x="5127625" y="1882775"/>
          <p14:tracePt t="99667" x="5127625" y="1866900"/>
          <p14:tracePt t="99683" x="5127625" y="1858963"/>
          <p14:tracePt t="99732" x="5121275" y="1851025"/>
          <p14:tracePt t="99749" x="5121275" y="1836738"/>
          <p14:tracePt t="99756" x="5121275" y="1820863"/>
          <p14:tracePt t="99768" x="5121275" y="1812925"/>
          <p14:tracePt t="99782" x="5105400" y="1798638"/>
          <p14:tracePt t="99799" x="5105400" y="1790700"/>
          <p14:tracePt t="99817" x="5097463" y="1774825"/>
          <p14:tracePt t="99832" x="5089525" y="1774825"/>
          <p14:tracePt t="100020" x="5083175" y="1782763"/>
          <p14:tracePt t="100028" x="5075238" y="1790700"/>
          <p14:tracePt t="100060" x="5059363" y="1790700"/>
          <p14:tracePt t="100644" x="5059363" y="1798638"/>
          <p14:tracePt t="100652" x="5051425" y="1798638"/>
          <p14:tracePt t="100724" x="5045075" y="1806575"/>
          <p14:tracePt t="100844" x="5045075" y="1812925"/>
          <p14:tracePt t="100868" x="5037138" y="1812925"/>
          <p14:tracePt t="100876" x="5029200" y="1820863"/>
          <p14:tracePt t="100892" x="5021263" y="1828800"/>
          <p14:tracePt t="100917" x="5006975" y="1828800"/>
          <p14:tracePt t="100924" x="5006975" y="1836738"/>
          <p14:tracePt t="100933" x="4999038" y="1844675"/>
          <p14:tracePt t="100949" x="4991100" y="1851025"/>
          <p14:tracePt t="101220" x="4983163" y="1858963"/>
          <p14:tracePt t="101228" x="4960938" y="1874838"/>
          <p14:tracePt t="101236" x="4953000" y="1882775"/>
          <p14:tracePt t="101248" x="4906963" y="1912938"/>
          <p14:tracePt t="101265" x="4846638" y="1943100"/>
          <p14:tracePt t="101265" x="4830763" y="1951038"/>
          <p14:tracePt t="101285" x="4816475" y="1958975"/>
          <p14:tracePt t="101298" x="4800600" y="1973263"/>
          <p14:tracePt t="101298" x="4792663" y="1973263"/>
          <p14:tracePt t="101318" x="4784725" y="1981200"/>
          <p14:tracePt t="101331" x="4740275" y="2011363"/>
          <p14:tracePt t="101350" x="4678363" y="2049463"/>
          <p14:tracePt t="101366" x="4602163" y="2103438"/>
          <p14:tracePt t="101383" x="4533900" y="2141538"/>
          <p14:tracePt t="101398" x="4495800" y="2155825"/>
          <p14:tracePt t="101416" x="4457700" y="2187575"/>
          <p14:tracePt t="101432" x="4419600" y="2201863"/>
          <p14:tracePt t="101448" x="4381500" y="2225675"/>
          <p14:tracePt t="101465" x="4359275" y="2239963"/>
          <p14:tracePt t="101481" x="4321175" y="2270125"/>
          <p14:tracePt t="101498" x="4283075" y="2293938"/>
          <p14:tracePt t="101498" x="4244975" y="2316163"/>
          <p14:tracePt t="101517" x="4221163" y="2332038"/>
          <p14:tracePt t="101532" x="4168775" y="2370138"/>
          <p14:tracePt t="101550" x="4144963" y="2384425"/>
          <p14:tracePt t="101566" x="4144963" y="2392363"/>
          <p14:tracePt t="101583" x="4137025" y="2400300"/>
          <p14:tracePt t="101598" x="4122738" y="2416175"/>
          <p14:tracePt t="101629" x="4098925" y="2416175"/>
          <p14:tracePt t="101636" x="4076700" y="2422525"/>
          <p14:tracePt t="101647" x="4016375" y="2454275"/>
          <p14:tracePt t="101665" x="3984625" y="2468563"/>
          <p14:tracePt t="101681" x="3946525" y="2484438"/>
          <p14:tracePt t="101698" x="3946525" y="2492375"/>
          <p14:tracePt t="101714" x="3940175" y="2514600"/>
          <p14:tracePt t="101714" x="3932238" y="2530475"/>
          <p14:tracePt t="101733" x="3916363" y="2544763"/>
          <p14:tracePt t="101749" x="3908425" y="2560638"/>
          <p14:tracePt t="101767" x="3878263" y="2590800"/>
          <p14:tracePt t="101783" x="3825875" y="2613025"/>
          <p14:tracePt t="101797" x="3749675" y="2659063"/>
          <p14:tracePt t="101815" x="3711575" y="2667000"/>
          <p14:tracePt t="101832" x="3695700" y="2674938"/>
          <p14:tracePt t="101848" x="3687763" y="2682875"/>
          <p14:tracePt t="101864" x="3687763" y="2689225"/>
          <p14:tracePt t="101881" x="3657600" y="2705100"/>
          <p14:tracePt t="101898" x="3611563" y="2735263"/>
          <p14:tracePt t="101915" x="3535363" y="2773363"/>
          <p14:tracePt t="101931" x="3513138" y="2797175"/>
          <p14:tracePt t="101948" x="3497263" y="2803525"/>
          <p14:tracePt t="101964" x="3497263" y="2811463"/>
          <p14:tracePt t="101981" x="3459163" y="2835275"/>
          <p14:tracePt t="101998" x="3444875" y="2849563"/>
          <p14:tracePt t="102014" x="3429000" y="2857500"/>
          <p14:tracePt t="102030" x="3413125" y="2865438"/>
          <p14:tracePt t="102046" x="3406775" y="2873375"/>
          <p14:tracePt t="102100" x="3406775" y="2879725"/>
          <p14:tracePt t="102204" x="3406775" y="2887663"/>
          <p14:tracePt t="102708" x="3406775" y="2895600"/>
          <p14:tracePt t="102772" x="3406775" y="2903538"/>
          <p14:tracePt t="102820" x="3398838" y="2903538"/>
          <p14:tracePt t="102836" x="3390900" y="2911475"/>
          <p14:tracePt t="102860" x="3382963" y="2917825"/>
          <p14:tracePt t="102900" x="3375025" y="2925763"/>
          <p14:tracePt t="102916" x="3368675" y="2925763"/>
          <p14:tracePt t="102924" x="3368675" y="2933700"/>
          <p14:tracePt t="102933" x="3360738" y="2941638"/>
          <p14:tracePt t="102946" x="3344863" y="2949575"/>
          <p14:tracePt t="102963" x="3336925" y="2949575"/>
          <p14:tracePt t="103004" x="3306763" y="2963863"/>
          <p14:tracePt t="103013" x="3292475" y="2963863"/>
          <p14:tracePt t="103020" x="3260725" y="2971800"/>
          <p14:tracePt t="103030" x="3184525" y="2987675"/>
          <p14:tracePt t="103047" x="3094038" y="2994025"/>
          <p14:tracePt t="103063" x="3055938" y="3001963"/>
          <p14:tracePt t="103079" x="3048000" y="3001963"/>
          <p14:tracePt t="103108" x="3040063" y="3001963"/>
          <p14:tracePt t="103116" x="3032125" y="3001963"/>
          <p14:tracePt t="103129" x="2979738" y="3001963"/>
          <p14:tracePt t="103146" x="2857500" y="3001963"/>
          <p14:tracePt t="103146" x="2797175" y="3001963"/>
          <p14:tracePt t="103165" x="2743200" y="3001963"/>
          <p14:tracePt t="103180" x="2590800" y="3009900"/>
          <p14:tracePt t="103198" x="2498725" y="3025775"/>
          <p14:tracePt t="103215" x="2446338" y="3025775"/>
          <p14:tracePt t="103230" x="2416175" y="3025775"/>
          <p14:tracePt t="103247" x="2400300" y="3025775"/>
          <p14:tracePt t="103263" x="2354263" y="3025775"/>
          <p14:tracePt t="103280" x="2286000" y="3025775"/>
          <p14:tracePt t="103296" x="2171700" y="3025775"/>
          <p14:tracePt t="103313" x="2035175" y="3009900"/>
          <p14:tracePt t="103330" x="1905000" y="2979738"/>
          <p14:tracePt t="103346" x="1820863" y="2979738"/>
          <p14:tracePt t="103346" x="1798638" y="2979738"/>
          <p14:tracePt t="103365" x="1790700" y="2979738"/>
          <p14:tracePt t="103379" x="1692275" y="2971800"/>
          <p14:tracePt t="103397" x="1630363" y="2963863"/>
          <p14:tracePt t="103414" x="1524000" y="2949575"/>
          <p14:tracePt t="103430" x="1371600" y="2949575"/>
          <p14:tracePt t="103447" x="1241425" y="2949575"/>
          <p14:tracePt t="103463" x="1127125" y="2949575"/>
          <p14:tracePt t="103480" x="1066800" y="2949575"/>
          <p14:tracePt t="103496" x="1036638" y="2949575"/>
          <p14:tracePt t="103513" x="990600" y="2949575"/>
          <p14:tracePt t="103530" x="952500" y="2949575"/>
          <p14:tracePt t="103546" x="936625" y="2949575"/>
          <p14:tracePt t="103562" x="898525" y="2949575"/>
          <p14:tracePt t="103562" x="884238" y="2949575"/>
          <p14:tracePt t="103581" x="846138" y="2949575"/>
          <p14:tracePt t="103597" x="808038" y="2949575"/>
          <p14:tracePt t="103614" x="777875" y="2949575"/>
          <p14:tracePt t="103630" x="762000" y="2949575"/>
          <p14:tracePt t="103647" x="723900" y="2949575"/>
          <p14:tracePt t="103663" x="701675" y="2949575"/>
          <p14:tracePt t="103679" x="685800" y="2949575"/>
          <p14:tracePt t="103696" x="669925" y="2949575"/>
          <p14:tracePt t="103713" x="655638" y="2949575"/>
          <p14:tracePt t="103729" x="631825" y="2949575"/>
          <p14:tracePt t="103746" x="625475" y="2949575"/>
          <p14:tracePt t="103762" x="533400" y="2963863"/>
          <p14:tracePt t="103783" x="457200" y="2963863"/>
          <p14:tracePt t="103797" x="441325" y="2979738"/>
          <p14:tracePt t="103797" x="427038" y="2979738"/>
          <p14:tracePt t="103813" x="388938" y="2987675"/>
          <p14:tracePt t="103829" x="342900" y="2994025"/>
          <p14:tracePt t="103846" x="304800" y="2994025"/>
          <p14:tracePt t="103863" x="288925" y="2994025"/>
          <p14:tracePt t="103879" x="304800" y="2994025"/>
          <p14:tracePt t="104084" x="312738" y="2994025"/>
          <p14:tracePt t="104124" x="327025" y="2987675"/>
          <p14:tracePt t="104132" x="334963" y="2987675"/>
          <p14:tracePt t="104146" x="365125" y="2987675"/>
          <p14:tracePt t="104162" x="411163" y="2987675"/>
          <p14:tracePt t="104179" x="465138" y="2987675"/>
          <p14:tracePt t="104197" x="555625" y="2987675"/>
          <p14:tracePt t="104213" x="701675" y="2987675"/>
          <p14:tracePt t="104230" x="838200" y="2987675"/>
          <p14:tracePt t="104246" x="906463" y="2987675"/>
          <p14:tracePt t="104262" x="914400" y="2987675"/>
          <p14:tracePt t="104293" x="930275" y="2979738"/>
          <p14:tracePt t="104324" x="952500" y="2971800"/>
          <p14:tracePt t="104332" x="1006475" y="2971800"/>
          <p14:tracePt t="104345" x="1096963" y="2963863"/>
          <p14:tracePt t="104362" x="1165225" y="2963863"/>
          <p14:tracePt t="104379" x="1181100" y="2955925"/>
          <p14:tracePt t="104404" x="1189038" y="2955925"/>
          <p14:tracePt t="104429" x="1219200" y="2949575"/>
          <p14:tracePt t="104436" x="1227138" y="2949575"/>
          <p14:tracePt t="104447" x="1287463" y="2941638"/>
          <p14:tracePt t="104461" x="1401763" y="2941638"/>
          <p14:tracePt t="104477" x="1524000" y="2941638"/>
          <p14:tracePt t="104496" x="1600200" y="2941638"/>
          <p14:tracePt t="104512" x="1630363" y="2941638"/>
          <p14:tracePt t="104528" x="1638300" y="2941638"/>
          <p14:tracePt t="104548" x="1660525" y="2933700"/>
          <p14:tracePt t="104580" x="1698625" y="2933700"/>
          <p14:tracePt t="104588" x="1722438" y="2917825"/>
          <p14:tracePt t="104597" x="1790700" y="2911475"/>
          <p14:tracePt t="104611" x="1997075" y="2911475"/>
          <p14:tracePt t="104629" x="2087563" y="2895600"/>
          <p14:tracePt t="104646" x="2103438" y="2895600"/>
          <p14:tracePt t="104662" x="2117725" y="2895600"/>
          <p14:tracePt t="104716" x="2155825" y="2895600"/>
          <p14:tracePt t="104724" x="2232025" y="2895600"/>
          <p14:tracePt t="104732" x="2293938" y="2895600"/>
          <p14:tracePt t="104744" x="2446338" y="2895600"/>
          <p14:tracePt t="104762" x="2560638" y="2895600"/>
          <p14:tracePt t="104783" x="2568575" y="2895600"/>
          <p14:tracePt t="104794" x="2574925" y="2895600"/>
          <p14:tracePt t="104852" x="2582863" y="2895600"/>
          <p14:tracePt t="104861" x="2598738" y="2887663"/>
          <p14:tracePt t="104868" x="2606675" y="2887663"/>
          <p14:tracePt t="104878" x="2659063" y="2887663"/>
          <p14:tracePt t="104895" x="2689225" y="2887663"/>
          <p14:tracePt t="104911" x="2705100" y="2887663"/>
          <p14:tracePt t="104948" x="2727325" y="2887663"/>
          <p14:tracePt t="104956" x="2765425" y="2887663"/>
          <p14:tracePt t="104964" x="2811463" y="2887663"/>
          <p14:tracePt t="104978" x="2903538" y="2887663"/>
          <p14:tracePt t="104995" x="2949575" y="2887663"/>
          <p14:tracePt t="104995" x="2955925" y="2887663"/>
          <p14:tracePt t="105014" x="2971800" y="2887663"/>
          <p14:tracePt t="105029" x="2979738" y="2887663"/>
          <p14:tracePt t="105045" x="3001963" y="2887663"/>
          <p14:tracePt t="105061" x="3017838" y="2887663"/>
          <p14:tracePt t="105078" x="3040063" y="2887663"/>
          <p14:tracePt t="105094" x="3094038" y="2887663"/>
          <p14:tracePt t="105110" x="3154363" y="2887663"/>
          <p14:tracePt t="105127" x="3208338" y="2887663"/>
          <p14:tracePt t="105144" x="3200400" y="2887663"/>
          <p14:tracePt t="105388" x="3192463" y="2887663"/>
          <p14:tracePt t="105428" x="3178175" y="2887663"/>
          <p14:tracePt t="105716" x="3170238" y="2887663"/>
          <p14:tracePt t="106116" x="3162300" y="2895600"/>
          <p14:tracePt t="106172" x="3154363" y="2895600"/>
          <p14:tracePt t="106324" x="3140075" y="2895600"/>
          <p14:tracePt t="106948" x="3132138" y="2895600"/>
          <p14:tracePt t="106957" x="3132138" y="2903538"/>
          <p14:tracePt t="106964" x="3124200" y="2903538"/>
          <p14:tracePt t="106980" x="3116263" y="2903538"/>
          <p14:tracePt t="106997" x="3108325" y="2903538"/>
          <p14:tracePt t="107036" x="3094038" y="2917825"/>
          <p14:tracePt t="107052" x="3078163" y="2917825"/>
          <p14:tracePt t="107068" x="3063875" y="2917825"/>
          <p14:tracePt t="107077" x="3025775" y="2933700"/>
          <p14:tracePt t="107094" x="3001963" y="2933700"/>
          <p14:tracePt t="107110" x="2987675" y="2933700"/>
          <p14:tracePt t="107127" x="2971800" y="2933700"/>
          <p14:tracePt t="107142" x="2865438" y="2949575"/>
          <p14:tracePt t="107159" x="2705100" y="2955925"/>
          <p14:tracePt t="107176" x="2484438" y="2955925"/>
          <p14:tracePt t="107192" x="2278063" y="2955925"/>
          <p14:tracePt t="107209" x="2163763" y="2955925"/>
          <p14:tracePt t="107226" x="2149475" y="2955925"/>
          <p14:tracePt t="107242" x="2141538" y="2955925"/>
          <p14:tracePt t="107258" x="2095500" y="2955925"/>
          <p14:tracePt t="107278" x="1965325" y="2949575"/>
          <p14:tracePt t="107293" x="1798638" y="2949575"/>
          <p14:tracePt t="107310" x="1616075" y="2933700"/>
          <p14:tracePt t="107328" x="1477963" y="2933700"/>
          <p14:tracePt t="107343" x="1431925" y="2933700"/>
          <p14:tracePt t="107359" x="1401763" y="2933700"/>
          <p14:tracePt t="107412" x="1363663" y="2933700"/>
          <p14:tracePt t="107420" x="1303338" y="2933700"/>
          <p14:tracePt t="107428" x="1241425" y="2933700"/>
          <p14:tracePt t="107442" x="1104900" y="2933700"/>
          <p14:tracePt t="107459" x="1089025" y="2933700"/>
          <p14:tracePt t="107475" x="1089025" y="2925763"/>
          <p14:tracePt t="107580" x="1096963" y="2925763"/>
          <p14:tracePt t="107748" x="1104900" y="2925763"/>
          <p14:tracePt t="107772" x="1112838" y="2925763"/>
          <p14:tracePt t="107788" x="1120775" y="2925763"/>
          <p14:tracePt t="107860" x="1127125" y="2925763"/>
          <p14:tracePt t="107884" x="1127125" y="2933700"/>
          <p14:tracePt t="107893" x="1143000" y="2933700"/>
          <p14:tracePt t="108044" x="1143000" y="2925763"/>
          <p14:tracePt t="108172" x="1143000" y="2917825"/>
          <p14:tracePt t="108189" x="1135063" y="2917825"/>
          <p14:tracePt t="108196" x="1127125" y="2917825"/>
          <p14:tracePt t="108212" x="1104900" y="2933700"/>
          <p14:tracePt t="108228" x="1082675" y="2949575"/>
          <p14:tracePt t="108241" x="1058863" y="2971800"/>
          <p14:tracePt t="108258" x="1050925" y="2987675"/>
          <p14:tracePt t="108274" x="1044575" y="2994025"/>
          <p14:tracePt t="108292" x="1050925" y="2994025"/>
          <p14:tracePt t="108428" x="1066800" y="2994025"/>
          <p14:tracePt t="108436" x="1074738" y="2994025"/>
          <p14:tracePt t="108444" x="1082675" y="2994025"/>
          <p14:tracePt t="108457" x="1089025" y="2994025"/>
          <p14:tracePt t="108474" x="1104900" y="2994025"/>
          <p14:tracePt t="108493" x="1112838" y="2994025"/>
          <p14:tracePt t="108516" x="1120775" y="2994025"/>
          <p14:tracePt t="108525" x="1127125" y="2994025"/>
          <p14:tracePt t="108548" x="1135063" y="2994025"/>
          <p14:tracePt t="108588" x="1135063" y="3001963"/>
          <p14:tracePt t="108596" x="1143000" y="3009900"/>
          <p14:tracePt t="108607" x="1158875" y="3017838"/>
          <p14:tracePt t="108644" x="1165225" y="3025775"/>
          <p14:tracePt t="108668" x="1173163" y="3025775"/>
          <p14:tracePt t="108692" x="1181100" y="3025775"/>
          <p14:tracePt t="108724" x="1196975" y="3025775"/>
          <p14:tracePt t="108732" x="1203325" y="3025775"/>
          <p14:tracePt t="108748" x="1211263" y="3025775"/>
          <p14:tracePt t="108758" x="1219200" y="3025775"/>
          <p14:tracePt t="108796" x="1227138" y="3025775"/>
          <p14:tracePt t="108820" x="1235075" y="3017838"/>
          <p14:tracePt t="108836" x="1241425" y="3001963"/>
          <p14:tracePt t="108868" x="1249363" y="2994025"/>
          <p14:tracePt t="108884" x="1265238" y="2971800"/>
          <p14:tracePt t="108893" x="1273175" y="2963863"/>
          <p14:tracePt t="108907" x="1279525" y="2955925"/>
          <p14:tracePt t="108924" x="1279525" y="2949575"/>
          <p14:tracePt t="108957" x="1279525" y="2941638"/>
          <p14:tracePt t="109036" x="1273175" y="2941638"/>
          <p14:tracePt t="109212" x="1265238" y="2941638"/>
          <p14:tracePt t="109260" x="1265238" y="2949575"/>
          <p14:tracePt t="109548" x="1273175" y="2949575"/>
          <p14:tracePt t="110060" x="1279525" y="2949575"/>
          <p14:tracePt t="110220" x="1279525" y="2941638"/>
          <p14:tracePt t="110580" x="1287463" y="2941638"/>
          <p14:tracePt t="110612" x="1295400" y="2933700"/>
          <p14:tracePt t="110636" x="1303338" y="2925763"/>
          <p14:tracePt t="110748" x="1317625" y="2925763"/>
          <p14:tracePt t="111084" x="1317625" y="2917825"/>
          <p14:tracePt t="111092" x="1325563" y="2911475"/>
          <p14:tracePt t="112035" x="1325563" y="2903538"/>
          <p14:tracePt t="112500" x="1325563" y="2887663"/>
          <p14:tracePt t="112540" x="1325563" y="2879725"/>
          <p14:tracePt t="112564" x="1325563" y="2873375"/>
          <p14:tracePt t="112572" x="1325563" y="2865438"/>
          <p14:tracePt t="112586" x="1325563" y="2841625"/>
          <p14:tracePt t="112586" x="1325563" y="2819400"/>
          <p14:tracePt t="112605" x="1325563" y="2781300"/>
          <p14:tracePt t="112621" x="1333500" y="2751138"/>
          <p14:tracePt t="112638" x="1341438" y="2713038"/>
          <p14:tracePt t="112655" x="1349375" y="2674938"/>
          <p14:tracePt t="112670" x="1355725" y="2651125"/>
          <p14:tracePt t="112687" x="1355725" y="2613025"/>
          <p14:tracePt t="112704" x="1355725" y="2560638"/>
          <p14:tracePt t="112720" x="1379538" y="2522538"/>
          <p14:tracePt t="112738" x="1393825" y="2468563"/>
          <p14:tracePt t="112754" x="1409700" y="2438400"/>
          <p14:tracePt t="112754" x="1409700" y="2422525"/>
          <p14:tracePt t="112774" x="1409700" y="2416175"/>
          <p14:tracePt t="112786" x="1409700" y="2384425"/>
          <p14:tracePt t="112786" x="1409700" y="2378075"/>
          <p14:tracePt t="112805" x="1425575" y="2354263"/>
          <p14:tracePt t="112821" x="1431925" y="2332038"/>
          <p14:tracePt t="112839" x="1439863" y="2316163"/>
          <p14:tracePt t="112854" x="1447800" y="2286000"/>
          <p14:tracePt t="112870" x="1455738" y="2247900"/>
          <p14:tracePt t="112887" x="1455738" y="2232025"/>
          <p14:tracePt t="112903" x="1463675" y="2201863"/>
          <p14:tracePt t="112920" x="1470025" y="2187575"/>
          <p14:tracePt t="112936" x="1477963" y="2155825"/>
          <p14:tracePt t="112953" x="1477963" y="2141538"/>
          <p14:tracePt t="112970" x="1477963" y="2111375"/>
          <p14:tracePt t="112986" x="1477963" y="2087563"/>
          <p14:tracePt t="112986" x="1477963" y="2079625"/>
          <p14:tracePt t="113005" x="1477963" y="2049463"/>
          <p14:tracePt t="113021" x="1477963" y="2035175"/>
          <p14:tracePt t="113038" x="1485900" y="2019300"/>
          <p14:tracePt t="113054" x="1485900" y="2011363"/>
          <p14:tracePt t="113070" x="1485900" y="2003425"/>
          <p14:tracePt t="113086" x="1485900" y="1989138"/>
          <p14:tracePt t="113103" x="1485900" y="1973263"/>
          <p14:tracePt t="113120" x="1493838" y="1958975"/>
          <p14:tracePt t="113136" x="1493838" y="1951038"/>
          <p14:tracePt t="113152" x="1501775" y="1935163"/>
          <p14:tracePt t="113170" x="1508125" y="1912938"/>
          <p14:tracePt t="113186" x="1516063" y="1905000"/>
          <p14:tracePt t="113203" x="1516063" y="1874838"/>
          <p14:tracePt t="113203" x="1516063" y="1866900"/>
          <p14:tracePt t="113221" x="1524000" y="1844675"/>
          <p14:tracePt t="113237" x="1524000" y="1828800"/>
          <p14:tracePt t="113253" x="1531938" y="1820863"/>
          <p14:tracePt t="113269" x="1531938" y="1812925"/>
          <p14:tracePt t="113286" x="1539875" y="1798638"/>
          <p14:tracePt t="113308" x="1539875" y="1790700"/>
          <p14:tracePt t="113340" x="1546225" y="1774825"/>
          <p14:tracePt t="113364" x="1554163" y="1774825"/>
          <p14:tracePt t="113404" x="1562100" y="1774825"/>
          <p14:tracePt t="113564" x="1562100" y="1782763"/>
          <p14:tracePt t="113588" x="1562100" y="1790700"/>
          <p14:tracePt t="113596" x="1562100" y="1798638"/>
          <p14:tracePt t="113700" x="1570038" y="1798638"/>
          <p14:tracePt t="114196" x="1577975" y="1790700"/>
          <p14:tracePt t="114268" x="1577975" y="1782763"/>
          <p14:tracePt t="114364" x="1584325" y="1782763"/>
          <p14:tracePt t="114924" x="1592263" y="1782763"/>
          <p14:tracePt t="114980" x="1608138" y="1782763"/>
          <p14:tracePt t="115060" x="1616075" y="1774825"/>
          <p14:tracePt t="115100" x="1622425" y="1768475"/>
          <p14:tracePt t="115196" x="1616075" y="1768475"/>
          <p14:tracePt t="115796" x="1608138" y="1774825"/>
          <p14:tracePt t="115820" x="1608138" y="1782763"/>
          <p14:tracePt t="116044" x="1608138" y="1790700"/>
          <p14:tracePt t="116052" x="1608138" y="1806575"/>
          <p14:tracePt t="116068" x="1608138" y="1812925"/>
          <p14:tracePt t="116116" x="1608138" y="1820863"/>
          <p14:tracePt t="116124" x="1616075" y="1828800"/>
          <p14:tracePt t="116156" x="1630363" y="1844675"/>
          <p14:tracePt t="116172" x="1630363" y="1851025"/>
          <p14:tracePt t="116181" x="1638300" y="1851025"/>
          <p14:tracePt t="116188" x="1646238" y="1866900"/>
          <p14:tracePt t="116200" x="1660525" y="1882775"/>
          <p14:tracePt t="116216" x="1676400" y="1889125"/>
          <p14:tracePt t="116233" x="1692275" y="1897063"/>
          <p14:tracePt t="116324" x="1714500" y="1905000"/>
          <p14:tracePt t="116333" x="1730375" y="1912938"/>
          <p14:tracePt t="116340" x="1752600" y="1912938"/>
          <p14:tracePt t="116350" x="1806575" y="1935163"/>
          <p14:tracePt t="116367" x="1836738" y="1935163"/>
          <p14:tracePt t="116383" x="1844675" y="1943100"/>
          <p14:tracePt t="116400" x="1851025" y="1943100"/>
          <p14:tracePt t="116420" x="1858963" y="1943100"/>
          <p14:tracePt t="116436" x="1866900" y="1943100"/>
          <p14:tracePt t="116452" x="1874838" y="1951038"/>
          <p14:tracePt t="116466" x="1882775" y="1958975"/>
          <p14:tracePt t="116482" x="1889125" y="1958975"/>
          <p14:tracePt t="116508" x="1912938" y="1958975"/>
          <p14:tracePt t="116524" x="1927225" y="1958975"/>
          <p14:tracePt t="116540" x="1935163" y="1951038"/>
          <p14:tracePt t="116550" x="1943100" y="1943100"/>
          <p14:tracePt t="116566" x="1951038" y="1943100"/>
          <p14:tracePt t="116582" x="1951038" y="1935163"/>
          <p14:tracePt t="116599" x="1965325" y="1927225"/>
          <p14:tracePt t="116616" x="1989138" y="1912938"/>
          <p14:tracePt t="116633" x="2003425" y="1905000"/>
          <p14:tracePt t="116649" x="2041525" y="1882775"/>
          <p14:tracePt t="116666" x="2065338" y="1866900"/>
          <p14:tracePt t="116683" x="2087563" y="1866900"/>
          <p14:tracePt t="116683" x="2087563" y="1858963"/>
          <p14:tracePt t="116702" x="2103438" y="1844675"/>
          <p14:tracePt t="116717" x="2111375" y="1844675"/>
          <p14:tracePt t="116733" x="2125663" y="1836738"/>
          <p14:tracePt t="116749" x="2133600" y="1828800"/>
          <p14:tracePt t="116766" x="2141538" y="1820863"/>
          <p14:tracePt t="116783" x="2149475" y="1812925"/>
          <p14:tracePt t="116798" x="2179638" y="1790700"/>
          <p14:tracePt t="116815" x="2187575" y="1782763"/>
          <p14:tracePt t="116832" x="2193925" y="1782763"/>
          <p14:tracePt t="116851" x="2209800" y="1768475"/>
          <p14:tracePt t="116866" x="2209800" y="1760538"/>
          <p14:tracePt t="116885" x="2217738" y="1760538"/>
          <p14:tracePt t="116901" x="2217738" y="1752600"/>
          <p14:tracePt t="116933" x="2225675" y="1752600"/>
          <p14:tracePt t="116940" x="2232025" y="1752600"/>
          <p14:tracePt t="116950" x="2232025" y="1744663"/>
          <p14:tracePt t="116966" x="2232025" y="1736725"/>
          <p14:tracePt t="116988" x="2232025" y="1730375"/>
          <p14:tracePt t="117004" x="2232025" y="1722438"/>
          <p14:tracePt t="117076" x="2232025" y="1714500"/>
          <p14:tracePt t="117108" x="2232025" y="1706563"/>
          <p14:tracePt t="117116" x="2232025" y="1698625"/>
          <p14:tracePt t="117124" x="2232025" y="1692275"/>
          <p14:tracePt t="117149" x="2232025" y="1684338"/>
          <p14:tracePt t="117156" x="2232025" y="1676400"/>
          <p14:tracePt t="117172" x="2232025" y="1660525"/>
          <p14:tracePt t="117196" x="2232025" y="1654175"/>
          <p14:tracePt t="117236" x="2232025" y="1646238"/>
          <p14:tracePt t="117244" x="2232025" y="1638300"/>
          <p14:tracePt t="117260" x="2232025" y="1630363"/>
          <p14:tracePt t="117268" x="2232025" y="1622425"/>
          <p14:tracePt t="117285" x="2232025" y="1608138"/>
          <p14:tracePt t="117324" x="2225675" y="1608138"/>
          <p14:tracePt t="117572" x="2217738" y="1616075"/>
          <p14:tracePt t="117604" x="2209800" y="1630363"/>
          <p14:tracePt t="117620" x="2201863" y="1630363"/>
          <p14:tracePt t="117652" x="2193925" y="1638300"/>
          <p14:tracePt t="117668" x="2187575" y="1654175"/>
          <p14:tracePt t="117692" x="2187575" y="1660525"/>
          <p14:tracePt t="117716" x="2179638" y="1660525"/>
          <p14:tracePt t="117724" x="2179638" y="1668463"/>
          <p14:tracePt t="117749" x="2179638" y="1676400"/>
          <p14:tracePt t="117756" x="2163763" y="1676400"/>
          <p14:tracePt t="117766" x="2163763" y="1684338"/>
          <p14:tracePt t="117783" x="2163763" y="1692275"/>
          <p14:tracePt t="117798" x="2155825" y="1706563"/>
          <p14:tracePt t="117836" x="2149475" y="1714500"/>
          <p14:tracePt t="117852" x="2149475" y="1722438"/>
          <p14:tracePt t="117860" x="2141538" y="1730375"/>
          <p14:tracePt t="117884" x="2141538" y="1736725"/>
          <p14:tracePt t="117916" x="2133600" y="1744663"/>
          <p14:tracePt t="117924" x="2133600" y="1752600"/>
          <p14:tracePt t="117940" x="2133600" y="1760538"/>
          <p14:tracePt t="117956" x="2133600" y="1768475"/>
          <p14:tracePt t="117966" x="2125663" y="1774825"/>
          <p14:tracePt t="117982" x="2125663" y="1782763"/>
          <p14:tracePt t="118156" x="2133600" y="1782763"/>
          <p14:tracePt t="118284" x="2133600" y="1774825"/>
          <p14:tracePt t="118340" x="2133600" y="1760538"/>
          <p14:tracePt t="118372" x="2133600" y="1752600"/>
          <p14:tracePt t="118396" x="2133600" y="1744663"/>
          <p14:tracePt t="118404" x="2133600" y="1730375"/>
          <p14:tracePt t="118415" x="2149475" y="1714500"/>
          <p14:tracePt t="118436" x="2149475" y="1706563"/>
          <p14:tracePt t="118447" x="2149475" y="1698625"/>
          <p14:tracePt t="118464" x="2149475" y="1692275"/>
          <p14:tracePt t="118480" x="2149475" y="1698625"/>
          <p14:tracePt t="118652" x="2149475" y="1706563"/>
          <p14:tracePt t="118660" x="2149475" y="1714500"/>
          <p14:tracePt t="118668" x="2149475" y="1730375"/>
          <p14:tracePt t="118684" x="2149475" y="1744663"/>
          <p14:tracePt t="118700" x="2149475" y="1760538"/>
          <p14:tracePt t="118716" x="2149475" y="1768475"/>
          <p14:tracePt t="118730" x="2155825" y="1782763"/>
          <p14:tracePt t="118747" x="2155825" y="1798638"/>
          <p14:tracePt t="118747" x="2155825" y="1806575"/>
          <p14:tracePt t="118765" x="2155825" y="1820863"/>
          <p14:tracePt t="118784" x="2155825" y="1828800"/>
          <p14:tracePt t="118797" x="2155825" y="1844675"/>
          <p14:tracePt t="118813" x="2155825" y="1858963"/>
          <p14:tracePt t="118830" x="2163763" y="1874838"/>
          <p14:tracePt t="118847" x="2163763" y="1889125"/>
          <p14:tracePt t="118865" x="2163763" y="1920875"/>
          <p14:tracePt t="118880" x="2163763" y="1951038"/>
          <p14:tracePt t="118897" x="2163763" y="1981200"/>
          <p14:tracePt t="118914" x="2163763" y="1997075"/>
          <p14:tracePt t="118930" x="2179638" y="2027238"/>
          <p14:tracePt t="118930" x="2179638" y="2049463"/>
          <p14:tracePt t="118949" x="2179638" y="2079625"/>
          <p14:tracePt t="118965" x="2179638" y="2125663"/>
          <p14:tracePt t="118982" x="2179638" y="2171700"/>
          <p14:tracePt t="118998" x="2187575" y="2232025"/>
          <p14:tracePt t="119015" x="2201863" y="2293938"/>
          <p14:tracePt t="119031" x="2201863" y="2332038"/>
          <p14:tracePt t="119046" x="2201863" y="2362200"/>
          <p14:tracePt t="119063" x="2201863" y="2400300"/>
          <p14:tracePt t="119080" x="2201863" y="2430463"/>
          <p14:tracePt t="119097" x="2201863" y="2454275"/>
          <p14:tracePt t="119114" x="2217738" y="2476500"/>
          <p14:tracePt t="119130" x="2217738" y="2492375"/>
          <p14:tracePt t="119148" x="2217738" y="2522538"/>
          <p14:tracePt t="119165" x="2217738" y="2552700"/>
          <p14:tracePt t="119181" x="2217738" y="2568575"/>
          <p14:tracePt t="119196" x="2217738" y="2620963"/>
          <p14:tracePt t="119213" x="2209800" y="2651125"/>
          <p14:tracePt t="119230" x="2187575" y="2697163"/>
          <p14:tracePt t="119246" x="2163763" y="2743200"/>
          <p14:tracePt t="119264" x="2149475" y="2781300"/>
          <p14:tracePt t="119280" x="2125663" y="2827338"/>
          <p14:tracePt t="119297" x="2095500" y="2873375"/>
          <p14:tracePt t="119313" x="2065338" y="2911475"/>
          <p14:tracePt t="119330" x="2035175" y="2949575"/>
          <p14:tracePt t="119347" x="2011363" y="2963863"/>
          <p14:tracePt t="119347" x="2003425" y="2963863"/>
          <p14:tracePt t="119366" x="1997075" y="2979738"/>
          <p14:tracePt t="119380" x="1997075" y="2987675"/>
          <p14:tracePt t="119396" x="1973263" y="3001963"/>
          <p14:tracePt t="119414" x="1951038" y="3001963"/>
          <p14:tracePt t="119430" x="1905000" y="3001963"/>
          <p14:tracePt t="119448" x="1874838" y="3017838"/>
          <p14:tracePt t="119464" x="1858963" y="3017838"/>
          <p14:tracePt t="119479" x="1844675" y="3017838"/>
          <p14:tracePt t="119496" x="1828800" y="3017838"/>
          <p14:tracePt t="119513" x="1798638" y="3017838"/>
          <p14:tracePt t="119513" x="1774825" y="3017838"/>
          <p14:tracePt t="119533" x="1760538" y="3017838"/>
          <p14:tracePt t="119546" x="1722438" y="3017838"/>
          <p14:tracePt t="119564" x="1692275" y="3017838"/>
          <p14:tracePt t="119564" x="1660525" y="3017838"/>
          <p14:tracePt t="119581" x="1600200" y="3017838"/>
          <p14:tracePt t="119598" x="1477963" y="2979738"/>
          <p14:tracePt t="119614" x="1393825" y="2933700"/>
          <p14:tracePt t="119630" x="1379538" y="2933700"/>
          <p14:tracePt t="119646" x="1401763" y="2933700"/>
          <p14:tracePt t="119892" x="1409700" y="2941638"/>
          <p14:tracePt t="119900" x="1425575" y="2941638"/>
          <p14:tracePt t="119912" x="1431925" y="2949575"/>
          <p14:tracePt t="119972" x="1431925" y="2955925"/>
          <p14:tracePt t="119980" x="1455738" y="2971800"/>
          <p14:tracePt t="119997" x="1470025" y="2979738"/>
          <p14:tracePt t="120014" x="1470025" y="2987675"/>
          <p14:tracePt t="120029" x="1485900" y="2987675"/>
          <p14:tracePt t="120047" x="1501775" y="2987675"/>
          <p14:tracePt t="120062" x="1531938" y="2987675"/>
          <p14:tracePt t="120079" x="1570038" y="2971800"/>
          <p14:tracePt t="120096" x="1584325" y="2955925"/>
          <p14:tracePt t="120113" x="1600200" y="2933700"/>
          <p14:tracePt t="120129" x="1616075" y="2925763"/>
          <p14:tracePt t="120146" x="1638300" y="2895600"/>
          <p14:tracePt t="120162" x="1692275" y="2873375"/>
          <p14:tracePt t="120162" x="1706563" y="2857500"/>
          <p14:tracePt t="120181" x="1752600" y="2835275"/>
          <p14:tracePt t="120197" x="1768475" y="2819400"/>
          <p14:tracePt t="120212" x="1774825" y="2819400"/>
          <p14:tracePt t="120260" x="1774825" y="2811463"/>
          <p14:tracePt t="120276" x="1768475" y="2819400"/>
          <p14:tracePt t="120572" x="1768475" y="2827338"/>
          <p14:tracePt t="120596" x="1760538" y="2827338"/>
          <p14:tracePt t="120604" x="1760538" y="2835275"/>
          <p14:tracePt t="120613" x="1760538" y="2849563"/>
          <p14:tracePt t="120630" x="1736725" y="2873375"/>
          <p14:tracePt t="120646" x="1722438" y="2895600"/>
          <p14:tracePt t="120668" x="1714500" y="2911475"/>
          <p14:tracePt t="120678" x="1684338" y="2955925"/>
          <p14:tracePt t="120695" x="1654175" y="2994025"/>
          <p14:tracePt t="120712" x="1622425" y="3055938"/>
          <p14:tracePt t="120728" x="1570038" y="3124200"/>
          <p14:tracePt t="120746" x="1493838" y="3230563"/>
          <p14:tracePt t="120762" x="1379538" y="3390900"/>
          <p14:tracePt t="120782" x="1349375" y="3451225"/>
          <p14:tracePt t="120794" x="1311275" y="3543300"/>
          <p14:tracePt t="120794" x="1303338" y="3573463"/>
          <p14:tracePt t="120813" x="1265238" y="3619500"/>
          <p14:tracePt t="120830" x="1249363" y="3635375"/>
          <p14:tracePt t="120846" x="1211263" y="3673475"/>
          <p14:tracePt t="120862" x="1173163" y="3695700"/>
          <p14:tracePt t="120879" x="1143000" y="3717925"/>
          <p14:tracePt t="120895" x="1127125" y="3733800"/>
          <p14:tracePt t="120911" x="1120775" y="3749675"/>
          <p14:tracePt t="120928" x="1104900" y="3771900"/>
          <p14:tracePt t="120945" x="1104900" y="3779838"/>
          <p14:tracePt t="120961" x="1104900" y="3802063"/>
          <p14:tracePt t="120979" x="1104900" y="3817938"/>
          <p14:tracePt t="120979" x="1104900" y="3825875"/>
          <p14:tracePt t="120998" x="1104900" y="3832225"/>
          <p14:tracePt t="121011" x="1096963" y="3832225"/>
          <p14:tracePt t="121172" x="1089025" y="3832225"/>
          <p14:tracePt t="121180" x="1082675" y="3832225"/>
          <p14:tracePt t="121197" x="1066800" y="3832225"/>
          <p14:tracePt t="121213" x="1050925" y="3832225"/>
          <p14:tracePt t="121229" x="1006475" y="3832225"/>
          <p14:tracePt t="121246" x="936625" y="3832225"/>
          <p14:tracePt t="121263" x="922338" y="3832225"/>
          <p14:tracePt t="121277" x="930275" y="3832225"/>
          <p14:tracePt t="121428" x="936625" y="3832225"/>
          <p14:tracePt t="121452" x="944563" y="3832225"/>
          <p14:tracePt t="121461" x="960438" y="3832225"/>
          <p14:tracePt t="121468" x="974725" y="3832225"/>
          <p14:tracePt t="121478" x="1020763" y="3832225"/>
          <p14:tracePt t="121495" x="1074738" y="3832225"/>
          <p14:tracePt t="121511" x="1127125" y="3832225"/>
          <p14:tracePt t="121528" x="1165225" y="3832225"/>
          <p14:tracePt t="121546" x="1181100" y="3832225"/>
          <p14:tracePt t="121604" x="1189038" y="3832225"/>
          <p14:tracePt t="121620" x="1203325" y="3817938"/>
          <p14:tracePt t="121629" x="1227138" y="3810000"/>
          <p14:tracePt t="121646" x="1241425" y="3810000"/>
          <p14:tracePt t="121661" x="1249363" y="3810000"/>
          <p14:tracePt t="121780" x="1257300" y="3810000"/>
          <p14:tracePt t="121836" x="1265238" y="3810000"/>
          <p14:tracePt t="122172" x="1273175" y="3810000"/>
          <p14:tracePt t="122180" x="1279525" y="3810000"/>
          <p14:tracePt t="122196" x="1295400" y="3810000"/>
          <p14:tracePt t="122220" x="1311275" y="3810000"/>
          <p14:tracePt t="122229" x="1333500" y="3810000"/>
          <p14:tracePt t="122229" x="1363663" y="3810000"/>
          <p14:tracePt t="122245" x="1455738" y="3810000"/>
          <p14:tracePt t="122262" x="1584325" y="3810000"/>
          <p14:tracePt t="122278" x="1622425" y="3810000"/>
          <p14:tracePt t="122294" x="1630363" y="3802063"/>
          <p14:tracePt t="122364" x="1638300" y="3787775"/>
          <p14:tracePt t="122388" x="1654175" y="3787775"/>
          <p14:tracePt t="122396" x="1668463" y="3787775"/>
          <p14:tracePt t="122409" x="1676400" y="3787775"/>
          <p14:tracePt t="122460" x="1698625" y="3787775"/>
          <p14:tracePt t="122468" x="1736725" y="3787775"/>
          <p14:tracePt t="122478" x="1820863" y="3787775"/>
          <p14:tracePt t="122494" x="1866900" y="3794125"/>
          <p14:tracePt t="122510" x="1874838" y="3794125"/>
          <p14:tracePt t="122580" x="1889125" y="3794125"/>
          <p14:tracePt t="122893" x="1905000" y="3794125"/>
          <p14:tracePt t="122909" x="1920875" y="3794125"/>
          <p14:tracePt t="122916" x="1935163" y="3794125"/>
          <p14:tracePt t="122926" x="1951038" y="3794125"/>
          <p14:tracePt t="122942" x="1981200" y="3794125"/>
          <p14:tracePt t="122960" x="1997075" y="3794125"/>
          <p14:tracePt t="122975" x="2027238" y="3794125"/>
          <p14:tracePt t="122993" x="2073275" y="3794125"/>
          <p14:tracePt t="123010" x="2117725" y="3794125"/>
          <p14:tracePt t="123028" x="2149475" y="3794125"/>
          <p14:tracePt t="123042" x="2171700" y="3794125"/>
          <p14:tracePt t="123042" x="2179638" y="3794125"/>
          <p14:tracePt t="123061" x="2193925" y="3794125"/>
          <p14:tracePt t="123075" x="2239963" y="3794125"/>
          <p14:tracePt t="123094" x="2293938" y="3794125"/>
          <p14:tracePt t="123110" x="2339975" y="3794125"/>
          <p14:tracePt t="123126" x="2346325" y="3794125"/>
          <p14:tracePt t="123142" x="2354263" y="3794125"/>
          <p14:tracePt t="123164" x="2362200" y="3794125"/>
          <p14:tracePt t="123175" x="2408238" y="3794125"/>
          <p14:tracePt t="123193" x="2446338" y="3794125"/>
          <p14:tracePt t="123209" x="2476500" y="3802063"/>
          <p14:tracePt t="123226" x="2484438" y="3802063"/>
          <p14:tracePt t="123245" x="2498725" y="3802063"/>
          <p14:tracePt t="123259" x="2560638" y="3802063"/>
          <p14:tracePt t="123278" x="2606675" y="3810000"/>
          <p14:tracePt t="123294" x="2620963" y="3810000"/>
          <p14:tracePt t="123380" x="2636838" y="3810000"/>
          <p14:tracePt t="123388" x="2659063" y="3817938"/>
          <p14:tracePt t="123396" x="2674938" y="3832225"/>
          <p14:tracePt t="123409" x="2682875" y="3832225"/>
          <p14:tracePt t="123425" x="2697163" y="3832225"/>
          <p14:tracePt t="123548" x="2705100" y="3832225"/>
          <p14:tracePt t="123556" x="2713038" y="3832225"/>
          <p14:tracePt t="123564" x="2727325" y="3832225"/>
          <p14:tracePt t="123575" x="2765425" y="3817938"/>
          <p14:tracePt t="123592" x="2811463" y="3817938"/>
          <p14:tracePt t="123609" x="2849563" y="3802063"/>
          <p14:tracePt t="123626" x="2873375" y="3794125"/>
          <p14:tracePt t="123642" x="2879725" y="3794125"/>
          <p14:tracePt t="123658" x="2895600" y="3787775"/>
          <p14:tracePt t="123677" x="2911475" y="3787775"/>
          <p14:tracePt t="123693" x="2917825" y="3779838"/>
          <p14:tracePt t="123710" x="2941638" y="3756025"/>
          <p14:tracePt t="123726" x="2994025" y="3717925"/>
          <p14:tracePt t="123742" x="3032125" y="3695700"/>
          <p14:tracePt t="123759" x="3055938" y="3673475"/>
          <p14:tracePt t="123777" x="3063875" y="3657600"/>
          <p14:tracePt t="123792" x="3063875" y="3641725"/>
          <p14:tracePt t="123808" x="3063875" y="3635375"/>
          <p14:tracePt t="123825" x="3063875" y="3619500"/>
          <p14:tracePt t="123842" x="3063875" y="3611563"/>
          <p14:tracePt t="123842" x="3063875" y="3603625"/>
          <p14:tracePt t="123862" x="3063875" y="3589338"/>
          <p14:tracePt t="123932" x="3055938" y="3589338"/>
          <p14:tracePt t="124692" x="3025775" y="3543300"/>
          <p14:tracePt t="124700" x="3025775" y="3527425"/>
          <p14:tracePt t="124709" x="3017838" y="3527425"/>
          <p14:tracePt t="125044" x="3009900" y="3521075"/>
          <p14:tracePt t="125052" x="3001963" y="3521075"/>
          <p14:tracePt t="125060" x="2987675" y="3521075"/>
          <p14:tracePt t="125074" x="2933700" y="3505200"/>
          <p14:tracePt t="125091" x="2873375" y="3505200"/>
          <p14:tracePt t="125091" x="2849563" y="3505200"/>
          <p14:tracePt t="125110" x="2727325" y="3475038"/>
          <p14:tracePt t="125126" x="2606675" y="3436938"/>
          <p14:tracePt t="125141" x="2446338" y="3382963"/>
          <p14:tracePt t="125158" x="2308225" y="3322638"/>
          <p14:tracePt t="125175" x="2179638" y="3292475"/>
          <p14:tracePt t="125191" x="2095500" y="3254375"/>
          <p14:tracePt t="125207" x="2003425" y="3222625"/>
          <p14:tracePt t="125224" x="1927225" y="3184525"/>
          <p14:tracePt t="125241" x="1874838" y="3162300"/>
          <p14:tracePt t="125257" x="1836738" y="3140075"/>
          <p14:tracePt t="125274" x="1790700" y="3124200"/>
          <p14:tracePt t="125290" x="1774825" y="3108325"/>
          <p14:tracePt t="125308" x="1744663" y="3094038"/>
          <p14:tracePt t="125308" x="1744663" y="3086100"/>
          <p14:tracePt t="125326" x="1730375" y="3070225"/>
          <p14:tracePt t="125340" x="1722438" y="3063875"/>
          <p14:tracePt t="125356" x="1722438" y="3055938"/>
          <p14:tracePt t="125396" x="1730375" y="3048000"/>
          <p14:tracePt t="125412" x="1730375" y="3040063"/>
          <p14:tracePt t="125436" x="1730375" y="3032125"/>
          <p14:tracePt t="125452" x="1730375" y="3017838"/>
          <p14:tracePt t="125460" x="1736725" y="3009900"/>
          <p14:tracePt t="125473" x="1752600" y="2987675"/>
          <p14:tracePt t="125490" x="1790700" y="2963863"/>
          <p14:tracePt t="125509" x="1806575" y="2949575"/>
          <p14:tracePt t="125526" x="1820863" y="2941638"/>
          <p14:tracePt t="125542" x="1828800" y="2941638"/>
          <p14:tracePt t="125580" x="1844675" y="2941638"/>
          <p14:tracePt t="125590" x="1858963" y="2941638"/>
          <p14:tracePt t="125596" x="1874838" y="2941638"/>
          <p14:tracePt t="125607" x="1889125" y="2941638"/>
          <p14:tracePt t="125623" x="1897063" y="2941638"/>
          <p14:tracePt t="125639" x="1905000" y="2941638"/>
          <p14:tracePt t="125924" x="1905000" y="2949575"/>
          <p14:tracePt t="125932" x="1912938" y="2979738"/>
          <p14:tracePt t="125941" x="1958975" y="3017838"/>
          <p14:tracePt t="125957" x="2035175" y="3063875"/>
          <p14:tracePt t="125974" x="2111375" y="3108325"/>
          <p14:tracePt t="125990" x="2149475" y="3140075"/>
          <p14:tracePt t="126006" x="2209800" y="3162300"/>
          <p14:tracePt t="126023" x="2339975" y="3216275"/>
          <p14:tracePt t="126040" x="2568575" y="3314700"/>
          <p14:tracePt t="126056" x="2917825" y="3429000"/>
          <p14:tracePt t="126073" x="3246438" y="3565525"/>
          <p14:tracePt t="126090" x="3390900" y="3641725"/>
          <p14:tracePt t="126106" x="3406775" y="3649663"/>
          <p14:tracePt t="126122" x="3406775" y="3665538"/>
          <p14:tracePt t="126140" x="3436938" y="3703638"/>
          <p14:tracePt t="126158" x="3551238" y="3787775"/>
          <p14:tracePt t="126174" x="3695700" y="3902075"/>
          <p14:tracePt t="126192" x="3825875" y="3978275"/>
          <p14:tracePt t="126207" x="3894138" y="4046538"/>
          <p14:tracePt t="126223" x="3916363" y="4076700"/>
          <p14:tracePt t="126240" x="3946525" y="4092575"/>
          <p14:tracePt t="126256" x="3954463" y="4092575"/>
          <p14:tracePt t="126272" x="3962400" y="4098925"/>
          <p14:tracePt t="126289" x="3962400" y="4106863"/>
          <p14:tracePt t="126420" x="3970338" y="4106863"/>
          <p14:tracePt t="126428" x="3978275" y="4098925"/>
          <p14:tracePt t="126438" x="4022725" y="4092575"/>
          <p14:tracePt t="126456" x="4098925" y="4068763"/>
          <p14:tracePt t="126473" x="4144963" y="4054475"/>
          <p14:tracePt t="126489" x="4175125" y="4030663"/>
          <p14:tracePt t="126506" x="4198938" y="4008438"/>
          <p14:tracePt t="126506" x="4221163" y="3984625"/>
          <p14:tracePt t="126525" x="4251325" y="3970338"/>
          <p14:tracePt t="126540" x="4335463" y="3940175"/>
          <p14:tracePt t="126540" x="4411663" y="3916363"/>
          <p14:tracePt t="126556" x="4556125" y="3902075"/>
          <p14:tracePt t="126573" x="4664075" y="3878263"/>
          <p14:tracePt t="126590" x="4664075" y="3870325"/>
          <p14:tracePt t="126621" x="4670425" y="3863975"/>
          <p14:tracePt t="126756" x="4678363" y="3863975"/>
          <p14:tracePt t="126764" x="4678363" y="3856038"/>
          <p14:tracePt t="126775" x="4686300" y="3848100"/>
          <p14:tracePt t="126791" x="4694238" y="3840163"/>
          <p14:tracePt t="126828" x="4694238" y="3832225"/>
          <p14:tracePt t="126844" x="4694238" y="3825875"/>
          <p14:tracePt t="126853" x="4694238" y="3817938"/>
          <p14:tracePt t="126908" x="4694238" y="3810000"/>
          <p14:tracePt t="126916" x="4694238" y="3794125"/>
          <p14:tracePt t="126925" x="4694238" y="3779838"/>
          <p14:tracePt t="126938" x="4686300" y="3763963"/>
          <p14:tracePt t="126956" x="4686300" y="3756025"/>
          <p14:tracePt t="127084" x="4686300" y="3749675"/>
          <p14:tracePt t="127100" x="4686300" y="3756025"/>
          <p14:tracePt t="127841" x="4686300" y="3763963"/>
          <p14:tracePt t="127868" x="4686300" y="3771900"/>
          <p14:tracePt t="127891" x="4686300" y="3779838"/>
          <p14:tracePt t="128508" x="4678363" y="3787775"/>
          <p14:tracePt t="129432" x="4670425" y="3787775"/>
          <p14:tracePt t="129548" x="4670425" y="3794125"/>
          <p14:tracePt t="129564" x="4664075" y="3794125"/>
          <p14:tracePt t="130036" x="4656138" y="3802063"/>
          <p14:tracePt t="130060" x="4648200" y="3802063"/>
          <p14:tracePt t="130108" x="4632325" y="3802063"/>
          <p14:tracePt t="130124" x="4625975" y="3810000"/>
          <p14:tracePt t="130148" x="4618038" y="3810000"/>
          <p14:tracePt t="130156" x="4610100" y="3810000"/>
          <p14:tracePt t="130172" x="4602163" y="3810000"/>
          <p14:tracePt t="130185" x="4572000" y="3810000"/>
          <p14:tracePt t="130202" x="4518025" y="3810000"/>
          <p14:tracePt t="130219" x="4465638" y="3817938"/>
          <p14:tracePt t="130219" x="4435475" y="3817938"/>
          <p14:tracePt t="130237" x="4397375" y="3832225"/>
          <p14:tracePt t="130253" x="4351338" y="3840163"/>
          <p14:tracePt t="130270" x="4305300" y="3856038"/>
          <p14:tracePt t="130286" x="4084638" y="3902075"/>
          <p14:tracePt t="130302" x="3627438" y="3908425"/>
          <p14:tracePt t="130319" x="2979738" y="3940175"/>
          <p14:tracePt t="130336" x="2574925" y="3946525"/>
          <p14:tracePt t="130352" x="2332038" y="3978275"/>
          <p14:tracePt t="130370" x="2217738" y="3992563"/>
          <p14:tracePt t="130386" x="2179638" y="4016375"/>
          <p14:tracePt t="130401" x="2163763" y="4030663"/>
          <p14:tracePt t="130418" x="2149475" y="4046538"/>
          <p14:tracePt t="130418" x="2133600" y="4060825"/>
          <p14:tracePt t="130437" x="2095500" y="4084638"/>
          <p14:tracePt t="130452" x="1981200" y="4152900"/>
          <p14:tracePt t="130469" x="1866900" y="4213225"/>
          <p14:tracePt t="130487" x="1768475" y="4251325"/>
          <p14:tracePt t="130503" x="1714500" y="4283075"/>
          <p14:tracePt t="130518" x="1622425" y="4305300"/>
          <p14:tracePt t="130534" x="1524000" y="4351338"/>
          <p14:tracePt t="130551" x="1463675" y="4397375"/>
          <p14:tracePt t="130568" x="1417638" y="4427538"/>
          <p14:tracePt t="130585" x="1393825" y="4449763"/>
          <p14:tracePt t="130585" x="1379538" y="4457700"/>
          <p14:tracePt t="130605" x="1379538" y="4465638"/>
          <p14:tracePt t="130618" x="1363663" y="4473575"/>
          <p14:tracePt t="130618" x="1355725" y="4479925"/>
          <p14:tracePt t="130637" x="1349375" y="4479925"/>
          <p14:tracePt t="130653" x="1341438" y="4487863"/>
          <p14:tracePt t="130669" x="1341438" y="4495800"/>
          <p14:tracePt t="132467" x="1341438" y="4503738"/>
          <p14:tracePt t="132532" x="1341438" y="4511675"/>
          <p14:tracePt t="133436" x="1349375" y="4495800"/>
          <p14:tracePt t="133444" x="1355725" y="4473575"/>
          <p14:tracePt t="133452" x="1363663" y="4465638"/>
          <p14:tracePt t="133465" x="1387475" y="4419600"/>
          <p14:tracePt t="133482" x="1431925" y="4359275"/>
          <p14:tracePt t="133499" x="1485900" y="4275138"/>
          <p14:tracePt t="133499" x="1516063" y="4229100"/>
          <p14:tracePt t="133517" x="1608138" y="4106863"/>
          <p14:tracePt t="133533" x="1714500" y="3978275"/>
          <p14:tracePt t="133550" x="1882775" y="3863975"/>
          <p14:tracePt t="133566" x="2049463" y="3725863"/>
          <p14:tracePt t="133583" x="2149475" y="3657600"/>
          <p14:tracePt t="133599" x="2149475" y="3641725"/>
          <p14:tracePt t="133616" x="2163763" y="3603625"/>
          <p14:tracePt t="133632" x="2179638" y="3565525"/>
          <p14:tracePt t="133649" x="2201863" y="3513138"/>
          <p14:tracePt t="133665" x="2239963" y="3429000"/>
          <p14:tracePt t="133682" x="2301875" y="3322638"/>
          <p14:tracePt t="133699" x="2316163" y="3276600"/>
          <p14:tracePt t="133699" x="2332038" y="3254375"/>
          <p14:tracePt t="133718" x="2332038" y="3238500"/>
          <p14:tracePt t="133732" x="2332038" y="3208338"/>
          <p14:tracePt t="133750" x="2332038" y="3192463"/>
          <p14:tracePt t="133750" x="2339975" y="3162300"/>
          <p14:tracePt t="133768" x="2339975" y="3124200"/>
          <p14:tracePt t="133786" x="2346325" y="3086100"/>
          <p14:tracePt t="133799" x="2346325" y="3032125"/>
          <p14:tracePt t="133816" x="2346325" y="2963863"/>
          <p14:tracePt t="133832" x="2339975" y="2903538"/>
          <p14:tracePt t="133848" x="2339975" y="2873375"/>
          <p14:tracePt t="133865" x="2339975" y="2849563"/>
          <p14:tracePt t="133884" x="2339975" y="2841625"/>
          <p14:tracePt t="133898" x="2339975" y="2819400"/>
          <p14:tracePt t="133915" x="2339975" y="2789238"/>
          <p14:tracePt t="133915" x="2332038" y="2759075"/>
          <p14:tracePt t="133933" x="2316163" y="2689225"/>
          <p14:tracePt t="133950" x="2308225" y="2644775"/>
          <p14:tracePt t="133966" x="2301875" y="2598738"/>
          <p14:tracePt t="133982" x="2293938" y="2544763"/>
          <p14:tracePt t="133998" x="2278063" y="2506663"/>
          <p14:tracePt t="134016" x="2278063" y="2484438"/>
          <p14:tracePt t="134034" x="2278063" y="2454275"/>
          <p14:tracePt t="134047" x="2270125" y="2384425"/>
          <p14:tracePt t="134064" x="2263775" y="2308225"/>
          <p14:tracePt t="134080" x="2247900" y="2225675"/>
          <p14:tracePt t="134097" x="2232025" y="2171700"/>
          <p14:tracePt t="134114" x="2201863" y="2087563"/>
          <p14:tracePt t="134114" x="2193925" y="2057400"/>
          <p14:tracePt t="134133" x="2193925" y="2035175"/>
          <p14:tracePt t="134149" x="2193925" y="2019300"/>
          <p14:tracePt t="134164" x="2193925" y="2011363"/>
          <p14:tracePt t="134180" x="2193925" y="2003425"/>
          <p14:tracePt t="134197" x="2193925" y="1997075"/>
          <p14:tracePt t="134220" x="2193925" y="1989138"/>
          <p14:tracePt t="134231" x="2193925" y="1965325"/>
          <p14:tracePt t="134248" x="2209800" y="1935163"/>
          <p14:tracePt t="134265" x="2225675" y="1912938"/>
          <p14:tracePt t="134281" x="2239963" y="1889125"/>
          <p14:tracePt t="134298" x="2239963" y="1874838"/>
          <p14:tracePt t="134315" x="2255838" y="1858963"/>
          <p14:tracePt t="134332" x="2255838" y="1836738"/>
          <p14:tracePt t="134349" x="2270125" y="1820863"/>
          <p14:tracePt t="134366" x="2293938" y="1806575"/>
          <p14:tracePt t="134383" x="2308225" y="1798638"/>
          <p14:tracePt t="134398" x="2316163" y="1790700"/>
          <p14:tracePt t="134414" x="2324100" y="1790700"/>
          <p14:tracePt t="134431" x="2332038" y="1782763"/>
          <p14:tracePt t="134447" x="2339975" y="1774825"/>
          <p14:tracePt t="134484" x="2354263" y="1774825"/>
          <p14:tracePt t="134492" x="2362200" y="1768475"/>
          <p14:tracePt t="134501" x="2370138" y="1768475"/>
          <p14:tracePt t="134514" x="2378075" y="1768475"/>
          <p14:tracePt t="134531" x="2384425" y="1760538"/>
          <p14:tracePt t="134547" x="2384425" y="1768475"/>
          <p14:tracePt t="134708" x="2384425" y="1774825"/>
          <p14:tracePt t="134716" x="2384425" y="1782763"/>
          <p14:tracePt t="134730" x="2384425" y="1812925"/>
          <p14:tracePt t="134730" x="2384425" y="1820863"/>
          <p14:tracePt t="134750" x="2384425" y="1844675"/>
          <p14:tracePt t="134766" x="2384425" y="1858963"/>
          <p14:tracePt t="134782" x="2384425" y="1874838"/>
          <p14:tracePt t="134797" x="2384425" y="1897063"/>
          <p14:tracePt t="134814" x="2384425" y="1935163"/>
          <p14:tracePt t="134831" x="2384425" y="1951038"/>
          <p14:tracePt t="134847" x="2400300" y="1981200"/>
          <p14:tracePt t="134864" x="2416175" y="1989138"/>
          <p14:tracePt t="134882" x="2416175" y="2011363"/>
          <p14:tracePt t="134897" x="2422525" y="2019300"/>
          <p14:tracePt t="134914" x="2430463" y="2011363"/>
          <p14:tracePt t="134949" x="2446338" y="1997075"/>
          <p14:tracePt t="134956" x="2446338" y="1958975"/>
          <p14:tracePt t="134965" x="2460625" y="1889125"/>
          <p14:tracePt t="134982" x="2468563" y="1844675"/>
          <p14:tracePt t="134998" x="2484438" y="1806575"/>
          <p14:tracePt t="135015" x="2498725" y="1774825"/>
          <p14:tracePt t="135031" x="2498725" y="1760538"/>
          <p14:tracePt t="135047" x="2498725" y="1744663"/>
          <p14:tracePt t="135063" x="2514600" y="1714500"/>
          <p14:tracePt t="135080" x="2522538" y="1676400"/>
          <p14:tracePt t="135097" x="2530475" y="1622425"/>
          <p14:tracePt t="135114" x="2536825" y="1592263"/>
          <p14:tracePt t="135130" x="2568575" y="1577975"/>
          <p14:tracePt t="135147" x="2568575" y="1570038"/>
          <p14:tracePt t="135172" x="2582863" y="1554163"/>
          <p14:tracePt t="135204" x="2590800" y="1554163"/>
          <p14:tracePt t="135214" x="2598738" y="1539875"/>
          <p14:tracePt t="135220" x="2598738" y="1524000"/>
          <p14:tracePt t="135230" x="2613025" y="1508125"/>
          <p14:tracePt t="135247" x="2628900" y="1493838"/>
          <p14:tracePt t="135264" x="2644775" y="1477963"/>
          <p14:tracePt t="135280" x="2651125" y="1477963"/>
          <p14:tracePt t="135296" x="2667000" y="1463675"/>
          <p14:tracePt t="135317" x="2682875" y="1463675"/>
          <p14:tracePt t="135380" x="2697163" y="1463675"/>
          <p14:tracePt t="135388" x="2743200" y="1463675"/>
          <p14:tracePt t="135397" x="2879725" y="1463675"/>
          <p14:tracePt t="135415" x="2963863" y="1477963"/>
          <p14:tracePt t="135432" x="2971800" y="1477963"/>
          <p14:tracePt t="135446" x="2987675" y="1477963"/>
          <p14:tracePt t="135524" x="3025775" y="1477963"/>
          <p14:tracePt t="135532" x="3070225" y="1477963"/>
          <p14:tracePt t="135546" x="3154363" y="1501775"/>
          <p14:tracePt t="135546" x="3170238" y="1501775"/>
          <p14:tracePt t="135565" x="3178175" y="1508125"/>
          <p14:tracePt t="135612" x="3178175" y="1516063"/>
          <p14:tracePt t="135629" x="3178175" y="1524000"/>
          <p14:tracePt t="135636" x="3192463" y="1539875"/>
          <p14:tracePt t="135646" x="3192463" y="1562100"/>
          <p14:tracePt t="135663" x="3192463" y="1570038"/>
          <p14:tracePt t="135679" x="3192463" y="1600200"/>
          <p14:tracePt t="135696" x="3192463" y="1616075"/>
          <p14:tracePt t="135713" x="3192463" y="1638300"/>
          <p14:tracePt t="135730" x="3184525" y="1660525"/>
          <p14:tracePt t="135746" x="3162300" y="1714500"/>
          <p14:tracePt t="135746" x="3162300" y="1736725"/>
          <p14:tracePt t="135766" x="3146425" y="1768475"/>
          <p14:tracePt t="135783" x="3124200" y="1828800"/>
          <p14:tracePt t="135798" x="3101975" y="1866900"/>
          <p14:tracePt t="135814" x="3086100" y="1889125"/>
          <p14:tracePt t="135831" x="3078163" y="1927225"/>
          <p14:tracePt t="135847" x="3063875" y="1965325"/>
          <p14:tracePt t="135864" x="3055938" y="1989138"/>
          <p14:tracePt t="135882" x="3040063" y="2011363"/>
          <p14:tracePt t="135896" x="3032125" y="2019300"/>
          <p14:tracePt t="135912" x="3025775" y="2035175"/>
          <p14:tracePt t="135929" x="3017838" y="2041525"/>
          <p14:tracePt t="135949" x="3009900" y="2049463"/>
          <p14:tracePt t="135965" x="3001963" y="2057400"/>
          <p14:tracePt t="135981" x="2994025" y="2065338"/>
          <p14:tracePt t="135996" x="2987675" y="2065338"/>
          <p14:tracePt t="136220" x="2971800" y="2073275"/>
          <p14:tracePt t="136229" x="2955925" y="2103438"/>
          <p14:tracePt t="136236" x="2933700" y="2155825"/>
          <p14:tracePt t="136246" x="2903538" y="2263775"/>
          <p14:tracePt t="136263" x="2797175" y="2484438"/>
          <p14:tracePt t="136279" x="2659063" y="2773363"/>
          <p14:tracePt t="136296" x="2536825" y="3078163"/>
          <p14:tracePt t="136313" x="2408238" y="3368675"/>
          <p14:tracePt t="136328" x="2316163" y="3559175"/>
          <p14:tracePt t="136345" x="2247900" y="3687763"/>
          <p14:tracePt t="136362" x="2171700" y="3810000"/>
          <p14:tracePt t="136382" x="2149475" y="3856038"/>
          <p14:tracePt t="136397" x="2125663" y="3916363"/>
          <p14:tracePt t="136414" x="1965325" y="4198938"/>
          <p14:tracePt t="136431" x="1912938" y="4313238"/>
          <p14:tracePt t="136447" x="1828800" y="4449763"/>
          <p14:tracePt t="136463" x="1790700" y="4479925"/>
          <p14:tracePt t="136479" x="1698625" y="4579938"/>
          <p14:tracePt t="136496" x="1660525" y="4648200"/>
          <p14:tracePt t="136512" x="1608138" y="4702175"/>
          <p14:tracePt t="136529" x="1531938" y="4770438"/>
          <p14:tracePt t="136545" x="1447800" y="4846638"/>
          <p14:tracePt t="136545" x="1409700" y="4876800"/>
          <p14:tracePt t="136564" x="1379538" y="4899025"/>
          <p14:tracePt t="136578" x="1355725" y="4922838"/>
          <p14:tracePt t="136596" x="1317625" y="4953000"/>
          <p14:tracePt t="136613" x="1311275" y="4960938"/>
          <p14:tracePt t="136629" x="1257300" y="4983163"/>
          <p14:tracePt t="136646" x="1196975" y="4991100"/>
          <p14:tracePt t="136663" x="1189038" y="4991100"/>
          <p14:tracePt t="136678" x="1173163" y="4991100"/>
          <p14:tracePt t="136695" x="1158875" y="4991100"/>
          <p14:tracePt t="136712" x="1150938" y="4991100"/>
          <p14:tracePt t="136728" x="1112838" y="4991100"/>
          <p14:tracePt t="136746" x="1096963" y="4991100"/>
          <p14:tracePt t="136765" x="1050925" y="4991100"/>
          <p14:tracePt t="136782" x="1036638" y="4991100"/>
          <p14:tracePt t="136796" x="998538" y="4968875"/>
          <p14:tracePt t="136796" x="974725" y="4968875"/>
          <p14:tracePt t="136813" x="968375" y="4968875"/>
          <p14:tracePt t="136955" x="968375" y="4960938"/>
          <p14:tracePt t="136995" x="974725" y="4960938"/>
          <p14:tracePt t="137019" x="982663" y="4960938"/>
          <p14:tracePt t="137029" x="990600" y="4960938"/>
          <p14:tracePt t="137036" x="1020763" y="4968875"/>
          <p14:tracePt t="137046" x="1050925" y="4975225"/>
          <p14:tracePt t="137046" x="1058863" y="4975225"/>
          <p14:tracePt t="137062" x="1096963" y="4975225"/>
          <p14:tracePt t="137079" x="1158875" y="4991100"/>
          <p14:tracePt t="137095" x="1227138" y="4999038"/>
          <p14:tracePt t="137112" x="1279525" y="4999038"/>
          <p14:tracePt t="137129" x="1317625" y="4999038"/>
          <p14:tracePt t="137144" x="1349375" y="4999038"/>
          <p14:tracePt t="137161" x="1363663" y="4999038"/>
          <p14:tracePt t="137177" x="1417638" y="4999038"/>
          <p14:tracePt t="137195" x="1524000" y="4999038"/>
          <p14:tracePt t="137211" x="1638300" y="4999038"/>
          <p14:tracePt t="137211" x="1698625" y="4999038"/>
          <p14:tracePt t="137230" x="1722438" y="4991100"/>
          <p14:tracePt t="137245" x="1782763" y="4975225"/>
          <p14:tracePt t="137261" x="1820863" y="4975225"/>
          <p14:tracePt t="137277" x="1836738" y="4975225"/>
          <p14:tracePt t="137293" x="1874838" y="4960938"/>
          <p14:tracePt t="137311" x="1882775" y="4960938"/>
          <p14:tracePt t="137327" x="1912938" y="4960938"/>
          <p14:tracePt t="137345" x="1951038" y="4953000"/>
          <p14:tracePt t="137361" x="2003425" y="4945063"/>
          <p14:tracePt t="137378" x="2057400" y="4937125"/>
          <p14:tracePt t="137378" x="2103438" y="4937125"/>
          <p14:tracePt t="137397" x="2155825" y="4922838"/>
          <p14:tracePt t="137411" x="2179638" y="4914900"/>
          <p14:tracePt t="137428" x="2187575" y="4914900"/>
          <p14:tracePt t="137446" x="2201863" y="4906963"/>
          <p14:tracePt t="137462" x="2209800" y="4892675"/>
          <p14:tracePt t="137477" x="2255838" y="4892675"/>
          <p14:tracePt t="137495" x="2301875" y="4868863"/>
          <p14:tracePt t="137511" x="2332038" y="4854575"/>
          <p14:tracePt t="137528" x="2354263" y="4822825"/>
          <p14:tracePt t="137545" x="2370138" y="4784725"/>
          <p14:tracePt t="137561" x="2384425" y="4754563"/>
          <p14:tracePt t="137578" x="2392363" y="4732338"/>
          <p14:tracePt t="137595" x="2408238" y="4708525"/>
          <p14:tracePt t="137611" x="2438400" y="4670425"/>
          <p14:tracePt t="137629" x="2468563" y="4610100"/>
          <p14:tracePt t="137646" x="2476500" y="4572000"/>
          <p14:tracePt t="137662" x="2476500" y="4541838"/>
          <p14:tracePt t="137678" x="2476500" y="4511675"/>
          <p14:tracePt t="137695" x="2476500" y="4495800"/>
          <p14:tracePt t="137709" x="2484438" y="4479925"/>
          <p14:tracePt t="137727" x="2492375" y="4473575"/>
          <p14:tracePt t="137744" x="2498725" y="4449763"/>
          <p14:tracePt t="137760" x="2498725" y="4427538"/>
          <p14:tracePt t="137778" x="2498725" y="4411663"/>
          <p14:tracePt t="137794" x="2498725" y="4397375"/>
          <p14:tracePt t="137794" x="2498725" y="4389438"/>
          <p14:tracePt t="137812" x="2498725" y="4381500"/>
          <p14:tracePt t="137827" x="2498725" y="4365625"/>
          <p14:tracePt t="137844" x="2498725" y="4359275"/>
          <p14:tracePt t="137867" x="2498725" y="4343400"/>
          <p14:tracePt t="137883" x="2484438" y="4335463"/>
          <p14:tracePt t="137893" x="2484438" y="4321175"/>
          <p14:tracePt t="137909" x="2460625" y="4297363"/>
          <p14:tracePt t="137927" x="2446338" y="4289425"/>
          <p14:tracePt t="137943" x="2438400" y="4283075"/>
          <p14:tracePt t="137960" x="2430463" y="4275138"/>
          <p14:tracePt t="137976" x="2422525" y="4275138"/>
          <p14:tracePt t="137993" x="2408238" y="4267200"/>
          <p14:tracePt t="138010" x="2400300" y="4267200"/>
          <p14:tracePt t="138010" x="2392363" y="4267200"/>
          <p14:tracePt t="138028" x="2384425" y="4259263"/>
          <p14:tracePt t="138042" x="2370138" y="4251325"/>
          <p14:tracePt t="138042" x="2362200" y="4244975"/>
          <p14:tracePt t="138060" x="2354263" y="4244975"/>
          <p14:tracePt t="138076" x="2339975" y="4237038"/>
          <p14:tracePt t="138094" x="2324100" y="4229100"/>
          <p14:tracePt t="138110" x="2286000" y="4206875"/>
          <p14:tracePt t="138126" x="2232025" y="4168775"/>
          <p14:tracePt t="138143" x="2171700" y="4144963"/>
          <p14:tracePt t="138160" x="2141538" y="4130675"/>
          <p14:tracePt t="138176" x="2111375" y="4122738"/>
          <p14:tracePt t="138193" x="2103438" y="4114800"/>
          <p14:tracePt t="138210" x="2087563" y="4114800"/>
          <p14:tracePt t="138226" x="2049463" y="4098925"/>
          <p14:tracePt t="138226" x="2027238" y="4098925"/>
          <p14:tracePt t="138244" x="1943100" y="4092575"/>
          <p14:tracePt t="138261" x="1858963" y="4084638"/>
          <p14:tracePt t="138278" x="1812925" y="4084638"/>
          <p14:tracePt t="138293" x="1790700" y="4084638"/>
          <p14:tracePt t="138309" x="1774825" y="4076700"/>
          <p14:tracePt t="138327" x="1744663" y="4076700"/>
          <p14:tracePt t="138343" x="1668463" y="4060825"/>
          <p14:tracePt t="138359" x="1577975" y="4054475"/>
          <p14:tracePt t="138376" x="1508125" y="4054475"/>
          <p14:tracePt t="138394" x="1417638" y="4054475"/>
          <p14:tracePt t="138409" x="1333500" y="4060825"/>
          <p14:tracePt t="138409" x="1287463" y="4084638"/>
          <p14:tracePt t="138428" x="1211263" y="4106863"/>
          <p14:tracePt t="138445" x="1173163" y="4106863"/>
          <p14:tracePt t="138458" x="1050925" y="4152900"/>
          <p14:tracePt t="138476" x="974725" y="4168775"/>
          <p14:tracePt t="138494" x="906463" y="4191000"/>
          <p14:tracePt t="138509" x="860425" y="4206875"/>
          <p14:tracePt t="138527" x="838200" y="4206875"/>
          <p14:tracePt t="138543" x="815975" y="4221163"/>
          <p14:tracePt t="138559" x="792163" y="4244975"/>
          <p14:tracePt t="138576" x="754063" y="4275138"/>
          <p14:tracePt t="138593" x="723900" y="4297363"/>
          <p14:tracePt t="138609" x="701675" y="4321175"/>
          <p14:tracePt t="138626" x="685800" y="4359275"/>
          <p14:tracePt t="138626" x="685800" y="4365625"/>
          <p14:tracePt t="138644" x="685800" y="4389438"/>
          <p14:tracePt t="138660" x="685800" y="4435475"/>
          <p14:tracePt t="138677" x="715963" y="4495800"/>
          <p14:tracePt t="138693" x="731838" y="4533900"/>
          <p14:tracePt t="138709" x="739775" y="4564063"/>
          <p14:tracePt t="138726" x="739775" y="4594225"/>
          <p14:tracePt t="138743" x="762000" y="4632325"/>
          <p14:tracePt t="138759" x="800100" y="4678363"/>
          <p14:tracePt t="138777" x="884238" y="4740275"/>
          <p14:tracePt t="138792" x="944563" y="4784725"/>
          <p14:tracePt t="138808" x="1006475" y="4808538"/>
          <p14:tracePt t="138825" x="1028700" y="4822825"/>
          <p14:tracePt t="138825" x="1066800" y="4822825"/>
          <p14:tracePt t="138844" x="1127125" y="4838700"/>
          <p14:tracePt t="138858" x="1447800" y="4860925"/>
          <p14:tracePt t="138877" x="1706563" y="4868863"/>
          <p14:tracePt t="138895" x="1897063" y="4868863"/>
          <p14:tracePt t="138909" x="1958975" y="4868863"/>
          <p14:tracePt t="138926" x="1989138" y="4868863"/>
          <p14:tracePt t="138980" x="2041525" y="4868863"/>
          <p14:tracePt t="138987" x="2117725" y="4854575"/>
          <p14:tracePt t="138995" x="2217738" y="4854575"/>
          <p14:tracePt t="139008" x="2378075" y="4838700"/>
          <p14:tracePt t="139025" x="2460625" y="4822825"/>
          <p14:tracePt t="139042" x="2468563" y="4816475"/>
          <p14:tracePt t="139083" x="2468563" y="4808538"/>
          <p14:tracePt t="139147" x="2468563" y="4800600"/>
          <p14:tracePt t="139507" x="2468563" y="4792663"/>
          <p14:tracePt t="139524" x="2484438" y="4778375"/>
          <p14:tracePt t="139531" x="2506663" y="4778375"/>
          <p14:tracePt t="139541" x="2536825" y="4770438"/>
          <p14:tracePt t="139558" x="2574925" y="4746625"/>
          <p14:tracePt t="139575" x="2628900" y="4732338"/>
          <p14:tracePt t="139591" x="2667000" y="4724400"/>
          <p14:tracePt t="139608" x="2697163" y="4716463"/>
          <p14:tracePt t="139625" x="2727325" y="4708525"/>
          <p14:tracePt t="139641" x="2827338" y="4708525"/>
          <p14:tracePt t="139641" x="2873375" y="4708525"/>
          <p14:tracePt t="139661" x="2955925" y="4708525"/>
          <p14:tracePt t="139676" x="2971800" y="4708525"/>
          <p14:tracePt t="139691" x="2979738" y="4702175"/>
          <p14:tracePt t="139709" x="2987675" y="4694238"/>
          <p14:tracePt t="139724" x="3001963" y="4694238"/>
          <p14:tracePt t="139764" x="3017838" y="4694238"/>
          <p14:tracePt t="139774" x="3040063" y="4694238"/>
          <p14:tracePt t="139780" x="3070225" y="4694238"/>
          <p14:tracePt t="139791" x="3132138" y="4694238"/>
          <p14:tracePt t="139808" x="3178175" y="4694238"/>
          <p14:tracePt t="139825" x="3184525" y="4694238"/>
          <p14:tracePt t="139851" x="3192463" y="4694238"/>
          <p14:tracePt t="140187" x="3208338" y="4694238"/>
          <p14:tracePt t="140195" x="3230563" y="4694238"/>
          <p14:tracePt t="140207" x="3268663" y="4694238"/>
          <p14:tracePt t="140226" x="3276600" y="4694238"/>
          <p14:tracePt t="140240" x="3284538" y="4686300"/>
          <p14:tracePt t="140257" x="3298825" y="4678363"/>
          <p14:tracePt t="140276" x="3344863" y="4664075"/>
          <p14:tracePt t="140293" x="3421063" y="4648200"/>
          <p14:tracePt t="140309" x="3451225" y="4632325"/>
          <p14:tracePt t="140326" x="3451225" y="4625975"/>
          <p14:tracePt t="140371" x="3451225" y="4618038"/>
          <p14:tracePt t="140379" x="3459163" y="4618038"/>
          <p14:tracePt t="140971" x="3475038" y="4610100"/>
          <p14:tracePt t="140987" x="3475038" y="4602163"/>
          <p14:tracePt t="140995" x="3482975" y="4594225"/>
          <p14:tracePt t="141006" x="3482975" y="4587875"/>
          <p14:tracePt t="141023" x="3489325" y="4579938"/>
          <p14:tracePt t="141039" x="3489325" y="4556125"/>
          <p14:tracePt t="141057" x="3505200" y="4541838"/>
          <p14:tracePt t="141074" x="3535363" y="4511675"/>
          <p14:tracePt t="141074" x="3543300" y="4503738"/>
          <p14:tracePt t="141092" x="3551238" y="4487863"/>
          <p14:tracePt t="141106" x="3565525" y="4465638"/>
          <p14:tracePt t="141124" x="3573463" y="4449763"/>
          <p14:tracePt t="141139" x="3589338" y="4435475"/>
          <p14:tracePt t="141157" x="3589338" y="4427538"/>
          <p14:tracePt t="141315" x="3581400" y="4427538"/>
          <p14:tracePt t="141443" x="3565525" y="4411663"/>
          <p14:tracePt t="141451" x="3565525" y="4389438"/>
          <p14:tracePt t="141459" x="3565525" y="4351338"/>
          <p14:tracePt t="141473" x="3565525" y="4297363"/>
          <p14:tracePt t="141489" x="3565525" y="4259263"/>
          <p14:tracePt t="141489" x="3573463" y="4237038"/>
          <p14:tracePt t="141508" x="3573463" y="4198938"/>
          <p14:tracePt t="141524" x="3573463" y="4152900"/>
          <p14:tracePt t="141541" x="3573463" y="4098925"/>
          <p14:tracePt t="141557" x="3573463" y="4022725"/>
          <p14:tracePt t="141574" x="3573463" y="3970338"/>
          <p14:tracePt t="141589" x="3565525" y="3902075"/>
          <p14:tracePt t="141606" x="3559175" y="3825875"/>
          <p14:tracePt t="141623" x="3551238" y="3756025"/>
          <p14:tracePt t="141639" x="3551238" y="3711575"/>
          <p14:tracePt t="141656" x="3535363" y="3665538"/>
          <p14:tracePt t="141674" x="3527425" y="3627438"/>
          <p14:tracePt t="141690" x="3521075" y="3573463"/>
          <p14:tracePt t="141706" x="3497263" y="3497263"/>
          <p14:tracePt t="141706" x="3489325" y="3475038"/>
          <p14:tracePt t="141724" x="3475038" y="3421063"/>
          <p14:tracePt t="141741" x="3459163" y="3390900"/>
          <p14:tracePt t="141757" x="3459163" y="3368675"/>
          <p14:tracePt t="141774" x="3459163" y="3352800"/>
          <p14:tracePt t="141790" x="3459163" y="3336925"/>
          <p14:tracePt t="141811" x="3459163" y="3314700"/>
          <p14:tracePt t="141822" x="3451225" y="3292475"/>
          <p14:tracePt t="141840" x="3444875" y="3260725"/>
          <p14:tracePt t="141856" x="3444875" y="3254375"/>
          <p14:tracePt t="141892" x="3444875" y="3246438"/>
          <p14:tracePt t="141907" x="3444875" y="3230563"/>
          <p14:tracePt t="141915" x="3444875" y="3222625"/>
          <p14:tracePt t="141940" x="3444875" y="3208338"/>
          <p14:tracePt t="141947" x="3444875" y="3184525"/>
          <p14:tracePt t="141956" x="3444875" y="3178175"/>
          <p14:tracePt t="141974" x="3451225" y="3162300"/>
          <p14:tracePt t="141990" x="3451225" y="3154363"/>
          <p14:tracePt t="142011" x="3451225" y="3140075"/>
          <p14:tracePt t="142027" x="3459163" y="3124200"/>
          <p14:tracePt t="142042" x="3467100" y="3116263"/>
          <p14:tracePt t="142059" x="3475038" y="3108325"/>
          <p14:tracePt t="142075" x="3475038" y="3101975"/>
          <p14:tracePt t="142088" x="3475038" y="3086100"/>
          <p14:tracePt t="142106" x="3475038" y="3055938"/>
          <p14:tracePt t="142122" x="3475038" y="3001963"/>
          <p14:tracePt t="142140" x="3475038" y="2979738"/>
          <p14:tracePt t="142155" x="3475038" y="2917825"/>
          <p14:tracePt t="142172" x="3475038" y="2887663"/>
          <p14:tracePt t="142189" x="3475038" y="2865438"/>
          <p14:tracePt t="142205" x="3475038" y="2841625"/>
          <p14:tracePt t="142221" x="3475038" y="2819400"/>
          <p14:tracePt t="142238" x="3475038" y="2789238"/>
          <p14:tracePt t="142254" x="3475038" y="2765425"/>
          <p14:tracePt t="142271" x="3475038" y="2743200"/>
          <p14:tracePt t="142288" x="3475038" y="2720975"/>
          <p14:tracePt t="142305" x="3475038" y="2697163"/>
          <p14:tracePt t="142305" x="3475038" y="2682875"/>
          <p14:tracePt t="142324" x="3475038" y="2674938"/>
          <p14:tracePt t="142340" x="3475038" y="2659063"/>
          <p14:tracePt t="142355" x="3475038" y="2651125"/>
          <p14:tracePt t="142373" x="3475038" y="2644775"/>
          <p14:tracePt t="142388" x="3467100" y="2644775"/>
          <p14:tracePt t="142405" x="3444875" y="2628900"/>
          <p14:tracePt t="142422" x="3436938" y="2628900"/>
          <p14:tracePt t="142438" x="3413125" y="2620963"/>
          <p14:tracePt t="142467" x="3406775" y="2620963"/>
          <p14:tracePt t="142475" x="3390900" y="2620963"/>
          <p14:tracePt t="142488" x="3375025" y="2620963"/>
          <p14:tracePt t="142505" x="3360738" y="2620963"/>
          <p14:tracePt t="142522" x="3352800" y="2620963"/>
          <p14:tracePt t="142539" x="3330575" y="2620963"/>
          <p14:tracePt t="142556" x="3322638" y="2628900"/>
          <p14:tracePt t="142573" x="3292475" y="2628900"/>
          <p14:tracePt t="142589" x="3276600" y="2636838"/>
          <p14:tracePt t="142606" x="3268663" y="2644775"/>
          <p14:tracePt t="142621" x="3260725" y="2644775"/>
          <p14:tracePt t="142638" x="3254375" y="2659063"/>
          <p14:tracePt t="142655" x="3254375" y="2674938"/>
          <p14:tracePt t="142671" x="3254375" y="2689225"/>
          <p14:tracePt t="142688" x="3246438" y="2705100"/>
          <p14:tracePt t="142705" x="3246438" y="2727325"/>
          <p14:tracePt t="142722" x="3246438" y="2751138"/>
          <p14:tracePt t="142722" x="3246438" y="2759075"/>
          <p14:tracePt t="142741" x="3246438" y="2765425"/>
          <p14:tracePt t="142756" x="3246438" y="2773363"/>
          <p14:tracePt t="142773" x="3246438" y="2781300"/>
          <p14:tracePt t="142791" x="3260725" y="2789238"/>
          <p14:tracePt t="142805" x="3268663" y="2789238"/>
          <p14:tracePt t="142827" x="3276600" y="2789238"/>
          <p14:tracePt t="142852" x="3292475" y="2789238"/>
          <p14:tracePt t="142891" x="3284538" y="2789238"/>
          <p14:tracePt t="143211" x="3284538" y="2781300"/>
          <p14:tracePt t="143220" x="3276600" y="2781300"/>
          <p14:tracePt t="143227" x="3260725" y="2781300"/>
          <p14:tracePt t="143291" x="3246438" y="2781300"/>
          <p14:tracePt t="143307" x="3246438" y="2789238"/>
          <p14:tracePt t="143523" x="3260725" y="2789238"/>
          <p14:tracePt t="143659" x="3284538" y="2781300"/>
          <p14:tracePt t="144419" x="3292475" y="2781300"/>
          <p14:tracePt t="144427" x="3298825" y="2781300"/>
          <p14:tracePt t="144437" x="3322638" y="2759075"/>
          <p14:tracePt t="144454" x="3336925" y="2743200"/>
          <p14:tracePt t="144470" x="3352800" y="2727325"/>
          <p14:tracePt t="144486" x="3382963" y="2705100"/>
          <p14:tracePt t="144503" x="3421063" y="2682875"/>
          <p14:tracePt t="144520" x="3505200" y="2636838"/>
          <p14:tracePt t="144536" x="3665538" y="2582863"/>
          <p14:tracePt t="144553" x="3840163" y="2560638"/>
          <p14:tracePt t="144570" x="3954463" y="2522538"/>
          <p14:tracePt t="144570" x="4000500" y="2514600"/>
          <p14:tracePt t="144588" x="4106863" y="2468563"/>
          <p14:tracePt t="144604" x="4221163" y="2408238"/>
          <p14:tracePt t="144620" x="4321175" y="2332038"/>
          <p14:tracePt t="144637" x="4419600" y="2255838"/>
          <p14:tracePt t="144654" x="4564063" y="2187575"/>
          <p14:tracePt t="144670" x="4648200" y="2149475"/>
          <p14:tracePt t="144686" x="4724400" y="2117725"/>
          <p14:tracePt t="144703" x="4754563" y="2103438"/>
          <p14:tracePt t="144721" x="4822825" y="2079625"/>
          <p14:tracePt t="144736" x="4899025" y="2057400"/>
          <p14:tracePt t="144753" x="4968875" y="2019300"/>
          <p14:tracePt t="144770" x="4999038" y="1989138"/>
          <p14:tracePt t="144770" x="5006975" y="1973263"/>
          <p14:tracePt t="144789" x="5021263" y="1951038"/>
          <p14:tracePt t="144802" x="5059363" y="1897063"/>
          <p14:tracePt t="144802" x="5083175" y="1874838"/>
          <p14:tracePt t="144820" x="5105400" y="1851025"/>
          <p14:tracePt t="144836" x="5121275" y="1851025"/>
          <p14:tracePt t="144853" x="5135563" y="1851025"/>
          <p14:tracePt t="144891" x="5135563" y="1844675"/>
          <p14:tracePt t="144899" x="5151438" y="1836738"/>
          <p14:tracePt t="144907" x="5159375" y="1828800"/>
          <p14:tracePt t="144918" x="5181600" y="1820863"/>
          <p14:tracePt t="144936" x="5197475" y="1806575"/>
          <p14:tracePt t="144953" x="5249863" y="1790700"/>
          <p14:tracePt t="144969" x="5341938" y="1752600"/>
          <p14:tracePt t="144986" x="5380038" y="1730375"/>
          <p14:tracePt t="144986" x="5387975" y="1730375"/>
          <p14:tracePt t="145004" x="5402263" y="1730375"/>
          <p14:tracePt t="145067" x="5426075" y="1730375"/>
          <p14:tracePt t="145075" x="5456238" y="1730375"/>
          <p14:tracePt t="145085" x="5494338" y="1714500"/>
          <p14:tracePt t="145103" x="5508625" y="1706563"/>
          <p14:tracePt t="145119" x="5524500" y="1706563"/>
          <p14:tracePt t="145155" x="5532438" y="1698625"/>
          <p14:tracePt t="145163" x="5540375" y="1692275"/>
          <p14:tracePt t="145172" x="5554663" y="1692275"/>
          <p14:tracePt t="145185" x="5546725" y="1692275"/>
          <p14:tracePt t="145315" x="5540375" y="1698625"/>
          <p14:tracePt t="145323" x="5532438" y="1706563"/>
          <p14:tracePt t="145335" x="5516563" y="1722438"/>
          <p14:tracePt t="145353" x="5508625" y="1722438"/>
          <p14:tracePt t="145368" x="5478463" y="1736725"/>
          <p14:tracePt t="145387" x="5456238" y="1768475"/>
          <p14:tracePt t="145387" x="5432425" y="1790700"/>
          <p14:tracePt t="145404" x="5426075" y="1790700"/>
          <p14:tracePt t="145419" x="5356225" y="1844675"/>
          <p14:tracePt t="145437" x="5326063" y="1874838"/>
          <p14:tracePt t="145453" x="5280025" y="1897063"/>
          <p14:tracePt t="145470" x="5249863" y="1935163"/>
          <p14:tracePt t="145486" x="5211763" y="1958975"/>
          <p14:tracePt t="145504" x="5181600" y="1981200"/>
          <p14:tracePt t="145520" x="5151438" y="2003425"/>
          <p14:tracePt t="145536" x="5105400" y="2041525"/>
          <p14:tracePt t="145552" x="5045075" y="2087563"/>
          <p14:tracePt t="145569" x="4983163" y="2125663"/>
          <p14:tracePt t="145585" x="4899025" y="2155825"/>
          <p14:tracePt t="145585" x="4838700" y="2171700"/>
          <p14:tracePt t="145604" x="4746625" y="2201863"/>
          <p14:tracePt t="145620" x="4724400" y="2225675"/>
          <p14:tracePt t="145636" x="4694238" y="2247900"/>
          <p14:tracePt t="145652" x="4625975" y="2278063"/>
          <p14:tracePt t="145668" x="4525963" y="2316163"/>
          <p14:tracePt t="145685" x="4411663" y="2378075"/>
          <p14:tracePt t="145701" x="4289425" y="2408238"/>
          <p14:tracePt t="145718" x="4229100" y="2422525"/>
          <p14:tracePt t="145735" x="4183063" y="2460625"/>
          <p14:tracePt t="145751" x="4152900" y="2484438"/>
          <p14:tracePt t="145768" x="4122738" y="2514600"/>
          <p14:tracePt t="145784" x="4092575" y="2544763"/>
          <p14:tracePt t="145801" x="4016375" y="2582863"/>
          <p14:tracePt t="145818" x="3908425" y="2628900"/>
          <p14:tracePt t="145837" x="3863975" y="2636838"/>
          <p14:tracePt t="145853" x="3840163" y="2651125"/>
          <p14:tracePt t="145869" x="3832225" y="2659063"/>
          <p14:tracePt t="145887" x="3810000" y="2667000"/>
          <p14:tracePt t="145902" x="3794125" y="2682875"/>
          <p14:tracePt t="145919" x="3779838" y="2713038"/>
          <p14:tracePt t="145937" x="3725863" y="2751138"/>
          <p14:tracePt t="145951" x="3679825" y="2773363"/>
          <p14:tracePt t="145967" x="3657600" y="2781300"/>
          <p14:tracePt t="145985" x="3603625" y="2811463"/>
          <p14:tracePt t="146002" x="3589338" y="2811463"/>
          <p14:tracePt t="146018" x="3603625" y="2811463"/>
          <p14:tracePt t="146099" x="3611563" y="2811463"/>
          <p14:tracePt t="146107" x="3611563" y="2803525"/>
          <p14:tracePt t="146117" x="3635375" y="2789238"/>
          <p14:tracePt t="146135" x="3673475" y="2765425"/>
          <p14:tracePt t="146151" x="3741738" y="2720975"/>
          <p14:tracePt t="146168" x="3825875" y="2667000"/>
          <p14:tracePt t="146186" x="3924300" y="2606675"/>
          <p14:tracePt t="146202" x="4016375" y="2560638"/>
          <p14:tracePt t="146219" x="4076700" y="2536825"/>
          <p14:tracePt t="146236" x="4092575" y="2522538"/>
          <p14:tracePt t="146253" x="4122738" y="2498725"/>
          <p14:tracePt t="146269" x="4152900" y="2468563"/>
          <p14:tracePt t="146285" x="4206875" y="2438400"/>
          <p14:tracePt t="146302" x="4213225" y="2430463"/>
          <p14:tracePt t="146317" x="4198938" y="2446338"/>
          <p14:tracePt t="146379" x="4191000" y="2454275"/>
          <p14:tracePt t="146387" x="4168775" y="2492375"/>
          <p14:tracePt t="146400" x="4152900" y="2506663"/>
          <p14:tracePt t="146418" x="4122738" y="2552700"/>
          <p14:tracePt t="146418" x="4098925" y="2574925"/>
          <p14:tracePt t="146436" x="4046538" y="2613025"/>
          <p14:tracePt t="146452" x="4008438" y="2628900"/>
          <p14:tracePt t="146469" x="3940175" y="2667000"/>
          <p14:tracePt t="146486" x="3886200" y="2713038"/>
          <p14:tracePt t="146501" x="3825875" y="2743200"/>
          <p14:tracePt t="146518" x="3802063" y="2765425"/>
          <p14:tracePt t="146535" x="3794125" y="2773363"/>
          <p14:tracePt t="146550" x="3779838" y="2781300"/>
          <p14:tracePt t="146566" x="3749675" y="2797175"/>
          <p14:tracePt t="146584" x="3717925" y="2819400"/>
          <p14:tracePt t="146601" x="3673475" y="2835275"/>
          <p14:tracePt t="146618" x="3619500" y="2865438"/>
          <p14:tracePt t="146618" x="3603625" y="2873375"/>
          <p14:tracePt t="146636" x="3559175" y="2895600"/>
          <p14:tracePt t="146652" x="3551238" y="2911475"/>
          <p14:tracePt t="146667" x="3543300" y="2911475"/>
          <p14:tracePt t="146739" x="3543300" y="2903538"/>
          <p14:tracePt t="146955" x="3543300" y="2911475"/>
          <p14:tracePt t="146979" x="3543300" y="2933700"/>
          <p14:tracePt t="146987" x="3543300" y="2963863"/>
          <p14:tracePt t="147000" x="3543300" y="3025775"/>
          <p14:tracePt t="147000" x="3543300" y="3055938"/>
          <p14:tracePt t="147020" x="3543300" y="3140075"/>
          <p14:tracePt t="147036" x="3543300" y="3192463"/>
          <p14:tracePt t="147050" x="3543300" y="3375025"/>
          <p14:tracePt t="147068" x="3543300" y="3475038"/>
          <p14:tracePt t="147085" x="3543300" y="3559175"/>
          <p14:tracePt t="147101" x="3543300" y="3635375"/>
          <p14:tracePt t="147117" x="3543300" y="3703638"/>
          <p14:tracePt t="147134" x="3543300" y="3810000"/>
          <p14:tracePt t="147150" x="3543300" y="3894138"/>
          <p14:tracePt t="147167" x="3543300" y="3954463"/>
          <p14:tracePt t="147184" x="3527425" y="4016375"/>
          <p14:tracePt t="147200" x="3527425" y="4046538"/>
          <p14:tracePt t="147217" x="3527425" y="4076700"/>
          <p14:tracePt t="147234" x="3527425" y="4130675"/>
          <p14:tracePt t="147234" x="3527425" y="4152900"/>
          <p14:tracePt t="147252" x="3521075" y="4183063"/>
          <p14:tracePt t="147267" x="3497263" y="4283075"/>
          <p14:tracePt t="147285" x="3489325" y="4365625"/>
          <p14:tracePt t="147301" x="3482975" y="4419600"/>
          <p14:tracePt t="147317" x="3467100" y="4457700"/>
          <p14:tracePt t="147334" x="3459163" y="4487863"/>
          <p14:tracePt t="147350" x="3459163" y="4503738"/>
          <p14:tracePt t="147367" x="3459163" y="4518025"/>
          <p14:tracePt t="147383" x="3459163" y="4533900"/>
          <p14:tracePt t="147399" x="3459163" y="4541838"/>
          <p14:tracePt t="147416" x="3459163" y="4556125"/>
          <p14:tracePt t="147434" x="3459163" y="4564063"/>
          <p14:tracePt t="147449" x="3459163" y="4587875"/>
          <p14:tracePt t="147449" x="3459163" y="4594225"/>
          <p14:tracePt t="147469" x="3459163" y="4618038"/>
          <p14:tracePt t="147485" x="3459163" y="4625975"/>
          <p14:tracePt t="147499" x="3459163" y="4632325"/>
          <p14:tracePt t="147827" x="3451225" y="4640263"/>
          <p14:tracePt t="147851" x="3444875" y="4648200"/>
          <p14:tracePt t="148315" x="3436938" y="4656138"/>
          <p14:tracePt t="148419" x="3436938" y="4664075"/>
          <p14:tracePt t="148435" x="3429000" y="4670425"/>
          <p14:tracePt t="148555" x="3421063" y="4670425"/>
          <p14:tracePt t="148564" x="3421063" y="4686300"/>
          <p14:tracePt t="148587" x="3413125" y="4686300"/>
          <p14:tracePt t="148675" x="3398838" y="4686300"/>
          <p14:tracePt t="148707" x="3390900" y="4694238"/>
          <p14:tracePt t="148723" x="3382963" y="4694238"/>
          <p14:tracePt t="148739" x="3375025" y="4694238"/>
          <p14:tracePt t="148755" x="3368675" y="4694238"/>
          <p14:tracePt t="148765" x="3360738" y="4694238"/>
          <p14:tracePt t="148772" x="3352800" y="4694238"/>
          <p14:tracePt t="148782" x="3298825" y="4724400"/>
          <p14:tracePt t="148799" x="3230563" y="4724400"/>
          <p14:tracePt t="148815" x="3101975" y="4762500"/>
          <p14:tracePt t="148832" x="2941638" y="4808538"/>
          <p14:tracePt t="148849" x="2811463" y="4830763"/>
          <p14:tracePt t="148865" x="2705100" y="4854575"/>
          <p14:tracePt t="148882" x="2613025" y="4868863"/>
          <p14:tracePt t="148882" x="2574925" y="4868863"/>
          <p14:tracePt t="148902" x="2514600" y="4876800"/>
          <p14:tracePt t="148916" x="2454275" y="4892675"/>
          <p14:tracePt t="148933" x="2384425" y="4930775"/>
          <p14:tracePt t="148949" x="2324100" y="4960938"/>
          <p14:tracePt t="148966" x="2232025" y="5006975"/>
          <p14:tracePt t="148983" x="2125663" y="5051425"/>
          <p14:tracePt t="148998" x="2041525" y="5097463"/>
          <p14:tracePt t="149015" x="1997075" y="5127625"/>
          <p14:tracePt t="149032" x="1973263" y="5151438"/>
          <p14:tracePt t="149049" x="1943100" y="5165725"/>
          <p14:tracePt t="149065" x="1912938" y="5197475"/>
          <p14:tracePt t="149082" x="1889125" y="5219700"/>
          <p14:tracePt t="149082" x="1866900" y="5235575"/>
          <p14:tracePt t="149100" x="1790700" y="5295900"/>
          <p14:tracePt t="149116" x="1736725" y="5334000"/>
          <p14:tracePt t="149133" x="1698625" y="5356225"/>
          <p14:tracePt t="149149" x="1698625" y="5364163"/>
          <p14:tracePt t="149165" x="1692275" y="5364163"/>
          <p14:tracePt t="149181" x="1684338" y="5372100"/>
          <p14:tracePt t="149197" x="1684338" y="5380038"/>
          <p14:tracePt t="149214" x="1668463" y="5394325"/>
          <p14:tracePt t="149233" x="1660525" y="5402263"/>
          <p14:tracePt t="149248" x="1630363" y="5418138"/>
          <p14:tracePt t="149265" x="1608138" y="5432425"/>
          <p14:tracePt t="149282" x="1592263" y="5440363"/>
          <p14:tracePt t="149298" x="1577975" y="5464175"/>
          <p14:tracePt t="149298" x="1577975" y="5470525"/>
          <p14:tracePt t="149316" x="1562100" y="5486400"/>
          <p14:tracePt t="149332" x="1562100" y="5502275"/>
          <p14:tracePt t="149349" x="1554163" y="5516563"/>
          <p14:tracePt t="149366" x="1554163" y="5524500"/>
          <p14:tracePt t="149381" x="1554163" y="5532438"/>
          <p14:tracePt t="149398" x="1554163" y="5540375"/>
          <p14:tracePt t="149414" x="1554163" y="5546725"/>
          <p14:tracePt t="149431" x="1554163" y="5554663"/>
          <p14:tracePt t="149447" x="1554163" y="5570538"/>
          <p14:tracePt t="149467" x="1554163" y="5578475"/>
          <p14:tracePt t="149507" x="1554163" y="5584825"/>
          <p14:tracePt t="149523" x="1554163" y="5592763"/>
          <p14:tracePt t="149533" x="1554163" y="5600700"/>
          <p14:tracePt t="149548" x="1546225" y="5600700"/>
          <p14:tracePt t="149651" x="1524000" y="5600700"/>
          <p14:tracePt t="149659" x="1516063" y="5600700"/>
          <p14:tracePt t="149915" x="1516063" y="5608638"/>
          <p14:tracePt t="149923" x="1516063" y="5616575"/>
          <p14:tracePt t="149932" x="1508125" y="5622925"/>
          <p14:tracePt t="149948" x="1501775" y="5638800"/>
          <p14:tracePt t="149964" x="1501775" y="5654675"/>
          <p14:tracePt t="149981" x="1493838" y="5661025"/>
          <p14:tracePt t="149997" x="1493838" y="5668963"/>
          <p14:tracePt t="150014" x="1485900" y="5668963"/>
          <p14:tracePt t="150030" x="1477963" y="5684838"/>
          <p14:tracePt t="150047" x="1463675" y="5692775"/>
          <p14:tracePt t="150064" x="1463675" y="5699125"/>
          <p14:tracePt t="150080" x="1447800" y="5715000"/>
          <p14:tracePt t="150097" x="1425575" y="5730875"/>
          <p14:tracePt t="150115" x="1401763" y="5737225"/>
          <p14:tracePt t="150130" x="1379538" y="5753100"/>
          <p14:tracePt t="150149" x="1363663" y="5753100"/>
          <p14:tracePt t="150165" x="1325563" y="5768975"/>
          <p14:tracePt t="150182" x="1303338" y="5775325"/>
          <p14:tracePt t="150197" x="1279525" y="5775325"/>
          <p14:tracePt t="150214" x="1265238" y="5775325"/>
          <p14:tracePt t="150231" x="1257300" y="5775325"/>
          <p14:tracePt t="150246" x="1241425" y="5775325"/>
          <p14:tracePt t="150299" x="1203325" y="5775325"/>
          <p14:tracePt t="150307" x="1127125" y="5775325"/>
          <p14:tracePt t="150316" x="1066800" y="5775325"/>
          <p14:tracePt t="150330" x="884238" y="5745163"/>
          <p14:tracePt t="150349" x="815975" y="5730875"/>
          <p14:tracePt t="150365" x="808038" y="5730875"/>
          <p14:tracePt t="150380" x="800100" y="5730875"/>
          <p14:tracePt t="150427" x="777875" y="5730875"/>
          <p14:tracePt t="150435" x="754063" y="5730875"/>
          <p14:tracePt t="150446" x="723900" y="5737225"/>
          <p14:tracePt t="150465" x="708025" y="5737225"/>
          <p14:tracePt t="150479" x="693738" y="5737225"/>
          <p14:tracePt t="150507" x="693738" y="5745163"/>
          <p14:tracePt t="150516" x="677863" y="5745163"/>
          <p14:tracePt t="150530" x="639763" y="5761038"/>
          <p14:tracePt t="150530" x="631825" y="5761038"/>
          <p14:tracePt t="150548" x="617538" y="5761038"/>
          <p14:tracePt t="150580" x="609600" y="5761038"/>
          <p14:tracePt t="150611" x="601663" y="5761038"/>
          <p14:tracePt t="150619" x="593725" y="5761038"/>
          <p14:tracePt t="150635" x="587375" y="5761038"/>
          <p14:tracePt t="150651" x="579438" y="5761038"/>
          <p14:tracePt t="150663" x="571500" y="5761038"/>
          <p14:tracePt t="151578" x="549275" y="5745163"/>
          <p14:tracePt t="151843" x="487363" y="5707063"/>
          <p14:tracePt t="151851" x="449263" y="5668963"/>
          <p14:tracePt t="151862" x="396875" y="5570538"/>
          <p14:tracePt t="151880" x="373063" y="5440363"/>
          <p14:tracePt t="151898" x="373063" y="5318125"/>
          <p14:tracePt t="151912" x="388938" y="5203825"/>
          <p14:tracePt t="151929" x="411163" y="5113338"/>
          <p14:tracePt t="151946" x="441325" y="4991100"/>
          <p14:tracePt t="151946" x="441325" y="4945063"/>
          <p14:tracePt t="151964" x="465138" y="4846638"/>
          <p14:tracePt t="151978" x="495300" y="4625975"/>
          <p14:tracePt t="151996" x="533400" y="4487863"/>
          <p14:tracePt t="152013" x="563563" y="4359275"/>
          <p14:tracePt t="152029" x="631825" y="4221163"/>
          <p14:tracePt t="152045" x="685800" y="4092575"/>
          <p14:tracePt t="152063" x="739775" y="3954463"/>
          <p14:tracePt t="152079" x="777875" y="3794125"/>
          <p14:tracePt t="152095" x="808038" y="3619500"/>
          <p14:tracePt t="152112" x="815975" y="3505200"/>
          <p14:tracePt t="152129" x="815975" y="3436938"/>
          <p14:tracePt t="152146" x="815975" y="3398838"/>
          <p14:tracePt t="152161" x="815975" y="3382963"/>
          <p14:tracePt t="152177" x="815975" y="3336925"/>
          <p14:tracePt t="152177" x="815975" y="3322638"/>
          <p14:tracePt t="152196" x="815975" y="3238500"/>
          <p14:tracePt t="152212" x="815975" y="3124200"/>
          <p14:tracePt t="152229" x="815975" y="3040063"/>
          <p14:tracePt t="152247" x="815975" y="2979738"/>
          <p14:tracePt t="152262" x="808038" y="2933700"/>
          <p14:tracePt t="152278" x="792163" y="2911475"/>
          <p14:tracePt t="152294" x="792163" y="2887663"/>
          <p14:tracePt t="152312" x="777875" y="2873375"/>
          <p14:tracePt t="152328" x="777875" y="2865438"/>
          <p14:tracePt t="152345" x="777875" y="2857500"/>
          <p14:tracePt t="152361" x="777875" y="2849563"/>
          <p14:tracePt t="152378" x="762000" y="2819400"/>
          <p14:tracePt t="152397" x="754063" y="2819400"/>
          <p14:tracePt t="152419" x="746125" y="2811463"/>
          <p14:tracePt t="152429" x="739775" y="2803525"/>
          <p14:tracePt t="152459" x="731838" y="2803525"/>
          <p14:tracePt t="152667" x="723900" y="2803525"/>
          <p14:tracePt t="152683" x="723900" y="2811463"/>
          <p14:tracePt t="152699" x="715963" y="2811463"/>
          <p14:tracePt t="152707" x="715963" y="2819400"/>
          <p14:tracePt t="152723" x="715963" y="2827338"/>
          <p14:tracePt t="152731" x="715963" y="2841625"/>
          <p14:tracePt t="152744" x="715963" y="2865438"/>
          <p14:tracePt t="152761" x="708025" y="2887663"/>
          <p14:tracePt t="152779" x="708025" y="2903538"/>
          <p14:tracePt t="152797" x="701675" y="2917825"/>
          <p14:tracePt t="152811" x="693738" y="2925763"/>
          <p14:tracePt t="152829" x="693738" y="2917825"/>
          <p14:tracePt t="153139" x="685800" y="2917825"/>
          <p14:tracePt t="153675" x="677863" y="2917825"/>
          <p14:tracePt t="154123" x="677863" y="2925763"/>
          <p14:tracePt t="154147" x="669925" y="2933700"/>
          <p14:tracePt t="154451" x="669925" y="2941638"/>
          <p14:tracePt t="154460" x="663575" y="2949575"/>
          <p14:tracePt t="154476" x="663575" y="2955925"/>
          <p14:tracePt t="154493" x="655638" y="2971800"/>
          <p14:tracePt t="154508" x="655638" y="2979738"/>
          <p14:tracePt t="154515" x="647700" y="2979738"/>
          <p14:tracePt t="154539" x="647700" y="2987675"/>
          <p14:tracePt t="154547" x="639763" y="2987675"/>
          <p14:tracePt t="154627" x="631825" y="2987675"/>
          <p14:tracePt t="154635" x="625475" y="2987675"/>
          <p14:tracePt t="154644" x="609600" y="2979738"/>
          <p14:tracePt t="154661" x="593725" y="2963863"/>
          <p14:tracePt t="154676" x="593725" y="2949575"/>
          <p14:tracePt t="154693" x="593725" y="2941638"/>
          <p14:tracePt t="154715" x="593725" y="2933700"/>
          <p14:tracePt t="154747" x="593725" y="2925763"/>
          <p14:tracePt t="154763" x="593725" y="2917825"/>
          <p14:tracePt t="154780" x="593725" y="2903538"/>
          <p14:tracePt t="154787" x="593725" y="2887663"/>
          <p14:tracePt t="154796" x="593725" y="2857500"/>
          <p14:tracePt t="154809" x="593725" y="2827338"/>
          <p14:tracePt t="154826" x="593725" y="2803525"/>
          <p14:tracePt t="154826" x="593725" y="2797175"/>
          <p14:tracePt t="154844" x="593725" y="2781300"/>
          <p14:tracePt t="154860" x="593725" y="2765425"/>
          <p14:tracePt t="154876" x="593725" y="2743200"/>
          <p14:tracePt t="154895" x="593725" y="2727325"/>
          <p14:tracePt t="154909" x="593725" y="2720975"/>
          <p14:tracePt t="154925" x="593725" y="2705100"/>
          <p14:tracePt t="154942" x="593725" y="2697163"/>
          <p14:tracePt t="154971" x="587375" y="2689225"/>
          <p14:tracePt t="155027" x="571500" y="2689225"/>
          <p14:tracePt t="155051" x="563563" y="2689225"/>
          <p14:tracePt t="155067" x="555625" y="2689225"/>
          <p14:tracePt t="155099" x="541338" y="2689225"/>
          <p14:tracePt t="155139" x="533400" y="2689225"/>
          <p14:tracePt t="155147" x="525463" y="2689225"/>
          <p14:tracePt t="155158" x="503238" y="2689225"/>
          <p14:tracePt t="155175" x="465138" y="2689225"/>
          <p14:tracePt t="155192" x="419100" y="2689225"/>
          <p14:tracePt t="155209" x="381000" y="2689225"/>
          <p14:tracePt t="155225" x="365125" y="2689225"/>
          <p14:tracePt t="155242" x="358775" y="2689225"/>
          <p14:tracePt t="155260" x="350838" y="2689225"/>
          <p14:tracePt t="155276" x="334963" y="2689225"/>
          <p14:tracePt t="155293" x="304800" y="2689225"/>
          <p14:tracePt t="155310" x="274638" y="2689225"/>
          <p14:tracePt t="155326" x="236538" y="2727325"/>
          <p14:tracePt t="155342" x="206375" y="2743200"/>
          <p14:tracePt t="155358" x="190500" y="2759075"/>
          <p14:tracePt t="155375" x="182563" y="2765425"/>
          <p14:tracePt t="155391" x="168275" y="2773363"/>
          <p14:tracePt t="155409" x="168275" y="2781300"/>
          <p14:tracePt t="155425" x="160338" y="2797175"/>
          <p14:tracePt t="155442" x="160338" y="2819400"/>
          <p14:tracePt t="155442" x="160338" y="2827338"/>
          <p14:tracePt t="155461" x="160338" y="2849563"/>
          <p14:tracePt t="155477" x="144463" y="2865438"/>
          <p14:tracePt t="155493" x="144463" y="2879725"/>
          <p14:tracePt t="155509" x="144463" y="2887663"/>
          <p14:tracePt t="155526" x="144463" y="2895600"/>
          <p14:tracePt t="155541" x="144463" y="2911475"/>
          <p14:tracePt t="155558" x="152400" y="2925763"/>
          <p14:tracePt t="155574" x="174625" y="2949575"/>
          <p14:tracePt t="155592" x="190500" y="2971800"/>
          <p14:tracePt t="155609" x="198438" y="2987675"/>
          <p14:tracePt t="155624" x="206375" y="2987675"/>
          <p14:tracePt t="155641" x="212725" y="2987675"/>
          <p14:tracePt t="155676" x="220663" y="2987675"/>
          <p14:tracePt t="155683" x="236538" y="2987675"/>
          <p14:tracePt t="155693" x="266700" y="2987675"/>
          <p14:tracePt t="155709" x="312738" y="2987675"/>
          <p14:tracePt t="155726" x="350838" y="2979738"/>
          <p14:tracePt t="155742" x="365125" y="2971800"/>
          <p14:tracePt t="155758" x="365125" y="2963863"/>
          <p14:tracePt t="155780" x="365125" y="2955925"/>
          <p14:tracePt t="155795" x="381000" y="2941638"/>
          <p14:tracePt t="155808" x="381000" y="2925763"/>
          <p14:tracePt t="155825" x="411163" y="2873375"/>
          <p14:tracePt t="155842" x="427038" y="2827338"/>
          <p14:tracePt t="155842" x="434975" y="2811463"/>
          <p14:tracePt t="155860" x="441325" y="2789238"/>
          <p14:tracePt t="155876" x="449263" y="2781300"/>
          <p14:tracePt t="155899" x="449263" y="2773363"/>
          <p14:tracePt t="155955" x="449263" y="2765425"/>
          <p14:tracePt t="155963" x="449263" y="2759075"/>
          <p14:tracePt t="155979" x="449263" y="2751138"/>
          <p14:tracePt t="155991" x="449263" y="2735263"/>
          <p14:tracePt t="156007" x="449263" y="2727325"/>
          <p14:tracePt t="156035" x="449263" y="2720975"/>
          <p14:tracePt t="156123" x="441325" y="2720975"/>
          <p14:tracePt t="156163" x="441325" y="2727325"/>
          <p14:tracePt t="156819" x="473075" y="2713038"/>
          <p14:tracePt t="156835" x="479425" y="2713038"/>
          <p14:tracePt t="156843" x="495300" y="2697163"/>
          <p14:tracePt t="156856" x="571500" y="2659063"/>
          <p14:tracePt t="156874" x="685800" y="2620963"/>
          <p14:tracePt t="156874" x="746125" y="2582863"/>
          <p14:tracePt t="156892" x="906463" y="2536825"/>
          <p14:tracePt t="156908" x="1058863" y="2498725"/>
          <p14:tracePt t="156925" x="1181100" y="2460625"/>
          <p14:tracePt t="156942" x="1235075" y="2446338"/>
          <p14:tracePt t="156957" x="1295400" y="2416175"/>
          <p14:tracePt t="156974" x="1393825" y="2378075"/>
          <p14:tracePt t="156990" x="1562100" y="2332038"/>
          <p14:tracePt t="157007" x="1768475" y="2286000"/>
          <p14:tracePt t="157025" x="2019300" y="2247900"/>
          <p14:tracePt t="157040" x="2225675" y="2217738"/>
          <p14:tracePt t="157057" x="2362200" y="2193925"/>
          <p14:tracePt t="157074" x="2476500" y="2163763"/>
          <p14:tracePt t="157074" x="2522538" y="2133600"/>
          <p14:tracePt t="157092" x="2560638" y="2111375"/>
          <p14:tracePt t="157092" x="2606675" y="2087563"/>
          <p14:tracePt t="157108" x="2705100" y="2035175"/>
          <p14:tracePt t="157125" x="2803525" y="1973263"/>
          <p14:tracePt t="157141" x="2933700" y="1912938"/>
          <p14:tracePt t="157156" x="3086100" y="1844675"/>
          <p14:tracePt t="157173" x="3268663" y="1812925"/>
          <p14:tracePt t="157189" x="3421063" y="1798638"/>
          <p14:tracePt t="157207" x="3535363" y="1774825"/>
          <p14:tracePt t="157224" x="3627438" y="1744663"/>
          <p14:tracePt t="157240" x="3763963" y="1744663"/>
          <p14:tracePt t="157257" x="4076700" y="1744663"/>
          <p14:tracePt t="157274" x="4860925" y="1744663"/>
          <p14:tracePt t="157291" x="5807075" y="1752600"/>
          <p14:tracePt t="157291" x="6286500" y="1752600"/>
          <p14:tracePt t="157308" x="7048500" y="1752600"/>
          <p14:tracePt t="157325" x="7369175" y="1752600"/>
          <p14:tracePt t="157341" x="7467600" y="1752600"/>
          <p14:tracePt t="157358" x="7489825" y="1744663"/>
          <p14:tracePt t="157373" x="7505700" y="1744663"/>
          <p14:tracePt t="157390" x="7513638" y="1730375"/>
          <p14:tracePt t="157407" x="7543800" y="1698625"/>
          <p14:tracePt t="157423" x="7597775" y="1646238"/>
          <p14:tracePt t="157440" x="7688263" y="1577975"/>
          <p14:tracePt t="157456" x="7802563" y="1485900"/>
          <p14:tracePt t="157473" x="7894638" y="1409700"/>
          <p14:tracePt t="157490" x="7962900" y="1325563"/>
          <p14:tracePt t="157490" x="7993063" y="1287463"/>
          <p14:tracePt t="157508" x="8023225" y="1227138"/>
          <p14:tracePt t="157524" x="8054975" y="1173163"/>
          <p14:tracePt t="157541" x="8077200" y="1158875"/>
          <p14:tracePt t="157557" x="8093075" y="1120775"/>
          <p14:tracePt t="157574" x="8107363" y="1082675"/>
          <p14:tracePt t="157590" x="8107363" y="1006475"/>
          <p14:tracePt t="157606" x="8107363" y="898525"/>
          <p14:tracePt t="157623" x="8031163" y="777875"/>
          <p14:tracePt t="157640" x="7978775" y="647700"/>
          <p14:tracePt t="157656" x="7916863" y="555625"/>
          <p14:tracePt t="157673" x="7856538" y="479425"/>
          <p14:tracePt t="157689" x="7772400" y="396875"/>
          <p14:tracePt t="157689" x="7742238" y="373063"/>
          <p14:tracePt t="157709" x="7673975" y="320675"/>
          <p14:tracePt t="157723" x="7551738" y="236538"/>
          <p14:tracePt t="157741" x="7505700" y="212725"/>
          <p14:tracePt t="157758" x="7459663" y="174625"/>
          <p14:tracePt t="157773" x="7429500" y="152400"/>
          <p14:tracePt t="157790" x="7421563" y="144463"/>
          <p14:tracePt t="157804" x="7413625" y="144463"/>
          <p14:tracePt t="157821" x="7399338" y="144463"/>
          <p14:tracePt t="157839" x="7375525" y="144463"/>
          <p14:tracePt t="157856" x="7353300" y="152400"/>
          <p14:tracePt t="157873" x="7337425" y="168275"/>
          <p14:tracePt t="157889" x="7331075" y="190500"/>
          <p14:tracePt t="157906" x="7299325" y="212725"/>
          <p14:tracePt t="157906" x="7292975" y="220663"/>
          <p14:tracePt t="157924" x="7269163" y="244475"/>
          <p14:tracePt t="157940" x="7246938" y="258763"/>
          <p14:tracePt t="157957" x="7239000" y="266700"/>
          <p14:tracePt t="157973" x="7216775" y="274638"/>
          <p14:tracePt t="157989" x="7208838" y="288925"/>
          <p14:tracePt t="158011" x="7200900" y="296863"/>
          <p14:tracePt t="158023" x="7192963" y="304800"/>
          <p14:tracePt t="158040" x="7192963" y="312738"/>
          <p14:tracePt t="158059" x="7185025" y="312738"/>
          <p14:tracePt t="158072" x="7185025" y="320675"/>
          <p14:tracePt t="158089" x="7162800" y="342900"/>
          <p14:tracePt t="158106" x="7140575" y="358775"/>
          <p14:tracePt t="158106" x="7132638" y="365125"/>
          <p14:tracePt t="158124" x="7116763" y="373063"/>
          <p14:tracePt t="158140" x="7124700" y="373063"/>
          <p14:tracePt t="158403" x="7140575" y="373063"/>
          <p14:tracePt t="158411" x="7154863" y="373063"/>
          <p14:tracePt t="158427" x="7162800" y="373063"/>
          <p14:tracePt t="158438" x="7200900" y="365125"/>
          <p14:tracePt t="158455" x="7216775" y="358775"/>
          <p14:tracePt t="158472" x="7231063" y="358775"/>
          <p14:tracePt t="158488" x="7239000" y="350838"/>
          <p14:tracePt t="158515" x="7246938" y="350838"/>
          <p14:tracePt t="158547" x="7254875" y="350838"/>
          <p14:tracePt t="158563" x="7231063" y="350838"/>
          <p14:tracePt t="158795" x="7223125" y="350838"/>
          <p14:tracePt t="158804" x="7216775" y="350838"/>
          <p14:tracePt t="158811" x="7208838" y="350838"/>
          <p14:tracePt t="158822" x="7192963" y="358775"/>
          <p14:tracePt t="158839" x="7185025" y="358775"/>
          <p14:tracePt t="158853" x="7178675" y="358775"/>
          <p14:tracePt t="158875" x="7170738" y="358775"/>
          <p14:tracePt t="158888" x="7170738" y="365125"/>
          <p14:tracePt t="158908" x="7162800" y="365125"/>
          <p14:tracePt t="158921" x="7154863" y="365125"/>
          <p14:tracePt t="158938" x="7140575" y="365125"/>
          <p14:tracePt t="158956" x="7124700" y="373063"/>
          <p14:tracePt t="158971" x="7116763" y="388938"/>
          <p14:tracePt t="159019" x="7108825" y="388938"/>
          <p14:tracePt t="159587" x="7102475" y="388938"/>
          <p14:tracePt t="159595" x="7094538" y="388938"/>
          <p14:tracePt t="159611" x="7086600" y="396875"/>
          <p14:tracePt t="159621" x="7078663" y="403225"/>
          <p14:tracePt t="159637" x="7070725" y="411163"/>
          <p14:tracePt t="159654" x="7056438" y="419100"/>
          <p14:tracePt t="159670" x="7032625" y="434975"/>
          <p14:tracePt t="159687" x="7010400" y="441325"/>
          <p14:tracePt t="159704" x="6980238" y="457200"/>
          <p14:tracePt t="159721" x="6918325" y="487363"/>
          <p14:tracePt t="159737" x="6835775" y="533400"/>
          <p14:tracePt t="159737" x="6789738" y="533400"/>
          <p14:tracePt t="159757" x="6765925" y="549275"/>
          <p14:tracePt t="159757" x="6727825" y="571500"/>
          <p14:tracePt t="159773" x="6675438" y="593725"/>
          <p14:tracePt t="159790" x="6591300" y="647700"/>
          <p14:tracePt t="159805" x="6537325" y="677863"/>
          <p14:tracePt t="159821" x="6438900" y="731838"/>
          <p14:tracePt t="159837" x="6332538" y="808038"/>
          <p14:tracePt t="159853" x="6210300" y="892175"/>
          <p14:tracePt t="159870" x="6065838" y="990600"/>
          <p14:tracePt t="159886" x="5943600" y="1058863"/>
          <p14:tracePt t="159906" x="5859463" y="1120775"/>
          <p14:tracePt t="159920" x="5799138" y="1189038"/>
          <p14:tracePt t="159936" x="5730875" y="1241425"/>
          <p14:tracePt t="159953" x="5638800" y="1349375"/>
          <p14:tracePt t="159953" x="5570538" y="1409700"/>
          <p14:tracePt t="159972" x="5456238" y="1524000"/>
          <p14:tracePt t="159988" x="5356225" y="1600200"/>
          <p14:tracePt t="160005" x="5295900" y="1654175"/>
          <p14:tracePt t="160022" x="5273675" y="1692275"/>
          <p14:tracePt t="160038" x="5249863" y="1722438"/>
          <p14:tracePt t="160054" x="5235575" y="1774825"/>
          <p14:tracePt t="160069" x="5219700" y="1806575"/>
          <p14:tracePt t="160086" x="5189538" y="1851025"/>
          <p14:tracePt t="160103" x="5143500" y="1912938"/>
          <p14:tracePt t="160120" x="5075238" y="1997075"/>
          <p14:tracePt t="160137" x="4983163" y="2079625"/>
          <p14:tracePt t="160137" x="4960938" y="2125663"/>
          <p14:tracePt t="160156" x="4937125" y="2163763"/>
          <p14:tracePt t="160170" x="4876800" y="2286000"/>
          <p14:tracePt t="160188" x="4846638" y="2378075"/>
          <p14:tracePt t="160205" x="4808538" y="2460625"/>
          <p14:tracePt t="160221" x="4784725" y="2522538"/>
          <p14:tracePt t="160237" x="4740275" y="2598738"/>
          <p14:tracePt t="160254" x="4686300" y="2667000"/>
          <p14:tracePt t="160270" x="4632325" y="2727325"/>
          <p14:tracePt t="160286" x="4618038" y="2789238"/>
          <p14:tracePt t="160304" x="4610100" y="2849563"/>
          <p14:tracePt t="160320" x="4602163" y="2895600"/>
          <p14:tracePt t="160337" x="4564063" y="2933700"/>
          <p14:tracePt t="160354" x="4479925" y="3025775"/>
          <p14:tracePt t="160370" x="4244975" y="3184525"/>
          <p14:tracePt t="160388" x="4098925" y="3276600"/>
          <p14:tracePt t="160405" x="3984625" y="3368675"/>
          <p14:tracePt t="160421" x="3894138" y="3444875"/>
          <p14:tracePt t="160437" x="3810000" y="3505200"/>
          <p14:tracePt t="160454" x="3711575" y="3581400"/>
          <p14:tracePt t="160470" x="3581400" y="3649663"/>
          <p14:tracePt t="160487" x="3436938" y="3733800"/>
          <p14:tracePt t="160504" x="3306763" y="3832225"/>
          <p14:tracePt t="160520" x="3192463" y="3946525"/>
          <p14:tracePt t="160537" x="3094038" y="4068763"/>
          <p14:tracePt t="160553" x="3025775" y="4191000"/>
          <p14:tracePt t="160570" x="2955925" y="4283075"/>
          <p14:tracePt t="160570" x="2925763" y="4327525"/>
          <p14:tracePt t="160588" x="2887663" y="4389438"/>
          <p14:tracePt t="160607" x="2865438" y="4435475"/>
          <p14:tracePt t="160622" x="2849563" y="4465638"/>
          <p14:tracePt t="160636" x="2835275" y="4487863"/>
          <p14:tracePt t="160653" x="2803525" y="4518025"/>
          <p14:tracePt t="160669" x="2781300" y="4556125"/>
          <p14:tracePt t="160686" x="2743200" y="4587875"/>
          <p14:tracePt t="160705" x="2727325" y="4618038"/>
          <p14:tracePt t="160719" x="2697163" y="4686300"/>
          <p14:tracePt t="160735" x="2674938" y="4754563"/>
          <p14:tracePt t="160752" x="2628900" y="4884738"/>
          <p14:tracePt t="160769" x="2544763" y="5075238"/>
          <p14:tracePt t="160791" x="2506663" y="5113338"/>
          <p14:tracePt t="160802" x="2438400" y="5219700"/>
          <p14:tracePt t="160802" x="2408238" y="5249863"/>
          <p14:tracePt t="160820" x="2354263" y="5303838"/>
          <p14:tracePt t="160836" x="2324100" y="5341938"/>
          <p14:tracePt t="160853" x="2293938" y="5380038"/>
          <p14:tracePt t="160869" x="2278063" y="5418138"/>
          <p14:tracePt t="160886" x="2270125" y="5456238"/>
          <p14:tracePt t="160905" x="2247900" y="5486400"/>
          <p14:tracePt t="160920" x="2217738" y="5516563"/>
          <p14:tracePt t="160936" x="2179638" y="5546725"/>
          <p14:tracePt t="160953" x="2149475" y="5562600"/>
          <p14:tracePt t="160969" x="2133600" y="5578475"/>
          <p14:tracePt t="160969" x="2117725" y="5578475"/>
          <p14:tracePt t="160989" x="2103438" y="5592763"/>
          <p14:tracePt t="161004" x="2073275" y="5616575"/>
          <p14:tracePt t="161021" x="2049463" y="5638800"/>
          <p14:tracePt t="161038" x="2027238" y="5646738"/>
          <p14:tracePt t="161052" x="2003425" y="5654675"/>
          <p14:tracePt t="161069" x="1965325" y="5676900"/>
          <p14:tracePt t="161086" x="1927225" y="5692775"/>
          <p14:tracePt t="161103" x="1874838" y="5699125"/>
          <p14:tracePt t="161119" x="1812925" y="5715000"/>
          <p14:tracePt t="161136" x="1798638" y="5715000"/>
          <p14:tracePt t="161152" x="1774825" y="5722938"/>
          <p14:tracePt t="161169" x="1744663" y="5730875"/>
          <p14:tracePt t="161188" x="1736725" y="5730875"/>
          <p14:tracePt t="161202" x="1722438" y="5730875"/>
          <p14:tracePt t="161220" x="1698625" y="5730875"/>
          <p14:tracePt t="161237" x="1676400" y="5730875"/>
          <p14:tracePt t="161254" x="1630363" y="5730875"/>
          <p14:tracePt t="161269" x="1562100" y="5715000"/>
          <p14:tracePt t="161286" x="1539875" y="5715000"/>
          <p14:tracePt t="161303" x="1539875" y="5707063"/>
          <p14:tracePt t="164455" x="1531938" y="5707063"/>
          <p14:tracePt t="165457" x="1516063" y="5707063"/>
          <p14:tracePt t="166884" x="1508125" y="5707063"/>
          <p14:tracePt t="167275" x="1501775" y="5707063"/>
          <p14:tracePt t="167307" x="1477963" y="5722938"/>
          <p14:tracePt t="167323" x="1463675" y="5730875"/>
          <p14:tracePt t="167339" x="1439863" y="5761038"/>
          <p14:tracePt t="167348" x="1431925" y="5761038"/>
          <p14:tracePt t="167362" x="1425575" y="5768975"/>
          <p14:tracePt t="167379" x="1409700" y="5775325"/>
          <p14:tracePt t="167396" x="1401763" y="5783263"/>
          <p14:tracePt t="167414" x="1371600" y="5813425"/>
          <p14:tracePt t="167430" x="1341438" y="5851525"/>
          <p14:tracePt t="167446" x="1295400" y="5897563"/>
          <p14:tracePt t="167463" x="1273175" y="5927725"/>
          <p14:tracePt t="167479" x="1235075" y="5965825"/>
          <p14:tracePt t="167496" x="1211263" y="5981700"/>
          <p14:tracePt t="167512" x="1173163" y="6011863"/>
          <p14:tracePt t="167512" x="1135063" y="6049963"/>
          <p14:tracePt t="167532" x="1112838" y="6073775"/>
          <p14:tracePt t="167545" x="1089025" y="6118225"/>
          <p14:tracePt t="167562" x="1058863" y="6188075"/>
          <p14:tracePt t="167581" x="1050925" y="6202363"/>
          <p14:tracePt t="167596" x="1036638" y="6240463"/>
          <p14:tracePt t="167614" x="1028700" y="6264275"/>
          <p14:tracePt t="167629" x="1020763" y="6302375"/>
          <p14:tracePt t="167646" x="1006475" y="6354763"/>
          <p14:tracePt t="167663" x="1006475" y="6408738"/>
          <p14:tracePt t="167679" x="1006475" y="6438900"/>
          <p14:tracePt t="167696" x="1006475" y="6454775"/>
          <p14:tracePt t="167713" x="1006475" y="6469063"/>
          <p14:tracePt t="167771" x="1020763" y="6477000"/>
          <p14:tracePt t="167780" x="1036638" y="6492875"/>
          <p14:tracePt t="167788" x="1050925" y="6492875"/>
          <p14:tracePt t="167799" x="1058863" y="6492875"/>
          <p14:tracePt t="167828" x="1066800" y="6492875"/>
          <p14:tracePt t="167835" x="1074738" y="6492875"/>
          <p14:tracePt t="167851" x="1082675" y="6492875"/>
          <p14:tracePt t="167862" x="1089025" y="6492875"/>
          <p14:tracePt t="167879" x="1096963" y="6492875"/>
          <p14:tracePt t="167899" x="1104900" y="6492875"/>
          <p14:tracePt t="167915" x="1120775" y="6477000"/>
          <p14:tracePt t="167932" x="1135063" y="6469063"/>
          <p14:tracePt t="167948" x="1143000" y="6461125"/>
          <p14:tracePt t="167962" x="1173163" y="6430963"/>
          <p14:tracePt t="167979" x="1181100" y="6423025"/>
          <p14:tracePt t="167995" x="1181100" y="6416675"/>
          <p14:tracePt t="168013" x="1181100" y="6408738"/>
          <p14:tracePt t="168029" x="1181100" y="6392863"/>
          <p14:tracePt t="168045" x="1181100" y="6378575"/>
          <p14:tracePt t="168062" x="1181100" y="6370638"/>
          <p14:tracePt t="168078" x="1181100" y="6354763"/>
          <p14:tracePt t="168095" x="1165225" y="6346825"/>
          <p14:tracePt t="168112" x="1143000" y="6316663"/>
          <p14:tracePt t="168129" x="1120775" y="6302375"/>
          <p14:tracePt t="168148" x="1112838" y="6294438"/>
          <p14:tracePt t="168162" x="1112838" y="6286500"/>
          <p14:tracePt t="168196" x="1104900" y="6278563"/>
          <p14:tracePt t="168203" x="1096963" y="6270625"/>
          <p14:tracePt t="168213" x="1089025" y="6270625"/>
          <p14:tracePt t="168244" x="1082675" y="6270625"/>
          <p14:tracePt t="168259" x="1074738" y="6270625"/>
          <p14:tracePt t="168267" x="1074738" y="6264275"/>
          <p14:tracePt t="168283" x="1066800" y="6264275"/>
          <p14:tracePt t="168295" x="1050925" y="6256338"/>
          <p14:tracePt t="168311" x="1036638" y="6256338"/>
          <p14:tracePt t="168328" x="1028700" y="6256338"/>
          <p14:tracePt t="168387" x="1020763" y="6256338"/>
          <p14:tracePt t="168396" x="1012825" y="6256338"/>
          <p14:tracePt t="168403" x="1006475" y="6256338"/>
          <p14:tracePt t="168414" x="998538" y="6256338"/>
          <p14:tracePt t="168428" x="982663" y="6256338"/>
          <p14:tracePt t="168446" x="952500" y="6248400"/>
          <p14:tracePt t="168461" x="944563" y="6248400"/>
          <p14:tracePt t="168477" x="936625" y="6248400"/>
          <p14:tracePt t="168515" x="930275" y="6248400"/>
          <p14:tracePt t="168531" x="922338" y="6248400"/>
          <p14:tracePt t="168538" x="906463" y="6256338"/>
          <p14:tracePt t="168547" x="898525" y="6256338"/>
          <p14:tracePt t="168563" x="884238" y="6270625"/>
          <p14:tracePt t="168578" x="876300" y="6270625"/>
          <p14:tracePt t="168596" x="876300" y="6278563"/>
          <p14:tracePt t="168612" x="868363" y="6286500"/>
          <p14:tracePt t="168629" x="854075" y="6302375"/>
          <p14:tracePt t="168646" x="838200" y="6332538"/>
          <p14:tracePt t="168662" x="838200" y="6340475"/>
          <p14:tracePt t="168678" x="830263" y="6346825"/>
          <p14:tracePt t="168695" x="830263" y="6354763"/>
          <p14:tracePt t="168723" x="830263" y="6340475"/>
          <p14:tracePt t="169163" x="830263" y="6332538"/>
          <p14:tracePt t="169179" x="830263" y="6316663"/>
          <p14:tracePt t="169187" x="830263" y="6308725"/>
          <p14:tracePt t="169196" x="830263" y="6294438"/>
          <p14:tracePt t="169210" x="830263" y="6264275"/>
          <p14:tracePt t="169228" x="838200" y="6226175"/>
          <p14:tracePt t="169245" x="846138" y="6164263"/>
          <p14:tracePt t="169261" x="854075" y="6088063"/>
          <p14:tracePt t="169278" x="854075" y="6042025"/>
          <p14:tracePt t="169295" x="854075" y="6003925"/>
          <p14:tracePt t="169311" x="854075" y="5965825"/>
          <p14:tracePt t="169328" x="854075" y="5935663"/>
          <p14:tracePt t="169345" x="854075" y="5889625"/>
          <p14:tracePt t="169361" x="838200" y="5851525"/>
          <p14:tracePt t="169378" x="815975" y="5837238"/>
          <p14:tracePt t="169378" x="815975" y="5829300"/>
          <p14:tracePt t="169397" x="808038" y="5821363"/>
          <p14:tracePt t="169397" x="792163" y="5813425"/>
          <p14:tracePt t="169412" x="762000" y="5799138"/>
          <p14:tracePt t="169428" x="715963" y="5775325"/>
          <p14:tracePt t="169445" x="693738" y="5761038"/>
          <p14:tracePt t="169462" x="677863" y="5745163"/>
          <p14:tracePt t="169478" x="669925" y="5745163"/>
          <p14:tracePt t="169515" x="647700" y="5745163"/>
          <p14:tracePt t="169547" x="639763" y="5745163"/>
          <p14:tracePt t="169563" x="631825" y="5745163"/>
          <p14:tracePt t="169579" x="625475" y="5745163"/>
          <p14:tracePt t="169595" x="617538" y="5745163"/>
          <p14:tracePt t="169612" x="609600" y="5745163"/>
          <p14:tracePt t="169659" x="609600" y="5753100"/>
          <p14:tracePt t="169827" x="609600" y="5761038"/>
          <p14:tracePt t="169835" x="617538" y="5761038"/>
          <p14:tracePt t="169901" x="625475" y="5761038"/>
          <p14:tracePt t="169923" x="631825" y="5761038"/>
          <p14:tracePt t="169939" x="639763" y="5761038"/>
          <p14:tracePt t="169947" x="647700" y="5761038"/>
          <p14:tracePt t="169961" x="655638" y="5761038"/>
          <p14:tracePt t="169976" x="677863" y="5761038"/>
          <p14:tracePt t="169994" x="693738" y="5761038"/>
          <p14:tracePt t="170043" x="708025" y="5761038"/>
          <p14:tracePt t="170051" x="723900" y="5761038"/>
          <p14:tracePt t="170060" x="762000" y="5761038"/>
          <p14:tracePt t="170078" x="784225" y="5761038"/>
          <p14:tracePt t="170094" x="792163" y="5761038"/>
          <p14:tracePt t="170109" x="800100" y="5761038"/>
          <p14:tracePt t="170139" x="808038" y="5761038"/>
          <p14:tracePt t="170147" x="830263" y="5761038"/>
          <p14:tracePt t="170159" x="868363" y="5761038"/>
          <p14:tracePt t="170177" x="884238" y="5761038"/>
          <p14:tracePt t="170193" x="898525" y="5761038"/>
          <p14:tracePt t="170209" x="906463" y="5761038"/>
          <p14:tracePt t="170227" x="922338" y="5753100"/>
          <p14:tracePt t="170243" x="922338" y="5745163"/>
          <p14:tracePt t="170259" x="944563" y="5745163"/>
          <p14:tracePt t="170278" x="974725" y="5745163"/>
          <p14:tracePt t="170294" x="998538" y="5745163"/>
          <p14:tracePt t="170310" x="1012825" y="5745163"/>
          <p14:tracePt t="170326" x="1028700" y="5745163"/>
          <p14:tracePt t="170343" x="1044575" y="5745163"/>
          <p14:tracePt t="170359" x="1089025" y="5753100"/>
          <p14:tracePt t="170376" x="1112838" y="5761038"/>
          <p14:tracePt t="170393" x="1127125" y="5761038"/>
          <p14:tracePt t="170410" x="1135063" y="5761038"/>
          <p14:tracePt t="170426" x="1173163" y="5768975"/>
          <p14:tracePt t="170445" x="1241425" y="5791200"/>
          <p14:tracePt t="170462" x="1303338" y="5807075"/>
          <p14:tracePt t="170477" x="1311275" y="5807075"/>
          <p14:tracePt t="170493" x="1325563" y="5807075"/>
          <p14:tracePt t="170555" x="1311275" y="5807075"/>
          <p14:tracePt t="170827" x="1295400" y="5807075"/>
          <p14:tracePt t="170843" x="1279525" y="5799138"/>
          <p14:tracePt t="170851" x="1257300" y="5791200"/>
          <p14:tracePt t="170860" x="1241425" y="5745163"/>
          <p14:tracePt t="170877" x="1227138" y="5730875"/>
          <p14:tracePt t="170894" x="1219200" y="5661025"/>
          <p14:tracePt t="170912" x="1203325" y="5540375"/>
          <p14:tracePt t="170927" x="1173163" y="5394325"/>
          <p14:tracePt t="170944" x="1104900" y="5273675"/>
          <p14:tracePt t="170960" x="1050925" y="5089525"/>
          <p14:tracePt t="170976" x="974725" y="4876800"/>
          <p14:tracePt t="170994" x="898525" y="4702175"/>
          <p14:tracePt t="171009" x="892175" y="4587875"/>
          <p14:tracePt t="171026" x="884238" y="4511675"/>
          <p14:tracePt t="171026" x="884238" y="4457700"/>
          <p14:tracePt t="171044" x="884238" y="4365625"/>
          <p14:tracePt t="171060" x="892175" y="4267200"/>
          <p14:tracePt t="171077" x="898525" y="4175125"/>
          <p14:tracePt t="171094" x="914400" y="4114800"/>
          <p14:tracePt t="171109" x="914400" y="4016375"/>
          <p14:tracePt t="171126" x="914400" y="3962400"/>
          <p14:tracePt t="171143" x="930275" y="3870325"/>
          <p14:tracePt t="171159" x="944563" y="3779838"/>
          <p14:tracePt t="171176" x="960438" y="3695700"/>
          <p14:tracePt t="171192" x="968375" y="3597275"/>
          <p14:tracePt t="171209" x="982663" y="3521075"/>
          <p14:tracePt t="171226" x="982663" y="3475038"/>
          <p14:tracePt t="171226" x="990600" y="3436938"/>
          <p14:tracePt t="171244" x="998538" y="3382963"/>
          <p14:tracePt t="171261" x="1006475" y="3306763"/>
          <p14:tracePt t="171277" x="1028700" y="3268663"/>
          <p14:tracePt t="171293" x="1050925" y="3246438"/>
          <p14:tracePt t="171309" x="1082675" y="3184525"/>
          <p14:tracePt t="171326" x="1089025" y="3154363"/>
          <p14:tracePt t="171342" x="1096963" y="3116263"/>
          <p14:tracePt t="171359" x="1096963" y="3108325"/>
          <p14:tracePt t="171375" x="1104900" y="3094038"/>
          <p14:tracePt t="171392" x="1112838" y="3086100"/>
          <p14:tracePt t="171411" x="1112838" y="3078163"/>
          <p14:tracePt t="171425" x="1120775" y="3070225"/>
          <p14:tracePt t="171425" x="1127125" y="3063875"/>
          <p14:tracePt t="171444" x="1127125" y="3055938"/>
          <p14:tracePt t="171444" x="1135063" y="3040063"/>
          <p14:tracePt t="171460" x="1143000" y="3032125"/>
          <p14:tracePt t="171476" x="1150938" y="3017838"/>
          <p14:tracePt t="171493" x="1158875" y="3001963"/>
          <p14:tracePt t="171515" x="1173163" y="2987675"/>
          <p14:tracePt t="171531" x="1189038" y="2963863"/>
          <p14:tracePt t="171540" x="1227138" y="2911475"/>
          <p14:tracePt t="171557" x="1249363" y="2879725"/>
          <p14:tracePt t="171574" x="1265238" y="2849563"/>
          <p14:tracePt t="171591" x="1265238" y="2835275"/>
          <p14:tracePt t="171608" x="1279525" y="2811463"/>
          <p14:tracePt t="171625" x="1317625" y="2781300"/>
          <p14:tracePt t="171642" x="1379538" y="2713038"/>
          <p14:tracePt t="171642" x="1401763" y="2674938"/>
          <p14:tracePt t="171660" x="1455738" y="2606675"/>
          <p14:tracePt t="171676" x="1477963" y="2560638"/>
          <p14:tracePt t="171693" x="1485900" y="2536825"/>
          <p14:tracePt t="171709" x="1501775" y="2506663"/>
          <p14:tracePt t="171725" x="1531938" y="2468563"/>
          <p14:tracePt t="171742" x="1577975" y="2422525"/>
          <p14:tracePt t="171758" x="1622425" y="2392363"/>
          <p14:tracePt t="171775" x="1646238" y="2378075"/>
          <p14:tracePt t="171792" x="1660525" y="2362200"/>
          <p14:tracePt t="171808" x="1676400" y="2339975"/>
          <p14:tracePt t="171826" x="1698625" y="2324100"/>
          <p14:tracePt t="171841" x="1736725" y="2293938"/>
          <p14:tracePt t="171857" x="1760538" y="2270125"/>
          <p14:tracePt t="171874" x="1798638" y="2232025"/>
          <p14:tracePt t="171892" x="1820863" y="2209800"/>
          <p14:tracePt t="171909" x="1844675" y="2171700"/>
          <p14:tracePt t="171925" x="1858963" y="2141538"/>
          <p14:tracePt t="171941" x="1882775" y="2117725"/>
          <p14:tracePt t="171958" x="1897063" y="2111375"/>
          <p14:tracePt t="171976" x="1905000" y="2095500"/>
          <p14:tracePt t="171992" x="1912938" y="2057400"/>
          <p14:tracePt t="172008" x="1912938" y="2041525"/>
          <p14:tracePt t="172024" x="1912938" y="2027238"/>
          <p14:tracePt t="172041" x="1920875" y="2011363"/>
          <p14:tracePt t="172058" x="1920875" y="1973263"/>
          <p14:tracePt t="172058" x="1920875" y="1965325"/>
          <p14:tracePt t="172076" x="1920875" y="1951038"/>
          <p14:tracePt t="172092" x="1920875" y="1943100"/>
          <p14:tracePt t="172108" x="1920875" y="1935163"/>
          <p14:tracePt t="172124" x="1920875" y="1920875"/>
          <p14:tracePt t="172142" x="1920875" y="1905000"/>
          <p14:tracePt t="172259" x="1920875" y="1889125"/>
          <p14:tracePt t="172331" x="1920875" y="1882775"/>
          <p14:tracePt t="172595" x="1920875" y="1874838"/>
          <p14:tracePt t="172603" x="1920875" y="1866900"/>
          <p14:tracePt t="172611" x="1927225" y="1858963"/>
          <p14:tracePt t="172627" x="1927225" y="1851025"/>
          <p14:tracePt t="172641" x="1927225" y="1844675"/>
          <p14:tracePt t="172656" x="1935163" y="1836738"/>
          <p14:tracePt t="172673" x="1935163" y="1828800"/>
          <p14:tracePt t="172779" x="1920875" y="1828800"/>
          <p14:tracePt t="172820" x="1905000" y="1828800"/>
          <p14:tracePt t="172835" x="1897063" y="1844675"/>
          <p14:tracePt t="172843" x="1874838" y="1844675"/>
          <p14:tracePt t="172857" x="1858963" y="1844675"/>
          <p14:tracePt t="172874" x="1844675" y="1851025"/>
          <p14:tracePt t="172893" x="1836738" y="1858963"/>
          <p14:tracePt t="172910" x="1828800" y="1858963"/>
          <p14:tracePt t="172931" x="1836738" y="1858963"/>
          <p14:tracePt t="173187" x="1844675" y="1858963"/>
          <p14:tracePt t="173203" x="1858963" y="1858963"/>
          <p14:tracePt t="173211" x="1866900" y="1858963"/>
          <p14:tracePt t="173223" x="1889125" y="1858963"/>
          <p14:tracePt t="173240" x="1897063" y="1858963"/>
          <p14:tracePt t="173256" x="1905000" y="1858963"/>
          <p14:tracePt t="173273" x="1927225" y="1858963"/>
          <p14:tracePt t="173291" x="1973263" y="1858963"/>
          <p14:tracePt t="173309" x="1989138" y="1858963"/>
          <p14:tracePt t="173323" x="1981200" y="1858963"/>
          <p14:tracePt t="173467" x="1965325" y="1858963"/>
          <p14:tracePt t="173475" x="1951038" y="1858963"/>
          <p14:tracePt t="173489" x="1927225" y="1858963"/>
          <p14:tracePt t="173489" x="1920875" y="1858963"/>
          <p14:tracePt t="173508" x="1905000" y="1858963"/>
          <p14:tracePt t="173524" x="1897063" y="1858963"/>
          <p14:tracePt t="173539" x="1882775" y="1858963"/>
          <p14:tracePt t="173557" x="1806575" y="1858963"/>
          <p14:tracePt t="173574" x="1736725" y="1858963"/>
          <p14:tracePt t="173590" x="1692275" y="1858963"/>
          <p14:tracePt t="173606" x="1706563" y="1858963"/>
          <p14:tracePt t="173787" x="1714500" y="1858963"/>
          <p14:tracePt t="173795" x="1722438" y="1858963"/>
          <p14:tracePt t="173805" x="1774825" y="1858963"/>
          <p14:tracePt t="173825" x="1806575" y="1858963"/>
          <p14:tracePt t="173840" x="1812925" y="1858963"/>
          <p14:tracePt t="174339" x="1812925" y="1866900"/>
          <p14:tracePt t="174515" x="1798638" y="1874838"/>
          <p14:tracePt t="174555" x="1782763" y="1874838"/>
          <p14:tracePt t="174595" x="1782763" y="1882775"/>
          <p14:tracePt t="174619" x="1774825" y="1882775"/>
          <p14:tracePt t="174627" x="1768475" y="1882775"/>
          <p14:tracePt t="174667" x="1768475" y="1889125"/>
          <p14:tracePt t="174739" x="1768475" y="1897063"/>
          <p14:tracePt t="174747" x="1768475" y="1905000"/>
          <p14:tracePt t="174803" x="1768475" y="1920875"/>
          <p14:tracePt t="175035" x="1768475" y="1935163"/>
          <p14:tracePt t="175043" x="1768475" y="1951038"/>
          <p14:tracePt t="175055" x="1768475" y="1989138"/>
          <p14:tracePt t="175072" x="1768475" y="2035175"/>
          <p14:tracePt t="175089" x="1768475" y="2087563"/>
          <p14:tracePt t="175105" x="1768475" y="2141538"/>
          <p14:tracePt t="175121" x="1768475" y="2225675"/>
          <p14:tracePt t="175138" x="1768475" y="2384425"/>
          <p14:tracePt t="175156" x="1768475" y="2530475"/>
          <p14:tracePt t="175173" x="1760538" y="2667000"/>
          <p14:tracePt t="175189" x="1736725" y="2849563"/>
          <p14:tracePt t="175206" x="1722438" y="3025775"/>
          <p14:tracePt t="175222" x="1714500" y="3162300"/>
          <p14:tracePt t="175238" x="1714500" y="3298825"/>
          <p14:tracePt t="175255" x="1714500" y="3429000"/>
          <p14:tracePt t="175272" x="1692275" y="3573463"/>
          <p14:tracePt t="175288" x="1668463" y="3695700"/>
          <p14:tracePt t="175305" x="1646238" y="3840163"/>
          <p14:tracePt t="175321" x="1622425" y="3970338"/>
          <p14:tracePt t="175338" x="1616075" y="4084638"/>
          <p14:tracePt t="175338" x="1616075" y="4152900"/>
          <p14:tracePt t="175356" x="1616075" y="4267200"/>
          <p14:tracePt t="175372" x="1744663" y="4549775"/>
          <p14:tracePt t="175389" x="1912938" y="4800600"/>
          <p14:tracePt t="175405" x="1997075" y="5151438"/>
          <p14:tracePt t="175422" x="2041525" y="5440363"/>
          <p14:tracePt t="175438" x="2057400" y="5630863"/>
          <p14:tracePt t="175455" x="2057400" y="5783263"/>
          <p14:tracePt t="175471" x="2057400" y="5897563"/>
          <p14:tracePt t="175488" x="2057400" y="5997575"/>
          <p14:tracePt t="175505" x="2065338" y="6111875"/>
          <p14:tracePt t="175505" x="2079625" y="6164263"/>
          <p14:tracePt t="175524" x="2087563" y="6210300"/>
          <p14:tracePt t="175537" x="2111375" y="6316663"/>
          <p14:tracePt t="175554" x="2149475" y="6400800"/>
          <p14:tracePt t="175554" x="2149475" y="6430963"/>
          <p14:tracePt t="175572" x="2179638" y="6469063"/>
          <p14:tracePt t="175588" x="2193925" y="6484938"/>
          <p14:tracePt t="175606" x="2201863" y="6499225"/>
          <p14:tracePt t="175622" x="2201863" y="6507163"/>
          <p14:tracePt t="175659" x="2201863" y="6515100"/>
          <p14:tracePt t="175667" x="2201863" y="6523038"/>
          <p14:tracePt t="175683" x="2201863" y="6530975"/>
          <p14:tracePt t="175691" x="2201863" y="6553200"/>
          <p14:tracePt t="175704" x="2201863" y="6575425"/>
          <p14:tracePt t="175721" x="2193925" y="6599238"/>
          <p14:tracePt t="175737" x="2193925" y="6613525"/>
          <p14:tracePt t="175754" x="2179638" y="6621463"/>
          <p14:tracePt t="175803" x="2171700" y="6629400"/>
          <p14:tracePt t="175821" x="2163763" y="6629400"/>
          <p14:tracePt t="175828" x="2141538" y="6629400"/>
          <p14:tracePt t="175839" x="2125663" y="6629400"/>
          <p14:tracePt t="175854" x="2111375" y="6629400"/>
          <p14:tracePt t="175871" x="2095500" y="6629400"/>
          <p14:tracePt t="175888" x="2095500" y="6637338"/>
          <p14:tracePt t="176675" x="2087563" y="6637338"/>
          <p14:tracePt t="177491" x="2073275" y="6637338"/>
          <p14:tracePt t="177515" x="2065338" y="6637338"/>
          <p14:tracePt t="177555" x="2041525" y="6629400"/>
          <p14:tracePt t="177563" x="2027238" y="6621463"/>
          <p14:tracePt t="177572" x="2003425" y="6613525"/>
          <p14:tracePt t="177585" x="1973263" y="6599238"/>
          <p14:tracePt t="177585" x="1958975" y="6591300"/>
          <p14:tracePt t="177604" x="1935163" y="6583363"/>
          <p14:tracePt t="177621" x="1935163" y="6575425"/>
          <p14:tracePt t="178539" x="1943100" y="6575425"/>
          <p14:tracePt t="179315" x="1958975" y="6575425"/>
          <p14:tracePt t="179323" x="1989138" y="6575425"/>
          <p14:tracePt t="179333" x="2027238" y="6575425"/>
          <p14:tracePt t="179351" x="2057400" y="6575425"/>
          <p14:tracePt t="179367" x="2073275" y="6575425"/>
          <p14:tracePt t="179384" x="2087563" y="6575425"/>
          <p14:tracePt t="179427" x="2095500" y="6575425"/>
          <p14:tracePt t="179443" x="2117725" y="6575425"/>
          <p14:tracePt t="179452" x="2125663" y="6583363"/>
          <p14:tracePt t="179468" x="2141538" y="6583363"/>
          <p14:tracePt t="179484" x="2163763" y="6583363"/>
          <p14:tracePt t="179501" x="2187575" y="6599238"/>
          <p14:tracePt t="179517" x="2225675" y="6599238"/>
          <p14:tracePt t="179534" x="2255838" y="6599238"/>
          <p14:tracePt t="179550" x="2293938" y="6599238"/>
          <p14:tracePt t="179567" x="2316163" y="6599238"/>
          <p14:tracePt t="179584" x="2362200" y="6607175"/>
          <p14:tracePt t="179601" x="2408238" y="6613525"/>
          <p14:tracePt t="179617" x="2438400" y="6613525"/>
          <p14:tracePt t="179617" x="2446338" y="6613525"/>
          <p14:tracePt t="179636" x="2454275" y="6613525"/>
          <p14:tracePt t="179650" x="2468563" y="6613525"/>
          <p14:tracePt t="179699" x="2492375" y="6613525"/>
          <p14:tracePt t="179707" x="2506663" y="6613525"/>
          <p14:tracePt t="179717" x="2560638" y="6613525"/>
          <p14:tracePt t="179734" x="2613025" y="6613525"/>
          <p14:tracePt t="179750" x="2644775" y="6613525"/>
          <p14:tracePt t="179767" x="2659063" y="6613525"/>
          <p14:tracePt t="179783" x="2674938" y="6613525"/>
          <p14:tracePt t="179800" x="2705100" y="6613525"/>
          <p14:tracePt t="179817" x="2735263" y="6613525"/>
          <p14:tracePt t="179817" x="2751138" y="6613525"/>
          <p14:tracePt t="179836" x="2773363" y="6613525"/>
          <p14:tracePt t="179849" x="2819400" y="6613525"/>
          <p14:tracePt t="179866" x="2879725" y="6613525"/>
          <p14:tracePt t="179885" x="2911475" y="6613525"/>
          <p14:tracePt t="179902" x="2963863" y="6613525"/>
          <p14:tracePt t="179917" x="3063875" y="6637338"/>
          <p14:tracePt t="179933" x="3184525" y="6645275"/>
          <p14:tracePt t="179949" x="3292475" y="6659563"/>
          <p14:tracePt t="179965" x="3352800" y="6659563"/>
          <p14:tracePt t="179982" x="3368675" y="6659563"/>
          <p14:tracePt t="179999" x="3368675" y="6667500"/>
          <p14:tracePt t="180299" x="3360738" y="6675438"/>
          <p14:tracePt t="181019" x="3368675" y="6667500"/>
          <p14:tracePt t="181459" x="3368675" y="6659563"/>
          <p14:tracePt t="181467" x="3382963" y="6659563"/>
          <p14:tracePt t="181481" x="3398838" y="6637338"/>
          <p14:tracePt t="181481" x="3406775" y="6629400"/>
          <p14:tracePt t="181501" x="3436938" y="6591300"/>
          <p14:tracePt t="181517" x="3467100" y="6537325"/>
          <p14:tracePt t="181534" x="3527425" y="6499225"/>
          <p14:tracePt t="181549" x="3565525" y="6469063"/>
          <p14:tracePt t="181565" x="3597275" y="6454775"/>
          <p14:tracePt t="181581" x="3603625" y="6438900"/>
          <p14:tracePt t="181598" x="3611563" y="6438900"/>
          <p14:tracePt t="181614" x="3619500" y="6416675"/>
          <p14:tracePt t="181632" x="3627438" y="6408738"/>
          <p14:tracePt t="181648" x="3635375" y="6408738"/>
          <p14:tracePt t="181795" x="3635375" y="6416675"/>
          <p14:tracePt t="181851" x="3627438" y="6416675"/>
          <p14:tracePt t="181891" x="3627438" y="6423025"/>
          <p14:tracePt t="181923" x="3627438" y="6430963"/>
          <p14:tracePt t="181939" x="3611563" y="6438900"/>
          <p14:tracePt t="182259" x="3611563" y="6446838"/>
          <p14:tracePt t="182275" x="3603625" y="6446838"/>
          <p14:tracePt t="182291" x="3603625" y="6454775"/>
          <p14:tracePt t="182300" x="3597275" y="6461125"/>
          <p14:tracePt t="182323" x="3589338" y="6477000"/>
          <p14:tracePt t="183059" x="3589338" y="6484938"/>
          <p14:tracePt t="183659" x="3581400" y="6484938"/>
          <p14:tracePt t="184123" x="3573463" y="6484938"/>
          <p14:tracePt t="184723" x="3565525" y="6484938"/>
        </p14:tracePtLst>
      </p14:laserTraceLst>
    </p:ext>
  </p:extLst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  <a:defRPr/>
            </a:pPr>
            <a:r>
              <a:rPr kumimoji="1" lang="sl-SI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2. </a:t>
            </a:r>
            <a:r>
              <a:rPr kumimoji="1" lang="sl-SI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Izra</a:t>
            </a:r>
            <a:r>
              <a:rPr kumimoji="1" lang="sl-SI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č</a:t>
            </a:r>
            <a:r>
              <a:rPr kumimoji="1" lang="sl-SI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unavanje 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 </a:t>
            </a:r>
            <a:r>
              <a:rPr kumimoji="1" lang="sr-Latn-C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frakcije </a:t>
            </a:r>
            <a:r>
              <a:rPr kumimoji="1" lang="sr-Latn-C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efektivnih, </a:t>
            </a:r>
            <a:r>
              <a:rPr kumimoji="1" lang="sr-Latn-C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reaktivnih sudara  </a:t>
            </a:r>
            <a:r>
              <a:rPr kumimoji="1" lang="en-US" altLang="zh-CN" sz="2800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q </a:t>
            </a:r>
          </a:p>
        </p:txBody>
      </p:sp>
      <p:sp>
        <p:nvSpPr>
          <p:cNvPr id="22531" name="Text Box 5"/>
          <p:cNvSpPr txBox="1">
            <a:spLocks noChangeArrowheads="1"/>
          </p:cNvSpPr>
          <p:nvPr/>
        </p:nvSpPr>
        <p:spPr bwMode="auto">
          <a:xfrm>
            <a:off x="457200" y="10668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ea typeface="SimSun" panose="02010600030101010101" pitchFamily="2" charset="-122"/>
              </a:rPr>
              <a:t> </a:t>
            </a:r>
            <a:r>
              <a:rPr kumimoji="1" lang="sl-SI" altLang="zh-CN" sz="2400" b="1">
                <a:ea typeface="SimSun" panose="02010600030101010101" pitchFamily="2" charset="-122"/>
              </a:rPr>
              <a:t>Samo oni molekuli koji poseduju veću energiju od kritične vrdnosti </a:t>
            </a:r>
            <a:r>
              <a:rPr kumimoji="1" lang="en-US" altLang="zh-CN" sz="2400" b="1">
                <a:ea typeface="SimSun" panose="02010600030101010101" pitchFamily="2" charset="-122"/>
              </a:rPr>
              <a:t>(</a:t>
            </a:r>
            <a:r>
              <a:rPr kumimoji="1" lang="en-US" altLang="zh-CN" sz="2400" b="1" i="1">
                <a:ea typeface="SimSun" panose="02010600030101010101" pitchFamily="2" charset="-122"/>
              </a:rPr>
              <a:t>E</a:t>
            </a:r>
            <a:r>
              <a:rPr kumimoji="1" lang="en-US" altLang="zh-CN" sz="2400" b="1" baseline="-30000">
                <a:ea typeface="SimSun" panose="02010600030101010101" pitchFamily="2" charset="-122"/>
              </a:rPr>
              <a:t>c</a:t>
            </a:r>
            <a:r>
              <a:rPr kumimoji="1" lang="en-US" altLang="zh-CN" sz="2400" b="1">
                <a:ea typeface="SimSun" panose="02010600030101010101" pitchFamily="2" charset="-122"/>
              </a:rPr>
              <a:t>) </a:t>
            </a:r>
            <a:r>
              <a:rPr kumimoji="1" lang="sl-SI" altLang="zh-CN" sz="2400" b="1"/>
              <a:t>ć</a:t>
            </a:r>
            <a:r>
              <a:rPr kumimoji="1" lang="sl-SI" altLang="zh-CN" sz="2400" b="1">
                <a:ea typeface="SimSun" panose="02010600030101010101" pitchFamily="2" charset="-122"/>
              </a:rPr>
              <a:t>e doživeti reaktivni sudar</a:t>
            </a:r>
            <a:r>
              <a:rPr kumimoji="1" lang="en-US" altLang="zh-CN" sz="2400" b="1"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22532" name="Text Box 14"/>
          <p:cNvSpPr txBox="1">
            <a:spLocks noChangeArrowheads="1"/>
          </p:cNvSpPr>
          <p:nvPr/>
        </p:nvSpPr>
        <p:spPr bwMode="auto">
          <a:xfrm>
            <a:off x="381000" y="2514600"/>
            <a:ext cx="84582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ea typeface="SimSun" panose="02010600030101010101" pitchFamily="2" charset="-122"/>
              </a:rPr>
              <a:t>E</a:t>
            </a:r>
            <a:r>
              <a:rPr kumimoji="1" lang="en-US" altLang="zh-CN" sz="2400" b="1">
                <a:ea typeface="SimSun" panose="02010600030101010101" pitchFamily="2" charset="-122"/>
              </a:rPr>
              <a:t>, </a:t>
            </a:r>
            <a:r>
              <a:rPr kumimoji="1" lang="sl-SI" altLang="zh-CN" sz="2400" b="1">
                <a:ea typeface="SimSun" panose="02010600030101010101" pitchFamily="2" charset="-122"/>
              </a:rPr>
              <a:t>je translatorna energija relativnog kretanja jednog molekula u odnosu na drugi</a:t>
            </a:r>
            <a:r>
              <a:rPr kumimoji="1" lang="en-US" altLang="zh-CN" sz="2400" b="1">
                <a:ea typeface="SimSun" panose="02010600030101010101" pitchFamily="2" charset="-122"/>
              </a:rPr>
              <a:t>.  </a:t>
            </a:r>
            <a:endParaRPr kumimoji="1" lang="sr-Latn-CS" altLang="zh-CN" sz="2400" b="1"/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 i="1">
                <a:ea typeface="SimSun" panose="02010600030101010101" pitchFamily="2" charset="-122"/>
              </a:rPr>
              <a:t>E</a:t>
            </a:r>
            <a:r>
              <a:rPr kumimoji="1" lang="en-US" altLang="zh-CN" sz="2400" b="1" baseline="-25000">
                <a:ea typeface="SimSun" panose="02010600030101010101" pitchFamily="2" charset="-122"/>
              </a:rPr>
              <a:t>c</a:t>
            </a:r>
            <a:r>
              <a:rPr kumimoji="1" lang="en-US" altLang="zh-CN" sz="2400" b="1">
                <a:ea typeface="SimSun" panose="02010600030101010101" pitchFamily="2" charset="-122"/>
              </a:rPr>
              <a:t> </a:t>
            </a:r>
            <a:r>
              <a:rPr kumimoji="1" lang="sl-SI" altLang="zh-CN" sz="2400" b="1">
                <a:ea typeface="SimSun" panose="02010600030101010101" pitchFamily="2" charset="-122"/>
              </a:rPr>
              <a:t>je minimum translatorne energije koju moraju posedovati molekuli u sudaru da bi do</a:t>
            </a:r>
            <a:r>
              <a:rPr kumimoji="1" lang="sl-SI" altLang="zh-CN" sz="2400" b="1"/>
              <a:t>ž</a:t>
            </a:r>
            <a:r>
              <a:rPr kumimoji="1" lang="sl-SI" altLang="zh-CN" sz="2400" b="1">
                <a:ea typeface="SimSun" panose="02010600030101010101" pitchFamily="2" charset="-122"/>
              </a:rPr>
              <a:t>iveli reaktivni sudar. </a:t>
            </a:r>
            <a:endParaRPr kumimoji="1" lang="en-US" altLang="zh-CN" sz="2400" b="1">
              <a:ea typeface="SimSun" panose="02010600030101010101" pitchFamily="2" charset="-122"/>
            </a:endParaRPr>
          </a:p>
        </p:txBody>
      </p:sp>
      <p:sp>
        <p:nvSpPr>
          <p:cNvPr id="22533" name="Text Box 15"/>
          <p:cNvSpPr txBox="1">
            <a:spLocks noChangeArrowheads="1"/>
          </p:cNvSpPr>
          <p:nvPr/>
        </p:nvSpPr>
        <p:spPr bwMode="auto">
          <a:xfrm>
            <a:off x="457200" y="5105400"/>
            <a:ext cx="81534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400" b="1">
                <a:ea typeface="SimSun" panose="02010600030101010101" pitchFamily="2" charset="-122"/>
              </a:rPr>
              <a:t>Pošto je razmena energije u sudaru mnogo brža od reakcije, energija molekula će biti raspodeljena tako da se može prikazati M</a:t>
            </a:r>
            <a:r>
              <a:rPr kumimoji="1" lang="en-US" altLang="zh-CN" sz="2400" b="1">
                <a:ea typeface="SimSun" panose="02010600030101010101" pitchFamily="2" charset="-122"/>
              </a:rPr>
              <a:t>axwell-Boltzmann </a:t>
            </a:r>
            <a:r>
              <a:rPr kumimoji="1" lang="sl-SI" altLang="zh-CN" sz="2400" b="1">
                <a:ea typeface="SimSun" panose="02010600030101010101" pitchFamily="2" charset="-122"/>
              </a:rPr>
              <a:t>raspodelom. </a:t>
            </a:r>
            <a:r>
              <a:rPr kumimoji="1" lang="en-US" altLang="zh-CN" sz="2400" b="1">
                <a:ea typeface="SimSun" panose="02010600030101010101" pitchFamily="2" charset="-122"/>
              </a:rPr>
              <a:t>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3" x="3559175" y="6484938"/>
          <p14:tracePt t="861" x="3551238" y="6484938"/>
          <p14:tracePt t="1221" x="3543300" y="6484938"/>
          <p14:tracePt t="1629" x="3535363" y="6484938"/>
          <p14:tracePt t="1637" x="3521075" y="6484938"/>
          <p14:tracePt t="1765" x="3513138" y="6484938"/>
          <p14:tracePt t="1965" x="3505200" y="6484938"/>
          <p14:tracePt t="1973" x="3497263" y="6484938"/>
          <p14:tracePt t="2045" x="3482975" y="6484938"/>
          <p14:tracePt t="3959" x="3475038" y="6484938"/>
          <p14:tracePt t="4541" x="3467100" y="6484938"/>
          <p14:tracePt t="4989" x="3459163" y="6484938"/>
          <p14:tracePt t="5021" x="3444875" y="6484938"/>
          <p14:tracePt t="5031" x="3429000" y="6469063"/>
          <p14:tracePt t="5037" x="3413125" y="6461125"/>
          <p14:tracePt t="5047" x="3352800" y="6423025"/>
          <p14:tracePt t="5064" x="3276600" y="6378575"/>
          <p14:tracePt t="5080" x="3222625" y="6332538"/>
          <p14:tracePt t="5097" x="3116263" y="6218238"/>
          <p14:tracePt t="5114" x="3001963" y="6080125"/>
          <p14:tracePt t="5130" x="2887663" y="5905500"/>
          <p14:tracePt t="5147" x="2811463" y="5768975"/>
          <p14:tracePt t="5163" x="2743200" y="5540375"/>
          <p14:tracePt t="5180" x="2659063" y="5257800"/>
          <p14:tracePt t="5198" x="2628900" y="5121275"/>
          <p14:tracePt t="5215" x="2606675" y="4991100"/>
          <p14:tracePt t="5231" x="2582863" y="4860925"/>
          <p14:tracePt t="5247" x="2536825" y="4694238"/>
          <p14:tracePt t="5264" x="2492375" y="4518025"/>
          <p14:tracePt t="5281" x="2460625" y="4397375"/>
          <p14:tracePt t="5297" x="2446338" y="4297363"/>
          <p14:tracePt t="5313" x="2422525" y="4229100"/>
          <p14:tracePt t="5330" x="2400300" y="4122738"/>
          <p14:tracePt t="5347" x="2392363" y="4038600"/>
          <p14:tracePt t="5363" x="2370138" y="3946525"/>
          <p14:tracePt t="5380" x="2332038" y="3848100"/>
          <p14:tracePt t="5380" x="2324100" y="3810000"/>
          <p14:tracePt t="5398" x="2308225" y="3741738"/>
          <p14:tracePt t="5414" x="2308225" y="3733800"/>
          <p14:tracePt t="5429" x="2301875" y="3717925"/>
          <p14:tracePt t="5446" x="2293938" y="3703638"/>
          <p14:tracePt t="5463" x="2293938" y="3695700"/>
          <p14:tracePt t="5573" x="2293938" y="3687763"/>
          <p14:tracePt t="5629" x="2293938" y="3679825"/>
          <p14:tracePt t="5709" x="2293938" y="3665538"/>
          <p14:tracePt t="5717" x="2293938" y="3649663"/>
          <p14:tracePt t="5728" x="2293938" y="3597275"/>
          <p14:tracePt t="5746" x="2278063" y="3521075"/>
          <p14:tracePt t="5763" x="2247900" y="3436938"/>
          <p14:tracePt t="5763" x="2232025" y="3390900"/>
          <p14:tracePt t="5783" x="2209800" y="3330575"/>
          <p14:tracePt t="5796" x="2149475" y="3192463"/>
          <p14:tracePt t="5796" x="2125663" y="3094038"/>
          <p14:tracePt t="5815" x="2103438" y="2963863"/>
          <p14:tracePt t="5831" x="2087563" y="2865438"/>
          <p14:tracePt t="5848" x="2065338" y="2781300"/>
          <p14:tracePt t="5864" x="2011363" y="2667000"/>
          <p14:tracePt t="5879" x="1943100" y="2522538"/>
          <p14:tracePt t="5896" x="1858963" y="2339975"/>
          <p14:tracePt t="5913" x="1752600" y="2155825"/>
          <p14:tracePt t="5929" x="1654175" y="2011363"/>
          <p14:tracePt t="5946" x="1592263" y="1912938"/>
          <p14:tracePt t="5963" x="1570038" y="1874838"/>
          <p14:tracePt t="5979" x="1570038" y="1812925"/>
          <p14:tracePt t="5979" x="1546225" y="1768475"/>
          <p14:tracePt t="5999" x="1531938" y="1730375"/>
          <p14:tracePt t="6012" x="1431925" y="1516063"/>
          <p14:tracePt t="6030" x="1349375" y="1355725"/>
          <p14:tracePt t="6047" x="1287463" y="1219200"/>
          <p14:tracePt t="6064" x="1257300" y="1120775"/>
          <p14:tracePt t="6079" x="1235075" y="1058863"/>
          <p14:tracePt t="6096" x="1211263" y="960438"/>
          <p14:tracePt t="6112" x="1189038" y="884238"/>
          <p14:tracePt t="6129" x="1150938" y="792163"/>
          <p14:tracePt t="6146" x="1127125" y="723900"/>
          <p14:tracePt t="6162" x="1112838" y="693738"/>
          <p14:tracePt t="6179" x="1104900" y="677863"/>
          <p14:tracePt t="6195" x="1089025" y="647700"/>
          <p14:tracePt t="6195" x="1082675" y="625475"/>
          <p14:tracePt t="6214" x="1058863" y="587375"/>
          <p14:tracePt t="6230" x="1036638" y="549275"/>
          <p14:tracePt t="6247" x="1020763" y="541338"/>
          <p14:tracePt t="6262" x="1012825" y="533400"/>
          <p14:tracePt t="6280" x="1006475" y="533400"/>
          <p14:tracePt t="6349" x="998538" y="533400"/>
          <p14:tracePt t="6365" x="990600" y="533400"/>
          <p14:tracePt t="6397" x="990600" y="541338"/>
          <p14:tracePt t="6405" x="990600" y="549275"/>
          <p14:tracePt t="6430" x="982663" y="555625"/>
          <p14:tracePt t="6437" x="982663" y="563563"/>
          <p14:tracePt t="6462" x="982663" y="571500"/>
          <p14:tracePt t="6469" x="982663" y="579438"/>
          <p14:tracePt t="6480" x="974725" y="587375"/>
          <p14:tracePt t="7149" x="968375" y="593725"/>
          <p14:tracePt t="7325" x="960438" y="593725"/>
          <p14:tracePt t="7557" x="952500" y="593725"/>
          <p14:tracePt t="7605" x="944563" y="601663"/>
          <p14:tracePt t="7629" x="944563" y="609600"/>
          <p14:tracePt t="7685" x="952500" y="609600"/>
          <p14:tracePt t="7901" x="960438" y="609600"/>
          <p14:tracePt t="7917" x="974725" y="609600"/>
          <p14:tracePt t="7926" x="982663" y="609600"/>
          <p14:tracePt t="7942" x="990600" y="609600"/>
          <p14:tracePt t="7949" x="998538" y="593725"/>
          <p14:tracePt t="7960" x="1006475" y="593725"/>
          <p14:tracePt t="7976" x="1012825" y="593725"/>
          <p14:tracePt t="7993" x="1020763" y="587375"/>
          <p14:tracePt t="8010" x="1044575" y="587375"/>
          <p14:tracePt t="8010" x="1058863" y="587375"/>
          <p14:tracePt t="8031" x="1082675" y="587375"/>
          <p14:tracePt t="8043" x="1127125" y="587375"/>
          <p14:tracePt t="8059" x="1196975" y="587375"/>
          <p14:tracePt t="8059" x="1219200" y="587375"/>
          <p14:tracePt t="8079" x="1287463" y="587375"/>
          <p14:tracePt t="8094" x="1325563" y="587375"/>
          <p14:tracePt t="8111" x="1349375" y="587375"/>
          <p14:tracePt t="8127" x="1371600" y="587375"/>
          <p14:tracePt t="8144" x="1379538" y="579438"/>
          <p14:tracePt t="8160" x="1409700" y="579438"/>
          <p14:tracePt t="8177" x="1447800" y="579438"/>
          <p14:tracePt t="8194" x="1485900" y="579438"/>
          <p14:tracePt t="8209" x="1539875" y="579438"/>
          <p14:tracePt t="8226" x="1608138" y="579438"/>
          <p14:tracePt t="8243" x="1676400" y="579438"/>
          <p14:tracePt t="8243" x="1692275" y="579438"/>
          <p14:tracePt t="8262" x="1722438" y="579438"/>
          <p14:tracePt t="8262" x="1736725" y="579438"/>
          <p14:tracePt t="8279" x="1760538" y="579438"/>
          <p14:tracePt t="8295" x="1768475" y="579438"/>
          <p14:tracePt t="8309" x="1790700" y="579438"/>
          <p14:tracePt t="8327" x="1820863" y="579438"/>
          <p14:tracePt t="8344" x="1851025" y="579438"/>
          <p14:tracePt t="8360" x="1889125" y="579438"/>
          <p14:tracePt t="8377" x="1927225" y="579438"/>
          <p14:tracePt t="8393" x="1981200" y="579438"/>
          <p14:tracePt t="8410" x="2035175" y="579438"/>
          <p14:tracePt t="8427" x="2087563" y="579438"/>
          <p14:tracePt t="8443" x="2125663" y="579438"/>
          <p14:tracePt t="8460" x="2163763" y="579438"/>
          <p14:tracePt t="8460" x="2179638" y="579438"/>
          <p14:tracePt t="8478" x="2201863" y="579438"/>
          <p14:tracePt t="8494" x="2232025" y="579438"/>
          <p14:tracePt t="8511" x="2301875" y="579438"/>
          <p14:tracePt t="8527" x="2392363" y="579438"/>
          <p14:tracePt t="8544" x="2514600" y="579438"/>
          <p14:tracePt t="8560" x="2582863" y="579438"/>
          <p14:tracePt t="8576" x="2636838" y="579438"/>
          <p14:tracePt t="8593" x="2659063" y="579438"/>
          <p14:tracePt t="8610" x="2674938" y="579438"/>
          <p14:tracePt t="8627" x="2689225" y="579438"/>
          <p14:tracePt t="8653" x="2697163" y="579438"/>
          <p14:tracePt t="8662" x="2735263" y="571500"/>
          <p14:tracePt t="8676" x="2781300" y="563563"/>
          <p14:tracePt t="8676" x="2797175" y="563563"/>
          <p14:tracePt t="8694" x="2827338" y="563563"/>
          <p14:tracePt t="8711" x="2835275" y="563563"/>
          <p14:tracePt t="8765" x="2849563" y="555625"/>
          <p14:tracePt t="8773" x="2873375" y="555625"/>
          <p14:tracePt t="8781" x="2911475" y="555625"/>
          <p14:tracePt t="8793" x="3055938" y="555625"/>
          <p14:tracePt t="8810" x="3170238" y="555625"/>
          <p14:tracePt t="8827" x="3222625" y="555625"/>
          <p14:tracePt t="8843" x="3246438" y="555625"/>
          <p14:tracePt t="8859" x="3254375" y="555625"/>
          <p14:tracePt t="8876" x="3268663" y="555625"/>
          <p14:tracePt t="8894" x="3298825" y="549275"/>
          <p14:tracePt t="8911" x="3330575" y="549275"/>
          <p14:tracePt t="8927" x="3352800" y="549275"/>
          <p14:tracePt t="8943" x="3368675" y="549275"/>
          <p14:tracePt t="8959" x="3375025" y="549275"/>
          <p14:tracePt t="8997" x="3382963" y="549275"/>
          <p14:tracePt t="9036" x="3390900" y="549275"/>
          <p14:tracePt t="9052" x="3406775" y="549275"/>
          <p14:tracePt t="9062" x="3413125" y="549275"/>
          <p14:tracePt t="9075" x="3421063" y="549275"/>
          <p14:tracePt t="9091" x="3444875" y="549275"/>
          <p14:tracePt t="9110" x="3451225" y="549275"/>
          <p14:tracePt t="9126" x="3459163" y="549275"/>
          <p14:tracePt t="9165" x="3467100" y="549275"/>
          <p14:tracePt t="9174" x="3482975" y="549275"/>
          <p14:tracePt t="9181" x="3489325" y="549275"/>
          <p14:tracePt t="9191" x="3513138" y="549275"/>
          <p14:tracePt t="9209" x="3535363" y="549275"/>
          <p14:tracePt t="9226" x="3543300" y="549275"/>
          <p14:tracePt t="9240" x="3551238" y="549275"/>
          <p14:tracePt t="9257" x="3565525" y="549275"/>
          <p14:tracePt t="9293" x="3581400" y="549275"/>
          <p14:tracePt t="9300" x="3597275" y="533400"/>
          <p14:tracePt t="9308" x="3635375" y="533400"/>
          <p14:tracePt t="9325" x="3665538" y="533400"/>
          <p14:tracePt t="9341" x="3695700" y="533400"/>
          <p14:tracePt t="9358" x="3711575" y="533400"/>
          <p14:tracePt t="9380" x="3725863" y="533400"/>
          <p14:tracePt t="9404" x="3741738" y="533400"/>
          <p14:tracePt t="9412" x="3771900" y="533400"/>
          <p14:tracePt t="9424" x="3840163" y="517525"/>
          <p14:tracePt t="9441" x="3924300" y="517525"/>
          <p14:tracePt t="9458" x="3992563" y="517525"/>
          <p14:tracePt t="9475" x="4076700" y="517525"/>
          <p14:tracePt t="9475" x="4098925" y="517525"/>
          <p14:tracePt t="9493" x="4144963" y="517525"/>
          <p14:tracePt t="9509" x="4175125" y="517525"/>
          <p14:tracePt t="9527" x="4198938" y="517525"/>
          <p14:tracePt t="9541" x="4229100" y="517525"/>
          <p14:tracePt t="9558" x="4275138" y="517525"/>
          <p14:tracePt t="9574" x="4313238" y="517525"/>
          <p14:tracePt t="9590" x="4351338" y="517525"/>
          <p14:tracePt t="9609" x="4381500" y="517525"/>
          <p14:tracePt t="9625" x="4403725" y="517525"/>
          <p14:tracePt t="9625" x="4411663" y="517525"/>
          <p14:tracePt t="9646" x="4427538" y="517525"/>
          <p14:tracePt t="9658" x="4457700" y="517525"/>
          <p14:tracePt t="9675" x="4503738" y="517525"/>
          <p14:tracePt t="9675" x="4518025" y="517525"/>
          <p14:tracePt t="9693" x="4533900" y="517525"/>
          <p14:tracePt t="9707" x="4572000" y="517525"/>
          <p14:tracePt t="9725" x="4632325" y="517525"/>
          <p14:tracePt t="9741" x="4724400" y="541338"/>
          <p14:tracePt t="9758" x="4822825" y="555625"/>
          <p14:tracePt t="9775" x="4860925" y="555625"/>
          <p14:tracePt t="9791" x="4876800" y="563563"/>
          <p14:tracePt t="9807" x="4884738" y="563563"/>
          <p14:tracePt t="9828" x="4892675" y="563563"/>
          <p14:tracePt t="9844" x="4899025" y="563563"/>
          <p14:tracePt t="9857" x="4937125" y="563563"/>
          <p14:tracePt t="9874" x="4991100" y="563563"/>
          <p14:tracePt t="9891" x="5045075" y="563563"/>
          <p14:tracePt t="9891" x="5075238" y="563563"/>
          <p14:tracePt t="9910" x="5083175" y="563563"/>
          <p14:tracePt t="9924" x="5089525" y="563563"/>
          <p14:tracePt t="9941" x="5121275" y="563563"/>
          <p14:tracePt t="9959" x="5151438" y="563563"/>
          <p14:tracePt t="9975" x="5189538" y="563563"/>
          <p14:tracePt t="9991" x="5241925" y="563563"/>
          <p14:tracePt t="10007" x="5287963" y="563563"/>
          <p14:tracePt t="10024" x="5318125" y="563563"/>
          <p14:tracePt t="10041" x="5341938" y="563563"/>
          <p14:tracePt t="10057" x="5349875" y="563563"/>
          <p14:tracePt t="10077" x="5356225" y="563563"/>
          <p14:tracePt t="10100" x="5364163" y="563563"/>
          <p14:tracePt t="10109" x="5372100" y="563563"/>
          <p14:tracePt t="10124" x="5394325" y="563563"/>
          <p14:tracePt t="10142" x="5402263" y="563563"/>
          <p14:tracePt t="10164" x="5410200" y="555625"/>
          <p14:tracePt t="10189" x="5418138" y="555625"/>
          <p14:tracePt t="10204" x="5432425" y="555625"/>
          <p14:tracePt t="10212" x="5440363" y="555625"/>
          <p14:tracePt t="10224" x="5456238" y="555625"/>
          <p14:tracePt t="10240" x="5470525" y="555625"/>
          <p14:tracePt t="10257" x="5478463" y="555625"/>
          <p14:tracePt t="10273" x="5494338" y="555625"/>
          <p14:tracePt t="10290" x="5524500" y="555625"/>
          <p14:tracePt t="10307" x="5540375" y="555625"/>
          <p14:tracePt t="10323" x="5546725" y="555625"/>
          <p14:tracePt t="10341" x="5554663" y="555625"/>
          <p14:tracePt t="10380" x="5570538" y="555625"/>
          <p14:tracePt t="10389" x="5578475" y="555625"/>
          <p14:tracePt t="10396" x="5584825" y="555625"/>
          <p14:tracePt t="10406" x="5592763" y="555625"/>
          <p14:tracePt t="10423" x="5600700" y="555625"/>
          <p14:tracePt t="10756" x="5608638" y="555625"/>
          <p14:tracePt t="10940" x="5622925" y="555625"/>
          <p14:tracePt t="10957" x="5638800" y="555625"/>
          <p14:tracePt t="10973" x="5646738" y="555625"/>
          <p14:tracePt t="10989" x="5661025" y="555625"/>
          <p14:tracePt t="10996" x="5668963" y="555625"/>
          <p14:tracePt t="11006" x="5684838" y="555625"/>
          <p14:tracePt t="11024" x="5699125" y="555625"/>
          <p14:tracePt t="11040" x="5707063" y="555625"/>
          <p14:tracePt t="11056" x="5715000" y="555625"/>
          <p14:tracePt t="11508" x="5722938" y="555625"/>
          <p14:tracePt t="11516" x="5730875" y="555625"/>
          <p14:tracePt t="11556" x="5737225" y="555625"/>
          <p14:tracePt t="11564" x="5745163" y="555625"/>
          <p14:tracePt t="11628" x="5753100" y="555625"/>
          <p14:tracePt t="11636" x="5761038" y="555625"/>
          <p14:tracePt t="11660" x="5768975" y="555625"/>
          <p14:tracePt t="11668" x="5783263" y="555625"/>
          <p14:tracePt t="11676" x="5791200" y="555625"/>
          <p14:tracePt t="11692" x="5799138" y="555625"/>
          <p14:tracePt t="11780" x="5813425" y="555625"/>
          <p14:tracePt t="11843" x="5821363" y="555625"/>
          <p14:tracePt t="11875" x="5829300" y="555625"/>
          <p14:tracePt t="11899" x="5837238" y="555625"/>
          <p14:tracePt t="11907" x="5845175" y="555625"/>
          <p14:tracePt t="11921" x="5851525" y="555625"/>
          <p14:tracePt t="11937" x="5859463" y="571500"/>
          <p14:tracePt t="11955" x="5867400" y="571500"/>
          <p14:tracePt t="12084" x="5883275" y="571500"/>
          <p14:tracePt t="12107" x="5889625" y="587375"/>
          <p14:tracePt t="12123" x="5897563" y="587375"/>
          <p14:tracePt t="12131" x="5905500" y="587375"/>
          <p14:tracePt t="12147" x="5913438" y="587375"/>
          <p14:tracePt t="12179" x="5927725" y="587375"/>
          <p14:tracePt t="12195" x="5935663" y="587375"/>
          <p14:tracePt t="12205" x="5951538" y="587375"/>
          <p14:tracePt t="12222" x="5959475" y="587375"/>
          <p14:tracePt t="12243" x="5965825" y="587375"/>
          <p14:tracePt t="12276" x="5981700" y="587375"/>
          <p14:tracePt t="12283" x="6003925" y="593725"/>
          <p14:tracePt t="12292" x="6011863" y="601663"/>
          <p14:tracePt t="12304" x="6027738" y="609600"/>
          <p14:tracePt t="12363" x="6035675" y="617538"/>
          <p14:tracePt t="12372" x="6042025" y="617538"/>
          <p14:tracePt t="12389" x="6049963" y="617538"/>
          <p14:tracePt t="12395" x="6057900" y="617538"/>
          <p14:tracePt t="12411" x="6065838" y="617538"/>
          <p14:tracePt t="12427" x="6080125" y="617538"/>
          <p14:tracePt t="12443" x="6088063" y="617538"/>
          <p14:tracePt t="12468" x="6096000" y="617538"/>
          <p14:tracePt t="12475" x="6103938" y="617538"/>
          <p14:tracePt t="12487" x="6149975" y="617538"/>
          <p14:tracePt t="12505" x="6210300" y="617538"/>
          <p14:tracePt t="12523" x="6256338" y="617538"/>
          <p14:tracePt t="12538" x="6302375" y="617538"/>
          <p14:tracePt t="12555" x="6316663" y="617538"/>
          <p14:tracePt t="12589" x="6332538" y="617538"/>
          <p14:tracePt t="12605" x="6340475" y="617538"/>
          <p14:tracePt t="12612" x="6354763" y="617538"/>
          <p14:tracePt t="12622" x="6408738" y="617538"/>
          <p14:tracePt t="12640" x="6469063" y="639763"/>
          <p14:tracePt t="12655" x="6545263" y="655638"/>
          <p14:tracePt t="12672" x="6583363" y="655638"/>
          <p14:tracePt t="12688" x="6637338" y="655638"/>
          <p14:tracePt t="12705" x="6683375" y="655638"/>
          <p14:tracePt t="12722" x="6713538" y="655638"/>
          <p14:tracePt t="12738" x="6743700" y="655638"/>
          <p14:tracePt t="12755" x="6797675" y="663575"/>
          <p14:tracePt t="12755" x="6827838" y="663575"/>
          <p14:tracePt t="12774" x="6873875" y="669925"/>
          <p14:tracePt t="12789" x="6918325" y="669925"/>
          <p14:tracePt t="12805" x="6934200" y="669925"/>
          <p14:tracePt t="12822" x="6964363" y="669925"/>
          <p14:tracePt t="12839" x="6980238" y="669925"/>
          <p14:tracePt t="12855" x="7018338" y="669925"/>
          <p14:tracePt t="12871" x="7040563" y="669925"/>
          <p14:tracePt t="12887" x="7056438" y="669925"/>
          <p14:tracePt t="12904" x="7108825" y="669925"/>
          <p14:tracePt t="12921" x="7146925" y="663575"/>
          <p14:tracePt t="12937" x="7192963" y="647700"/>
          <p14:tracePt t="12954" x="7192963" y="639763"/>
          <p14:tracePt t="12970" x="7216775" y="625475"/>
          <p14:tracePt t="12987" x="7231063" y="609600"/>
          <p14:tracePt t="13005" x="7239000" y="609600"/>
          <p14:tracePt t="13027" x="7246938" y="601663"/>
          <p14:tracePt t="13038" x="7254875" y="601663"/>
          <p14:tracePt t="13054" x="7269163" y="593725"/>
          <p14:tracePt t="13072" x="7285038" y="587375"/>
          <p14:tracePt t="13087" x="7285038" y="579438"/>
          <p14:tracePt t="13104" x="7292975" y="579438"/>
          <p14:tracePt t="13120" x="7299325" y="579438"/>
          <p14:tracePt t="13140" x="7315200" y="579438"/>
          <p14:tracePt t="13153" x="7323138" y="571500"/>
          <p14:tracePt t="13170" x="7345363" y="563563"/>
          <p14:tracePt t="13187" x="7353300" y="563563"/>
          <p14:tracePt t="13187" x="7369175" y="563563"/>
          <p14:tracePt t="13205" x="7391400" y="563563"/>
          <p14:tracePt t="13205" x="7399338" y="563563"/>
          <p14:tracePt t="13221" x="7413625" y="563563"/>
          <p14:tracePt t="13259" x="7429500" y="563563"/>
          <p14:tracePt t="13269" x="7437438" y="563563"/>
          <p14:tracePt t="13276" x="7445375" y="563563"/>
          <p14:tracePt t="13287" x="7497763" y="571500"/>
          <p14:tracePt t="13304" x="7543800" y="571500"/>
          <p14:tracePt t="13320" x="7566025" y="571500"/>
          <p14:tracePt t="13338" x="7589838" y="571500"/>
          <p14:tracePt t="13355" x="7604125" y="571500"/>
          <p14:tracePt t="13370" x="7620000" y="571500"/>
          <p14:tracePt t="13387" x="7658100" y="571500"/>
          <p14:tracePt t="13405" x="7666038" y="571500"/>
          <p14:tracePt t="13420" x="7742238" y="587375"/>
          <p14:tracePt t="13438" x="7764463" y="587375"/>
          <p14:tracePt t="13455" x="7772400" y="587375"/>
          <p14:tracePt t="13469" x="7780338" y="587375"/>
          <p14:tracePt t="13500" x="7788275" y="587375"/>
          <p14:tracePt t="13539" x="7802563" y="587375"/>
          <p14:tracePt t="13547" x="7810500" y="587375"/>
          <p14:tracePt t="13556" x="7826375" y="587375"/>
          <p14:tracePt t="13620" x="7840663" y="587375"/>
          <p14:tracePt t="13627" x="7848600" y="587375"/>
          <p14:tracePt t="13637" x="7886700" y="587375"/>
          <p14:tracePt t="13655" x="7908925" y="587375"/>
          <p14:tracePt t="13671" x="7932738" y="587375"/>
          <p14:tracePt t="13687" x="7954963" y="587375"/>
          <p14:tracePt t="13704" x="7985125" y="587375"/>
          <p14:tracePt t="13721" x="8016875" y="587375"/>
          <p14:tracePt t="13737" x="8031163" y="587375"/>
          <p14:tracePt t="13753" x="8047038" y="587375"/>
          <p14:tracePt t="13771" x="8054975" y="587375"/>
          <p14:tracePt t="13804" x="8061325" y="587375"/>
          <p14:tracePt t="13812" x="8093075" y="601663"/>
          <p14:tracePt t="13823" x="8137525" y="601663"/>
          <p14:tracePt t="13838" x="8229600" y="625475"/>
          <p14:tracePt t="13854" x="8283575" y="625475"/>
          <p14:tracePt t="13871" x="8297863" y="625475"/>
          <p14:tracePt t="13886" x="8305800" y="625475"/>
          <p14:tracePt t="13931" x="8321675" y="631825"/>
          <p14:tracePt t="13947" x="8335963" y="639763"/>
          <p14:tracePt t="13956" x="8351838" y="639763"/>
          <p14:tracePt t="13969" x="8359775" y="639763"/>
          <p14:tracePt t="13986" x="8359775" y="647700"/>
          <p14:tracePt t="14212" x="8343900" y="655638"/>
          <p14:tracePt t="14228" x="8335963" y="655638"/>
          <p14:tracePt t="14237" x="8328025" y="655638"/>
          <p14:tracePt t="14253" x="8321675" y="655638"/>
          <p14:tracePt t="14292" x="8313738" y="655638"/>
          <p14:tracePt t="14300" x="8305800" y="663575"/>
          <p14:tracePt t="14317" x="8297863" y="663575"/>
          <p14:tracePt t="14340" x="8289925" y="663575"/>
          <p14:tracePt t="14348" x="8275638" y="669925"/>
          <p14:tracePt t="14364" x="8259763" y="677863"/>
          <p14:tracePt t="14380" x="8251825" y="685800"/>
          <p14:tracePt t="14389" x="8245475" y="685800"/>
          <p14:tracePt t="14402" x="8267700" y="685800"/>
          <p14:tracePt t="14628" x="8275638" y="685800"/>
          <p14:tracePt t="14636" x="8283575" y="685800"/>
          <p14:tracePt t="14644" x="8289925" y="685800"/>
          <p14:tracePt t="14655" x="8305800" y="685800"/>
          <p14:tracePt t="14676" x="8321675" y="685800"/>
          <p14:tracePt t="14686" x="8374063" y="685800"/>
          <p14:tracePt t="14703" x="8412163" y="685800"/>
          <p14:tracePt t="14719" x="8480425" y="685800"/>
          <p14:tracePt t="14736" x="8512175" y="663575"/>
          <p14:tracePt t="14753" x="8534400" y="663575"/>
          <p14:tracePt t="14769" x="8556625" y="663575"/>
          <p14:tracePt t="14769" x="8572500" y="655638"/>
          <p14:tracePt t="14789" x="8594725" y="655638"/>
          <p14:tracePt t="14802" x="8626475" y="655638"/>
          <p14:tracePt t="14802" x="8640763" y="655638"/>
          <p14:tracePt t="14821" x="8648700" y="655638"/>
          <p14:tracePt t="14821" x="8656638" y="655638"/>
          <p14:tracePt t="14837" x="8670925" y="655638"/>
          <p14:tracePt t="14853" x="8702675" y="647700"/>
          <p14:tracePt t="14870" x="8755063" y="631825"/>
          <p14:tracePt t="14886" x="8809038" y="617538"/>
          <p14:tracePt t="14903" x="8816975" y="609600"/>
          <p14:tracePt t="14918" x="8823325" y="609600"/>
          <p14:tracePt t="14935" x="8839200" y="609600"/>
          <p14:tracePt t="14956" x="8847138" y="609600"/>
          <p14:tracePt t="14968" x="8869363" y="609600"/>
          <p14:tracePt t="14986" x="8885238" y="609600"/>
          <p14:tracePt t="15002" x="8899525" y="609600"/>
          <p14:tracePt t="15021" x="8931275" y="601663"/>
          <p14:tracePt t="15037" x="8945563" y="601663"/>
          <p14:tracePt t="15053" x="8961438" y="593725"/>
          <p14:tracePt t="15069" x="8969375" y="593725"/>
          <p14:tracePt t="15940" x="8969375" y="601663"/>
          <p14:tracePt t="15964" x="8961438" y="601663"/>
          <p14:tracePt t="16012" x="8953500" y="601663"/>
          <p14:tracePt t="16036" x="8945563" y="601663"/>
          <p14:tracePt t="16052" x="8931275" y="601663"/>
          <p14:tracePt t="16092" x="8923338" y="601663"/>
          <p14:tracePt t="16180" x="8915400" y="601663"/>
          <p14:tracePt t="16188" x="8907463" y="601663"/>
          <p14:tracePt t="16200" x="8885238" y="601663"/>
          <p14:tracePt t="16218" x="8869363" y="601663"/>
          <p14:tracePt t="16234" x="8855075" y="601663"/>
          <p14:tracePt t="16251" x="8823325" y="601663"/>
          <p14:tracePt t="16251" x="8793163" y="601663"/>
          <p14:tracePt t="16270" x="8740775" y="601663"/>
          <p14:tracePt t="16287" x="8702675" y="601663"/>
          <p14:tracePt t="16302" x="8678863" y="601663"/>
          <p14:tracePt t="16318" x="8648700" y="601663"/>
          <p14:tracePt t="16335" x="8626475" y="601663"/>
          <p14:tracePt t="16351" x="8602663" y="601663"/>
          <p14:tracePt t="16367" x="8564563" y="601663"/>
          <p14:tracePt t="16384" x="8488363" y="601663"/>
          <p14:tracePt t="16401" x="8397875" y="593725"/>
          <p14:tracePt t="16417" x="8305800" y="579438"/>
          <p14:tracePt t="16434" x="8275638" y="563563"/>
          <p14:tracePt t="16451" x="8259763" y="563563"/>
          <p14:tracePt t="16467" x="8245475" y="563563"/>
          <p14:tracePt t="16486" x="8221663" y="563563"/>
          <p14:tracePt t="16502" x="8183563" y="563563"/>
          <p14:tracePt t="16518" x="8137525" y="563563"/>
          <p14:tracePt t="16535" x="8077200" y="563563"/>
          <p14:tracePt t="16551" x="7993063" y="563563"/>
          <p14:tracePt t="16567" x="7947025" y="555625"/>
          <p14:tracePt t="16584" x="7932738" y="555625"/>
          <p14:tracePt t="16601" x="7908925" y="549275"/>
          <p14:tracePt t="16617" x="7878763" y="549275"/>
          <p14:tracePt t="16634" x="7794625" y="541338"/>
          <p14:tracePt t="16655" x="7772400" y="525463"/>
          <p14:tracePt t="16667" x="7734300" y="525463"/>
          <p14:tracePt t="16683" x="7726363" y="517525"/>
          <p14:tracePt t="16699" x="7712075" y="517525"/>
          <p14:tracePt t="16718" x="7658100" y="517525"/>
          <p14:tracePt t="16735" x="7566025" y="517525"/>
          <p14:tracePt t="16750" x="7421563" y="517525"/>
          <p14:tracePt t="16767" x="7285038" y="517525"/>
          <p14:tracePt t="16786" x="7170738" y="517525"/>
          <p14:tracePt t="16801" x="7086600" y="517525"/>
          <p14:tracePt t="16817" x="7002463" y="517525"/>
          <p14:tracePt t="16833" x="6934200" y="517525"/>
          <p14:tracePt t="16849" x="6911975" y="517525"/>
          <p14:tracePt t="16866" x="6880225" y="525463"/>
          <p14:tracePt t="16866" x="6842125" y="541338"/>
          <p14:tracePt t="16885" x="6751638" y="549275"/>
          <p14:tracePt t="16902" x="6637338" y="549275"/>
          <p14:tracePt t="16918" x="6561138" y="549275"/>
          <p14:tracePt t="16935" x="6515100" y="555625"/>
          <p14:tracePt t="16951" x="6507163" y="555625"/>
          <p14:tracePt t="16996" x="6499225" y="555625"/>
          <p14:tracePt t="17004" x="6484938" y="555625"/>
          <p14:tracePt t="17016" x="6438900" y="555625"/>
          <p14:tracePt t="17034" x="6400800" y="555625"/>
          <p14:tracePt t="17050" x="6378575" y="555625"/>
          <p14:tracePt t="17066" x="6384925" y="555625"/>
          <p14:tracePt t="17148" x="6392863" y="555625"/>
          <p14:tracePt t="17260" x="6408738" y="555625"/>
          <p14:tracePt t="17268" x="6423025" y="555625"/>
          <p14:tracePt t="17282" x="6461125" y="555625"/>
          <p14:tracePt t="17282" x="6492875" y="555625"/>
          <p14:tracePt t="17301" x="6523038" y="555625"/>
          <p14:tracePt t="17317" x="6561138" y="555625"/>
          <p14:tracePt t="17334" x="6599238" y="555625"/>
          <p14:tracePt t="17350" x="6629400" y="555625"/>
          <p14:tracePt t="17367" x="6675438" y="555625"/>
          <p14:tracePt t="17383" x="6759575" y="555625"/>
          <p14:tracePt t="17400" x="6850063" y="563563"/>
          <p14:tracePt t="17416" x="6950075" y="563563"/>
          <p14:tracePt t="17433" x="7040563" y="563563"/>
          <p14:tracePt t="17450" x="7108825" y="563563"/>
          <p14:tracePt t="17466" x="7154863" y="563563"/>
          <p14:tracePt t="17483" x="7170738" y="563563"/>
          <p14:tracePt t="17483" x="7178675" y="563563"/>
          <p14:tracePt t="17502" x="7208838" y="563563"/>
          <p14:tracePt t="17517" x="7254875" y="549275"/>
          <p14:tracePt t="17535" x="7307263" y="549275"/>
          <p14:tracePt t="17549" x="7407275" y="549275"/>
          <p14:tracePt t="17565" x="7497763" y="549275"/>
          <p14:tracePt t="17582" x="7551738" y="549275"/>
          <p14:tracePt t="17598" x="7581900" y="549275"/>
          <p14:tracePt t="17615" x="7589838" y="549275"/>
          <p14:tracePt t="17631" x="7597775" y="549275"/>
          <p14:tracePt t="17650" x="7612063" y="549275"/>
          <p14:tracePt t="17665" x="7642225" y="541338"/>
          <p14:tracePt t="17682" x="7696200" y="533400"/>
          <p14:tracePt t="17699" x="7750175" y="533400"/>
          <p14:tracePt t="17699" x="7764463" y="533400"/>
          <p14:tracePt t="17717" x="7788275" y="533400"/>
          <p14:tracePt t="17732" x="7848600" y="533400"/>
          <p14:tracePt t="17749" x="7870825" y="533400"/>
          <p14:tracePt t="17766" x="7878763" y="533400"/>
          <p14:tracePt t="17782" x="7894638" y="533400"/>
          <p14:tracePt t="17799" x="7924800" y="533400"/>
          <p14:tracePt t="17816" x="7962900" y="533400"/>
          <p14:tracePt t="17833" x="8016875" y="533400"/>
          <p14:tracePt t="17849" x="8047038" y="533400"/>
          <p14:tracePt t="17866" x="8054975" y="533400"/>
          <p14:tracePt t="22275" x="8054975" y="541338"/>
          <p14:tracePt t="23965" x="8047038" y="549275"/>
          <p14:tracePt t="24788" x="8039100" y="563563"/>
          <p14:tracePt t="24804" x="8039100" y="571500"/>
          <p14:tracePt t="26627" x="8031163" y="571500"/>
          <p14:tracePt t="26996" x="8023225" y="579438"/>
          <p14:tracePt t="27028" x="8016875" y="579438"/>
          <p14:tracePt t="27060" x="8001000" y="587375"/>
          <p14:tracePt t="27076" x="7993063" y="601663"/>
          <p14:tracePt t="27108" x="7985125" y="601663"/>
          <p14:tracePt t="27116" x="7978775" y="601663"/>
          <p14:tracePt t="27132" x="7970838" y="601663"/>
          <p14:tracePt t="27141" x="7947025" y="609600"/>
          <p14:tracePt t="27155" x="7932738" y="617538"/>
          <p14:tracePt t="27155" x="7916863" y="617538"/>
          <p14:tracePt t="27173" x="7908925" y="617538"/>
          <p14:tracePt t="27190" x="7902575" y="617538"/>
          <p14:tracePt t="27207" x="7894638" y="617538"/>
          <p14:tracePt t="27222" x="7864475" y="617538"/>
          <p14:tracePt t="27240" x="7810500" y="617538"/>
          <p14:tracePt t="27256" x="7756525" y="617538"/>
          <p14:tracePt t="27273" x="7712075" y="617538"/>
          <p14:tracePt t="27290" x="7688263" y="617538"/>
          <p14:tracePt t="27306" x="7658100" y="617538"/>
          <p14:tracePt t="27323" x="7627938" y="617538"/>
          <p14:tracePt t="27323" x="7612063" y="617538"/>
          <p14:tracePt t="27341" x="7475538" y="593725"/>
          <p14:tracePt t="27357" x="7361238" y="563563"/>
          <p14:tracePt t="27374" x="7261225" y="517525"/>
          <p14:tracePt t="27391" x="7154863" y="473075"/>
          <p14:tracePt t="27406" x="7032625" y="427038"/>
          <p14:tracePt t="27423" x="6942138" y="403225"/>
          <p14:tracePt t="27439" x="6858000" y="403225"/>
          <p14:tracePt t="27456" x="6781800" y="388938"/>
          <p14:tracePt t="27473" x="6743700" y="388938"/>
          <p14:tracePt t="27489" x="6705600" y="388938"/>
          <p14:tracePt t="27506" x="6689725" y="388938"/>
          <p14:tracePt t="27523" x="6683375" y="388938"/>
          <p14:tracePt t="27541" x="6675438" y="388938"/>
          <p14:tracePt t="27564" x="6667500" y="396875"/>
          <p14:tracePt t="27573" x="6659563" y="403225"/>
          <p14:tracePt t="27589" x="6629400" y="419100"/>
          <p14:tracePt t="27606" x="6613525" y="419100"/>
          <p14:tracePt t="27623" x="6607175" y="427038"/>
          <p14:tracePt t="27639" x="6583363" y="434975"/>
          <p14:tracePt t="27657" x="6569075" y="434975"/>
          <p14:tracePt t="27673" x="6561138" y="441325"/>
          <p14:tracePt t="27688" x="6553200" y="449263"/>
          <p14:tracePt t="27706" x="6530975" y="457200"/>
          <p14:tracePt t="27723" x="6477000" y="473075"/>
          <p14:tracePt t="27739" x="6324600" y="473075"/>
          <p14:tracePt t="27758" x="6240463" y="473075"/>
          <p14:tracePt t="27773" x="6210300" y="473075"/>
          <p14:tracePt t="27791" x="6194425" y="473075"/>
          <p14:tracePt t="27806" x="6156325" y="473075"/>
          <p14:tracePt t="27823" x="6111875" y="473075"/>
          <p14:tracePt t="27839" x="6027738" y="473075"/>
          <p14:tracePt t="27856" x="5943600" y="473075"/>
          <p14:tracePt t="27872" x="5883275" y="473075"/>
          <p14:tracePt t="27889" x="5875338" y="473075"/>
          <p14:tracePt t="27905" x="5867400" y="473075"/>
          <p14:tracePt t="27932" x="5875338" y="473075"/>
          <p14:tracePt t="28060" x="5883275" y="473075"/>
          <p14:tracePt t="28092" x="5889625" y="473075"/>
          <p14:tracePt t="28108" x="5897563" y="473075"/>
          <p14:tracePt t="28132" x="5905500" y="473075"/>
          <p14:tracePt t="28157" x="5913438" y="473075"/>
          <p14:tracePt t="28180" x="5921375" y="473075"/>
          <p14:tracePt t="28228" x="5927725" y="473075"/>
          <p14:tracePt t="29115" x="5935663" y="473075"/>
          <p14:tracePt t="29660" x="5943600" y="473075"/>
          <p14:tracePt t="29700" x="5951538" y="473075"/>
          <p14:tracePt t="29716" x="5959475" y="473075"/>
          <p14:tracePt t="29724" x="5965825" y="473075"/>
          <p14:tracePt t="29736" x="5981700" y="473075"/>
          <p14:tracePt t="29754" x="5997575" y="473075"/>
          <p14:tracePt t="29770" x="6011863" y="473075"/>
          <p14:tracePt t="29786" x="6042025" y="473075"/>
          <p14:tracePt t="29786" x="6057900" y="473075"/>
          <p14:tracePt t="29807" x="6088063" y="473075"/>
          <p14:tracePt t="29822" x="6118225" y="473075"/>
          <p14:tracePt t="29838" x="6149975" y="473075"/>
          <p14:tracePt t="29854" x="6172200" y="473075"/>
          <p14:tracePt t="29870" x="6188075" y="473075"/>
          <p14:tracePt t="29887" x="6218238" y="473075"/>
          <p14:tracePt t="29905" x="6240463" y="473075"/>
          <p14:tracePt t="29920" x="6248400" y="473075"/>
          <p14:tracePt t="29937" x="6256338" y="473075"/>
          <p14:tracePt t="29956" x="6264275" y="473075"/>
          <p14:tracePt t="29973" x="6264275" y="479425"/>
          <p14:tracePt t="29996" x="6264275" y="487363"/>
          <p14:tracePt t="31148" x="6256338" y="487363"/>
          <p14:tracePt t="32197" x="6248400" y="487363"/>
          <p14:tracePt t="32636" x="6240463" y="487363"/>
          <p14:tracePt t="32644" x="6232525" y="487363"/>
          <p14:tracePt t="32653" x="6226175" y="487363"/>
          <p14:tracePt t="32666" x="6202363" y="487363"/>
          <p14:tracePt t="32666" x="6194425" y="487363"/>
          <p14:tracePt t="32685" x="6180138" y="487363"/>
          <p14:tracePt t="32685" x="6164263" y="487363"/>
          <p14:tracePt t="32701" x="6156325" y="487363"/>
          <p14:tracePt t="32717" x="6142038" y="487363"/>
          <p14:tracePt t="32733" x="6126163" y="487363"/>
          <p14:tracePt t="32749" x="6118225" y="487363"/>
          <p14:tracePt t="32766" x="6134100" y="487363"/>
          <p14:tracePt t="32940" x="6142038" y="487363"/>
          <p14:tracePt t="32949" x="6156325" y="487363"/>
          <p14:tracePt t="32956" x="6180138" y="487363"/>
          <p14:tracePt t="32966" x="6264275" y="487363"/>
          <p14:tracePt t="32984" x="6392863" y="487363"/>
          <p14:tracePt t="33000" x="6492875" y="487363"/>
          <p14:tracePt t="33017" x="6561138" y="487363"/>
          <p14:tracePt t="33034" x="6599238" y="487363"/>
          <p14:tracePt t="33050" x="6629400" y="479425"/>
          <p14:tracePt t="33067" x="6637338" y="479425"/>
          <p14:tracePt t="33083" x="6705600" y="473075"/>
          <p14:tracePt t="33101" x="6804025" y="473075"/>
          <p14:tracePt t="33118" x="6880225" y="473075"/>
          <p14:tracePt t="33135" x="6956425" y="473075"/>
          <p14:tracePt t="33150" x="7018338" y="473075"/>
          <p14:tracePt t="33167" x="7032625" y="473075"/>
          <p14:tracePt t="33184" x="7064375" y="473075"/>
          <p14:tracePt t="33200" x="7094538" y="473075"/>
          <p14:tracePt t="33217" x="7124700" y="473075"/>
          <p14:tracePt t="33234" x="7140575" y="473075"/>
          <p14:tracePt t="33251" x="7170738" y="473075"/>
          <p14:tracePt t="33267" x="7231063" y="473075"/>
          <p14:tracePt t="33267" x="7277100" y="473075"/>
          <p14:tracePt t="33285" x="7369175" y="479425"/>
          <p14:tracePt t="33302" x="7413625" y="487363"/>
          <p14:tracePt t="33318" x="7429500" y="487363"/>
          <p14:tracePt t="33333" x="7437438" y="487363"/>
          <p14:tracePt t="33349" x="7459663" y="495300"/>
          <p14:tracePt t="33366" x="7489825" y="495300"/>
          <p14:tracePt t="33384" x="7543800" y="511175"/>
          <p14:tracePt t="33400" x="7597775" y="511175"/>
          <p14:tracePt t="33417" x="7635875" y="511175"/>
          <p14:tracePt t="33417" x="7650163" y="525463"/>
          <p14:tracePt t="33438" x="7666038" y="525463"/>
          <p14:tracePt t="33452" x="7680325" y="525463"/>
          <p14:tracePt t="33468" x="7696200" y="525463"/>
          <p14:tracePt t="33485" x="7726363" y="533400"/>
          <p14:tracePt t="33502" x="7802563" y="541338"/>
          <p14:tracePt t="33519" x="7832725" y="549275"/>
          <p14:tracePt t="33535" x="7878763" y="555625"/>
          <p14:tracePt t="33549" x="7902575" y="563563"/>
          <p14:tracePt t="33566" x="7932738" y="563563"/>
          <p14:tracePt t="33582" x="7978775" y="563563"/>
          <p14:tracePt t="33599" x="7993063" y="563563"/>
          <p14:tracePt t="33615" x="8001000" y="563563"/>
          <p14:tracePt t="33632" x="8039100" y="563563"/>
          <p14:tracePt t="33650" x="8093075" y="563563"/>
          <p14:tracePt t="33665" x="8161338" y="563563"/>
          <p14:tracePt t="33682" x="8221663" y="579438"/>
          <p14:tracePt t="33698" x="8245475" y="587375"/>
          <p14:tracePt t="33698" x="8251825" y="587375"/>
          <p14:tracePt t="33717" x="8259763" y="587375"/>
          <p14:tracePt t="33733" x="8289925" y="587375"/>
          <p14:tracePt t="33749" x="8335963" y="593725"/>
          <p14:tracePt t="33765" x="8359775" y="593725"/>
          <p14:tracePt t="33782" x="8389938" y="601663"/>
          <p14:tracePt t="33799" x="8397875" y="601663"/>
          <p14:tracePt t="33816" x="8404225" y="601663"/>
          <p14:tracePt t="33832" x="8382000" y="601663"/>
          <p14:tracePt t="33924" x="8366125" y="601663"/>
          <p14:tracePt t="33933" x="8351838" y="601663"/>
          <p14:tracePt t="33940" x="8335963" y="601663"/>
          <p14:tracePt t="33950" x="8297863" y="601663"/>
          <p14:tracePt t="33966" x="8259763" y="601663"/>
          <p14:tracePt t="33983" x="8229600" y="601663"/>
          <p14:tracePt t="34000" x="8175625" y="601663"/>
          <p14:tracePt t="34016" x="8145463" y="601663"/>
          <p14:tracePt t="34033" x="8099425" y="601663"/>
          <p14:tracePt t="34049" x="8061325" y="601663"/>
          <p14:tracePt t="34066" x="8008938" y="601663"/>
          <p14:tracePt t="34083" x="7970838" y="601663"/>
          <p14:tracePt t="34083" x="7947025" y="601663"/>
          <p14:tracePt t="34101" x="7924800" y="601663"/>
          <p14:tracePt t="34118" x="7894638" y="601663"/>
          <p14:tracePt t="34134" x="7864475" y="601663"/>
          <p14:tracePt t="34150" x="7826375" y="601663"/>
          <p14:tracePt t="34167" x="7794625" y="601663"/>
          <p14:tracePt t="34183" x="7764463" y="601663"/>
          <p14:tracePt t="34199" x="7750175" y="601663"/>
          <p14:tracePt t="34215" x="7712075" y="601663"/>
          <p14:tracePt t="34233" x="7680325" y="601663"/>
          <p14:tracePt t="34249" x="7666038" y="601663"/>
          <p14:tracePt t="34266" x="7650163" y="593725"/>
          <p14:tracePt t="34283" x="7642225" y="587375"/>
          <p14:tracePt t="34283" x="7627938" y="587375"/>
          <p14:tracePt t="34301" x="7589838" y="587375"/>
          <p14:tracePt t="34317" x="7535863" y="587375"/>
          <p14:tracePt t="34333" x="7451725" y="571500"/>
          <p14:tracePt t="34350" x="7399338" y="563563"/>
          <p14:tracePt t="34366" x="7353300" y="549275"/>
          <p14:tracePt t="34383" x="7337425" y="549275"/>
          <p14:tracePt t="34399" x="7292975" y="533400"/>
          <p14:tracePt t="34416" x="7261225" y="533400"/>
          <p14:tracePt t="34432" x="7216775" y="533400"/>
          <p14:tracePt t="34449" x="7140575" y="533400"/>
          <p14:tracePt t="34466" x="7048500" y="533400"/>
          <p14:tracePt t="34482" x="6926263" y="511175"/>
          <p14:tracePt t="34499" x="6819900" y="503238"/>
          <p14:tracePt t="34499" x="6759575" y="487363"/>
          <p14:tracePt t="34517" x="6713538" y="487363"/>
          <p14:tracePt t="34533" x="6683375" y="479425"/>
          <p14:tracePt t="34550" x="6651625" y="479425"/>
          <p14:tracePt t="34566" x="6607175" y="479425"/>
          <p14:tracePt t="34583" x="6545263" y="479425"/>
          <p14:tracePt t="34599" x="6469063" y="479425"/>
          <p14:tracePt t="34616" x="6430963" y="479425"/>
          <p14:tracePt t="34633" x="6400800" y="479425"/>
          <p14:tracePt t="34633" x="6384925" y="479425"/>
          <p14:tracePt t="34654" x="6378575" y="479425"/>
          <p14:tracePt t="34665" x="6346825" y="479425"/>
          <p14:tracePt t="34682" x="6340475" y="479425"/>
          <p14:tracePt t="34698" x="6332538" y="479425"/>
          <p14:tracePt t="34718" x="6324600" y="479425"/>
          <p14:tracePt t="34788" x="6316663" y="479425"/>
          <p14:tracePt t="34980" x="6308725" y="479425"/>
          <p14:tracePt t="34988" x="6302375" y="479425"/>
          <p14:tracePt t="34997" x="6278563" y="479425"/>
          <p14:tracePt t="35016" x="6248400" y="495300"/>
          <p14:tracePt t="35033" x="6232525" y="495300"/>
          <p14:tracePt t="35047" x="6218238" y="495300"/>
          <p14:tracePt t="35100" x="6210300" y="495300"/>
          <p14:tracePt t="35117" x="6202363" y="495300"/>
          <p14:tracePt t="35124" x="6188075" y="495300"/>
          <p14:tracePt t="35133" x="6172200" y="495300"/>
          <p14:tracePt t="35149" x="6164263" y="495300"/>
          <p14:tracePt t="35924" x="6149975" y="495300"/>
          <p14:tracePt t="35932" x="6134100" y="495300"/>
          <p14:tracePt t="35947" x="6118225" y="495300"/>
          <p14:tracePt t="35964" x="6111875" y="495300"/>
          <p14:tracePt t="35980" x="6103938" y="495300"/>
          <p14:tracePt t="38632" x="6118225" y="495300"/>
          <p14:tracePt t="38868" x="6126163" y="495300"/>
          <p14:tracePt t="38892" x="6142038" y="495300"/>
          <p14:tracePt t="38908" x="6149975" y="495300"/>
          <p14:tracePt t="38925" x="6156325" y="495300"/>
          <p14:tracePt t="38932" x="6164263" y="495300"/>
          <p14:tracePt t="38944" x="6210300" y="495300"/>
          <p14:tracePt t="38961" x="6248400" y="495300"/>
          <p14:tracePt t="38978" x="6308725" y="495300"/>
          <p14:tracePt t="38995" x="6370638" y="495300"/>
          <p14:tracePt t="39014" x="6408738" y="495300"/>
          <p14:tracePt t="39030" x="6446838" y="495300"/>
          <p14:tracePt t="39045" x="6484938" y="495300"/>
          <p14:tracePt t="39062" x="6537325" y="495300"/>
          <p14:tracePt t="39078" x="6591300" y="495300"/>
          <p14:tracePt t="39095" x="6645275" y="495300"/>
          <p14:tracePt t="39112" x="6683375" y="495300"/>
          <p14:tracePt t="39128" x="6735763" y="495300"/>
          <p14:tracePt t="39144" x="6789738" y="495300"/>
          <p14:tracePt t="39160" x="6835775" y="495300"/>
          <p14:tracePt t="39177" x="6865938" y="495300"/>
          <p14:tracePt t="39194" x="6896100" y="495300"/>
          <p14:tracePt t="39211" x="6911975" y="495300"/>
          <p14:tracePt t="39211" x="6918325" y="495300"/>
          <p14:tracePt t="39229" x="6926263" y="495300"/>
          <p14:tracePt t="39245" x="6956425" y="495300"/>
          <p14:tracePt t="39262" x="6988175" y="495300"/>
          <p14:tracePt t="39278" x="7010400" y="495300"/>
          <p14:tracePt t="39295" x="7026275" y="495300"/>
          <p14:tracePt t="39313" x="7048500" y="495300"/>
          <p14:tracePt t="39327" x="7064375" y="495300"/>
          <p14:tracePt t="39344" x="7078663" y="495300"/>
          <p14:tracePt t="39364" x="7086600" y="495300"/>
          <p14:tracePt t="39388" x="7108825" y="495300"/>
          <p14:tracePt t="39397" x="7116763" y="495300"/>
          <p14:tracePt t="39413" x="7140575" y="511175"/>
          <p14:tracePt t="39429" x="7146925" y="511175"/>
          <p14:tracePt t="39445" x="7162800" y="517525"/>
          <p14:tracePt t="39462" x="7185025" y="517525"/>
          <p14:tracePt t="39478" x="7216775" y="517525"/>
          <p14:tracePt t="39495" x="7231063" y="517525"/>
          <p14:tracePt t="39511" x="7254875" y="525463"/>
          <p14:tracePt t="39528" x="7269163" y="533400"/>
          <p14:tracePt t="39543" x="7285038" y="533400"/>
          <p14:tracePt t="39560" x="7323138" y="533400"/>
          <p14:tracePt t="39577" x="7413625" y="541338"/>
          <p14:tracePt t="39594" x="7521575" y="563563"/>
          <p14:tracePt t="39610" x="7589838" y="571500"/>
          <p14:tracePt t="39627" x="7612063" y="571500"/>
          <p14:tracePt t="39645" x="7627938" y="571500"/>
          <p14:tracePt t="39661" x="7635875" y="571500"/>
          <p14:tracePt t="39684" x="7642225" y="571500"/>
          <p14:tracePt t="39694" x="7673975" y="571500"/>
          <p14:tracePt t="39711" x="7704138" y="571500"/>
          <p14:tracePt t="39727" x="7734300" y="571500"/>
          <p14:tracePt t="39744" x="7750175" y="571500"/>
          <p14:tracePt t="39759" x="7772400" y="571500"/>
          <p14:tracePt t="39777" x="7780338" y="571500"/>
          <p14:tracePt t="39793" x="7788275" y="571500"/>
          <p14:tracePt t="39810" x="7794625" y="571500"/>
          <p14:tracePt t="39829" x="7802563" y="571500"/>
          <p14:tracePt t="39843" x="7818438" y="571500"/>
          <p14:tracePt t="39843" x="7832725" y="571500"/>
          <p14:tracePt t="39861" x="7856538" y="571500"/>
          <p14:tracePt t="39878" x="7864475" y="571500"/>
          <p14:tracePt t="39894" x="7894638" y="563563"/>
          <p14:tracePt t="39910" x="7908925" y="563563"/>
          <p14:tracePt t="39926" x="7940675" y="563563"/>
          <p14:tracePt t="39944" x="7993063" y="563563"/>
          <p14:tracePt t="39960" x="8031163" y="563563"/>
          <p14:tracePt t="39976" x="8061325" y="563563"/>
          <p14:tracePt t="39993" x="8085138" y="563563"/>
          <p14:tracePt t="40010" x="8099425" y="563563"/>
          <p14:tracePt t="40027" x="8123238" y="563563"/>
          <p14:tracePt t="40027" x="8131175" y="563563"/>
          <p14:tracePt t="40046" x="8145463" y="563563"/>
          <p14:tracePt t="40046" x="8161338" y="563563"/>
          <p14:tracePt t="40061" x="8207375" y="563563"/>
          <p14:tracePt t="40078" x="8237538" y="563563"/>
          <p14:tracePt t="40094" x="8259763" y="563563"/>
          <p14:tracePt t="40110" x="8283575" y="563563"/>
          <p14:tracePt t="40127" x="8289925" y="563563"/>
          <p14:tracePt t="40143" x="8305800" y="563563"/>
          <p14:tracePt t="40158" x="8321675" y="563563"/>
          <p14:tracePt t="40175" x="8366125" y="563563"/>
          <p14:tracePt t="40192" x="8428038" y="571500"/>
          <p14:tracePt t="40210" x="8466138" y="579438"/>
          <p14:tracePt t="40226" x="8504238" y="579438"/>
          <p14:tracePt t="40226" x="8512175" y="579438"/>
          <p14:tracePt t="40245" x="8518525" y="587375"/>
          <p14:tracePt t="40259" x="8542338" y="587375"/>
          <p14:tracePt t="40277" x="8580438" y="587375"/>
          <p14:tracePt t="40294" x="8648700" y="587375"/>
          <p14:tracePt t="40312" x="8724900" y="587375"/>
          <p14:tracePt t="40327" x="8770938" y="587375"/>
          <p14:tracePt t="40344" x="8816975" y="593725"/>
          <p14:tracePt t="40360" x="8831263" y="601663"/>
          <p14:tracePt t="40377" x="8839200" y="601663"/>
          <p14:tracePt t="40421" x="8847138" y="601663"/>
          <p14:tracePt t="40429" x="8861425" y="601663"/>
          <p14:tracePt t="40446" x="8877300" y="601663"/>
          <p14:tracePt t="40460" x="8923338" y="601663"/>
          <p14:tracePt t="40478" x="8945563" y="601663"/>
          <p14:tracePt t="40495" x="8961438" y="601663"/>
          <p14:tracePt t="40511" x="8969375" y="601663"/>
          <p14:tracePt t="40542" x="8983663" y="601663"/>
          <p14:tracePt t="40549" x="8999538" y="601663"/>
          <p14:tracePt t="40560" x="9029700" y="601663"/>
          <p14:tracePt t="40577" x="9037638" y="601663"/>
          <p14:tracePt t="40593" x="9029700" y="601663"/>
          <p14:tracePt t="40749" x="9013825" y="601663"/>
          <p14:tracePt t="40781" x="9007475" y="601663"/>
          <p14:tracePt t="40805" x="8999538" y="601663"/>
          <p14:tracePt t="40813" x="8991600" y="601663"/>
          <p14:tracePt t="40826" x="8983663" y="601663"/>
          <p14:tracePt t="40843" x="8975725" y="601663"/>
          <p14:tracePt t="40859" x="8945563" y="601663"/>
          <p14:tracePt t="40878" x="8931275" y="601663"/>
          <p14:tracePt t="40878" x="8915400" y="601663"/>
          <p14:tracePt t="40894" x="8885238" y="601663"/>
          <p14:tracePt t="40911" x="8855075" y="593725"/>
          <p14:tracePt t="40927" x="8831263" y="593725"/>
          <p14:tracePt t="40944" x="8816975" y="593725"/>
          <p14:tracePt t="40960" x="8793163" y="593725"/>
          <p14:tracePt t="40977" x="8763000" y="593725"/>
          <p14:tracePt t="40993" x="8732838" y="579438"/>
          <p14:tracePt t="41010" x="8694738" y="579438"/>
          <p14:tracePt t="41027" x="8686800" y="579438"/>
          <p14:tracePt t="41042" x="8678863" y="579438"/>
          <p14:tracePt t="41069" x="8670925" y="579438"/>
          <p14:tracePt t="41085" x="8656638" y="579438"/>
          <p14:tracePt t="41094" x="8632825" y="579438"/>
          <p14:tracePt t="41111" x="8588375" y="563563"/>
          <p14:tracePt t="41128" x="8564563" y="555625"/>
          <p14:tracePt t="41144" x="8542338" y="555625"/>
          <p14:tracePt t="41159" x="8534400" y="555625"/>
          <p14:tracePt t="41175" x="8512175" y="555625"/>
          <p14:tracePt t="41192" x="8458200" y="555625"/>
          <p14:tracePt t="41209" x="8389938" y="555625"/>
          <p14:tracePt t="41226" x="8321675" y="555625"/>
          <p14:tracePt t="41242" x="8305800" y="555625"/>
          <p14:tracePt t="41259" x="8297863" y="555625"/>
          <p14:tracePt t="41276" x="8283575" y="555625"/>
          <p14:tracePt t="41292" x="8267700" y="555625"/>
          <p14:tracePt t="41292" x="8259763" y="555625"/>
          <p14:tracePt t="41311" x="8229600" y="555625"/>
          <p14:tracePt t="41326" x="8213725" y="555625"/>
          <p14:tracePt t="41343" x="8207375" y="555625"/>
          <p14:tracePt t="41358" x="8191500" y="555625"/>
          <p14:tracePt t="41375" x="8183563" y="555625"/>
          <p14:tracePt t="41391" x="8161338" y="555625"/>
          <p14:tracePt t="41409" x="8137525" y="555625"/>
          <p14:tracePt t="41426" x="8131175" y="555625"/>
          <p14:tracePt t="41442" x="8123238" y="555625"/>
          <p14:tracePt t="41459" x="8115300" y="563563"/>
          <p14:tracePt t="41501" x="8115300" y="571500"/>
          <p14:tracePt t="41533" x="8131175" y="571500"/>
          <p14:tracePt t="41542" x="8145463" y="571500"/>
          <p14:tracePt t="41549" x="8153400" y="571500"/>
          <p14:tracePt t="41559" x="8175625" y="571500"/>
          <p14:tracePt t="41576" x="8183563" y="571500"/>
          <p14:tracePt t="41592" x="8207375" y="571500"/>
          <p14:tracePt t="41609" x="8229600" y="571500"/>
          <p14:tracePt t="41626" x="8289925" y="571500"/>
          <p14:tracePt t="41648" x="8321675" y="571500"/>
          <p14:tracePt t="41659" x="8428038" y="571500"/>
          <p14:tracePt t="41659" x="8466138" y="571500"/>
          <p14:tracePt t="41678" x="8488363" y="571500"/>
          <p14:tracePt t="41692" x="8504238" y="571500"/>
          <p14:tracePt t="41709" x="8512175" y="571500"/>
          <p14:tracePt t="41726" x="8526463" y="563563"/>
          <p14:tracePt t="41743" x="8542338" y="555625"/>
          <p14:tracePt t="41759" x="8572500" y="555625"/>
          <p14:tracePt t="41776" x="8602663" y="549275"/>
          <p14:tracePt t="41792" x="8656638" y="549275"/>
          <p14:tracePt t="41809" x="8740775" y="549275"/>
          <p14:tracePt t="41826" x="8770938" y="549275"/>
          <p14:tracePt t="41843" x="8785225" y="549275"/>
          <p14:tracePt t="41859" x="8793163" y="549275"/>
          <p14:tracePt t="41917" x="8801100" y="549275"/>
          <p14:tracePt t="41949" x="8816975" y="549275"/>
          <p14:tracePt t="42005" x="8831263" y="549275"/>
          <p14:tracePt t="42013" x="8847138" y="549275"/>
          <p14:tracePt t="42025" x="8855075" y="555625"/>
          <p14:tracePt t="42042" x="8861425" y="555625"/>
          <p14:tracePt t="42077" x="8877300" y="571500"/>
          <p14:tracePt t="42085" x="8893175" y="571500"/>
          <p14:tracePt t="42094" x="8915400" y="579438"/>
          <p14:tracePt t="42109" x="8945563" y="587375"/>
          <p14:tracePt t="42125" x="8961438" y="587375"/>
          <p14:tracePt t="42189" x="8969375" y="587375"/>
          <p14:tracePt t="42269" x="8969375" y="579438"/>
          <p14:tracePt t="42293" x="8975725" y="579438"/>
          <p14:tracePt t="42325" x="8983663" y="571500"/>
          <p14:tracePt t="42349" x="8975725" y="571500"/>
          <p14:tracePt t="42581" x="8969375" y="579438"/>
          <p14:tracePt t="43013" x="8961438" y="579438"/>
          <p14:tracePt t="43037" x="8953500" y="579438"/>
          <p14:tracePt t="43077" x="8945563" y="579438"/>
          <p14:tracePt t="43109" x="8931275" y="579438"/>
          <p14:tracePt t="43597" x="8923338" y="579438"/>
          <p14:tracePt t="43997" x="8907463" y="579438"/>
          <p14:tracePt t="44013" x="8899525" y="579438"/>
          <p14:tracePt t="44022" x="8885238" y="579438"/>
          <p14:tracePt t="44029" x="8869363" y="579438"/>
          <p14:tracePt t="44039" x="8847138" y="579438"/>
          <p14:tracePt t="44057" x="8823325" y="579438"/>
          <p14:tracePt t="44073" x="8778875" y="579438"/>
          <p14:tracePt t="44090" x="8732838" y="579438"/>
          <p14:tracePt t="44107" x="8670925" y="579438"/>
          <p14:tracePt t="44123" x="8632825" y="579438"/>
          <p14:tracePt t="44140" x="8602663" y="579438"/>
          <p14:tracePt t="44140" x="8580438" y="579438"/>
          <p14:tracePt t="44158" x="8550275" y="579438"/>
          <p14:tracePt t="44158" x="8526463" y="579438"/>
          <p14:tracePt t="44174" x="8458200" y="579438"/>
          <p14:tracePt t="44191" x="8382000" y="579438"/>
          <p14:tracePt t="44207" x="8313738" y="579438"/>
          <p14:tracePt t="44224" x="8229600" y="579438"/>
          <p14:tracePt t="44240" x="8145463" y="563563"/>
          <p14:tracePt t="44257" x="8069263" y="555625"/>
          <p14:tracePt t="44274" x="8008938" y="555625"/>
          <p14:tracePt t="44291" x="7970838" y="555625"/>
          <p14:tracePt t="44306" x="7908925" y="555625"/>
          <p14:tracePt t="44323" x="7840663" y="555625"/>
          <p14:tracePt t="44339" x="7756525" y="555625"/>
          <p14:tracePt t="44356" x="7650163" y="555625"/>
          <p14:tracePt t="44356" x="7612063" y="555625"/>
          <p14:tracePt t="44374" x="7497763" y="555625"/>
          <p14:tracePt t="44391" x="7437438" y="555625"/>
          <p14:tracePt t="44408" x="7399338" y="555625"/>
          <p14:tracePt t="44424" x="7369175" y="555625"/>
          <p14:tracePt t="44440" x="7323138" y="555625"/>
          <p14:tracePt t="44457" x="7239000" y="555625"/>
          <p14:tracePt t="44473" x="7116763" y="555625"/>
          <p14:tracePt t="44490" x="7002463" y="533400"/>
          <p14:tracePt t="44507" x="6918325" y="533400"/>
          <p14:tracePt t="44524" x="6873875" y="533400"/>
          <p14:tracePt t="44539" x="6842125" y="533400"/>
          <p14:tracePt t="44539" x="6835775" y="533400"/>
          <p14:tracePt t="44559" x="6827838" y="533400"/>
          <p14:tracePt t="44572" x="6811963" y="533400"/>
          <p14:tracePt t="44589" x="6804025" y="533400"/>
          <p14:tracePt t="44606" x="6811963" y="533400"/>
          <p14:tracePt t="44709" x="6819900" y="533400"/>
          <p14:tracePt t="44725" x="6827838" y="533400"/>
          <p14:tracePt t="44733" x="6850063" y="533400"/>
          <p14:tracePt t="44742" x="6873875" y="533400"/>
          <p14:tracePt t="44756" x="7002463" y="533400"/>
          <p14:tracePt t="44756" x="7070725" y="533400"/>
          <p14:tracePt t="44774" x="7216775" y="533400"/>
          <p14:tracePt t="44790" x="7331075" y="533400"/>
          <p14:tracePt t="44807" x="7391400" y="533400"/>
          <p14:tracePt t="44824" x="7437438" y="517525"/>
          <p14:tracePt t="44839" x="7475538" y="517525"/>
          <p14:tracePt t="44856" x="7513638" y="487363"/>
          <p14:tracePt t="44873" x="7597775" y="441325"/>
          <p14:tracePt t="44889" x="7673975" y="419100"/>
          <p14:tracePt t="44906" x="7764463" y="419100"/>
          <p14:tracePt t="44923" x="7864475" y="419100"/>
          <p14:tracePt t="44939" x="7954963" y="419100"/>
          <p14:tracePt t="44939" x="8001000" y="419100"/>
          <p14:tracePt t="44958" x="8023225" y="419100"/>
          <p14:tracePt t="44972" x="8077200" y="419100"/>
          <p14:tracePt t="44991" x="8115300" y="419100"/>
          <p14:tracePt t="45007" x="8175625" y="419100"/>
          <p14:tracePt t="45024" x="8221663" y="419100"/>
          <p14:tracePt t="45040" x="8259763" y="419100"/>
          <p14:tracePt t="45056" x="8289925" y="419100"/>
          <p14:tracePt t="45072" x="8313738" y="419100"/>
          <p14:tracePt t="45089" x="8343900" y="419100"/>
          <p14:tracePt t="45106" x="8366125" y="419100"/>
          <p14:tracePt t="45122" x="8374063" y="419100"/>
          <p14:tracePt t="45138" x="8366125" y="419100"/>
          <p14:tracePt t="45245" x="8359775" y="419100"/>
          <p14:tracePt t="45261" x="8351838" y="419100"/>
          <p14:tracePt t="45269" x="8343900" y="419100"/>
          <p14:tracePt t="45286" x="8328025" y="419100"/>
          <p14:tracePt t="45293" x="8313738" y="427038"/>
          <p14:tracePt t="45305" x="8275638" y="434975"/>
          <p14:tracePt t="45325" x="8199438" y="434975"/>
          <p14:tracePt t="45339" x="8161338" y="441325"/>
          <p14:tracePt t="45356" x="8123238" y="449263"/>
          <p14:tracePt t="45356" x="8115300" y="449263"/>
          <p14:tracePt t="45374" x="8099425" y="449263"/>
          <p14:tracePt t="45389" x="8001000" y="465138"/>
          <p14:tracePt t="45406" x="7878763" y="495300"/>
          <p14:tracePt t="45423" x="7688263" y="511175"/>
          <p14:tracePt t="45439" x="7521575" y="541338"/>
          <p14:tracePt t="45456" x="7383463" y="549275"/>
          <p14:tracePt t="45472" x="7299325" y="549275"/>
          <p14:tracePt t="45489" x="7254875" y="555625"/>
          <p14:tracePt t="45505" x="7200900" y="555625"/>
          <p14:tracePt t="45522" x="7116763" y="555625"/>
          <p14:tracePt t="45539" x="6988175" y="555625"/>
          <p14:tracePt t="45555" x="6773863" y="555625"/>
          <p14:tracePt t="45555" x="6697663" y="555625"/>
          <p14:tracePt t="45574" x="6651625" y="555625"/>
          <p14:tracePt t="45588" x="6591300" y="555625"/>
          <p14:tracePt t="46494" x="6591300" y="563563"/>
          <p14:tracePt t="46589" x="6591300" y="571500"/>
          <p14:tracePt t="46941" x="6583363" y="579438"/>
          <p14:tracePt t="46957" x="6575425" y="579438"/>
          <p14:tracePt t="46965" x="6553200" y="579438"/>
          <p14:tracePt t="46973" x="6537325" y="587375"/>
          <p14:tracePt t="46986" x="6492875" y="593725"/>
          <p14:tracePt t="47004" x="6461125" y="593725"/>
          <p14:tracePt t="47004" x="6446838" y="601663"/>
          <p14:tracePt t="47023" x="6438900" y="601663"/>
          <p14:tracePt t="47038" x="6423025" y="601663"/>
          <p14:tracePt t="47055" x="6370638" y="617538"/>
          <p14:tracePt t="47071" x="6286500" y="655638"/>
          <p14:tracePt t="47087" x="6149975" y="669925"/>
          <p14:tracePt t="47104" x="5973763" y="693738"/>
          <p14:tracePt t="47120" x="5829300" y="715963"/>
          <p14:tracePt t="47137" x="5722938" y="769938"/>
          <p14:tracePt t="47154" x="5630863" y="815975"/>
          <p14:tracePt t="47170" x="5554663" y="838200"/>
          <p14:tracePt t="47187" x="5410200" y="892175"/>
          <p14:tracePt t="47204" x="5241925" y="936625"/>
          <p14:tracePt t="47220" x="5075238" y="990600"/>
          <p14:tracePt t="47220" x="4983163" y="990600"/>
          <p14:tracePt t="47238" x="4778375" y="1044575"/>
          <p14:tracePt t="47254" x="4587875" y="1120775"/>
          <p14:tracePt t="47271" x="4411663" y="1196975"/>
          <p14:tracePt t="47288" x="4244975" y="1295400"/>
          <p14:tracePt t="47304" x="4092575" y="1401763"/>
          <p14:tracePt t="47322" x="3962400" y="1501775"/>
          <p14:tracePt t="47337" x="3825875" y="1584325"/>
          <p14:tracePt t="47353" x="3733800" y="1660525"/>
          <p14:tracePt t="47370" x="3627438" y="1730375"/>
          <p14:tracePt t="47387" x="3559175" y="1782763"/>
          <p14:tracePt t="47404" x="3527425" y="1812925"/>
          <p14:tracePt t="47420" x="3505200" y="1844675"/>
          <p14:tracePt t="47420" x="3505200" y="1851025"/>
          <p14:tracePt t="47439" x="3505200" y="1889125"/>
          <p14:tracePt t="47454" x="3489325" y="1927225"/>
          <p14:tracePt t="47471" x="3475038" y="1951038"/>
          <p14:tracePt t="47488" x="3467100" y="1958975"/>
          <p14:tracePt t="47503" x="3444875" y="1958975"/>
          <p14:tracePt t="47520" x="3436938" y="1958975"/>
          <p14:tracePt t="47565" x="3413125" y="1973263"/>
          <p14:tracePt t="47589" x="3398838" y="1973263"/>
          <p14:tracePt t="47597" x="3368675" y="1973263"/>
          <p14:tracePt t="47606" x="3314700" y="1989138"/>
          <p14:tracePt t="47619" x="3260725" y="1997075"/>
          <p14:tracePt t="47637" x="3254375" y="1997075"/>
          <p14:tracePt t="47670" x="3230563" y="1997075"/>
          <p14:tracePt t="47677" x="3192463" y="1997075"/>
          <p14:tracePt t="47686" x="3086100" y="1973263"/>
          <p14:tracePt t="47704" x="3025775" y="1958975"/>
          <p14:tracePt t="47720" x="2987675" y="1927225"/>
          <p14:tracePt t="47735" x="2971800" y="1927225"/>
          <p14:tracePt t="47751" x="2979738" y="1927225"/>
          <p14:tracePt t="47981" x="2987675" y="1927225"/>
          <p14:tracePt t="47989" x="3001963" y="1927225"/>
          <p14:tracePt t="48005" x="3009900" y="1927225"/>
          <p14:tracePt t="48029" x="3017838" y="1927225"/>
          <p14:tracePt t="48061" x="3009900" y="1927225"/>
          <p14:tracePt t="48605" x="3001963" y="1927225"/>
          <p14:tracePt t="48613" x="2994025" y="1927225"/>
          <p14:tracePt t="48638" x="2987675" y="1927225"/>
          <p14:tracePt t="48701" x="2971800" y="1927225"/>
          <p14:tracePt t="48718" x="2955925" y="1927225"/>
          <p14:tracePt t="48725" x="2941638" y="1927225"/>
          <p14:tracePt t="48736" x="2917825" y="1920875"/>
          <p14:tracePt t="48751" x="2903538" y="1912938"/>
          <p14:tracePt t="48767" x="2895600" y="1912938"/>
          <p14:tracePt t="48784" x="2879725" y="1912938"/>
          <p14:tracePt t="48801" x="2865438" y="1912938"/>
          <p14:tracePt t="48818" x="2819400" y="1905000"/>
          <p14:tracePt t="48818" x="2797175" y="1905000"/>
          <p14:tracePt t="48838" x="2781300" y="1905000"/>
          <p14:tracePt t="48851" x="2735263" y="1897063"/>
          <p14:tracePt t="48851" x="2697163" y="1882775"/>
          <p14:tracePt t="48870" x="2659063" y="1882775"/>
          <p14:tracePt t="48887" x="2636838" y="1874838"/>
          <p14:tracePt t="48903" x="2620963" y="1874838"/>
          <p14:tracePt t="48919" x="2598738" y="1858963"/>
          <p14:tracePt t="48936" x="2544763" y="1858963"/>
          <p14:tracePt t="48952" x="2468563" y="1844675"/>
          <p14:tracePt t="48968" x="2370138" y="1828800"/>
          <p14:tracePt t="48985" x="2332038" y="1828800"/>
          <p14:tracePt t="49002" x="2316163" y="1820863"/>
          <p14:tracePt t="49019" x="2308225" y="1820863"/>
          <p14:tracePt t="49045" x="2286000" y="1820863"/>
          <p14:tracePt t="49061" x="2263775" y="1820863"/>
          <p14:tracePt t="49077" x="2232025" y="1820863"/>
          <p14:tracePt t="49086" x="2133600" y="1820863"/>
          <p14:tracePt t="49103" x="2019300" y="1820863"/>
          <p14:tracePt t="49119" x="1943100" y="1820863"/>
          <p14:tracePt t="49136" x="1927225" y="1820863"/>
          <p14:tracePt t="49152" x="1912938" y="1820863"/>
          <p14:tracePt t="49182" x="1882775" y="1820863"/>
          <p14:tracePt t="49189" x="1851025" y="1820863"/>
          <p14:tracePt t="49201" x="1752600" y="1820863"/>
          <p14:tracePt t="49218" x="1622425" y="1820863"/>
          <p14:tracePt t="49235" x="1516063" y="1820863"/>
          <p14:tracePt t="49251" x="1485900" y="1820863"/>
          <p14:tracePt t="49251" x="1477963" y="1820863"/>
          <p14:tracePt t="49270" x="1463675" y="1820863"/>
          <p14:tracePt t="49284" x="1401763" y="1820863"/>
          <p14:tracePt t="49303" x="1341438" y="1820863"/>
          <p14:tracePt t="49319" x="1265238" y="1820863"/>
          <p14:tracePt t="49336" x="1227138" y="1836738"/>
          <p14:tracePt t="49351" x="1173163" y="1836738"/>
          <p14:tracePt t="49368" x="1066800" y="1836738"/>
          <p14:tracePt t="49385" x="982663" y="1836738"/>
          <p14:tracePt t="49401" x="922338" y="1836738"/>
          <p14:tracePt t="49419" x="898525" y="1836738"/>
          <p14:tracePt t="49435" x="876300" y="1844675"/>
          <p14:tracePt t="49451" x="854075" y="1844675"/>
          <p14:tracePt t="49468" x="846138" y="1844675"/>
          <p14:tracePt t="49484" x="808038" y="1844675"/>
          <p14:tracePt t="49503" x="769938" y="1844675"/>
          <p14:tracePt t="49519" x="723900" y="1844675"/>
          <p14:tracePt t="49537" x="693738" y="1844675"/>
          <p14:tracePt t="49551" x="685800" y="1844675"/>
          <p14:tracePt t="49567" x="677863" y="1851025"/>
          <p14:tracePt t="49605" x="685800" y="1851025"/>
          <p14:tracePt t="49749" x="693738" y="1851025"/>
          <p14:tracePt t="49757" x="701675" y="1851025"/>
          <p14:tracePt t="49767" x="723900" y="1851025"/>
          <p14:tracePt t="49784" x="769938" y="1851025"/>
          <p14:tracePt t="49801" x="822325" y="1851025"/>
          <p14:tracePt t="49817" x="876300" y="1851025"/>
          <p14:tracePt t="49835" x="906463" y="1851025"/>
          <p14:tracePt t="49851" x="922338" y="1851025"/>
          <p14:tracePt t="49870" x="974725" y="1851025"/>
          <p14:tracePt t="49885" x="1058863" y="1851025"/>
          <p14:tracePt t="49885" x="1104900" y="1851025"/>
          <p14:tracePt t="49903" x="1219200" y="1866900"/>
          <p14:tracePt t="49919" x="1317625" y="1866900"/>
          <p14:tracePt t="49935" x="1431925" y="1866900"/>
          <p14:tracePt t="49952" x="1524000" y="1866900"/>
          <p14:tracePt t="49968" x="1570038" y="1866900"/>
          <p14:tracePt t="49984" x="1577975" y="1866900"/>
          <p14:tracePt t="50021" x="1592263" y="1866900"/>
          <p14:tracePt t="50037" x="1600200" y="1866900"/>
          <p14:tracePt t="50045" x="1622425" y="1866900"/>
          <p14:tracePt t="50053" x="1654175" y="1866900"/>
          <p14:tracePt t="50067" x="1730375" y="1858963"/>
          <p14:tracePt t="50084" x="1851025" y="1851025"/>
          <p14:tracePt t="50084" x="1935163" y="1836738"/>
          <p14:tracePt t="50103" x="2049463" y="1828800"/>
          <p14:tracePt t="50119" x="2133600" y="1828800"/>
          <p14:tracePt t="50135" x="2155825" y="1812925"/>
          <p14:tracePt t="50150" x="2179638" y="1812925"/>
          <p14:tracePt t="50167" x="2201863" y="1812925"/>
          <p14:tracePt t="50184" x="2239963" y="1812925"/>
          <p14:tracePt t="50200" x="2293938" y="1812925"/>
          <p14:tracePt t="50217" x="2354263" y="1812925"/>
          <p14:tracePt t="50234" x="2430463" y="1812925"/>
          <p14:tracePt t="50249" x="2514600" y="1812925"/>
          <p14:tracePt t="50266" x="2628900" y="1828800"/>
          <p14:tracePt t="50284" x="2705100" y="1836738"/>
          <p14:tracePt t="50300" x="2765425" y="1844675"/>
          <p14:tracePt t="50318" x="2773363" y="1844675"/>
          <p14:tracePt t="50341" x="2789238" y="1844675"/>
          <p14:tracePt t="50366" x="2803525" y="1844675"/>
          <p14:tracePt t="50373" x="2841625" y="1844675"/>
          <p14:tracePt t="50383" x="2949575" y="1844675"/>
          <p14:tracePt t="50400" x="3094038" y="1874838"/>
          <p14:tracePt t="50417" x="3216275" y="1874838"/>
          <p14:tracePt t="50434" x="3276600" y="1874838"/>
          <p14:tracePt t="50450" x="3298825" y="1874838"/>
          <p14:tracePt t="50467" x="3306763" y="1874838"/>
          <p14:tracePt t="50493" x="3314700" y="1874838"/>
          <p14:tracePt t="50502" x="3330575" y="1874838"/>
          <p14:tracePt t="50518" x="3352800" y="1889125"/>
          <p14:tracePt t="50536" x="3375025" y="1889125"/>
          <p14:tracePt t="50550" x="3406775" y="1889125"/>
          <p14:tracePt t="50566" x="3436938" y="1889125"/>
          <p14:tracePt t="50583" x="3459163" y="1889125"/>
          <p14:tracePt t="50599" x="3482975" y="1889125"/>
          <p14:tracePt t="50616" x="3489325" y="1889125"/>
          <p14:tracePt t="50661" x="3475038" y="1897063"/>
          <p14:tracePt t="50901" x="3475038" y="1905000"/>
          <p14:tracePt t="50981" x="3467100" y="1905000"/>
          <p14:tracePt t="51133" x="3459163" y="1905000"/>
          <p14:tracePt t="51661" x="3459163" y="1912938"/>
          <p14:tracePt t="52485" x="3467100" y="1920875"/>
          <p14:tracePt t="52549" x="3475038" y="1920875"/>
          <p14:tracePt t="52589" x="3482975" y="1920875"/>
          <p14:tracePt t="52701" x="3497263" y="1920875"/>
          <p14:tracePt t="52709" x="3505200" y="1920875"/>
          <p14:tracePt t="52717" x="3513138" y="1920875"/>
          <p14:tracePt t="52730" x="3543300" y="1920875"/>
          <p14:tracePt t="52730" x="3551238" y="1920875"/>
          <p14:tracePt t="52750" x="3565525" y="1920875"/>
          <p14:tracePt t="52764" x="3589338" y="1920875"/>
          <p14:tracePt t="52764" x="3597275" y="1920875"/>
          <p14:tracePt t="52783" x="3627438" y="1905000"/>
          <p14:tracePt t="52799" x="3649663" y="1889125"/>
          <p14:tracePt t="52816" x="3687763" y="1882775"/>
          <p14:tracePt t="52833" x="3703638" y="1882775"/>
          <p14:tracePt t="52847" x="3733800" y="1882775"/>
          <p14:tracePt t="52863" x="3749675" y="1882775"/>
          <p14:tracePt t="52879" x="3756025" y="1874838"/>
          <p14:tracePt t="52897" x="3779838" y="1874838"/>
          <p14:tracePt t="52915" x="3810000" y="1866900"/>
          <p14:tracePt t="52931" x="3856038" y="1858963"/>
          <p14:tracePt t="52931" x="3878263" y="1858963"/>
          <p14:tracePt t="52951" x="3902075" y="1858963"/>
          <p14:tracePt t="52964" x="3932238" y="1851025"/>
          <p14:tracePt t="52964" x="3940175" y="1851025"/>
          <p14:tracePt t="52982" x="3962400" y="1851025"/>
          <p14:tracePt t="52999" x="3984625" y="1836738"/>
          <p14:tracePt t="53015" x="4022725" y="1836738"/>
          <p14:tracePt t="53032" x="4060825" y="1820863"/>
          <p14:tracePt t="53048" x="4106863" y="1820863"/>
          <p14:tracePt t="53065" x="4168775" y="1820863"/>
          <p14:tracePt t="53081" x="4244975" y="1806575"/>
          <p14:tracePt t="53097" x="4327525" y="1806575"/>
          <p14:tracePt t="53114" x="4381500" y="1806575"/>
          <p14:tracePt t="53131" x="4449763" y="1806575"/>
          <p14:tracePt t="53147" x="4572000" y="1806575"/>
          <p14:tracePt t="53164" x="4686300" y="1820863"/>
          <p14:tracePt t="53164" x="4732338" y="1828800"/>
          <p14:tracePt t="53183" x="4816475" y="1828800"/>
          <p14:tracePt t="53198" x="4876800" y="1828800"/>
          <p14:tracePt t="53215" x="4975225" y="1828800"/>
          <p14:tracePt t="53231" x="5067300" y="1828800"/>
          <p14:tracePt t="53247" x="5165725" y="1828800"/>
          <p14:tracePt t="53264" x="5249863" y="1828800"/>
          <p14:tracePt t="53281" x="5318125" y="1828800"/>
          <p14:tracePt t="53297" x="5326063" y="1828800"/>
          <p14:tracePt t="53313" x="5341938" y="1828800"/>
          <p14:tracePt t="53341" x="5356225" y="1828800"/>
          <p14:tracePt t="53350" x="5380038" y="1828800"/>
          <p14:tracePt t="53363" x="5456238" y="1828800"/>
          <p14:tracePt t="53381" x="5578475" y="1828800"/>
          <p14:tracePt t="53398" x="5630863" y="1828800"/>
          <p14:tracePt t="53415" x="5638800" y="1828800"/>
          <p14:tracePt t="53461" x="5654675" y="1828800"/>
          <p14:tracePt t="53469" x="5676900" y="1828800"/>
          <p14:tracePt t="53480" x="5753100" y="1828800"/>
          <p14:tracePt t="53497" x="5813425" y="1828800"/>
          <p14:tracePt t="53514" x="5845175" y="1828800"/>
          <p14:tracePt t="53531" x="5859463" y="1828800"/>
          <p14:tracePt t="53573" x="5867400" y="1828800"/>
          <p14:tracePt t="53581" x="5883275" y="1828800"/>
          <p14:tracePt t="53589" x="5905500" y="1836738"/>
          <p14:tracePt t="53598" x="5965825" y="1844675"/>
          <p14:tracePt t="53615" x="6035675" y="1858963"/>
          <p14:tracePt t="53631" x="6096000" y="1858963"/>
          <p14:tracePt t="53649" x="6134100" y="1858963"/>
          <p14:tracePt t="53666" x="6164263" y="1858963"/>
          <p14:tracePt t="53679" x="6172200" y="1858963"/>
          <p14:tracePt t="53695" x="6188075" y="1858963"/>
          <p14:tracePt t="53713" x="6226175" y="1858963"/>
          <p14:tracePt t="53729" x="6302375" y="1874838"/>
          <p14:tracePt t="53746" x="6416675" y="1874838"/>
          <p14:tracePt t="53763" x="6537325" y="1874838"/>
          <p14:tracePt t="53779" x="6613525" y="1874838"/>
          <p14:tracePt t="53796" x="6645275" y="1874838"/>
          <p14:tracePt t="53812" x="6659563" y="1874838"/>
          <p14:tracePt t="53837" x="6675438" y="1874838"/>
          <p14:tracePt t="53847" x="6713538" y="1874838"/>
          <p14:tracePt t="53863" x="6765925" y="1874838"/>
          <p14:tracePt t="53880" x="6835775" y="1874838"/>
          <p14:tracePt t="53897" x="6888163" y="1874838"/>
          <p14:tracePt t="53914" x="6918325" y="1874838"/>
          <p14:tracePt t="53930" x="6956425" y="1874838"/>
          <p14:tracePt t="53947" x="6972300" y="1866900"/>
          <p14:tracePt t="53963" x="6980238" y="1866900"/>
          <p14:tracePt t="53979" x="6994525" y="1866900"/>
          <p14:tracePt t="53979" x="7002463" y="1866900"/>
          <p14:tracePt t="53999" x="7026275" y="1851025"/>
          <p14:tracePt t="54014" x="7018338" y="1851025"/>
          <p14:tracePt t="54533" x="7010400" y="1851025"/>
          <p14:tracePt t="54669" x="7002463" y="1851025"/>
          <p14:tracePt t="55037" x="6994525" y="1858963"/>
          <p14:tracePt t="55133" x="6988175" y="1858963"/>
          <p14:tracePt t="55181" x="6980238" y="1858963"/>
          <p14:tracePt t="55445" x="6972300" y="1858963"/>
          <p14:tracePt t="55965" x="6964363" y="1858963"/>
          <p14:tracePt t="58766" x="6956425" y="1858963"/>
          <p14:tracePt t="58909" x="6942138" y="1858963"/>
          <p14:tracePt t="58917" x="6934200" y="1858963"/>
          <p14:tracePt t="58926" x="6918325" y="1858963"/>
          <p14:tracePt t="58942" x="6911975" y="1858963"/>
          <p14:tracePt t="58965" x="6904038" y="1858963"/>
          <p14:tracePt t="58975" x="6888163" y="1858963"/>
          <p14:tracePt t="58992" x="6873875" y="1858963"/>
          <p14:tracePt t="59008" x="6865938" y="1858963"/>
          <p14:tracePt t="59026" x="6850063" y="1858963"/>
          <p14:tracePt t="59040" x="6842125" y="1874838"/>
          <p14:tracePt t="59056" x="6835775" y="1874838"/>
          <p14:tracePt t="59074" x="6827838" y="1874838"/>
          <p14:tracePt t="59093" x="6819900" y="1874838"/>
          <p14:tracePt t="59107" x="6797675" y="1874838"/>
          <p14:tracePt t="59107" x="6781800" y="1874838"/>
          <p14:tracePt t="59126" x="6735763" y="1874838"/>
          <p14:tracePt t="59143" x="6727825" y="1874838"/>
          <p14:tracePt t="59157" x="6713538" y="1874838"/>
          <p14:tracePt t="59237" x="6697663" y="1874838"/>
          <p14:tracePt t="59245" x="6667500" y="1889125"/>
          <p14:tracePt t="59257" x="6607175" y="1927225"/>
          <p14:tracePt t="59275" x="6545263" y="1973263"/>
          <p14:tracePt t="59291" x="6461125" y="2027238"/>
          <p14:tracePt t="59308" x="6384925" y="2073275"/>
          <p14:tracePt t="59308" x="6354763" y="2087563"/>
          <p14:tracePt t="59326" x="6264275" y="2141538"/>
          <p14:tracePt t="59342" x="6149975" y="2209800"/>
          <p14:tracePt t="59359" x="6035675" y="2278063"/>
          <p14:tracePt t="59375" x="5921375" y="2354263"/>
          <p14:tracePt t="59391" x="5837238" y="2392363"/>
          <p14:tracePt t="59408" x="5737225" y="2454275"/>
          <p14:tracePt t="59425" x="5630863" y="2514600"/>
          <p14:tracePt t="59441" x="5486400" y="2582863"/>
          <p14:tracePt t="59458" x="5356225" y="2659063"/>
          <p14:tracePt t="59474" x="5241925" y="2720975"/>
          <p14:tracePt t="59491" x="5127625" y="2803525"/>
          <p14:tracePt t="59508" x="5029200" y="2873375"/>
          <p14:tracePt t="59508" x="4960938" y="2917825"/>
          <p14:tracePt t="59526" x="4914900" y="2941638"/>
          <p14:tracePt t="59541" x="4746625" y="3032125"/>
          <p14:tracePt t="59558" x="4625975" y="3108325"/>
          <p14:tracePt t="59575" x="4511675" y="3162300"/>
          <p14:tracePt t="59592" x="4419600" y="3222625"/>
          <p14:tracePt t="59608" x="4327525" y="3292475"/>
          <p14:tracePt t="59624" x="4244975" y="3336925"/>
          <p14:tracePt t="59641" x="4168775" y="3368675"/>
          <p14:tracePt t="59658" x="4092575" y="3398838"/>
          <p14:tracePt t="59673" x="4008438" y="3429000"/>
          <p14:tracePt t="59689" x="3878263" y="3475038"/>
          <p14:tracePt t="59706" x="3725863" y="3497263"/>
          <p14:tracePt t="59723" x="3535363" y="3565525"/>
          <p14:tracePt t="59723" x="3444875" y="3597275"/>
          <p14:tracePt t="59743" x="3238500" y="3641725"/>
          <p14:tracePt t="59758" x="3070225" y="3695700"/>
          <p14:tracePt t="59775" x="2949575" y="3725863"/>
          <p14:tracePt t="59791" x="2849563" y="3763963"/>
          <p14:tracePt t="59807" x="2765425" y="3787775"/>
          <p14:tracePt t="59824" x="2697163" y="3794125"/>
          <p14:tracePt t="59840" x="2628900" y="3817938"/>
          <p14:tracePt t="59858" x="2552700" y="3832225"/>
          <p14:tracePt t="59874" x="2484438" y="3848100"/>
          <p14:tracePt t="59890" x="2416175" y="3856038"/>
          <p14:tracePt t="59907" x="2370138" y="3856038"/>
          <p14:tracePt t="59924" x="2301875" y="3856038"/>
          <p14:tracePt t="59924" x="2270125" y="3856038"/>
          <p14:tracePt t="59942" x="2171700" y="3856038"/>
          <p14:tracePt t="59958" x="2057400" y="3856038"/>
          <p14:tracePt t="59975" x="1927225" y="3856038"/>
          <p14:tracePt t="59991" x="1828800" y="3856038"/>
          <p14:tracePt t="60007" x="1782763" y="3848100"/>
          <p14:tracePt t="60025" x="1752600" y="3840163"/>
          <p14:tracePt t="60040" x="1714500" y="3832225"/>
          <p14:tracePt t="60057" x="1676400" y="3817938"/>
          <p14:tracePt t="60074" x="1646238" y="3817938"/>
          <p14:tracePt t="60090" x="1592263" y="3802063"/>
          <p14:tracePt t="60107" x="1508125" y="3802063"/>
          <p14:tracePt t="60124" x="1425575" y="3794125"/>
          <p14:tracePt t="60140" x="1303338" y="3771900"/>
          <p14:tracePt t="60158" x="1279525" y="3763963"/>
          <p14:tracePt t="60174" x="1279525" y="3756025"/>
          <p14:tracePt t="60206" x="1273175" y="3756025"/>
          <p14:tracePt t="60229" x="1257300" y="3756025"/>
          <p14:tracePt t="60237" x="1235075" y="3756025"/>
          <p14:tracePt t="60245" x="1203325" y="3756025"/>
          <p14:tracePt t="60256" x="1165225" y="3756025"/>
          <p14:tracePt t="60274" x="1150938" y="3756025"/>
          <p14:tracePt t="60290" x="1143000" y="3756025"/>
          <p14:tracePt t="60357" x="1127125" y="3756025"/>
          <p14:tracePt t="60381" x="1120775" y="3756025"/>
          <p14:tracePt t="60397" x="1112838" y="3756025"/>
          <p14:tracePt t="60406" x="1104900" y="3749675"/>
          <p14:tracePt t="60485" x="1096963" y="3749675"/>
          <p14:tracePt t="60501" x="1089025" y="3749675"/>
          <p14:tracePt t="60509" x="1074738" y="3749675"/>
          <p14:tracePt t="60589" x="1058863" y="3749675"/>
          <p14:tracePt t="60597" x="1028700" y="3749675"/>
          <p14:tracePt t="60613" x="1012825" y="3749675"/>
          <p14:tracePt t="60623" x="998538" y="3749675"/>
          <p14:tracePt t="60639" x="982663" y="3749675"/>
          <p14:tracePt t="60658" x="974725" y="3749675"/>
          <p14:tracePt t="60679" x="968375" y="3749675"/>
          <p14:tracePt t="60724" x="960438" y="3749675"/>
          <p14:tracePt t="60732" x="952500" y="3749675"/>
          <p14:tracePt t="60741" x="936625" y="3749675"/>
          <p14:tracePt t="60758" x="922338" y="3749675"/>
          <p14:tracePt t="60774" x="914400" y="3749675"/>
          <p14:tracePt t="60790" x="884238" y="3763963"/>
          <p14:tracePt t="60807" x="868363" y="3763963"/>
          <p14:tracePt t="60823" x="860425" y="3771900"/>
          <p14:tracePt t="60877" x="830263" y="3787775"/>
          <p14:tracePt t="60885" x="822325" y="3794125"/>
          <p14:tracePt t="60901" x="808038" y="3802063"/>
          <p14:tracePt t="60909" x="800100" y="3810000"/>
          <p14:tracePt t="60922" x="784225" y="3817938"/>
          <p14:tracePt t="60939" x="777875" y="3825875"/>
          <p14:tracePt t="60956" x="769938" y="3832225"/>
          <p14:tracePt t="61867" x="762000" y="3840163"/>
          <p14:tracePt t="62261" x="754063" y="3840163"/>
          <p14:tracePt t="62285" x="746125" y="3848100"/>
          <p14:tracePt t="62349" x="739775" y="3848100"/>
          <p14:tracePt t="63013" x="731838" y="3856038"/>
          <p14:tracePt t="63021" x="731838" y="3870325"/>
          <p14:tracePt t="63773" x="731838" y="3878263"/>
          <p14:tracePt t="63789" x="739775" y="3878263"/>
          <p14:tracePt t="63909" x="746125" y="3886200"/>
          <p14:tracePt t="63933" x="754063" y="3886200"/>
          <p14:tracePt t="63965" x="762000" y="3886200"/>
          <p14:tracePt t="63981" x="777875" y="3886200"/>
          <p14:tracePt t="64005" x="792163" y="3886200"/>
          <p14:tracePt t="64013" x="808038" y="3886200"/>
          <p14:tracePt t="64022" x="838200" y="3886200"/>
          <p14:tracePt t="64039" x="846138" y="3886200"/>
          <p14:tracePt t="64051" x="876300" y="3894138"/>
          <p14:tracePt t="64051" x="884238" y="3894138"/>
          <p14:tracePt t="64070" x="906463" y="3908425"/>
          <p14:tracePt t="64088" x="914400" y="3908425"/>
          <p14:tracePt t="64104" x="936625" y="3908425"/>
          <p14:tracePt t="64120" x="960438" y="3916363"/>
          <p14:tracePt t="64136" x="974725" y="3916363"/>
          <p14:tracePt t="64153" x="998538" y="3916363"/>
          <p14:tracePt t="64169" x="1044575" y="3924300"/>
          <p14:tracePt t="64186" x="1096963" y="3940175"/>
          <p14:tracePt t="64203" x="1181100" y="3946525"/>
          <p14:tracePt t="64219" x="1265238" y="3962400"/>
          <p14:tracePt t="64219" x="1287463" y="3962400"/>
          <p14:tracePt t="64238" x="1303338" y="3962400"/>
          <p14:tracePt t="64252" x="1355725" y="3962400"/>
          <p14:tracePt t="64271" x="1409700" y="3962400"/>
          <p14:tracePt t="64287" x="1477963" y="3962400"/>
          <p14:tracePt t="64303" x="1531938" y="3962400"/>
          <p14:tracePt t="64319" x="1570038" y="3962400"/>
          <p14:tracePt t="64336" x="1600200" y="3962400"/>
          <p14:tracePt t="64353" x="1630363" y="3962400"/>
          <p14:tracePt t="64369" x="1646238" y="3962400"/>
          <p14:tracePt t="64386" x="1654175" y="3962400"/>
          <p14:tracePt t="64402" x="1676400" y="3978275"/>
          <p14:tracePt t="64419" x="1722438" y="3978275"/>
          <p14:tracePt t="64436" x="1760538" y="3978275"/>
          <p14:tracePt t="64436" x="1798638" y="3978275"/>
          <p14:tracePt t="64454" x="1812925" y="3978275"/>
          <p14:tracePt t="64469" x="1858963" y="3984625"/>
          <p14:tracePt t="64487" x="1874838" y="3984625"/>
          <p14:tracePt t="64504" x="1882775" y="3992563"/>
          <p14:tracePt t="64519" x="1905000" y="3992563"/>
          <p14:tracePt t="64535" x="1943100" y="3992563"/>
          <p14:tracePt t="64551" x="2027238" y="4016375"/>
          <p14:tracePt t="64569" x="2111375" y="4016375"/>
          <p14:tracePt t="64586" x="2163763" y="4016375"/>
          <p14:tracePt t="64602" x="2201863" y="4016375"/>
          <p14:tracePt t="64619" x="2225675" y="4016375"/>
          <p14:tracePt t="64636" x="2270125" y="4016375"/>
          <p14:tracePt t="64654" x="2278063" y="4016375"/>
          <p14:tracePt t="64654" x="2293938" y="4016375"/>
          <p14:tracePt t="64670" x="2301875" y="4016375"/>
          <p14:tracePt t="64725" x="2308225" y="4016375"/>
          <p14:tracePt t="64741" x="2316163" y="4016375"/>
          <p14:tracePt t="64749" x="2332038" y="4016375"/>
          <p14:tracePt t="64765" x="2339975" y="4016375"/>
          <p14:tracePt t="64781" x="2346325" y="4016375"/>
          <p14:tracePt t="64821" x="2354263" y="4016375"/>
          <p14:tracePt t="64845" x="2362200" y="4016375"/>
          <p14:tracePt t="64861" x="2370138" y="4016375"/>
          <p14:tracePt t="64877" x="2378075" y="4016375"/>
          <p14:tracePt t="64893" x="2384425" y="4016375"/>
          <p14:tracePt t="64909" x="2400300" y="4016375"/>
          <p14:tracePt t="64919" x="2416175" y="4016375"/>
          <p14:tracePt t="64936" x="2430463" y="4016375"/>
          <p14:tracePt t="64951" x="2446338" y="4008438"/>
          <p14:tracePt t="64968" x="2476500" y="4000500"/>
          <p14:tracePt t="64985" x="2492375" y="4000500"/>
          <p14:tracePt t="65001" x="2522538" y="4000500"/>
          <p14:tracePt t="65019" x="2544763" y="3984625"/>
          <p14:tracePt t="65036" x="2590800" y="3984625"/>
          <p14:tracePt t="65051" x="2651125" y="3962400"/>
          <p14:tracePt t="65067" x="2735263" y="3940175"/>
          <p14:tracePt t="65067" x="2789238" y="3924300"/>
          <p14:tracePt t="65086" x="2827338" y="3924300"/>
          <p14:tracePt t="65103" x="2841625" y="3924300"/>
          <p14:tracePt t="65118" x="2865438" y="3916363"/>
          <p14:tracePt t="65136" x="2895600" y="3908425"/>
          <p14:tracePt t="65152" x="2949575" y="3908425"/>
          <p14:tracePt t="65168" x="2979738" y="3908425"/>
          <p14:tracePt t="65185" x="3025775" y="3908425"/>
          <p14:tracePt t="65202" x="3055938" y="3908425"/>
          <p14:tracePt t="65218" x="3086100" y="3902075"/>
          <p14:tracePt t="65235" x="3108325" y="3894138"/>
          <p14:tracePt t="65252" x="3170238" y="3894138"/>
          <p14:tracePt t="65252" x="3184525" y="3894138"/>
          <p14:tracePt t="65270" x="3216275" y="3894138"/>
          <p14:tracePt t="65285" x="3284538" y="3894138"/>
          <p14:tracePt t="65303" x="3298825" y="3894138"/>
          <p14:tracePt t="65319" x="3336925" y="3894138"/>
          <p14:tracePt t="65336" x="3352800" y="3894138"/>
          <p14:tracePt t="65352" x="3360738" y="3894138"/>
          <p14:tracePt t="65368" x="3375025" y="3894138"/>
          <p14:tracePt t="65389" x="3390900" y="3894138"/>
          <p14:tracePt t="65401" x="3421063" y="3894138"/>
          <p14:tracePt t="65418" x="3475038" y="3894138"/>
          <p14:tracePt t="65435" x="3513138" y="3894138"/>
          <p14:tracePt t="65451" x="3535363" y="3894138"/>
          <p14:tracePt t="65468" x="3543300" y="3894138"/>
          <p14:tracePt t="65502" x="3551238" y="3894138"/>
          <p14:tracePt t="65509" x="3559175" y="3894138"/>
          <p14:tracePt t="65519" x="3573463" y="3894138"/>
          <p14:tracePt t="65536" x="3597275" y="3894138"/>
          <p14:tracePt t="65551" x="3619500" y="3894138"/>
          <p14:tracePt t="65567" x="3649663" y="3894138"/>
          <p14:tracePt t="65584" x="3673475" y="3894138"/>
          <p14:tracePt t="65600" x="3687763" y="3894138"/>
          <p14:tracePt t="65617" x="3703638" y="3894138"/>
          <p14:tracePt t="65633" x="3741738" y="3894138"/>
          <p14:tracePt t="65651" x="3802063" y="3894138"/>
          <p14:tracePt t="65651" x="3832225" y="3894138"/>
          <p14:tracePt t="65671" x="3870325" y="3894138"/>
          <p14:tracePt t="65688" x="3894138" y="3894138"/>
          <p14:tracePt t="65700" x="3908425" y="3894138"/>
          <p14:tracePt t="65718" x="3916363" y="3894138"/>
          <p14:tracePt t="65733" x="3924300" y="3894138"/>
          <p14:tracePt t="65751" x="3954463" y="3894138"/>
          <p14:tracePt t="65768" x="3992563" y="3894138"/>
          <p14:tracePt t="65785" x="4022725" y="3894138"/>
          <p14:tracePt t="65801" x="4060825" y="3894138"/>
          <p14:tracePt t="65818" x="4092575" y="3894138"/>
          <p14:tracePt t="65835" x="4122738" y="3894138"/>
          <p14:tracePt t="65853" x="4168775" y="3894138"/>
          <p14:tracePt t="65868" x="4221163" y="3894138"/>
          <p14:tracePt t="65868" x="4244975" y="3894138"/>
          <p14:tracePt t="65886" x="4267200" y="3894138"/>
          <p14:tracePt t="65886" x="4297363" y="3894138"/>
          <p14:tracePt t="65902" x="4351338" y="3894138"/>
          <p14:tracePt t="65919" x="4411663" y="3908425"/>
          <p14:tracePt t="65935" x="4435475" y="3908425"/>
          <p14:tracePt t="65952" x="4457700" y="3908425"/>
          <p14:tracePt t="65968" x="4473575" y="3908425"/>
          <p14:tracePt t="65984" x="4495800" y="3908425"/>
          <p14:tracePt t="66001" x="4533900" y="3908425"/>
          <p14:tracePt t="66018" x="4564063" y="3924300"/>
          <p14:tracePt t="66035" x="4579938" y="3924300"/>
          <p14:tracePt t="66049" x="4587875" y="3924300"/>
          <p14:tracePt t="66066" x="4594225" y="3924300"/>
          <p14:tracePt t="66086" x="4602163" y="3924300"/>
          <p14:tracePt t="66100" x="4656138" y="3924300"/>
          <p14:tracePt t="66119" x="4708525" y="3924300"/>
          <p14:tracePt t="66135" x="4746625" y="3932238"/>
          <p14:tracePt t="66151" x="4770438" y="3932238"/>
          <p14:tracePt t="66168" x="4792663" y="3932238"/>
          <p14:tracePt t="66184" x="4808538" y="3932238"/>
          <p14:tracePt t="66201" x="4830763" y="3932238"/>
          <p14:tracePt t="66217" x="4860925" y="3932238"/>
          <p14:tracePt t="66233" x="4876800" y="3932238"/>
          <p14:tracePt t="66250" x="4892675" y="3932238"/>
          <p14:tracePt t="66267" x="4930775" y="3932238"/>
          <p14:tracePt t="66284" x="4960938" y="3932238"/>
          <p14:tracePt t="66284" x="4975225" y="3932238"/>
          <p14:tracePt t="66303" x="5029200" y="3932238"/>
          <p14:tracePt t="66319" x="5097463" y="3932238"/>
          <p14:tracePt t="66335" x="5189538" y="3932238"/>
          <p14:tracePt t="66351" x="5265738" y="3946525"/>
          <p14:tracePt t="66367" x="5318125" y="3946525"/>
          <p14:tracePt t="66384" x="5356225" y="3946525"/>
          <p14:tracePt t="66400" x="5372100" y="3946525"/>
          <p14:tracePt t="66416" x="5402263" y="3946525"/>
          <p14:tracePt t="66434" x="5418138" y="3946525"/>
          <p14:tracePt t="66450" x="5464175" y="3946525"/>
          <p14:tracePt t="66467" x="5546725" y="3946525"/>
          <p14:tracePt t="66484" x="5638800" y="3946525"/>
          <p14:tracePt t="66484" x="5684838" y="3946525"/>
          <p14:tracePt t="66502" x="5715000" y="3946525"/>
          <p14:tracePt t="66517" x="5768975" y="3946525"/>
          <p14:tracePt t="66536" x="5799138" y="3946525"/>
          <p14:tracePt t="66551" x="5837238" y="3946525"/>
          <p14:tracePt t="66568" x="5867400" y="3946525"/>
          <p14:tracePt t="66584" x="5913438" y="3946525"/>
          <p14:tracePt t="66600" x="5943600" y="3946525"/>
          <p14:tracePt t="66617" x="5965825" y="3932238"/>
          <p14:tracePt t="66634" x="5997575" y="3932238"/>
          <p14:tracePt t="66650" x="6049963" y="3932238"/>
          <p14:tracePt t="66668" x="6088063" y="3932238"/>
          <p14:tracePt t="66684" x="6103938" y="3932238"/>
          <p14:tracePt t="66699" x="6111875" y="3932238"/>
          <p14:tracePt t="66716" x="6126163" y="3932238"/>
          <p14:tracePt t="66734" x="6149975" y="3916363"/>
          <p14:tracePt t="66749" x="6156325" y="3916363"/>
          <p14:tracePt t="66767" x="6172200" y="3916363"/>
          <p14:tracePt t="66784" x="6188075" y="3916363"/>
          <p14:tracePt t="66800" x="6210300" y="3916363"/>
          <p14:tracePt t="66817" x="6226175" y="3916363"/>
          <p14:tracePt t="66833" x="6240463" y="3916363"/>
          <p14:tracePt t="66850" x="6240463" y="3908425"/>
          <p14:tracePt t="66885" x="6232525" y="3908425"/>
          <p14:tracePt t="67938" x="6226175" y="3908425"/>
          <p14:tracePt t="68789" x="6210300" y="3908425"/>
          <p14:tracePt t="68853" x="6194425" y="3908425"/>
          <p14:tracePt t="68862" x="6188075" y="3908425"/>
          <p14:tracePt t="68869" x="6180138" y="3908425"/>
          <p14:tracePt t="68880" x="6149975" y="3908425"/>
          <p14:tracePt t="68898" x="6096000" y="3908425"/>
          <p14:tracePt t="68915" x="6042025" y="3908425"/>
          <p14:tracePt t="68931" x="5989638" y="3908425"/>
          <p14:tracePt t="68948" x="5943600" y="3908425"/>
          <p14:tracePt t="68948" x="5927725" y="3908425"/>
          <p14:tracePt t="68966" x="5889625" y="3908425"/>
          <p14:tracePt t="68982" x="5851525" y="3916363"/>
          <p14:tracePt t="68999" x="5807075" y="3916363"/>
          <p14:tracePt t="69015" x="5730875" y="3916363"/>
          <p14:tracePt t="69033" x="5638800" y="3932238"/>
          <p14:tracePt t="69048" x="5600700" y="3932238"/>
          <p14:tracePt t="69065" x="5578475" y="3932238"/>
          <p14:tracePt t="69081" x="5554663" y="3932238"/>
          <p14:tracePt t="69098" x="5524500" y="3932238"/>
          <p14:tracePt t="69116" x="5470525" y="3940175"/>
          <p14:tracePt t="69131" x="5410200" y="3940175"/>
          <p14:tracePt t="69147" x="5334000" y="3954463"/>
          <p14:tracePt t="69164" x="5280025" y="3962400"/>
          <p14:tracePt t="69180" x="5235575" y="3970338"/>
          <p14:tracePt t="69180" x="5211763" y="3970338"/>
          <p14:tracePt t="69198" x="5151438" y="3978275"/>
          <p14:tracePt t="69216" x="5097463" y="3992563"/>
          <p14:tracePt t="69231" x="5045075" y="4000500"/>
          <p14:tracePt t="69248" x="4991100" y="4000500"/>
          <p14:tracePt t="69265" x="4953000" y="4008438"/>
          <p14:tracePt t="69281" x="4930775" y="4016375"/>
          <p14:tracePt t="69297" x="4892675" y="4016375"/>
          <p14:tracePt t="69313" x="4816475" y="4016375"/>
          <p14:tracePt t="69330" x="4732338" y="4016375"/>
          <p14:tracePt t="69348" x="4625975" y="4016375"/>
          <p14:tracePt t="69348" x="4579938" y="4016375"/>
          <p14:tracePt t="69366" x="4549775" y="4016375"/>
          <p14:tracePt t="69381" x="4479925" y="4030663"/>
          <p14:tracePt t="69398" x="4473575" y="4030663"/>
          <p14:tracePt t="69414" x="4457700" y="4030663"/>
          <p14:tracePt t="69431" x="4441825" y="4030663"/>
          <p14:tracePt t="69447" x="4397375" y="4046538"/>
          <p14:tracePt t="69464" x="4343400" y="4054475"/>
          <p14:tracePt t="69481" x="4283075" y="4054475"/>
          <p14:tracePt t="69497" x="4221163" y="4068763"/>
          <p14:tracePt t="69514" x="4191000" y="4068763"/>
          <p14:tracePt t="69531" x="4160838" y="4068763"/>
          <p14:tracePt t="69546" x="4144963" y="4084638"/>
          <p14:tracePt t="69563" x="4122738" y="4084638"/>
          <p14:tracePt t="69579" x="4084638" y="4092575"/>
          <p14:tracePt t="69579" x="4060825" y="4098925"/>
          <p14:tracePt t="69598" x="4038600" y="4106863"/>
          <p14:tracePt t="69613" x="4000500" y="4106863"/>
          <p14:tracePt t="69633" x="3978275" y="4114800"/>
          <p14:tracePt t="69648" x="3962400" y="4122738"/>
          <p14:tracePt t="69664" x="3946525" y="4122738"/>
          <p14:tracePt t="69680" x="3932238" y="4137025"/>
          <p14:tracePt t="69697" x="3924300" y="4137025"/>
          <p14:tracePt t="69713" x="3908425" y="4137025"/>
          <p14:tracePt t="69730" x="3870325" y="4137025"/>
          <p14:tracePt t="69747" x="3840163" y="4137025"/>
          <p14:tracePt t="69764" x="3794125" y="4152900"/>
          <p14:tracePt t="69781" x="3749675" y="4160838"/>
          <p14:tracePt t="69781" x="3717925" y="4160838"/>
          <p14:tracePt t="69798" x="3641725" y="4168775"/>
          <p14:tracePt t="69815" x="3597275" y="4175125"/>
          <p14:tracePt t="69832" x="3535363" y="4191000"/>
          <p14:tracePt t="69848" x="3489325" y="4198938"/>
          <p14:tracePt t="69864" x="3459163" y="4198938"/>
          <p14:tracePt t="69880" x="3421063" y="4206875"/>
          <p14:tracePt t="69897" x="3375025" y="4206875"/>
          <p14:tracePt t="69914" x="3344863" y="4206875"/>
          <p14:tracePt t="69930" x="3314700" y="4206875"/>
          <p14:tracePt t="69947" x="3298825" y="4206875"/>
          <p14:tracePt t="69964" x="3276600" y="4206875"/>
          <p14:tracePt t="69981" x="3230563" y="4206875"/>
          <p14:tracePt t="69999" x="3208338" y="4206875"/>
          <p14:tracePt t="70014" x="3162300" y="4206875"/>
          <p14:tracePt t="70031" x="3140075" y="4206875"/>
          <p14:tracePt t="70047" x="3101975" y="4213225"/>
          <p14:tracePt t="70064" x="3048000" y="4213225"/>
          <p14:tracePt t="70082" x="3009900" y="4213225"/>
          <p14:tracePt t="70100" x="2979738" y="4213225"/>
          <p14:tracePt t="70113" x="2963863" y="4213225"/>
          <p14:tracePt t="70129" x="2933700" y="4213225"/>
          <p14:tracePt t="70146" x="2895600" y="4229100"/>
          <p14:tracePt t="70163" x="2827338" y="4244975"/>
          <p14:tracePt t="70179" x="2789238" y="4244975"/>
          <p14:tracePt t="70197" x="2759075" y="4244975"/>
          <p14:tracePt t="70197" x="2751138" y="4244975"/>
          <p14:tracePt t="70214" x="2713038" y="4251325"/>
          <p14:tracePt t="70230" x="2682875" y="4251325"/>
          <p14:tracePt t="70246" x="2659063" y="4259263"/>
          <p14:tracePt t="70262" x="2644775" y="4259263"/>
          <p14:tracePt t="70278" x="2651125" y="4259263"/>
          <p14:tracePt t="70637" x="2659063" y="4259263"/>
          <p14:tracePt t="70669" x="2667000" y="4259263"/>
          <p14:tracePt t="70678" x="2682875" y="4259263"/>
          <p14:tracePt t="70685" x="2689225" y="4259263"/>
          <p14:tracePt t="70695" x="2713038" y="4259263"/>
          <p14:tracePt t="70713" x="2735263" y="4259263"/>
          <p14:tracePt t="70729" x="2765425" y="4259263"/>
          <p14:tracePt t="70746" x="2819400" y="4259263"/>
          <p14:tracePt t="70763" x="2865438" y="4259263"/>
          <p14:tracePt t="70779" x="2911475" y="4259263"/>
          <p14:tracePt t="70779" x="2933700" y="4259263"/>
          <p14:tracePt t="70798" x="2949575" y="4259263"/>
          <p14:tracePt t="70812" x="3040063" y="4259263"/>
          <p14:tracePt t="70831" x="3086100" y="4259263"/>
          <p14:tracePt t="70848" x="3124200" y="4259263"/>
          <p14:tracePt t="70863" x="3170238" y="4259263"/>
          <p14:tracePt t="70879" x="3216275" y="4267200"/>
          <p14:tracePt t="70896" x="3246438" y="4267200"/>
          <p14:tracePt t="70912" x="3276600" y="4267200"/>
          <p14:tracePt t="70929" x="3292475" y="4267200"/>
          <p14:tracePt t="70946" x="3314700" y="4267200"/>
          <p14:tracePt t="70964" x="3352800" y="4267200"/>
          <p14:tracePt t="70979" x="3421063" y="4267200"/>
          <p14:tracePt t="70979" x="3467100" y="4267200"/>
          <p14:tracePt t="70998" x="3521075" y="4267200"/>
          <p14:tracePt t="71012" x="3649663" y="4267200"/>
          <p14:tracePt t="71030" x="3679825" y="4267200"/>
          <p14:tracePt t="71045" x="3703638" y="4267200"/>
          <p14:tracePt t="71062" x="3725863" y="4267200"/>
          <p14:tracePt t="71078" x="3771900" y="4267200"/>
          <p14:tracePt t="71096" x="3870325" y="4267200"/>
          <p14:tracePt t="71112" x="4000500" y="4267200"/>
          <p14:tracePt t="71129" x="4068763" y="4267200"/>
          <p14:tracePt t="71146" x="4114800" y="4267200"/>
          <p14:tracePt t="71162" x="4130675" y="4267200"/>
          <p14:tracePt t="71182" x="4144963" y="4267200"/>
          <p14:tracePt t="71195" x="4175125" y="4267200"/>
          <p14:tracePt t="71195" x="4191000" y="4267200"/>
          <p14:tracePt t="71214" x="4213225" y="4267200"/>
          <p14:tracePt t="71229" x="4327525" y="4267200"/>
          <p14:tracePt t="71247" x="4381500" y="4267200"/>
          <p14:tracePt t="71264" x="4403725" y="4267200"/>
          <p14:tracePt t="71280" x="4411663" y="4259263"/>
          <p14:tracePt t="71295" x="4419600" y="4251325"/>
          <p14:tracePt t="71311" x="4435475" y="4251325"/>
          <p14:tracePt t="71327" x="4465638" y="4251325"/>
          <p14:tracePt t="71347" x="4487863" y="4251325"/>
          <p14:tracePt t="71362" x="4511675" y="4237038"/>
          <p14:tracePt t="71379" x="4525963" y="4237038"/>
          <p14:tracePt t="71395" x="4541838" y="4237038"/>
          <p14:tracePt t="71412" x="4572000" y="4237038"/>
          <p14:tracePt t="71412" x="4587875" y="4237038"/>
          <p14:tracePt t="71430" x="4625975" y="4221163"/>
          <p14:tracePt t="71446" x="4640263" y="4221163"/>
          <p14:tracePt t="71462" x="4656138" y="4221163"/>
          <p14:tracePt t="71480" x="4664075" y="4221163"/>
          <p14:tracePt t="71495" x="4656138" y="4221163"/>
          <p14:tracePt t="72141" x="4648200" y="4221163"/>
          <p14:tracePt t="73072" x="4656138" y="4221163"/>
          <p14:tracePt t="73437" x="4664075" y="4221163"/>
          <p14:tracePt t="73477" x="4670425" y="4221163"/>
          <p14:tracePt t="73485" x="4678363" y="4221163"/>
          <p14:tracePt t="73494" x="4694238" y="4221163"/>
          <p14:tracePt t="73511" x="4708525" y="4221163"/>
          <p14:tracePt t="73533" x="4716463" y="4229100"/>
          <p14:tracePt t="73549" x="4724400" y="4229100"/>
          <p14:tracePt t="73573" x="4732338" y="4229100"/>
          <p14:tracePt t="73581" x="4746625" y="4229100"/>
          <p14:tracePt t="73592" x="4784725" y="4229100"/>
          <p14:tracePt t="73609" x="4822825" y="4237038"/>
          <p14:tracePt t="73626" x="4854575" y="4244975"/>
          <p14:tracePt t="73642" x="4899025" y="4244975"/>
          <p14:tracePt t="73659" x="4937125" y="4244975"/>
          <p14:tracePt t="73676" x="4960938" y="4244975"/>
          <p14:tracePt t="73676" x="4968875" y="4244975"/>
          <p14:tracePt t="73694" x="4999038" y="4244975"/>
          <p14:tracePt t="73694" x="5021263" y="4244975"/>
          <p14:tracePt t="73710" x="5151438" y="4267200"/>
          <p14:tracePt t="73726" x="5334000" y="4297363"/>
          <p14:tracePt t="73743" x="5584825" y="4335463"/>
          <p14:tracePt t="73759" x="5829300" y="4359275"/>
          <p14:tracePt t="73777" x="6027738" y="4389438"/>
          <p14:tracePt t="73793" x="6164263" y="4411663"/>
          <p14:tracePt t="73809" x="6248400" y="4427538"/>
          <p14:tracePt t="73826" x="6286500" y="4427538"/>
          <p14:tracePt t="73826" x="6302375" y="4427538"/>
          <p14:tracePt t="73847" x="6324600" y="4427538"/>
          <p14:tracePt t="73859" x="6430963" y="4427538"/>
          <p14:tracePt t="73859" x="6530975" y="4427538"/>
          <p14:tracePt t="73879" x="6637338" y="4427538"/>
          <p14:tracePt t="73893" x="6926263" y="4427538"/>
          <p14:tracePt t="73911" x="7040563" y="4427538"/>
          <p14:tracePt t="73927" x="7064375" y="4427538"/>
          <p14:tracePt t="73942" x="7070725" y="4427538"/>
          <p14:tracePt t="73959" x="7102475" y="4427538"/>
          <p14:tracePt t="73976" x="7162800" y="4427538"/>
          <p14:tracePt t="73993" x="7216775" y="4427538"/>
          <p14:tracePt t="74009" x="7239000" y="4419600"/>
          <p14:tracePt t="74026" x="7231063" y="4411663"/>
          <p14:tracePt t="74069" x="7223125" y="4411663"/>
          <p14:tracePt t="74077" x="7192963" y="4411663"/>
          <p14:tracePt t="74092" x="7018338" y="4411663"/>
          <p14:tracePt t="74092" x="6918325" y="4411663"/>
          <p14:tracePt t="74110" x="6713538" y="4389438"/>
          <p14:tracePt t="74127" x="6545263" y="4381500"/>
          <p14:tracePt t="74143" x="6461125" y="4381500"/>
          <p14:tracePt t="74159" x="6430963" y="4381500"/>
          <p14:tracePt t="74176" x="6354763" y="4381500"/>
          <p14:tracePt t="74193" x="6202363" y="4381500"/>
          <p14:tracePt t="74209" x="5959475" y="4381500"/>
          <p14:tracePt t="74226" x="5622925" y="4381500"/>
          <p14:tracePt t="74242" x="5334000" y="4381500"/>
          <p14:tracePt t="74259" x="5127625" y="4381500"/>
          <p14:tracePt t="74259" x="5059363" y="4381500"/>
          <p14:tracePt t="74278" x="4975225" y="4381500"/>
          <p14:tracePt t="74292" x="4800600" y="4381500"/>
          <p14:tracePt t="74311" x="4694238" y="4381500"/>
          <p14:tracePt t="74327" x="4549775" y="4381500"/>
          <p14:tracePt t="74346" x="4359275" y="4381500"/>
          <p14:tracePt t="74360" x="4054475" y="4381500"/>
          <p14:tracePt t="74376" x="3711575" y="4359275"/>
          <p14:tracePt t="74392" x="3475038" y="4327525"/>
          <p14:tracePt t="74409" x="3306763" y="4313238"/>
          <p14:tracePt t="74426" x="3208338" y="4305300"/>
          <p14:tracePt t="74442" x="3132138" y="4305300"/>
          <p14:tracePt t="74459" x="3070225" y="4305300"/>
          <p14:tracePt t="74476" x="2971800" y="4305300"/>
          <p14:tracePt t="74476" x="2887663" y="4305300"/>
          <p14:tracePt t="74494" x="2797175" y="4305300"/>
          <p14:tracePt t="74509" x="2514600" y="4305300"/>
          <p14:tracePt t="74527" x="2422525" y="4305300"/>
          <p14:tracePt t="74543" x="2392363" y="4305300"/>
          <p14:tracePt t="74558" x="2384425" y="4305300"/>
          <p14:tracePt t="74574" x="2378075" y="4305300"/>
          <p14:tracePt t="74591" x="2354263" y="4305300"/>
          <p14:tracePt t="74609" x="2324100" y="4305300"/>
          <p14:tracePt t="74625" x="2247900" y="4327525"/>
          <p14:tracePt t="74643" x="2111375" y="4373563"/>
          <p14:tracePt t="74659" x="1973263" y="4411663"/>
          <p14:tracePt t="74675" x="1897063" y="4427538"/>
          <p14:tracePt t="74691" x="1844675" y="4441825"/>
          <p14:tracePt t="74708" x="1782763" y="4473575"/>
          <p14:tracePt t="74708" x="1760538" y="4479925"/>
          <p14:tracePt t="74727" x="1692275" y="4525963"/>
          <p14:tracePt t="74743" x="1592263" y="4594225"/>
          <p14:tracePt t="74759" x="1508125" y="4678363"/>
          <p14:tracePt t="74776" x="1439863" y="4716463"/>
          <p14:tracePt t="74792" x="1387475" y="4762500"/>
          <p14:tracePt t="74808" x="1355725" y="4778375"/>
          <p14:tracePt t="74825" x="1325563" y="4792663"/>
          <p14:tracePt t="74825" x="1317625" y="4792663"/>
          <p14:tracePt t="74846" x="1311275" y="4800600"/>
          <p14:tracePt t="74858" x="1295400" y="4808538"/>
          <p14:tracePt t="74878" x="1287463" y="4808538"/>
          <p14:tracePt t="74901" x="1273175" y="4822825"/>
          <p14:tracePt t="74917" x="1257300" y="4822825"/>
          <p14:tracePt t="74942" x="1235075" y="4830763"/>
          <p14:tracePt t="74949" x="1235075" y="4838700"/>
          <p14:tracePt t="74959" x="1219200" y="4838700"/>
          <p14:tracePt t="74976" x="1211263" y="4838700"/>
          <p14:tracePt t="74991" x="1203325" y="4838700"/>
          <p14:tracePt t="75008" x="1189038" y="4838700"/>
          <p14:tracePt t="75045" x="1181100" y="4838700"/>
          <p14:tracePt t="75069" x="1173163" y="4838700"/>
          <p14:tracePt t="75077" x="1158875" y="4838700"/>
          <p14:tracePt t="75091" x="1112838" y="4838700"/>
          <p14:tracePt t="75108" x="1096963" y="4838700"/>
          <p14:tracePt t="75108" x="1082675" y="4838700"/>
          <p14:tracePt t="75127" x="1074738" y="4838700"/>
          <p14:tracePt t="75142" x="1066800" y="4838700"/>
          <p14:tracePt t="75159" x="1050925" y="4838700"/>
          <p14:tracePt t="75175" x="1020763" y="4838700"/>
          <p14:tracePt t="75191" x="1006475" y="4838700"/>
          <p14:tracePt t="75207" x="974725" y="4838700"/>
          <p14:tracePt t="75225" x="960438" y="4838700"/>
          <p14:tracePt t="75241" x="944563" y="4838700"/>
          <p14:tracePt t="75257" x="936625" y="4838700"/>
          <p14:tracePt t="75274" x="930275" y="4838700"/>
          <p14:tracePt t="75291" x="922338" y="4838700"/>
          <p14:tracePt t="75307" x="906463" y="4838700"/>
          <p14:tracePt t="75307" x="892175" y="4838700"/>
          <p14:tracePt t="75327" x="860425" y="4838700"/>
          <p14:tracePt t="75345" x="838200" y="4838700"/>
          <p14:tracePt t="75358" x="792163" y="4854575"/>
          <p14:tracePt t="75376" x="762000" y="4854575"/>
          <p14:tracePt t="75391" x="739775" y="4854575"/>
          <p14:tracePt t="75408" x="731838" y="4854575"/>
          <p14:tracePt t="75501" x="723900" y="4854575"/>
          <p14:tracePt t="75517" x="715963" y="4854575"/>
          <p14:tracePt t="76373" x="708025" y="4854575"/>
          <p14:tracePt t="76405" x="701675" y="4854575"/>
          <p14:tracePt t="77300" x="693738" y="4860925"/>
          <p14:tracePt t="78085" x="685800" y="4860925"/>
          <p14:tracePt t="78509" x="677863" y="4860925"/>
          <p14:tracePt t="78517" x="669925" y="4868863"/>
          <p14:tracePt t="78541" x="669925" y="4876800"/>
          <p14:tracePt t="78573" x="663575" y="4892675"/>
          <p14:tracePt t="78597" x="655638" y="4899025"/>
          <p14:tracePt t="78664" x="655638" y="4906963"/>
          <p14:tracePt t="78685" x="647700" y="4906963"/>
          <p14:tracePt t="78709" x="647700" y="4914900"/>
          <p14:tracePt t="78717" x="647700" y="4930775"/>
          <p14:tracePt t="78733" x="647700" y="4945063"/>
          <p14:tracePt t="78757" x="639763" y="4953000"/>
          <p14:tracePt t="78781" x="639763" y="4960938"/>
          <p14:tracePt t="78829" x="631825" y="4968875"/>
          <p14:tracePt t="78838" x="631825" y="4975225"/>
          <p14:tracePt t="78877" x="631825" y="4983163"/>
          <p14:tracePt t="78893" x="631825" y="4999038"/>
          <p14:tracePt t="78917" x="625475" y="5013325"/>
          <p14:tracePt t="78941" x="625475" y="5021263"/>
          <p14:tracePt t="79253" x="617538" y="5029200"/>
          <p14:tracePt t="79261" x="609600" y="5029200"/>
          <p14:tracePt t="79271" x="601663" y="5029200"/>
          <p14:tracePt t="79287" x="587375" y="5045075"/>
          <p14:tracePt t="79303" x="563563" y="5059363"/>
          <p14:tracePt t="79320" x="555625" y="5059363"/>
          <p14:tracePt t="79336" x="541338" y="5075238"/>
          <p14:tracePt t="80240" x="555625" y="5075238"/>
          <p14:tracePt t="80789" x="571500" y="5075238"/>
          <p14:tracePt t="80797" x="579438" y="5075238"/>
          <p14:tracePt t="80805" x="587375" y="5075238"/>
          <p14:tracePt t="80818" x="593725" y="5075238"/>
          <p14:tracePt t="80861" x="609600" y="5075238"/>
          <p14:tracePt t="80909" x="617538" y="5075238"/>
          <p14:tracePt t="81013" x="631825" y="5075238"/>
          <p14:tracePt t="81021" x="639763" y="5075238"/>
          <p14:tracePt t="81035" x="647700" y="5075238"/>
          <p14:tracePt t="81053" x="655638" y="5083175"/>
          <p14:tracePt t="81093" x="655638" y="5097463"/>
          <p14:tracePt t="81109" x="663575" y="5097463"/>
          <p14:tracePt t="81119" x="685800" y="5113338"/>
          <p14:tracePt t="81125" x="723900" y="5127625"/>
          <p14:tracePt t="81136" x="777875" y="5165725"/>
          <p14:tracePt t="81152" x="838200" y="5189538"/>
          <p14:tracePt t="81169" x="868363" y="5219700"/>
          <p14:tracePt t="81185" x="884238" y="5227638"/>
          <p14:tracePt t="81201" x="892175" y="5227638"/>
          <p14:tracePt t="81218" x="898525" y="5235575"/>
          <p14:tracePt t="81235" x="944563" y="5257800"/>
          <p14:tracePt t="81252" x="968375" y="5273675"/>
          <p14:tracePt t="81252" x="1006475" y="5295900"/>
          <p14:tracePt t="81270" x="1012825" y="5303838"/>
          <p14:tracePt t="81286" x="1020763" y="5303838"/>
          <p14:tracePt t="81349" x="1028700" y="5303838"/>
          <p14:tracePt t="81357" x="1036638" y="5303838"/>
          <p14:tracePt t="81368" x="1050925" y="5311775"/>
          <p14:tracePt t="81385" x="1066800" y="5318125"/>
          <p14:tracePt t="81402" x="1074738" y="5326063"/>
          <p14:tracePt t="81418" x="1082675" y="5334000"/>
          <p14:tracePt t="81434" x="1089025" y="5349875"/>
          <p14:tracePt t="81452" x="1089025" y="5356225"/>
          <p14:tracePt t="81468" x="1096963" y="5364163"/>
          <p14:tracePt t="81485" x="1104900" y="5387975"/>
          <p14:tracePt t="81503" x="1112838" y="5418138"/>
          <p14:tracePt t="81519" x="1120775" y="5426075"/>
          <p14:tracePt t="81536" x="1120775" y="5432425"/>
          <p14:tracePt t="81551" x="1120775" y="5440363"/>
          <p14:tracePt t="81568" x="1120775" y="5456238"/>
          <p14:tracePt t="81585" x="1120775" y="5470525"/>
          <p14:tracePt t="81601" x="1127125" y="5478463"/>
          <p14:tracePt t="81621" x="1135063" y="5486400"/>
          <p14:tracePt t="81638" x="1135063" y="5494338"/>
          <p14:tracePt t="81654" x="1135063" y="5502275"/>
          <p14:tracePt t="81709" x="1135063" y="5508625"/>
          <p14:tracePt t="81725" x="1143000" y="5516563"/>
          <p14:tracePt t="82589" x="1150938" y="5516563"/>
          <p14:tracePt t="82598" x="1158875" y="5516563"/>
          <p14:tracePt t="82605" x="1173163" y="5516563"/>
          <p14:tracePt t="82616" x="1203325" y="5540375"/>
          <p14:tracePt t="82634" x="1219200" y="5540375"/>
          <p14:tracePt t="82650" x="1227138" y="5540375"/>
          <p14:tracePt t="82667" x="1241425" y="5540375"/>
          <p14:tracePt t="82684" x="1273175" y="5540375"/>
          <p14:tracePt t="82701" x="1379538" y="5540375"/>
          <p14:tracePt t="82719" x="1477963" y="5554663"/>
          <p14:tracePt t="82735" x="1554163" y="5554663"/>
          <p14:tracePt t="82751" x="1584325" y="5570538"/>
          <p14:tracePt t="82767" x="1592263" y="5570538"/>
          <p14:tracePt t="82821" x="1600200" y="5570538"/>
          <p14:tracePt t="82829" x="1608138" y="5570538"/>
          <p14:tracePt t="82837" x="1630363" y="5578475"/>
          <p14:tracePt t="82849" x="1684338" y="5584825"/>
          <p14:tracePt t="82849" x="1706563" y="5584825"/>
          <p14:tracePt t="82870" x="1736725" y="5584825"/>
          <p14:tracePt t="82883" x="1774825" y="5584825"/>
          <p14:tracePt t="82883" x="1798638" y="5584825"/>
          <p14:tracePt t="82902" x="1806575" y="5584825"/>
          <p14:tracePt t="82916" x="1820863" y="5584825"/>
          <p14:tracePt t="82934" x="1858963" y="5584825"/>
          <p14:tracePt t="82951" x="1912938" y="5584825"/>
          <p14:tracePt t="82967" x="1981200" y="5584825"/>
          <p14:tracePt t="82984" x="2049463" y="5584825"/>
          <p14:tracePt t="83000" x="2095500" y="5584825"/>
          <p14:tracePt t="83017" x="2141538" y="5584825"/>
          <p14:tracePt t="83033" x="2171700" y="5584825"/>
          <p14:tracePt t="83050" x="2201863" y="5584825"/>
          <p14:tracePt t="83067" x="2239963" y="5584825"/>
          <p14:tracePt t="83083" x="2286000" y="5584825"/>
          <p14:tracePt t="83100" x="2324100" y="5584825"/>
          <p14:tracePt t="83118" x="2362200" y="5578475"/>
          <p14:tracePt t="83134" x="2392363" y="5578475"/>
          <p14:tracePt t="83151" x="2438400" y="5578475"/>
          <p14:tracePt t="83167" x="2476500" y="5578475"/>
          <p14:tracePt t="83184" x="2530475" y="5578475"/>
          <p14:tracePt t="83200" x="2613025" y="5578475"/>
          <p14:tracePt t="83217" x="2697163" y="5578475"/>
          <p14:tracePt t="83233" x="2781300" y="5578475"/>
          <p14:tracePt t="83250" x="2849563" y="5578475"/>
          <p14:tracePt t="83267" x="2903538" y="5578475"/>
          <p14:tracePt t="83283" x="2941638" y="5578475"/>
          <p14:tracePt t="83300" x="2987675" y="5578475"/>
          <p14:tracePt t="83300" x="3009900" y="5578475"/>
          <p14:tracePt t="83318" x="3032125" y="5578475"/>
          <p14:tracePt t="83333" x="3108325" y="5578475"/>
          <p14:tracePt t="83351" x="3170238" y="5592763"/>
          <p14:tracePt t="83369" x="3254375" y="5592763"/>
          <p14:tracePt t="83384" x="3322638" y="5600700"/>
          <p14:tracePt t="83400" x="3382963" y="5600700"/>
          <p14:tracePt t="83417" x="3429000" y="5608638"/>
          <p14:tracePt t="83434" x="3489325" y="5616575"/>
          <p14:tracePt t="83449" x="3543300" y="5630863"/>
          <p14:tracePt t="83467" x="3573463" y="5630863"/>
          <p14:tracePt t="83483" x="3611563" y="5630863"/>
          <p14:tracePt t="83499" x="3641725" y="5646738"/>
          <p14:tracePt t="83499" x="3673475" y="5654675"/>
          <p14:tracePt t="83519" x="3687763" y="5654675"/>
          <p14:tracePt t="83532" x="3725863" y="5654675"/>
          <p14:tracePt t="83551" x="3741738" y="5654675"/>
          <p14:tracePt t="83568" x="3756025" y="5654675"/>
          <p14:tracePt t="83584" x="3763963" y="5654675"/>
          <p14:tracePt t="83599" x="3794125" y="5661025"/>
          <p14:tracePt t="83617" x="3817938" y="5661025"/>
          <p14:tracePt t="83632" x="3856038" y="5661025"/>
          <p14:tracePt t="83649" x="3894138" y="5661025"/>
          <p14:tracePt t="83666" x="3940175" y="5661025"/>
          <p14:tracePt t="83686" x="3978275" y="5661025"/>
          <p14:tracePt t="83698" x="4046538" y="5668963"/>
          <p14:tracePt t="83715" x="4137025" y="5668963"/>
          <p14:tracePt t="83731" x="4213225" y="5668963"/>
          <p14:tracePt t="83731" x="4237038" y="5684838"/>
          <p14:tracePt t="83749" x="4275138" y="5684838"/>
          <p14:tracePt t="83766" x="4283075" y="5684838"/>
          <p14:tracePt t="83781" x="4297363" y="5684838"/>
          <p14:tracePt t="83798" x="4327525" y="5684838"/>
          <p14:tracePt t="83815" x="4389438" y="5699125"/>
          <p14:tracePt t="83833" x="4479925" y="5707063"/>
          <p14:tracePt t="83849" x="4556125" y="5730875"/>
          <p14:tracePt t="83866" x="4564063" y="5730875"/>
          <p14:tracePt t="83882" x="4572000" y="5730875"/>
          <p14:tracePt t="83899" x="4579938" y="5730875"/>
          <p14:tracePt t="83915" x="4587875" y="5730875"/>
          <p14:tracePt t="83934" x="4640263" y="5730875"/>
          <p14:tracePt t="83951" x="4716463" y="5730875"/>
          <p14:tracePt t="83967" x="4784725" y="5730875"/>
          <p14:tracePt t="83983" x="4822825" y="5730875"/>
          <p14:tracePt t="84000" x="4830763" y="5730875"/>
          <p14:tracePt t="84037" x="4838700" y="5730875"/>
          <p14:tracePt t="84053" x="4854575" y="5730875"/>
          <p14:tracePt t="84061" x="4884738" y="5730875"/>
          <p14:tracePt t="84069" x="4937125" y="5730875"/>
          <p14:tracePt t="84082" x="5037138" y="5730875"/>
          <p14:tracePt t="84099" x="5121275" y="5730875"/>
          <p14:tracePt t="84116" x="5143500" y="5730875"/>
          <p14:tracePt t="84116" x="5151438" y="5730875"/>
          <p14:tracePt t="84135" x="5159375" y="5730875"/>
          <p14:tracePt t="84149" x="5181600" y="5715000"/>
          <p14:tracePt t="84166" x="5211763" y="5715000"/>
          <p14:tracePt t="84183" x="5249863" y="5707063"/>
          <p14:tracePt t="84199" x="5280025" y="5707063"/>
          <p14:tracePt t="84215" x="5311775" y="5707063"/>
          <p14:tracePt t="84232" x="5334000" y="5707063"/>
          <p14:tracePt t="84248" x="5364163" y="5699125"/>
          <p14:tracePt t="84265" x="5440363" y="5692775"/>
          <p14:tracePt t="84282" x="5494338" y="5692775"/>
          <p14:tracePt t="84299" x="5540375" y="5692775"/>
          <p14:tracePt t="84315" x="5562600" y="5692775"/>
          <p14:tracePt t="84332" x="5570538" y="5684838"/>
          <p14:tracePt t="84348" x="5592763" y="5684838"/>
          <p14:tracePt t="84367" x="5646738" y="5676900"/>
          <p14:tracePt t="84383" x="5699125" y="5661025"/>
          <p14:tracePt t="84400" x="5775325" y="5661025"/>
          <p14:tracePt t="84416" x="5813425" y="5661025"/>
          <p14:tracePt t="84432" x="5837238" y="5646738"/>
          <p14:tracePt t="84448" x="5851525" y="5646738"/>
          <p14:tracePt t="84465" x="5859463" y="5646738"/>
          <p14:tracePt t="84481" x="5867400" y="5638800"/>
          <p14:tracePt t="84499" x="5883275" y="5638800"/>
          <p14:tracePt t="84516" x="5913438" y="5630863"/>
          <p14:tracePt t="84532" x="5943600" y="5616575"/>
          <p14:tracePt t="84532" x="5951538" y="5616575"/>
          <p14:tracePt t="84550" x="5959475" y="5616575"/>
          <p14:tracePt t="84565" x="5973763" y="5616575"/>
          <p14:tracePt t="84605" x="5989638" y="5616575"/>
          <p14:tracePt t="84629" x="6003925" y="5616575"/>
          <p14:tracePt t="84637" x="6019800" y="5616575"/>
          <p14:tracePt t="84648" x="6035675" y="5600700"/>
          <p14:tracePt t="84678" x="6042025" y="5600700"/>
          <p14:tracePt t="84701" x="6057900" y="5600700"/>
          <p14:tracePt t="84709" x="6065838" y="5600700"/>
          <p14:tracePt t="84718" x="6073775" y="5600700"/>
          <p14:tracePt t="84731" x="6080125" y="5600700"/>
          <p14:tracePt t="84748" x="6073775" y="5584825"/>
          <p14:tracePt t="84885" x="6057900" y="5584825"/>
          <p14:tracePt t="84893" x="6042025" y="5584825"/>
          <p14:tracePt t="84901" x="6027738" y="5584825"/>
          <p14:tracePt t="84914" x="6003925" y="5570538"/>
          <p14:tracePt t="84931" x="5997575" y="5570538"/>
          <p14:tracePt t="84947" x="5973763" y="5570538"/>
          <p14:tracePt t="84947" x="5965825" y="5570538"/>
          <p14:tracePt t="84967" x="5927725" y="5570538"/>
          <p14:tracePt t="84983" x="5845175" y="5554663"/>
          <p14:tracePt t="84999" x="5753100" y="5524500"/>
          <p14:tracePt t="85016" x="5722938" y="5516563"/>
          <p14:tracePt t="85033" x="5707063" y="5508625"/>
          <p14:tracePt t="85047" x="5699125" y="5508625"/>
          <p14:tracePt t="85063" x="5684838" y="5494338"/>
          <p14:tracePt t="85081" x="5676900" y="5494338"/>
          <p14:tracePt t="85117" x="5661025" y="5494338"/>
          <p14:tracePt t="85133" x="5646738" y="5494338"/>
          <p14:tracePt t="85141" x="5630863" y="5494338"/>
          <p14:tracePt t="85150" x="5622925" y="5494338"/>
          <p14:tracePt t="85164" x="5600700" y="5494338"/>
          <p14:tracePt t="85164" x="5592763" y="5494338"/>
          <p14:tracePt t="85182" x="5578475" y="5494338"/>
          <p14:tracePt t="85199" x="5562600" y="5494338"/>
          <p14:tracePt t="85216" x="5546725" y="5494338"/>
          <p14:tracePt t="85277" x="5532438" y="5494338"/>
          <p14:tracePt t="85293" x="5524500" y="5494338"/>
          <p14:tracePt t="85301" x="5508625" y="5494338"/>
          <p14:tracePt t="85314" x="5502275" y="5494338"/>
          <p14:tracePt t="85330" x="5494338" y="5494338"/>
          <p14:tracePt t="85350" x="5486400" y="5494338"/>
          <p14:tracePt t="85366" x="5464175" y="5494338"/>
          <p14:tracePt t="85383" x="5426075" y="5494338"/>
          <p14:tracePt t="85399" x="5349875" y="5494338"/>
          <p14:tracePt t="85415" x="5287963" y="5494338"/>
          <p14:tracePt t="85431" x="5257800" y="5494338"/>
          <p14:tracePt t="85447" x="5241925" y="5494338"/>
          <p14:tracePt t="85464" x="5235575" y="5494338"/>
          <p14:tracePt t="85509" x="5211763" y="5494338"/>
          <p14:tracePt t="85517" x="5197475" y="5494338"/>
          <p14:tracePt t="85531" x="5159375" y="5494338"/>
          <p14:tracePt t="85547" x="5127625" y="5508625"/>
          <p14:tracePt t="85565" x="5113338" y="5508625"/>
          <p14:tracePt t="85580" x="5097463" y="5508625"/>
          <p14:tracePt t="85621" x="5089525" y="5508625"/>
          <p14:tracePt t="85645" x="5083175" y="5508625"/>
          <p14:tracePt t="85653" x="5075238" y="5508625"/>
          <p14:tracePt t="85671" x="5059363" y="5508625"/>
          <p14:tracePt t="85681" x="5029200" y="5508625"/>
          <p14:tracePt t="85698" x="5006975" y="5508625"/>
          <p14:tracePt t="85713" x="4991100" y="5508625"/>
          <p14:tracePt t="85729" x="4983163" y="5508625"/>
          <p14:tracePt t="85757" x="4975225" y="5508625"/>
          <p14:tracePt t="85766" x="4953000" y="5508625"/>
          <p14:tracePt t="85779" x="4930775" y="5524500"/>
          <p14:tracePt t="85779" x="4914900" y="5524500"/>
          <p14:tracePt t="85798" x="4899025" y="5524500"/>
          <p14:tracePt t="85813" x="4846638" y="5524500"/>
          <p14:tracePt t="85831" x="4830763" y="5524500"/>
          <p14:tracePt t="85848" x="4822825" y="5524500"/>
          <p14:tracePt t="85950" x="4808538" y="5524500"/>
          <p14:tracePt t="85973" x="4792663" y="5524500"/>
          <p14:tracePt t="85982" x="4770438" y="5524500"/>
          <p14:tracePt t="85989" x="4762500" y="5524500"/>
          <p14:tracePt t="85998" x="4740275" y="5524500"/>
          <p14:tracePt t="86015" x="4708525" y="5524500"/>
          <p14:tracePt t="86031" x="4686300" y="5524500"/>
          <p14:tracePt t="86047" x="4664075" y="5524500"/>
          <p14:tracePt t="86064" x="4618038" y="5524500"/>
          <p14:tracePt t="86080" x="4541838" y="5508625"/>
          <p14:tracePt t="86097" x="4479925" y="5508625"/>
          <p14:tracePt t="86114" x="4457700" y="5508625"/>
          <p14:tracePt t="86130" x="4457700" y="5502275"/>
          <p14:tracePt t="86147" x="4449763" y="5494338"/>
          <p14:tracePt t="86182" x="4441825" y="5494338"/>
          <p14:tracePt t="86189" x="4435475" y="5494338"/>
          <p14:tracePt t="86198" x="4419600" y="5494338"/>
          <p14:tracePt t="86212" x="4343400" y="5494338"/>
          <p14:tracePt t="86231" x="4297363" y="5494338"/>
          <p14:tracePt t="86247" x="4283075" y="5494338"/>
          <p14:tracePt t="86264" x="4267200" y="5494338"/>
          <p14:tracePt t="86285" x="4251325" y="5494338"/>
          <p14:tracePt t="86301" x="4237038" y="5494338"/>
          <p14:tracePt t="86312" x="4183063" y="5494338"/>
          <p14:tracePt t="86329" x="4130675" y="5494338"/>
          <p14:tracePt t="86346" x="4114800" y="5494338"/>
          <p14:tracePt t="86365" x="4106863" y="5494338"/>
          <p14:tracePt t="86421" x="4098925" y="5494338"/>
          <p14:tracePt t="86437" x="4084638" y="5494338"/>
          <p14:tracePt t="86446" x="4068763" y="5494338"/>
          <p14:tracePt t="86453" x="4054475" y="5494338"/>
          <p14:tracePt t="86464" x="4022725" y="5494338"/>
          <p14:tracePt t="86480" x="3992563" y="5494338"/>
          <p14:tracePt t="86497" x="3954463" y="5494338"/>
          <p14:tracePt t="86513" x="3946525" y="5494338"/>
          <p14:tracePt t="86534" x="3932238" y="5494338"/>
          <p14:tracePt t="86545" x="3894138" y="5494338"/>
          <p14:tracePt t="86562" x="3817938" y="5494338"/>
          <p14:tracePt t="86562" x="3794125" y="5494338"/>
          <p14:tracePt t="86582" x="3779838" y="5494338"/>
          <p14:tracePt t="86596" x="3771900" y="5494338"/>
          <p14:tracePt t="86612" x="3763963" y="5494338"/>
          <p14:tracePt t="86630" x="3756025" y="5494338"/>
          <p14:tracePt t="86653" x="3741738" y="5494338"/>
          <p14:tracePt t="86664" x="3679825" y="5494338"/>
          <p14:tracePt t="86681" x="3649663" y="5494338"/>
          <p14:tracePt t="86697" x="3619500" y="5494338"/>
          <p14:tracePt t="86713" x="3603625" y="5508625"/>
          <p14:tracePt t="86730" x="3589338" y="5508625"/>
          <p14:tracePt t="86748" x="3559175" y="5508625"/>
          <p14:tracePt t="86763" x="3543300" y="5508625"/>
          <p14:tracePt t="86779" x="3521075" y="5508625"/>
          <p14:tracePt t="86779" x="3497263" y="5508625"/>
          <p14:tracePt t="86799" x="3489325" y="5508625"/>
          <p14:tracePt t="86814" x="3482975" y="5508625"/>
          <p14:tracePt t="86831" x="3475038" y="5508625"/>
          <p14:tracePt t="86858" x="3467100" y="5508625"/>
          <p14:tracePt t="86863" x="3444875" y="5508625"/>
          <p14:tracePt t="86879" x="3421063" y="5516563"/>
          <p14:tracePt t="86896" x="3406775" y="5516563"/>
          <p14:tracePt t="86912" x="3406775" y="5524500"/>
          <p14:tracePt t="86929" x="3398838" y="5524500"/>
          <p14:tracePt t="86949" x="3382963" y="5524500"/>
          <p14:tracePt t="86966" x="3368675" y="5524500"/>
          <p14:tracePt t="86979" x="3314700" y="5524500"/>
          <p14:tracePt t="86979" x="3292475" y="5524500"/>
          <p14:tracePt t="86999" x="3260725" y="5524500"/>
          <p14:tracePt t="87012" x="3254375" y="5524500"/>
          <p14:tracePt t="87093" x="3254375" y="5532438"/>
          <p14:tracePt t="87333" x="3260725" y="5532438"/>
          <p14:tracePt t="87349" x="3268663" y="5532438"/>
          <p14:tracePt t="87357" x="3276600" y="5532438"/>
          <p14:tracePt t="87365" x="3292475" y="5532438"/>
          <p14:tracePt t="87378" x="3330575" y="5540375"/>
          <p14:tracePt t="87396" x="3360738" y="5540375"/>
          <p14:tracePt t="87396" x="3375025" y="5540375"/>
          <p14:tracePt t="87414" x="3382963" y="5540375"/>
          <p14:tracePt t="87430" x="3390900" y="5540375"/>
          <p14:tracePt t="87462" x="3398838" y="5540375"/>
          <p14:tracePt t="87469" x="3406775" y="5540375"/>
          <p14:tracePt t="87485" x="3413125" y="5540375"/>
          <p14:tracePt t="87496" x="3444875" y="5540375"/>
          <p14:tracePt t="87512" x="3482975" y="5540375"/>
          <p14:tracePt t="87530" x="3521075" y="5540375"/>
          <p14:tracePt t="87546" x="3527425" y="5540375"/>
          <p14:tracePt t="87561" x="3543300" y="5540375"/>
          <p14:tracePt t="87653" x="3551238" y="5540375"/>
          <p14:tracePt t="87677" x="3559175" y="5540375"/>
          <p14:tracePt t="87685" x="3573463" y="5540375"/>
          <p14:tracePt t="87696" x="3603625" y="5540375"/>
          <p14:tracePt t="87712" x="3635375" y="5540375"/>
          <p14:tracePt t="87729" x="3665538" y="5540375"/>
          <p14:tracePt t="87745" x="3673475" y="5540375"/>
          <p14:tracePt t="87761" x="3679825" y="5540375"/>
          <p14:tracePt t="87778" x="3687763" y="5540375"/>
          <p14:tracePt t="87813" x="3703638" y="5540375"/>
          <p14:tracePt t="87821" x="3717925" y="5540375"/>
          <p14:tracePt t="87830" x="3733800" y="5540375"/>
          <p14:tracePt t="87830" x="3741738" y="5540375"/>
          <p14:tracePt t="87846" x="3756025" y="5540375"/>
          <p14:tracePt t="87862" x="3763963" y="5540375"/>
          <p14:tracePt t="87878" x="3771900" y="5540375"/>
          <p14:tracePt t="87896" x="3779838" y="5540375"/>
          <p14:tracePt t="87911" x="3787775" y="5540375"/>
          <p14:tracePt t="87928" x="3817938" y="5540375"/>
          <p14:tracePt t="87945" x="3825875" y="5540375"/>
          <p14:tracePt t="87965" x="3840163" y="5532438"/>
          <p14:tracePt t="87978" x="3856038" y="5524500"/>
          <p14:tracePt t="87995" x="3878263" y="5524500"/>
          <p14:tracePt t="88012" x="3894138" y="5524500"/>
          <p14:tracePt t="88012" x="3902075" y="5524500"/>
          <p14:tracePt t="88030" x="3916363" y="5524500"/>
          <p14:tracePt t="88085" x="3924300" y="5524500"/>
          <p14:tracePt t="88109" x="3932238" y="5524500"/>
          <p14:tracePt t="88133" x="3940175" y="5524500"/>
          <p14:tracePt t="88173" x="3954463" y="5524500"/>
          <p14:tracePt t="88181" x="3962400" y="5524500"/>
          <p14:tracePt t="88194" x="3992563" y="5524500"/>
          <p14:tracePt t="88211" x="4008438" y="5524500"/>
          <p14:tracePt t="88228" x="4016375" y="5524500"/>
          <p14:tracePt t="88269" x="4022725" y="5524500"/>
          <p14:tracePt t="88285" x="4038600" y="5524500"/>
          <p14:tracePt t="88295" x="4054475" y="5524500"/>
          <p14:tracePt t="88301" x="4060825" y="5524500"/>
          <p14:tracePt t="88311" x="4076700" y="5524500"/>
          <p14:tracePt t="88328" x="4092575" y="5524500"/>
          <p14:tracePt t="88365" x="4098925" y="5524500"/>
          <p14:tracePt t="88397" x="4114800" y="5524500"/>
          <p14:tracePt t="88405" x="4122738" y="5524500"/>
          <p14:tracePt t="88414" x="4137025" y="5524500"/>
          <p14:tracePt t="88427" x="4152900" y="5524500"/>
          <p14:tracePt t="88445" x="4160838" y="5524500"/>
          <p14:tracePt t="88469" x="4168775" y="5524500"/>
          <p14:tracePt t="88485" x="4175125" y="5524500"/>
          <p14:tracePt t="88533" x="4191000" y="5524500"/>
          <p14:tracePt t="88558" x="4206875" y="5524500"/>
          <p14:tracePt t="88573" x="4213225" y="5524500"/>
          <p14:tracePt t="88597" x="4221163" y="5524500"/>
          <p14:tracePt t="88629" x="4229100" y="5524500"/>
          <p14:tracePt t="88646" x="4237038" y="5524500"/>
          <p14:tracePt t="88653" x="4244975" y="5524500"/>
          <p14:tracePt t="88662" x="4259263" y="5524500"/>
          <p14:tracePt t="88685" x="4267200" y="5524500"/>
          <p14:tracePt t="88710" x="4275138" y="5524500"/>
          <p14:tracePt t="88717" x="4283075" y="5524500"/>
          <p14:tracePt t="88727" x="4297363" y="5524500"/>
          <p14:tracePt t="88745" x="4321175" y="5524500"/>
          <p14:tracePt t="88761" x="4343400" y="5524500"/>
          <p14:tracePt t="88777" x="4359275" y="5524500"/>
          <p14:tracePt t="88805" x="4365625" y="5524500"/>
          <p14:tracePt t="88829" x="4389438" y="5524500"/>
          <p14:tracePt t="88837" x="4403725" y="5540375"/>
          <p14:tracePt t="88846" x="4419600" y="5540375"/>
          <p14:tracePt t="88846" x="4435475" y="5540375"/>
          <p14:tracePt t="88863" x="4479925" y="5554663"/>
          <p14:tracePt t="88878" x="4511675" y="5562600"/>
          <p14:tracePt t="88895" x="4549775" y="5562600"/>
          <p14:tracePt t="88911" x="4572000" y="5562600"/>
          <p14:tracePt t="88928" x="4579938" y="5562600"/>
          <p14:tracePt t="88974" x="4587875" y="5562600"/>
          <p14:tracePt t="88981" x="4602163" y="5562600"/>
          <p14:tracePt t="88997" x="4610100" y="5562600"/>
          <p14:tracePt t="89010" x="4618038" y="5562600"/>
          <p14:tracePt t="89027" x="4625975" y="5562600"/>
          <p14:tracePt t="89043" x="4640263" y="5562600"/>
          <p14:tracePt t="89059" x="4656138" y="5562600"/>
          <p14:tracePt t="89078" x="4686300" y="5562600"/>
          <p14:tracePt t="89095" x="4708525" y="5562600"/>
          <p14:tracePt t="89111" x="4732338" y="5562600"/>
          <p14:tracePt t="89127" x="4762500" y="5562600"/>
          <p14:tracePt t="89144" x="4792663" y="5562600"/>
          <p14:tracePt t="89160" x="4808538" y="5562600"/>
          <p14:tracePt t="89177" x="4838700" y="5562600"/>
          <p14:tracePt t="89194" x="4868863" y="5562600"/>
          <p14:tracePt t="89210" x="4884738" y="5562600"/>
          <p14:tracePt t="89227" x="4892675" y="5562600"/>
          <p14:tracePt t="89243" x="4914900" y="5562600"/>
          <p14:tracePt t="89243" x="4922838" y="5562600"/>
          <p14:tracePt t="89262" x="4945063" y="5562600"/>
          <p14:tracePt t="89279" x="4960938" y="5562600"/>
          <p14:tracePt t="89301" x="4968875" y="5562600"/>
          <p14:tracePt t="89413" x="4975225" y="5562600"/>
          <p14:tracePt t="90125" x="4983163" y="5562600"/>
          <p14:tracePt t="90181" x="4999038" y="5562600"/>
          <p14:tracePt t="90206" x="4999038" y="5554663"/>
          <p14:tracePt t="90221" x="5006975" y="5554663"/>
          <p14:tracePt t="90277" x="5013325" y="5554663"/>
          <p14:tracePt t="90285" x="5021263" y="5554663"/>
          <p14:tracePt t="90301" x="5029200" y="5554663"/>
          <p14:tracePt t="90310" x="5045075" y="5554663"/>
          <p14:tracePt t="90365" x="5045075" y="5546725"/>
          <p14:tracePt t="90374" x="5051425" y="5546725"/>
          <p14:tracePt t="90965" x="5059363" y="5540375"/>
          <p14:tracePt t="90989" x="5067300" y="5532438"/>
          <p14:tracePt t="90997" x="5083175" y="5524500"/>
          <p14:tracePt t="91013" x="5089525" y="5524500"/>
          <p14:tracePt t="91024" x="5097463" y="5516563"/>
          <p14:tracePt t="91041" x="5113338" y="5508625"/>
          <p14:tracePt t="91058" x="5127625" y="5502275"/>
          <p14:tracePt t="91078" x="5135563" y="5502275"/>
          <p14:tracePt t="91091" x="5151438" y="5502275"/>
          <p14:tracePt t="91110" x="5159375" y="5502275"/>
          <p14:tracePt t="91126" x="5197475" y="5502275"/>
          <p14:tracePt t="91143" x="5211763" y="5502275"/>
          <p14:tracePt t="91159" x="5227638" y="5502275"/>
          <p14:tracePt t="91175" x="5235575" y="5502275"/>
          <p14:tracePt t="91213" x="5241925" y="5502275"/>
          <p14:tracePt t="91269" x="5249863" y="5502275"/>
          <p14:tracePt t="91277" x="5257800" y="5502275"/>
          <p14:tracePt t="91290" x="5265738" y="5502275"/>
          <p14:tracePt t="91308" x="5295900" y="5502275"/>
          <p14:tracePt t="91326" x="5311775" y="5494338"/>
          <p14:tracePt t="91342" x="5318125" y="5494338"/>
          <p14:tracePt t="91359" x="5326063" y="5494338"/>
          <p14:tracePt t="91397" x="5341938" y="5494338"/>
          <p14:tracePt t="91413" x="5356225" y="5494338"/>
          <p14:tracePt t="91422" x="5372100" y="5494338"/>
          <p14:tracePt t="91429" x="5402263" y="5494338"/>
          <p14:tracePt t="91441" x="5440363" y="5494338"/>
          <p14:tracePt t="91458" x="5448300" y="5494338"/>
          <p14:tracePt t="91474" x="5456238" y="5494338"/>
          <p14:tracePt t="91491" x="5464175" y="5494338"/>
          <p14:tracePt t="91510" x="5470525" y="5494338"/>
          <p14:tracePt t="91526" x="5486400" y="5494338"/>
          <p14:tracePt t="91544" x="5502275" y="5494338"/>
          <p14:tracePt t="91557" x="5524500" y="5494338"/>
          <p14:tracePt t="91576" x="5546725" y="5502275"/>
          <p14:tracePt t="91593" x="5554663" y="5502275"/>
          <p14:tracePt t="91607" x="5562600" y="5502275"/>
          <p14:tracePt t="91624" x="5570538" y="5502275"/>
          <p14:tracePt t="91669" x="5584825" y="5502275"/>
          <p14:tracePt t="91678" x="5600700" y="5502275"/>
          <p14:tracePt t="91692" x="5630863" y="5502275"/>
          <p14:tracePt t="91707" x="5654675" y="5502275"/>
          <p14:tracePt t="91724" x="5668963" y="5502275"/>
          <p14:tracePt t="91724" x="5676900" y="5502275"/>
          <p14:tracePt t="91742" x="5684838" y="5502275"/>
          <p14:tracePt t="91757" x="5707063" y="5502275"/>
          <p14:tracePt t="91774" x="5737225" y="5502275"/>
          <p14:tracePt t="91791" x="5753100" y="5502275"/>
          <p14:tracePt t="91806" x="5783263" y="5502275"/>
          <p14:tracePt t="91824" x="5837238" y="5502275"/>
          <p14:tracePt t="91841" x="5889625" y="5502275"/>
          <p14:tracePt t="91857" x="5905500" y="5502275"/>
          <p14:tracePt t="91875" x="5913438" y="5502275"/>
          <p14:tracePt t="91949" x="5905500" y="5502275"/>
          <p14:tracePt t="92157" x="5889625" y="5502275"/>
          <p14:tracePt t="92174" x="5883275" y="5502275"/>
          <p14:tracePt t="92181" x="5875338" y="5502275"/>
          <p14:tracePt t="92191" x="5859463" y="5502275"/>
          <p14:tracePt t="92213" x="5845175" y="5502275"/>
          <p14:tracePt t="92224" x="5799138" y="5494338"/>
          <p14:tracePt t="92241" x="5761038" y="5486400"/>
          <p14:tracePt t="92257" x="5722938" y="5470525"/>
          <p14:tracePt t="92274" x="5707063" y="5470525"/>
          <p14:tracePt t="92290" x="5676900" y="5470525"/>
          <p14:tracePt t="92307" x="5638800" y="5456238"/>
          <p14:tracePt t="92307" x="5630863" y="5456238"/>
          <p14:tracePt t="92326" x="5616575" y="5456238"/>
          <p14:tracePt t="92340" x="5608638" y="5456238"/>
          <p14:tracePt t="92356" x="5600700" y="5456238"/>
          <p14:tracePt t="92374" x="5554663" y="5456238"/>
          <p14:tracePt t="92391" x="5464175" y="5440363"/>
          <p14:tracePt t="92407" x="5349875" y="5410200"/>
          <p14:tracePt t="92424" x="5303838" y="5394325"/>
          <p14:tracePt t="92440" x="5287963" y="5394325"/>
          <p14:tracePt t="92456" x="5280025" y="5394325"/>
          <p14:tracePt t="92501" x="5265738" y="5394325"/>
          <p14:tracePt t="92509" x="5257800" y="5394325"/>
          <p14:tracePt t="92523" x="5227638" y="5402263"/>
          <p14:tracePt t="92523" x="5211763" y="5402263"/>
          <p14:tracePt t="92542" x="5151438" y="5418138"/>
          <p14:tracePt t="92558" x="5097463" y="5418138"/>
          <p14:tracePt t="92574" x="5021263" y="5418138"/>
          <p14:tracePt t="92591" x="5006975" y="5418138"/>
          <p14:tracePt t="92607" x="4960938" y="5426075"/>
          <p14:tracePt t="92624" x="4884738" y="5432425"/>
          <p14:tracePt t="92640" x="4778375" y="5440363"/>
          <p14:tracePt t="92657" x="4670425" y="5440363"/>
          <p14:tracePt t="92673" x="4564063" y="5440363"/>
          <p14:tracePt t="92693" x="4479925" y="5440363"/>
          <p14:tracePt t="92706" x="4441825" y="5440363"/>
          <p14:tracePt t="92723" x="4397375" y="5440363"/>
          <p14:tracePt t="92739" x="4359275" y="5456238"/>
          <p14:tracePt t="92756" x="4321175" y="5464175"/>
          <p14:tracePt t="92756" x="4313238" y="5464175"/>
          <p14:tracePt t="92774" x="4275138" y="5464175"/>
          <p14:tracePt t="92791" x="4206875" y="5464175"/>
          <p14:tracePt t="92807" x="4068763" y="5478463"/>
          <p14:tracePt t="92824" x="4022725" y="5478463"/>
          <p14:tracePt t="92840" x="3992563" y="5478463"/>
          <p14:tracePt t="92858" x="3984625" y="5478463"/>
          <p14:tracePt t="92873" x="3962400" y="5478463"/>
          <p14:tracePt t="92890" x="3908425" y="5478463"/>
          <p14:tracePt t="92907" x="3863975" y="5478463"/>
          <p14:tracePt t="92923" x="3810000" y="5478463"/>
          <p14:tracePt t="92940" x="3741738" y="5478463"/>
          <p14:tracePt t="92940" x="3711575" y="5478463"/>
          <p14:tracePt t="92958" x="3695700" y="5478463"/>
          <p14:tracePt t="92973" x="3649663" y="5494338"/>
          <p14:tracePt t="92991" x="3641725" y="5494338"/>
          <p14:tracePt t="93007" x="3627438" y="5494338"/>
          <p14:tracePt t="93024" x="3611563" y="5494338"/>
          <p14:tracePt t="93041" x="3573463" y="5494338"/>
          <p14:tracePt t="93056" x="3551238" y="5494338"/>
          <p14:tracePt t="93072" x="3551238" y="5502275"/>
          <p14:tracePt t="93197" x="3581400" y="5502275"/>
          <p14:tracePt t="93206" x="3611563" y="5502275"/>
          <p14:tracePt t="93213" x="3657600" y="5516563"/>
          <p14:tracePt t="93223" x="3733800" y="5516563"/>
          <p14:tracePt t="93240" x="3794125" y="5516563"/>
          <p14:tracePt t="93257" x="3840163" y="5516563"/>
          <p14:tracePt t="93273" x="3894138" y="5516563"/>
          <p14:tracePt t="93289" x="3978275" y="5516563"/>
          <p14:tracePt t="93306" x="4060825" y="5516563"/>
          <p14:tracePt t="93323" x="4122738" y="5516563"/>
          <p14:tracePt t="93339" x="4206875" y="5516563"/>
          <p14:tracePt t="93339" x="4237038" y="5516563"/>
          <p14:tracePt t="93360" x="4267200" y="5516563"/>
          <p14:tracePt t="93372" x="4327525" y="5516563"/>
          <p14:tracePt t="93391" x="4359275" y="5516563"/>
          <p14:tracePt t="93408" x="4389438" y="5516563"/>
          <p14:tracePt t="93424" x="4449763" y="5516563"/>
          <p14:tracePt t="93441" x="4564063" y="5516563"/>
          <p14:tracePt t="93456" x="4656138" y="5516563"/>
          <p14:tracePt t="93472" x="4724400" y="5540375"/>
          <p14:tracePt t="93488" x="4762500" y="5540375"/>
          <p14:tracePt t="93505" x="4792663" y="5554663"/>
          <p14:tracePt t="93522" x="4838700" y="5554663"/>
          <p14:tracePt t="93538" x="4892675" y="5554663"/>
          <p14:tracePt t="93555" x="4945063" y="5554663"/>
          <p14:tracePt t="93555" x="4968875" y="5554663"/>
          <p14:tracePt t="93574" x="4999038" y="5554663"/>
          <p14:tracePt t="93590" x="5029200" y="5554663"/>
          <p14:tracePt t="93608" x="5067300" y="5554663"/>
          <p14:tracePt t="93623" x="5121275" y="5570538"/>
          <p14:tracePt t="93639" x="5165725" y="5570538"/>
          <p14:tracePt t="93656" x="5211763" y="5578475"/>
          <p14:tracePt t="93672" x="5241925" y="5578475"/>
          <p14:tracePt t="93693" x="5257800" y="5578475"/>
          <p14:tracePt t="93706" x="5273675" y="5578475"/>
          <p14:tracePt t="93722" x="5280025" y="5578475"/>
          <p14:tracePt t="93738" x="5311775" y="5578475"/>
          <p14:tracePt t="93755" x="5326063" y="5584825"/>
          <p14:tracePt t="93771" x="5341938" y="5584825"/>
          <p14:tracePt t="93787" x="5349875" y="5584825"/>
          <p14:tracePt t="96452" x="5356225" y="5584825"/>
          <p14:tracePt t="97077" x="5364163" y="5584825"/>
          <p14:tracePt t="97557" x="5372100" y="5584825"/>
          <p14:tracePt t="97757" x="5380038" y="5584825"/>
          <p14:tracePt t="97789" x="5387975" y="5584825"/>
          <p14:tracePt t="97813" x="5394325" y="5584825"/>
          <p14:tracePt t="97829" x="5410200" y="5584825"/>
          <p14:tracePt t="97846" x="5418138" y="5584825"/>
          <p14:tracePt t="97861" x="5426075" y="5584825"/>
          <p14:tracePt t="97870" x="5432425" y="5584825"/>
          <p14:tracePt t="97885" x="5456238" y="5584825"/>
          <p14:tracePt t="97903" x="5464175" y="5584825"/>
          <p14:tracePt t="97917" x="5478463" y="5584825"/>
          <p14:tracePt t="97934" x="5494338" y="5584825"/>
          <p14:tracePt t="97957" x="5502275" y="5584825"/>
          <p14:tracePt t="97989" x="5508625" y="5584825"/>
          <p14:tracePt t="98005" x="5516563" y="5584825"/>
          <p14:tracePt t="98013" x="5524500" y="5584825"/>
          <p14:tracePt t="98021" x="5540375" y="5584825"/>
          <p14:tracePt t="98035" x="5546725" y="5584825"/>
          <p14:tracePt t="98050" x="5578475" y="5584825"/>
          <p14:tracePt t="98067" x="5584825" y="5584825"/>
          <p14:tracePt t="98086" x="5592763" y="5584825"/>
          <p14:tracePt t="98109" x="5600700" y="5584825"/>
          <p14:tracePt t="98118" x="5608638" y="5584825"/>
          <p14:tracePt t="98134" x="5616575" y="5584825"/>
          <p14:tracePt t="98151" x="5630863" y="5584825"/>
          <p14:tracePt t="98167" x="5646738" y="5584825"/>
          <p14:tracePt t="98185" x="5661025" y="5584825"/>
          <p14:tracePt t="98201" x="5684838" y="5584825"/>
          <p14:tracePt t="98218" x="5707063" y="5584825"/>
          <p14:tracePt t="98235" x="5715000" y="5584825"/>
          <p14:tracePt t="98250" x="5730875" y="5584825"/>
          <p14:tracePt t="98267" x="5737225" y="5584825"/>
          <p14:tracePt t="98284" x="5737225" y="5578475"/>
          <p14:tracePt t="98302" x="5745163" y="5578475"/>
          <p14:tracePt t="98318" x="5761038" y="5578475"/>
          <p14:tracePt t="98335" x="5775325" y="5578475"/>
          <p14:tracePt t="98352" x="5783263" y="5578475"/>
          <p14:tracePt t="98367" x="5799138" y="5578475"/>
          <p14:tracePt t="98384" x="5807075" y="5578475"/>
          <p14:tracePt t="98453" x="5813425" y="5578475"/>
          <p14:tracePt t="98461" x="5821363" y="5578475"/>
          <p14:tracePt t="98470" x="5837238" y="5562600"/>
          <p14:tracePt t="98484" x="5851525" y="5562600"/>
          <p14:tracePt t="98501" x="5859463" y="5562600"/>
          <p14:tracePt t="98517" x="5867400" y="5562600"/>
          <p14:tracePt t="98541" x="5883275" y="5546725"/>
          <p14:tracePt t="98557" x="5897563" y="5540375"/>
          <p14:tracePt t="98567" x="5913438" y="5540375"/>
          <p14:tracePt t="98584" x="5921375" y="5540375"/>
          <p14:tracePt t="98600" x="5921375" y="5532438"/>
          <p14:tracePt t="98805" x="5913438" y="5532438"/>
          <p14:tracePt t="98837" x="5905500" y="5532438"/>
          <p14:tracePt t="98845" x="5897563" y="5532438"/>
          <p14:tracePt t="98853" x="5889625" y="5532438"/>
          <p14:tracePt t="98866" x="5875338" y="5532438"/>
          <p14:tracePt t="98883" x="5867400" y="5532438"/>
          <p14:tracePt t="99022" x="5859463" y="5532438"/>
          <p14:tracePt t="99029" x="5851525" y="5532438"/>
          <p14:tracePt t="99037" x="5837238" y="5532438"/>
          <p14:tracePt t="99053" x="5829300" y="5532438"/>
          <p14:tracePt t="99065" x="5807075" y="5516563"/>
          <p14:tracePt t="99082" x="5799138" y="5516563"/>
          <p14:tracePt t="99118" x="5791200" y="5516563"/>
          <p14:tracePt t="99141" x="5775325" y="5516563"/>
          <p14:tracePt t="99157" x="5768975" y="5516563"/>
          <p14:tracePt t="99173" x="5761038" y="5516563"/>
          <p14:tracePt t="99183" x="5753100" y="5516563"/>
          <p14:tracePt t="99189" x="5745163" y="5516563"/>
          <p14:tracePt t="99199" x="5737225" y="5516563"/>
          <p14:tracePt t="99216" x="5730875" y="5516563"/>
          <p14:tracePt t="99233" x="5737225" y="5516563"/>
          <p14:tracePt t="99349" x="5753100" y="5516563"/>
          <p14:tracePt t="99357" x="5775325" y="5516563"/>
          <p14:tracePt t="99367" x="5821363" y="5516563"/>
          <p14:tracePt t="99384" x="5859463" y="5516563"/>
          <p14:tracePt t="99400" x="5897563" y="5516563"/>
          <p14:tracePt t="99417" x="5921375" y="5516563"/>
          <p14:tracePt t="99434" x="5965825" y="5516563"/>
          <p14:tracePt t="99450" x="6003925" y="5516563"/>
          <p14:tracePt t="99467" x="6080125" y="5516563"/>
          <p14:tracePt t="99483" x="6142038" y="5516563"/>
          <p14:tracePt t="99500" x="6188075" y="5516563"/>
          <p14:tracePt t="99500" x="6210300" y="5516563"/>
          <p14:tracePt t="99518" x="6226175" y="5516563"/>
          <p14:tracePt t="99533" x="6232525" y="5516563"/>
          <p14:tracePt t="99549" x="6278563" y="5516563"/>
          <p14:tracePt t="99567" x="6384925" y="5516563"/>
          <p14:tracePt t="99584" x="6515100" y="5540375"/>
          <p14:tracePt t="99600" x="6613525" y="5546725"/>
          <p14:tracePt t="99617" x="6621463" y="5546725"/>
          <p14:tracePt t="99632" x="6629400" y="5546725"/>
          <p14:tracePt t="99649" x="6659563" y="5554663"/>
          <p14:tracePt t="99667" x="6727825" y="5554663"/>
          <p14:tracePt t="99683" x="6842125" y="5554663"/>
          <p14:tracePt t="99683" x="6896100" y="5554663"/>
          <p14:tracePt t="99702" x="6934200" y="5554663"/>
          <p14:tracePt t="99715" x="6994525" y="5554663"/>
          <p14:tracePt t="99732" x="7018338" y="5562600"/>
          <p14:tracePt t="99749" x="7026275" y="5562600"/>
          <p14:tracePt t="99862" x="7018338" y="5554663"/>
          <p14:tracePt t="99909" x="7010400" y="5554663"/>
          <p14:tracePt t="99917" x="6994525" y="5554663"/>
          <p14:tracePt t="99934" x="6972300" y="5554663"/>
          <p14:tracePt t="99950" x="6926263" y="5554663"/>
          <p14:tracePt t="99967" x="6858000" y="5546725"/>
          <p14:tracePt t="99983" x="6759575" y="5532438"/>
          <p14:tracePt t="99999" x="6675438" y="5524500"/>
          <p14:tracePt t="100017" x="6651625" y="5508625"/>
          <p14:tracePt t="100033" x="6645275" y="5508625"/>
          <p14:tracePt t="100069" x="6637338" y="5508625"/>
          <p14:tracePt t="100077" x="6629400" y="5508625"/>
          <p14:tracePt t="100085" x="6613525" y="5502275"/>
          <p14:tracePt t="100098" x="6575425" y="5502275"/>
          <p14:tracePt t="100098" x="6545263" y="5502275"/>
          <p14:tracePt t="100118" x="6523038" y="5502275"/>
          <p14:tracePt t="100132" x="6484938" y="5494338"/>
          <p14:tracePt t="100149" x="6477000" y="5494338"/>
          <p14:tracePt t="100166" x="6461125" y="5494338"/>
          <p14:tracePt t="100198" x="6446838" y="5494338"/>
          <p14:tracePt t="100205" x="6430963" y="5494338"/>
          <p14:tracePt t="100216" x="6384925" y="5502275"/>
          <p14:tracePt t="100232" x="6332538" y="5508625"/>
          <p14:tracePt t="100249" x="6308725" y="5516563"/>
          <p14:tracePt t="100266" x="6286500" y="5524500"/>
          <p14:tracePt t="100283" x="6278563" y="5524500"/>
          <p14:tracePt t="100325" x="6270625" y="5532438"/>
          <p14:tracePt t="100333" x="6264275" y="5532438"/>
          <p14:tracePt t="100333" x="6264275" y="5540375"/>
          <p14:tracePt t="100350" x="6240463" y="5546725"/>
          <p14:tracePt t="100367" x="6248400" y="5546725"/>
          <p14:tracePt t="100469" x="6256338" y="5546725"/>
          <p14:tracePt t="100485" x="6278563" y="5546725"/>
          <p14:tracePt t="100493" x="6294438" y="5546725"/>
          <p14:tracePt t="100501" x="6308725" y="5554663"/>
          <p14:tracePt t="100515" x="6346825" y="5554663"/>
          <p14:tracePt t="100533" x="6408738" y="5554663"/>
          <p14:tracePt t="100533" x="6438900" y="5554663"/>
          <p14:tracePt t="100551" x="6492875" y="5554663"/>
          <p14:tracePt t="100567" x="6507163" y="5554663"/>
          <p14:tracePt t="100581" x="6523038" y="5554663"/>
          <p14:tracePt t="100598" x="6530975" y="5554663"/>
          <p14:tracePt t="100630" x="6537325" y="5554663"/>
          <p14:tracePt t="100637" x="6553200" y="5554663"/>
          <p14:tracePt t="100648" x="6607175" y="5554663"/>
          <p14:tracePt t="100665" x="6659563" y="5570538"/>
          <p14:tracePt t="100682" x="6675438" y="5570538"/>
          <p14:tracePt t="100699" x="6683375" y="5570538"/>
          <p14:tracePt t="100715" x="6689725" y="5570538"/>
          <p14:tracePt t="100731" x="6697663" y="5570538"/>
          <p14:tracePt t="100748" x="6751638" y="5570538"/>
          <p14:tracePt t="100767" x="6773863" y="5570538"/>
          <p14:tracePt t="100783" x="6781800" y="5570538"/>
          <p14:tracePt t="100798" x="6789738" y="5570538"/>
          <p14:tracePt t="100815" x="6804025" y="5570538"/>
          <p14:tracePt t="100831" x="6842125" y="5570538"/>
          <p14:tracePt t="100848" x="6888163" y="5584825"/>
          <p14:tracePt t="100868" x="6911975" y="5584825"/>
          <p14:tracePt t="100882" x="6926263" y="5592763"/>
          <p14:tracePt t="100917" x="6934200" y="5592763"/>
          <p14:tracePt t="100933" x="6956425" y="5592763"/>
          <p14:tracePt t="100941" x="6988175" y="5608638"/>
          <p14:tracePt t="100950" x="7002463" y="5608638"/>
          <p14:tracePt t="100965" x="7032625" y="5608638"/>
          <p14:tracePt t="100983" x="7040563" y="5608638"/>
          <p14:tracePt t="100998" x="7048500" y="5608638"/>
          <p14:tracePt t="101016" x="7064375" y="5608638"/>
          <p14:tracePt t="101032" x="7102475" y="5608638"/>
          <p14:tracePt t="101047" x="7146925" y="5608638"/>
          <p14:tracePt t="101064" x="7178675" y="5608638"/>
          <p14:tracePt t="101080" x="7192963" y="5608638"/>
          <p14:tracePt t="101097" x="7200900" y="5608638"/>
          <p14:tracePt t="101133" x="7208838" y="5608638"/>
          <p14:tracePt t="101141" x="7223125" y="5608638"/>
          <p14:tracePt t="101150" x="7246938" y="5608638"/>
          <p14:tracePt t="101164" x="7292975" y="5608638"/>
          <p14:tracePt t="101182" x="7307263" y="5608638"/>
          <p14:tracePt t="101199" x="7323138" y="5608638"/>
          <p14:tracePt t="101237" x="7331075" y="5608638"/>
          <p14:tracePt t="101245" x="7337425" y="5608638"/>
          <p14:tracePt t="101253" x="7345363" y="5608638"/>
          <p14:tracePt t="101264" x="7369175" y="5608638"/>
          <p14:tracePt t="101282" x="7399338" y="5608638"/>
          <p14:tracePt t="101298" x="7429500" y="5608638"/>
          <p14:tracePt t="101315" x="7451725" y="5608638"/>
          <p14:tracePt t="101331" x="7459663" y="5608638"/>
          <p14:tracePt t="101347" x="7489825" y="5608638"/>
          <p14:tracePt t="101347" x="7513638" y="5600700"/>
          <p14:tracePt t="101368" x="7543800" y="5592763"/>
          <p14:tracePt t="101383" x="7620000" y="5584825"/>
          <p14:tracePt t="101399" x="7680325" y="5584825"/>
          <p14:tracePt t="101415" x="7704138" y="5584825"/>
          <p14:tracePt t="101431" x="7712075" y="5584825"/>
          <p14:tracePt t="101447" x="7718425" y="5584825"/>
          <p14:tracePt t="101464" x="7726363" y="5578475"/>
          <p14:tracePt t="101480" x="7756525" y="5570538"/>
          <p14:tracePt t="101498" x="7802563" y="5562600"/>
          <p14:tracePt t="101514" x="7826375" y="5554663"/>
          <p14:tracePt t="101531" x="7832725" y="5554663"/>
          <p14:tracePt t="101589" x="7840663" y="5546725"/>
          <p14:tracePt t="101605" x="7848600" y="5546725"/>
          <p14:tracePt t="101614" x="7864475" y="5546725"/>
          <p14:tracePt t="101621" x="7870825" y="5540375"/>
          <p14:tracePt t="101677" x="7878763" y="5540375"/>
          <p14:tracePt t="101685" x="7870825" y="5540375"/>
          <p14:tracePt t="102213" x="7870825" y="5532438"/>
          <p14:tracePt t="102221" x="7870825" y="5524500"/>
          <p14:tracePt t="102709" x="7870825" y="5516563"/>
          <p14:tracePt t="102765" x="7864475" y="5516563"/>
          <p14:tracePt t="102949" x="7848600" y="5516563"/>
          <p14:tracePt t="103109" x="7832725" y="5516563"/>
          <p14:tracePt t="103165" x="7826375" y="5516563"/>
          <p14:tracePt t="103453" x="7810500" y="5516563"/>
          <p14:tracePt t="103501" x="7802563" y="5524500"/>
          <p14:tracePt t="103549" x="7788275" y="5532438"/>
          <p14:tracePt t="103909" x="7772400" y="5546725"/>
          <p14:tracePt t="103926" x="7764463" y="5562600"/>
          <p14:tracePt t="103933" x="7756525" y="5562600"/>
          <p14:tracePt t="103945" x="7742238" y="5570538"/>
          <p14:tracePt t="103962" x="7734300" y="5578475"/>
          <p14:tracePt t="104870" x="7734300" y="5570538"/>
          <p14:tracePt t="105133" x="7734300" y="5554663"/>
          <p14:tracePt t="105221" x="7726363" y="5546725"/>
          <p14:tracePt t="105405" x="7718425" y="5546725"/>
          <p14:tracePt t="105429" x="7712075" y="5546725"/>
          <p14:tracePt t="105453" x="7704138" y="5546725"/>
          <p14:tracePt t="105469" x="7696200" y="5546725"/>
          <p14:tracePt t="105517" x="7688263" y="5546725"/>
          <p14:tracePt t="105541" x="7680325" y="5546725"/>
          <p14:tracePt t="105565" x="7666038" y="5546725"/>
          <p14:tracePt t="106482" x="7658100" y="5546725"/>
          <p14:tracePt t="106709" x="7658100" y="5554663"/>
          <p14:tracePt t="106726" x="7650163" y="5554663"/>
          <p14:tracePt t="107093" x="7642225" y="5554663"/>
          <p14:tracePt t="107110" x="7635875" y="5554663"/>
          <p14:tracePt t="107126" x="7620000" y="5554663"/>
          <p14:tracePt t="107133" x="7612063" y="5554663"/>
          <p14:tracePt t="107143" x="7597775" y="5554663"/>
          <p14:tracePt t="107160" x="7597775" y="5562600"/>
          <p14:tracePt t="107175" x="7566025" y="5562600"/>
          <p14:tracePt t="107192" x="7551738" y="5570538"/>
          <p14:tracePt t="107208" x="7521575" y="5570538"/>
          <p14:tracePt t="107225" x="7483475" y="5570538"/>
          <p14:tracePt t="107242" x="7451725" y="5570538"/>
          <p14:tracePt t="107258" x="7421563" y="5570538"/>
          <p14:tracePt t="107275" x="7383463" y="5570538"/>
          <p14:tracePt t="107292" x="7345363" y="5570538"/>
          <p14:tracePt t="107292" x="7337425" y="5570538"/>
          <p14:tracePt t="107311" x="7323138" y="5570538"/>
          <p14:tracePt t="107324" x="7315200" y="5570538"/>
          <p14:tracePt t="107342" x="7307263" y="5570538"/>
          <p14:tracePt t="107381" x="7292975" y="5570538"/>
          <p14:tracePt t="107390" x="7277100" y="5570538"/>
          <p14:tracePt t="107397" x="7261225" y="5570538"/>
          <p14:tracePt t="107408" x="7216775" y="5570538"/>
          <p14:tracePt t="107425" x="7192963" y="5570538"/>
          <p14:tracePt t="109223" x="7185025" y="5570538"/>
          <p14:tracePt t="109421" x="7178675" y="5570538"/>
          <p14:tracePt t="109438" x="7170738" y="5570538"/>
          <p14:tracePt t="109454" x="7162800" y="5570538"/>
          <p14:tracePt t="109981" x="7154863" y="5570538"/>
          <p14:tracePt t="109989" x="7146925" y="5570538"/>
          <p14:tracePt t="110013" x="7140575" y="5570538"/>
          <p14:tracePt t="110023" x="7132638" y="5562600"/>
          <p14:tracePt t="110040" x="7124700" y="5562600"/>
          <p14:tracePt t="110055" x="7116763" y="5562600"/>
          <p14:tracePt t="110072" x="7102475" y="5562600"/>
          <p14:tracePt t="110088" x="7070725" y="5562600"/>
          <p14:tracePt t="110106" x="7040563" y="5562600"/>
          <p14:tracePt t="110122" x="7026275" y="5562600"/>
          <p14:tracePt t="110157" x="7018338" y="5562600"/>
          <p14:tracePt t="110181" x="7010400" y="5562600"/>
          <p14:tracePt t="110190" x="7002463" y="5562600"/>
          <p14:tracePt t="110197" x="6988175" y="5562600"/>
          <p14:tracePt t="110207" x="6950075" y="5562600"/>
          <p14:tracePt t="110223" x="6942138" y="5562600"/>
          <p14:tracePt t="110239" x="6934200" y="5562600"/>
          <p14:tracePt t="110255" x="6926263" y="5562600"/>
          <p14:tracePt t="110277" x="6911975" y="5578475"/>
          <p14:tracePt t="110301" x="6904038" y="5578475"/>
          <p14:tracePt t="110309" x="6880225" y="5578475"/>
          <p14:tracePt t="110321" x="6842125" y="5592763"/>
          <p14:tracePt t="110339" x="6804025" y="5600700"/>
          <p14:tracePt t="110356" x="6781800" y="5600700"/>
          <p14:tracePt t="110373" x="6781800" y="5608638"/>
          <p14:tracePt t="110390" x="6773863" y="5608638"/>
          <p14:tracePt t="110405" x="6751638" y="5608638"/>
          <p14:tracePt t="110423" x="6713538" y="5622925"/>
          <p14:tracePt t="110439" x="6659563" y="5646738"/>
          <p14:tracePt t="110456" x="6591300" y="5661025"/>
          <p14:tracePt t="110472" x="6515100" y="5684838"/>
          <p14:tracePt t="110488" x="6469063" y="5692775"/>
          <p14:tracePt t="110505" x="6438900" y="5707063"/>
          <p14:tracePt t="110522" x="6400800" y="5722938"/>
          <p14:tracePt t="110539" x="6370638" y="5722938"/>
          <p14:tracePt t="110555" x="6264275" y="5745163"/>
          <p14:tracePt t="110572" x="6164263" y="5768975"/>
          <p14:tracePt t="110572" x="6103938" y="5768975"/>
          <p14:tracePt t="110590" x="6042025" y="5768975"/>
          <p14:tracePt t="110605" x="5889625" y="5768975"/>
          <p14:tracePt t="110623" x="5807075" y="5775325"/>
          <p14:tracePt t="110639" x="5783263" y="5783263"/>
          <p14:tracePt t="110656" x="5745163" y="5783263"/>
          <p14:tracePt t="110672" x="5676900" y="5791200"/>
          <p14:tracePt t="110688" x="5578475" y="5791200"/>
          <p14:tracePt t="110705" x="5464175" y="5791200"/>
          <p14:tracePt t="110722" x="5372100" y="5813425"/>
          <p14:tracePt t="110738" x="5311775" y="5813425"/>
          <p14:tracePt t="110755" x="5241925" y="5813425"/>
          <p14:tracePt t="110771" x="5181600" y="5813425"/>
          <p14:tracePt t="110771" x="5135563" y="5813425"/>
          <p14:tracePt t="110790" x="5097463" y="5813425"/>
          <p14:tracePt t="110804" x="4983163" y="5829300"/>
          <p14:tracePt t="110823" x="4914900" y="5829300"/>
          <p14:tracePt t="110839" x="4830763" y="5845175"/>
          <p14:tracePt t="110856" x="4754563" y="5845175"/>
          <p14:tracePt t="110872" x="4702175" y="5845175"/>
          <p14:tracePt t="110889" x="4625975" y="5845175"/>
          <p14:tracePt t="110905" x="4541838" y="5845175"/>
          <p14:tracePt t="110921" x="4487863" y="5845175"/>
          <p14:tracePt t="110938" x="4449763" y="5845175"/>
          <p14:tracePt t="110955" x="4441825" y="5851525"/>
          <p14:tracePt t="110971" x="4419600" y="5859463"/>
          <p14:tracePt t="110987" x="4365625" y="5883275"/>
          <p14:tracePt t="110987" x="4335463" y="5889625"/>
          <p14:tracePt t="111007" x="4275138" y="5897563"/>
          <p14:tracePt t="111023" x="4221163" y="5897563"/>
          <p14:tracePt t="111038" x="4183063" y="5905500"/>
          <p14:tracePt t="111055" x="4168775" y="5905500"/>
          <p14:tracePt t="111071" x="4160838" y="5905500"/>
          <p14:tracePt t="111087" x="4144963" y="5905500"/>
          <p14:tracePt t="111104" x="4130675" y="5913438"/>
          <p14:tracePt t="111120" x="4114800" y="5913438"/>
          <p14:tracePt t="111137" x="4060825" y="5913438"/>
          <p14:tracePt t="111155" x="3992563" y="5921375"/>
          <p14:tracePt t="111171" x="3946525" y="5935663"/>
          <p14:tracePt t="111188" x="3932238" y="5935663"/>
          <p14:tracePt t="111188" x="3924300" y="5935663"/>
          <p14:tracePt t="111206" x="3908425" y="5935663"/>
          <p14:tracePt t="111229" x="3894138" y="5935663"/>
          <p14:tracePt t="111239" x="3878263" y="5935663"/>
          <p14:tracePt t="111255" x="3810000" y="5935663"/>
          <p14:tracePt t="111272" x="3725863" y="5935663"/>
          <p14:tracePt t="111288" x="3665538" y="5943600"/>
          <p14:tracePt t="111304" x="3635375" y="5951538"/>
          <p14:tracePt t="111321" x="3619500" y="5951538"/>
          <p14:tracePt t="111337" x="3603625" y="5959475"/>
          <p14:tracePt t="111354" x="3597275" y="5959475"/>
          <p14:tracePt t="111370" x="3559175" y="5959475"/>
          <p14:tracePt t="111370" x="3535363" y="5959475"/>
          <p14:tracePt t="111390" x="3527425" y="5965825"/>
          <p14:tracePt t="111404" x="3505200" y="5965825"/>
          <p14:tracePt t="111404" x="3497263" y="5965825"/>
          <p14:tracePt t="111423" x="3489325" y="5973763"/>
          <p14:tracePt t="111438" x="3475038" y="5973763"/>
          <p14:tracePt t="111455" x="3436938" y="5973763"/>
          <p14:tracePt t="111471" x="3398838" y="5973763"/>
          <p14:tracePt t="111488" x="3352800" y="5973763"/>
          <p14:tracePt t="111504" x="3330575" y="5973763"/>
          <p14:tracePt t="111521" x="3306763" y="5981700"/>
          <p14:tracePt t="111537" x="3298825" y="5981700"/>
          <p14:tracePt t="111557" x="3292475" y="5981700"/>
          <p14:tracePt t="111581" x="3276600" y="5981700"/>
          <p14:tracePt t="111590" x="3254375" y="5981700"/>
          <p14:tracePt t="111603" x="3192463" y="5981700"/>
          <p14:tracePt t="111603" x="3162300" y="5981700"/>
          <p14:tracePt t="111623" x="3146425" y="5981700"/>
          <p14:tracePt t="111638" x="3132138" y="5981700"/>
          <p14:tracePt t="111654" x="3124200" y="5981700"/>
          <p14:tracePt t="111677" x="3116263" y="5981700"/>
          <p14:tracePt t="111687" x="3094038" y="5981700"/>
          <p14:tracePt t="111705" x="3086100" y="5981700"/>
          <p14:tracePt t="111719" x="3078163" y="5981700"/>
          <p14:tracePt t="111736" x="3063875" y="5981700"/>
          <p14:tracePt t="111805" x="3040063" y="5981700"/>
          <p14:tracePt t="111813" x="3009900" y="5981700"/>
          <p14:tracePt t="111822" x="2963863" y="5981700"/>
          <p14:tracePt t="111838" x="2865438" y="5981700"/>
          <p14:tracePt t="111855" x="2841625" y="5981700"/>
          <p14:tracePt t="111871" x="2819400" y="5981700"/>
          <p14:tracePt t="111888" x="2797175" y="5981700"/>
          <p14:tracePt t="111904" x="2751138" y="5981700"/>
          <p14:tracePt t="111920" x="2689225" y="5965825"/>
          <p14:tracePt t="111937" x="2651125" y="5965825"/>
          <p14:tracePt t="111954" x="2620963" y="5965825"/>
          <p14:tracePt t="111970" x="2606675" y="5965825"/>
          <p14:tracePt t="111987" x="2574925" y="5959475"/>
          <p14:tracePt t="111987" x="2552700" y="5959475"/>
          <p14:tracePt t="112006" x="2530475" y="5959475"/>
          <p14:tracePt t="112021" x="2476500" y="5951538"/>
          <p14:tracePt t="112021" x="2446338" y="5951538"/>
          <p14:tracePt t="112038" x="2422525" y="5951538"/>
          <p14:tracePt t="112053" x="2384425" y="5951538"/>
          <p14:tracePt t="112070" x="2378075" y="5951538"/>
          <p14:tracePt t="112086" x="2362200" y="5951538"/>
          <p14:tracePt t="112103" x="2332038" y="5951538"/>
          <p14:tracePt t="112119" x="2316163" y="5951538"/>
          <p14:tracePt t="112136" x="2286000" y="5951538"/>
          <p14:tracePt t="112154" x="2278063" y="5951538"/>
          <p14:tracePt t="112169" x="2263775" y="5951538"/>
          <p14:tracePt t="112187" x="2232025" y="5951538"/>
          <p14:tracePt t="112203" x="2217738" y="5951538"/>
          <p14:tracePt t="112219" x="2193925" y="5951538"/>
          <p14:tracePt t="112219" x="2179638" y="5951538"/>
          <p14:tracePt t="112238" x="2149475" y="5951538"/>
          <p14:tracePt t="112254" x="2117725" y="5951538"/>
          <p14:tracePt t="112271" x="2133600" y="5951538"/>
          <p14:tracePt t="112613" x="2141538" y="5951538"/>
          <p14:tracePt t="112661" x="2149475" y="5951538"/>
          <p14:tracePt t="112677" x="2155825" y="5951538"/>
          <p14:tracePt t="112701" x="2163763" y="5951538"/>
          <p14:tracePt t="112709" x="2171700" y="5951538"/>
          <p14:tracePt t="112719" x="2179638" y="5951538"/>
          <p14:tracePt t="112736" x="2187575" y="5951538"/>
          <p14:tracePt t="112757" x="2193925" y="5959475"/>
          <p14:tracePt t="112781" x="2201863" y="5959475"/>
          <p14:tracePt t="112797" x="2209800" y="5959475"/>
          <p14:tracePt t="112813" x="2217738" y="5959475"/>
          <p14:tracePt t="112822" x="2232025" y="5959475"/>
          <p14:tracePt t="112835" x="2247900" y="5959475"/>
          <p14:tracePt t="112835" x="2255838" y="5959475"/>
          <p14:tracePt t="112854" x="2270125" y="5959475"/>
          <p14:tracePt t="112902" x="2278063" y="5959475"/>
          <p14:tracePt t="112965" x="2286000" y="5959475"/>
          <p14:tracePt t="112973" x="2293938" y="5959475"/>
          <p14:tracePt t="112986" x="2301875" y="5959475"/>
          <p14:tracePt t="113002" x="2308225" y="5959475"/>
          <p14:tracePt t="113045" x="2324100" y="5959475"/>
          <p14:tracePt t="113061" x="2339975" y="5959475"/>
          <p14:tracePt t="113070" x="2354263" y="5959475"/>
          <p14:tracePt t="114839" x="2370138" y="5959475"/>
          <p14:tracePt t="115085" x="2384425" y="5959475"/>
          <p14:tracePt t="115094" x="2400300" y="5959475"/>
          <p14:tracePt t="115109" x="2422525" y="5943600"/>
          <p14:tracePt t="115118" x="2446338" y="5921375"/>
          <p14:tracePt t="115135" x="2454275" y="5913438"/>
          <p14:tracePt t="115150" x="2484438" y="5883275"/>
          <p14:tracePt t="115168" x="2498725" y="5867400"/>
          <p14:tracePt t="115184" x="2514600" y="5851525"/>
          <p14:tracePt t="115200" x="2536825" y="5837238"/>
          <p14:tracePt t="115217" x="2568575" y="5807075"/>
          <p14:tracePt t="115234" x="2574925" y="5807075"/>
          <p14:tracePt t="115250" x="2598738" y="5791200"/>
          <p14:tracePt t="115267" x="2613025" y="5783263"/>
          <p14:tracePt t="115284" x="2620963" y="5775325"/>
          <p14:tracePt t="115300" x="2651125" y="5753100"/>
          <p14:tracePt t="115318" x="2674938" y="5745163"/>
          <p14:tracePt t="115335" x="2689225" y="5737225"/>
          <p14:tracePt t="115351" x="2705100" y="5730875"/>
          <p14:tracePt t="115367" x="2727325" y="5722938"/>
          <p14:tracePt t="115384" x="2751138" y="5707063"/>
          <p14:tracePt t="115400" x="2773363" y="5692775"/>
          <p14:tracePt t="115417" x="2789238" y="5684838"/>
          <p14:tracePt t="115434" x="2811463" y="5676900"/>
          <p14:tracePt t="115449" x="2835275" y="5668963"/>
          <p14:tracePt t="115467" x="2841625" y="5661025"/>
          <p14:tracePt t="115483" x="2849563" y="5661025"/>
          <p14:tracePt t="115502" x="2857500" y="5654675"/>
          <p14:tracePt t="115518" x="2865438" y="5646738"/>
          <p14:tracePt t="115533" x="2895600" y="5646738"/>
          <p14:tracePt t="115551" x="2911475" y="5638800"/>
          <p14:tracePt t="115567" x="2941638" y="5638800"/>
          <p14:tracePt t="115584" x="2955925" y="5638800"/>
          <p14:tracePt t="115605" x="2971800" y="5638800"/>
          <p14:tracePt t="115616" x="2987675" y="5638800"/>
          <p14:tracePt t="115633" x="3001963" y="5638800"/>
          <p14:tracePt t="115649" x="3017838" y="5638800"/>
          <p14:tracePt t="115666" x="3032125" y="5630863"/>
          <p14:tracePt t="115684" x="3040063" y="5630863"/>
          <p14:tracePt t="115709" x="3048000" y="5630863"/>
          <p14:tracePt t="115719" x="3055938" y="5630863"/>
          <p14:tracePt t="115733" x="3070225" y="5630863"/>
          <p14:tracePt t="115749" x="3086100" y="5630863"/>
          <p14:tracePt t="115768" x="3101975" y="5630863"/>
          <p14:tracePt t="115784" x="3124200" y="5630863"/>
          <p14:tracePt t="115800" x="3154363" y="5630863"/>
          <p14:tracePt t="115817" x="3178175" y="5630863"/>
          <p14:tracePt t="115833" x="3192463" y="5630863"/>
          <p14:tracePt t="115849" x="3216275" y="5630863"/>
          <p14:tracePt t="115867" x="3222625" y="5630863"/>
          <p14:tracePt t="115882" x="3230563" y="5630863"/>
          <p14:tracePt t="115900" x="3238500" y="5630863"/>
          <p14:tracePt t="115916" x="3246438" y="5630863"/>
          <p14:tracePt t="115916" x="3260725" y="5630863"/>
          <p14:tracePt t="115934" x="3276600" y="5630863"/>
          <p14:tracePt t="115949" x="3292475" y="5630863"/>
          <p14:tracePt t="115967" x="3322638" y="5630863"/>
          <p14:tracePt t="115984" x="3336925" y="5630863"/>
          <p14:tracePt t="115999" x="3368675" y="5630863"/>
          <p14:tracePt t="116017" x="3382963" y="5622925"/>
          <p14:tracePt t="116032" x="3413125" y="5622925"/>
          <p14:tracePt t="116049" x="3467100" y="5616575"/>
          <p14:tracePt t="116066" x="3521075" y="5616575"/>
          <p14:tracePt t="116083" x="3559175" y="5608638"/>
          <p14:tracePt t="116083" x="3573463" y="5608638"/>
          <p14:tracePt t="116103" x="3581400" y="5608638"/>
          <p14:tracePt t="116116" x="3597275" y="5608638"/>
          <p14:tracePt t="116132" x="3635375" y="5608638"/>
          <p14:tracePt t="116150" x="3687763" y="5608638"/>
          <p14:tracePt t="116168" x="3741738" y="5608638"/>
          <p14:tracePt t="116184" x="3794125" y="5600700"/>
          <p14:tracePt t="116199" x="3825875" y="5584825"/>
          <p14:tracePt t="116216" x="3832225" y="5584825"/>
          <p14:tracePt t="116232" x="3856038" y="5584825"/>
          <p14:tracePt t="116248" x="3878263" y="5584825"/>
          <p14:tracePt t="116266" x="3932238" y="5584825"/>
          <p14:tracePt t="116283" x="4000500" y="5584825"/>
          <p14:tracePt t="116283" x="4016375" y="5584825"/>
          <p14:tracePt t="116302" x="4046538" y="5584825"/>
          <p14:tracePt t="116315" x="4076700" y="5584825"/>
          <p14:tracePt t="116331" x="4106863" y="5584825"/>
          <p14:tracePt t="116348" x="4122738" y="5570538"/>
          <p14:tracePt t="116366" x="4144963" y="5570538"/>
          <p14:tracePt t="116383" x="4168775" y="5570538"/>
          <p14:tracePt t="116399" x="4206875" y="5562600"/>
          <p14:tracePt t="116416" x="4237038" y="5554663"/>
          <p14:tracePt t="116432" x="4267200" y="5546725"/>
          <p14:tracePt t="116449" x="4305300" y="5546725"/>
          <p14:tracePt t="116466" x="4343400" y="5546725"/>
          <p14:tracePt t="116482" x="4373563" y="5546725"/>
          <p14:tracePt t="116499" x="4397375" y="5546725"/>
          <p14:tracePt t="116499" x="4419600" y="5546725"/>
          <p14:tracePt t="116519" x="4449763" y="5546725"/>
          <p14:tracePt t="116532" x="4503738" y="5546725"/>
          <p14:tracePt t="116548" x="4541838" y="5546725"/>
          <p14:tracePt t="116565" x="4549775" y="5546725"/>
          <p14:tracePt t="116583" x="4564063" y="5546725"/>
          <p14:tracePt t="116600" x="4579938" y="5546725"/>
          <p14:tracePt t="116616" x="4610100" y="5546725"/>
          <p14:tracePt t="116632" x="4648200" y="5546725"/>
          <p14:tracePt t="116649" x="4686300" y="5546725"/>
          <p14:tracePt t="116666" x="4724400" y="5546725"/>
          <p14:tracePt t="116682" x="4746625" y="5546725"/>
          <p14:tracePt t="116699" x="4784725" y="5546725"/>
          <p14:tracePt t="116715" x="4830763" y="5554663"/>
          <p14:tracePt t="116732" x="4884738" y="5554663"/>
          <p14:tracePt t="116732" x="4906963" y="5554663"/>
          <p14:tracePt t="116750" x="4953000" y="5554663"/>
          <p14:tracePt t="116767" x="4983163" y="5554663"/>
          <p14:tracePt t="116783" x="5006975" y="5554663"/>
          <p14:tracePt t="116800" x="5013325" y="5554663"/>
          <p14:tracePt t="116815" x="5051425" y="5554663"/>
          <p14:tracePt t="116832" x="5097463" y="5554663"/>
          <p14:tracePt t="116849" x="5159375" y="5554663"/>
          <p14:tracePt t="116865" x="5203825" y="5554663"/>
          <p14:tracePt t="116884" x="5227638" y="5554663"/>
          <p14:tracePt t="116900" x="5235575" y="5554663"/>
          <p14:tracePt t="116914" x="5249863" y="5554663"/>
          <p14:tracePt t="116931" x="5265738" y="5554663"/>
          <p14:tracePt t="116950" x="5273675" y="5554663"/>
          <p14:tracePt t="116964" x="5311775" y="5554663"/>
          <p14:tracePt t="116964" x="5326063" y="5554663"/>
          <p14:tracePt t="116982" x="5341938" y="5554663"/>
          <p14:tracePt t="116998" x="5349875" y="5554663"/>
          <p14:tracePt t="117413" x="5349875" y="5562600"/>
          <p14:tracePt t="117430" x="5356225" y="5562600"/>
          <p14:tracePt t="118061" x="5364163" y="5562600"/>
          <p14:tracePt t="118069" x="5372100" y="5562600"/>
          <p14:tracePt t="118080" x="5380038" y="5562600"/>
          <p14:tracePt t="118097" x="5394325" y="5562600"/>
          <p14:tracePt t="118113" x="5402263" y="5562600"/>
          <p14:tracePt t="118130" x="5426075" y="5562600"/>
          <p14:tracePt t="118147" x="5470525" y="5562600"/>
          <p14:tracePt t="118147" x="5494338" y="5562600"/>
          <p14:tracePt t="118166" x="5524500" y="5562600"/>
          <p14:tracePt t="118180" x="5646738" y="5562600"/>
          <p14:tracePt t="118198" x="5684838" y="5562600"/>
          <p14:tracePt t="118215" x="5715000" y="5562600"/>
          <p14:tracePt t="118231" x="5730875" y="5562600"/>
          <p14:tracePt t="118253" x="5753100" y="5562600"/>
          <p14:tracePt t="118263" x="5783263" y="5562600"/>
          <p14:tracePt t="118280" x="5829300" y="5562600"/>
          <p14:tracePt t="118297" x="5859463" y="5562600"/>
          <p14:tracePt t="118315" x="5883275" y="5562600"/>
          <p14:tracePt t="118330" x="5913438" y="5562600"/>
          <p14:tracePt t="118347" x="5965825" y="5562600"/>
          <p14:tracePt t="118364" x="6049963" y="5562600"/>
          <p14:tracePt t="118364" x="6088063" y="5562600"/>
          <p14:tracePt t="118382" x="6149975" y="5562600"/>
          <p14:tracePt t="118400" x="6194425" y="5562600"/>
          <p14:tracePt t="118415" x="6210300" y="5562600"/>
          <p14:tracePt t="118432" x="6226175" y="5562600"/>
          <p14:tracePt t="118447" x="6240463" y="5562600"/>
          <p14:tracePt t="118464" x="6248400" y="5562600"/>
          <p14:tracePt t="118480" x="6264275" y="5562600"/>
          <p14:tracePt t="118497" x="6256338" y="5562600"/>
          <p14:tracePt t="118597" x="6248400" y="5562600"/>
          <p14:tracePt t="118605" x="6240463" y="5562600"/>
          <p14:tracePt t="118614" x="6202363" y="5578475"/>
          <p14:tracePt t="118631" x="6111875" y="5592763"/>
          <p14:tracePt t="118648" x="6035675" y="5608638"/>
          <p14:tracePt t="118664" x="5981700" y="5616575"/>
          <p14:tracePt t="118680" x="5951538" y="5616575"/>
          <p14:tracePt t="118700" x="5913438" y="5622925"/>
          <p14:tracePt t="118714" x="5889625" y="5638800"/>
          <p14:tracePt t="118730" x="5851525" y="5654675"/>
          <p14:tracePt t="118747" x="5807075" y="5654675"/>
          <p14:tracePt t="118763" x="5730875" y="5668963"/>
          <p14:tracePt t="118780" x="5638800" y="5684838"/>
          <p14:tracePt t="118780" x="5592763" y="5699125"/>
          <p14:tracePt t="118798" x="5508625" y="5737225"/>
          <p14:tracePt t="118814" x="5456238" y="5761038"/>
          <p14:tracePt t="118831" x="5418138" y="5775325"/>
          <p14:tracePt t="118848" x="5380038" y="5791200"/>
          <p14:tracePt t="118864" x="5311775" y="5813425"/>
          <p14:tracePt t="118880" x="5273675" y="5821363"/>
          <p14:tracePt t="118898" x="5249863" y="5829300"/>
          <p14:tracePt t="118914" x="5227638" y="5845175"/>
          <p14:tracePt t="118930" x="5219700" y="5845175"/>
          <p14:tracePt t="118946" x="5181600" y="5867400"/>
          <p14:tracePt t="118964" x="5113338" y="5867400"/>
          <p14:tracePt t="118964" x="5067300" y="5867400"/>
          <p14:tracePt t="118983" x="4999038" y="5889625"/>
          <p14:tracePt t="118996" x="4846638" y="5889625"/>
          <p14:tracePt t="119015" x="4784725" y="5889625"/>
          <p14:tracePt t="119032" x="4746625" y="5889625"/>
          <p14:tracePt t="119046" x="4708525" y="5889625"/>
          <p14:tracePt t="119063" x="4648200" y="5889625"/>
          <p14:tracePt t="119079" x="4587875" y="5889625"/>
          <p14:tracePt t="119096" x="4518025" y="5889625"/>
          <p14:tracePt t="119113" x="4465638" y="5889625"/>
          <p14:tracePt t="119129" x="4411663" y="5889625"/>
          <p14:tracePt t="119146" x="4343400" y="5889625"/>
          <p14:tracePt t="119164" x="4297363" y="5889625"/>
          <p14:tracePt t="119180" x="4259263" y="5889625"/>
          <p14:tracePt t="119195" x="4213225" y="5905500"/>
          <p14:tracePt t="119212" x="4106863" y="5913438"/>
          <p14:tracePt t="119230" x="4000500" y="5913438"/>
          <p14:tracePt t="119248" x="3902075" y="5913438"/>
          <p14:tracePt t="119263" x="3856038" y="5913438"/>
          <p14:tracePt t="119280" x="3825875" y="5913438"/>
          <p14:tracePt t="119297" x="3810000" y="5913438"/>
          <p14:tracePt t="119312" x="3779838" y="5921375"/>
          <p14:tracePt t="119329" x="3763963" y="5921375"/>
          <p14:tracePt t="119346" x="3717925" y="5921375"/>
          <p14:tracePt t="119363" x="3649663" y="5921375"/>
          <p14:tracePt t="119379" x="3619500" y="5921375"/>
          <p14:tracePt t="119399" x="3619500" y="5927725"/>
          <p14:tracePt t="119477" x="3627438" y="5927725"/>
          <p14:tracePt t="119525" x="3641725" y="5935663"/>
          <p14:tracePt t="119533" x="3657600" y="5935663"/>
          <p14:tracePt t="119545" x="3687763" y="5935663"/>
          <p14:tracePt t="119562" x="3725863" y="5935663"/>
          <p14:tracePt t="119579" x="3771900" y="5935663"/>
          <p14:tracePt t="119596" x="3825875" y="5935663"/>
          <p14:tracePt t="119596" x="3840163" y="5935663"/>
          <p14:tracePt t="119614" x="3878263" y="5935663"/>
          <p14:tracePt t="119631" x="3916363" y="5935663"/>
          <p14:tracePt t="119647" x="3932238" y="5935663"/>
          <p14:tracePt t="119663" x="3978275" y="5927725"/>
          <p14:tracePt t="119681" x="4030663" y="5921375"/>
          <p14:tracePt t="119697" x="4092575" y="5921375"/>
          <p14:tracePt t="119711" x="4152900" y="5921375"/>
          <p14:tracePt t="119728" x="4198938" y="5921375"/>
          <p14:tracePt t="119745" x="4267200" y="5921375"/>
          <p14:tracePt t="119761" x="4359275" y="5921375"/>
          <p14:tracePt t="119778" x="4403725" y="5921375"/>
          <p14:tracePt t="119796" x="4427538" y="5921375"/>
          <p14:tracePt t="119812" x="4435475" y="5921375"/>
          <p14:tracePt t="119830" x="4441825" y="5921375"/>
          <p14:tracePt t="119847" x="4457700" y="5921375"/>
          <p14:tracePt t="119862" x="4473575" y="5921375"/>
          <p14:tracePt t="119880" x="4495800" y="5921375"/>
          <p14:tracePt t="119896" x="4556125" y="5921375"/>
          <p14:tracePt t="119912" x="4610100" y="5921375"/>
          <p14:tracePt t="119929" x="4640263" y="5921375"/>
          <p14:tracePt t="119945" x="4656138" y="5921375"/>
          <p14:tracePt t="119961" x="4664075" y="5913438"/>
          <p14:tracePt t="119997" x="4670425" y="5913438"/>
          <p14:tracePt t="120013" x="4686300" y="5913438"/>
          <p14:tracePt t="120021" x="4694238" y="5913438"/>
          <p14:tracePt t="120915" x="4686300" y="5921375"/>
          <p14:tracePt t="121845" x="4686300" y="5927725"/>
          <p14:tracePt t="121853" x="4678363" y="5935663"/>
          <p14:tracePt t="121869" x="4670425" y="5935663"/>
          <p14:tracePt t="121886" x="4664075" y="5943600"/>
          <p14:tracePt t="121933" x="4656138" y="5951538"/>
          <p14:tracePt t="121942" x="4648200" y="5959475"/>
          <p14:tracePt t="121949" x="4632325" y="5973763"/>
          <p14:tracePt t="121965" x="4625975" y="5973763"/>
          <p14:tracePt t="121976" x="4594225" y="5973763"/>
          <p14:tracePt t="121993" x="4541838" y="5989638"/>
          <p14:tracePt t="122010" x="4525963" y="5997575"/>
          <p14:tracePt t="122027" x="4495800" y="5997575"/>
          <p14:tracePt t="122043" x="4465638" y="5997575"/>
          <p14:tracePt t="122060" x="4449763" y="5997575"/>
          <p14:tracePt t="122076" x="4435475" y="5997575"/>
          <p14:tracePt t="122094" x="4403725" y="5997575"/>
          <p14:tracePt t="122111" x="4373563" y="5997575"/>
          <p14:tracePt t="122127" x="4359275" y="5997575"/>
          <p14:tracePt t="122143" x="4351338" y="5997575"/>
          <p14:tracePt t="122213" x="4343400" y="5997575"/>
          <p14:tracePt t="122221" x="4335463" y="5997575"/>
          <p14:tracePt t="122229" x="4327525" y="5997575"/>
          <p14:tracePt t="122243" x="4305300" y="5997575"/>
          <p14:tracePt t="122260" x="4283075" y="5997575"/>
          <p14:tracePt t="122260" x="4275138" y="5997575"/>
          <p14:tracePt t="122278" x="4259263" y="5997575"/>
          <p14:tracePt t="122310" x="4251325" y="5997575"/>
          <p14:tracePt t="122326" x="4237038" y="5989638"/>
          <p14:tracePt t="122333" x="4229100" y="5989638"/>
          <p14:tracePt t="122344" x="4198938" y="5981700"/>
          <p14:tracePt t="122360" x="4168775" y="5981700"/>
          <p14:tracePt t="122377" x="4160838" y="5973763"/>
          <p14:tracePt t="122421" x="4152900" y="5973763"/>
          <p14:tracePt t="122429" x="4130675" y="5973763"/>
          <p14:tracePt t="122453" x="4122738" y="5965825"/>
          <p14:tracePt t="122462" x="4106863" y="5965825"/>
          <p14:tracePt t="122476" x="4068763" y="5959475"/>
          <p14:tracePt t="122476" x="4054475" y="5959475"/>
          <p14:tracePt t="122494" x="4038600" y="5959475"/>
          <p14:tracePt t="122511" x="4030663" y="5959475"/>
          <p14:tracePt t="122528" x="4022725" y="5959475"/>
          <p14:tracePt t="122543" x="4016375" y="5951538"/>
          <p14:tracePt t="122559" x="4000500" y="5943600"/>
          <p14:tracePt t="122581" x="3984625" y="5935663"/>
          <p14:tracePt t="122592" x="3970338" y="5935663"/>
          <p14:tracePt t="122609" x="3954463" y="5927725"/>
          <p14:tracePt t="122626" x="3924300" y="5921375"/>
          <p14:tracePt t="122642" x="3916363" y="5921375"/>
          <p14:tracePt t="122658" x="3902075" y="5921375"/>
          <p14:tracePt t="122675" x="3894138" y="5921375"/>
          <p14:tracePt t="122693" x="3870325" y="5921375"/>
          <p14:tracePt t="122693" x="3863975" y="5921375"/>
          <p14:tracePt t="122710" x="3840163" y="5913438"/>
          <p14:tracePt t="122727" x="3825875" y="5913438"/>
          <p14:tracePt t="122743" x="3810000" y="5905500"/>
          <p14:tracePt t="122759" x="3802063" y="5905500"/>
          <p14:tracePt t="122775" x="3787775" y="5905500"/>
          <p14:tracePt t="122792" x="3779838" y="5905500"/>
          <p14:tracePt t="122813" x="3771900" y="5905500"/>
          <p14:tracePt t="122829" x="3756025" y="5905500"/>
          <p14:tracePt t="122841" x="3741738" y="5905500"/>
          <p14:tracePt t="122859" x="3711575" y="5905500"/>
          <p14:tracePt t="122878" x="3695700" y="5905500"/>
          <p14:tracePt t="122892" x="3665538" y="5905500"/>
          <p14:tracePt t="122911" x="3649663" y="5905500"/>
          <p14:tracePt t="122927" x="3641725" y="5905500"/>
          <p14:tracePt t="122959" x="3635375" y="5905500"/>
          <p14:tracePt t="122965" x="3627438" y="5905500"/>
          <p14:tracePt t="122976" x="3603625" y="5905500"/>
          <p14:tracePt t="122992" x="3581400" y="5905500"/>
          <p14:tracePt t="123009" x="3559175" y="5905500"/>
          <p14:tracePt t="123026" x="3543300" y="5905500"/>
          <p14:tracePt t="123042" x="3527425" y="5905500"/>
          <p14:tracePt t="123059" x="3521075" y="5905500"/>
          <p14:tracePt t="123075" x="3505200" y="5905500"/>
          <p14:tracePt t="123093" x="3475038" y="5905500"/>
          <p14:tracePt t="123093" x="3467100" y="5905500"/>
          <p14:tracePt t="123111" x="3444875" y="5905500"/>
          <p14:tracePt t="123127" x="3421063" y="5905500"/>
          <p14:tracePt t="123144" x="3390900" y="5913438"/>
          <p14:tracePt t="123159" x="3375025" y="5913438"/>
          <p14:tracePt t="123176" x="3368675" y="5913438"/>
          <p14:tracePt t="123192" x="3360738" y="5913438"/>
          <p14:tracePt t="123207" x="3344863" y="5913438"/>
          <p14:tracePt t="123237" x="3344863" y="5921375"/>
          <p14:tracePt t="123269" x="3336925" y="5921375"/>
          <p14:tracePt t="123285" x="3330575" y="5921375"/>
          <p14:tracePt t="123294" x="3322638" y="5927725"/>
          <p14:tracePt t="123309" x="3292475" y="5927725"/>
          <p14:tracePt t="123326" x="3276600" y="5927725"/>
          <p14:tracePt t="123343" x="3268663" y="5935663"/>
          <p14:tracePt t="123358" x="3260725" y="5943600"/>
          <p14:tracePt t="123381" x="3246438" y="5951538"/>
          <p14:tracePt t="123413" x="3238500" y="5951538"/>
          <p14:tracePt t="123430" x="3230563" y="5959475"/>
          <p14:tracePt t="123438" x="3222625" y="5965825"/>
          <p14:tracePt t="123446" x="3216275" y="5965825"/>
          <p14:tracePt t="123477" x="3208338" y="5973763"/>
          <p14:tracePt t="123509" x="3200400" y="5981700"/>
          <p14:tracePt t="123526" x="3184525" y="5989638"/>
          <p14:tracePt t="123533" x="3170238" y="5997575"/>
          <p14:tracePt t="123549" x="3154363" y="6003925"/>
          <p14:tracePt t="123558" x="3154363" y="6011863"/>
          <p14:tracePt t="123637" x="3154363" y="6019800"/>
          <p14:tracePt t="123646" x="3146425" y="6027738"/>
          <p14:tracePt t="123657" x="3140075" y="6035675"/>
          <p14:tracePt t="123674" x="3124200" y="6049963"/>
          <p14:tracePt t="123697" x="3124200" y="6065838"/>
          <p14:tracePt t="123717" x="3116263" y="6073775"/>
          <p14:tracePt t="123742" x="3116263" y="6080125"/>
          <p14:tracePt t="123749" x="3116263" y="6096000"/>
          <p14:tracePt t="123765" x="3108325" y="6103938"/>
          <p14:tracePt t="123774" x="3108325" y="6111875"/>
          <p14:tracePt t="123837" x="3108325" y="6118225"/>
          <p14:tracePt t="123853" x="3108325" y="6126163"/>
          <p14:tracePt t="123893" x="3108325" y="6134100"/>
          <p14:tracePt t="123901" x="3108325" y="6149975"/>
          <p14:tracePt t="123933" x="3124200" y="6156325"/>
          <p14:tracePt t="123949" x="3124200" y="6164263"/>
          <p14:tracePt t="123958" x="3132138" y="6172200"/>
          <p14:tracePt t="123965" x="3140075" y="6172200"/>
          <p14:tracePt t="123975" x="3154363" y="6180138"/>
          <p14:tracePt t="123992" x="3178175" y="6188075"/>
          <p14:tracePt t="124008" x="3200400" y="6202363"/>
          <p14:tracePt t="124025" x="3216275" y="6210300"/>
          <p14:tracePt t="124043" x="3230563" y="6210300"/>
          <p14:tracePt t="124058" x="3238500" y="6226175"/>
          <p14:tracePt t="124075" x="3254375" y="6226175"/>
          <p14:tracePt t="124091" x="3268663" y="6240463"/>
          <p14:tracePt t="124109" x="3276600" y="6240463"/>
          <p14:tracePt t="124124" x="3306763" y="6248400"/>
          <p14:tracePt t="124142" x="3314700" y="6256338"/>
          <p14:tracePt t="124159" x="3322638" y="6256338"/>
          <p14:tracePt t="124174" x="3336925" y="6256338"/>
          <p14:tracePt t="124191" x="3360738" y="6264275"/>
          <p14:tracePt t="124208" x="3413125" y="6286500"/>
          <p14:tracePt t="124225" x="3475038" y="6294438"/>
          <p14:tracePt t="124241" x="3559175" y="6308725"/>
          <p14:tracePt t="124258" x="3611563" y="6308725"/>
          <p14:tracePt t="124275" x="3641725" y="6308725"/>
          <p14:tracePt t="124291" x="3649663" y="6308725"/>
          <p14:tracePt t="124307" x="3665538" y="6316663"/>
          <p14:tracePt t="124324" x="3679825" y="6316663"/>
          <p14:tracePt t="124324" x="3695700" y="6316663"/>
          <p14:tracePt t="124343" x="3763963" y="6324600"/>
          <p14:tracePt t="124359" x="3856038" y="6340475"/>
          <p14:tracePt t="124376" x="3902075" y="6346825"/>
          <p14:tracePt t="124392" x="3916363" y="6354763"/>
          <p14:tracePt t="124409" x="3932238" y="6354763"/>
          <p14:tracePt t="124424" x="3954463" y="6354763"/>
          <p14:tracePt t="124441" x="4000500" y="6354763"/>
          <p14:tracePt t="124457" x="4068763" y="6354763"/>
          <p14:tracePt t="124474" x="4122738" y="6354763"/>
          <p14:tracePt t="124491" x="4175125" y="6354763"/>
          <p14:tracePt t="124507" x="4183063" y="6354763"/>
          <p14:tracePt t="124524" x="4198938" y="6354763"/>
          <p14:tracePt t="124558" x="4229100" y="6354763"/>
          <p14:tracePt t="124565" x="4251325" y="6354763"/>
          <p14:tracePt t="124575" x="4335463" y="6354763"/>
          <p14:tracePt t="124592" x="4389438" y="6354763"/>
          <p14:tracePt t="124607" x="4403725" y="6354763"/>
          <p14:tracePt t="124623" x="4411663" y="6354763"/>
          <p14:tracePt t="124661" x="4435475" y="6354763"/>
          <p14:tracePt t="124669" x="4449763" y="6354763"/>
          <p14:tracePt t="124677" x="4465638" y="6354763"/>
          <p14:tracePt t="124690" x="4503738" y="6354763"/>
          <p14:tracePt t="124708" x="4525963" y="6354763"/>
          <p14:tracePt t="124724" x="4564063" y="6354763"/>
          <p14:tracePt t="124742" x="4594225" y="6354763"/>
          <p14:tracePt t="124759" x="4648200" y="6354763"/>
          <p14:tracePt t="124775" x="4702175" y="6354763"/>
          <p14:tracePt t="124791" x="4754563" y="6354763"/>
          <p14:tracePt t="124808" x="4800600" y="6346825"/>
          <p14:tracePt t="124824" x="4846638" y="6324600"/>
          <p14:tracePt t="124840" x="4876800" y="6324600"/>
          <p14:tracePt t="124857" x="4906963" y="6308725"/>
          <p14:tracePt t="124875" x="4930775" y="6302375"/>
          <p14:tracePt t="124891" x="4975225" y="6294438"/>
          <p14:tracePt t="124891" x="4999038" y="6294438"/>
          <p14:tracePt t="124910" x="5013325" y="6294438"/>
          <p14:tracePt t="124923" x="5067300" y="6286500"/>
          <p14:tracePt t="124940" x="5097463" y="6286500"/>
          <p14:tracePt t="124940" x="5113338" y="6286500"/>
          <p14:tracePt t="124959" x="5127625" y="6286500"/>
          <p14:tracePt t="124974" x="5143500" y="6278563"/>
          <p14:tracePt t="124990" x="5189538" y="6278563"/>
          <p14:tracePt t="125007" x="5249863" y="6270625"/>
          <p14:tracePt t="125024" x="5318125" y="6270625"/>
          <p14:tracePt t="125040" x="5356225" y="6270625"/>
          <p14:tracePt t="125057" x="5387975" y="6270625"/>
          <p14:tracePt t="125074" x="5394325" y="6270625"/>
          <p14:tracePt t="125090" x="5426075" y="6270625"/>
          <p14:tracePt t="125107" x="5448300" y="6270625"/>
          <p14:tracePt t="125124" x="5502275" y="6286500"/>
          <p14:tracePt t="125140" x="5562600" y="6308725"/>
          <p14:tracePt t="125140" x="5592763" y="6308725"/>
          <p14:tracePt t="125158" x="5630863" y="6324600"/>
          <p14:tracePt t="125174" x="5668963" y="6324600"/>
          <p14:tracePt t="125191" x="5715000" y="6332538"/>
          <p14:tracePt t="125207" x="5753100" y="6340475"/>
          <p14:tracePt t="125224" x="5768975" y="6346825"/>
          <p14:tracePt t="125240" x="5813425" y="6346825"/>
          <p14:tracePt t="125257" x="5867400" y="6354763"/>
          <p14:tracePt t="125274" x="5973763" y="6362700"/>
          <p14:tracePt t="125290" x="6118225" y="6362700"/>
          <p14:tracePt t="125305" x="6248400" y="6362700"/>
          <p14:tracePt t="125322" x="6324600" y="6378575"/>
          <p14:tracePt t="125340" x="6332538" y="6378575"/>
          <p14:tracePt t="125356" x="6354763" y="6378575"/>
          <p14:tracePt t="125397" x="6384925" y="6378575"/>
          <p14:tracePt t="125406" x="6438900" y="6378575"/>
          <p14:tracePt t="125413" x="6507163" y="6378575"/>
          <p14:tracePt t="125423" x="6591300" y="6378575"/>
          <p14:tracePt t="125440" x="6629400" y="6378575"/>
          <p14:tracePt t="125456" x="6645275" y="6378575"/>
          <p14:tracePt t="125473" x="6651625" y="6378575"/>
          <p14:tracePt t="125489" x="6667500" y="6378575"/>
          <p14:tracePt t="125506" x="6721475" y="6378575"/>
          <p14:tracePt t="125523" x="6789738" y="6384925"/>
          <p14:tracePt t="125540" x="6873875" y="6400800"/>
          <p14:tracePt t="125540" x="6911975" y="6400800"/>
          <p14:tracePt t="125558" x="6942138" y="6400800"/>
          <p14:tracePt t="125573" x="7018338" y="6400800"/>
          <p14:tracePt t="125591" x="7056438" y="6400800"/>
          <p14:tracePt t="125608" x="7116763" y="6400800"/>
          <p14:tracePt t="125624" x="7208838" y="6400800"/>
          <p14:tracePt t="125640" x="7292975" y="6400800"/>
          <p14:tracePt t="125657" x="7383463" y="6400800"/>
          <p14:tracePt t="125673" x="7467600" y="6408738"/>
          <p14:tracePt t="125691" x="7551738" y="6408738"/>
          <p14:tracePt t="125707" x="7604125" y="6408738"/>
          <p14:tracePt t="125723" x="7635875" y="6408738"/>
          <p14:tracePt t="125739" x="7696200" y="6408738"/>
          <p14:tracePt t="125756" x="7726363" y="6408738"/>
          <p14:tracePt t="125756" x="7742238" y="6408738"/>
          <p14:tracePt t="125775" x="7788275" y="6392863"/>
          <p14:tracePt t="125791" x="7794625" y="6384925"/>
          <p14:tracePt t="125808" x="7818438" y="6378575"/>
          <p14:tracePt t="125822" x="7832725" y="6362700"/>
          <p14:tracePt t="125839" x="7870825" y="6340475"/>
          <p14:tracePt t="125856" x="7902575" y="6324600"/>
          <p14:tracePt t="125873" x="7924800" y="6324600"/>
          <p14:tracePt t="125888" x="7932738" y="6316663"/>
          <p14:tracePt t="125906" x="7932738" y="6302375"/>
          <p14:tracePt t="125923" x="7932738" y="6286500"/>
          <p14:tracePt t="125939" x="7932738" y="6278563"/>
          <p14:tracePt t="125956" x="7932738" y="6270625"/>
          <p14:tracePt t="125972" x="7940675" y="6256338"/>
          <p14:tracePt t="125989" x="7940675" y="6248400"/>
          <p14:tracePt t="126007" x="7940675" y="6232525"/>
          <p14:tracePt t="126024" x="7908925" y="6210300"/>
          <p14:tracePt t="126040" x="7908925" y="6202363"/>
          <p14:tracePt t="126055" x="7894638" y="6194425"/>
          <p14:tracePt t="126073" x="7878763" y="6188075"/>
          <p14:tracePt t="126088" x="7864475" y="6180138"/>
          <p14:tracePt t="126106" x="7848600" y="6164263"/>
          <p14:tracePt t="126122" x="7818438" y="6149975"/>
          <p14:tracePt t="126140" x="7780338" y="6134100"/>
          <p14:tracePt t="126155" x="7750175" y="6118225"/>
          <p14:tracePt t="126172" x="7718425" y="6103938"/>
          <p14:tracePt t="126172" x="7712075" y="6096000"/>
          <p14:tracePt t="126190" x="7680325" y="6080125"/>
          <p14:tracePt t="126207" x="7650163" y="6080125"/>
          <p14:tracePt t="126223" x="7604125" y="6065838"/>
          <p14:tracePt t="126240" x="7573963" y="6057900"/>
          <p14:tracePt t="126256" x="7521575" y="6049963"/>
          <p14:tracePt t="126272" x="7451725" y="6027738"/>
          <p14:tracePt t="126289" x="7399338" y="6019800"/>
          <p14:tracePt t="126306" x="7353300" y="6019800"/>
          <p14:tracePt t="126322" x="7277100" y="6003925"/>
          <p14:tracePt t="126339" x="7192963" y="5997575"/>
          <p14:tracePt t="126355" x="7108825" y="5973763"/>
          <p14:tracePt t="126372" x="7070725" y="5973763"/>
          <p14:tracePt t="126372" x="7040563" y="5965825"/>
          <p14:tracePt t="126390" x="7010400" y="5951538"/>
          <p14:tracePt t="126407" x="6988175" y="5951538"/>
          <p14:tracePt t="126423" x="6964363" y="5943600"/>
          <p14:tracePt t="126439" x="6934200" y="5927725"/>
          <p14:tracePt t="126456" x="6888163" y="5927725"/>
          <p14:tracePt t="126472" x="6850063" y="5927725"/>
          <p14:tracePt t="126489" x="6797675" y="5913438"/>
          <p14:tracePt t="126505" x="6751638" y="5905500"/>
          <p14:tracePt t="126523" x="6713538" y="5905500"/>
          <p14:tracePt t="126539" x="6675438" y="5897563"/>
          <p14:tracePt t="126555" x="6645275" y="5897563"/>
          <p14:tracePt t="126555" x="6629400" y="5889625"/>
          <p14:tracePt t="126574" x="6607175" y="5889625"/>
          <p14:tracePt t="126588" x="6545263" y="5875338"/>
          <p14:tracePt t="126608" x="6515100" y="5875338"/>
          <p14:tracePt t="126623" x="6477000" y="5875338"/>
          <p14:tracePt t="126639" x="6446838" y="5875338"/>
          <p14:tracePt t="126655" x="6416675" y="5875338"/>
          <p14:tracePt t="126671" x="6400800" y="5875338"/>
          <p14:tracePt t="126687" x="6370638" y="5875338"/>
          <p14:tracePt t="126706" x="6332538" y="5875338"/>
          <p14:tracePt t="126721" x="6286500" y="5875338"/>
          <p14:tracePt t="126737" x="6248400" y="5859463"/>
          <p14:tracePt t="126754" x="6232525" y="5859463"/>
          <p14:tracePt t="126770" x="6218238" y="5859463"/>
          <p14:tracePt t="126787" x="6194425" y="5859463"/>
          <p14:tracePt t="126787" x="6188075" y="5859463"/>
          <p14:tracePt t="126806" x="6156325" y="5859463"/>
          <p14:tracePt t="126823" x="6111875" y="5859463"/>
          <p14:tracePt t="126839" x="6057900" y="5859463"/>
          <p14:tracePt t="126856" x="6027738" y="5859463"/>
          <p14:tracePt t="126872" x="6011863" y="5851525"/>
          <p14:tracePt t="126889" x="6003925" y="5851525"/>
          <p14:tracePt t="126904" x="5981700" y="5851525"/>
          <p14:tracePt t="126921" x="5959475" y="5851525"/>
          <p14:tracePt t="126937" x="5913438" y="5851525"/>
          <p14:tracePt t="126954" x="5867400" y="5851525"/>
          <p14:tracePt t="126971" x="5829300" y="5851525"/>
          <p14:tracePt t="126989" x="5813425" y="5851525"/>
          <p14:tracePt t="127005" x="5791200" y="5851525"/>
          <p14:tracePt t="127023" x="5768975" y="5851525"/>
          <p14:tracePt t="127039" x="5722938" y="5851525"/>
          <p14:tracePt t="127055" x="5668963" y="5851525"/>
          <p14:tracePt t="127071" x="5578475" y="5851525"/>
          <p14:tracePt t="127087" x="5478463" y="5851525"/>
          <p14:tracePt t="127104" x="5394325" y="5851525"/>
          <p14:tracePt t="127121" x="5356225" y="5851525"/>
          <p14:tracePt t="127139" x="5326063" y="5851525"/>
          <p14:tracePt t="127155" x="5287963" y="5851525"/>
          <p14:tracePt t="127171" x="5235575" y="5851525"/>
          <p14:tracePt t="127188" x="5127625" y="5837238"/>
          <p14:tracePt t="127188" x="5083175" y="5837238"/>
          <p14:tracePt t="127206" x="5006975" y="5829300"/>
          <p14:tracePt t="127222" x="4968875" y="5829300"/>
          <p14:tracePt t="127239" x="4937125" y="5829300"/>
          <p14:tracePt t="127256" x="4922838" y="5829300"/>
          <p14:tracePt t="127271" x="4884738" y="5829300"/>
          <p14:tracePt t="127288" x="4838700" y="5821363"/>
          <p14:tracePt t="127305" x="4778375" y="5821363"/>
          <p14:tracePt t="127321" x="4724400" y="5821363"/>
          <p14:tracePt t="127338" x="4702175" y="5821363"/>
          <p14:tracePt t="127355" x="4694238" y="5821363"/>
          <p14:tracePt t="127370" x="4678363" y="5821363"/>
          <p14:tracePt t="127388" x="4632325" y="5829300"/>
          <p14:tracePt t="127388" x="4602163" y="5837238"/>
          <p14:tracePt t="127407" x="4549775" y="5837238"/>
          <p14:tracePt t="127421" x="4449763" y="5837238"/>
          <p14:tracePt t="127439" x="4411663" y="5851525"/>
          <p14:tracePt t="127455" x="4397375" y="5851525"/>
          <p14:tracePt t="127472" x="4381500" y="5851525"/>
          <p14:tracePt t="127488" x="4335463" y="5851525"/>
          <p14:tracePt t="127505" x="4267200" y="5851525"/>
          <p14:tracePt t="127522" x="4198938" y="5851525"/>
          <p14:tracePt t="127538" x="4137025" y="5829300"/>
          <p14:tracePt t="127554" x="4098925" y="5829300"/>
          <p14:tracePt t="127571" x="4076700" y="5813425"/>
          <p14:tracePt t="127587" x="4046538" y="5813425"/>
          <p14:tracePt t="127587" x="4022725" y="5813425"/>
          <p14:tracePt t="127606" x="3978275" y="5813425"/>
          <p14:tracePt t="127621" x="3878263" y="5791200"/>
          <p14:tracePt t="127639" x="3863975" y="5791200"/>
          <p14:tracePt t="127655" x="3856038" y="5791200"/>
          <p14:tracePt t="127670" x="3840163" y="5791200"/>
          <p14:tracePt t="127709" x="3825875" y="5791200"/>
          <p14:tracePt t="127725" x="3810000" y="5791200"/>
          <p14:tracePt t="127733" x="3787775" y="5791200"/>
          <p14:tracePt t="127741" x="3763963" y="5791200"/>
          <p14:tracePt t="127754" x="3725863" y="5791200"/>
          <p14:tracePt t="127771" x="3695700" y="5791200"/>
          <p14:tracePt t="127787" x="3679825" y="5791200"/>
          <p14:tracePt t="127803" x="3673475" y="5791200"/>
          <p14:tracePt t="127820" x="3641725" y="5791200"/>
          <p14:tracePt t="127839" x="3611563" y="5791200"/>
          <p14:tracePt t="127855" x="3565525" y="5791200"/>
          <p14:tracePt t="127871" x="3527425" y="5791200"/>
          <p14:tracePt t="127888" x="3513138" y="5791200"/>
          <p14:tracePt t="127904" x="3505200" y="5791200"/>
          <p14:tracePt t="127921" x="3489325" y="5791200"/>
          <p14:tracePt t="127937" x="3489325" y="5799138"/>
          <p14:tracePt t="127953" x="3482975" y="5807075"/>
          <p14:tracePt t="127973" x="3482975" y="5813425"/>
          <p14:tracePt t="127986" x="3475038" y="5821363"/>
          <p14:tracePt t="128003" x="3459163" y="5837238"/>
          <p14:tracePt t="128003" x="3459163" y="5845175"/>
          <p14:tracePt t="128022" x="3451225" y="5851525"/>
          <p14:tracePt t="128038" x="3444875" y="5859463"/>
          <p14:tracePt t="128054" x="3436938" y="5859463"/>
          <p14:tracePt t="128077" x="3429000" y="5875338"/>
          <p14:tracePt t="128118" x="3413125" y="5889625"/>
          <p14:tracePt t="128125" x="3406775" y="5889625"/>
          <p14:tracePt t="128136" x="3382963" y="5905500"/>
          <p14:tracePt t="128155" x="3375025" y="5921375"/>
          <p14:tracePt t="128170" x="3368675" y="5921375"/>
          <p14:tracePt t="128186" x="3360738" y="5921375"/>
          <p14:tracePt t="128203" x="3352800" y="5921375"/>
          <p14:tracePt t="128220" x="3336925" y="5921375"/>
          <p14:tracePt t="128237" x="3322638" y="5927725"/>
          <p14:tracePt t="128253" x="3314700" y="5927725"/>
          <p14:tracePt t="128271" x="3306763" y="5935663"/>
          <p14:tracePt t="128286" x="3292475" y="5935663"/>
          <p14:tracePt t="128304" x="3276600" y="5935663"/>
          <p14:tracePt t="128320" x="3268663" y="5943600"/>
          <p14:tracePt t="128337" x="3254375" y="5951538"/>
          <p14:tracePt t="128353" x="3238500" y="5951538"/>
          <p14:tracePt t="128373" x="3230563" y="5959475"/>
          <p14:tracePt t="128390" x="3216275" y="5973763"/>
          <p14:tracePt t="128406" x="3208338" y="5981700"/>
          <p14:tracePt t="128422" x="3192463" y="5997575"/>
          <p14:tracePt t="128438" x="3184525" y="6003925"/>
          <p14:tracePt t="128461" x="3178175" y="6011863"/>
          <p14:tracePt t="128477" x="3178175" y="6019800"/>
          <p14:tracePt t="128502" x="3178175" y="6027738"/>
          <p14:tracePt t="128509" x="3178175" y="6035675"/>
          <p14:tracePt t="128519" x="3170238" y="6049963"/>
          <p14:tracePt t="128537" x="3162300" y="6057900"/>
          <p14:tracePt t="128553" x="3162300" y="6073775"/>
          <p14:tracePt t="128569" x="3162300" y="6103938"/>
          <p14:tracePt t="128587" x="3162300" y="6118225"/>
          <p14:tracePt t="128603" x="3170238" y="6134100"/>
          <p14:tracePt t="128629" x="3178175" y="6142038"/>
          <p14:tracePt t="128661" x="3184525" y="6149975"/>
          <p14:tracePt t="128678" x="3184525" y="6156325"/>
          <p14:tracePt t="128686" x="3192463" y="6156325"/>
          <p14:tracePt t="128704" x="3192463" y="6164263"/>
          <p14:tracePt t="128725" x="3200400" y="6164263"/>
          <p14:tracePt t="128736" x="3200400" y="6172200"/>
          <p14:tracePt t="128752" x="3216275" y="6180138"/>
          <p14:tracePt t="128769" x="3216275" y="6188075"/>
          <p14:tracePt t="128786" x="3238500" y="6188075"/>
          <p14:tracePt t="128803" x="3254375" y="6194425"/>
          <p14:tracePt t="128820" x="3268663" y="6202363"/>
          <p14:tracePt t="128820" x="3268663" y="6210300"/>
          <p14:tracePt t="128839" x="3284538" y="6210300"/>
          <p14:tracePt t="128852" x="3306763" y="6218238"/>
          <p14:tracePt t="128871" x="3314700" y="6218238"/>
          <p14:tracePt t="128909" x="3322638" y="6218238"/>
          <p14:tracePt t="128918" x="3330575" y="6226175"/>
          <p14:tracePt t="128925" x="3336925" y="6232525"/>
          <p14:tracePt t="128936" x="3352800" y="6232525"/>
          <p14:tracePt t="128953" x="3368675" y="6232525"/>
          <p14:tracePt t="128997" x="3375025" y="6232525"/>
          <p14:tracePt t="129029" x="3382963" y="6232525"/>
          <p14:tracePt t="129037" x="3398838" y="6240463"/>
          <p14:tracePt t="129054" x="3406775" y="6240463"/>
          <p14:tracePt t="129070" x="3413125" y="6240463"/>
          <p14:tracePt t="129093" x="3421063" y="6248400"/>
          <p14:tracePt t="129103" x="3444875" y="6248400"/>
          <p14:tracePt t="129120" x="3451225" y="6248400"/>
          <p14:tracePt t="129136" x="3475038" y="6256338"/>
          <p14:tracePt t="129153" x="3482975" y="6256338"/>
          <p14:tracePt t="129169" x="3513138" y="6256338"/>
          <p14:tracePt t="129186" x="3551238" y="6264275"/>
          <p14:tracePt t="129203" x="3589338" y="6270625"/>
          <p14:tracePt t="129224" x="3597275" y="6270625"/>
          <p14:tracePt t="129236" x="3603625" y="6270625"/>
          <p14:tracePt t="129261" x="3611563" y="6270625"/>
          <p14:tracePt t="129277" x="3627438" y="6270625"/>
          <p14:tracePt t="129286" x="3657600" y="6286500"/>
          <p14:tracePt t="129303" x="3703638" y="6286500"/>
          <p14:tracePt t="129319" x="3733800" y="6286500"/>
          <p14:tracePt t="129336" x="3749675" y="6302375"/>
          <p14:tracePt t="129351" x="3763963" y="6302375"/>
          <p14:tracePt t="129368" x="3787775" y="6302375"/>
          <p14:tracePt t="129385" x="3810000" y="6302375"/>
          <p14:tracePt t="129402" x="3832225" y="6302375"/>
          <p14:tracePt t="129402" x="3848100" y="6302375"/>
          <p14:tracePt t="129422" x="3863975" y="6302375"/>
          <p14:tracePt t="129436" x="3894138" y="6302375"/>
          <p14:tracePt t="129436" x="3908425" y="6302375"/>
          <p14:tracePt t="129454" x="3924300" y="6302375"/>
          <p14:tracePt t="129454" x="3940175" y="6302375"/>
          <p14:tracePt t="129470" x="3970338" y="6302375"/>
          <p14:tracePt t="129487" x="3984625" y="6316663"/>
          <p14:tracePt t="129503" x="3992563" y="6316663"/>
          <p14:tracePt t="129525" x="4000500" y="6316663"/>
          <p14:tracePt t="129541" x="4022725" y="6316663"/>
          <p14:tracePt t="129557" x="4038600" y="6316663"/>
          <p14:tracePt t="129573" x="4046538" y="6316663"/>
          <p14:tracePt t="129585" x="4084638" y="6316663"/>
          <p14:tracePt t="129602" x="4098925" y="6316663"/>
          <p14:tracePt t="129618" x="4106863" y="6316663"/>
          <p14:tracePt t="129635" x="4130675" y="6316663"/>
          <p14:tracePt t="129652" x="4144963" y="6316663"/>
          <p14:tracePt t="129652" x="4160838" y="6316663"/>
          <p14:tracePt t="129671" x="4213225" y="6316663"/>
          <p14:tracePt t="129688" x="4283075" y="6316663"/>
          <p14:tracePt t="129704" x="4321175" y="6316663"/>
          <p14:tracePt t="129718" x="4335463" y="6316663"/>
          <p14:tracePt t="129734" x="4351338" y="6316663"/>
          <p14:tracePt t="129773" x="4365625" y="6316663"/>
          <p14:tracePt t="129781" x="4381500" y="6316663"/>
          <p14:tracePt t="129789" x="4397375" y="6316663"/>
          <p14:tracePt t="129801" x="4427538" y="6316663"/>
          <p14:tracePt t="129819" x="4457700" y="6316663"/>
          <p14:tracePt t="129835" x="4479925" y="6316663"/>
          <p14:tracePt t="129851" x="4503738" y="6316663"/>
          <p14:tracePt t="129851" x="4511675" y="6316663"/>
          <p14:tracePt t="129870" x="4518025" y="6316663"/>
          <p14:tracePt t="129887" x="4525963" y="6316663"/>
          <p14:tracePt t="129902" x="4549775" y="6316663"/>
          <p14:tracePt t="129919" x="4572000" y="6316663"/>
          <p14:tracePt t="129936" x="4618038" y="6316663"/>
          <p14:tracePt t="129952" x="4664075" y="6316663"/>
          <p14:tracePt t="129967" x="4708525" y="6324600"/>
          <p14:tracePt t="129984" x="4708525" y="6332538"/>
          <p14:tracePt t="130037" x="4716463" y="6332538"/>
          <p14:tracePt t="130045" x="4746625" y="6332538"/>
          <p14:tracePt t="130054" x="4792663" y="6332538"/>
          <p14:tracePt t="130068" x="4876800" y="6332538"/>
          <p14:tracePt t="130068" x="4914900" y="6332538"/>
          <p14:tracePt t="130086" x="4937125" y="6340475"/>
          <p14:tracePt t="130101" x="4945063" y="6340475"/>
          <p14:tracePt t="130118" x="4953000" y="6340475"/>
          <p14:tracePt t="130136" x="4968875" y="6340475"/>
          <p14:tracePt t="130152" x="5013325" y="6340475"/>
          <p14:tracePt t="130168" x="5067300" y="6340475"/>
          <p14:tracePt t="130185" x="5105400" y="6346825"/>
          <p14:tracePt t="130201" x="5121275" y="6346825"/>
          <p14:tracePt t="130218" x="5127625" y="6346825"/>
          <p14:tracePt t="130238" x="5135563" y="6346825"/>
          <p14:tracePt t="130254" x="5151438" y="6346825"/>
          <p14:tracePt t="130267" x="5165725" y="6346825"/>
          <p14:tracePt t="130267" x="5181600" y="6346825"/>
          <p14:tracePt t="130287" x="5203825" y="6346825"/>
          <p14:tracePt t="130302" x="5235575" y="6354763"/>
          <p14:tracePt t="130319" x="5280025" y="6370638"/>
          <p14:tracePt t="130336" x="5303838" y="6370638"/>
          <p14:tracePt t="130351" x="5318125" y="6370638"/>
          <p14:tracePt t="130368" x="5326063" y="6370638"/>
          <p14:tracePt t="130384" x="5334000" y="6370638"/>
          <p14:tracePt t="130421" x="5349875" y="6370638"/>
          <p14:tracePt t="130430" x="5364163" y="6370638"/>
          <p14:tracePt t="130438" x="5380038" y="6370638"/>
          <p14:tracePt t="130451" x="5432425" y="6370638"/>
          <p14:tracePt t="130468" x="5502275" y="6370638"/>
          <p14:tracePt t="130468" x="5516563" y="6370638"/>
          <p14:tracePt t="130487" x="5532438" y="6370638"/>
          <p14:tracePt t="130487" x="5540375" y="6370638"/>
          <p14:tracePt t="130503" x="5546725" y="6370638"/>
          <p14:tracePt t="130541" x="5562600" y="6370638"/>
          <p14:tracePt t="130557" x="5578475" y="6370638"/>
          <p14:tracePt t="130566" x="5608638" y="6370638"/>
          <p14:tracePt t="130573" x="5630863" y="6370638"/>
          <p14:tracePt t="130584" x="5684838" y="6384925"/>
          <p14:tracePt t="130601" x="5722938" y="6384925"/>
          <p14:tracePt t="130618" x="5737225" y="6384925"/>
          <p14:tracePt t="130634" x="5745163" y="6384925"/>
          <p14:tracePt t="130650" x="5783263" y="6384925"/>
          <p14:tracePt t="130668" x="5845175" y="6384925"/>
          <p14:tracePt t="130668" x="5867400" y="6384925"/>
          <p14:tracePt t="130686" x="5935663" y="6384925"/>
          <p14:tracePt t="130703" x="5973763" y="6384925"/>
          <p14:tracePt t="130719" x="6011863" y="6384925"/>
          <p14:tracePt t="130735" x="6065838" y="6384925"/>
          <p14:tracePt t="130752" x="6118225" y="6384925"/>
          <p14:tracePt t="130768" x="6142038" y="6384925"/>
          <p14:tracePt t="130785" x="6156325" y="6384925"/>
          <p14:tracePt t="130801" x="6172200" y="6384925"/>
          <p14:tracePt t="130817" x="6210300" y="6384925"/>
          <p14:tracePt t="130834" x="6264275" y="6384925"/>
          <p14:tracePt t="130851" x="6340475" y="6384925"/>
          <p14:tracePt t="130867" x="6423025" y="6384925"/>
          <p14:tracePt t="130867" x="6454775" y="6384925"/>
          <p14:tracePt t="130887" x="6477000" y="6384925"/>
          <p14:tracePt t="130901" x="6507163" y="6384925"/>
          <p14:tracePt t="130918" x="6523038" y="6384925"/>
          <p14:tracePt t="130951" x="6545263" y="6384925"/>
          <p14:tracePt t="130957" x="6583363" y="6384925"/>
          <p14:tracePt t="130967" x="6667500" y="6384925"/>
          <p14:tracePt t="130984" x="6735763" y="6362700"/>
          <p14:tracePt t="131001" x="6797675" y="6346825"/>
          <p14:tracePt t="131018" x="6827838" y="6346825"/>
          <p14:tracePt t="131035" x="6842125" y="6340475"/>
          <p14:tracePt t="131050" x="6850063" y="6340475"/>
          <p14:tracePt t="131067" x="6880225" y="6340475"/>
          <p14:tracePt t="131084" x="6926263" y="6340475"/>
          <p14:tracePt t="131084" x="6964363" y="6340475"/>
          <p14:tracePt t="131102" x="7018338" y="6340475"/>
          <p14:tracePt t="131118" x="7048500" y="6340475"/>
          <p14:tracePt t="131135" x="7070725" y="6340475"/>
          <p14:tracePt t="131151" x="7086600" y="6340475"/>
          <p14:tracePt t="131168" x="7094538" y="6340475"/>
          <p14:tracePt t="131184" x="7124700" y="6340475"/>
          <p14:tracePt t="131201" x="7140575" y="6340475"/>
          <p14:tracePt t="131217" x="7178675" y="6340475"/>
          <p14:tracePt t="131234" x="7246938" y="6332538"/>
          <p14:tracePt t="131250" x="7299325" y="6332538"/>
          <p14:tracePt t="131267" x="7331075" y="6316663"/>
          <p14:tracePt t="131284" x="7345363" y="6316663"/>
          <p14:tracePt t="131301" x="7369175" y="6316663"/>
          <p14:tracePt t="131319" x="7391400" y="6316663"/>
          <p14:tracePt t="131334" x="7429500" y="6302375"/>
          <p14:tracePt t="131350" x="7467600" y="6294438"/>
          <p14:tracePt t="131367" x="7483475" y="6294438"/>
          <p14:tracePt t="131382" x="7489825" y="6286500"/>
          <p14:tracePt t="131399" x="7505700" y="6286500"/>
          <p14:tracePt t="131415" x="7527925" y="6278563"/>
          <p14:tracePt t="131436" x="7559675" y="6270625"/>
          <p14:tracePt t="131450" x="7597775" y="6264275"/>
          <p14:tracePt t="131467" x="7620000" y="6248400"/>
          <p14:tracePt t="131484" x="7627938" y="6240463"/>
          <p14:tracePt t="131500" x="7642225" y="6218238"/>
          <p14:tracePt t="131518" x="7658100" y="6202363"/>
          <p14:tracePt t="131535" x="7673975" y="6194425"/>
          <p14:tracePt t="131551" x="7680325" y="6194425"/>
          <p14:tracePt t="131568" x="7688263" y="6194425"/>
          <p14:tracePt t="131597" x="7704138" y="6180138"/>
          <p14:tracePt t="131605" x="7712075" y="6180138"/>
          <p14:tracePt t="131621" x="7718425" y="6180138"/>
          <p14:tracePt t="131633" x="7726363" y="6180138"/>
          <p14:tracePt t="131649" x="7750175" y="6164263"/>
          <p14:tracePt t="131667" x="7756525" y="6156325"/>
          <p14:tracePt t="131711" x="7756525" y="6149975"/>
          <p14:tracePt t="131717" x="7764463" y="6149975"/>
          <p14:tracePt t="131717" x="7772400" y="6149975"/>
          <p14:tracePt t="131734" x="7788275" y="6142038"/>
          <p14:tracePt t="131751" x="7794625" y="6134100"/>
          <p14:tracePt t="131767" x="7802563" y="6126163"/>
          <p14:tracePt t="131783" x="7802563" y="6118225"/>
          <p14:tracePt t="131821" x="7802563" y="6111875"/>
          <p14:tracePt t="131829" x="7810500" y="6111875"/>
          <p14:tracePt t="131846" x="7810500" y="6103938"/>
          <p14:tracePt t="131853" x="7810500" y="6096000"/>
          <p14:tracePt t="131866" x="7818438" y="6088063"/>
          <p14:tracePt t="131883" x="7826375" y="6080125"/>
          <p14:tracePt t="131899" x="7826375" y="6073775"/>
          <p14:tracePt t="131925" x="7826375" y="6065838"/>
          <p14:tracePt t="131950" x="7826375" y="6057900"/>
          <p14:tracePt t="131957" x="7818438" y="6057900"/>
          <p14:tracePt t="131967" x="7802563" y="6049963"/>
          <p14:tracePt t="131998" x="7794625" y="6042025"/>
          <p14:tracePt t="132005" x="7788275" y="6042025"/>
          <p14:tracePt t="132029" x="7772400" y="6042025"/>
          <p14:tracePt t="132037" x="7764463" y="6042025"/>
          <p14:tracePt t="132061" x="7756525" y="6042025"/>
          <p14:tracePt t="132069" x="7750175" y="6042025"/>
          <p14:tracePt t="132082" x="7734300" y="6042025"/>
          <p14:tracePt t="132099" x="7726363" y="6035675"/>
          <p14:tracePt t="132099" x="7704138" y="6035675"/>
          <p14:tracePt t="132118" x="7688263" y="6035675"/>
          <p14:tracePt t="132134" x="7658100" y="6035675"/>
          <p14:tracePt t="132151" x="7620000" y="6035675"/>
          <p14:tracePt t="132168" x="7566025" y="6035675"/>
          <p14:tracePt t="132183" x="7505700" y="6035675"/>
          <p14:tracePt t="132200" x="7413625" y="6035675"/>
          <p14:tracePt t="132217" x="7331075" y="6035675"/>
          <p14:tracePt t="132233" x="7277100" y="6035675"/>
          <p14:tracePt t="132249" x="7239000" y="6035675"/>
          <p14:tracePt t="132267" x="7208838" y="6035675"/>
          <p14:tracePt t="132283" x="7185025" y="6035675"/>
          <p14:tracePt t="132299" x="7140575" y="6035675"/>
          <p14:tracePt t="132299" x="7108825" y="6035675"/>
          <p14:tracePt t="132319" x="7070725" y="6035675"/>
          <p14:tracePt t="132332" x="6950075" y="6035675"/>
          <p14:tracePt t="132350" x="6865938" y="6035675"/>
          <p14:tracePt t="132367" x="6789738" y="6011863"/>
          <p14:tracePt t="132383" x="6759575" y="6003925"/>
          <p14:tracePt t="132400" x="6727825" y="5989638"/>
          <p14:tracePt t="132416" x="6697663" y="5989638"/>
          <p14:tracePt t="132434" x="6637338" y="5989638"/>
          <p14:tracePt t="132449" x="6507163" y="5989638"/>
          <p14:tracePt t="132466" x="6362700" y="5959475"/>
          <p14:tracePt t="132482" x="6256338" y="5959475"/>
          <p14:tracePt t="132499" x="6226175" y="5959475"/>
          <p14:tracePt t="132499" x="6210300" y="5959475"/>
          <p14:tracePt t="132518" x="6194425" y="5959475"/>
          <p14:tracePt t="132534" x="6172200" y="5959475"/>
          <p14:tracePt t="132550" x="6118225" y="5951538"/>
          <p14:tracePt t="132568" x="6042025" y="5943600"/>
          <p14:tracePt t="132583" x="5981700" y="5943600"/>
          <p14:tracePt t="132599" x="5943600" y="5943600"/>
          <p14:tracePt t="132616" x="5905500" y="5927725"/>
          <p14:tracePt t="132632" x="5897563" y="5927725"/>
          <p14:tracePt t="132648" x="5889625" y="5927725"/>
          <p14:tracePt t="132669" x="5875338" y="5927725"/>
          <p14:tracePt t="132682" x="5837238" y="5927725"/>
          <p14:tracePt t="132699" x="5807075" y="5921375"/>
          <p14:tracePt t="132716" x="5783263" y="5921375"/>
          <p14:tracePt t="132716" x="5768975" y="5921375"/>
          <p14:tracePt t="132734" x="5753100" y="5913438"/>
          <p14:tracePt t="132748" x="5692775" y="5913438"/>
          <p14:tracePt t="132767" x="5654675" y="5905500"/>
          <p14:tracePt t="132783" x="5600700" y="5905500"/>
          <p14:tracePt t="132799" x="5540375" y="5905500"/>
          <p14:tracePt t="132816" x="5494338" y="5905500"/>
          <p14:tracePt t="132832" x="5478463" y="5905500"/>
          <p14:tracePt t="132848" x="5456238" y="5905500"/>
          <p14:tracePt t="132865" x="5402263" y="5905500"/>
          <p14:tracePt t="132882" x="5318125" y="5883275"/>
          <p14:tracePt t="132899" x="5227638" y="5883275"/>
          <p14:tracePt t="132915" x="5173663" y="5875338"/>
          <p14:tracePt t="132915" x="5151438" y="5875338"/>
          <p14:tracePt t="132935" x="5135563" y="5875338"/>
          <p14:tracePt t="132948" x="5067300" y="5851525"/>
          <p14:tracePt t="132967" x="5013325" y="5851525"/>
          <p14:tracePt t="132983" x="4930775" y="5845175"/>
          <p14:tracePt t="133000" x="4854575" y="5821363"/>
          <p14:tracePt t="133016" x="4800600" y="5821363"/>
          <p14:tracePt t="133033" x="4762500" y="5821363"/>
          <p14:tracePt t="133048" x="4732338" y="5821363"/>
          <p14:tracePt t="133065" x="4670425" y="5813425"/>
          <p14:tracePt t="133082" x="4610100" y="5807075"/>
          <p14:tracePt t="133098" x="4541838" y="5807075"/>
          <p14:tracePt t="133115" x="4503738" y="5807075"/>
          <p14:tracePt t="133132" x="4435475" y="5791200"/>
          <p14:tracePt t="133132" x="4403725" y="5783263"/>
          <p14:tracePt t="133150" x="4351338" y="5783263"/>
          <p14:tracePt t="133166" x="4297363" y="5783263"/>
          <p14:tracePt t="133182" x="4244975" y="5783263"/>
          <p14:tracePt t="133199" x="4198938" y="5783263"/>
          <p14:tracePt t="133215" x="4160838" y="5783263"/>
          <p14:tracePt t="133231" x="4152900" y="5783263"/>
          <p14:tracePt t="133253" x="4144963" y="5783263"/>
          <p14:tracePt t="133264" x="4130675" y="5783263"/>
          <p14:tracePt t="133282" x="4092575" y="5783263"/>
          <p14:tracePt t="133298" x="4038600" y="5783263"/>
          <p14:tracePt t="133315" x="4000500" y="5783263"/>
          <p14:tracePt t="133334" x="3984625" y="5783263"/>
          <p14:tracePt t="133381" x="3970338" y="5783263"/>
          <p14:tracePt t="133389" x="3954463" y="5783263"/>
          <p14:tracePt t="133399" x="3870325" y="5783263"/>
          <p14:tracePt t="133416" x="3810000" y="5791200"/>
          <p14:tracePt t="133432" x="3763963" y="5807075"/>
          <p14:tracePt t="133449" x="3756025" y="5813425"/>
          <p14:tracePt t="133465" x="3749675" y="5813425"/>
          <p14:tracePt t="133481" x="3725863" y="5821363"/>
          <p14:tracePt t="133498" x="3679825" y="5829300"/>
          <p14:tracePt t="133515" x="3627438" y="5837238"/>
          <p14:tracePt t="133533" x="3581400" y="5851525"/>
          <p14:tracePt t="133550" x="3573463" y="5859463"/>
          <p14:tracePt t="133564" x="3551238" y="5883275"/>
          <p14:tracePt t="133583" x="3527425" y="5897563"/>
          <p14:tracePt t="133599" x="3505200" y="5913438"/>
          <p14:tracePt t="133615" x="3482975" y="5913438"/>
          <p14:tracePt t="133632" x="3444875" y="5921375"/>
          <p14:tracePt t="133648" x="3406775" y="5935663"/>
          <p14:tracePt t="133665" x="3382963" y="5935663"/>
          <p14:tracePt t="133681" x="3368675" y="5959475"/>
          <p14:tracePt t="133700" x="3330575" y="5973763"/>
          <p14:tracePt t="133715" x="3284538" y="5989638"/>
          <p14:tracePt t="133731" x="3260725" y="6011863"/>
          <p14:tracePt t="133747" x="3222625" y="6019800"/>
          <p14:tracePt t="133747" x="3216275" y="6027738"/>
          <p14:tracePt t="133766" x="3200400" y="6035675"/>
          <p14:tracePt t="133798" x="3184525" y="6035675"/>
          <p14:tracePt t="133829" x="3178175" y="6042025"/>
          <p14:tracePt t="133846" x="3178175" y="6049963"/>
          <p14:tracePt t="133853" x="3170238" y="6049963"/>
          <p14:tracePt t="133864" x="3170238" y="6057900"/>
          <p14:tracePt t="133880" x="3170238" y="6073775"/>
          <p14:tracePt t="133897" x="3154363" y="6088063"/>
          <p14:tracePt t="133915" x="3154363" y="6096000"/>
          <p14:tracePt t="133930" x="3154363" y="6103938"/>
          <p14:tracePt t="133947" x="3154363" y="6126163"/>
          <p14:tracePt t="133947" x="3154363" y="6134100"/>
          <p14:tracePt t="133966" x="3154363" y="6149975"/>
          <p14:tracePt t="133980" x="3184525" y="6194425"/>
          <p14:tracePt t="133999" x="3246438" y="6240463"/>
          <p14:tracePt t="134015" x="3298825" y="6278563"/>
          <p14:tracePt t="134032" x="3330575" y="6294438"/>
          <p14:tracePt t="134048" x="3330575" y="6302375"/>
          <p14:tracePt t="134064" x="3336925" y="6302375"/>
          <p14:tracePt t="134080" x="3360738" y="6308725"/>
          <p14:tracePt t="134097" x="3382963" y="6308725"/>
          <p14:tracePt t="134114" x="3436938" y="6308725"/>
          <p14:tracePt t="134131" x="3513138" y="6308725"/>
          <p14:tracePt t="134147" x="3573463" y="6308725"/>
          <p14:tracePt t="134164" x="3597275" y="6308725"/>
          <p14:tracePt t="134164" x="3603625" y="6308725"/>
          <p14:tracePt t="134183" x="3619500" y="6308725"/>
          <p14:tracePt t="134215" x="3635375" y="6308725"/>
          <p14:tracePt t="134231" x="3673475" y="6294438"/>
          <p14:tracePt t="134237" x="3711575" y="6294438"/>
          <p14:tracePt t="134247" x="3848100" y="6294438"/>
          <p14:tracePt t="134264" x="4000500" y="6294438"/>
          <p14:tracePt t="134281" x="4084638" y="6294438"/>
          <p14:tracePt t="134297" x="4092575" y="6294438"/>
          <p14:tracePt t="134349" x="4098925" y="6294438"/>
          <p14:tracePt t="134357" x="4122738" y="6294438"/>
          <p14:tracePt t="134366" x="4144963" y="6294438"/>
          <p14:tracePt t="134380" x="4244975" y="6294438"/>
          <p14:tracePt t="134399" x="4297363" y="6294438"/>
          <p14:tracePt t="134415" x="4351338" y="6308725"/>
          <p14:tracePt t="134431" x="4373563" y="6308725"/>
          <p14:tracePt t="134449" x="4397375" y="6316663"/>
          <p14:tracePt t="134464" x="4441825" y="6324600"/>
          <p14:tracePt t="134480" x="4487863" y="6324600"/>
          <p14:tracePt t="134497" x="4556125" y="6324600"/>
          <p14:tracePt t="134514" x="4610100" y="6324600"/>
          <p14:tracePt t="134514" x="4632325" y="6324600"/>
          <p14:tracePt t="134535" x="4648200" y="6324600"/>
          <p14:tracePt t="134549" x="4656138" y="6324600"/>
          <p14:tracePt t="134562" x="4678363" y="6324600"/>
          <p14:tracePt t="134579" x="4708525" y="6324600"/>
          <p14:tracePt t="134596" x="4778375" y="6324600"/>
          <p14:tracePt t="134615" x="4830763" y="6324600"/>
          <p14:tracePt t="134631" x="4860925" y="6324600"/>
          <p14:tracePt t="134648" x="4914900" y="6324600"/>
          <p14:tracePt t="134664" x="4991100" y="6324600"/>
          <p14:tracePt t="134680" x="5105400" y="6324600"/>
          <p14:tracePt t="134700" x="5227638" y="6324600"/>
          <p14:tracePt t="134714" x="5334000" y="6324600"/>
          <p14:tracePt t="134731" x="5387975" y="6324600"/>
          <p14:tracePt t="134747" x="5402263" y="6324600"/>
          <p14:tracePt t="134762" x="5418138" y="6324600"/>
          <p14:tracePt t="134778" x="5448300" y="6324600"/>
          <p14:tracePt t="134796" x="5554663" y="6324600"/>
          <p14:tracePt t="134796" x="5616575" y="6324600"/>
          <p14:tracePt t="134815" x="5745163" y="6324600"/>
          <p14:tracePt t="134831" x="5821363" y="6324600"/>
          <p14:tracePt t="134848" x="5845175" y="6324600"/>
          <p14:tracePt t="134863" x="5851525" y="6316663"/>
          <p14:tracePt t="134885" x="5859463" y="6316663"/>
          <p14:tracePt t="134896" x="5913438" y="6316663"/>
          <p14:tracePt t="134914" x="6019800" y="6316663"/>
          <p14:tracePt t="134930" x="6118225" y="6316663"/>
          <p14:tracePt t="134948" x="6188075" y="6316663"/>
          <p14:tracePt t="134963" x="6202363" y="6316663"/>
          <p14:tracePt t="134980" x="6226175" y="6316663"/>
          <p14:tracePt t="134998" x="6278563" y="6316663"/>
          <p14:tracePt t="135013" x="6378575" y="6316663"/>
          <p14:tracePt t="135031" x="6484938" y="6316663"/>
          <p14:tracePt t="135047" x="6569075" y="6316663"/>
          <p14:tracePt t="135063" x="6645275" y="6316663"/>
          <p14:tracePt t="135079" x="6675438" y="6302375"/>
          <p14:tracePt t="135096" x="6705600" y="6302375"/>
          <p14:tracePt t="135112" x="6765925" y="6302375"/>
          <p14:tracePt t="135129" x="6827838" y="6302375"/>
          <p14:tracePt t="135146" x="6904038" y="6302375"/>
          <p14:tracePt t="135162" x="6956425" y="6302375"/>
          <p14:tracePt t="135179" x="6964363" y="6302375"/>
          <p14:tracePt t="135195" x="7002463" y="6302375"/>
          <p14:tracePt t="135195" x="7026275" y="6302375"/>
          <p14:tracePt t="135214" x="7094538" y="6302375"/>
          <p14:tracePt t="135230" x="7178675" y="6302375"/>
          <p14:tracePt t="135246" x="7246938" y="6294438"/>
          <p14:tracePt t="135263" x="7277100" y="6286500"/>
          <p14:tracePt t="135279" x="7299325" y="6286500"/>
          <p14:tracePt t="135296" x="7345363" y="6278563"/>
          <p14:tracePt t="135312" x="7391400" y="6278563"/>
          <p14:tracePt t="135328" x="7421563" y="6270625"/>
          <p14:tracePt t="135346" x="7437438" y="6264275"/>
          <p14:tracePt t="135362" x="7451725" y="6264275"/>
          <p14:tracePt t="135378" x="7475538" y="6264275"/>
          <p14:tracePt t="135378" x="7489825" y="6256338"/>
          <p14:tracePt t="135398" x="7521575" y="6248400"/>
          <p14:tracePt t="135414" x="7551738" y="6240463"/>
          <p14:tracePt t="135430" x="7581900" y="6232525"/>
          <p14:tracePt t="135448" x="7604125" y="6218238"/>
          <p14:tracePt t="135463" x="7612063" y="6218238"/>
          <p14:tracePt t="135508" x="7627938" y="6218238"/>
          <p14:tracePt t="135524" x="7635875" y="6218238"/>
          <p14:tracePt t="135540" x="7642225" y="6218238"/>
          <p14:tracePt t="135548" x="7650163" y="6218238"/>
          <p14:tracePt t="135572" x="7658100" y="6218238"/>
          <p14:tracePt t="137366" x="7658100" y="6226175"/>
          <p14:tracePt t="138116" x="7658100" y="6232525"/>
          <p14:tracePt t="138156" x="7650163" y="6240463"/>
          <p14:tracePt t="138300" x="7642225" y="6240463"/>
          <p14:tracePt t="138404" x="7642225" y="6232525"/>
          <p14:tracePt t="138484" x="7635875" y="6232525"/>
          <p14:tracePt t="138500" x="7635875" y="6226175"/>
          <p14:tracePt t="138516" x="7627938" y="6218238"/>
          <p14:tracePt t="138548" x="7620000" y="6210300"/>
          <p14:tracePt t="138572" x="7612063" y="6210300"/>
          <p14:tracePt t="138820" x="7604125" y="6210300"/>
          <p14:tracePt t="139076" x="7597775" y="6210300"/>
        </p14:tracePtLst>
      </p14:laserTraceLst>
    </p:ext>
  </p:extLs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4"/>
          <p:cNvSpPr txBox="1">
            <a:spLocks noChangeArrowheads="1"/>
          </p:cNvSpPr>
          <p:nvPr/>
        </p:nvSpPr>
        <p:spPr bwMode="auto">
          <a:xfrm>
            <a:off x="250825" y="188913"/>
            <a:ext cx="8305800" cy="9461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dirty="0" smtClean="0">
                <a:ea typeface="SimSun" panose="02010600030101010101" pitchFamily="2" charset="-122"/>
              </a:rPr>
              <a:t>UDeo </a:t>
            </a:r>
            <a:r>
              <a:rPr kumimoji="1" lang="sl-SI" altLang="zh-CN" sz="2800" dirty="0">
                <a:ea typeface="SimSun" panose="02010600030101010101" pitchFamily="2" charset="-122"/>
              </a:rPr>
              <a:t>sudara sa energijom ve</a:t>
            </a:r>
            <a:r>
              <a:rPr kumimoji="1" lang="sl-SI" altLang="zh-CN" sz="2800" dirty="0"/>
              <a:t>ć</a:t>
            </a:r>
            <a:r>
              <a:rPr kumimoji="1" lang="sl-SI" altLang="zh-CN" sz="2800" dirty="0">
                <a:ea typeface="SimSun" panose="02010600030101010101" pitchFamily="2" charset="-122"/>
              </a:rPr>
              <a:t>om ili jednakom </a:t>
            </a:r>
            <a:r>
              <a:rPr kumimoji="1" lang="en-US" altLang="zh-CN" sz="2800" dirty="0" err="1">
                <a:ea typeface="SimSun" panose="02010600030101010101" pitchFamily="2" charset="-122"/>
              </a:rPr>
              <a:t>E</a:t>
            </a:r>
            <a:r>
              <a:rPr kumimoji="1" lang="en-US" altLang="zh-CN" sz="2800" baseline="-25000" dirty="0" err="1">
                <a:ea typeface="SimSun" panose="02010600030101010101" pitchFamily="2" charset="-122"/>
              </a:rPr>
              <a:t>c</a:t>
            </a:r>
            <a:r>
              <a:rPr kumimoji="1" lang="en-US" altLang="zh-CN" sz="2800" dirty="0">
                <a:ea typeface="SimSun" panose="02010600030101010101" pitchFamily="2" charset="-122"/>
              </a:rPr>
              <a:t> </a:t>
            </a:r>
            <a:r>
              <a:rPr kumimoji="1" lang="sl-SI" altLang="zh-CN" sz="2800" dirty="0"/>
              <a:t>ć</a:t>
            </a:r>
            <a:r>
              <a:rPr kumimoji="1" lang="sl-SI" altLang="zh-CN" sz="2800" dirty="0">
                <a:ea typeface="SimSun" panose="02010600030101010101" pitchFamily="2" charset="-122"/>
              </a:rPr>
              <a:t>e biti </a:t>
            </a:r>
            <a:r>
              <a:rPr kumimoji="1" lang="en-US" altLang="zh-CN" sz="2800" dirty="0">
                <a:ea typeface="SimSun" panose="02010600030101010101" pitchFamily="2" charset="-122"/>
              </a:rPr>
              <a:t>:</a:t>
            </a:r>
          </a:p>
        </p:txBody>
      </p:sp>
      <p:graphicFrame>
        <p:nvGraphicFramePr>
          <p:cNvPr id="23555" name="Object 5"/>
          <p:cNvGraphicFramePr>
            <a:graphicFrameLocks noChangeAspect="1"/>
          </p:cNvGraphicFramePr>
          <p:nvPr/>
        </p:nvGraphicFramePr>
        <p:xfrm>
          <a:off x="1828800" y="838200"/>
          <a:ext cx="5010150" cy="171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8" r:id="rId5" imgW="1333500" imgH="457200" progId="Equation.3">
                  <p:embed/>
                </p:oleObj>
              </mc:Choice>
              <mc:Fallback>
                <p:oleObj r:id="rId5" imgW="1333500" imgH="45720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28800" y="838200"/>
                        <a:ext cx="5010150" cy="17176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Text Box 6"/>
          <p:cNvSpPr txBox="1">
            <a:spLocks noChangeArrowheads="1"/>
          </p:cNvSpPr>
          <p:nvPr/>
        </p:nvSpPr>
        <p:spPr bwMode="auto">
          <a:xfrm>
            <a:off x="3810000" y="2743200"/>
            <a:ext cx="5094288" cy="771525"/>
          </a:xfrm>
          <a:prstGeom prst="rect">
            <a:avLst/>
          </a:prstGeom>
          <a:solidFill>
            <a:schemeClr val="bg1"/>
          </a:solidFill>
          <a:ln w="9525">
            <a:solidFill>
              <a:srgbClr val="66FF99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r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4400" b="1">
                <a:latin typeface="Times New Roman" panose="02020603050405020304" pitchFamily="18" charset="0"/>
                <a:ea typeface="SimSun" panose="02010600030101010101" pitchFamily="2" charset="-122"/>
              </a:rPr>
              <a:t>Boltzman</a:t>
            </a:r>
            <a:r>
              <a:rPr kumimoji="1" lang="sr-Latn-CS" altLang="zh-CN" sz="4400" b="1">
                <a:latin typeface="Times New Roman" panose="02020603050405020304" pitchFamily="18" charset="0"/>
                <a:ea typeface="SimSun" panose="02010600030101010101" pitchFamily="2" charset="-122"/>
              </a:rPr>
              <a:t>ov</a:t>
            </a:r>
            <a:r>
              <a:rPr kumimoji="1" lang="en-US" altLang="zh-CN" sz="4400" b="1">
                <a:latin typeface="Times New Roman" panose="02020603050405020304" pitchFamily="18" charset="0"/>
                <a:ea typeface="SimSun" panose="02010600030101010101" pitchFamily="2" charset="-122"/>
              </a:rPr>
              <a:t> factor</a:t>
            </a:r>
          </a:p>
        </p:txBody>
      </p:sp>
      <p:sp>
        <p:nvSpPr>
          <p:cNvPr id="23557" name="Line 7"/>
          <p:cNvSpPr>
            <a:spLocks noChangeShapeType="1"/>
          </p:cNvSpPr>
          <p:nvPr/>
        </p:nvSpPr>
        <p:spPr bwMode="auto">
          <a:xfrm flipH="1" flipV="1">
            <a:off x="3733800" y="1981200"/>
            <a:ext cx="1219200" cy="762000"/>
          </a:xfrm>
          <a:prstGeom prst="line">
            <a:avLst/>
          </a:prstGeom>
          <a:noFill/>
          <a:ln w="38100">
            <a:solidFill>
              <a:srgbClr val="00FF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23558" name="Object 8"/>
          <p:cNvGraphicFramePr>
            <a:graphicFrameLocks noChangeAspect="1"/>
          </p:cNvGraphicFramePr>
          <p:nvPr/>
        </p:nvGraphicFramePr>
        <p:xfrm>
          <a:off x="0" y="3598863"/>
          <a:ext cx="4267200" cy="3259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9" name="SPW 8.0 Graph" r:id="rId7" imgW="5646420" imgH="4313225" progId="SigmaPlotGraphicObject.7">
                  <p:embed/>
                </p:oleObj>
              </mc:Choice>
              <mc:Fallback>
                <p:oleObj name="SPW 8.0 Graph" r:id="rId7" imgW="5646420" imgH="4313225" progId="SigmaPlotGraphicObject.7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3598863"/>
                        <a:ext cx="4267200" cy="32591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9" name="Text Box 9"/>
          <p:cNvSpPr txBox="1">
            <a:spLocks noChangeArrowheads="1"/>
          </p:cNvSpPr>
          <p:nvPr/>
        </p:nvSpPr>
        <p:spPr bwMode="auto">
          <a:xfrm>
            <a:off x="4284663" y="5035550"/>
            <a:ext cx="3930650" cy="1373188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Na 280 K, </a:t>
            </a: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 = 6.4 x 10</a:t>
            </a:r>
            <a:r>
              <a:rPr lang="en-US" altLang="en-US" sz="2800" b="1" baseline="30000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-12</a:t>
            </a: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,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b="1">
              <a:latin typeface="Times New Roman" panose="02020603050405020304" pitchFamily="18" charset="0"/>
              <a:ea typeface="SimSun" panose="02010600030101010101" pitchFamily="2" charset="-122"/>
              <a:cs typeface="Arial" panose="020B0604020202020204" pitchFamily="34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Na 290 K, </a:t>
            </a: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Times New Roman" panose="02020603050405020304" pitchFamily="18" charset="0"/>
              </a:rPr>
              <a:t>q</a:t>
            </a:r>
            <a:r>
              <a:rPr lang="en-US" altLang="en-US" sz="2800" b="1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= 15.6 x 10</a:t>
            </a:r>
            <a:r>
              <a:rPr lang="en-US" altLang="en-US" sz="2800" b="1" baseline="30000">
                <a:latin typeface="Times New Roman" panose="02020603050405020304" pitchFamily="18" charset="0"/>
                <a:ea typeface="SimSun" panose="02010600030101010101" pitchFamily="2" charset="-122"/>
                <a:cs typeface="Arial" panose="020B0604020202020204" pitchFamily="34" charset="0"/>
              </a:rPr>
              <a:t>-12</a:t>
            </a:r>
          </a:p>
        </p:txBody>
      </p:sp>
      <p:sp>
        <p:nvSpPr>
          <p:cNvPr id="23560" name="Text Box 10"/>
          <p:cNvSpPr txBox="1">
            <a:spLocks noChangeArrowheads="1"/>
          </p:cNvSpPr>
          <p:nvPr/>
        </p:nvSpPr>
        <p:spPr bwMode="auto">
          <a:xfrm>
            <a:off x="539750" y="4508500"/>
            <a:ext cx="2162175" cy="366713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ea typeface="SimSun" panose="02010600030101010101" pitchFamily="2" charset="-122"/>
                <a:cs typeface="Arial" panose="020B0604020202020204" pitchFamily="34" charset="0"/>
              </a:rPr>
              <a:t>za E</a:t>
            </a:r>
            <a:r>
              <a:rPr lang="en-US" altLang="en-US" sz="1800" b="1" baseline="-25000">
                <a:ea typeface="SimSun" panose="02010600030101010101" pitchFamily="2" charset="-122"/>
                <a:cs typeface="Arial" panose="020B0604020202020204" pitchFamily="34" charset="0"/>
              </a:rPr>
              <a:t>a</a:t>
            </a:r>
            <a:r>
              <a:rPr lang="en-US" altLang="en-US" sz="1800" b="1">
                <a:ea typeface="SimSun" panose="02010600030101010101" pitchFamily="2" charset="-122"/>
                <a:cs typeface="Arial" panose="020B0604020202020204" pitchFamily="34" charset="0"/>
              </a:rPr>
              <a:t> = 60 kJ mol</a:t>
            </a:r>
            <a:r>
              <a:rPr lang="en-US" altLang="en-US" sz="1800" b="1" baseline="30000">
                <a:ea typeface="SimSun" panose="02010600030101010101" pitchFamily="2" charset="-122"/>
                <a:cs typeface="Arial" panose="020B0604020202020204" pitchFamily="34" charset="0"/>
              </a:rPr>
              <a:t>-1</a:t>
            </a:r>
          </a:p>
        </p:txBody>
      </p:sp>
      <p:sp>
        <p:nvSpPr>
          <p:cNvPr id="23561" name="Text Box 11"/>
          <p:cNvSpPr txBox="1">
            <a:spLocks noChangeArrowheads="1"/>
          </p:cNvSpPr>
          <p:nvPr/>
        </p:nvSpPr>
        <p:spPr bwMode="auto">
          <a:xfrm>
            <a:off x="0" y="5661025"/>
            <a:ext cx="336550" cy="4572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400">
                <a:latin typeface="Times New Roman" panose="02020603050405020304" pitchFamily="18" charset="0"/>
                <a:ea typeface="SimSun" panose="02010600030101010101" pitchFamily="2" charset="-122"/>
              </a:rPr>
              <a:t>q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7581900" y="6210300"/>
          <p14:tracePt t="9" x="7573963" y="6210300"/>
          <p14:tracePt t="375" x="7566025" y="6210300"/>
          <p14:tracePt t="439" x="7559675" y="6210300"/>
          <p14:tracePt t="535" x="7543800" y="6210300"/>
          <p14:tracePt t="655" x="7527925" y="6218238"/>
          <p14:tracePt t="911" x="7513638" y="6218238"/>
          <p14:tracePt t="1055" x="7497763" y="6218238"/>
          <p14:tracePt t="1127" x="7489825" y="6232525"/>
          <p14:tracePt t="1167" x="7483475" y="6232525"/>
          <p14:tracePt t="1183" x="7475538" y="6232525"/>
          <p14:tracePt t="1215" x="7467600" y="6232525"/>
          <p14:tracePt t="1255" x="7459663" y="6232525"/>
          <p14:tracePt t="1272" x="7451725" y="6232525"/>
          <p14:tracePt t="1288" x="7445375" y="6232525"/>
          <p14:tracePt t="1304" x="7429500" y="6232525"/>
          <p14:tracePt t="1367" x="7421563" y="6232525"/>
          <p14:tracePt t="1383" x="7413625" y="6232525"/>
          <p14:tracePt t="1519" x="7407275" y="6232525"/>
          <p14:tracePt t="1536" x="7399338" y="6232525"/>
          <p14:tracePt t="1552" x="7391400" y="6232525"/>
          <p14:tracePt t="1559" x="7375525" y="6232525"/>
          <p14:tracePt t="1591" x="7361238" y="6232525"/>
          <p14:tracePt t="1615" x="7331075" y="6226175"/>
          <p14:tracePt t="1631" x="7307263" y="6218238"/>
          <p14:tracePt t="1639" x="7292975" y="6218238"/>
          <p14:tracePt t="1653" x="7246938" y="6210300"/>
          <p14:tracePt t="1670" x="7239000" y="6210300"/>
          <p14:tracePt t="1704" x="7231063" y="6202363"/>
          <p14:tracePt t="1710" x="7208838" y="6180138"/>
          <p14:tracePt t="1720" x="7132638" y="6164263"/>
          <p14:tracePt t="1737" x="7032625" y="6126163"/>
          <p14:tracePt t="1753" x="6942138" y="6096000"/>
          <p14:tracePt t="1769" x="6865938" y="6057900"/>
          <p14:tracePt t="1786" x="6773863" y="6027738"/>
          <p14:tracePt t="1803" x="6713538" y="5997575"/>
          <p14:tracePt t="1819" x="6607175" y="5951538"/>
          <p14:tracePt t="1836" x="6499225" y="5905500"/>
          <p14:tracePt t="1852" x="6400800" y="5875338"/>
          <p14:tracePt t="1869" x="6294438" y="5851525"/>
          <p14:tracePt t="1888" x="6232525" y="5829300"/>
          <p14:tracePt t="1903" x="6202363" y="5821363"/>
          <p14:tracePt t="1920" x="6188075" y="5813425"/>
          <p14:tracePt t="1937" x="6180138" y="5813425"/>
          <p14:tracePt t="1974" x="6164263" y="5813425"/>
          <p14:tracePt t="1983" x="6134100" y="5813425"/>
          <p14:tracePt t="1990" x="6118225" y="5813425"/>
          <p14:tracePt t="2001" x="6019800" y="5807075"/>
          <p14:tracePt t="2026" x="5989638" y="5799138"/>
          <p14:tracePt t="2036" x="5965825" y="5799138"/>
          <p14:tracePt t="2052" x="5935663" y="5783263"/>
          <p14:tracePt t="2067" x="5883275" y="5768975"/>
          <p14:tracePt t="2084" x="5799138" y="5761038"/>
          <p14:tracePt t="2084" x="5745163" y="5745163"/>
          <p14:tracePt t="2103" x="5676900" y="5737225"/>
          <p14:tracePt t="2117" x="5532438" y="5715000"/>
          <p14:tracePt t="2117" x="5470525" y="5715000"/>
          <p14:tracePt t="2135" x="5341938" y="5676900"/>
          <p14:tracePt t="2151" x="5227638" y="5646738"/>
          <p14:tracePt t="2168" x="5121275" y="5600700"/>
          <p14:tracePt t="2184" x="4945063" y="5554663"/>
          <p14:tracePt t="2201" x="4746625" y="5494338"/>
          <p14:tracePt t="2217" x="4503738" y="5418138"/>
          <p14:tracePt t="2234" x="4321175" y="5372100"/>
          <p14:tracePt t="2251" x="4183063" y="5318125"/>
          <p14:tracePt t="2267" x="4076700" y="5249863"/>
          <p14:tracePt t="2267" x="4030663" y="5219700"/>
          <p14:tracePt t="2287" x="3992563" y="5173663"/>
          <p14:tracePt t="2287" x="3940175" y="5135563"/>
          <p14:tracePt t="2305" x="3725863" y="4991100"/>
          <p14:tracePt t="2320" x="3413125" y="4770438"/>
          <p14:tracePt t="2336" x="3222625" y="4632325"/>
          <p14:tracePt t="2352" x="3048000" y="4525963"/>
          <p14:tracePt t="2368" x="2887663" y="4403725"/>
          <p14:tracePt t="2384" x="2659063" y="4221163"/>
          <p14:tracePt t="2401" x="2468563" y="4038600"/>
          <p14:tracePt t="2418" x="2362200" y="3894138"/>
          <p14:tracePt t="2435" x="2308225" y="3802063"/>
          <p14:tracePt t="2452" x="2263775" y="3703638"/>
          <p14:tracePt t="2468" x="2201863" y="3611563"/>
          <p14:tracePt t="2468" x="2201863" y="3573463"/>
          <p14:tracePt t="2488" x="2187575" y="3551238"/>
          <p14:tracePt t="2501" x="2117725" y="3421063"/>
          <p14:tracePt t="2520" x="2065338" y="3322638"/>
          <p14:tracePt t="2536" x="2019300" y="3246438"/>
          <p14:tracePt t="2552" x="1958975" y="3154363"/>
          <p14:tracePt t="2569" x="1844675" y="2955925"/>
          <p14:tracePt t="2585" x="1676400" y="2689225"/>
          <p14:tracePt t="2602" x="1592263" y="2568575"/>
          <p14:tracePt t="2618" x="1562100" y="2514600"/>
          <p14:tracePt t="2636" x="1501775" y="2454275"/>
          <p14:tracePt t="2651" x="1425575" y="2370138"/>
          <p14:tracePt t="2668" x="1341438" y="2263775"/>
          <p14:tracePt t="2668" x="1273175" y="2193925"/>
          <p14:tracePt t="2687" x="1211263" y="2117725"/>
          <p14:tracePt t="2701" x="998538" y="1897063"/>
          <p14:tracePt t="2720" x="914400" y="1820863"/>
          <p14:tracePt t="2736" x="854075" y="1774825"/>
          <p14:tracePt t="2752" x="792163" y="1722438"/>
          <p14:tracePt t="2768" x="715963" y="1646238"/>
          <p14:tracePt t="2785" x="701675" y="1608138"/>
          <p14:tracePt t="2803" x="701675" y="1600200"/>
          <p14:tracePt t="2817" x="701675" y="1584325"/>
          <p14:tracePt t="2835" x="701675" y="1562100"/>
          <p14:tracePt t="2851" x="701675" y="1539875"/>
          <p14:tracePt t="2868" x="701675" y="1485900"/>
          <p14:tracePt t="2868" x="701675" y="1463675"/>
          <p14:tracePt t="2887" x="693738" y="1417638"/>
          <p14:tracePt t="2900" x="647700" y="1333500"/>
          <p14:tracePt t="2900" x="631825" y="1311275"/>
          <p14:tracePt t="2920" x="617538" y="1257300"/>
          <p14:tracePt t="2936" x="601663" y="1211263"/>
          <p14:tracePt t="2952" x="601663" y="1196975"/>
          <p14:tracePt t="2969" x="601663" y="1173163"/>
          <p14:tracePt t="2985" x="587375" y="1143000"/>
          <p14:tracePt t="3001" x="587375" y="1112838"/>
          <p14:tracePt t="3020" x="587375" y="1074738"/>
          <p14:tracePt t="3035" x="587375" y="1012825"/>
          <p14:tracePt t="3050" x="587375" y="960438"/>
          <p14:tracePt t="3067" x="587375" y="922338"/>
          <p14:tracePt t="3084" x="587375" y="914400"/>
          <p14:tracePt t="3103" x="587375" y="906463"/>
          <p14:tracePt t="3126" x="587375" y="898525"/>
          <p14:tracePt t="3135" x="587375" y="884238"/>
          <p14:tracePt t="3150" x="587375" y="846138"/>
          <p14:tracePt t="3167" x="587375" y="830263"/>
          <p14:tracePt t="3185" x="587375" y="838200"/>
          <p14:tracePt t="3366" x="579438" y="830263"/>
          <p14:tracePt t="3670" x="587375" y="830263"/>
          <p14:tracePt t="3950" x="593725" y="830263"/>
          <p14:tracePt t="3967" x="601663" y="830263"/>
          <p14:tracePt t="4040" x="609600" y="830263"/>
          <p14:tracePt t="5245" x="625475" y="830263"/>
          <p14:tracePt t="5734" x="639763" y="830263"/>
          <p14:tracePt t="5742" x="655638" y="830263"/>
          <p14:tracePt t="5751" x="669925" y="830263"/>
          <p14:tracePt t="5765" x="701675" y="830263"/>
          <p14:tracePt t="5765" x="708025" y="830263"/>
          <p14:tracePt t="5784" x="731838" y="830263"/>
          <p14:tracePt t="5800" x="762000" y="830263"/>
          <p14:tracePt t="5816" x="792163" y="830263"/>
          <p14:tracePt t="5832" x="815975" y="830263"/>
          <p14:tracePt t="5848" x="838200" y="830263"/>
          <p14:tracePt t="5865" x="854075" y="830263"/>
          <p14:tracePt t="5881" x="906463" y="830263"/>
          <p14:tracePt t="5898" x="952500" y="830263"/>
          <p14:tracePt t="5915" x="968375" y="830263"/>
          <p14:tracePt t="5931" x="974725" y="830263"/>
          <p14:tracePt t="5947" x="982663" y="830263"/>
          <p14:tracePt t="5990" x="990600" y="830263"/>
          <p14:tracePt t="5999" x="1006475" y="830263"/>
          <p14:tracePt t="6006" x="1036638" y="830263"/>
          <p14:tracePt t="6019" x="1096963" y="846138"/>
          <p14:tracePt t="6033" x="1143000" y="846138"/>
          <p14:tracePt t="6048" x="1150938" y="846138"/>
          <p14:tracePt t="6064" x="1158875" y="846138"/>
          <p14:tracePt t="6080" x="1165225" y="846138"/>
          <p14:tracePt t="6126" x="1173163" y="846138"/>
          <p14:tracePt t="6134" x="1189038" y="846138"/>
          <p14:tracePt t="6147" x="1227138" y="846138"/>
          <p14:tracePt t="6147" x="1257300" y="846138"/>
          <p14:tracePt t="6167" x="1311275" y="846138"/>
          <p14:tracePt t="6183" x="1325563" y="846138"/>
          <p14:tracePt t="6196" x="1333500" y="846138"/>
          <p14:tracePt t="6213" x="1341438" y="846138"/>
          <p14:tracePt t="6270" x="1349375" y="846138"/>
          <p14:tracePt t="7166" x="1341438" y="846138"/>
          <p14:tracePt t="7294" x="1325563" y="846138"/>
          <p14:tracePt t="7311" x="1317625" y="846138"/>
          <p14:tracePt t="7334" x="1311275" y="846138"/>
          <p14:tracePt t="7350" x="1295400" y="846138"/>
          <p14:tracePt t="7358" x="1287463" y="846138"/>
          <p14:tracePt t="7366" x="1279525" y="846138"/>
          <p14:tracePt t="7379" x="1257300" y="846138"/>
          <p14:tracePt t="7396" x="1227138" y="846138"/>
          <p14:tracePt t="7414" x="1203325" y="846138"/>
          <p14:tracePt t="7414" x="1189038" y="846138"/>
          <p14:tracePt t="7431" x="1158875" y="846138"/>
          <p14:tracePt t="7449" x="1112838" y="846138"/>
          <p14:tracePt t="7465" x="1058863" y="846138"/>
          <p14:tracePt t="7482" x="1006475" y="846138"/>
          <p14:tracePt t="7497" x="936625" y="846138"/>
          <p14:tracePt t="7514" x="922338" y="838200"/>
          <p14:tracePt t="7531" x="898525" y="830263"/>
          <p14:tracePt t="7547" x="884238" y="830263"/>
          <p14:tracePt t="7564" x="854075" y="815975"/>
          <p14:tracePt t="7581" x="815975" y="815975"/>
          <p14:tracePt t="7597" x="762000" y="792163"/>
          <p14:tracePt t="7597" x="746125" y="792163"/>
          <p14:tracePt t="7617" x="723900" y="792163"/>
          <p14:tracePt t="7630" x="693738" y="784225"/>
          <p14:tracePt t="7648" x="685800" y="784225"/>
          <p14:tracePt t="7664" x="677863" y="784225"/>
          <p14:tracePt t="7703" x="669925" y="784225"/>
          <p14:tracePt t="7712" x="663575" y="777875"/>
          <p14:tracePt t="7719" x="655638" y="777875"/>
          <p14:tracePt t="7730" x="639763" y="769938"/>
          <p14:tracePt t="7747" x="631825" y="762000"/>
          <p14:tracePt t="7839" x="625475" y="746125"/>
          <p14:tracePt t="10835" x="631825" y="746125"/>
          <p14:tracePt t="11199" x="631825" y="739775"/>
          <p14:tracePt t="11215" x="639763" y="739775"/>
          <p14:tracePt t="11255" x="655638" y="731838"/>
          <p14:tracePt t="11943" x="663575" y="731838"/>
          <p14:tracePt t="11975" x="669925" y="731838"/>
          <p14:tracePt t="11993" x="677863" y="731838"/>
          <p14:tracePt t="12009" x="685800" y="731838"/>
          <p14:tracePt t="12017" x="701675" y="731838"/>
          <p14:tracePt t="12026" x="746125" y="731838"/>
          <p14:tracePt t="12042" x="777875" y="723900"/>
          <p14:tracePt t="12058" x="784225" y="723900"/>
          <p14:tracePt t="12076" x="792163" y="723900"/>
          <p14:tracePt t="12092" x="800100" y="723900"/>
          <p14:tracePt t="12109" x="830263" y="723900"/>
          <p14:tracePt t="12109" x="846138" y="723900"/>
          <p14:tracePt t="12129" x="876300" y="723900"/>
          <p14:tracePt t="12142" x="930275" y="723900"/>
          <p14:tracePt t="12142" x="952500" y="723900"/>
          <p14:tracePt t="12160" x="982663" y="723900"/>
          <p14:tracePt t="12177" x="998538" y="723900"/>
          <p14:tracePt t="12193" x="1006475" y="715963"/>
          <p14:tracePt t="12209" x="1012825" y="715963"/>
          <p14:tracePt t="12231" x="1020763" y="715963"/>
          <p14:tracePt t="12247" x="1028700" y="715963"/>
          <p14:tracePt t="12258" x="1066800" y="715963"/>
          <p14:tracePt t="12276" x="1089025" y="715963"/>
          <p14:tracePt t="12293" x="1104900" y="715963"/>
          <p14:tracePt t="12293" x="1112838" y="715963"/>
          <p14:tracePt t="12312" x="1120775" y="715963"/>
          <p14:tracePt t="12519" x="1127125" y="715963"/>
          <p14:tracePt t="12583" x="1135063" y="715963"/>
          <p14:tracePt t="12592" x="1143000" y="715963"/>
          <p14:tracePt t="12599" x="1158875" y="715963"/>
          <p14:tracePt t="12624" x="1165225" y="715963"/>
          <p14:tracePt t="12639" x="1173163" y="715963"/>
          <p14:tracePt t="12647" x="1181100" y="715963"/>
          <p14:tracePt t="12658" x="1241425" y="715963"/>
          <p14:tracePt t="12675" x="1325563" y="715963"/>
          <p14:tracePt t="12692" x="1409700" y="715963"/>
          <p14:tracePt t="12709" x="1455738" y="715963"/>
          <p14:tracePt t="12726" x="1463675" y="715963"/>
          <p14:tracePt t="12739" x="1470025" y="715963"/>
          <p14:tracePt t="12758" x="1485900" y="715963"/>
          <p14:tracePt t="12776" x="1524000" y="715963"/>
          <p14:tracePt t="12793" x="1577975" y="715963"/>
          <p14:tracePt t="12811" x="1654175" y="715963"/>
          <p14:tracePt t="12826" x="1714500" y="715963"/>
          <p14:tracePt t="12842" x="1760538" y="715963"/>
          <p14:tracePt t="12859" x="1790700" y="715963"/>
          <p14:tracePt t="12875" x="1866900" y="715963"/>
          <p14:tracePt t="12892" x="1973263" y="677863"/>
          <p14:tracePt t="12908" x="2111375" y="647700"/>
          <p14:tracePt t="12924" x="2225675" y="609600"/>
          <p14:tracePt t="12924" x="2278063" y="587375"/>
          <p14:tracePt t="12944" x="2324100" y="587375"/>
          <p14:tracePt t="12957" x="2422525" y="555625"/>
          <p14:tracePt t="12976" x="2454275" y="555625"/>
          <p14:tracePt t="12992" x="2498725" y="549275"/>
          <p14:tracePt t="13011" x="2536825" y="541338"/>
          <p14:tracePt t="13027" x="2598738" y="525463"/>
          <p14:tracePt t="13043" x="2651125" y="511175"/>
          <p14:tracePt t="13058" x="2705100" y="511175"/>
          <p14:tracePt t="13076" x="2751138" y="511175"/>
          <p14:tracePt t="13093" x="2789238" y="511175"/>
          <p14:tracePt t="13108" x="2803525" y="511175"/>
          <p14:tracePt t="13125" x="2841625" y="511175"/>
          <p14:tracePt t="13142" x="2873375" y="511175"/>
          <p14:tracePt t="13142" x="2879725" y="511175"/>
          <p14:tracePt t="13161" x="2887663" y="511175"/>
          <p14:tracePt t="13174" x="2911475" y="511175"/>
          <p14:tracePt t="13193" x="2949575" y="511175"/>
          <p14:tracePt t="13209" x="3055938" y="525463"/>
          <p14:tracePt t="13226" x="3192463" y="555625"/>
          <p14:tracePt t="13242" x="3298825" y="555625"/>
          <p14:tracePt t="13258" x="3352800" y="555625"/>
          <p14:tracePt t="13274" x="3360738" y="555625"/>
          <p14:tracePt t="13290" x="3368675" y="555625"/>
          <p14:tracePt t="13318" x="3375025" y="555625"/>
          <p14:tracePt t="13328" x="3390900" y="555625"/>
          <p14:tracePt t="13341" x="3467100" y="555625"/>
          <p14:tracePt t="13357" x="3551238" y="555625"/>
          <p14:tracePt t="13357" x="3589338" y="555625"/>
          <p14:tracePt t="13376" x="3649663" y="555625"/>
          <p14:tracePt t="13392" x="3703638" y="555625"/>
          <p14:tracePt t="13408" x="3779838" y="555625"/>
          <p14:tracePt t="13425" x="3954463" y="555625"/>
          <p14:tracePt t="13441" x="4213225" y="555625"/>
          <p14:tracePt t="13457" x="4403725" y="525463"/>
          <p14:tracePt t="13474" x="4389438" y="533400"/>
          <p14:tracePt t="13942" x="4403725" y="549275"/>
          <p14:tracePt t="13982" x="4403725" y="555625"/>
          <p14:tracePt t="13990" x="4419600" y="579438"/>
          <p14:tracePt t="14005" x="4465638" y="685800"/>
          <p14:tracePt t="14026" x="4479925" y="708025"/>
          <p14:tracePt t="14041" x="4487863" y="723900"/>
          <p14:tracePt t="14055" x="4525963" y="739775"/>
          <p14:tracePt t="14072" x="4572000" y="762000"/>
          <p14:tracePt t="14090" x="4640263" y="784225"/>
          <p14:tracePt t="14106" x="4708525" y="784225"/>
          <p14:tracePt t="14123" x="4808538" y="784225"/>
          <p14:tracePt t="14140" x="4930775" y="784225"/>
          <p14:tracePt t="14156" x="5059363" y="784225"/>
          <p14:tracePt t="14173" x="5159375" y="784225"/>
          <p14:tracePt t="14173" x="5181600" y="784225"/>
          <p14:tracePt t="14191" x="5211763" y="784225"/>
          <p14:tracePt t="14207" x="5219700" y="784225"/>
          <p14:tracePt t="14222" x="5227638" y="784225"/>
          <p14:tracePt t="14262" x="5227638" y="777875"/>
          <p14:tracePt t="14271" x="5241925" y="777875"/>
          <p14:tracePt t="14278" x="5273675" y="762000"/>
          <p14:tracePt t="14289" x="5341938" y="746125"/>
          <p14:tracePt t="14306" x="5426075" y="739775"/>
          <p14:tracePt t="14323" x="5502275" y="723900"/>
          <p14:tracePt t="14339" x="5516563" y="723900"/>
          <p14:tracePt t="14356" x="5532438" y="723900"/>
          <p14:tracePt t="14391" x="5540375" y="708025"/>
          <p14:tracePt t="14398" x="5562600" y="708025"/>
          <p14:tracePt t="14407" x="5638800" y="708025"/>
          <p14:tracePt t="14424" x="5730875" y="708025"/>
          <p14:tracePt t="14440" x="5807075" y="708025"/>
          <p14:tracePt t="14456" x="5829300" y="708025"/>
          <p14:tracePt t="14474" x="5837238" y="708025"/>
          <p14:tracePt t="14502" x="5851525" y="708025"/>
          <p14:tracePt t="14526" x="5867400" y="708025"/>
          <p14:tracePt t="14534" x="5889625" y="708025"/>
          <p14:tracePt t="14542" x="5905500" y="708025"/>
          <p14:tracePt t="14555" x="5921375" y="708025"/>
          <p14:tracePt t="14555" x="5927725" y="708025"/>
          <p14:tracePt t="14576" x="5935663" y="701675"/>
          <p14:tracePt t="14622" x="5951538" y="693738"/>
          <p14:tracePt t="14630" x="5965825" y="693738"/>
          <p14:tracePt t="14640" x="5997575" y="693738"/>
          <p14:tracePt t="14657" x="6027738" y="693738"/>
          <p14:tracePt t="14673" x="6049963" y="693738"/>
          <p14:tracePt t="14688" x="6057900" y="693738"/>
          <p14:tracePt t="14742" x="6065838" y="693738"/>
          <p14:tracePt t="14766" x="6073775" y="693738"/>
          <p14:tracePt t="14774" x="6080125" y="693738"/>
          <p14:tracePt t="14830" x="6096000" y="693738"/>
          <p14:tracePt t="14839" x="6111875" y="693738"/>
          <p14:tracePt t="14846" x="6134100" y="693738"/>
          <p14:tracePt t="14856" x="6172200" y="693738"/>
          <p14:tracePt t="14873" x="6202363" y="693738"/>
          <p14:tracePt t="14889" x="6218238" y="693738"/>
          <p14:tracePt t="14906" x="6226175" y="693738"/>
          <p14:tracePt t="14942" x="6240463" y="693738"/>
          <p14:tracePt t="14950" x="6248400" y="693738"/>
          <p14:tracePt t="14958" x="6278563" y="693738"/>
          <p14:tracePt t="14972" x="6362700" y="693738"/>
          <p14:tracePt t="14989" x="6507163" y="693738"/>
          <p14:tracePt t="15007" x="6537325" y="693738"/>
          <p14:tracePt t="15026" x="6545263" y="693738"/>
          <p14:tracePt t="15038" x="6553200" y="693738"/>
          <p14:tracePt t="15072" x="6561138" y="693738"/>
          <p14:tracePt t="15078" x="6583363" y="693738"/>
          <p14:tracePt t="15088" x="6659563" y="693738"/>
          <p14:tracePt t="15106" x="6789738" y="693738"/>
          <p14:tracePt t="15122" x="6896100" y="693738"/>
          <p14:tracePt t="15138" x="6950075" y="693738"/>
          <p14:tracePt t="15156" x="6956425" y="685800"/>
          <p14:tracePt t="15175" x="6956425" y="677863"/>
          <p14:tracePt t="15214" x="6972300" y="677863"/>
          <p14:tracePt t="15223" x="6980238" y="677863"/>
          <p14:tracePt t="15230" x="6988175" y="677863"/>
          <p14:tracePt t="15240" x="6994525" y="677863"/>
          <p14:tracePt t="15254" x="6994525" y="669925"/>
          <p14:tracePt t="15272" x="7002463" y="669925"/>
          <p14:tracePt t="15742" x="7018338" y="663575"/>
          <p14:tracePt t="15766" x="7026275" y="663575"/>
          <p14:tracePt t="15790" x="7032625" y="663575"/>
          <p14:tracePt t="15830" x="7040563" y="663575"/>
          <p14:tracePt t="15838" x="7064375" y="663575"/>
          <p14:tracePt t="15856" x="7086600" y="663575"/>
          <p14:tracePt t="15872" x="7108825" y="663575"/>
          <p14:tracePt t="15889" x="7116763" y="663575"/>
          <p14:tracePt t="15904" x="7132638" y="663575"/>
          <p14:tracePt t="15935" x="7140575" y="663575"/>
          <p14:tracePt t="15958" x="7146925" y="663575"/>
          <p14:tracePt t="15966" x="7162800" y="663575"/>
          <p14:tracePt t="15974" x="7178675" y="663575"/>
          <p14:tracePt t="15987" x="7208838" y="663575"/>
          <p14:tracePt t="16004" x="7223125" y="663575"/>
          <p14:tracePt t="16026" x="7239000" y="663575"/>
          <p14:tracePt t="16039" x="7254875" y="663575"/>
          <p14:tracePt t="16086" x="7261225" y="663575"/>
          <p14:tracePt t="16110" x="7277100" y="655638"/>
          <p14:tracePt t="16126" x="7285038" y="655638"/>
          <p14:tracePt t="16150" x="7292975" y="655638"/>
          <p14:tracePt t="16158" x="7299325" y="655638"/>
          <p14:tracePt t="16170" x="7323138" y="655638"/>
          <p14:tracePt t="16187" x="7375525" y="655638"/>
          <p14:tracePt t="16204" x="7429500" y="655638"/>
          <p14:tracePt t="16221" x="7483475" y="655638"/>
          <p14:tracePt t="16237" x="7535863" y="655638"/>
          <p14:tracePt t="16237" x="7559675" y="655638"/>
          <p14:tracePt t="16255" x="7612063" y="655638"/>
          <p14:tracePt t="16272" x="7635875" y="655638"/>
          <p14:tracePt t="16289" x="7642225" y="655638"/>
          <p14:tracePt t="16303" x="7650163" y="655638"/>
          <p14:tracePt t="16334" x="7658100" y="655638"/>
          <p14:tracePt t="16358" x="7666038" y="655638"/>
          <p14:tracePt t="16374" x="7680325" y="655638"/>
          <p14:tracePt t="16390" x="7688263" y="655638"/>
          <p14:tracePt t="16398" x="7696200" y="655638"/>
          <p14:tracePt t="16414" x="7704138" y="655638"/>
          <p14:tracePt t="16423" x="7712075" y="647700"/>
          <p14:tracePt t="16437" x="7726363" y="647700"/>
          <p14:tracePt t="16453" x="7780338" y="631825"/>
          <p14:tracePt t="16472" x="7810500" y="631825"/>
          <p14:tracePt t="16489" x="7818438" y="631825"/>
          <p14:tracePt t="16505" x="7818438" y="625475"/>
          <p14:tracePt t="16520" x="7826375" y="625475"/>
          <p14:tracePt t="16552" x="7832725" y="625475"/>
          <p14:tracePt t="16582" x="7840663" y="617538"/>
          <p14:tracePt t="16606" x="7856538" y="617538"/>
          <p14:tracePt t="16630" x="7864475" y="617538"/>
          <p14:tracePt t="16646" x="7870825" y="617538"/>
          <p14:tracePt t="16742" x="7878763" y="617538"/>
          <p14:tracePt t="16790" x="7886700" y="617538"/>
          <p14:tracePt t="16798" x="7902575" y="631825"/>
          <p14:tracePt t="16815" x="7908925" y="639763"/>
          <p14:tracePt t="16838" x="7916863" y="647700"/>
          <p14:tracePt t="16862" x="7916863" y="655638"/>
          <p14:tracePt t="16902" x="7916863" y="663575"/>
          <p14:tracePt t="16910" x="7932738" y="677863"/>
          <p14:tracePt t="16935" x="7940675" y="677863"/>
          <p14:tracePt t="16966" x="7954963" y="685800"/>
          <p14:tracePt t="16982" x="7962900" y="693738"/>
          <p14:tracePt t="16998" x="7978775" y="708025"/>
          <p14:tracePt t="17014" x="7985125" y="708025"/>
          <p14:tracePt t="17054" x="7993063" y="708025"/>
          <p14:tracePt t="17062" x="8008938" y="715963"/>
          <p14:tracePt t="17070" x="8031163" y="723900"/>
          <p14:tracePt t="17088" x="8061325" y="723900"/>
          <p14:tracePt t="17104" x="8077200" y="739775"/>
          <p14:tracePt t="17120" x="8093075" y="739775"/>
          <p14:tracePt t="17136" x="8099425" y="739775"/>
          <p14:tracePt t="17153" x="8115300" y="739775"/>
          <p14:tracePt t="17169" x="8123238" y="739775"/>
          <p14:tracePt t="17186" x="8131175" y="731838"/>
          <p14:tracePt t="17203" x="8131175" y="715963"/>
          <p14:tracePt t="17220" x="8145463" y="701675"/>
          <p14:tracePt t="17236" x="8153400" y="685800"/>
          <p14:tracePt t="17256" x="8169275" y="669925"/>
          <p14:tracePt t="17271" x="8169275" y="647700"/>
          <p14:tracePt t="17288" x="8183563" y="625475"/>
          <p14:tracePt t="17304" x="8199438" y="587375"/>
          <p14:tracePt t="17322" x="8207375" y="571500"/>
          <p14:tracePt t="17336" x="8207375" y="555625"/>
          <p14:tracePt t="17353" x="8207375" y="517525"/>
          <p14:tracePt t="17370" x="8207375" y="487363"/>
          <p14:tracePt t="17387" x="8207375" y="449263"/>
          <p14:tracePt t="17403" x="8207375" y="419100"/>
          <p14:tracePt t="17418" x="8199438" y="381000"/>
          <p14:tracePt t="17435" x="8191500" y="350838"/>
          <p14:tracePt t="17452" x="8183563" y="342900"/>
          <p14:tracePt t="17452" x="8183563" y="334963"/>
          <p14:tracePt t="17472" x="8175625" y="327025"/>
          <p14:tracePt t="17487" x="8161338" y="312738"/>
          <p14:tracePt t="17503" x="8145463" y="296863"/>
          <p14:tracePt t="17520" x="8131175" y="282575"/>
          <p14:tracePt t="17536" x="8123238" y="274638"/>
          <p14:tracePt t="17553" x="8115300" y="266700"/>
          <p14:tracePt t="17569" x="8107363" y="266700"/>
          <p14:tracePt t="17586" x="8085138" y="250825"/>
          <p14:tracePt t="17603" x="8061325" y="250825"/>
          <p14:tracePt t="17619" x="8039100" y="244475"/>
          <p14:tracePt t="17636" x="8016875" y="244475"/>
          <p14:tracePt t="17653" x="8001000" y="244475"/>
          <p14:tracePt t="17653" x="7993063" y="244475"/>
          <p14:tracePt t="17671" x="7978775" y="244475"/>
          <p14:tracePt t="17687" x="7978775" y="250825"/>
          <p14:tracePt t="17702" x="7962900" y="258763"/>
          <p14:tracePt t="17719" x="7954963" y="266700"/>
          <p14:tracePt t="17742" x="7954963" y="274638"/>
          <p14:tracePt t="17753" x="7954963" y="288925"/>
          <p14:tracePt t="17769" x="7954963" y="296863"/>
          <p14:tracePt t="17785" x="7954963" y="320675"/>
          <p14:tracePt t="17803" x="7954963" y="334963"/>
          <p14:tracePt t="17820" x="7954963" y="358775"/>
          <p14:tracePt t="17836" x="7954963" y="381000"/>
          <p14:tracePt t="17853" x="7962900" y="403225"/>
          <p14:tracePt t="17870" x="7993063" y="457200"/>
          <p14:tracePt t="17888" x="8016875" y="487363"/>
          <p14:tracePt t="17904" x="8031163" y="495300"/>
          <p14:tracePt t="17919" x="8047038" y="511175"/>
          <p14:tracePt t="17937" x="8054975" y="511175"/>
          <p14:tracePt t="17952" x="8047038" y="511175"/>
          <p14:tracePt t="18574" x="8039100" y="511175"/>
          <p14:tracePt t="18582" x="8031163" y="511175"/>
          <p14:tracePt t="18590" x="8016875" y="511175"/>
          <p14:tracePt t="18601" x="7970838" y="511175"/>
          <p14:tracePt t="18618" x="7940675" y="517525"/>
          <p14:tracePt t="18635" x="7886700" y="525463"/>
          <p14:tracePt t="18652" x="7826375" y="541338"/>
          <p14:tracePt t="18668" x="7794625" y="555625"/>
          <p14:tracePt t="18668" x="7772400" y="563563"/>
          <p14:tracePt t="18688" x="7726363" y="579438"/>
          <p14:tracePt t="18701" x="7627938" y="609600"/>
          <p14:tracePt t="18701" x="7566025" y="609600"/>
          <p14:tracePt t="18719" x="7246938" y="708025"/>
          <p14:tracePt t="18736" x="6850063" y="838200"/>
          <p14:tracePt t="18752" x="6392863" y="952500"/>
          <p14:tracePt t="18768" x="6035675" y="1020763"/>
          <p14:tracePt t="18785" x="5859463" y="1082675"/>
          <p14:tracePt t="18801" x="5737225" y="1120775"/>
          <p14:tracePt t="18820" x="5616575" y="1173163"/>
          <p14:tracePt t="18835" x="5470525" y="1241425"/>
          <p14:tracePt t="18851" x="5241925" y="1333500"/>
          <p14:tracePt t="18868" x="4914900" y="1455738"/>
          <p14:tracePt t="18868" x="4762500" y="1524000"/>
          <p14:tracePt t="18888" x="4594225" y="1570038"/>
          <p14:tracePt t="18901" x="4327525" y="1646238"/>
          <p14:tracePt t="18901" x="4237038" y="1660525"/>
          <p14:tracePt t="18920" x="4084638" y="1730375"/>
          <p14:tracePt t="18936" x="3940175" y="1798638"/>
          <p14:tracePt t="18952" x="3779838" y="1874838"/>
          <p14:tracePt t="18969" x="3611563" y="1935163"/>
          <p14:tracePt t="18985" x="3429000" y="2019300"/>
          <p14:tracePt t="19001" x="3254375" y="2073275"/>
          <p14:tracePt t="19018" x="3078163" y="2111375"/>
          <p14:tracePt t="19036" x="2873375" y="2149475"/>
          <p14:tracePt t="19051" x="2667000" y="2179638"/>
          <p14:tracePt t="19067" x="2506663" y="2187575"/>
          <p14:tracePt t="19084" x="2446338" y="2187575"/>
          <p14:tracePt t="19100" x="2422525" y="2187575"/>
          <p14:tracePt t="19117" x="2416175" y="2193925"/>
          <p14:tracePt t="19133" x="2408238" y="2193925"/>
          <p14:tracePt t="19167" x="2400300" y="2193925"/>
          <p14:tracePt t="19174" x="2384425" y="2193925"/>
          <p14:tracePt t="19184" x="2370138" y="2193925"/>
          <p14:tracePt t="19202" x="2339975" y="2193925"/>
          <p14:tracePt t="19218" x="2324100" y="2193925"/>
          <p14:tracePt t="19234" x="2316163" y="2187575"/>
          <p14:tracePt t="19335" x="2308225" y="2179638"/>
          <p14:tracePt t="19342" x="2301875" y="2171700"/>
          <p14:tracePt t="19352" x="2263775" y="2149475"/>
          <p14:tracePt t="19368" x="2225675" y="2141538"/>
          <p14:tracePt t="19385" x="2209800" y="2133600"/>
          <p14:tracePt t="19401" x="2201863" y="2133600"/>
          <p14:tracePt t="19417" x="2187575" y="2125663"/>
          <p14:tracePt t="19434" x="2171700" y="2125663"/>
          <p14:tracePt t="19451" x="2163763" y="2117725"/>
          <p14:tracePt t="19467" x="2171700" y="2117725"/>
          <p14:tracePt t="20086" x="2187575" y="2117725"/>
          <p14:tracePt t="20102" x="2193925" y="2117725"/>
          <p14:tracePt t="20142" x="2201863" y="2117725"/>
          <p14:tracePt t="20158" x="2209800" y="2111375"/>
          <p14:tracePt t="20174" x="2225675" y="2111375"/>
          <p14:tracePt t="20534" x="2232025" y="2111375"/>
          <p14:tracePt t="20566" x="2239963" y="2111375"/>
          <p14:tracePt t="20584" x="2255838" y="2111375"/>
          <p14:tracePt t="20590" x="2270125" y="2111375"/>
          <p14:tracePt t="20606" x="2278063" y="2111375"/>
          <p14:tracePt t="20622" x="2286000" y="2103438"/>
          <p14:tracePt t="20633" x="2301875" y="2103438"/>
          <p14:tracePt t="20649" x="2301875" y="2095500"/>
          <p14:tracePt t="20666" x="2332038" y="2073275"/>
          <p14:tracePt t="20683" x="2354263" y="2057400"/>
          <p14:tracePt t="20700" x="2416175" y="2027238"/>
          <p14:tracePt t="20716" x="2484438" y="1997075"/>
          <p14:tracePt t="20733" x="2568575" y="1935163"/>
          <p14:tracePt t="20733" x="2613025" y="1905000"/>
          <p14:tracePt t="20751" x="2689225" y="1866900"/>
          <p14:tracePt t="20768" x="2789238" y="1798638"/>
          <p14:tracePt t="20784" x="2865438" y="1774825"/>
          <p14:tracePt t="20801" x="2971800" y="1736725"/>
          <p14:tracePt t="20817" x="3063875" y="1714500"/>
          <p14:tracePt t="20833" x="3132138" y="1684338"/>
          <p14:tracePt t="20849" x="3146425" y="1676400"/>
          <p14:tracePt t="20866" x="3154363" y="1676400"/>
          <p14:tracePt t="20882" x="3178175" y="1660525"/>
          <p14:tracePt t="20899" x="3200400" y="1646238"/>
          <p14:tracePt t="20916" x="3246438" y="1616075"/>
          <p14:tracePt t="20933" x="3292475" y="1600200"/>
          <p14:tracePt t="20949" x="3322638" y="1570038"/>
          <p14:tracePt t="20949" x="3360738" y="1554163"/>
          <p14:tracePt t="20967" x="3368675" y="1546225"/>
          <p14:tracePt t="20983" x="3375025" y="1531938"/>
          <p14:tracePt t="21000" x="3382963" y="1524000"/>
          <p14:tracePt t="21017" x="3406775" y="1516063"/>
          <p14:tracePt t="21035" x="3429000" y="1501775"/>
          <p14:tracePt t="21051" x="3459163" y="1477963"/>
          <p14:tracePt t="21066" x="3489325" y="1455738"/>
          <p14:tracePt t="21083" x="3497263" y="1439863"/>
          <p14:tracePt t="21098" x="3505200" y="1439863"/>
          <p14:tracePt t="21115" x="3513138" y="1425575"/>
          <p14:tracePt t="21135" x="3513138" y="1417638"/>
          <p14:tracePt t="21158" x="3527425" y="1393825"/>
          <p14:tracePt t="21183" x="3527425" y="1379538"/>
          <p14:tracePt t="21190" x="3527425" y="1363663"/>
          <p14:tracePt t="21200" x="3527425" y="1317625"/>
          <p14:tracePt t="21217" x="3543300" y="1295400"/>
          <p14:tracePt t="21233" x="3543300" y="1279525"/>
          <p14:tracePt t="21249" x="3543300" y="1273175"/>
          <p14:tracePt t="21270" x="3543300" y="1265238"/>
          <p14:tracePt t="21294" x="3543300" y="1257300"/>
          <p14:tracePt t="21310" x="3543300" y="1241425"/>
          <p14:tracePt t="21319" x="3551238" y="1227138"/>
          <p14:tracePt t="21332" x="3573463" y="1189038"/>
          <p14:tracePt t="21349" x="3603625" y="1158875"/>
          <p14:tracePt t="21349" x="3603625" y="1135063"/>
          <p14:tracePt t="21368" x="3611563" y="1127125"/>
          <p14:tracePt t="21383" x="3611563" y="1104900"/>
          <p14:tracePt t="21400" x="3611563" y="1089025"/>
          <p14:tracePt t="21417" x="3603625" y="1074738"/>
          <p14:tracePt t="21433" x="3597275" y="1066800"/>
          <p14:tracePt t="21449" x="3589338" y="1050925"/>
          <p14:tracePt t="21466" x="3573463" y="1028700"/>
          <p14:tracePt t="21482" x="3559175" y="1012825"/>
          <p14:tracePt t="21498" x="3551238" y="1006475"/>
          <p14:tracePt t="21515" x="3535363" y="990600"/>
          <p14:tracePt t="21531" x="3513138" y="968375"/>
          <p14:tracePt t="21548" x="3475038" y="936625"/>
          <p14:tracePt t="21548" x="3459163" y="922338"/>
          <p14:tracePt t="21568" x="3444875" y="914400"/>
          <p14:tracePt t="21582" x="3382963" y="876300"/>
          <p14:tracePt t="21600" x="3360738" y="860425"/>
          <p14:tracePt t="21616" x="3322638" y="846138"/>
          <p14:tracePt t="21633" x="3306763" y="846138"/>
          <p14:tracePt t="21648" x="3276600" y="830263"/>
          <p14:tracePt t="21667" x="3260725" y="830263"/>
          <p14:tracePt t="21684" x="3230563" y="830263"/>
          <p14:tracePt t="21698" x="3200400" y="815975"/>
          <p14:tracePt t="21716" x="3170238" y="815975"/>
          <p14:tracePt t="21732" x="3154363" y="808038"/>
          <p14:tracePt t="21748" x="3140075" y="808038"/>
          <p14:tracePt t="21765" x="3124200" y="808038"/>
          <p14:tracePt t="21781" x="3108325" y="808038"/>
          <p14:tracePt t="21798" x="3094038" y="808038"/>
          <p14:tracePt t="21818" x="3070225" y="808038"/>
          <p14:tracePt t="21833" x="3055938" y="808038"/>
          <p14:tracePt t="21848" x="3040063" y="808038"/>
          <p14:tracePt t="21870" x="3040063" y="815975"/>
          <p14:tracePt t="21886" x="3032125" y="815975"/>
          <p14:tracePt t="21902" x="3009900" y="822325"/>
          <p14:tracePt t="21915" x="3001963" y="838200"/>
          <p14:tracePt t="21932" x="2979738" y="846138"/>
          <p14:tracePt t="21949" x="2971800" y="860425"/>
          <p14:tracePt t="21964" x="2955925" y="876300"/>
          <p14:tracePt t="21981" x="2941638" y="898525"/>
          <p14:tracePt t="21998" x="2933700" y="914400"/>
          <p14:tracePt t="22015" x="2925763" y="930275"/>
          <p14:tracePt t="22035" x="2917825" y="944563"/>
          <p14:tracePt t="22049" x="2911475" y="968375"/>
          <p14:tracePt t="22065" x="2903538" y="990600"/>
          <p14:tracePt t="22081" x="2895600" y="1006475"/>
          <p14:tracePt t="22097" x="2895600" y="1012825"/>
          <p14:tracePt t="22113" x="2895600" y="1036638"/>
          <p14:tracePt t="22130" x="2887663" y="1050925"/>
          <p14:tracePt t="22147" x="2887663" y="1089025"/>
          <p14:tracePt t="22164" x="2879725" y="1104900"/>
          <p14:tracePt t="22180" x="2879725" y="1120775"/>
          <p14:tracePt t="22196" x="2879725" y="1135063"/>
          <p14:tracePt t="22196" x="2873375" y="1143000"/>
          <p14:tracePt t="22215" x="2873375" y="1150938"/>
          <p14:tracePt t="22230" x="2873375" y="1189038"/>
          <p14:tracePt t="22247" x="2873375" y="1211263"/>
          <p14:tracePt t="22264" x="2865438" y="1235075"/>
          <p14:tracePt t="22280" x="2865438" y="1249363"/>
          <p14:tracePt t="22297" x="2857500" y="1249363"/>
          <p14:tracePt t="22317" x="2857500" y="1265238"/>
          <p14:tracePt t="22331" x="2857500" y="1279525"/>
          <p14:tracePt t="22351" x="2857500" y="1295400"/>
          <p14:tracePt t="22367" x="2857500" y="1311275"/>
          <p14:tracePt t="22383" x="2857500" y="1317625"/>
          <p14:tracePt t="22398" x="2857500" y="1341438"/>
          <p14:tracePt t="22416" x="2841625" y="1349375"/>
          <p14:tracePt t="22432" x="2841625" y="1355725"/>
          <p14:tracePt t="22448" x="2841625" y="1363663"/>
          <p14:tracePt t="22464" x="2841625" y="1379538"/>
          <p14:tracePt t="22480" x="2841625" y="1387475"/>
          <p14:tracePt t="22497" x="2841625" y="1393825"/>
          <p14:tracePt t="22514" x="2841625" y="1401763"/>
          <p14:tracePt t="22531" x="2841625" y="1409700"/>
          <p14:tracePt t="22546" x="2841625" y="1417638"/>
          <p14:tracePt t="22563" x="2841625" y="1425575"/>
          <p14:tracePt t="22638" x="2841625" y="1431925"/>
          <p14:tracePt t="22662" x="2841625" y="1447800"/>
          <p14:tracePt t="22766" x="2849563" y="1447800"/>
          <p14:tracePt t="22782" x="2857500" y="1455738"/>
          <p14:tracePt t="22799" x="2865438" y="1455738"/>
          <p14:tracePt t="22806" x="2865438" y="1463675"/>
          <p14:tracePt t="22816" x="2873375" y="1463675"/>
          <p14:tracePt t="22832" x="2879725" y="1470025"/>
          <p14:tracePt t="22848" x="2887663" y="1477963"/>
          <p14:tracePt t="22865" x="2895600" y="1485900"/>
          <p14:tracePt t="22886" x="2903538" y="1493838"/>
          <p14:tracePt t="22911" x="2911475" y="1501775"/>
          <p14:tracePt t="22926" x="2917825" y="1508125"/>
          <p14:tracePt t="22942" x="2925763" y="1516063"/>
          <p14:tracePt t="22966" x="2941638" y="1524000"/>
          <p14:tracePt t="22974" x="2941638" y="1531938"/>
          <p14:tracePt t="23438" x="2941638" y="1539875"/>
          <p14:tracePt t="23447" x="2941638" y="1554163"/>
          <p14:tracePt t="23454" x="2941638" y="1562100"/>
          <p14:tracePt t="23464" x="2941638" y="1570038"/>
          <p14:tracePt t="23479" x="2941638" y="1577975"/>
          <p14:tracePt t="23590" x="2941638" y="1584325"/>
          <p14:tracePt t="23606" x="2941638" y="1592263"/>
          <p14:tracePt t="23615" x="2941638" y="1600200"/>
          <p14:tracePt t="23630" x="2941638" y="1616075"/>
          <p14:tracePt t="23670" x="2941638" y="1630363"/>
          <p14:tracePt t="23750" x="2941638" y="1646238"/>
          <p14:tracePt t="23766" x="2941638" y="1654175"/>
          <p14:tracePt t="23774" x="2941638" y="1660525"/>
          <p14:tracePt t="23782" x="2941638" y="1676400"/>
          <p14:tracePt t="23796" x="2933700" y="1684338"/>
          <p14:tracePt t="23817" x="2933700" y="1692275"/>
          <p14:tracePt t="23847" x="2933700" y="1698625"/>
          <p14:tracePt t="23878" x="2933700" y="1706563"/>
          <p14:tracePt t="23895" x="2933700" y="1714500"/>
          <p14:tracePt t="23910" x="2933700" y="1730375"/>
          <p14:tracePt t="23927" x="2925763" y="1744663"/>
          <p14:tracePt t="23942" x="2925763" y="1752600"/>
          <p14:tracePt t="23958" x="2925763" y="1768475"/>
          <p14:tracePt t="23967" x="2925763" y="1774825"/>
          <p14:tracePt t="23978" x="2917825" y="1798638"/>
          <p14:tracePt t="23995" x="2917825" y="1806575"/>
          <p14:tracePt t="24012" x="2911475" y="1820863"/>
          <p14:tracePt t="24029" x="2911475" y="1844675"/>
          <p14:tracePt t="24047" x="2911475" y="1858963"/>
          <p14:tracePt t="24079" x="2911475" y="1874838"/>
          <p14:tracePt t="24086" x="2911475" y="1889125"/>
          <p14:tracePt t="24096" x="2911475" y="1897063"/>
          <p14:tracePt t="24113" x="2911475" y="1912938"/>
          <p14:tracePt t="24129" x="2911475" y="1935163"/>
          <p14:tracePt t="24146" x="2911475" y="1951038"/>
          <p14:tracePt t="24163" x="2911475" y="1981200"/>
          <p14:tracePt t="24179" x="2911475" y="2003425"/>
          <p14:tracePt t="24196" x="2911475" y="2027238"/>
          <p14:tracePt t="24213" x="2911475" y="2049463"/>
          <p14:tracePt t="24213" x="2911475" y="2065338"/>
          <p14:tracePt t="24231" x="2917825" y="2095500"/>
          <p14:tracePt t="24247" x="2917825" y="2117725"/>
          <p14:tracePt t="24264" x="2941638" y="2155825"/>
          <p14:tracePt t="24280" x="2941638" y="2179638"/>
          <p14:tracePt t="24296" x="2941638" y="2193925"/>
          <p14:tracePt t="24313" x="2955925" y="2209800"/>
          <p14:tracePt t="24334" x="2955925" y="2225675"/>
          <p14:tracePt t="24358" x="2955925" y="2232025"/>
          <p14:tracePt t="24374" x="2963863" y="2239963"/>
          <p14:tracePt t="24382" x="2971800" y="2247900"/>
          <p14:tracePt t="24406" x="2979738" y="2255838"/>
          <p14:tracePt t="24422" x="2987675" y="2263775"/>
          <p14:tracePt t="24438" x="2994025" y="2263775"/>
          <p14:tracePt t="24447" x="3017838" y="2278063"/>
          <p14:tracePt t="24463" x="3032125" y="2301875"/>
          <p14:tracePt t="24480" x="3055938" y="2301875"/>
          <p14:tracePt t="24497" x="3063875" y="2316163"/>
          <p14:tracePt t="24512" x="3070225" y="2316163"/>
          <p14:tracePt t="24528" x="3078163" y="2324100"/>
          <p14:tracePt t="24558" x="3086100" y="2324100"/>
          <p14:tracePt t="24574" x="3094038" y="2324100"/>
          <p14:tracePt t="24582" x="3108325" y="2324100"/>
          <p14:tracePt t="24598" x="3108325" y="2332038"/>
          <p14:tracePt t="24622" x="3116263" y="2332038"/>
          <p14:tracePt t="24662" x="3124200" y="2332038"/>
          <p14:tracePt t="24670" x="3132138" y="2332038"/>
          <p14:tracePt t="24680" x="3146425" y="2332038"/>
          <p14:tracePt t="24696" x="3162300" y="2332038"/>
          <p14:tracePt t="24713" x="3178175" y="2332038"/>
          <p14:tracePt t="24734" x="3184525" y="2332038"/>
          <p14:tracePt t="24750" x="3192463" y="2332038"/>
          <p14:tracePt t="24761" x="3222625" y="2332038"/>
          <p14:tracePt t="24779" x="3238500" y="2332038"/>
          <p14:tracePt t="24796" x="3254375" y="2316163"/>
          <p14:tracePt t="24813" x="3268663" y="2316163"/>
          <p14:tracePt t="24829" x="3276600" y="2308225"/>
          <p14:tracePt t="24845" x="3284538" y="2301875"/>
          <p14:tracePt t="24861" x="3292475" y="2293938"/>
          <p14:tracePt t="24880" x="3298825" y="2286000"/>
          <p14:tracePt t="24896" x="3314700" y="2263775"/>
          <p14:tracePt t="24913" x="3336925" y="2232025"/>
          <p14:tracePt t="24929" x="3360738" y="2209800"/>
          <p14:tracePt t="24946" x="3382963" y="2187575"/>
          <p14:tracePt t="24962" x="3390900" y="2179638"/>
          <p14:tracePt t="24978" x="3398838" y="2171700"/>
          <p14:tracePt t="24999" x="3398838" y="2155825"/>
          <p14:tracePt t="25022" x="3398838" y="2133600"/>
          <p14:tracePt t="25031" x="3406775" y="2087563"/>
          <p14:tracePt t="25050" x="3406775" y="2073275"/>
          <p14:tracePt t="25060" x="3413125" y="2041525"/>
          <p14:tracePt t="25060" x="3421063" y="2027238"/>
          <p14:tracePt t="25079" x="3429000" y="2003425"/>
          <p14:tracePt t="25095" x="3429000" y="1989138"/>
          <p14:tracePt t="25111" x="3429000" y="1981200"/>
          <p14:tracePt t="25128" x="3429000" y="1958975"/>
          <p14:tracePt t="25145" x="3429000" y="1927225"/>
          <p14:tracePt t="25162" x="3429000" y="1897063"/>
          <p14:tracePt t="25178" x="3429000" y="1844675"/>
          <p14:tracePt t="25195" x="3429000" y="1812925"/>
          <p14:tracePt t="25212" x="3429000" y="1774825"/>
          <p14:tracePt t="25228" x="3429000" y="1760538"/>
          <p14:tracePt t="25228" x="3429000" y="1752600"/>
          <p14:tracePt t="25247" x="3429000" y="1736725"/>
          <p14:tracePt t="25279" x="3429000" y="1722438"/>
          <p14:tracePt t="25286" x="3429000" y="1706563"/>
          <p14:tracePt t="25302" x="3429000" y="1692275"/>
          <p14:tracePt t="25318" x="3429000" y="1676400"/>
          <p14:tracePt t="25328" x="3429000" y="1646238"/>
          <p14:tracePt t="25345" x="3444875" y="1630363"/>
          <p14:tracePt t="25362" x="3444875" y="1600200"/>
          <p14:tracePt t="25378" x="3444875" y="1584325"/>
          <p14:tracePt t="25395" x="3444875" y="1570038"/>
          <p14:tracePt t="25411" x="3444875" y="1554163"/>
          <p14:tracePt t="25427" x="3459163" y="1524000"/>
          <p14:tracePt t="25427" x="3459163" y="1508125"/>
          <p14:tracePt t="25447" x="3459163" y="1485900"/>
          <p14:tracePt t="25461" x="3459163" y="1455738"/>
          <p14:tracePt t="25461" x="3459163" y="1447800"/>
          <p14:tracePt t="25480" x="3459163" y="1425575"/>
          <p14:tracePt t="25496" x="3459163" y="1401763"/>
          <p14:tracePt t="25512" x="3459163" y="1387475"/>
          <p14:tracePt t="25529" x="3459163" y="1371600"/>
          <p14:tracePt t="25544" x="3459163" y="1341438"/>
          <p14:tracePt t="25560" x="3459163" y="1325563"/>
          <p14:tracePt t="25577" x="3459163" y="1303338"/>
          <p14:tracePt t="25595" x="3459163" y="1279525"/>
          <p14:tracePt t="25611" x="3459163" y="1249363"/>
          <p14:tracePt t="25628" x="3459163" y="1203325"/>
          <p14:tracePt t="25646" x="3444875" y="1173163"/>
          <p14:tracePt t="25660" x="3444875" y="1158875"/>
          <p14:tracePt t="25677" x="3444875" y="1143000"/>
          <p14:tracePt t="25693" x="3444875" y="1127125"/>
          <p14:tracePt t="25693" x="3444875" y="1120775"/>
          <p14:tracePt t="25712" x="3444875" y="1104900"/>
          <p14:tracePt t="25727" x="3444875" y="1089025"/>
          <p14:tracePt t="25745" x="3444875" y="1082675"/>
          <p14:tracePt t="25760" x="3436938" y="1074738"/>
          <p14:tracePt t="25777" x="3429000" y="1066800"/>
          <p14:tracePt t="25794" x="3429000" y="1058863"/>
          <p14:tracePt t="25810" x="3413125" y="1044575"/>
          <p14:tracePt t="25829" x="3406775" y="1036638"/>
          <p14:tracePt t="25844" x="3398838" y="1028700"/>
          <p14:tracePt t="25863" x="3390900" y="1020763"/>
          <p14:tracePt t="25877" x="3375025" y="998538"/>
          <p14:tracePt t="25896" x="3368675" y="990600"/>
          <p14:tracePt t="25910" x="3352800" y="982663"/>
          <p14:tracePt t="25928" x="3344863" y="968375"/>
          <p14:tracePt t="25959" x="3330575" y="960438"/>
          <p14:tracePt t="25982" x="3322638" y="944563"/>
          <p14:tracePt t="25998" x="3314700" y="936625"/>
          <p14:tracePt t="26014" x="3306763" y="930275"/>
          <p14:tracePt t="26038" x="3298825" y="930275"/>
          <p14:tracePt t="26054" x="3292475" y="930275"/>
          <p14:tracePt t="26063" x="3284538" y="922338"/>
          <p14:tracePt t="26076" x="3268663" y="922338"/>
          <p14:tracePt t="26093" x="3260725" y="914400"/>
          <p14:tracePt t="26111" x="3246438" y="914400"/>
          <p14:tracePt t="26128" x="3238500" y="914400"/>
          <p14:tracePt t="26145" x="3216275" y="914400"/>
          <p14:tracePt t="26161" x="3192463" y="914400"/>
          <p14:tracePt t="26177" x="3178175" y="914400"/>
          <p14:tracePt t="26194" x="3162300" y="914400"/>
          <p14:tracePt t="26211" x="3146425" y="914400"/>
          <p14:tracePt t="26230" x="3132138" y="914400"/>
          <p14:tracePt t="26254" x="3124200" y="914400"/>
          <p14:tracePt t="26270" x="3116263" y="914400"/>
          <p14:tracePt t="26286" x="3108325" y="914400"/>
          <p14:tracePt t="26295" x="3094038" y="930275"/>
          <p14:tracePt t="26313" x="3070225" y="936625"/>
          <p14:tracePt t="26328" x="3055938" y="944563"/>
          <p14:tracePt t="26345" x="3040063" y="960438"/>
          <p14:tracePt t="26360" x="3025775" y="974725"/>
          <p14:tracePt t="26376" x="3017838" y="990600"/>
          <p14:tracePt t="26398" x="3017838" y="998538"/>
          <p14:tracePt t="26414" x="3009900" y="998538"/>
          <p14:tracePt t="26426" x="3001963" y="1020763"/>
          <p14:tracePt t="26444" x="2994025" y="1036638"/>
          <p14:tracePt t="26460" x="2994025" y="1050925"/>
          <p14:tracePt t="26476" x="2979738" y="1066800"/>
          <p14:tracePt t="26494" x="2971800" y="1082675"/>
          <p14:tracePt t="26512" x="2971800" y="1089025"/>
          <p14:tracePt t="26528" x="2963863" y="1104900"/>
          <p14:tracePt t="26544" x="2963863" y="1112838"/>
          <p14:tracePt t="26561" x="2955925" y="1127125"/>
          <p14:tracePt t="26577" x="2949575" y="1158875"/>
          <p14:tracePt t="26594" x="2949575" y="1165225"/>
          <p14:tracePt t="26609" x="2949575" y="1173163"/>
          <p14:tracePt t="26626" x="2941638" y="1181100"/>
          <p14:tracePt t="26654" x="2941638" y="1189038"/>
          <p14:tracePt t="27446" x="2941638" y="1196975"/>
          <p14:tracePt t="27454" x="2941638" y="1203325"/>
          <p14:tracePt t="27462" x="2941638" y="1211263"/>
          <p14:tracePt t="27475" x="2949575" y="1227138"/>
          <p14:tracePt t="27493" x="2963863" y="1257300"/>
          <p14:tracePt t="27509" x="2971800" y="1279525"/>
          <p14:tracePt t="27509" x="2971800" y="1287463"/>
          <p14:tracePt t="27528" x="2971800" y="1295400"/>
          <p14:tracePt t="27606" x="2979738" y="1295400"/>
          <p14:tracePt t="27638" x="2994025" y="1311275"/>
          <p14:tracePt t="27654" x="3001963" y="1311275"/>
          <p14:tracePt t="27766" x="3009900" y="1311275"/>
          <p14:tracePt t="27790" x="3017838" y="1311275"/>
          <p14:tracePt t="27814" x="3032125" y="1311275"/>
          <p14:tracePt t="27838" x="3048000" y="1311275"/>
          <p14:tracePt t="27846" x="3063875" y="1311275"/>
          <p14:tracePt t="27862" x="3063875" y="1317625"/>
          <p14:tracePt t="27875" x="3070225" y="1317625"/>
          <p14:tracePt t="27892" x="3070225" y="1325563"/>
          <p14:tracePt t="27950" x="3070225" y="1333500"/>
          <p14:tracePt t="27959" x="3070225" y="1341438"/>
          <p14:tracePt t="27966" x="3070225" y="1355725"/>
          <p14:tracePt t="27991" x="3070225" y="1363663"/>
          <p14:tracePt t="28007" x="3070225" y="1371600"/>
          <p14:tracePt t="28366" x="3078163" y="1371600"/>
          <p14:tracePt t="28526" x="3086100" y="1363663"/>
          <p14:tracePt t="28590" x="3094038" y="1363663"/>
          <p14:tracePt t="28598" x="3101975" y="1349375"/>
          <p14:tracePt t="28608" x="3116263" y="1333500"/>
          <p14:tracePt t="28625" x="3132138" y="1317625"/>
          <p14:tracePt t="28642" x="3154363" y="1287463"/>
          <p14:tracePt t="28658" x="3178175" y="1257300"/>
          <p14:tracePt t="28675" x="3192463" y="1235075"/>
          <p14:tracePt t="28691" x="3216275" y="1219200"/>
          <p14:tracePt t="28708" x="3230563" y="1203325"/>
          <p14:tracePt t="28725" x="3246438" y="1189038"/>
          <p14:tracePt t="28725" x="3254375" y="1189038"/>
          <p14:tracePt t="28743" x="3254375" y="1173163"/>
          <p14:tracePt t="28758" x="3276600" y="1158875"/>
          <p14:tracePt t="28776" x="3276600" y="1150938"/>
          <p14:tracePt t="28791" x="3284538" y="1150938"/>
          <p14:tracePt t="28830" x="3292475" y="1143000"/>
          <p14:tracePt t="28839" x="3292475" y="1135063"/>
          <p14:tracePt t="28846" x="3298825" y="1127125"/>
          <p14:tracePt t="28870" x="3298825" y="1112838"/>
          <p14:tracePt t="30721" x="3306763" y="1112838"/>
          <p14:tracePt t="31558" x="3322638" y="1104900"/>
          <p14:tracePt t="31566" x="3344863" y="1104900"/>
          <p14:tracePt t="31574" x="3375025" y="1089025"/>
          <p14:tracePt t="31588" x="3489325" y="1066800"/>
          <p14:tracePt t="31588" x="3559175" y="1058863"/>
          <p14:tracePt t="31607" x="3619500" y="1058863"/>
          <p14:tracePt t="31621" x="3779838" y="1012825"/>
          <p14:tracePt t="31639" x="3902075" y="990600"/>
          <p14:tracePt t="31656" x="4030663" y="944563"/>
          <p14:tracePt t="31672" x="4191000" y="898525"/>
          <p14:tracePt t="31689" x="4335463" y="868363"/>
          <p14:tracePt t="31705" x="4465638" y="822325"/>
          <p14:tracePt t="31722" x="4587875" y="815975"/>
          <p14:tracePt t="31738" x="4716463" y="792163"/>
          <p14:tracePt t="31755" x="4808538" y="777875"/>
          <p14:tracePt t="31772" x="4945063" y="731838"/>
          <p14:tracePt t="31788" x="5197475" y="677863"/>
          <p14:tracePt t="31788" x="5394325" y="655638"/>
          <p14:tracePt t="31807" x="5532438" y="625475"/>
          <p14:tracePt t="31807" x="5730875" y="601663"/>
          <p14:tracePt t="31824" x="5889625" y="571500"/>
          <p14:tracePt t="31824" x="5989638" y="549275"/>
          <p14:tracePt t="31839" x="6103938" y="541338"/>
          <p14:tracePt t="31856" x="6118225" y="541338"/>
          <p14:tracePt t="31871" x="6118225" y="533400"/>
          <p14:tracePt t="31910" x="6126163" y="533400"/>
          <p14:tracePt t="31926" x="6134100" y="533400"/>
          <p14:tracePt t="31934" x="6118225" y="517525"/>
          <p14:tracePt t="32046" x="6080125" y="517525"/>
          <p14:tracePt t="32057" x="6042025" y="517525"/>
          <p14:tracePt t="32062" x="5997575" y="517525"/>
          <p14:tracePt t="32072" x="5935663" y="511175"/>
          <p14:tracePt t="32088" x="5883275" y="511175"/>
          <p14:tracePt t="32105" x="5845175" y="511175"/>
          <p14:tracePt t="32121" x="5813425" y="517525"/>
          <p14:tracePt t="32138" x="5761038" y="517525"/>
          <p14:tracePt t="32155" x="5699125" y="517525"/>
          <p14:tracePt t="32171" x="5638800" y="517525"/>
          <p14:tracePt t="32188" x="5584825" y="517525"/>
          <p14:tracePt t="32205" x="5540375" y="517525"/>
          <p14:tracePt t="32221" x="5516563" y="525463"/>
          <p14:tracePt t="32221" x="5502275" y="525463"/>
          <p14:tracePt t="32239" x="5448300" y="525463"/>
          <p14:tracePt t="32255" x="5334000" y="525463"/>
          <p14:tracePt t="32272" x="5181600" y="525463"/>
          <p14:tracePt t="32288" x="5067300" y="525463"/>
          <p14:tracePt t="32305" x="4975225" y="549275"/>
          <p14:tracePt t="32322" x="4937125" y="549275"/>
          <p14:tracePt t="32338" x="4914900" y="555625"/>
          <p14:tracePt t="32354" x="4906963" y="555625"/>
          <p14:tracePt t="32370" x="4899025" y="555625"/>
          <p14:tracePt t="32386" x="4892675" y="555625"/>
          <p14:tracePt t="32404" x="4884738" y="555625"/>
          <p14:tracePt t="32420" x="4876800" y="563563"/>
          <p14:tracePt t="32437" x="4854575" y="579438"/>
          <p14:tracePt t="32456" x="4868863" y="579438"/>
          <p14:tracePt t="32550" x="4884738" y="579438"/>
          <p14:tracePt t="32558" x="4892675" y="579438"/>
          <p14:tracePt t="32569" x="4930775" y="579438"/>
          <p14:tracePt t="32587" x="5021263" y="563563"/>
          <p14:tracePt t="32604" x="5165725" y="525463"/>
          <p14:tracePt t="32621" x="5394325" y="503238"/>
          <p14:tracePt t="32621" x="5502275" y="503238"/>
          <p14:tracePt t="32639" x="5600700" y="503238"/>
          <p14:tracePt t="32653" x="5845175" y="503238"/>
          <p14:tracePt t="32672" x="5921375" y="503238"/>
          <p14:tracePt t="32688" x="5951538" y="503238"/>
          <p14:tracePt t="32705" x="5989638" y="503238"/>
          <p14:tracePt t="32721" x="6073775" y="503238"/>
          <p14:tracePt t="32737" x="6188075" y="487363"/>
          <p14:tracePt t="32754" x="6332538" y="479425"/>
          <p14:tracePt t="32771" x="6499225" y="479425"/>
          <p14:tracePt t="32787" x="6613525" y="479425"/>
          <p14:tracePt t="32804" x="6651625" y="479425"/>
          <p14:tracePt t="32804" x="6659563" y="479425"/>
          <p14:tracePt t="32823" x="6667500" y="479425"/>
          <p14:tracePt t="32846" x="6675438" y="479425"/>
          <p14:tracePt t="32855" x="6765925" y="479425"/>
          <p14:tracePt t="32872" x="6964363" y="479425"/>
          <p14:tracePt t="32888" x="7154863" y="479425"/>
          <p14:tracePt t="32905" x="7277100" y="479425"/>
          <p14:tracePt t="32921" x="7353300" y="479425"/>
          <p14:tracePt t="32937" x="7369175" y="479425"/>
          <p14:tracePt t="32953" x="7383463" y="479425"/>
          <p14:tracePt t="32970" x="7407275" y="479425"/>
          <p14:tracePt t="33006" x="7459663" y="479425"/>
          <p14:tracePt t="33014" x="7527925" y="479425"/>
          <p14:tracePt t="33023" x="7612063" y="479425"/>
          <p14:tracePt t="33036" x="7756525" y="479425"/>
          <p14:tracePt t="33055" x="7764463" y="487363"/>
          <p14:tracePt t="33326" x="7780338" y="495300"/>
          <p14:tracePt t="33335" x="7810500" y="517525"/>
          <p14:tracePt t="33342" x="7848600" y="555625"/>
          <p14:tracePt t="33353" x="7916863" y="579438"/>
          <p14:tracePt t="33370" x="7954963" y="609600"/>
          <p14:tracePt t="33386" x="7970838" y="617538"/>
          <p14:tracePt t="33403" x="7978775" y="625475"/>
          <p14:tracePt t="33419" x="7970838" y="625475"/>
          <p14:tracePt t="33678" x="7962900" y="625475"/>
          <p14:tracePt t="33687" x="7947025" y="625475"/>
          <p14:tracePt t="33710" x="7947025" y="617538"/>
          <p14:tracePt t="33734" x="7940675" y="617538"/>
          <p14:tracePt t="33758" x="7932738" y="617538"/>
          <p14:tracePt t="33814" x="7924800" y="617538"/>
          <p14:tracePt t="33824" x="7916863" y="617538"/>
          <p14:tracePt t="33835" x="7902575" y="617538"/>
          <p14:tracePt t="33853" x="7856538" y="631825"/>
          <p14:tracePt t="33869" x="7756525" y="708025"/>
          <p14:tracePt t="33888" x="7642225" y="800100"/>
          <p14:tracePt t="33904" x="7475538" y="892175"/>
          <p14:tracePt t="33920" x="7292975" y="968375"/>
          <p14:tracePt t="33936" x="7140575" y="1012825"/>
          <p14:tracePt t="33953" x="6972300" y="1066800"/>
          <p14:tracePt t="33969" x="6819900" y="1158875"/>
          <p14:tracePt t="33986" x="6561138" y="1333500"/>
          <p14:tracePt t="34003" x="6302375" y="1524000"/>
          <p14:tracePt t="34019" x="6042025" y="1684338"/>
          <p14:tracePt t="34019" x="5859463" y="1782763"/>
          <p14:tracePt t="34039" x="5668963" y="1851025"/>
          <p14:tracePt t="34053" x="5241925" y="2019300"/>
          <p14:tracePt t="34068" x="4906963" y="2117725"/>
          <p14:tracePt t="34085" x="4678363" y="2225675"/>
          <p14:tracePt t="34085" x="4594225" y="2255838"/>
          <p14:tracePt t="34103" x="4449763" y="2324100"/>
          <p14:tracePt t="34119" x="4327525" y="2378075"/>
          <p14:tracePt t="34136" x="4259263" y="2416175"/>
          <p14:tracePt t="34152" x="4244975" y="2416175"/>
          <p14:tracePt t="34168" x="4237038" y="2430463"/>
          <p14:tracePt t="34184" x="4213225" y="2438400"/>
          <p14:tracePt t="34201" x="4168775" y="2460625"/>
          <p14:tracePt t="34218" x="4038600" y="2492375"/>
          <p14:tracePt t="34235" x="3856038" y="2530475"/>
          <p14:tracePt t="34251" x="3725863" y="2568575"/>
          <p14:tracePt t="34268" x="3657600" y="2590800"/>
          <p14:tracePt t="34285" x="3627438" y="2606675"/>
          <p14:tracePt t="34285" x="3619500" y="2606675"/>
          <p14:tracePt t="34303" x="3597275" y="2613025"/>
          <p14:tracePt t="34318" x="3565525" y="2620963"/>
          <p14:tracePt t="34337" x="3527425" y="2620963"/>
          <p14:tracePt t="34352" x="3459163" y="2620963"/>
          <p14:tracePt t="34368" x="3368675" y="2590800"/>
          <p14:tracePt t="34385" x="3330575" y="2582863"/>
          <p14:tracePt t="34403" x="3292475" y="2560638"/>
          <p14:tracePt t="34419" x="3276600" y="2544763"/>
          <p14:tracePt t="34436" x="3246438" y="2530475"/>
          <p14:tracePt t="34452" x="3230563" y="2514600"/>
          <p14:tracePt t="34468" x="3222625" y="2498725"/>
          <p14:tracePt t="34468" x="3216275" y="2492375"/>
          <p14:tracePt t="34488" x="3216275" y="2476500"/>
          <p14:tracePt t="34505" x="3216275" y="2468563"/>
          <p14:tracePt t="34519" x="3216275" y="2454275"/>
          <p14:tracePt t="34536" x="3216275" y="2430463"/>
          <p14:tracePt t="34553" x="3216275" y="2408238"/>
          <p14:tracePt t="34569" x="3230563" y="2378075"/>
          <p14:tracePt t="34586" x="3238500" y="2362200"/>
          <p14:tracePt t="34601" x="3246438" y="2354263"/>
          <p14:tracePt t="34618" x="3254375" y="2346325"/>
          <p14:tracePt t="34635" x="3260725" y="2339975"/>
          <p14:tracePt t="34651" x="3260725" y="2324100"/>
          <p14:tracePt t="34668" x="3276600" y="2324100"/>
          <p14:tracePt t="34668" x="3284538" y="2308225"/>
          <p14:tracePt t="34687" x="3292475" y="2308225"/>
          <p14:tracePt t="34701" x="3314700" y="2270125"/>
          <p14:tracePt t="34719" x="3330575" y="2255838"/>
          <p14:tracePt t="34736" x="3360738" y="2232025"/>
          <p14:tracePt t="34753" x="3390900" y="2217738"/>
          <p14:tracePt t="34768" x="3406775" y="2209800"/>
          <p14:tracePt t="34785" x="3413125" y="2201863"/>
          <p14:tracePt t="34801" x="3421063" y="2193925"/>
          <p14:tracePt t="34818" x="3421063" y="2179638"/>
          <p14:tracePt t="34835" x="3436938" y="2133600"/>
          <p14:tracePt t="34852" x="3436938" y="2111375"/>
          <p14:tracePt t="34868" x="3436938" y="2095500"/>
          <p14:tracePt t="34887" x="3436938" y="2079625"/>
          <p14:tracePt t="34901" x="3436938" y="2049463"/>
          <p14:tracePt t="34920" x="3436938" y="2035175"/>
          <p14:tracePt t="34936" x="3436938" y="2011363"/>
          <p14:tracePt t="34952" x="3429000" y="1989138"/>
          <p14:tracePt t="34968" x="3413125" y="1973263"/>
          <p14:tracePt t="34985" x="3398838" y="1958975"/>
          <p14:tracePt t="35001" x="3382963" y="1943100"/>
          <p14:tracePt t="35018" x="3375025" y="1935163"/>
          <p14:tracePt t="35035" x="3344863" y="1920875"/>
          <p14:tracePt t="35056" x="3336925" y="1912938"/>
          <p14:tracePt t="35068" x="3314700" y="1912938"/>
          <p14:tracePt t="35085" x="3276600" y="1897063"/>
          <p14:tracePt t="35104" x="3268663" y="1889125"/>
          <p14:tracePt t="35120" x="3254375" y="1889125"/>
          <p14:tracePt t="35136" x="3238500" y="1882775"/>
          <p14:tracePt t="35153" x="3200400" y="1882775"/>
          <p14:tracePt t="35168" x="3154363" y="1882775"/>
          <p14:tracePt t="35184" x="3124200" y="1882775"/>
          <p14:tracePt t="35200" x="3116263" y="1882775"/>
          <p14:tracePt t="35217" x="3101975" y="1882775"/>
          <p14:tracePt t="35235" x="3086100" y="1889125"/>
          <p14:tracePt t="35251" x="3078163" y="1889125"/>
          <p14:tracePt t="35267" x="3070225" y="1905000"/>
          <p14:tracePt t="35284" x="3048000" y="1920875"/>
          <p14:tracePt t="35301" x="3032125" y="1943100"/>
          <p14:tracePt t="35317" x="3032125" y="1951038"/>
          <p14:tracePt t="35342" x="3032125" y="1958975"/>
          <p14:tracePt t="35352" x="3025775" y="1973263"/>
          <p14:tracePt t="35368" x="3017838" y="1981200"/>
          <p14:tracePt t="35385" x="3017838" y="1989138"/>
          <p14:tracePt t="35401" x="3017838" y="1997075"/>
          <p14:tracePt t="35417" x="3017838" y="2019300"/>
          <p14:tracePt t="35434" x="3017838" y="2027238"/>
          <p14:tracePt t="35450" x="3017838" y="2035175"/>
          <p14:tracePt t="35467" x="3009900" y="2041525"/>
          <p14:tracePt t="35484" x="3001963" y="2057400"/>
          <p14:tracePt t="35501" x="2994025" y="2065338"/>
          <p14:tracePt t="35517" x="2994025" y="2087563"/>
          <p14:tracePt t="35536" x="2994025" y="2125663"/>
          <p14:tracePt t="35552" x="2994025" y="2155825"/>
          <p14:tracePt t="35568" x="2994025" y="2187575"/>
          <p14:tracePt t="35585" x="2994025" y="2209800"/>
          <p14:tracePt t="35601" x="2994025" y="2232025"/>
          <p14:tracePt t="35617" x="2994025" y="2247900"/>
          <p14:tracePt t="35646" x="2994025" y="2278063"/>
          <p14:tracePt t="35662" x="2994025" y="2293938"/>
          <p14:tracePt t="35670" x="2994025" y="2301875"/>
          <p14:tracePt t="35684" x="3001963" y="2332038"/>
          <p14:tracePt t="35701" x="3032125" y="2378075"/>
          <p14:tracePt t="35701" x="3040063" y="2384425"/>
          <p14:tracePt t="35720" x="3048000" y="2392363"/>
          <p14:tracePt t="35734" x="3078163" y="2422525"/>
          <p14:tracePt t="35752" x="3086100" y="2438400"/>
          <p14:tracePt t="35768" x="3094038" y="2438400"/>
          <p14:tracePt t="35784" x="3124200" y="2438400"/>
          <p14:tracePt t="35801" x="3154363" y="2438400"/>
          <p14:tracePt t="35817" x="3170238" y="2438400"/>
          <p14:tracePt t="35834" x="3184525" y="2438400"/>
          <p14:tracePt t="35851" x="3200400" y="2438400"/>
          <p14:tracePt t="35867" x="3216275" y="2430463"/>
          <p14:tracePt t="35884" x="3222625" y="2422525"/>
          <p14:tracePt t="35903" x="3230563" y="2416175"/>
          <p14:tracePt t="35916" x="3238500" y="2408238"/>
          <p14:tracePt t="35933" x="3268663" y="2378075"/>
          <p14:tracePt t="35933" x="3276600" y="2370138"/>
          <p14:tracePt t="35951" x="3292475" y="2346325"/>
          <p14:tracePt t="35967" x="3292475" y="2332038"/>
          <p14:tracePt t="35984" x="3292475" y="2324100"/>
          <p14:tracePt t="35999" x="3292475" y="2316163"/>
          <p14:tracePt t="36350" x="3292475" y="2324100"/>
          <p14:tracePt t="36686" x="3292475" y="2332038"/>
          <p14:tracePt t="37861" x="3292475" y="2339975"/>
          <p14:tracePt t="38558" x="3298825" y="2339975"/>
          <p14:tracePt t="38566" x="3306763" y="2339975"/>
          <p14:tracePt t="38590" x="3314700" y="2339975"/>
          <p14:tracePt t="38622" x="3322638" y="2339975"/>
          <p14:tracePt t="38632" x="3330575" y="2332038"/>
          <p14:tracePt t="38638" x="3344863" y="2316163"/>
          <p14:tracePt t="38654" x="3360738" y="2301875"/>
          <p14:tracePt t="38670" x="3360738" y="2293938"/>
          <p14:tracePt t="38679" x="3368675" y="2293938"/>
          <p14:tracePt t="38702" x="3368675" y="2286000"/>
          <p14:tracePt t="38714" x="3375025" y="2286000"/>
          <p14:tracePt t="38934" x="3390900" y="2278063"/>
          <p14:tracePt t="38942" x="3390900" y="2270125"/>
          <p14:tracePt t="38958" x="3390900" y="2263775"/>
          <p14:tracePt t="38967" x="3398838" y="2255838"/>
          <p14:tracePt t="39078" x="3406775" y="2247900"/>
          <p14:tracePt t="39111" x="3413125" y="2247900"/>
          <p14:tracePt t="39118" x="3413125" y="2239963"/>
          <p14:tracePt t="39130" x="3421063" y="2239963"/>
          <p14:tracePt t="39147" x="3421063" y="2232025"/>
          <p14:tracePt t="39164" x="3429000" y="2225675"/>
          <p14:tracePt t="39180" x="3436938" y="2187575"/>
          <p14:tracePt t="39180" x="3436938" y="2179638"/>
          <p14:tracePt t="39200" x="3444875" y="2155825"/>
          <p14:tracePt t="39216" x="3459163" y="2111375"/>
          <p14:tracePt t="39232" x="3467100" y="2087563"/>
          <p14:tracePt t="39249" x="3482975" y="2041525"/>
          <p14:tracePt t="39265" x="3482975" y="2019300"/>
          <p14:tracePt t="39281" x="3482975" y="2011363"/>
          <p14:tracePt t="39297" x="3482975" y="2003425"/>
          <p14:tracePt t="39314" x="3482975" y="1989138"/>
          <p14:tracePt t="39332" x="3482975" y="1965325"/>
          <p14:tracePt t="39352" x="3482975" y="1951038"/>
          <p14:tracePt t="39363" x="3482975" y="1935163"/>
          <p14:tracePt t="39380" x="3482975" y="1912938"/>
          <p14:tracePt t="39397" x="3482975" y="1889125"/>
          <p14:tracePt t="39413" x="3482975" y="1866900"/>
          <p14:tracePt t="39430" x="3482975" y="1851025"/>
          <p14:tracePt t="39448" x="3482975" y="1844675"/>
          <p14:tracePt t="39464" x="3482975" y="1836738"/>
          <p14:tracePt t="39480" x="3482975" y="1812925"/>
          <p14:tracePt t="39497" x="3482975" y="1806575"/>
          <p14:tracePt t="39513" x="3482975" y="1774825"/>
          <p14:tracePt t="39532" x="3482975" y="1768475"/>
          <p14:tracePt t="39545" x="3482975" y="1752600"/>
          <p14:tracePt t="39562" x="3482975" y="1730375"/>
          <p14:tracePt t="39580" x="3482975" y="1714500"/>
          <p14:tracePt t="39596" x="3482975" y="1692275"/>
          <p14:tracePt t="39614" x="3482975" y="1668463"/>
          <p14:tracePt t="39632" x="3482975" y="1660525"/>
          <p14:tracePt t="39647" x="3482975" y="1646238"/>
          <p14:tracePt t="39664" x="3482975" y="1622425"/>
          <p14:tracePt t="39681" x="3482975" y="1608138"/>
          <p14:tracePt t="39696" x="3482975" y="1592263"/>
          <p14:tracePt t="39714" x="3482975" y="1584325"/>
          <p14:tracePt t="39729" x="3482975" y="1577975"/>
          <p14:tracePt t="39746" x="3482975" y="1562100"/>
          <p14:tracePt t="39763" x="3482975" y="1531938"/>
          <p14:tracePt t="39780" x="3482975" y="1501775"/>
          <p14:tracePt t="39797" x="3482975" y="1477963"/>
          <p14:tracePt t="39797" x="3482975" y="1470025"/>
          <p14:tracePt t="39815" x="3482975" y="1455738"/>
          <p14:tracePt t="39831" x="3482975" y="1447800"/>
          <p14:tracePt t="39846" x="3475038" y="1431925"/>
          <p14:tracePt t="39864" x="3475038" y="1425575"/>
          <p14:tracePt t="39886" x="3475038" y="1417638"/>
          <p14:tracePt t="39926" x="3475038" y="1409700"/>
          <p14:tracePt t="39942" x="3475038" y="1401763"/>
          <p14:tracePt t="39958" x="3475038" y="1393825"/>
          <p14:tracePt t="40006" x="3475038" y="1387475"/>
          <p14:tracePt t="40038" x="3475038" y="1379538"/>
          <p14:tracePt t="40047" x="3475038" y="1363663"/>
          <p14:tracePt t="40055" x="3475038" y="1341438"/>
          <p14:tracePt t="40066" x="3475038" y="1295400"/>
          <p14:tracePt t="40081" x="3467100" y="1273175"/>
          <p14:tracePt t="40097" x="3467100" y="1265238"/>
          <p14:tracePt t="40113" x="3467100" y="1257300"/>
          <p14:tracePt t="40129" x="3467100" y="1241425"/>
          <p14:tracePt t="40146" x="3459163" y="1235075"/>
          <p14:tracePt t="40162" x="3459163" y="1203325"/>
          <p14:tracePt t="40179" x="3459163" y="1189038"/>
          <p14:tracePt t="40196" x="3451225" y="1173163"/>
          <p14:tracePt t="40212" x="3444875" y="1135063"/>
          <p14:tracePt t="40229" x="3429000" y="1104900"/>
          <p14:tracePt t="40247" x="3421063" y="1082675"/>
          <p14:tracePt t="40264" x="3413125" y="1066800"/>
          <p14:tracePt t="40279" x="3406775" y="1044575"/>
          <p14:tracePt t="40297" x="3398838" y="1036638"/>
          <p14:tracePt t="40312" x="3390900" y="1012825"/>
          <p14:tracePt t="40330" x="3375025" y="998538"/>
          <p14:tracePt t="40345" x="3360738" y="974725"/>
          <p14:tracePt t="40363" x="3352800" y="968375"/>
          <p14:tracePt t="40379" x="3344863" y="960438"/>
          <p14:tracePt t="40396" x="3336925" y="952500"/>
          <p14:tracePt t="40412" x="3322638" y="936625"/>
          <p14:tracePt t="40412" x="3314700" y="930275"/>
          <p14:tracePt t="40431" x="3306763" y="922338"/>
          <p14:tracePt t="40463" x="3284538" y="914400"/>
          <p14:tracePt t="40470" x="3268663" y="914400"/>
          <p14:tracePt t="40486" x="3260725" y="906463"/>
          <p14:tracePt t="40496" x="3216275" y="892175"/>
          <p14:tracePt t="40513" x="3192463" y="892175"/>
          <p14:tracePt t="40529" x="3178175" y="892175"/>
          <p14:tracePt t="40546" x="3170238" y="892175"/>
          <p14:tracePt t="40562" x="3146425" y="892175"/>
          <p14:tracePt t="40579" x="3140075" y="892175"/>
          <p14:tracePt t="40596" x="3108325" y="892175"/>
          <p14:tracePt t="40613" x="3094038" y="892175"/>
          <p14:tracePt t="40628" x="3078163" y="892175"/>
          <p14:tracePt t="40648" x="3055938" y="898525"/>
          <p14:tracePt t="40663" x="3032125" y="906463"/>
          <p14:tracePt t="40680" x="3017838" y="922338"/>
          <p14:tracePt t="40696" x="3001963" y="936625"/>
          <p14:tracePt t="40712" x="2987675" y="960438"/>
          <p14:tracePt t="40729" x="2971800" y="982663"/>
          <p14:tracePt t="40746" x="2971800" y="1012825"/>
          <p14:tracePt t="40762" x="2955925" y="1036638"/>
          <p14:tracePt t="40779" x="2949575" y="1050925"/>
          <p14:tracePt t="40796" x="2941638" y="1058863"/>
          <p14:tracePt t="40812" x="2933700" y="1074738"/>
          <p14:tracePt t="40812" x="2917825" y="1082675"/>
          <p14:tracePt t="40832" x="2911475" y="1089025"/>
          <p14:tracePt t="40848" x="2911475" y="1096963"/>
          <p14:tracePt t="40848" x="2895600" y="1104900"/>
          <p14:tracePt t="40863" x="2895600" y="1127125"/>
          <p14:tracePt t="40880" x="2879725" y="1158875"/>
          <p14:tracePt t="40896" x="2879725" y="1173163"/>
          <p14:tracePt t="40912" x="2879725" y="1189038"/>
          <p14:tracePt t="40929" x="2865438" y="1196975"/>
          <p14:tracePt t="40946" x="2865438" y="1219200"/>
          <p14:tracePt t="40961" x="2865438" y="1227138"/>
          <p14:tracePt t="40977" x="2865438" y="1241425"/>
          <p14:tracePt t="40996" x="2849563" y="1279525"/>
          <p14:tracePt t="41014" x="2849563" y="1287463"/>
          <p14:tracePt t="41028" x="2835275" y="1317625"/>
          <p14:tracePt t="41028" x="2835275" y="1333500"/>
          <p14:tracePt t="41049" x="2835275" y="1341438"/>
          <p14:tracePt t="41061" x="2819400" y="1387475"/>
          <p14:tracePt t="41079" x="2811463" y="1417638"/>
          <p14:tracePt t="41095" x="2811463" y="1447800"/>
          <p14:tracePt t="41112" x="2811463" y="1470025"/>
          <p14:tracePt t="41128" x="2803525" y="1493838"/>
          <p14:tracePt t="41144" x="2803525" y="1508125"/>
          <p14:tracePt t="41160" x="2803525" y="1524000"/>
          <p14:tracePt t="41177" x="2803525" y="1539875"/>
          <p14:tracePt t="41194" x="2803525" y="1570038"/>
          <p14:tracePt t="41212" x="2803525" y="1584325"/>
          <p14:tracePt t="41228" x="2803525" y="1600200"/>
          <p14:tracePt t="41245" x="2803525" y="1622425"/>
          <p14:tracePt t="41245" x="2803525" y="1638300"/>
          <p14:tracePt t="41264" x="2803525" y="1660525"/>
          <p14:tracePt t="41280" x="2811463" y="1692275"/>
          <p14:tracePt t="41296" x="2811463" y="1730375"/>
          <p14:tracePt t="41312" x="2811463" y="1760538"/>
          <p14:tracePt t="41331" x="2811463" y="1782763"/>
          <p14:tracePt t="41345" x="2811463" y="1798638"/>
          <p14:tracePt t="41362" x="2819400" y="1828800"/>
          <p14:tracePt t="41378" x="2819400" y="1866900"/>
          <p14:tracePt t="41395" x="2827338" y="1889125"/>
          <p14:tracePt t="41411" x="2835275" y="1920875"/>
          <p14:tracePt t="41428" x="2835275" y="1951038"/>
          <p14:tracePt t="41428" x="2835275" y="1973263"/>
          <p14:tracePt t="41448" x="2849563" y="1997075"/>
          <p14:tracePt t="41461" x="2865438" y="2057400"/>
          <p14:tracePt t="41479" x="2879725" y="2095500"/>
          <p14:tracePt t="41496" x="2903538" y="2133600"/>
          <p14:tracePt t="41512" x="2903538" y="2155825"/>
          <p14:tracePt t="41530" x="2911475" y="2179638"/>
          <p14:tracePt t="41545" x="2917825" y="2201863"/>
          <p14:tracePt t="41562" x="2933700" y="2232025"/>
          <p14:tracePt t="41578" x="2941638" y="2270125"/>
          <p14:tracePt t="41595" x="2955925" y="2293938"/>
          <p14:tracePt t="41611" x="2971800" y="2308225"/>
          <p14:tracePt t="41627" x="2987675" y="2316163"/>
          <p14:tracePt t="41645" x="2987675" y="2324100"/>
          <p14:tracePt t="41661" x="3009900" y="2332038"/>
          <p14:tracePt t="41680" x="3048000" y="2339975"/>
          <p14:tracePt t="41696" x="3094038" y="2339975"/>
          <p14:tracePt t="41712" x="3124200" y="2346325"/>
          <p14:tracePt t="41729" x="3162300" y="2346325"/>
          <p14:tracePt t="41746" x="3170238" y="2346325"/>
          <p14:tracePt t="41761" x="3192463" y="2346325"/>
          <p14:tracePt t="41777" x="3200400" y="2346325"/>
          <p14:tracePt t="41793" x="3230563" y="2346325"/>
          <p14:tracePt t="41810" x="3254375" y="2339975"/>
          <p14:tracePt t="41827" x="3284538" y="2316163"/>
          <p14:tracePt t="41843" x="3322638" y="2286000"/>
          <p14:tracePt t="41860" x="3352800" y="2263775"/>
          <p14:tracePt t="41877" x="3375025" y="2209800"/>
          <p14:tracePt t="41877" x="3382963" y="2179638"/>
          <p14:tracePt t="41895" x="3398838" y="2141538"/>
          <p14:tracePt t="41910" x="3444875" y="2041525"/>
          <p14:tracePt t="41927" x="3459163" y="1973263"/>
          <p14:tracePt t="41945" x="3459163" y="1920875"/>
          <p14:tracePt t="41961" x="3475038" y="1882775"/>
          <p14:tracePt t="41978" x="3475038" y="1851025"/>
          <p14:tracePt t="41994" x="3482975" y="1798638"/>
          <p14:tracePt t="42011" x="3489325" y="1714500"/>
          <p14:tracePt t="42028" x="3513138" y="1660525"/>
          <p14:tracePt t="42044" x="3521075" y="1584325"/>
          <p14:tracePt t="42044" x="3521075" y="1554163"/>
          <p14:tracePt t="42064" x="3521075" y="1524000"/>
          <p14:tracePt t="42077" x="3521075" y="1455738"/>
          <p14:tracePt t="42096" x="3521075" y="1417638"/>
          <p14:tracePt t="42112" x="3521075" y="1379538"/>
          <p14:tracePt t="42128" x="3521075" y="1363663"/>
          <p14:tracePt t="42145" x="3513138" y="1333500"/>
          <p14:tracePt t="42161" x="3505200" y="1303338"/>
          <p14:tracePt t="42177" x="3497263" y="1241425"/>
          <p14:tracePt t="42195" x="3489325" y="1196975"/>
          <p14:tracePt t="42211" x="3482975" y="1165225"/>
          <p14:tracePt t="42227" x="3467100" y="1143000"/>
          <p14:tracePt t="42244" x="3467100" y="1127125"/>
          <p14:tracePt t="42261" x="3451225" y="1112838"/>
          <p14:tracePt t="42277" x="3436938" y="1104900"/>
          <p14:tracePt t="42294" x="3398838" y="1074738"/>
          <p14:tracePt t="42312" x="3368675" y="1044575"/>
          <p14:tracePt t="42328" x="3344863" y="1028700"/>
          <p14:tracePt t="42345" x="3314700" y="1012825"/>
          <p14:tracePt t="42361" x="3268663" y="990600"/>
          <p14:tracePt t="42377" x="3246438" y="960438"/>
          <p14:tracePt t="42394" x="3230563" y="960438"/>
          <p14:tracePt t="42410" x="3208338" y="960438"/>
          <p14:tracePt t="42427" x="3192463" y="960438"/>
          <p14:tracePt t="42444" x="3162300" y="960438"/>
          <p14:tracePt t="42460" x="3116263" y="960438"/>
          <p14:tracePt t="42478" x="3094038" y="960438"/>
          <p14:tracePt t="42478" x="3086100" y="960438"/>
          <p14:tracePt t="42495" x="3070225" y="960438"/>
          <p14:tracePt t="42510" x="3048000" y="960438"/>
          <p14:tracePt t="42529" x="3001963" y="960438"/>
          <p14:tracePt t="42544" x="2963863" y="982663"/>
          <p14:tracePt t="42560" x="2925763" y="1012825"/>
          <p14:tracePt t="42577" x="2895600" y="1036638"/>
          <p14:tracePt t="42594" x="2873375" y="1058863"/>
          <p14:tracePt t="42610" x="2841625" y="1104900"/>
          <p14:tracePt t="42627" x="2819400" y="1135063"/>
          <p14:tracePt t="42644" x="2803525" y="1158875"/>
          <p14:tracePt t="42660" x="2803525" y="1173163"/>
          <p14:tracePt t="42677" x="2789238" y="1211263"/>
          <p14:tracePt t="42677" x="2789238" y="1241425"/>
          <p14:tracePt t="42696" x="2789238" y="1287463"/>
          <p14:tracePt t="42711" x="2781300" y="1349375"/>
          <p14:tracePt t="42728" x="2781300" y="1387475"/>
          <p14:tracePt t="42745" x="2773363" y="1439863"/>
          <p14:tracePt t="42760" x="2773363" y="1470025"/>
          <p14:tracePt t="42777" x="2773363" y="1508125"/>
          <p14:tracePt t="42794" x="2765425" y="1562100"/>
          <p14:tracePt t="42810" x="2765425" y="1616075"/>
          <p14:tracePt t="42827" x="2765425" y="1654175"/>
          <p14:tracePt t="42844" x="2765425" y="1706563"/>
          <p14:tracePt t="42860" x="2765425" y="1760538"/>
          <p14:tracePt t="42877" x="2751138" y="1806575"/>
          <p14:tracePt t="42877" x="2751138" y="1820863"/>
          <p14:tracePt t="42895" x="2751138" y="1844675"/>
          <p14:tracePt t="42909" x="2751138" y="1912938"/>
          <p14:tracePt t="42928" x="2751138" y="1965325"/>
          <p14:tracePt t="42944" x="2751138" y="2019300"/>
          <p14:tracePt t="42961" x="2751138" y="2065338"/>
          <p14:tracePt t="42977" x="2751138" y="2103438"/>
          <p14:tracePt t="42994" x="2751138" y="2141538"/>
          <p14:tracePt t="43011" x="2751138" y="2179638"/>
          <p14:tracePt t="43027" x="2751138" y="2225675"/>
          <p14:tracePt t="43044" x="2765425" y="2255838"/>
          <p14:tracePt t="43062" x="2781300" y="2301875"/>
          <p14:tracePt t="43077" x="2803525" y="2332038"/>
          <p14:tracePt t="43093" x="2827338" y="2370138"/>
          <p14:tracePt t="43109" x="2841625" y="2392363"/>
          <p14:tracePt t="43109" x="2865438" y="2416175"/>
          <p14:tracePt t="43127" x="2911475" y="2438400"/>
          <p14:tracePt t="43144" x="2955925" y="2454275"/>
          <p14:tracePt t="43161" x="2994025" y="2468563"/>
          <p14:tracePt t="43177" x="3040063" y="2476500"/>
          <p14:tracePt t="43193" x="3101975" y="2484438"/>
          <p14:tracePt t="43210" x="3154363" y="2484438"/>
          <p14:tracePt t="43226" x="3216275" y="2484438"/>
          <p14:tracePt t="43243" x="3246438" y="2484438"/>
          <p14:tracePt t="43260" x="3284538" y="2484438"/>
          <p14:tracePt t="43276" x="3314700" y="2484438"/>
          <p14:tracePt t="43293" x="3360738" y="2484438"/>
          <p14:tracePt t="43293" x="3375025" y="2476500"/>
          <p14:tracePt t="43312" x="3429000" y="2460625"/>
          <p14:tracePt t="43328" x="3451225" y="2454275"/>
          <p14:tracePt t="43344" x="3467100" y="2438400"/>
          <p14:tracePt t="43360" x="3482975" y="2416175"/>
          <p14:tracePt t="43376" x="3497263" y="2384425"/>
          <p14:tracePt t="43393" x="3513138" y="2354263"/>
          <p14:tracePt t="43410" x="3521075" y="2332038"/>
          <p14:tracePt t="43426" x="3521075" y="2301875"/>
          <p14:tracePt t="43443" x="3521075" y="2255838"/>
          <p14:tracePt t="43459" x="3521075" y="2217738"/>
          <p14:tracePt t="43476" x="3521075" y="2179638"/>
          <p14:tracePt t="43493" x="3521075" y="2125663"/>
          <p14:tracePt t="43493" x="3521075" y="2095500"/>
          <p14:tracePt t="43512" x="3535363" y="2041525"/>
          <p14:tracePt t="43528" x="3535363" y="1997075"/>
          <p14:tracePt t="43544" x="3535363" y="1935163"/>
          <p14:tracePt t="43560" x="3535363" y="1882775"/>
          <p14:tracePt t="43576" x="3535363" y="1844675"/>
          <p14:tracePt t="43593" x="3535363" y="1806575"/>
          <p14:tracePt t="43609" x="3535363" y="1760538"/>
          <p14:tracePt t="43626" x="3535363" y="1698625"/>
          <p14:tracePt t="43643" x="3535363" y="1646238"/>
          <p14:tracePt t="43659" x="3535363" y="1600200"/>
          <p14:tracePt t="43676" x="3535363" y="1562100"/>
          <p14:tracePt t="43693" x="3535363" y="1524000"/>
          <p14:tracePt t="43709" x="3535363" y="1501775"/>
          <p14:tracePt t="43728" x="3535363" y="1470025"/>
          <p14:tracePt t="43744" x="3535363" y="1431925"/>
          <p14:tracePt t="43761" x="3513138" y="1379538"/>
          <p14:tracePt t="43777" x="3505200" y="1349375"/>
          <p14:tracePt t="43793" x="3489325" y="1317625"/>
          <p14:tracePt t="43810" x="3482975" y="1295400"/>
          <p14:tracePt t="43827" x="3467100" y="1265238"/>
          <p14:tracePt t="43844" x="3459163" y="1241425"/>
          <p14:tracePt t="43859" x="3436938" y="1203325"/>
          <p14:tracePt t="43876" x="3421063" y="1173163"/>
          <p14:tracePt t="43893" x="3406775" y="1158875"/>
          <p14:tracePt t="43908" x="3368675" y="1112838"/>
          <p14:tracePt t="43927" x="3344863" y="1082675"/>
          <p14:tracePt t="43943" x="3330575" y="1066800"/>
          <p14:tracePt t="43960" x="3314700" y="1050925"/>
          <p14:tracePt t="43977" x="3298825" y="1036638"/>
          <p14:tracePt t="43993" x="3284538" y="1020763"/>
          <p14:tracePt t="44009" x="3246438" y="990600"/>
          <p14:tracePt t="44026" x="3230563" y="974725"/>
          <p14:tracePt t="44042" x="3208338" y="960438"/>
          <p14:tracePt t="44061" x="3192463" y="952500"/>
          <p14:tracePt t="44074" x="3184525" y="952500"/>
          <p14:tracePt t="44090" x="3178175" y="944563"/>
          <p14:tracePt t="44108" x="3170238" y="944563"/>
          <p14:tracePt t="44127" x="3154363" y="944563"/>
          <p14:tracePt t="44151" x="3146425" y="944563"/>
          <p14:tracePt t="44166" x="3140075" y="944563"/>
          <p14:tracePt t="44176" x="3116263" y="944563"/>
          <p14:tracePt t="44193" x="3086100" y="968375"/>
          <p14:tracePt t="44209" x="3063875" y="974725"/>
          <p14:tracePt t="44226" x="3048000" y="990600"/>
          <p14:tracePt t="44242" x="3032125" y="1006475"/>
          <p14:tracePt t="44259" x="3017838" y="1028700"/>
          <p14:tracePt t="44276" x="3001963" y="1050925"/>
          <p14:tracePt t="44292" x="2979738" y="1089025"/>
          <p14:tracePt t="44308" x="2971800" y="1096963"/>
          <p14:tracePt t="44326" x="2963863" y="1120775"/>
          <p14:tracePt t="44345" x="2955925" y="1143000"/>
          <p14:tracePt t="44360" x="2941638" y="1165225"/>
          <p14:tracePt t="44376" x="2941638" y="1189038"/>
          <p14:tracePt t="44393" x="2933700" y="1219200"/>
          <p14:tracePt t="44409" x="2925763" y="1235075"/>
          <p14:tracePt t="44426" x="2917825" y="1249363"/>
          <p14:tracePt t="44442" x="2911475" y="1273175"/>
          <p14:tracePt t="44458" x="2911475" y="1311275"/>
          <p14:tracePt t="44476" x="2895600" y="1349375"/>
          <p14:tracePt t="44492" x="2887663" y="1371600"/>
          <p14:tracePt t="44508" x="2887663" y="1379538"/>
          <p14:tracePt t="44526" x="2887663" y="1387475"/>
          <p14:tracePt t="44543" x="2887663" y="1393825"/>
          <p14:tracePt t="44558" x="2879725" y="1425575"/>
          <p14:tracePt t="44576" x="2879725" y="1447800"/>
          <p14:tracePt t="44592" x="2879725" y="1470025"/>
          <p14:tracePt t="44609" x="2873375" y="1493838"/>
          <p14:tracePt t="44625" x="2873375" y="1501775"/>
          <p14:tracePt t="44641" x="2873375" y="1516063"/>
          <p14:tracePt t="44658" x="2873375" y="1524000"/>
          <p14:tracePt t="44675" x="2873375" y="1539875"/>
          <p14:tracePt t="44691" x="2873375" y="1570038"/>
          <p14:tracePt t="44709" x="2865438" y="1600200"/>
          <p14:tracePt t="44709" x="2865438" y="1608138"/>
          <p14:tracePt t="44728" x="2865438" y="1616075"/>
          <p14:tracePt t="44741" x="2865438" y="1654175"/>
          <p14:tracePt t="44741" x="2865438" y="1684338"/>
          <p14:tracePt t="44759" x="2865438" y="1722438"/>
          <p14:tracePt t="44776" x="2865438" y="1774825"/>
          <p14:tracePt t="44792" x="2865438" y="1820863"/>
          <p14:tracePt t="44809" x="2865438" y="1851025"/>
          <p14:tracePt t="44825" x="2865438" y="1889125"/>
          <p14:tracePt t="44841" x="2865438" y="1927225"/>
          <p14:tracePt t="44858" x="2865438" y="1973263"/>
          <p14:tracePt t="44875" x="2865438" y="2027238"/>
          <p14:tracePt t="44891" x="2865438" y="2079625"/>
          <p14:tracePt t="44908" x="2865438" y="2141538"/>
          <p14:tracePt t="44925" x="2865438" y="2171700"/>
          <p14:tracePt t="44925" x="2865438" y="2187575"/>
          <p14:tracePt t="44944" x="2865438" y="2201863"/>
          <p14:tracePt t="44957" x="2865438" y="2217738"/>
          <p14:tracePt t="44991" x="2865438" y="2232025"/>
          <p14:tracePt t="45014" x="2865438" y="2247900"/>
          <p14:tracePt t="45022" x="2865438" y="2263775"/>
          <p14:tracePt t="45030" x="2865438" y="2270125"/>
          <p14:tracePt t="45043" x="2879725" y="2301875"/>
          <p14:tracePt t="45060" x="2879725" y="2324100"/>
          <p14:tracePt t="45075" x="2903538" y="2339975"/>
          <p14:tracePt t="45091" x="2955925" y="2370138"/>
          <p14:tracePt t="45108" x="3017838" y="2416175"/>
          <p14:tracePt t="45125" x="3078163" y="2460625"/>
          <p14:tracePt t="45142" x="3132138" y="2492375"/>
          <p14:tracePt t="45142" x="3140075" y="2498725"/>
          <p14:tracePt t="45159" x="3178175" y="2514600"/>
          <p14:tracePt t="45176" x="3230563" y="2514600"/>
          <p14:tracePt t="45192" x="3260725" y="2514600"/>
          <p14:tracePt t="45208" x="3284538" y="2514600"/>
          <p14:tracePt t="45226" x="3298825" y="2514600"/>
          <p14:tracePt t="45242" x="3330575" y="2506663"/>
          <p14:tracePt t="45258" x="3344863" y="2484438"/>
          <p14:tracePt t="45274" x="3390900" y="2416175"/>
          <p14:tracePt t="45291" x="3451225" y="2346325"/>
          <p14:tracePt t="45307" x="3505200" y="2293938"/>
          <p14:tracePt t="45325" x="3551238" y="2255838"/>
          <p14:tracePt t="45325" x="3559175" y="2239963"/>
          <p14:tracePt t="45344" x="3559175" y="2232025"/>
          <p14:tracePt t="45357" x="3573463" y="2187575"/>
          <p14:tracePt t="45375" x="3573463" y="2141538"/>
          <p14:tracePt t="45392" x="3581400" y="2065338"/>
          <p14:tracePt t="45408" x="3603625" y="1927225"/>
          <p14:tracePt t="45425" x="3619500" y="1812925"/>
          <p14:tracePt t="45441" x="3627438" y="1730375"/>
          <p14:tracePt t="45457" x="3627438" y="1668463"/>
          <p14:tracePt t="45474" x="3627438" y="1616075"/>
          <p14:tracePt t="45491" x="3627438" y="1577975"/>
          <p14:tracePt t="45507" x="3627438" y="1546225"/>
          <p14:tracePt t="45526" x="3627438" y="1501775"/>
          <p14:tracePt t="45541" x="3627438" y="1439863"/>
          <p14:tracePt t="45557" x="3627438" y="1387475"/>
          <p14:tracePt t="45557" x="3627438" y="1341438"/>
          <p14:tracePt t="45576" x="3603625" y="1317625"/>
          <p14:tracePt t="45592" x="3589338" y="1295400"/>
          <p14:tracePt t="45608" x="3581400" y="1273175"/>
          <p14:tracePt t="45625" x="3573463" y="1265238"/>
          <p14:tracePt t="45646" x="3565525" y="1257300"/>
          <p14:tracePt t="45657" x="3551238" y="1249363"/>
          <p14:tracePt t="45674" x="3505200" y="1219200"/>
          <p14:tracePt t="45690" x="3467100" y="1181100"/>
          <p14:tracePt t="45707" x="3436938" y="1165225"/>
          <p14:tracePt t="45724" x="3413125" y="1143000"/>
          <p14:tracePt t="45740" x="3390900" y="1127125"/>
          <p14:tracePt t="45757" x="3368675" y="1112838"/>
          <p14:tracePt t="45776" x="3344863" y="1096963"/>
          <p14:tracePt t="45792" x="3330575" y="1089025"/>
          <p14:tracePt t="45808" x="3322638" y="1082675"/>
          <p14:tracePt t="45824" x="3298825" y="1074738"/>
          <p14:tracePt t="45841" x="3268663" y="1058863"/>
          <p14:tracePt t="45857" x="3246438" y="1050925"/>
          <p14:tracePt t="45873" x="3238500" y="1050925"/>
          <p14:tracePt t="45890" x="3230563" y="1044575"/>
          <p14:tracePt t="45906" x="3222625" y="1044575"/>
          <p14:tracePt t="45923" x="3222625" y="1036638"/>
          <p14:tracePt t="45940" x="3208338" y="1036638"/>
          <p14:tracePt t="45956" x="3192463" y="1028700"/>
          <p14:tracePt t="46006" x="3178175" y="1028700"/>
          <p14:tracePt t="46024" x="3170238" y="1028700"/>
          <p14:tracePt t="46041" x="3162300" y="1028700"/>
          <p14:tracePt t="46047" x="3154363" y="1028700"/>
          <p14:tracePt t="46057" x="3140075" y="1028700"/>
          <p14:tracePt t="46074" x="3124200" y="1028700"/>
          <p14:tracePt t="46090" x="3108325" y="1036638"/>
          <p14:tracePt t="46107" x="3094038" y="1044575"/>
          <p14:tracePt t="46123" x="3070225" y="1066800"/>
          <p14:tracePt t="46140" x="3055938" y="1082675"/>
          <p14:tracePt t="46157" x="3040063" y="1096963"/>
          <p14:tracePt t="46174" x="3032125" y="1112838"/>
          <p14:tracePt t="46174" x="3032125" y="1120775"/>
          <p14:tracePt t="46192" x="3017838" y="1135063"/>
          <p14:tracePt t="46208" x="3009900" y="1143000"/>
          <p14:tracePt t="46224" x="3001963" y="1173163"/>
          <p14:tracePt t="46241" x="2987675" y="1203325"/>
          <p14:tracePt t="46257" x="2979738" y="1241425"/>
          <p14:tracePt t="46274" x="2963863" y="1279525"/>
          <p14:tracePt t="46290" x="2941638" y="1317625"/>
          <p14:tracePt t="46306" x="2933700" y="1341438"/>
          <p14:tracePt t="46324" x="2917825" y="1355725"/>
          <p14:tracePt t="46342" x="2917825" y="1363663"/>
          <p14:tracePt t="46356" x="2903538" y="1387475"/>
          <p14:tracePt t="46356" x="2903538" y="1401763"/>
          <p14:tracePt t="46376" x="2903538" y="1417638"/>
          <p14:tracePt t="46388" x="2895600" y="1447800"/>
          <p14:tracePt t="46388" x="2895600" y="1463675"/>
          <p14:tracePt t="46407" x="2895600" y="1470025"/>
          <p14:tracePt t="46422" x="2879725" y="1508125"/>
          <p14:tracePt t="46439" x="2879725" y="1539875"/>
          <p14:tracePt t="46457" x="2879725" y="1570038"/>
          <p14:tracePt t="46473" x="2879725" y="1608138"/>
          <p14:tracePt t="46490" x="2879725" y="1660525"/>
          <p14:tracePt t="46506" x="2879725" y="1706563"/>
          <p14:tracePt t="46523" x="2879725" y="1730375"/>
          <p14:tracePt t="46539" x="2879725" y="1760538"/>
          <p14:tracePt t="46556" x="2879725" y="1782763"/>
          <p14:tracePt t="46572" x="2879725" y="1806575"/>
          <p14:tracePt t="46589" x="2879725" y="1828800"/>
          <p14:tracePt t="46589" x="2879725" y="1836738"/>
          <p14:tracePt t="46607" x="2879725" y="1844675"/>
          <p14:tracePt t="46623" x="2879725" y="1874838"/>
          <p14:tracePt t="46640" x="2879725" y="1897063"/>
          <p14:tracePt t="46656" x="2879725" y="1927225"/>
          <p14:tracePt t="46673" x="2879725" y="1965325"/>
          <p14:tracePt t="46689" x="2879725" y="2003425"/>
          <p14:tracePt t="46706" x="2895600" y="2041525"/>
          <p14:tracePt t="46724" x="2911475" y="2073275"/>
          <p14:tracePt t="46739" x="2911475" y="2095500"/>
          <p14:tracePt t="46757" x="2911475" y="2103438"/>
          <p14:tracePt t="46772" x="2911475" y="2117725"/>
          <p14:tracePt t="46790" x="2925763" y="2133600"/>
          <p14:tracePt t="46808" x="2933700" y="2149475"/>
          <p14:tracePt t="46823" x="2933700" y="2179638"/>
          <p14:tracePt t="46843" x="2949575" y="2201863"/>
          <p14:tracePt t="46858" x="2963863" y="2232025"/>
          <p14:tracePt t="46874" x="2987675" y="2278063"/>
          <p14:tracePt t="46890" x="3017838" y="2301875"/>
          <p14:tracePt t="46907" x="3025775" y="2308225"/>
          <p14:tracePt t="46923" x="3032125" y="2316163"/>
          <p14:tracePt t="46940" x="3040063" y="2316163"/>
          <p14:tracePt t="46960" x="3048000" y="2316163"/>
          <p14:tracePt t="46973" x="3070225" y="2316163"/>
          <p14:tracePt t="46990" x="3108325" y="2332038"/>
          <p14:tracePt t="47009" x="3146425" y="2332038"/>
          <p14:tracePt t="47025" x="3178175" y="2332038"/>
          <p14:tracePt t="47040" x="3192463" y="2332038"/>
          <p14:tracePt t="47057" x="3200400" y="2332038"/>
          <p14:tracePt t="47073" x="3222625" y="2332038"/>
          <p14:tracePt t="47090" x="3246438" y="2324100"/>
          <p14:tracePt t="47107" x="3284538" y="2316163"/>
          <p14:tracePt t="47123" x="3298825" y="2316163"/>
          <p14:tracePt t="47140" x="3336925" y="2316163"/>
          <p14:tracePt t="47158" x="3344863" y="2308225"/>
          <p14:tracePt t="47173" x="3360738" y="2293938"/>
          <p14:tracePt t="47190" x="3382963" y="2286000"/>
          <p14:tracePt t="47206" x="3390900" y="2278063"/>
          <p14:tracePt t="47206" x="3398838" y="2270125"/>
          <p14:tracePt t="47224" x="3413125" y="2255838"/>
          <p14:tracePt t="47241" x="3421063" y="2232025"/>
          <p14:tracePt t="48155" x="3421063" y="2239963"/>
          <p14:tracePt t="48527" x="3421063" y="2247900"/>
          <p14:tracePt t="48599" x="3421063" y="2255838"/>
          <p14:tracePt t="48607" x="3429000" y="2270125"/>
          <p14:tracePt t="48624" x="3429000" y="2278063"/>
          <p14:tracePt t="48638" x="3475038" y="2316163"/>
          <p14:tracePt t="48656" x="3505200" y="2339975"/>
          <p14:tracePt t="48673" x="3521075" y="2354263"/>
          <p14:tracePt t="48689" x="3527425" y="2362200"/>
          <p14:tracePt t="48706" x="3535363" y="2370138"/>
          <p14:tracePt t="48721" x="3543300" y="2370138"/>
          <p14:tracePt t="48738" x="3565525" y="2400300"/>
          <p14:tracePt t="48755" x="3635375" y="2460625"/>
          <p14:tracePt t="48772" x="3733800" y="2544763"/>
          <p14:tracePt t="48788" x="3817938" y="2628900"/>
          <p14:tracePt t="48805" x="3894138" y="2697163"/>
          <p14:tracePt t="48822" x="3908425" y="2713038"/>
          <p14:tracePt t="48839" x="3924300" y="2720975"/>
          <p14:tracePt t="48857" x="3962400" y="2751138"/>
          <p14:tracePt t="48873" x="4038600" y="2819400"/>
          <p14:tracePt t="48889" x="4114800" y="2873375"/>
          <p14:tracePt t="48906" x="4206875" y="2941638"/>
          <p14:tracePt t="48921" x="4259263" y="2994025"/>
          <p14:tracePt t="48937" x="4297363" y="3040063"/>
          <p14:tracePt t="48954" x="4351338" y="3094038"/>
          <p14:tracePt t="48971" x="4419600" y="3146425"/>
          <p14:tracePt t="48988" x="4503738" y="3192463"/>
          <p14:tracePt t="49005" x="4541838" y="3216275"/>
          <p14:tracePt t="49021" x="4556125" y="3222625"/>
          <p14:tracePt t="49095" x="4572000" y="3230563"/>
          <p14:tracePt t="49104" x="4579938" y="3238500"/>
          <p14:tracePt t="49111" x="4594225" y="3254375"/>
          <p14:tracePt t="49122" x="4625975" y="3268663"/>
          <p14:tracePt t="49138" x="4632325" y="3268663"/>
          <p14:tracePt t="49154" x="4648200" y="3284538"/>
          <p14:tracePt t="49175" x="4656138" y="3284538"/>
          <p14:tracePt t="49191" x="4656138" y="3298825"/>
          <p14:tracePt t="49204" x="4678363" y="3306763"/>
          <p14:tracePt t="50111" x="4686300" y="3314700"/>
          <p14:tracePt t="50183" x="4694238" y="3314700"/>
          <p14:tracePt t="50215" x="4702175" y="3314700"/>
          <p14:tracePt t="50231" x="4716463" y="3314700"/>
          <p14:tracePt t="50240" x="4732338" y="3314700"/>
          <p14:tracePt t="50253" x="4830763" y="3306763"/>
          <p14:tracePt t="50270" x="5067300" y="3292475"/>
          <p14:tracePt t="50289" x="5219700" y="3268663"/>
          <p14:tracePt t="50305" x="5387975" y="3268663"/>
          <p14:tracePt t="50321" x="5494338" y="3268663"/>
          <p14:tracePt t="50337" x="5661025" y="3268663"/>
          <p14:tracePt t="50356" x="5829300" y="3268663"/>
          <p14:tracePt t="50370" x="6057900" y="3268663"/>
          <p14:tracePt t="50387" x="6370638" y="3268663"/>
          <p14:tracePt t="50404" x="6659563" y="3268663"/>
          <p14:tracePt t="50420" x="6873875" y="3268663"/>
          <p14:tracePt t="50437" x="7048500" y="3260725"/>
          <p14:tracePt t="50454" x="7146925" y="3246438"/>
          <p14:tracePt t="50470" x="7269163" y="3222625"/>
          <p14:tracePt t="50489" x="7315200" y="3222625"/>
          <p14:tracePt t="50489" x="7375525" y="3222625"/>
          <p14:tracePt t="50504" x="7489825" y="3222625"/>
          <p14:tracePt t="50522" x="7589838" y="3222625"/>
          <p14:tracePt t="50538" x="7673975" y="3222625"/>
          <p14:tracePt t="50554" x="7726363" y="3222625"/>
          <p14:tracePt t="50569" x="7742238" y="3222625"/>
          <p14:tracePt t="50586" x="7726363" y="3222625"/>
          <p14:tracePt t="50823" x="7718425" y="3222625"/>
          <p14:tracePt t="51015" x="7712075" y="3222625"/>
          <p14:tracePt t="51136" x="7704138" y="3222625"/>
          <p14:tracePt t="52037" x="7696200" y="3230563"/>
          <p14:tracePt t="53163" x="7696200" y="3238500"/>
          <p14:tracePt t="53303" x="7704138" y="3238500"/>
          <p14:tracePt t="55887" x="7712075" y="3238500"/>
          <p14:tracePt t="56711" x="7712075" y="3230563"/>
          <p14:tracePt t="57609" x="7712075" y="3222625"/>
          <p14:tracePt t="58383" x="7712075" y="3216275"/>
          <p14:tracePt t="58983" x="7712075" y="3200400"/>
          <p14:tracePt t="59127" x="7712075" y="3184525"/>
          <p14:tracePt t="59175" x="7696200" y="3184525"/>
          <p14:tracePt t="59192" x="7680325" y="3178175"/>
          <p14:tracePt t="59199" x="7658100" y="3170238"/>
          <p14:tracePt t="59211" x="7612063" y="3146425"/>
          <p14:tracePt t="59228" x="7551738" y="3132138"/>
          <p14:tracePt t="59244" x="7513638" y="3124200"/>
          <p14:tracePt t="59261" x="7483475" y="3108325"/>
          <p14:tracePt t="59277" x="7459663" y="3094038"/>
          <p14:tracePt t="59294" x="7437438" y="3078163"/>
          <p14:tracePt t="59294" x="7421563" y="3070225"/>
          <p14:tracePt t="59313" x="7375525" y="3055938"/>
          <p14:tracePt t="59329" x="7277100" y="3017838"/>
          <p14:tracePt t="59346" x="7254875" y="3017838"/>
          <p14:tracePt t="59362" x="7246938" y="3001963"/>
          <p14:tracePt t="59377" x="7239000" y="3001963"/>
          <p14:tracePt t="59393" x="7208838" y="2994025"/>
          <p14:tracePt t="59409" x="7140575" y="2979738"/>
          <p14:tracePt t="59426" x="7048500" y="2955925"/>
          <p14:tracePt t="59443" x="6918325" y="2933700"/>
          <p14:tracePt t="59459" x="6797675" y="2895600"/>
          <p14:tracePt t="59476" x="6721475" y="2887663"/>
          <p14:tracePt t="59493" x="6659563" y="2865438"/>
          <p14:tracePt t="59509" x="6637338" y="2857500"/>
          <p14:tracePt t="59526" x="6629400" y="2857500"/>
          <p14:tracePt t="59526" x="6613525" y="2857500"/>
          <p14:tracePt t="59544" x="6553200" y="2835275"/>
          <p14:tracePt t="59561" x="6438900" y="2827338"/>
          <p14:tracePt t="59577" x="6294438" y="2803525"/>
          <p14:tracePt t="59594" x="6172200" y="2789238"/>
          <p14:tracePt t="59611" x="6073775" y="2765425"/>
          <p14:tracePt t="59627" x="6003925" y="2759075"/>
          <p14:tracePt t="59644" x="5935663" y="2751138"/>
          <p14:tracePt t="59660" x="5889625" y="2743200"/>
          <p14:tracePt t="59677" x="5829300" y="2727325"/>
          <p14:tracePt t="59694" x="5761038" y="2705100"/>
          <p14:tracePt t="59694" x="5715000" y="2697163"/>
          <p14:tracePt t="59713" x="5608638" y="2682875"/>
          <p14:tracePt t="59728" x="5494338" y="2659063"/>
          <p14:tracePt t="59745" x="5402263" y="2651125"/>
          <p14:tracePt t="59761" x="5341938" y="2636838"/>
          <p14:tracePt t="59778" x="5303838" y="2636838"/>
          <p14:tracePt t="59794" x="5295900" y="2636838"/>
          <p14:tracePt t="59810" x="5280025" y="2636838"/>
          <p14:tracePt t="59826" x="5257800" y="2636838"/>
          <p14:tracePt t="59844" x="5211763" y="2636838"/>
          <p14:tracePt t="59860" x="5143500" y="2636838"/>
          <p14:tracePt t="59878" x="5059363" y="2636838"/>
          <p14:tracePt t="59894" x="5021263" y="2636838"/>
          <p14:tracePt t="59894" x="4991100" y="2636838"/>
          <p14:tracePt t="59912" x="4975225" y="2636838"/>
          <p14:tracePt t="59929" x="4945063" y="2636838"/>
          <p14:tracePt t="59945" x="4930775" y="2636838"/>
          <p14:tracePt t="59961" x="4914900" y="2636838"/>
          <p14:tracePt t="59977" x="4884738" y="2636838"/>
          <p14:tracePt t="59994" x="4838700" y="2636838"/>
          <p14:tracePt t="60010" x="4778375" y="2651125"/>
          <p14:tracePt t="60027" x="4702175" y="2659063"/>
          <p14:tracePt t="60043" x="4656138" y="2667000"/>
          <p14:tracePt t="60043" x="4640263" y="2674938"/>
          <p14:tracePt t="60065" x="4632325" y="2674938"/>
          <p14:tracePt t="60079" x="4625975" y="2674938"/>
          <p14:tracePt t="60094" x="4610100" y="2682875"/>
          <p14:tracePt t="60109" x="4579938" y="2705100"/>
          <p14:tracePt t="60128" x="4541838" y="2735263"/>
          <p14:tracePt t="60145" x="4503738" y="2765425"/>
          <p14:tracePt t="60161" x="4449763" y="2797175"/>
          <p14:tracePt t="60178" x="4389438" y="2819400"/>
          <p14:tracePt t="60194" x="4351338" y="2835275"/>
          <p14:tracePt t="60211" x="4321175" y="2857500"/>
          <p14:tracePt t="60227" x="4297363" y="2873375"/>
          <p14:tracePt t="60243" x="4283075" y="2879725"/>
          <p14:tracePt t="60259" x="4259263" y="2911475"/>
          <p14:tracePt t="60277" x="4244975" y="2933700"/>
          <p14:tracePt t="60293" x="4244975" y="2955925"/>
          <p14:tracePt t="60310" x="4229100" y="3001963"/>
          <p14:tracePt t="60329" x="4229100" y="3025775"/>
          <p14:tracePt t="60343" x="4229100" y="3055938"/>
          <p14:tracePt t="60361" x="4229100" y="3078163"/>
          <p14:tracePt t="60377" x="4229100" y="3101975"/>
          <p14:tracePt t="60394" x="4229100" y="3132138"/>
          <p14:tracePt t="60410" x="4237038" y="3162300"/>
          <p14:tracePt t="60427" x="4259263" y="3184525"/>
          <p14:tracePt t="60443" x="4275138" y="3200400"/>
          <p14:tracePt t="60460" x="4297363" y="3216275"/>
          <p14:tracePt t="60477" x="4313238" y="3222625"/>
          <p14:tracePt t="60492" x="4335463" y="3246438"/>
          <p14:tracePt t="60510" x="4351338" y="3246438"/>
          <p14:tracePt t="60527" x="4373563" y="3260725"/>
          <p14:tracePt t="60527" x="4389438" y="3276600"/>
          <p14:tracePt t="60544" x="4397375" y="3276600"/>
          <p14:tracePt t="60558" x="4435475" y="3298825"/>
          <p14:tracePt t="60577" x="4465638" y="3306763"/>
          <p14:tracePt t="60593" x="4487863" y="3314700"/>
          <p14:tracePt t="60609" x="4549775" y="3330575"/>
          <p14:tracePt t="60626" x="4625975" y="3344863"/>
          <p14:tracePt t="60642" x="4664075" y="3352800"/>
          <p14:tracePt t="60659" x="4686300" y="3352800"/>
          <p14:tracePt t="60675" x="4716463" y="3352800"/>
          <p14:tracePt t="60692" x="4762500" y="3360738"/>
          <p14:tracePt t="60709" x="4808538" y="3368675"/>
          <p14:tracePt t="60709" x="4846638" y="3368675"/>
          <p14:tracePt t="60728" x="4899025" y="3368675"/>
          <p14:tracePt t="60743" x="5089525" y="3390900"/>
          <p14:tracePt t="60761" x="5197475" y="3413125"/>
          <p14:tracePt t="60777" x="5235575" y="3413125"/>
          <p14:tracePt t="60793" x="5265738" y="3429000"/>
          <p14:tracePt t="60810" x="5303838" y="3429000"/>
          <p14:tracePt t="60827" x="5380038" y="3429000"/>
          <p14:tracePt t="60843" x="5486400" y="3436938"/>
          <p14:tracePt t="60859" x="5592763" y="3436938"/>
          <p14:tracePt t="60877" x="5676900" y="3451225"/>
          <p14:tracePt t="60893" x="5737225" y="3451225"/>
          <p14:tracePt t="60909" x="5813425" y="3451225"/>
          <p14:tracePt t="60909" x="5845175" y="3459163"/>
          <p14:tracePt t="60928" x="5875338" y="3459163"/>
          <p14:tracePt t="60942" x="5959475" y="3459163"/>
          <p14:tracePt t="60961" x="6011863" y="3467100"/>
          <p14:tracePt t="60977" x="6096000" y="3475038"/>
          <p14:tracePt t="60993" x="6194425" y="3489325"/>
          <p14:tracePt t="61009" x="6294438" y="3497263"/>
          <p14:tracePt t="61026" x="6384925" y="3513138"/>
          <p14:tracePt t="61042" x="6446838" y="3521075"/>
          <p14:tracePt t="61062" x="6492875" y="3535363"/>
          <p14:tracePt t="61076" x="6515100" y="3535363"/>
          <p14:tracePt t="61092" x="6561138" y="3535363"/>
          <p14:tracePt t="61109" x="6629400" y="3535363"/>
          <p14:tracePt t="61109" x="6683375" y="3535363"/>
          <p14:tracePt t="61128" x="6721475" y="3535363"/>
          <p14:tracePt t="61142" x="6811963" y="3535363"/>
          <p14:tracePt t="61142" x="6858000" y="3535363"/>
          <p14:tracePt t="61160" x="6918325" y="3535363"/>
          <p14:tracePt t="61177" x="6964363" y="3535363"/>
          <p14:tracePt t="61193" x="6994525" y="3535363"/>
          <p14:tracePt t="61210" x="7040563" y="3535363"/>
          <p14:tracePt t="61226" x="7102475" y="3535363"/>
          <p14:tracePt t="61244" x="7208838" y="3535363"/>
          <p14:tracePt t="61259" x="7307263" y="3535363"/>
          <p14:tracePt t="61276" x="7413625" y="3551238"/>
          <p14:tracePt t="61292" x="7475538" y="3559175"/>
          <p14:tracePt t="61309" x="7505700" y="3559175"/>
          <p14:tracePt t="61326" x="7535863" y="3559175"/>
          <p14:tracePt t="61342" x="7573963" y="3559175"/>
          <p14:tracePt t="61342" x="7604125" y="3559175"/>
          <p14:tracePt t="61361" x="7666038" y="3559175"/>
          <p14:tracePt t="61377" x="7742238" y="3551238"/>
          <p14:tracePt t="61393" x="7794625" y="3551238"/>
          <p14:tracePt t="61410" x="7848600" y="3551238"/>
          <p14:tracePt t="61426" x="7902575" y="3551238"/>
          <p14:tracePt t="61442" x="7932738" y="3551238"/>
          <p14:tracePt t="61459" x="7947025" y="3551238"/>
          <p14:tracePt t="61475" x="7970838" y="3551238"/>
          <p14:tracePt t="61492" x="8016875" y="3551238"/>
          <p14:tracePt t="61509" x="8085138" y="3551238"/>
          <p14:tracePt t="61528" x="8183563" y="3551238"/>
          <p14:tracePt t="61528" x="8229600" y="3551238"/>
          <p14:tracePt t="61544" x="8267700" y="3551238"/>
          <p14:tracePt t="61558" x="8313738" y="3535363"/>
          <p14:tracePt t="61577" x="8335963" y="3535363"/>
          <p14:tracePt t="61593" x="8343900" y="3535363"/>
          <p14:tracePt t="61608" x="8366125" y="3521075"/>
          <p14:tracePt t="61626" x="8404225" y="3513138"/>
          <p14:tracePt t="61642" x="8480425" y="3482975"/>
          <p14:tracePt t="61658" x="8594725" y="3482975"/>
          <p14:tracePt t="61675" x="8702675" y="3467100"/>
          <p14:tracePt t="61692" x="8724900" y="3459163"/>
          <p14:tracePt t="61708" x="8724900" y="3451225"/>
          <p14:tracePt t="61728" x="8724900" y="3444875"/>
          <p14:tracePt t="61744" x="8724900" y="3436938"/>
          <p14:tracePt t="61758" x="8724900" y="3390900"/>
          <p14:tracePt t="61758" x="8740775" y="3375025"/>
          <p14:tracePt t="61776" x="8801100" y="3344863"/>
          <p14:tracePt t="61793" x="8823325" y="3330575"/>
          <p14:tracePt t="61808" x="8823325" y="3322638"/>
          <p14:tracePt t="61840" x="8823325" y="3314700"/>
          <p14:tracePt t="61847" x="8823325" y="3292475"/>
          <p14:tracePt t="61858" x="8809038" y="3292475"/>
          <p14:tracePt t="61876" x="8809038" y="3284538"/>
          <p14:tracePt t="61891" x="8809038" y="3276600"/>
          <p14:tracePt t="61908" x="8809038" y="3268663"/>
          <p14:tracePt t="61924" x="8809038" y="3260725"/>
          <p14:tracePt t="61941" x="8809038" y="3246438"/>
          <p14:tracePt t="61957" x="8793163" y="3230563"/>
          <p14:tracePt t="61976" x="8785225" y="3216275"/>
          <p14:tracePt t="61999" x="8778875" y="3216275"/>
          <p14:tracePt t="62009" x="8724900" y="3178175"/>
          <p14:tracePt t="62026" x="8648700" y="3140075"/>
          <p14:tracePt t="62045" x="8550275" y="3101975"/>
          <p14:tracePt t="62057" x="8488363" y="3078163"/>
          <p14:tracePt t="62074" x="8442325" y="3063875"/>
          <p14:tracePt t="62090" x="8420100" y="3055938"/>
          <p14:tracePt t="62108" x="8389938" y="3040063"/>
          <p14:tracePt t="62125" x="8343900" y="3017838"/>
          <p14:tracePt t="62141" x="8297863" y="3001963"/>
          <p14:tracePt t="62158" x="8229600" y="2971800"/>
          <p14:tracePt t="62158" x="8213725" y="2971800"/>
          <p14:tracePt t="62177" x="8199438" y="2971800"/>
          <p14:tracePt t="62191" x="8137525" y="2955925"/>
          <p14:tracePt t="62209" x="8099425" y="2955925"/>
          <p14:tracePt t="62225" x="8047038" y="2955925"/>
          <p14:tracePt t="62242" x="7985125" y="2955925"/>
          <p14:tracePt t="62258" x="7940675" y="2955925"/>
          <p14:tracePt t="62275" x="7894638" y="2955925"/>
          <p14:tracePt t="62291" x="7856538" y="2955925"/>
          <p14:tracePt t="62308" x="7772400" y="2941638"/>
          <p14:tracePt t="62325" x="7650163" y="2933700"/>
          <p14:tracePt t="62341" x="7535863" y="2933700"/>
          <p14:tracePt t="62358" x="7383463" y="2917825"/>
          <p14:tracePt t="62377" x="7353300" y="2917825"/>
          <p14:tracePt t="62390" x="7299325" y="2917825"/>
          <p14:tracePt t="62408" x="7246938" y="2917825"/>
          <p14:tracePt t="62424" x="7162800" y="2917825"/>
          <p14:tracePt t="62441" x="7048500" y="2917825"/>
          <p14:tracePt t="62457" x="6942138" y="2911475"/>
          <p14:tracePt t="62473" x="6888163" y="2911475"/>
          <p14:tracePt t="62490" x="6858000" y="2911475"/>
          <p14:tracePt t="62508" x="6827838" y="2911475"/>
          <p14:tracePt t="62524" x="6789738" y="2911475"/>
          <p14:tracePt t="62540" x="6713538" y="2911475"/>
          <p14:tracePt t="62557" x="6637338" y="2911475"/>
          <p14:tracePt t="62574" x="6561138" y="2911475"/>
          <p14:tracePt t="62574" x="6530975" y="2911475"/>
          <p14:tracePt t="62593" x="6484938" y="2911475"/>
          <p14:tracePt t="62609" x="6446838" y="2911475"/>
          <p14:tracePt t="62625" x="6416675" y="2911475"/>
          <p14:tracePt t="62642" x="6392863" y="2911475"/>
          <p14:tracePt t="62658" x="6346825" y="2911475"/>
          <p14:tracePt t="62674" x="6270625" y="2895600"/>
          <p14:tracePt t="62691" x="6188075" y="2887663"/>
          <p14:tracePt t="62708" x="6126163" y="2873375"/>
          <p14:tracePt t="62724" x="6049963" y="2865438"/>
          <p14:tracePt t="62741" x="6011863" y="2865438"/>
          <p14:tracePt t="62757" x="5997575" y="2865438"/>
          <p14:tracePt t="62774" x="5989638" y="2865438"/>
          <p14:tracePt t="62790" x="5921375" y="2865438"/>
          <p14:tracePt t="62808" x="5783263" y="2849563"/>
          <p14:tracePt t="62825" x="5646738" y="2827338"/>
          <p14:tracePt t="62841" x="5532438" y="2803525"/>
          <p14:tracePt t="62858" x="5432425" y="2797175"/>
          <p14:tracePt t="62875" x="5380038" y="2789238"/>
          <p14:tracePt t="62890" x="5356225" y="2781300"/>
          <p14:tracePt t="62907" x="5326063" y="2773363"/>
          <p14:tracePt t="62924" x="5295900" y="2773363"/>
          <p14:tracePt t="62940" x="5235575" y="2773363"/>
          <p14:tracePt t="62957" x="5181600" y="2773363"/>
          <p14:tracePt t="62974" x="5127625" y="2773363"/>
          <p14:tracePt t="62974" x="5113338" y="2773363"/>
          <p14:tracePt t="62992" x="5089525" y="2773363"/>
          <p14:tracePt t="63009" x="5067300" y="2773363"/>
          <p14:tracePt t="63025" x="5051425" y="2773363"/>
          <p14:tracePt t="63043" x="5013325" y="2773363"/>
          <p14:tracePt t="63059" x="4968875" y="2773363"/>
          <p14:tracePt t="63073" x="4899025" y="2773363"/>
          <p14:tracePt t="63089" x="4846638" y="2773363"/>
          <p14:tracePt t="63107" x="4816475" y="2773363"/>
          <p14:tracePt t="63124" x="4792663" y="2773363"/>
          <p14:tracePt t="63140" x="4762500" y="2773363"/>
          <p14:tracePt t="63157" x="4708525" y="2773363"/>
          <p14:tracePt t="63174" x="4656138" y="2781300"/>
          <p14:tracePt t="63191" x="4556125" y="2781300"/>
          <p14:tracePt t="63209" x="4525963" y="2797175"/>
          <p14:tracePt t="63224" x="4511675" y="2797175"/>
          <p14:tracePt t="63241" x="4503738" y="2803525"/>
          <p14:tracePt t="63258" x="4487863" y="2819400"/>
          <p14:tracePt t="63274" x="4479925" y="2819400"/>
          <p14:tracePt t="63289" x="4449763" y="2835275"/>
          <p14:tracePt t="63307" x="4419600" y="2835275"/>
          <p14:tracePt t="63323" x="4403725" y="2841625"/>
          <p14:tracePt t="63340" x="4397375" y="2849563"/>
          <p14:tracePt t="63360" x="4389438" y="2849563"/>
          <p14:tracePt t="63392" x="4365625" y="2865438"/>
          <p14:tracePt t="63399" x="4351338" y="2887663"/>
          <p14:tracePt t="63415" x="4335463" y="2895600"/>
          <p14:tracePt t="63424" x="4321175" y="2911475"/>
          <p14:tracePt t="63441" x="4321175" y="2925763"/>
          <p14:tracePt t="63458" x="4313238" y="2941638"/>
          <p14:tracePt t="63474" x="4313238" y="2955925"/>
          <p14:tracePt t="63490" x="4305300" y="2971800"/>
          <p14:tracePt t="63506" x="4305300" y="3001963"/>
          <p14:tracePt t="63524" x="4305300" y="3032125"/>
          <p14:tracePt t="63540" x="4289425" y="3048000"/>
          <p14:tracePt t="63556" x="4289425" y="3078163"/>
          <p14:tracePt t="63574" x="4289425" y="3086100"/>
          <p14:tracePt t="63589" x="4289425" y="3101975"/>
          <p14:tracePt t="63606" x="4289425" y="3124200"/>
          <p14:tracePt t="63623" x="4289425" y="3132138"/>
          <p14:tracePt t="63656" x="4289425" y="3146425"/>
          <p14:tracePt t="63663" x="4289425" y="3154363"/>
          <p14:tracePt t="63679" x="4297363" y="3162300"/>
          <p14:tracePt t="63689" x="4297363" y="3170238"/>
          <p14:tracePt t="63706" x="4297363" y="3178175"/>
          <p14:tracePt t="63735" x="4297363" y="3184525"/>
          <p14:tracePt t="63751" x="4297363" y="3192463"/>
          <p14:tracePt t="63767" x="4305300" y="3192463"/>
          <p14:tracePt t="63776" x="4305300" y="3208338"/>
          <p14:tracePt t="63792" x="4313238" y="3216275"/>
          <p14:tracePt t="63806" x="4313238" y="3222625"/>
          <p14:tracePt t="63822" x="4313238" y="3238500"/>
          <p14:tracePt t="63841" x="4321175" y="3246438"/>
          <p14:tracePt t="63858" x="4327525" y="3260725"/>
          <p14:tracePt t="63875" x="4335463" y="3276600"/>
          <p14:tracePt t="63890" x="4343400" y="3284538"/>
          <p14:tracePt t="63907" x="4343400" y="3298825"/>
          <p14:tracePt t="63922" x="4351338" y="3314700"/>
          <p14:tracePt t="63939" x="4365625" y="3330575"/>
          <p14:tracePt t="63957" x="4373563" y="3336925"/>
          <p14:tracePt t="63973" x="4389438" y="3352800"/>
          <p14:tracePt t="63989" x="4389438" y="3360738"/>
          <p14:tracePt t="64008" x="4397375" y="3368675"/>
          <p14:tracePt t="64025" x="4403725" y="3382963"/>
          <p14:tracePt t="64040" x="4419600" y="3390900"/>
          <p14:tracePt t="64057" x="4419600" y="3398838"/>
          <p14:tracePt t="64079" x="4435475" y="3406775"/>
          <p14:tracePt t="64089" x="4441825" y="3406775"/>
          <p14:tracePt t="64105" x="4465638" y="3421063"/>
          <p14:tracePt t="64121" x="4479925" y="3436938"/>
          <p14:tracePt t="64138" x="4495800" y="3436938"/>
          <p14:tracePt t="64155" x="4503738" y="3444875"/>
          <p14:tracePt t="64171" x="4511675" y="3451225"/>
          <p14:tracePt t="64188" x="4518025" y="3451225"/>
          <p14:tracePt t="64215" x="4525963" y="3451225"/>
          <p14:tracePt t="64231" x="4533900" y="3451225"/>
          <p14:tracePt t="64247" x="4556125" y="3467100"/>
          <p14:tracePt t="64256" x="4564063" y="3467100"/>
          <p14:tracePt t="64279" x="4572000" y="3467100"/>
          <p14:tracePt t="64289" x="4572000" y="3475038"/>
          <p14:tracePt t="64305" x="4579938" y="3475038"/>
          <p14:tracePt t="64321" x="4587875" y="3475038"/>
          <p14:tracePt t="64343" x="4594225" y="3475038"/>
          <p14:tracePt t="64383" x="4610100" y="3475038"/>
          <p14:tracePt t="64399" x="4618038" y="3475038"/>
          <p14:tracePt t="64415" x="4625975" y="3482975"/>
          <p14:tracePt t="64424" x="4640263" y="3482975"/>
          <p14:tracePt t="64439" x="4670425" y="3482975"/>
          <p14:tracePt t="64456" x="4694238" y="3489325"/>
          <p14:tracePt t="64473" x="4708525" y="3489325"/>
          <p14:tracePt t="64490" x="4716463" y="3489325"/>
          <p14:tracePt t="64505" x="4746625" y="3497263"/>
          <p14:tracePt t="64523" x="4754563" y="3497263"/>
          <p14:tracePt t="64538" x="4770438" y="3497263"/>
          <p14:tracePt t="64555" x="4784725" y="3497263"/>
          <p14:tracePt t="64572" x="4808538" y="3497263"/>
          <p14:tracePt t="64588" x="4830763" y="3497263"/>
          <p14:tracePt t="64604" x="4876800" y="3497263"/>
          <p14:tracePt t="64621" x="4884738" y="3497263"/>
          <p14:tracePt t="64637" x="4892675" y="3497263"/>
          <p14:tracePt t="64654" x="4899025" y="3497263"/>
          <p14:tracePt t="64672" x="4914900" y="3497263"/>
          <p14:tracePt t="64689" x="4930775" y="3497263"/>
          <p14:tracePt t="64706" x="4983163" y="3497263"/>
          <p14:tracePt t="64722" x="5029200" y="3497263"/>
          <p14:tracePt t="64739" x="5083175" y="3497263"/>
          <p14:tracePt t="64755" x="5097463" y="3497263"/>
          <p14:tracePt t="64772" x="5105400" y="3497263"/>
          <p14:tracePt t="64788" x="5121275" y="3505200"/>
          <p14:tracePt t="64805" x="5127625" y="3505200"/>
          <p14:tracePt t="64821" x="5159375" y="3505200"/>
          <p14:tracePt t="64821" x="5181600" y="3505200"/>
          <p14:tracePt t="64840" x="5219700" y="3513138"/>
          <p14:tracePt t="64840" x="5249863" y="3513138"/>
          <p14:tracePt t="64856" x="5311775" y="3527425"/>
          <p14:tracePt t="64874" x="5349875" y="3527425"/>
          <p14:tracePt t="64889" x="5380038" y="3543300"/>
          <p14:tracePt t="64906" x="5387975" y="3543300"/>
          <p14:tracePt t="64927" x="5394325" y="3543300"/>
          <p14:tracePt t="64951" x="5402263" y="3543300"/>
          <p14:tracePt t="64959" x="5410200" y="3543300"/>
          <p14:tracePt t="64971" x="5440363" y="3543300"/>
          <p14:tracePt t="64988" x="5470525" y="3543300"/>
          <p14:tracePt t="65005" x="5486400" y="3543300"/>
          <p14:tracePt t="65022" x="5508625" y="3543300"/>
          <p14:tracePt t="65022" x="5516563" y="3543300"/>
          <p14:tracePt t="65041" x="5540375" y="3543300"/>
          <p14:tracePt t="65058" x="5554663" y="3543300"/>
          <p14:tracePt t="65073" x="5570538" y="3543300"/>
          <p14:tracePt t="65088" x="5592763" y="3543300"/>
          <p14:tracePt t="65105" x="5600700" y="3543300"/>
          <p14:tracePt t="65121" x="5608638" y="3543300"/>
          <p14:tracePt t="65138" x="5630863" y="3543300"/>
          <p14:tracePt t="65155" x="5654675" y="3543300"/>
          <p14:tracePt t="65171" x="5692775" y="3543300"/>
          <p14:tracePt t="65188" x="5730875" y="3543300"/>
          <p14:tracePt t="65206" x="5753100" y="3543300"/>
          <p14:tracePt t="65221" x="5761038" y="3543300"/>
          <p14:tracePt t="65272" x="5783263" y="3535363"/>
          <p14:tracePt t="65295" x="5807075" y="3535363"/>
          <p14:tracePt t="65311" x="5821363" y="3535363"/>
          <p14:tracePt t="65320" x="5845175" y="3535363"/>
          <p14:tracePt t="65327" x="5867400" y="3535363"/>
          <p14:tracePt t="65337" x="5897563" y="3535363"/>
          <p14:tracePt t="65355" x="5905500" y="3535363"/>
          <p14:tracePt t="65391" x="5913438" y="3535363"/>
          <p14:tracePt t="65399" x="5921375" y="3535363"/>
          <p14:tracePt t="65408" x="5951538" y="3527425"/>
          <p14:tracePt t="65421" x="6027738" y="3527425"/>
          <p14:tracePt t="65438" x="6096000" y="3527425"/>
          <p14:tracePt t="65438" x="6134100" y="3527425"/>
          <p14:tracePt t="65457" x="6142038" y="3527425"/>
          <p14:tracePt t="65471" x="6149975" y="3527425"/>
          <p14:tracePt t="65511" x="6156325" y="3521075"/>
          <p14:tracePt t="65520" x="6164263" y="3513138"/>
          <p14:tracePt t="65527" x="6172200" y="3513138"/>
          <p14:tracePt t="65538" x="6194425" y="3513138"/>
          <p14:tracePt t="65555" x="6232525" y="3513138"/>
          <p14:tracePt t="65571" x="6270625" y="3497263"/>
          <p14:tracePt t="65588" x="6316663" y="3489325"/>
          <p14:tracePt t="65605" x="6370638" y="3467100"/>
          <p14:tracePt t="65621" x="6392863" y="3467100"/>
          <p14:tracePt t="65638" x="6430963" y="3467100"/>
          <p14:tracePt t="65638" x="6438900" y="3467100"/>
          <p14:tracePt t="65656" x="6461125" y="3467100"/>
          <p14:tracePt t="65656" x="6469063" y="3467100"/>
          <p14:tracePt t="65673" x="6515100" y="3451225"/>
          <p14:tracePt t="65689" x="6569075" y="3451225"/>
          <p14:tracePt t="65706" x="6645275" y="3451225"/>
          <p14:tracePt t="65722" x="6713538" y="3451225"/>
          <p14:tracePt t="65738" x="6765925" y="3451225"/>
          <p14:tracePt t="65755" x="6835775" y="3451225"/>
          <p14:tracePt t="65771" x="6873875" y="3451225"/>
          <p14:tracePt t="65787" x="6918325" y="3451225"/>
          <p14:tracePt t="65804" x="6964363" y="3451225"/>
          <p14:tracePt t="65821" x="7018338" y="3451225"/>
          <p14:tracePt t="65837" x="7070725" y="3451225"/>
          <p14:tracePt t="65854" x="7132638" y="3451225"/>
          <p14:tracePt t="65854" x="7178675" y="3451225"/>
          <p14:tracePt t="65872" x="7254875" y="3451225"/>
          <p14:tracePt t="65888" x="7361238" y="3451225"/>
          <p14:tracePt t="65905" x="7421563" y="3451225"/>
          <p14:tracePt t="65922" x="7489825" y="3451225"/>
          <p14:tracePt t="65938" x="7535863" y="3451225"/>
          <p14:tracePt t="65954" x="7581900" y="3444875"/>
          <p14:tracePt t="65971" x="7642225" y="3444875"/>
          <p14:tracePt t="65987" x="7718425" y="3444875"/>
          <p14:tracePt t="66004" x="7832725" y="3429000"/>
          <p14:tracePt t="66021" x="7962900" y="3429000"/>
          <p14:tracePt t="66037" x="8039100" y="3429000"/>
          <p14:tracePt t="66057" x="8047038" y="3429000"/>
          <p14:tracePt t="66070" x="8054975" y="3429000"/>
          <p14:tracePt t="66095" x="8069263" y="3429000"/>
          <p14:tracePt t="66104" x="8123238" y="3421063"/>
          <p14:tracePt t="66121" x="8237538" y="3421063"/>
          <p14:tracePt t="66138" x="8359775" y="3421063"/>
          <p14:tracePt t="66154" x="8442325" y="3421063"/>
          <p14:tracePt t="66170" x="8466138" y="3413125"/>
          <p14:tracePt t="66187" x="8474075" y="3390900"/>
          <p14:tracePt t="66231" x="8504238" y="3375025"/>
          <p14:tracePt t="66239" x="8518525" y="3368675"/>
          <p14:tracePt t="66253" x="8588375" y="3344863"/>
          <p14:tracePt t="66270" x="8664575" y="3314700"/>
          <p14:tracePt t="66270" x="8664575" y="3306763"/>
          <p14:tracePt t="66288" x="8670925" y="3298825"/>
          <p14:tracePt t="66305" x="8670925" y="3292475"/>
          <p14:tracePt t="66321" x="8670925" y="3276600"/>
          <p14:tracePt t="66338" x="8686800" y="3254375"/>
          <p14:tracePt t="66354" x="8709025" y="3238500"/>
          <p14:tracePt t="66370" x="8724900" y="3208338"/>
          <p14:tracePt t="66387" x="8724900" y="3178175"/>
          <p14:tracePt t="66404" x="8724900" y="3140075"/>
          <p14:tracePt t="66420" x="8724900" y="3116263"/>
          <p14:tracePt t="66437" x="8724900" y="3094038"/>
          <p14:tracePt t="66454" x="8740775" y="3078163"/>
          <p14:tracePt t="66470" x="8740775" y="3055938"/>
          <p14:tracePt t="66488" x="8732838" y="3032125"/>
          <p14:tracePt t="66488" x="8686800" y="3009900"/>
          <p14:tracePt t="66504" x="8594725" y="2971800"/>
          <p14:tracePt t="66522" x="8534400" y="2949575"/>
          <p14:tracePt t="66538" x="8504238" y="2941638"/>
          <p14:tracePt t="66553" x="8466138" y="2933700"/>
          <p14:tracePt t="66569" x="8442325" y="2925763"/>
          <p14:tracePt t="66586" x="8404225" y="2925763"/>
          <p14:tracePt t="66603" x="8297863" y="2903538"/>
          <p14:tracePt t="66619" x="8161338" y="2879725"/>
          <p14:tracePt t="66636" x="8061325" y="2865438"/>
          <p14:tracePt t="66654" x="7985125" y="2865438"/>
          <p14:tracePt t="66669" x="7947025" y="2865438"/>
          <p14:tracePt t="66686" x="7916863" y="2865438"/>
          <p14:tracePt t="66686" x="7886700" y="2865438"/>
          <p14:tracePt t="66704" x="7864475" y="2865438"/>
          <p14:tracePt t="66719" x="7742238" y="2865438"/>
          <p14:tracePt t="66736" x="7635875" y="2879725"/>
          <p14:tracePt t="66753" x="7551738" y="2879725"/>
          <p14:tracePt t="66770" x="7489825" y="2879725"/>
          <p14:tracePt t="66787" x="7421563" y="2879725"/>
          <p14:tracePt t="66804" x="7323138" y="2879725"/>
          <p14:tracePt t="66820" x="7216775" y="2879725"/>
          <p14:tracePt t="66837" x="7078663" y="2879725"/>
          <p14:tracePt t="66853" x="6972300" y="2879725"/>
          <p14:tracePt t="66870" x="6911975" y="2879725"/>
          <p14:tracePt t="66870" x="6888163" y="2879725"/>
          <p14:tracePt t="66889" x="6842125" y="2879725"/>
          <p14:tracePt t="66904" x="6789738" y="2879725"/>
          <p14:tracePt t="66921" x="6705600" y="2879725"/>
          <p14:tracePt t="66938" x="6583363" y="2879725"/>
          <p14:tracePt t="66954" x="6446838" y="2879725"/>
          <p14:tracePt t="66970" x="6362700" y="2879725"/>
          <p14:tracePt t="66987" x="6278563" y="2865438"/>
          <p14:tracePt t="67003" x="6164263" y="2857500"/>
          <p14:tracePt t="67020" x="6057900" y="2835275"/>
          <p14:tracePt t="67037" x="5951538" y="2827338"/>
          <p14:tracePt t="67056" x="5867400" y="2819400"/>
          <p14:tracePt t="67073" x="5851525" y="2819400"/>
          <p14:tracePt t="67086" x="5845175" y="2819400"/>
          <p14:tracePt t="67102" x="5837238" y="2819400"/>
          <p14:tracePt t="67118" x="5791200" y="2819400"/>
          <p14:tracePt t="67136" x="5707063" y="2819400"/>
          <p14:tracePt t="67153" x="5584825" y="2819400"/>
          <p14:tracePt t="67172" x="5486400" y="2819400"/>
          <p14:tracePt t="67186" x="5380038" y="2819400"/>
          <p14:tracePt t="67202" x="5273675" y="2819400"/>
          <p14:tracePt t="67218" x="5219700" y="2819400"/>
          <p14:tracePt t="67236" x="5189538" y="2819400"/>
          <p14:tracePt t="67253" x="5165725" y="2819400"/>
          <p14:tracePt t="67269" x="5113338" y="2819400"/>
          <p14:tracePt t="67269" x="5083175" y="2819400"/>
          <p14:tracePt t="67289" x="5051425" y="2819400"/>
          <p14:tracePt t="67304" x="4968875" y="2819400"/>
          <p14:tracePt t="67321" x="4945063" y="2819400"/>
          <p14:tracePt t="67336" x="4914900" y="2819400"/>
          <p14:tracePt t="67352" x="4892675" y="2819400"/>
          <p14:tracePt t="67369" x="4854575" y="2819400"/>
          <p14:tracePt t="67388" x="4800600" y="2819400"/>
          <p14:tracePt t="67403" x="4746625" y="2819400"/>
          <p14:tracePt t="67419" x="4702175" y="2819400"/>
          <p14:tracePt t="67437" x="4664075" y="2835275"/>
          <p14:tracePt t="67453" x="4625975" y="2835275"/>
          <p14:tracePt t="67469" x="4610100" y="2835275"/>
          <p14:tracePt t="67486" x="4579938" y="2835275"/>
          <p14:tracePt t="67504" x="4549775" y="2849563"/>
          <p14:tracePt t="67521" x="4511675" y="2865438"/>
          <p14:tracePt t="67537" x="4465638" y="2887663"/>
          <p14:tracePt t="67553" x="4441825" y="2887663"/>
          <p14:tracePt t="67570" x="4411663" y="2911475"/>
          <p14:tracePt t="67586" x="4365625" y="2941638"/>
          <p14:tracePt t="67602" x="4321175" y="2971800"/>
          <p14:tracePt t="67619" x="4283075" y="3001963"/>
          <p14:tracePt t="67636" x="4275138" y="3017838"/>
          <p14:tracePt t="67653" x="4259263" y="3025775"/>
          <p14:tracePt t="67669" x="4259263" y="3032125"/>
          <p14:tracePt t="67685" x="4259263" y="3055938"/>
          <p14:tracePt t="67685" x="4259263" y="3063875"/>
          <p14:tracePt t="67705" x="4259263" y="3078163"/>
          <p14:tracePt t="67719" x="4259263" y="3116263"/>
          <p14:tracePt t="67737" x="4259263" y="3132138"/>
          <p14:tracePt t="67753" x="4259263" y="3154363"/>
          <p14:tracePt t="67770" x="4267200" y="3170238"/>
          <p14:tracePt t="67786" x="4289425" y="3192463"/>
          <p14:tracePt t="67802" x="4305300" y="3208338"/>
          <p14:tracePt t="67818" x="4335463" y="3222625"/>
          <p14:tracePt t="67835" x="4351338" y="3238500"/>
          <p14:tracePt t="67852" x="4373563" y="3254375"/>
          <p14:tracePt t="67869" x="4403725" y="3268663"/>
          <p14:tracePt t="67886" x="4435475" y="3284538"/>
          <p14:tracePt t="67902" x="4457700" y="3298825"/>
          <p14:tracePt t="67920" x="4465638" y="3298825"/>
          <p14:tracePt t="67936" x="4479925" y="3306763"/>
          <p14:tracePt t="67953" x="4487863" y="3314700"/>
          <p14:tracePt t="67968" x="4495800" y="3322638"/>
          <p14:tracePt t="67986" x="4503738" y="3322638"/>
          <p14:tracePt t="68001" x="4511675" y="3330575"/>
          <p14:tracePt t="68018" x="4518025" y="3330575"/>
          <p14:tracePt t="68036" x="4525963" y="3330575"/>
          <p14:tracePt t="68056" x="4533900" y="3330575"/>
          <p14:tracePt t="68127" x="4541838" y="3336925"/>
          <p14:tracePt t="68351" x="4541838" y="3352800"/>
          <p14:tracePt t="69854" x="4541838" y="3360738"/>
          <p14:tracePt t="71213" x="4549775" y="3360738"/>
          <p14:tracePt t="71343" x="4549775" y="3352800"/>
          <p14:tracePt t="71351" x="4541838" y="3344863"/>
          <p14:tracePt t="71368" x="4525963" y="3330575"/>
          <p14:tracePt t="71381" x="4503738" y="3306763"/>
          <p14:tracePt t="71381" x="4487863" y="3306763"/>
          <p14:tracePt t="71400" x="4479925" y="3292475"/>
          <p14:tracePt t="71400" x="4449763" y="3284538"/>
          <p14:tracePt t="71416" x="4373563" y="3238500"/>
          <p14:tracePt t="71433" x="4275138" y="3192463"/>
          <p14:tracePt t="71449" x="4160838" y="3146425"/>
          <p14:tracePt t="71466" x="4076700" y="3101975"/>
          <p14:tracePt t="71482" x="3984625" y="3055938"/>
          <p14:tracePt t="71498" x="3924300" y="3009900"/>
          <p14:tracePt t="71515" x="3856038" y="2941638"/>
          <p14:tracePt t="71532" x="3787775" y="2879725"/>
          <p14:tracePt t="71548" x="3711575" y="2835275"/>
          <p14:tracePt t="71565" x="3641725" y="2797175"/>
          <p14:tracePt t="71582" x="3581400" y="2765425"/>
          <p14:tracePt t="71582" x="3559175" y="2751138"/>
          <p14:tracePt t="71600" x="3535363" y="2727325"/>
          <p14:tracePt t="71615" x="3513138" y="2697163"/>
          <p14:tracePt t="71633" x="3497263" y="2667000"/>
          <p14:tracePt t="71649" x="3475038" y="2636838"/>
          <p14:tracePt t="71666" x="3451225" y="2613025"/>
          <p14:tracePt t="71682" x="3406775" y="2574925"/>
          <p14:tracePt t="71698" x="3390900" y="2568575"/>
          <p14:tracePt t="71715" x="3375025" y="2552700"/>
          <p14:tracePt t="71731" x="3368675" y="2536825"/>
          <p14:tracePt t="71759" x="3360738" y="2522538"/>
          <p14:tracePt t="71783" x="3344863" y="2514600"/>
          <p14:tracePt t="71791" x="3344863" y="2506663"/>
          <p14:tracePt t="71800" x="3330575" y="2476500"/>
          <p14:tracePt t="71814" x="3322638" y="2446338"/>
          <p14:tracePt t="71833" x="3322638" y="2438400"/>
          <p14:tracePt t="71849" x="3322638" y="2422525"/>
          <p14:tracePt t="71865" x="3322638" y="2400300"/>
          <p14:tracePt t="71882" x="3322638" y="2370138"/>
          <p14:tracePt t="71898" x="3322638" y="2346325"/>
          <p14:tracePt t="71915" x="3322638" y="2324100"/>
          <p14:tracePt t="71931" x="3322638" y="2301875"/>
          <p14:tracePt t="71948" x="3322638" y="2278063"/>
          <p14:tracePt t="71965" x="3344863" y="2255838"/>
          <p14:tracePt t="71981" x="3375025" y="2239963"/>
          <p14:tracePt t="71998" x="3398838" y="2201863"/>
          <p14:tracePt t="71998" x="3413125" y="2171700"/>
          <p14:tracePt t="72018" x="3436938" y="2125663"/>
          <p14:tracePt t="72033" x="3451225" y="2087563"/>
          <p14:tracePt t="72051" x="3467100" y="2057400"/>
          <p14:tracePt t="72067" x="3475038" y="2041525"/>
          <p14:tracePt t="72081" x="3482975" y="2027238"/>
          <p14:tracePt t="72097" x="3489325" y="1997075"/>
          <p14:tracePt t="72114" x="3505200" y="1920875"/>
          <p14:tracePt t="72131" x="3527425" y="1858963"/>
          <p14:tracePt t="72148" x="3559175" y="1812925"/>
          <p14:tracePt t="72165" x="3581400" y="1782763"/>
          <p14:tracePt t="72181" x="3597275" y="1744663"/>
          <p14:tracePt t="72197" x="3597275" y="1722438"/>
          <p14:tracePt t="72214" x="3611563" y="1684338"/>
          <p14:tracePt t="72230" x="3611563" y="1646238"/>
          <p14:tracePt t="72230" x="3611563" y="1616075"/>
          <p14:tracePt t="72248" x="3611563" y="1562100"/>
          <p14:tracePt t="72264" x="3611563" y="1516063"/>
          <p14:tracePt t="72281" x="3611563" y="1477963"/>
          <p14:tracePt t="72297" x="3611563" y="1463675"/>
          <p14:tracePt t="72314" x="3611563" y="1431925"/>
          <p14:tracePt t="72331" x="3611563" y="1387475"/>
          <p14:tracePt t="72347" x="3611563" y="1341438"/>
          <p14:tracePt t="72364" x="3611563" y="1287463"/>
          <p14:tracePt t="72364" x="3611563" y="1273175"/>
          <p14:tracePt t="72384" x="3611563" y="1257300"/>
          <p14:tracePt t="72397" x="3603625" y="1219200"/>
          <p14:tracePt t="72414" x="3597275" y="1189038"/>
          <p14:tracePt t="72414" x="3597275" y="1158875"/>
          <p14:tracePt t="72432" x="3581400" y="1143000"/>
          <p14:tracePt t="72449" x="3581400" y="1112838"/>
          <p14:tracePt t="72465" x="3559175" y="1082675"/>
          <p14:tracePt t="72481" x="3521075" y="1036638"/>
          <p14:tracePt t="72498" x="3513138" y="1020763"/>
          <p14:tracePt t="72514" x="3497263" y="1006475"/>
          <p14:tracePt t="72531" x="3475038" y="990600"/>
          <p14:tracePt t="72546" x="3459163" y="974725"/>
          <p14:tracePt t="72563" x="3444875" y="960438"/>
          <p14:tracePt t="72580" x="3421063" y="944563"/>
          <p14:tracePt t="72597" x="3390900" y="930275"/>
          <p14:tracePt t="72614" x="3336925" y="914400"/>
          <p14:tracePt t="72614" x="3314700" y="906463"/>
          <p14:tracePt t="72633" x="3292475" y="892175"/>
          <p14:tracePt t="72649" x="3268663" y="892175"/>
          <p14:tracePt t="72665" x="3246438" y="892175"/>
          <p14:tracePt t="72681" x="3222625" y="876300"/>
          <p14:tracePt t="72698" x="3200400" y="876300"/>
          <p14:tracePt t="72715" x="3178175" y="876300"/>
          <p14:tracePt t="72730" x="3162300" y="876300"/>
          <p14:tracePt t="72747" x="3132138" y="876300"/>
          <p14:tracePt t="72764" x="3108325" y="876300"/>
          <p14:tracePt t="72780" x="3070225" y="876300"/>
          <p14:tracePt t="72797" x="3063875" y="876300"/>
          <p14:tracePt t="72813" x="3040063" y="892175"/>
          <p14:tracePt t="72813" x="3025775" y="906463"/>
          <p14:tracePt t="72833" x="3001963" y="914400"/>
          <p14:tracePt t="72849" x="2979738" y="952500"/>
          <p14:tracePt t="72865" x="2955925" y="974725"/>
          <p14:tracePt t="72882" x="2941638" y="1006475"/>
          <p14:tracePt t="72898" x="2941638" y="1020763"/>
          <p14:tracePt t="72914" x="2941638" y="1050925"/>
          <p14:tracePt t="72930" x="2925763" y="1082675"/>
          <p14:tracePt t="72947" x="2917825" y="1104900"/>
          <p14:tracePt t="72964" x="2903538" y="1127125"/>
          <p14:tracePt t="72980" x="2887663" y="1173163"/>
          <p14:tracePt t="72997" x="2865438" y="1227138"/>
          <p14:tracePt t="73014" x="2849563" y="1287463"/>
          <p14:tracePt t="73030" x="2827338" y="1371600"/>
          <p14:tracePt t="73051" x="2827338" y="1387475"/>
          <p14:tracePt t="73064" x="2819400" y="1409700"/>
          <p14:tracePt t="73083" x="2819400" y="1431925"/>
          <p14:tracePt t="73096" x="2819400" y="1455738"/>
          <p14:tracePt t="73113" x="2819400" y="1485900"/>
          <p14:tracePt t="73129" x="2819400" y="1546225"/>
          <p14:tracePt t="73146" x="2811463" y="1608138"/>
          <p14:tracePt t="73162" x="2811463" y="1668463"/>
          <p14:tracePt t="73179" x="2811463" y="1736725"/>
          <p14:tracePt t="73196" x="2811463" y="1812925"/>
          <p14:tracePt t="73212" x="2819400" y="1851025"/>
          <p14:tracePt t="73229" x="2835275" y="1897063"/>
          <p14:tracePt t="73246" x="2841625" y="1920875"/>
          <p14:tracePt t="73262" x="2857500" y="1958975"/>
          <p14:tracePt t="73262" x="2865438" y="1981200"/>
          <p14:tracePt t="73280" x="2895600" y="2019300"/>
          <p14:tracePt t="73297" x="2925763" y="2073275"/>
          <p14:tracePt t="73314" x="2941638" y="2117725"/>
          <p14:tracePt t="73330" x="2955925" y="2171700"/>
          <p14:tracePt t="73347" x="2971800" y="2225675"/>
          <p14:tracePt t="73363" x="2987675" y="2263775"/>
          <p14:tracePt t="73382" x="3001963" y="2286000"/>
          <p14:tracePt t="73397" x="3009900" y="2308225"/>
          <p14:tracePt t="73413" x="3040063" y="2339975"/>
          <p14:tracePt t="73430" x="3070225" y="2362200"/>
          <p14:tracePt t="73448" x="3078163" y="2370138"/>
          <p14:tracePt t="73463" x="3132138" y="2384425"/>
          <p14:tracePt t="73481" x="3146425" y="2384425"/>
          <p14:tracePt t="73498" x="3178175" y="2392363"/>
          <p14:tracePt t="73513" x="3200400" y="2392363"/>
          <p14:tracePt t="73531" x="3222625" y="2392363"/>
          <p14:tracePt t="73546" x="3254375" y="2392363"/>
          <p14:tracePt t="73562" x="3314700" y="2362200"/>
          <p14:tracePt t="73579" x="3368675" y="2332038"/>
          <p14:tracePt t="73596" x="3429000" y="2286000"/>
          <p14:tracePt t="73613" x="3467100" y="2270125"/>
          <p14:tracePt t="73629" x="3489325" y="2239963"/>
          <p14:tracePt t="73629" x="3513138" y="2225675"/>
          <p14:tracePt t="73649" x="3521075" y="2209800"/>
          <p14:tracePt t="73662" x="3551238" y="2125663"/>
          <p14:tracePt t="73680" x="3573463" y="2035175"/>
          <p14:tracePt t="73697" x="3589338" y="1965325"/>
          <p14:tracePt t="73714" x="3611563" y="1897063"/>
          <p14:tracePt t="73730" x="3635375" y="1836738"/>
          <p14:tracePt t="73747" x="3649663" y="1798638"/>
          <p14:tracePt t="73765" x="3665538" y="1736725"/>
          <p14:tracePt t="73779" x="3665538" y="1692275"/>
          <p14:tracePt t="73795" x="3665538" y="1630363"/>
          <p14:tracePt t="73812" x="3665538" y="1531938"/>
          <p14:tracePt t="73828" x="3649663" y="1463675"/>
          <p14:tracePt t="73845" x="3649663" y="1425575"/>
          <p14:tracePt t="73862" x="3649663" y="1393825"/>
          <p14:tracePt t="73862" x="3635375" y="1387475"/>
          <p14:tracePt t="73880" x="3611563" y="1341438"/>
          <p14:tracePt t="73896" x="3597275" y="1303338"/>
          <p14:tracePt t="73913" x="3565525" y="1241425"/>
          <p14:tracePt t="73929" x="3535363" y="1189038"/>
          <p14:tracePt t="73945" x="3505200" y="1135063"/>
          <p14:tracePt t="73962" x="3489325" y="1104900"/>
          <p14:tracePt t="73978" x="3467100" y="1082675"/>
          <p14:tracePt t="73995" x="3451225" y="1050925"/>
          <p14:tracePt t="74012" x="3429000" y="1020763"/>
          <p14:tracePt t="74028" x="3413125" y="1012825"/>
          <p14:tracePt t="74045" x="3406775" y="1012825"/>
          <p14:tracePt t="74061" x="3390900" y="1006475"/>
          <p14:tracePt t="74077" x="3375025" y="998538"/>
          <p14:tracePt t="74077" x="3360738" y="998538"/>
          <p14:tracePt t="74096" x="3330575" y="974725"/>
          <p14:tracePt t="74112" x="3292475" y="968375"/>
          <p14:tracePt t="74129" x="3260725" y="968375"/>
          <p14:tracePt t="74145" x="3230563" y="968375"/>
          <p14:tracePt t="74161" x="3184525" y="968375"/>
          <p14:tracePt t="74178" x="3146425" y="968375"/>
          <p14:tracePt t="74195" x="3124200" y="968375"/>
          <p14:tracePt t="74211" x="3101975" y="982663"/>
          <p14:tracePt t="74228" x="3086100" y="982663"/>
          <p14:tracePt t="74244" x="3063875" y="1006475"/>
          <p14:tracePt t="74261" x="3040063" y="1028700"/>
          <p14:tracePt t="74278" x="3001963" y="1066800"/>
          <p14:tracePt t="74278" x="2987675" y="1082675"/>
          <p14:tracePt t="74296" x="2955925" y="1127125"/>
          <p14:tracePt t="74312" x="2925763" y="1203325"/>
          <p14:tracePt t="74329" x="2903538" y="1265238"/>
          <p14:tracePt t="74346" x="2887663" y="1325563"/>
          <p14:tracePt t="74362" x="2879725" y="1379538"/>
          <p14:tracePt t="74381" x="2879725" y="1439863"/>
          <p14:tracePt t="74396" x="2865438" y="1493838"/>
          <p14:tracePt t="74412" x="2857500" y="1531938"/>
          <p14:tracePt t="74429" x="2857500" y="1562100"/>
          <p14:tracePt t="74445" x="2857500" y="1616075"/>
          <p14:tracePt t="74462" x="2857500" y="1684338"/>
          <p14:tracePt t="74462" x="2857500" y="1730375"/>
          <p14:tracePt t="74481" x="2857500" y="1812925"/>
          <p14:tracePt t="74496" x="2873375" y="1905000"/>
          <p14:tracePt t="74513" x="2903538" y="1981200"/>
          <p14:tracePt t="74531" x="2917825" y="2049463"/>
          <p14:tracePt t="74546" x="2941638" y="2125663"/>
          <p14:tracePt t="74562" x="2971800" y="2187575"/>
          <p14:tracePt t="74579" x="3009900" y="2263775"/>
          <p14:tracePt t="74596" x="3063875" y="2332038"/>
          <p14:tracePt t="74612" x="3116263" y="2384425"/>
          <p14:tracePt t="74628" x="3154363" y="2430463"/>
          <p14:tracePt t="74645" x="3162300" y="2438400"/>
          <p14:tracePt t="74662" x="3170238" y="2446338"/>
          <p14:tracePt t="74678" x="3184525" y="2446338"/>
          <p14:tracePt t="74678" x="3184525" y="2454275"/>
          <p14:tracePt t="74696" x="3200400" y="2454275"/>
          <p14:tracePt t="74713" x="3208338" y="2454275"/>
          <p14:tracePt t="74728" x="3216275" y="2454275"/>
          <p14:tracePt t="74745" x="3222625" y="2392363"/>
          <p14:tracePt t="74762" x="3222625" y="2308225"/>
          <p14:tracePt t="74778" x="3222625" y="2247900"/>
          <p14:tracePt t="74795" x="3222625" y="2225675"/>
          <p14:tracePt t="74811" x="3230563" y="2217738"/>
          <p14:tracePt t="74828" x="3238500" y="2201863"/>
          <p14:tracePt t="74845" x="3276600" y="2163763"/>
          <p14:tracePt t="74862" x="3330575" y="2095500"/>
          <p14:tracePt t="74862" x="3368675" y="2065338"/>
          <p14:tracePt t="74881" x="3413125" y="2027238"/>
          <p14:tracePt t="74895" x="3619500" y="1943100"/>
          <p14:tracePt t="74913" x="3703638" y="1912938"/>
          <p14:tracePt t="74929" x="3763963" y="1889125"/>
          <p14:tracePt t="74946" x="3810000" y="1874838"/>
          <p14:tracePt t="74962" x="3878263" y="1866900"/>
          <p14:tracePt t="74978" x="3992563" y="1851025"/>
          <p14:tracePt t="74995" x="4130675" y="1828800"/>
          <p14:tracePt t="75011" x="4213225" y="1806575"/>
          <p14:tracePt t="75029" x="4244975" y="1798638"/>
          <p14:tracePt t="75045" x="4244975" y="1790700"/>
          <p14:tracePt t="75061" x="4251325" y="1790700"/>
          <p14:tracePt t="75079" x="4259263" y="1790700"/>
          <p14:tracePt t="75095" x="4283075" y="1790700"/>
          <p14:tracePt t="75095" x="4297363" y="1790700"/>
          <p14:tracePt t="75112" x="4305300" y="1790700"/>
          <p14:tracePt t="75127" x="4321175" y="1790700"/>
          <p14:tracePt t="75191" x="4365625" y="1806575"/>
          <p14:tracePt t="75199" x="4411663" y="1812925"/>
          <p14:tracePt t="75211" x="4479925" y="1820863"/>
          <p14:tracePt t="75230" x="4495800" y="1820863"/>
          <p14:tracePt t="75244" x="4495800" y="1828800"/>
          <p14:tracePt t="75343" x="4479925" y="1844675"/>
          <p14:tracePt t="75376" x="4479925" y="1851025"/>
          <p14:tracePt t="75392" x="4473575" y="1858963"/>
          <p14:tracePt t="75408" x="4465638" y="1858963"/>
          <p14:tracePt t="75415" x="4465638" y="1866900"/>
          <p14:tracePt t="75427" x="4457700" y="1866900"/>
          <p14:tracePt t="75444" x="4465638" y="1866900"/>
          <p14:tracePt t="75783" x="4473575" y="1866900"/>
          <p14:tracePt t="75792" x="4487863" y="1866900"/>
          <p14:tracePt t="75799" x="4511675" y="1866900"/>
          <p14:tracePt t="75810" x="4556125" y="1866900"/>
          <p14:tracePt t="75827" x="4640263" y="1866900"/>
          <p14:tracePt t="75844" x="4708525" y="1851025"/>
          <p14:tracePt t="75860" x="4784725" y="1828800"/>
          <p14:tracePt t="75877" x="4846638" y="1828800"/>
          <p14:tracePt t="75894" x="4892675" y="1828800"/>
          <p14:tracePt t="75894" x="4914900" y="1820863"/>
          <p14:tracePt t="75912" x="4930775" y="1812925"/>
          <p14:tracePt t="75929" x="4960938" y="1812925"/>
          <p14:tracePt t="75945" x="4999038" y="1812925"/>
          <p14:tracePt t="75961" x="5045075" y="1812925"/>
          <p14:tracePt t="75978" x="5083175" y="1812925"/>
          <p14:tracePt t="75994" x="5121275" y="1812925"/>
          <p14:tracePt t="76010" x="5159375" y="1812925"/>
          <p14:tracePt t="76028" x="5235575" y="1812925"/>
          <p14:tracePt t="76044" x="5311775" y="1812925"/>
          <p14:tracePt t="76044" x="5334000" y="1812925"/>
          <p14:tracePt t="76065" x="5356225" y="1812925"/>
          <p14:tracePt t="76077" x="5394325" y="1812925"/>
          <p14:tracePt t="76094" x="5440363" y="1812925"/>
          <p14:tracePt t="76110" x="5502275" y="1798638"/>
          <p14:tracePt t="76128" x="5540375" y="1790700"/>
          <p14:tracePt t="76145" x="5570538" y="1790700"/>
          <p14:tracePt t="76161" x="5578475" y="1790700"/>
          <p14:tracePt t="76177" x="5578475" y="1782763"/>
          <p14:tracePt t="76193" x="5592763" y="1782763"/>
          <p14:tracePt t="76210" x="5608638" y="1782763"/>
          <p14:tracePt t="76227" x="5638800" y="1782763"/>
          <p14:tracePt t="76244" x="5661025" y="1782763"/>
          <p14:tracePt t="76259" x="5699125" y="1782763"/>
          <p14:tracePt t="76277" x="5745163" y="1782763"/>
          <p14:tracePt t="76294" x="5791200" y="1782763"/>
          <p14:tracePt t="76310" x="5859463" y="1768475"/>
          <p14:tracePt t="76329" x="5875338" y="1768475"/>
          <p14:tracePt t="76344" x="5913438" y="1768475"/>
          <p14:tracePt t="76361" x="5959475" y="1768475"/>
          <p14:tracePt t="76378" x="6011863" y="1768475"/>
          <p14:tracePt t="76394" x="6065838" y="1768475"/>
          <p14:tracePt t="76410" x="6126163" y="1768475"/>
          <p14:tracePt t="76427" x="6164263" y="1760538"/>
          <p14:tracePt t="76444" x="6188075" y="1752600"/>
          <p14:tracePt t="76460" x="6202363" y="1752600"/>
          <p14:tracePt t="76477" x="6210300" y="1752600"/>
          <p14:tracePt t="76599" x="6218238" y="1752600"/>
          <p14:tracePt t="77439" x="6226175" y="1752600"/>
          <p14:tracePt t="77463" x="6232525" y="1744663"/>
          <p14:tracePt t="77471" x="6240463" y="1730375"/>
          <p14:tracePt t="77487" x="6256338" y="1714500"/>
          <p14:tracePt t="77503" x="6264275" y="1706563"/>
          <p14:tracePt t="77511" x="6270625" y="1698625"/>
          <p14:tracePt t="77525" x="6278563" y="1692275"/>
          <p14:tracePt t="77541" x="6286500" y="1684338"/>
          <p14:tracePt t="77558" x="6294438" y="1684338"/>
          <p14:tracePt t="77575" x="6294438" y="1676400"/>
          <p14:tracePt t="77593" x="6302375" y="1660525"/>
          <p14:tracePt t="77609" x="6316663" y="1646238"/>
          <p14:tracePt t="77626" x="6332538" y="1630363"/>
          <p14:tracePt t="77642" x="6332538" y="1622425"/>
          <p14:tracePt t="77663" x="6332538" y="1608138"/>
          <p14:tracePt t="77735" x="6332538" y="1600200"/>
          <p14:tracePt t="77751" x="6316663" y="1592263"/>
          <p14:tracePt t="77760" x="6308725" y="1584325"/>
          <p14:tracePt t="77783" x="6302375" y="1577975"/>
          <p14:tracePt t="77793" x="6294438" y="1570038"/>
          <p14:tracePt t="77808" x="6294438" y="1562100"/>
          <p14:tracePt t="77840" x="6278563" y="1554163"/>
          <p14:tracePt t="77856" x="6270625" y="1546225"/>
          <p14:tracePt t="77895" x="6264275" y="1546225"/>
          <p14:tracePt t="77919" x="6264275" y="1539875"/>
          <p14:tracePt t="77935" x="6248400" y="1539875"/>
          <p14:tracePt t="77944" x="6240463" y="1531938"/>
          <p14:tracePt t="77958" x="6232525" y="1531938"/>
          <p14:tracePt t="77975" x="6226175" y="1524000"/>
          <p14:tracePt t="77993" x="6218238" y="1516063"/>
          <p14:tracePt t="78031" x="6210300" y="1516063"/>
          <p14:tracePt t="78079" x="6202363" y="1516063"/>
          <p14:tracePt t="78095" x="6194425" y="1516063"/>
          <p14:tracePt t="78151" x="6188075" y="1516063"/>
          <p14:tracePt t="78183" x="6180138" y="1516063"/>
          <p14:tracePt t="78207" x="6172200" y="1516063"/>
          <p14:tracePt t="78247" x="6164263" y="1524000"/>
          <p14:tracePt t="78295" x="6164263" y="1531938"/>
          <p14:tracePt t="78343" x="6164263" y="1539875"/>
          <p14:tracePt t="78479" x="6164263" y="1546225"/>
          <p14:tracePt t="78487" x="6164263" y="1554163"/>
          <p14:tracePt t="78527" x="6164263" y="1562100"/>
          <p14:tracePt t="78551" x="6172200" y="1577975"/>
          <p14:tracePt t="78583" x="6180138" y="1592263"/>
          <p14:tracePt t="78599" x="6180138" y="1608138"/>
          <p14:tracePt t="78615" x="6188075" y="1608138"/>
          <p14:tracePt t="78625" x="6188075" y="1616075"/>
          <p14:tracePt t="78631" x="6194425" y="1622425"/>
          <p14:tracePt t="78647" x="6194425" y="1630363"/>
          <p14:tracePt t="78863" x="6188075" y="1630363"/>
          <p14:tracePt t="78887" x="6180138" y="1630363"/>
          <p14:tracePt t="78952" x="6172200" y="1630363"/>
          <p14:tracePt t="78959" x="6164263" y="1630363"/>
          <p14:tracePt t="78976" x="6156325" y="1630363"/>
          <p14:tracePt t="78990" x="6134100" y="1608138"/>
          <p14:tracePt t="79009" x="6103938" y="1584325"/>
          <p14:tracePt t="79024" x="6088063" y="1577975"/>
          <p14:tracePt t="79043" x="6088063" y="1570038"/>
          <p14:tracePt t="79057" x="6073775" y="1546225"/>
          <p14:tracePt t="79079" x="6073775" y="1539875"/>
          <p14:tracePt t="79103" x="6073775" y="1516063"/>
          <p14:tracePt t="79119" x="6057900" y="1508125"/>
          <p14:tracePt t="79135" x="6057900" y="1501775"/>
          <p14:tracePt t="79144" x="6057900" y="1485900"/>
          <p14:tracePt t="79160" x="6057900" y="1477963"/>
          <p14:tracePt t="79239" x="6057900" y="1470025"/>
          <p14:tracePt t="79256" x="6065838" y="1470025"/>
          <p14:tracePt t="79272" x="6080125" y="1463675"/>
          <p14:tracePt t="79288" x="6080125" y="1455738"/>
          <p14:tracePt t="79303" x="6088063" y="1455738"/>
          <p14:tracePt t="79319" x="6103938" y="1455738"/>
          <p14:tracePt t="79335" x="6111875" y="1455738"/>
          <p14:tracePt t="79351" x="6118225" y="1455738"/>
          <p14:tracePt t="79360" x="6126163" y="1455738"/>
          <p14:tracePt t="79375" x="6142038" y="1455738"/>
          <p14:tracePt t="79394" x="6156325" y="1455738"/>
          <p14:tracePt t="79409" x="6164263" y="1447800"/>
          <p14:tracePt t="79425" x="6172200" y="1447800"/>
          <p14:tracePt t="79487" x="6180138" y="1447800"/>
          <p14:tracePt t="79495" x="6188075" y="1447800"/>
          <p14:tracePt t="79519" x="6194425" y="1447800"/>
          <p14:tracePt t="79543" x="6210300" y="1447800"/>
          <p14:tracePt t="79591" x="6218238" y="1447800"/>
          <p14:tracePt t="79607" x="6232525" y="1447800"/>
          <p14:tracePt t="79631" x="6232525" y="1463675"/>
          <p14:tracePt t="79703" x="6240463" y="1470025"/>
          <p14:tracePt t="79727" x="6232525" y="1470025"/>
          <p14:tracePt t="79943" x="6226175" y="1470025"/>
          <p14:tracePt t="79951" x="6218238" y="1470025"/>
          <p14:tracePt t="79959" x="6210300" y="1470025"/>
          <p14:tracePt t="79976" x="6194425" y="1470025"/>
          <p14:tracePt t="79999" x="6188075" y="1470025"/>
          <p14:tracePt t="80039" x="6180138" y="1470025"/>
          <p14:tracePt t="80057" x="6172200" y="1470025"/>
          <p14:tracePt t="80073" x="6164263" y="1470025"/>
          <p14:tracePt t="80111" x="6156325" y="1493838"/>
          <p14:tracePt t="80143" x="6149975" y="1501775"/>
          <p14:tracePt t="80167" x="6149975" y="1508125"/>
          <p14:tracePt t="80199" x="6149975" y="1516063"/>
          <p14:tracePt t="80207" x="6149975" y="1524000"/>
          <p14:tracePt t="80240" x="6149975" y="1531938"/>
          <p14:tracePt t="80256" x="6149975" y="1539875"/>
          <p14:tracePt t="80279" x="6149975" y="1546225"/>
          <p14:tracePt t="80288" x="6156325" y="1554163"/>
          <p14:tracePt t="80327" x="6164263" y="1562100"/>
          <p14:tracePt t="80343" x="6194425" y="1570038"/>
          <p14:tracePt t="80351" x="6210300" y="1577975"/>
          <p14:tracePt t="80359" x="6218238" y="1584325"/>
          <p14:tracePt t="80372" x="6232525" y="1592263"/>
          <p14:tracePt t="80391" x="6240463" y="1592263"/>
          <p14:tracePt t="80408" x="6232525" y="1592263"/>
          <p14:tracePt t="80671" x="6226175" y="1592263"/>
          <p14:tracePt t="80703" x="6218238" y="1592263"/>
          <p14:tracePt t="80711" x="6210300" y="1592263"/>
          <p14:tracePt t="80743" x="6202363" y="1592263"/>
          <p14:tracePt t="80751" x="6194425" y="1592263"/>
          <p14:tracePt t="80760" x="6180138" y="1592263"/>
          <p14:tracePt t="80775" x="6164263" y="1592263"/>
          <p14:tracePt t="80788" x="6149975" y="1592263"/>
          <p14:tracePt t="80806" x="6126163" y="1592263"/>
          <p14:tracePt t="80806" x="6111875" y="1584325"/>
          <p14:tracePt t="80824" x="6103938" y="1570038"/>
          <p14:tracePt t="80838" x="6073775" y="1554163"/>
          <p14:tracePt t="80857" x="6065838" y="1539875"/>
          <p14:tracePt t="80871" x="6065838" y="1531938"/>
          <p14:tracePt t="80951" x="6065838" y="1524000"/>
          <p14:tracePt t="80967" x="6065838" y="1516063"/>
          <p14:tracePt t="81007" x="6073775" y="1516063"/>
          <p14:tracePt t="81015" x="6088063" y="1516063"/>
          <p14:tracePt t="81024" x="6103938" y="1516063"/>
          <p14:tracePt t="81038" x="6149975" y="1508125"/>
          <p14:tracePt t="81058" x="6164263" y="1508125"/>
          <p14:tracePt t="81071" x="6180138" y="1501775"/>
          <p14:tracePt t="81088" x="6194425" y="1501775"/>
          <p14:tracePt t="81106" x="6210300" y="1501775"/>
          <p14:tracePt t="81121" x="6218238" y="1493838"/>
          <p14:tracePt t="81191" x="6226175" y="1493838"/>
          <p14:tracePt t="81303" x="6232525" y="1493838"/>
          <p14:tracePt t="81311" x="6240463" y="1493838"/>
          <p14:tracePt t="81343" x="6248400" y="1493838"/>
          <p14:tracePt t="84930" x="6264275" y="1493838"/>
          <p14:tracePt t="85295" x="6270625" y="1493838"/>
          <p14:tracePt t="85319" x="6270625" y="1485900"/>
          <p14:tracePt t="85383" x="6270625" y="1477963"/>
          <p14:tracePt t="85407" x="6270625" y="1470025"/>
          <p14:tracePt t="85416" x="6278563" y="1463675"/>
          <p14:tracePt t="85432" x="6278563" y="1455738"/>
          <p14:tracePt t="85439" x="6278563" y="1447800"/>
          <p14:tracePt t="85559" x="6278563" y="1439863"/>
          <p14:tracePt t="85568" x="6278563" y="1431925"/>
          <p14:tracePt t="85575" x="6278563" y="1417638"/>
          <p14:tracePt t="85600" x="6278563" y="1409700"/>
          <p14:tracePt t="85647" x="6278563" y="1387475"/>
          <p14:tracePt t="85663" x="6278563" y="1379538"/>
          <p14:tracePt t="85687" x="6278563" y="1371600"/>
          <p14:tracePt t="85695" x="6278563" y="1363663"/>
          <p14:tracePt t="85703" x="6286500" y="1355725"/>
          <p14:tracePt t="85716" x="6294438" y="1341438"/>
          <p14:tracePt t="85736" x="6294438" y="1325563"/>
          <p14:tracePt t="85752" x="6294438" y="1317625"/>
          <p14:tracePt t="85768" x="6294438" y="1303338"/>
          <p14:tracePt t="85784" x="6286500" y="1279525"/>
          <p14:tracePt t="85801" x="6286500" y="1273175"/>
          <p14:tracePt t="85817" x="6278563" y="1265238"/>
          <p14:tracePt t="85834" x="6278563" y="1257300"/>
          <p14:tracePt t="85850" x="6264275" y="1227138"/>
          <p14:tracePt t="85866" x="6232525" y="1189038"/>
          <p14:tracePt t="85884" x="6210300" y="1158875"/>
          <p14:tracePt t="85901" x="6194425" y="1143000"/>
          <p14:tracePt t="85917" x="6180138" y="1127125"/>
          <p14:tracePt t="85934" x="6172200" y="1120775"/>
          <p14:tracePt t="85950" x="6164263" y="1120775"/>
          <p14:tracePt t="85950" x="6156325" y="1104900"/>
          <p14:tracePt t="85969" x="6142038" y="1089025"/>
          <p14:tracePt t="85985" x="6118225" y="1074738"/>
          <p14:tracePt t="86001" x="6096000" y="1050925"/>
          <p14:tracePt t="86018" x="6088063" y="1044575"/>
          <p14:tracePt t="86034" x="6080125" y="1036638"/>
          <p14:tracePt t="86050" x="6057900" y="1028700"/>
          <p14:tracePt t="86066" x="6049963" y="1020763"/>
          <p14:tracePt t="86087" x="6042025" y="1012825"/>
          <p14:tracePt t="86103" x="6035675" y="1012825"/>
          <p14:tracePt t="86120" x="6027738" y="1012825"/>
          <p14:tracePt t="86133" x="6019800" y="1006475"/>
          <p14:tracePt t="86149" x="6011863" y="1006475"/>
          <p14:tracePt t="86167" x="5997575" y="1006475"/>
          <p14:tracePt t="86184" x="5989638" y="1006475"/>
          <p14:tracePt t="86201" x="5965825" y="1012825"/>
          <p14:tracePt t="86218" x="5943600" y="1020763"/>
          <p14:tracePt t="86234" x="5927725" y="1020763"/>
          <p14:tracePt t="86250" x="5921375" y="1028700"/>
          <p14:tracePt t="86266" x="5913438" y="1028700"/>
          <p14:tracePt t="86283" x="5905500" y="1028700"/>
          <p14:tracePt t="86299" x="5889625" y="1036638"/>
          <p14:tracePt t="86317" x="5883275" y="1044575"/>
          <p14:tracePt t="86333" x="5875338" y="1050925"/>
          <p14:tracePt t="86349" x="5859463" y="1058863"/>
          <p14:tracePt t="86349" x="5851525" y="1066800"/>
          <p14:tracePt t="86369" x="5851525" y="1074738"/>
          <p14:tracePt t="86407" x="5837238" y="1082675"/>
          <p14:tracePt t="86423" x="5837238" y="1096963"/>
          <p14:tracePt t="86433" x="5821363" y="1104900"/>
          <p14:tracePt t="86439" x="5821363" y="1112838"/>
          <p14:tracePt t="86449" x="5807075" y="1127125"/>
          <p14:tracePt t="86466" x="5791200" y="1150938"/>
          <p14:tracePt t="86483" x="5791200" y="1165225"/>
          <p14:tracePt t="86499" x="5783263" y="1181100"/>
          <p14:tracePt t="86516" x="5775325" y="1196975"/>
          <p14:tracePt t="86532" x="5768975" y="1227138"/>
          <p14:tracePt t="86550" x="5761038" y="1241425"/>
          <p14:tracePt t="86550" x="5753100" y="1257300"/>
          <p14:tracePt t="86569" x="5753100" y="1273175"/>
          <p14:tracePt t="86584" x="5745163" y="1287463"/>
          <p14:tracePt t="86600" x="5745163" y="1295400"/>
          <p14:tracePt t="86617" x="5745163" y="1303338"/>
          <p14:tracePt t="86632" x="5745163" y="1317625"/>
          <p14:tracePt t="86650" x="5745163" y="1333500"/>
          <p14:tracePt t="86667" x="5745163" y="1341438"/>
          <p14:tracePt t="86682" x="5745163" y="1355725"/>
          <p14:tracePt t="86699" x="5745163" y="1387475"/>
          <p14:tracePt t="86716" x="5745163" y="1401763"/>
          <p14:tracePt t="86732" x="5745163" y="1417638"/>
          <p14:tracePt t="86749" x="5745163" y="1431925"/>
          <p14:tracePt t="86766" x="5745163" y="1447800"/>
          <p14:tracePt t="86766" x="5753100" y="1447800"/>
          <p14:tracePt t="86785" x="5753100" y="1455738"/>
          <p14:tracePt t="86801" x="5768975" y="1470025"/>
          <p14:tracePt t="86817" x="5775325" y="1477963"/>
          <p14:tracePt t="86834" x="5791200" y="1485900"/>
          <p14:tracePt t="86849" x="5791200" y="1493838"/>
          <p14:tracePt t="86866" x="5807075" y="1493838"/>
          <p14:tracePt t="86887" x="5821363" y="1508125"/>
          <p14:tracePt t="86898" x="5837238" y="1524000"/>
          <p14:tracePt t="86916" x="5867400" y="1539875"/>
          <p14:tracePt t="86933" x="5875338" y="1539875"/>
          <p14:tracePt t="88716" x="5883275" y="1539875"/>
          <p14:tracePt t="90078" x="5883275" y="1546225"/>
          <p14:tracePt t="90127" x="5889625" y="1554163"/>
          <p14:tracePt t="90144" x="5889625" y="1562100"/>
          <p14:tracePt t="90176" x="5889625" y="1570038"/>
          <p14:tracePt t="90199" x="5889625" y="1584325"/>
          <p14:tracePt t="90223" x="5889625" y="1600200"/>
          <p14:tracePt t="90231" x="5889625" y="1608138"/>
          <p14:tracePt t="90246" x="5889625" y="1622425"/>
          <p14:tracePt t="90246" x="5889625" y="1630363"/>
          <p14:tracePt t="90265" x="5889625" y="1646238"/>
          <p14:tracePt t="90279" x="5889625" y="1668463"/>
          <p14:tracePt t="90297" x="5889625" y="1676400"/>
          <p14:tracePt t="90312" x="5889625" y="1684338"/>
          <p14:tracePt t="90329" x="5889625" y="1698625"/>
          <p14:tracePt t="90346" x="5889625" y="1706563"/>
          <p14:tracePt t="90377" x="5889625" y="1714500"/>
          <p14:tracePt t="90391" x="5875338" y="1722438"/>
          <p14:tracePt t="90399" x="5859463" y="1736725"/>
          <p14:tracePt t="90415" x="5829300" y="1768475"/>
          <p14:tracePt t="90429" x="5768975" y="1858963"/>
          <p14:tracePt t="90446" x="5707063" y="1951038"/>
          <p14:tracePt t="90462" x="5668963" y="2027238"/>
          <p14:tracePt t="90462" x="5661025" y="2049463"/>
          <p14:tracePt t="90481" x="5661025" y="2095500"/>
          <p14:tracePt t="90497" x="5661025" y="2133600"/>
          <p14:tracePt t="90513" x="5661025" y="2187575"/>
          <p14:tracePt t="90530" x="5622925" y="2263775"/>
          <p14:tracePt t="90545" x="5570538" y="2354263"/>
          <p14:tracePt t="90561" x="5486400" y="2476500"/>
          <p14:tracePt t="90579" x="5410200" y="2574925"/>
          <p14:tracePt t="90596" x="5356225" y="2697163"/>
          <p14:tracePt t="90612" x="5311775" y="2797175"/>
          <p14:tracePt t="90629" x="5287963" y="2879725"/>
          <p14:tracePt t="90645" x="5273675" y="2955925"/>
          <p14:tracePt t="90662" x="5227638" y="3040063"/>
          <p14:tracePt t="90662" x="5203825" y="3086100"/>
          <p14:tracePt t="90681" x="5127625" y="3192463"/>
          <p14:tracePt t="90697" x="5059363" y="3322638"/>
          <p14:tracePt t="90713" x="4991100" y="3451225"/>
          <p14:tracePt t="90729" x="4906963" y="3611563"/>
          <p14:tracePt t="90746" x="4816475" y="3810000"/>
          <p14:tracePt t="90762" x="4656138" y="4054475"/>
          <p14:tracePt t="90779" x="4525963" y="4313238"/>
          <p14:tracePt t="90795" x="4427538" y="4473575"/>
          <p14:tracePt t="90812" x="4321175" y="4610100"/>
          <p14:tracePt t="90828" x="4283075" y="4664075"/>
          <p14:tracePt t="90845" x="4275138" y="4702175"/>
          <p14:tracePt t="90862" x="4251325" y="4724400"/>
          <p14:tracePt t="90862" x="4244975" y="4746625"/>
          <p14:tracePt t="90880" x="4221163" y="4762500"/>
          <p14:tracePt t="90896" x="4198938" y="4822825"/>
          <p14:tracePt t="90914" x="4152900" y="4899025"/>
          <p14:tracePt t="90929" x="4122738" y="4945063"/>
          <p14:tracePt t="90946" x="4076700" y="4999038"/>
          <p14:tracePt t="90962" x="4038600" y="5029200"/>
          <p14:tracePt t="90978" x="4008438" y="5045075"/>
          <p14:tracePt t="90995" x="3992563" y="5059363"/>
          <p14:tracePt t="91011" x="3978275" y="5075238"/>
          <p14:tracePt t="91028" x="3954463" y="5089525"/>
          <p14:tracePt t="91045" x="3924300" y="5105400"/>
          <p14:tracePt t="91045" x="3908425" y="5105400"/>
          <p14:tracePt t="91065" x="3886200" y="5113338"/>
          <p14:tracePt t="91078" x="3840163" y="5143500"/>
          <p14:tracePt t="91097" x="3817938" y="5151438"/>
          <p14:tracePt t="91113" x="3802063" y="5173663"/>
          <p14:tracePt t="91129" x="3779838" y="5189538"/>
          <p14:tracePt t="91146" x="3741738" y="5203825"/>
          <p14:tracePt t="91162" x="3717925" y="5219700"/>
          <p14:tracePt t="91178" x="3695700" y="5227638"/>
          <p14:tracePt t="91195" x="3679825" y="5241925"/>
          <p14:tracePt t="91211" x="3665538" y="5249863"/>
          <p14:tracePt t="91228" x="3649663" y="5265738"/>
          <p14:tracePt t="91245" x="3649663" y="5273675"/>
          <p14:tracePt t="91261" x="3635375" y="5287963"/>
          <p14:tracePt t="91279" x="3627438" y="5295900"/>
          <p14:tracePt t="91279" x="3619500" y="5295900"/>
          <p14:tracePt t="91296" x="3611563" y="5295900"/>
          <p14:tracePt t="91313" x="3603625" y="5295900"/>
          <p14:tracePt t="91391" x="3597275" y="5295900"/>
          <p14:tracePt t="91407" x="3581400" y="5303838"/>
          <p14:tracePt t="91423" x="3573463" y="5311775"/>
          <p14:tracePt t="91439" x="3565525" y="5318125"/>
          <p14:tracePt t="91455" x="3559175" y="5318125"/>
          <p14:tracePt t="91464" x="3559175" y="5326063"/>
          <p14:tracePt t="91496" x="3551238" y="5334000"/>
          <p14:tracePt t="91503" x="3535363" y="5341938"/>
          <p14:tracePt t="91529" x="3527425" y="5356225"/>
          <p14:tracePt t="91535" x="3521075" y="5356225"/>
          <p14:tracePt t="91546" x="3513138" y="5364163"/>
          <p14:tracePt t="91560" x="3505200" y="5372100"/>
          <p14:tracePt t="91578" x="3497263" y="5380038"/>
          <p14:tracePt t="91594" x="3489325" y="5387975"/>
          <p14:tracePt t="91610" x="3475038" y="5394325"/>
          <p14:tracePt t="91627" x="3467100" y="5402263"/>
          <p14:tracePt t="91655" x="3467100" y="5418138"/>
          <p14:tracePt t="92159" x="3459163" y="5432425"/>
          <p14:tracePt t="92183" x="3451225" y="5440363"/>
          <p14:tracePt t="92199" x="3444875" y="5448300"/>
          <p14:tracePt t="92231" x="3444875" y="5456238"/>
          <p14:tracePt t="92239" x="3444875" y="5464175"/>
          <p14:tracePt t="92255" x="3436938" y="5470525"/>
          <p14:tracePt t="92263" x="3429000" y="5478463"/>
          <p14:tracePt t="92276" x="3421063" y="5486400"/>
          <p14:tracePt t="92294" x="3421063" y="5494338"/>
          <p14:tracePt t="92310" x="3421063" y="5502275"/>
          <p14:tracePt t="92327" x="3413125" y="5508625"/>
          <p14:tracePt t="92343" x="3406775" y="5508625"/>
          <p14:tracePt t="92392" x="3398838" y="5508625"/>
          <p14:tracePt t="93597" x="3398838" y="5516563"/>
          <p14:tracePt t="93623" x="3390900" y="5524500"/>
          <p14:tracePt t="93823" x="3382963" y="5524500"/>
          <p14:tracePt t="93847" x="3375025" y="5524500"/>
          <p14:tracePt t="93856" x="3368675" y="5532438"/>
          <p14:tracePt t="93863" x="3352800" y="5546725"/>
          <p14:tracePt t="93879" x="3336925" y="5554663"/>
          <p14:tracePt t="93891" x="3246438" y="5592763"/>
          <p14:tracePt t="93909" x="3101975" y="5661025"/>
          <p14:tracePt t="93926" x="2917825" y="5692775"/>
          <p14:tracePt t="93942" x="2697163" y="5745163"/>
          <p14:tracePt t="93942" x="2598738" y="5745163"/>
          <p14:tracePt t="93961" x="2522538" y="5768975"/>
          <p14:tracePt t="93961" x="2430463" y="5768975"/>
          <p14:tracePt t="93976" x="2286000" y="5813425"/>
          <p14:tracePt t="93993" x="2117725" y="5837238"/>
          <p14:tracePt t="94009" x="1882775" y="5859463"/>
          <p14:tracePt t="94026" x="1570038" y="5889625"/>
          <p14:tracePt t="94042" x="1279525" y="5935663"/>
          <p14:tracePt t="94060" x="1066800" y="5959475"/>
          <p14:tracePt t="94076" x="922338" y="5989638"/>
          <p14:tracePt t="94092" x="830263" y="6003925"/>
          <p14:tracePt t="94108" x="769938" y="6003925"/>
          <p14:tracePt t="94125" x="693738" y="6019800"/>
          <p14:tracePt t="94142" x="609600" y="6027738"/>
          <p14:tracePt t="94158" x="495300" y="6049963"/>
          <p14:tracePt t="94158" x="434975" y="6049963"/>
          <p14:tracePt t="94176" x="342900" y="6065838"/>
          <p14:tracePt t="94193" x="304800" y="6065838"/>
          <p14:tracePt t="94210" x="296863" y="6065838"/>
          <p14:tracePt t="94225" x="288925" y="6073775"/>
          <p14:tracePt t="94241" x="282575" y="6073775"/>
          <p14:tracePt t="94258" x="266700" y="6073775"/>
          <p14:tracePt t="94275" x="258763" y="6080125"/>
          <p14:tracePt t="94291" x="250825" y="6080125"/>
          <p14:tracePt t="94308" x="236538" y="6080125"/>
          <p14:tracePt t="94375" x="236538" y="6088063"/>
          <p14:tracePt t="94383" x="228600" y="6088063"/>
          <p14:tracePt t="94711" x="228600" y="6096000"/>
          <p14:tracePt t="95319" x="228600" y="6088063"/>
          <p14:tracePt t="95967" x="228600" y="6080125"/>
          <p14:tracePt t="95983" x="228600" y="6073775"/>
          <p14:tracePt t="95992" x="236538" y="6057900"/>
          <p14:tracePt t="96009" x="236538" y="6049963"/>
          <p14:tracePt t="96009" x="236538" y="6027738"/>
          <p14:tracePt t="96025" x="258763" y="5989638"/>
          <p14:tracePt t="96041" x="304800" y="5927725"/>
          <p14:tracePt t="96056" x="350838" y="5859463"/>
          <p14:tracePt t="96072" x="388938" y="5791200"/>
          <p14:tracePt t="96089" x="411163" y="5753100"/>
          <p14:tracePt t="96107" x="427038" y="5722938"/>
          <p14:tracePt t="96124" x="441325" y="5699125"/>
          <p14:tracePt t="96140" x="465138" y="5668963"/>
          <p14:tracePt t="96157" x="503238" y="5630863"/>
          <p14:tracePt t="96174" x="541338" y="5592763"/>
          <p14:tracePt t="96190" x="593725" y="5540375"/>
          <p14:tracePt t="96190" x="609600" y="5532438"/>
          <p14:tracePt t="96209" x="625475" y="5508625"/>
          <p14:tracePt t="96224" x="677863" y="5456238"/>
          <p14:tracePt t="96241" x="723900" y="5402263"/>
          <p14:tracePt t="96258" x="769938" y="5341938"/>
          <p14:tracePt t="96274" x="815975" y="5303838"/>
          <p14:tracePt t="96290" x="846138" y="5273675"/>
          <p14:tracePt t="96307" x="876300" y="5241925"/>
          <p14:tracePt t="96323" x="892175" y="5211763"/>
          <p14:tracePt t="96339" x="906463" y="5173663"/>
          <p14:tracePt t="96356" x="930275" y="5143500"/>
          <p14:tracePt t="96373" x="952500" y="5113338"/>
          <p14:tracePt t="96389" x="968375" y="5097463"/>
          <p14:tracePt t="96389" x="968375" y="5089525"/>
          <p14:tracePt t="96408" x="974725" y="5083175"/>
          <p14:tracePt t="96424" x="974725" y="5075238"/>
          <p14:tracePt t="96439" x="974725" y="5067300"/>
          <p14:tracePt t="96456" x="974725" y="5059363"/>
          <p14:tracePt t="96472" x="974725" y="5051425"/>
          <p14:tracePt t="96527" x="974725" y="5037138"/>
          <p14:tracePt t="96535" x="974725" y="5029200"/>
          <p14:tracePt t="96543" x="974725" y="5021263"/>
          <p14:tracePt t="96555" x="974725" y="4999038"/>
          <p14:tracePt t="96572" x="974725" y="4975225"/>
          <p14:tracePt t="96589" x="974725" y="4960938"/>
          <p14:tracePt t="96608" x="974725" y="4953000"/>
          <p14:tracePt t="96631" x="974725" y="4945063"/>
          <p14:tracePt t="96647" x="974725" y="4937125"/>
          <p14:tracePt t="96657" x="974725" y="4930775"/>
          <p14:tracePt t="96674" x="974725" y="4922838"/>
          <p14:tracePt t="96689" x="974725" y="4914900"/>
          <p14:tracePt t="96705" x="982663" y="4906963"/>
          <p14:tracePt t="96723" x="982663" y="4899025"/>
          <p14:tracePt t="96743" x="982663" y="4892675"/>
          <p14:tracePt t="96783" x="982663" y="4884738"/>
          <p14:tracePt t="97399" x="974725" y="4884738"/>
          <p14:tracePt t="97407" x="968375" y="4884738"/>
          <p14:tracePt t="97421" x="936625" y="4868863"/>
          <p14:tracePt t="97421" x="930275" y="4868863"/>
          <p14:tracePt t="97440" x="914400" y="4860925"/>
          <p14:tracePt t="97440" x="906463" y="4854575"/>
          <p14:tracePt t="97456" x="898525" y="4854575"/>
          <p14:tracePt t="97472" x="892175" y="4854575"/>
          <p14:tracePt t="97489" x="876300" y="4854575"/>
          <p14:tracePt t="97511" x="876300" y="4846638"/>
          <p14:tracePt t="98071" x="884238" y="4846638"/>
          <p14:tracePt t="98159" x="892175" y="4846638"/>
          <p14:tracePt t="98168" x="898525" y="4846638"/>
          <p14:tracePt t="98263" x="906463" y="4846638"/>
          <p14:tracePt t="98271" x="914400" y="4846638"/>
          <p14:tracePt t="98286" x="922338" y="4846638"/>
          <p14:tracePt t="98304" x="930275" y="4846638"/>
          <p14:tracePt t="98321" x="944563" y="4830763"/>
          <p14:tracePt t="98338" x="960438" y="4830763"/>
          <p14:tracePt t="98354" x="1006475" y="4830763"/>
          <p14:tracePt t="98371" x="1066800" y="4830763"/>
          <p14:tracePt t="98387" x="1120775" y="4816475"/>
          <p14:tracePt t="98404" x="1135063" y="4816475"/>
          <p14:tracePt t="98404" x="1150938" y="4816475"/>
          <p14:tracePt t="98424" x="1150938" y="4808538"/>
          <p14:tracePt t="98447" x="1158875" y="4808538"/>
          <p14:tracePt t="98456" x="1181100" y="4808538"/>
          <p14:tracePt t="98470" x="1257300" y="4792663"/>
          <p14:tracePt t="98489" x="1363663" y="4778375"/>
          <p14:tracePt t="98505" x="1447800" y="4770438"/>
          <p14:tracePt t="98521" x="1485900" y="4770438"/>
          <p14:tracePt t="98538" x="1516063" y="4770438"/>
          <p14:tracePt t="98554" x="1524000" y="4770438"/>
          <p14:tracePt t="98575" x="1539875" y="4762500"/>
          <p14:tracePt t="98586" x="1570038" y="4762500"/>
          <p14:tracePt t="98604" x="1646238" y="4762500"/>
          <p14:tracePt t="98620" x="1730375" y="4754563"/>
          <p14:tracePt t="98637" x="1782763" y="4754563"/>
          <p14:tracePt t="98654" x="1798638" y="4754563"/>
          <p14:tracePt t="98670" x="1812925" y="4754563"/>
          <p14:tracePt t="98689" x="1836738" y="4754563"/>
          <p14:tracePt t="98705" x="1882775" y="4754563"/>
          <p14:tracePt t="98721" x="1973263" y="4762500"/>
          <p14:tracePt t="98738" x="2073275" y="4762500"/>
          <p14:tracePt t="98754" x="2149475" y="4762500"/>
          <p14:tracePt t="98770" x="2225675" y="4762500"/>
          <p14:tracePt t="98787" x="2247900" y="4762500"/>
          <p14:tracePt t="98805" x="2255838" y="4762500"/>
          <p14:tracePt t="98871" x="2263775" y="4762500"/>
          <p14:tracePt t="98935" x="2255838" y="4762500"/>
          <p14:tracePt t="99015" x="2239963" y="4762500"/>
          <p14:tracePt t="99031" x="2225675" y="4762500"/>
          <p14:tracePt t="99048" x="2209800" y="4762500"/>
          <p14:tracePt t="99056" x="2201863" y="4762500"/>
          <p14:tracePt t="99069" x="2163763" y="4762500"/>
          <p14:tracePt t="99088" x="2149475" y="4762500"/>
          <p14:tracePt t="99103" x="2125663" y="4762500"/>
          <p14:tracePt t="99121" x="2103438" y="4762500"/>
          <p14:tracePt t="99137" x="2079625" y="4762500"/>
          <p14:tracePt t="99154" x="2041525" y="4762500"/>
          <p14:tracePt t="99170" x="2003425" y="4762500"/>
          <p14:tracePt t="99187" x="1973263" y="4762500"/>
          <p14:tracePt t="99203" x="1927225" y="4762500"/>
          <p14:tracePt t="99220" x="1912938" y="4762500"/>
          <p14:tracePt t="99237" x="1897063" y="4762500"/>
          <p14:tracePt t="99253" x="1882775" y="4762500"/>
          <p14:tracePt t="99269" x="1866900" y="4762500"/>
          <p14:tracePt t="99269" x="1858963" y="4762500"/>
          <p14:tracePt t="99289" x="1844675" y="4762500"/>
          <p14:tracePt t="99304" x="1760538" y="4762500"/>
          <p14:tracePt t="99321" x="1714500" y="4762500"/>
          <p14:tracePt t="99337" x="1698625" y="4762500"/>
          <p14:tracePt t="99353" x="1684338" y="4762500"/>
          <p14:tracePt t="99369" x="1676400" y="4762500"/>
          <p14:tracePt t="99385" x="1668463" y="4762500"/>
          <p14:tracePt t="99403" x="1646238" y="4770438"/>
          <p14:tracePt t="99419" x="1622425" y="4778375"/>
          <p14:tracePt t="99437" x="1630363" y="4778375"/>
          <p14:tracePt t="99679" x="1638300" y="4778375"/>
          <p14:tracePt t="99687" x="1660525" y="4778375"/>
          <p14:tracePt t="99702" x="1676400" y="4778375"/>
          <p14:tracePt t="99720" x="1692275" y="4778375"/>
          <p14:tracePt t="99737" x="1768475" y="4778375"/>
          <p14:tracePt t="99754" x="1889125" y="4778375"/>
          <p14:tracePt t="99770" x="2019300" y="4778375"/>
          <p14:tracePt t="99786" x="2133600" y="4778375"/>
          <p14:tracePt t="99803" x="2179638" y="4778375"/>
          <p14:tracePt t="99819" x="2193925" y="4778375"/>
          <p14:tracePt t="99836" x="2201863" y="4778375"/>
          <p14:tracePt t="99853" x="2209800" y="4778375"/>
          <p14:tracePt t="99872" x="2225675" y="4778375"/>
          <p14:tracePt t="99888" x="2239963" y="4778375"/>
          <p14:tracePt t="99901" x="2270125" y="4778375"/>
          <p14:tracePt t="99917" x="2278063" y="4770438"/>
          <p14:tracePt t="99935" x="2270125" y="4778375"/>
          <p14:tracePt t="100071" x="2255838" y="4778375"/>
          <p14:tracePt t="100079" x="2239963" y="4778375"/>
          <p14:tracePt t="100088" x="2225675" y="4778375"/>
          <p14:tracePt t="100102" x="2187575" y="4778375"/>
          <p14:tracePt t="100118" x="2133600" y="4778375"/>
          <p14:tracePt t="100134" x="2079625" y="4784725"/>
          <p14:tracePt t="100134" x="2041525" y="4784725"/>
          <p14:tracePt t="100152" x="1965325" y="4784725"/>
          <p14:tracePt t="100169" x="1882775" y="4792663"/>
          <p14:tracePt t="100185" x="1820863" y="4816475"/>
          <p14:tracePt t="100201" x="1782763" y="4822825"/>
          <p14:tracePt t="100218" x="1768475" y="4822825"/>
          <p14:tracePt t="100234" x="1744663" y="4822825"/>
          <p14:tracePt t="100251" x="1730375" y="4822825"/>
          <p14:tracePt t="100268" x="1714500" y="4822825"/>
          <p14:tracePt t="100284" x="1668463" y="4846638"/>
          <p14:tracePt t="100301" x="1646238" y="4846638"/>
          <p14:tracePt t="100317" x="1592263" y="4846638"/>
          <p14:tracePt t="100317" x="1562100" y="4846638"/>
          <p14:tracePt t="100336" x="1539875" y="4846638"/>
          <p14:tracePt t="100351" x="1439863" y="4860925"/>
          <p14:tracePt t="100368" x="1393825" y="4860925"/>
          <p14:tracePt t="100385" x="1379538" y="4860925"/>
          <p14:tracePt t="100401" x="1387475" y="4868863"/>
          <p14:tracePt t="100551" x="1393825" y="4868863"/>
          <p14:tracePt t="100559" x="1409700" y="4868863"/>
          <p14:tracePt t="100575" x="1431925" y="4876800"/>
          <p14:tracePt t="100587" x="1463675" y="4876800"/>
          <p14:tracePt t="100602" x="1493838" y="4876800"/>
          <p14:tracePt t="100618" x="1524000" y="4876800"/>
          <p14:tracePt t="100635" x="1531938" y="4876800"/>
          <p14:tracePt t="100655" x="1554163" y="4876800"/>
          <p14:tracePt t="100668" x="1584325" y="4876800"/>
          <p14:tracePt t="100685" x="1638300" y="4876800"/>
          <p14:tracePt t="100702" x="1676400" y="4876800"/>
          <p14:tracePt t="100718" x="1706563" y="4868863"/>
          <p14:tracePt t="100718" x="1714500" y="4868863"/>
          <p14:tracePt t="100736" x="1722438" y="4868863"/>
          <p14:tracePt t="100752" x="1736725" y="4860925"/>
          <p14:tracePt t="100769" x="1812925" y="4860925"/>
          <p14:tracePt t="100786" x="1897063" y="4846638"/>
          <p14:tracePt t="100802" x="1951038" y="4830763"/>
          <p14:tracePt t="100818" x="1965325" y="4830763"/>
          <p14:tracePt t="100835" x="1973263" y="4830763"/>
          <p14:tracePt t="100851" x="1973263" y="4822825"/>
          <p14:tracePt t="100868" x="1981200" y="4822825"/>
          <p14:tracePt t="100884" x="2011363" y="4822825"/>
          <p14:tracePt t="100902" x="2041525" y="4822825"/>
          <p14:tracePt t="100917" x="2079625" y="4816475"/>
          <p14:tracePt t="100917" x="2111375" y="4808538"/>
          <p14:tracePt t="100938" x="2155825" y="4808538"/>
          <p14:tracePt t="100953" x="2193925" y="4792663"/>
          <p14:tracePt t="102757" x="2217738" y="4792663"/>
          <p14:tracePt t="102919" x="2263775" y="4792663"/>
          <p14:tracePt t="102927" x="2339975" y="4808538"/>
          <p14:tracePt t="102935" x="2438400" y="4816475"/>
          <p14:tracePt t="102949" x="2994025" y="4906963"/>
          <p14:tracePt t="102969" x="3222625" y="4914900"/>
          <p14:tracePt t="102982" x="3551238" y="4953000"/>
          <p14:tracePt t="102982" x="3649663" y="4968875"/>
          <p14:tracePt t="103000" x="3794125" y="4991100"/>
          <p14:tracePt t="103016" x="3908425" y="4999038"/>
          <p14:tracePt t="103033" x="4106863" y="5045075"/>
          <p14:tracePt t="103050" x="4365625" y="5075238"/>
          <p14:tracePt t="103066" x="4716463" y="5121275"/>
          <p14:tracePt t="103083" x="4975225" y="5165725"/>
          <p14:tracePt t="103100" x="5151438" y="5189538"/>
          <p14:tracePt t="103115" x="5273675" y="5227638"/>
          <p14:tracePt t="103132" x="5356225" y="5280025"/>
          <p14:tracePt t="103148" x="5440363" y="5334000"/>
          <p14:tracePt t="103165" x="5516563" y="5372100"/>
          <p14:tracePt t="103165" x="5578475" y="5402263"/>
          <p14:tracePt t="103185" x="5722938" y="5478463"/>
          <p14:tracePt t="103200" x="5875338" y="5540375"/>
          <p14:tracePt t="103217" x="5965825" y="5562600"/>
          <p14:tracePt t="103233" x="5997575" y="5584825"/>
          <p14:tracePt t="103250" x="6019800" y="5584825"/>
          <p14:tracePt t="103287" x="6057900" y="5584825"/>
          <p14:tracePt t="103296" x="6126163" y="5584825"/>
          <p14:tracePt t="103303" x="6232525" y="5584825"/>
          <p14:tracePt t="103315" x="6416675" y="5584825"/>
          <p14:tracePt t="103332" x="6477000" y="5584825"/>
          <p14:tracePt t="103349" x="6484938" y="5584825"/>
          <p14:tracePt t="103365" x="6484938" y="5578475"/>
          <p14:tracePt t="103382" x="6438900" y="5554663"/>
          <p14:tracePt t="103382" x="6430963" y="5554663"/>
          <p14:tracePt t="103400" x="6423025" y="5546725"/>
          <p14:tracePt t="103432" x="6423025" y="5540375"/>
          <p14:tracePt t="103471" x="6416675" y="5540375"/>
          <p14:tracePt t="103479" x="6400800" y="5532438"/>
          <p14:tracePt t="103503" x="6392863" y="5532438"/>
          <p14:tracePt t="103519" x="6384925" y="5532438"/>
          <p14:tracePt t="103575" x="6378575" y="5532438"/>
          <p14:tracePt t="103583" x="6354763" y="5532438"/>
          <p14:tracePt t="103598" x="6302375" y="5516563"/>
          <p14:tracePt t="103617" x="6294438" y="5516563"/>
          <p14:tracePt t="103655" x="6278563" y="5516563"/>
          <p14:tracePt t="103703" x="6264275" y="5508625"/>
          <p14:tracePt t="103728" x="6256338" y="5508625"/>
          <p14:tracePt t="103743" x="6232525" y="5508625"/>
          <p14:tracePt t="103751" x="6218238" y="5508625"/>
          <p14:tracePt t="103766" x="6156325" y="5494338"/>
          <p14:tracePt t="103782" x="6103938" y="5494338"/>
          <p14:tracePt t="103782" x="6088063" y="5494338"/>
          <p14:tracePt t="103800" x="6080125" y="5494338"/>
          <p14:tracePt t="103817" x="6073775" y="5494338"/>
          <p14:tracePt t="104788" x="6065838" y="5494338"/>
          <p14:tracePt t="105007" x="6057900" y="5486400"/>
          <p14:tracePt t="105015" x="6057900" y="5478463"/>
          <p14:tracePt t="105049" x="6049963" y="5478463"/>
          <p14:tracePt t="105079" x="6042025" y="5478463"/>
          <p14:tracePt t="105167" x="6035675" y="5478463"/>
          <p14:tracePt t="105175" x="6027738" y="5478463"/>
          <p14:tracePt t="105287" x="6011863" y="5478463"/>
          <p14:tracePt t="105487" x="6003925" y="5478463"/>
          <p14:tracePt t="105519" x="5997575" y="5478463"/>
          <p14:tracePt t="105528" x="5989638" y="5478463"/>
          <p14:tracePt t="105535" x="5973763" y="5464175"/>
          <p14:tracePt t="105546" x="5965825" y="5464175"/>
          <p14:tracePt t="105563" x="5943600" y="5464175"/>
          <p14:tracePt t="105580" x="5921375" y="5464175"/>
          <p14:tracePt t="105597" x="5889625" y="5464175"/>
          <p14:tracePt t="105613" x="5851525" y="5464175"/>
          <p14:tracePt t="105630" x="5799138" y="5464175"/>
          <p14:tracePt t="105649" x="5753100" y="5464175"/>
          <p14:tracePt t="105664" x="5730875" y="5464175"/>
          <p14:tracePt t="105681" x="5715000" y="5464175"/>
          <p14:tracePt t="105698" x="5707063" y="5464175"/>
          <p14:tracePt t="105714" x="5684838" y="5464175"/>
          <p14:tracePt t="105730" x="5608638" y="5464175"/>
          <p14:tracePt t="105747" x="5532438" y="5464175"/>
          <p14:tracePt t="105763" x="5478463" y="5464175"/>
          <p14:tracePt t="105780" x="5464175" y="5464175"/>
          <p14:tracePt t="105887" x="5470525" y="5464175"/>
          <p14:tracePt t="106703" x="5486400" y="5464175"/>
          <p14:tracePt t="106712" x="5516563" y="5464175"/>
          <p14:tracePt t="106719" x="5546725" y="5456238"/>
          <p14:tracePt t="106730" x="5608638" y="5448300"/>
          <p14:tracePt t="106747" x="5646738" y="5448300"/>
          <p14:tracePt t="106762" x="5661025" y="5448300"/>
          <p14:tracePt t="107071" x="5676900" y="5448300"/>
          <p14:tracePt t="107079" x="5699125" y="5448300"/>
          <p14:tracePt t="107087" x="5715000" y="5448300"/>
          <p14:tracePt t="107096" x="5783263" y="5448300"/>
          <p14:tracePt t="107113" x="5889625" y="5448300"/>
          <p14:tracePt t="107129" x="6049963" y="5448300"/>
          <p14:tracePt t="107146" x="6264275" y="5448300"/>
          <p14:tracePt t="107162" x="6461125" y="5448300"/>
          <p14:tracePt t="107178" x="6591300" y="5448300"/>
          <p14:tracePt t="107195" x="6629400" y="5448300"/>
          <p14:tracePt t="107212" x="6645275" y="5440363"/>
          <p14:tracePt t="107228" x="6659563" y="5440363"/>
          <p14:tracePt t="107245" x="6713538" y="5432425"/>
          <p14:tracePt t="107260" x="6797675" y="5426075"/>
          <p14:tracePt t="107277" x="6880225" y="5410200"/>
          <p14:tracePt t="107277" x="6896100" y="5402263"/>
          <p14:tracePt t="107297" x="6942138" y="5394325"/>
          <p14:tracePt t="107313" x="6964363" y="5394325"/>
          <p14:tracePt t="107329" x="6972300" y="5394325"/>
          <p14:tracePt t="107344" x="6980238" y="5387975"/>
          <p14:tracePt t="107376" x="6980238" y="5380038"/>
          <p14:tracePt t="107559" x="6972300" y="5380038"/>
          <p14:tracePt t="107607" x="6964363" y="5380038"/>
          <p14:tracePt t="107623" x="6956425" y="5380038"/>
          <p14:tracePt t="107639" x="6950075" y="5380038"/>
          <p14:tracePt t="107648" x="6942138" y="5380038"/>
          <p14:tracePt t="107660" x="6934200" y="5380038"/>
          <p14:tracePt t="107677" x="6926263" y="5380038"/>
          <p14:tracePt t="107703" x="6926263" y="5387975"/>
          <p14:tracePt t="107712" x="6918325" y="5387975"/>
          <p14:tracePt t="107775" x="6911975" y="5387975"/>
          <p14:tracePt t="107808" x="6926263" y="5387975"/>
          <p14:tracePt t="108087" x="6956425" y="5387975"/>
          <p14:tracePt t="108095" x="6980238" y="5387975"/>
          <p14:tracePt t="108110" x="7124700" y="5387975"/>
          <p14:tracePt t="108129" x="7223125" y="5387975"/>
          <p14:tracePt t="108145" x="7331075" y="5372100"/>
          <p14:tracePt t="108162" x="7407275" y="5364163"/>
          <p14:tracePt t="108178" x="7489825" y="5349875"/>
          <p14:tracePt t="108195" x="7604125" y="5341938"/>
          <p14:tracePt t="108211" x="7756525" y="5326063"/>
          <p14:tracePt t="108227" x="7962900" y="5326063"/>
          <p14:tracePt t="108244" x="8131175" y="5326063"/>
          <p14:tracePt t="108261" x="8207375" y="5318125"/>
          <p14:tracePt t="108277" x="8199438" y="5311775"/>
          <p14:tracePt t="108367" x="8191500" y="5311775"/>
          <p14:tracePt t="108407" x="8175625" y="5311775"/>
          <p14:tracePt t="108424" x="8169275" y="5311775"/>
          <p14:tracePt t="108439" x="8161338" y="5311775"/>
          <p14:tracePt t="108455" x="8153400" y="5311775"/>
          <p14:tracePt t="108479" x="8145463" y="5311775"/>
          <p14:tracePt t="108487" x="8131175" y="5311775"/>
          <p14:tracePt t="108496" x="8115300" y="5311775"/>
          <p14:tracePt t="108510" x="8093075" y="5318125"/>
          <p14:tracePt t="108510" x="8085138" y="5318125"/>
          <p14:tracePt t="108529" x="8054975" y="5318125"/>
          <p14:tracePt t="108545" x="8039100" y="5318125"/>
          <p14:tracePt t="108561" x="8031163" y="5334000"/>
          <p14:tracePt t="108576" x="7993063" y="5334000"/>
          <p14:tracePt t="108594" x="7978775" y="5334000"/>
          <p14:tracePt t="108610" x="7947025" y="5356225"/>
          <p14:tracePt t="108627" x="7924800" y="5356225"/>
          <p14:tracePt t="108644" x="7878763" y="5372100"/>
          <p14:tracePt t="108660" x="7826375" y="5380038"/>
          <p14:tracePt t="108677" x="7764463" y="5402263"/>
          <p14:tracePt t="108694" x="7704138" y="5426075"/>
          <p14:tracePt t="108710" x="7604125" y="5464175"/>
          <p14:tracePt t="108729" x="7521575" y="5486400"/>
          <p14:tracePt t="108745" x="7483475" y="5502275"/>
          <p14:tracePt t="108761" x="7475538" y="5502275"/>
          <p14:tracePt t="108807" x="7467600" y="5502275"/>
          <p14:tracePt t="108815" x="7451725" y="5502275"/>
          <p14:tracePt t="108911" x="7451725" y="5494338"/>
          <p14:tracePt t="109183" x="7445375" y="5494338"/>
          <p14:tracePt t="109431" x="7437438" y="5494338"/>
          <p14:tracePt t="109959" x="7429500" y="5494338"/>
          <p14:tracePt t="109983" x="7421563" y="5494338"/>
          <p14:tracePt t="110007" x="7413625" y="5494338"/>
          <p14:tracePt t="110015" x="7407275" y="5494338"/>
          <p14:tracePt t="110026" x="7391400" y="5494338"/>
          <p14:tracePt t="110042" x="7375525" y="5494338"/>
          <p14:tracePt t="110058" x="7369175" y="5494338"/>
          <p14:tracePt t="110087" x="7361238" y="5494338"/>
          <p14:tracePt t="110111" x="7353300" y="5494338"/>
          <p14:tracePt t="110119" x="7345363" y="5494338"/>
          <p14:tracePt t="110128" x="7331075" y="5494338"/>
          <p14:tracePt t="110141" x="7307263" y="5502275"/>
          <p14:tracePt t="110141" x="7285038" y="5502275"/>
          <p14:tracePt t="110160" x="7254875" y="5508625"/>
          <p14:tracePt t="110176" x="7246938" y="5508625"/>
          <p14:tracePt t="110351" x="7239000" y="5508625"/>
          <p14:tracePt t="110383" x="7223125" y="5516563"/>
          <p14:tracePt t="110415" x="7216775" y="5516563"/>
          <p14:tracePt t="110427" x="7208838" y="5516563"/>
          <p14:tracePt t="110511" x="7192963" y="5524500"/>
          <p14:tracePt t="110519" x="7185025" y="5532438"/>
          <p14:tracePt t="110527" x="7178675" y="5532438"/>
          <p14:tracePt t="110541" x="7154863" y="5554663"/>
          <p14:tracePt t="110558" x="7102475" y="5570538"/>
          <p14:tracePt t="110577" x="7040563" y="5608638"/>
          <p14:tracePt t="110593" x="6896100" y="5654675"/>
          <p14:tracePt t="110609" x="6751638" y="5715000"/>
          <p14:tracePt t="110626" x="6583363" y="5775325"/>
          <p14:tracePt t="110642" x="6446838" y="5829300"/>
          <p14:tracePt t="110659" x="6354763" y="5867400"/>
          <p14:tracePt t="110675" x="6302375" y="5897563"/>
          <p14:tracePt t="110691" x="6226175" y="5959475"/>
          <p14:tracePt t="110708" x="6156325" y="6003925"/>
          <p14:tracePt t="110725" x="6111875" y="6042025"/>
          <p14:tracePt t="110741" x="6049963" y="6088063"/>
          <p14:tracePt t="110758" x="5981700" y="6126163"/>
          <p14:tracePt t="110758" x="5965825" y="6142038"/>
          <p14:tracePt t="110776" x="5913438" y="6164263"/>
          <p14:tracePt t="110793" x="5851525" y="6180138"/>
          <p14:tracePt t="110809" x="5821363" y="6202363"/>
          <p14:tracePt t="110825" x="5807075" y="6218238"/>
          <p14:tracePt t="110841" x="5768975" y="6240463"/>
          <p14:tracePt t="110858" x="5730875" y="6256338"/>
          <p14:tracePt t="110875" x="5654675" y="6294438"/>
          <p14:tracePt t="110891" x="5562600" y="6332538"/>
          <p14:tracePt t="110908" x="5456238" y="6378575"/>
          <p14:tracePt t="110925" x="5387975" y="6392863"/>
          <p14:tracePt t="110941" x="5318125" y="6423025"/>
          <p14:tracePt t="110958" x="5287963" y="6438900"/>
          <p14:tracePt t="110958" x="5273675" y="6438900"/>
          <p14:tracePt t="110976" x="5257800" y="6461125"/>
          <p14:tracePt t="111015" x="5241925" y="6469063"/>
          <p14:tracePt t="111079" x="5241925" y="6454775"/>
          <p14:tracePt t="111255" x="5249863" y="6446838"/>
          <p14:tracePt t="111295" x="5257800" y="6446838"/>
          <p14:tracePt t="111303" x="5257800" y="6438900"/>
          <p14:tracePt t="111343" x="5265738" y="6438900"/>
          <p14:tracePt t="111351" x="5265738" y="6430963"/>
          <p14:tracePt t="111360" x="5280025" y="6423025"/>
          <p14:tracePt t="111376" x="5280025" y="6416675"/>
          <p14:tracePt t="111393" x="5295900" y="6408738"/>
          <p14:tracePt t="111431" x="5303838" y="6392863"/>
          <p14:tracePt t="111471" x="5311775" y="6392863"/>
          <p14:tracePt t="111479" x="5318125" y="6378575"/>
          <p14:tracePt t="111495" x="5318125" y="6362700"/>
          <p14:tracePt t="111535" x="5318125" y="6346825"/>
          <p14:tracePt t="111567" x="5326063" y="6332538"/>
          <p14:tracePt t="111591" x="5326063" y="6316663"/>
          <p14:tracePt t="111615" x="5326063" y="6302375"/>
          <p14:tracePt t="111624" x="5326063" y="6286500"/>
          <p14:tracePt t="111631" x="5326063" y="6264275"/>
          <p14:tracePt t="111642" x="5326063" y="6248400"/>
          <p14:tracePt t="111657" x="5326063" y="6232525"/>
          <p14:tracePt t="111673" x="5326063" y="6218238"/>
          <p14:tracePt t="111690" x="5326063" y="6188075"/>
          <p14:tracePt t="111708" x="5318125" y="6134100"/>
          <p14:tracePt t="111724" x="5303838" y="6049963"/>
          <p14:tracePt t="111740" x="5295900" y="5959475"/>
          <p14:tracePt t="111757" x="5287963" y="5921375"/>
          <p14:tracePt t="111774" x="5280025" y="5897563"/>
          <p14:tracePt t="111790" x="5280025" y="5883275"/>
          <p14:tracePt t="111809" x="5280025" y="5867400"/>
          <p14:tracePt t="111825" x="5280025" y="5829300"/>
          <p14:tracePt t="111841" x="5280025" y="5783263"/>
          <p14:tracePt t="111858" x="5280025" y="5745163"/>
          <p14:tracePt t="111874" x="5280025" y="5722938"/>
          <p14:tracePt t="111890" x="5280025" y="5707063"/>
          <p14:tracePt t="111907" x="5280025" y="5692775"/>
          <p14:tracePt t="111923" x="5280025" y="5684838"/>
          <p14:tracePt t="111939" x="5280025" y="5646738"/>
          <p14:tracePt t="111957" x="5280025" y="5608638"/>
          <p14:tracePt t="111974" x="5280025" y="5592763"/>
          <p14:tracePt t="111990" x="5280025" y="5584825"/>
          <p14:tracePt t="112007" x="5280025" y="5570538"/>
          <p14:tracePt t="112025" x="5280025" y="5554663"/>
          <p14:tracePt t="112040" x="5280025" y="5540375"/>
          <p14:tracePt t="112057" x="5280025" y="5532438"/>
          <p14:tracePt t="112072" x="5280025" y="5516563"/>
          <p14:tracePt t="112089" x="5280025" y="5508625"/>
          <p14:tracePt t="112105" x="5280025" y="5502275"/>
          <p14:tracePt t="112135" x="5280025" y="5516563"/>
          <p14:tracePt t="112303" x="5280025" y="5532438"/>
          <p14:tracePt t="112320" x="5280025" y="5546725"/>
          <p14:tracePt t="112327" x="5287963" y="5562600"/>
          <p14:tracePt t="112339" x="5287963" y="5600700"/>
          <p14:tracePt t="112357" x="5295900" y="5638800"/>
          <p14:tracePt t="112373" x="5303838" y="5684838"/>
          <p14:tracePt t="112390" x="5318125" y="5745163"/>
          <p14:tracePt t="112390" x="5318125" y="5761038"/>
          <p14:tracePt t="112410" x="5318125" y="5799138"/>
          <p14:tracePt t="112423" x="5341938" y="5883275"/>
          <p14:tracePt t="112441" x="5341938" y="5935663"/>
          <p14:tracePt t="112457" x="5341938" y="5973763"/>
          <p14:tracePt t="112474" x="5341938" y="5989638"/>
          <p14:tracePt t="112489" x="5341938" y="6011863"/>
          <p14:tracePt t="112507" x="5341938" y="6019800"/>
          <p14:tracePt t="112522" x="5341938" y="6027738"/>
          <p14:tracePt t="112539" x="5349875" y="6049963"/>
          <p14:tracePt t="112557" x="5349875" y="6057900"/>
          <p14:tracePt t="112572" x="5349875" y="6073775"/>
          <p14:tracePt t="112589" x="5349875" y="6088063"/>
          <p14:tracePt t="112606" x="5349875" y="6111875"/>
          <p14:tracePt t="112606" x="5356225" y="6134100"/>
          <p14:tracePt t="112625" x="5356225" y="6164263"/>
          <p14:tracePt t="112641" x="5356225" y="6180138"/>
          <p14:tracePt t="112657" x="5356225" y="6188075"/>
          <p14:tracePt t="113557" x="5364163" y="6194425"/>
          <p14:tracePt t="113735" x="5372100" y="6202363"/>
          <p14:tracePt t="113799" x="5380038" y="6202363"/>
          <p14:tracePt t="115482" x="5387975" y="6210300"/>
          <p14:tracePt t="116031" x="5394325" y="6210300"/>
          <p14:tracePt t="116055" x="5402263" y="6210300"/>
          <p14:tracePt t="116127" x="5418138" y="6210300"/>
          <p14:tracePt t="116143" x="5432425" y="6210300"/>
          <p14:tracePt t="116153" x="5448300" y="6210300"/>
          <p14:tracePt t="116159" x="5470525" y="6210300"/>
          <p14:tracePt t="116170" x="5516563" y="6210300"/>
          <p14:tracePt t="116186" x="5554663" y="6210300"/>
          <p14:tracePt t="116203" x="5608638" y="6210300"/>
          <p14:tracePt t="116219" x="5661025" y="6210300"/>
          <p14:tracePt t="116236" x="5799138" y="6210300"/>
          <p14:tracePt t="116252" x="5959475" y="6210300"/>
          <p14:tracePt t="116269" x="6180138" y="6210300"/>
          <p14:tracePt t="116286" x="6370638" y="6210300"/>
          <p14:tracePt t="116286" x="6430963" y="6210300"/>
          <p14:tracePt t="116305" x="6461125" y="6210300"/>
          <p14:tracePt t="116305" x="6492875" y="6210300"/>
          <p14:tracePt t="116321" x="6499225" y="6210300"/>
          <p14:tracePt t="116337" x="6515100" y="6210300"/>
          <p14:tracePt t="116359" x="6530975" y="6210300"/>
          <p14:tracePt t="116369" x="6637338" y="6218238"/>
          <p14:tracePt t="116387" x="6789738" y="6232525"/>
          <p14:tracePt t="116402" x="6934200" y="6240463"/>
          <p14:tracePt t="116419" x="7040563" y="6256338"/>
          <p14:tracePt t="116436" x="7070725" y="6256338"/>
          <p14:tracePt t="116452" x="7078663" y="6264275"/>
          <p14:tracePt t="116519" x="7094538" y="6264275"/>
          <p14:tracePt t="116527" x="7108825" y="6264275"/>
          <p14:tracePt t="116536" x="7108825" y="6270625"/>
          <p14:tracePt t="116703" x="7102475" y="6270625"/>
          <p14:tracePt t="116743" x="7094538" y="6270625"/>
          <p14:tracePt t="116783" x="7086600" y="6270625"/>
          <p14:tracePt t="116807" x="7070725" y="6286500"/>
          <p14:tracePt t="118256" x="7064375" y="6286500"/>
          <p14:tracePt t="119040" x="7056438" y="6286500"/>
          <p14:tracePt t="119119" x="7048500" y="6286500"/>
          <p14:tracePt t="119135" x="7040563" y="6286500"/>
          <p14:tracePt t="119143" x="7032625" y="6286500"/>
          <p14:tracePt t="119152" x="7018338" y="6286500"/>
          <p14:tracePt t="119175" x="7010400" y="6286500"/>
          <p14:tracePt t="119215" x="7002463" y="6286500"/>
          <p14:tracePt t="119239" x="7002463" y="6278563"/>
          <p14:tracePt t="119248" x="6994525" y="6278563"/>
          <p14:tracePt t="119255" x="6994525" y="6270625"/>
          <p14:tracePt t="119295" x="6994525" y="6264275"/>
          <p14:tracePt t="119303" x="6994525" y="6256338"/>
          <p14:tracePt t="119315" x="6994525" y="6232525"/>
          <p14:tracePt t="119332" x="6994525" y="6210300"/>
          <p14:tracePt t="119350" x="7010400" y="6180138"/>
          <p14:tracePt t="119370" x="7026275" y="6172200"/>
          <p14:tracePt t="119381" x="7048500" y="6142038"/>
          <p14:tracePt t="119398" x="7086600" y="6118225"/>
          <p14:tracePt t="119398" x="7094538" y="6111875"/>
          <p14:tracePt t="119416" x="7108825" y="6096000"/>
          <p14:tracePt t="119434" x="7132638" y="6080125"/>
          <p14:tracePt t="119448" x="7170738" y="6035675"/>
          <p14:tracePt t="119466" x="7192963" y="5997575"/>
          <p14:tracePt t="119482" x="7200900" y="5981700"/>
          <p14:tracePt t="119499" x="7200900" y="5965825"/>
          <p14:tracePt t="119517" x="7200900" y="5959475"/>
          <p14:tracePt t="119532" x="7200900" y="5943600"/>
          <p14:tracePt t="119549" x="7200900" y="5921375"/>
          <p14:tracePt t="119565" x="7216775" y="5889625"/>
          <p14:tracePt t="119581" x="7216775" y="5875338"/>
          <p14:tracePt t="119598" x="7216775" y="5851525"/>
          <p14:tracePt t="119617" x="7216775" y="5845175"/>
          <p14:tracePt t="119632" x="7216775" y="5829300"/>
          <p14:tracePt t="119648" x="7216775" y="5821363"/>
          <p14:tracePt t="119665" x="7216775" y="5799138"/>
          <p14:tracePt t="119682" x="7216775" y="5775325"/>
          <p14:tracePt t="119699" x="7200900" y="5737225"/>
          <p14:tracePt t="119715" x="7170738" y="5692775"/>
          <p14:tracePt t="119732" x="7146925" y="5661025"/>
          <p14:tracePt t="119749" x="7132638" y="5638800"/>
          <p14:tracePt t="119765" x="7132638" y="5630863"/>
          <p14:tracePt t="119782" x="7116763" y="5600700"/>
          <p14:tracePt t="119800" x="7102475" y="5570538"/>
          <p14:tracePt t="119817" x="7086600" y="5540375"/>
          <p14:tracePt t="119833" x="7064375" y="5502275"/>
          <p14:tracePt t="119850" x="7032625" y="5478463"/>
          <p14:tracePt t="119866" x="7018338" y="5464175"/>
          <p14:tracePt t="119882" x="7002463" y="5440363"/>
          <p14:tracePt t="119899" x="6988175" y="5426075"/>
          <p14:tracePt t="119915" x="6980238" y="5418138"/>
          <p14:tracePt t="119931" x="6964363" y="5394325"/>
          <p14:tracePt t="119948" x="6942138" y="5372100"/>
          <p14:tracePt t="119965" x="6918325" y="5341938"/>
          <p14:tracePt t="119982" x="6904038" y="5334000"/>
          <p14:tracePt t="119982" x="6904038" y="5326063"/>
          <p14:tracePt t="120000" x="6896100" y="5326063"/>
          <p14:tracePt t="120017" x="6880225" y="5318125"/>
          <p14:tracePt t="120039" x="6880225" y="5311775"/>
          <p14:tracePt t="120065" x="6873875" y="5311775"/>
          <p14:tracePt t="120111" x="6865938" y="5311775"/>
          <p14:tracePt t="120127" x="6858000" y="5311775"/>
          <p14:tracePt t="120135" x="6850063" y="5311775"/>
          <p14:tracePt t="120151" x="6842125" y="5311775"/>
          <p14:tracePt t="120165" x="6842125" y="5318125"/>
          <p14:tracePt t="120181" x="6827838" y="5334000"/>
          <p14:tracePt t="120200" x="6819900" y="5349875"/>
          <p14:tracePt t="120217" x="6804025" y="5356225"/>
          <p14:tracePt t="120234" x="6797675" y="5372100"/>
          <p14:tracePt t="120249" x="6789738" y="5387975"/>
          <p14:tracePt t="120265" x="6781800" y="5387975"/>
          <p14:tracePt t="120281" x="6781800" y="5402263"/>
          <p14:tracePt t="120303" x="6781800" y="5410200"/>
          <p14:tracePt t="120319" x="6773863" y="5418138"/>
          <p14:tracePt t="120335" x="6765925" y="5426075"/>
          <p14:tracePt t="120367" x="6765925" y="5432425"/>
          <p14:tracePt t="120383" x="6759575" y="5440363"/>
          <p14:tracePt t="120391" x="6759575" y="5448300"/>
          <p14:tracePt t="120400" x="6735763" y="5464175"/>
          <p14:tracePt t="120414" x="6727825" y="5486400"/>
          <p14:tracePt t="120434" x="6721475" y="5494338"/>
          <p14:tracePt t="120449" x="6721475" y="5502275"/>
          <p14:tracePt t="120471" x="6721475" y="5508625"/>
          <p14:tracePt t="120482" x="6713538" y="5524500"/>
          <p14:tracePt t="120497" x="6705600" y="5540375"/>
          <p14:tracePt t="120515" x="6697663" y="5562600"/>
          <p14:tracePt t="120531" x="6689725" y="5578475"/>
          <p14:tracePt t="120548" x="6689725" y="5600700"/>
          <p14:tracePt t="120565" x="6689725" y="5622925"/>
          <p14:tracePt t="120582" x="6689725" y="5638800"/>
          <p14:tracePt t="120597" x="6689725" y="5668963"/>
          <p14:tracePt t="120614" x="6689725" y="5699125"/>
          <p14:tracePt t="120614" x="6689725" y="5715000"/>
          <p14:tracePt t="120632" x="6689725" y="5737225"/>
          <p14:tracePt t="120649" x="6689725" y="5761038"/>
          <p14:tracePt t="120665" x="6689725" y="5775325"/>
          <p14:tracePt t="120682" x="6689725" y="5791200"/>
          <p14:tracePt t="120697" x="6689725" y="5799138"/>
          <p14:tracePt t="120714" x="6689725" y="5807075"/>
          <p14:tracePt t="120730" x="6689725" y="5821363"/>
          <p14:tracePt t="120748" x="6689725" y="5837238"/>
          <p14:tracePt t="120764" x="6689725" y="5851525"/>
          <p14:tracePt t="120781" x="6689725" y="5859463"/>
          <p14:tracePt t="120797" x="6689725" y="5889625"/>
          <p14:tracePt t="120815" x="6689725" y="5905500"/>
          <p14:tracePt t="120831" x="6689725" y="5927725"/>
          <p14:tracePt t="120849" x="6689725" y="5943600"/>
          <p14:tracePt t="120865" x="6689725" y="5951538"/>
          <p14:tracePt t="120881" x="6689725" y="5959475"/>
          <p14:tracePt t="120897" x="6689725" y="5973763"/>
          <p14:tracePt t="120914" x="6689725" y="5989638"/>
          <p14:tracePt t="120932" x="6705600" y="6003925"/>
          <p14:tracePt t="120948" x="6705600" y="6011863"/>
          <p14:tracePt t="120964" x="6705600" y="6027738"/>
          <p14:tracePt t="120980" x="6713538" y="6027738"/>
          <p14:tracePt t="120997" x="6721475" y="6035675"/>
          <p14:tracePt t="121014" x="6721475" y="6042025"/>
          <p14:tracePt t="121041" x="6721475" y="6049963"/>
          <p14:tracePt t="121056" x="6721475" y="6057900"/>
          <p14:tracePt t="121087" x="6721475" y="6065838"/>
          <p14:tracePt t="121111" x="6727825" y="6065838"/>
          <p14:tracePt t="121119" x="6727825" y="6073775"/>
          <p14:tracePt t="121130" x="6727825" y="6096000"/>
          <p14:tracePt t="121147" x="6727825" y="6103938"/>
          <p14:tracePt t="121163" x="6727825" y="6111875"/>
          <p14:tracePt t="121180" x="6735763" y="6118225"/>
          <p14:tracePt t="121197" x="6735763" y="6126163"/>
          <p14:tracePt t="121214" x="6735763" y="6134100"/>
          <p14:tracePt t="121230" x="6735763" y="6142038"/>
          <p14:tracePt t="121247" x="6735763" y="6149975"/>
          <p14:tracePt t="121264" x="6735763" y="6164263"/>
          <p14:tracePt t="121287" x="6735763" y="6172200"/>
          <p14:tracePt t="121327" x="6735763" y="6180138"/>
          <p14:tracePt t="121335" x="6743700" y="6180138"/>
          <p14:tracePt t="121347" x="6743700" y="6188075"/>
          <p14:tracePt t="121367" x="6743700" y="6194425"/>
          <p14:tracePt t="121391" x="6743700" y="6202363"/>
          <p14:tracePt t="121464" x="6751638" y="6202363"/>
          <p14:tracePt t="121823" x="6759575" y="6194425"/>
          <p14:tracePt t="121831" x="6759575" y="6180138"/>
          <p14:tracePt t="121846" x="6759575" y="6126163"/>
          <p14:tracePt t="121846" x="6759575" y="6088063"/>
          <p14:tracePt t="121864" x="6759575" y="6003925"/>
          <p14:tracePt t="121881" x="6743700" y="5951538"/>
          <p14:tracePt t="121898" x="6735763" y="5889625"/>
          <p14:tracePt t="121914" x="6727825" y="5845175"/>
          <p14:tracePt t="121930" x="6721475" y="5813425"/>
          <p14:tracePt t="121947" x="6721475" y="5775325"/>
          <p14:tracePt t="121964" x="6721475" y="5730875"/>
          <p14:tracePt t="121980" x="6721475" y="5692775"/>
          <p14:tracePt t="121997" x="6721475" y="5638800"/>
          <p14:tracePt t="122014" x="6721475" y="5584825"/>
          <p14:tracePt t="122014" x="6721475" y="5562600"/>
          <p14:tracePt t="122033" x="6705600" y="5502275"/>
          <p14:tracePt t="122051" x="6705600" y="5494338"/>
          <p14:tracePt t="122062" x="6705600" y="5464175"/>
          <p14:tracePt t="122080" x="6705600" y="5448300"/>
          <p14:tracePt t="122096" x="6705600" y="5440363"/>
          <p14:tracePt t="122112" x="6705600" y="5426075"/>
          <p14:tracePt t="122129" x="6705600" y="5410200"/>
          <p14:tracePt t="122145" x="6705600" y="5394325"/>
          <p14:tracePt t="122161" x="6705600" y="5387975"/>
          <p14:tracePt t="122183" x="6705600" y="5380038"/>
          <p14:tracePt t="122207" x="6705600" y="5372100"/>
          <p14:tracePt t="122239" x="6705600" y="5380038"/>
          <p14:tracePt t="122367" x="6705600" y="5387975"/>
          <p14:tracePt t="122375" x="6705600" y="5394325"/>
          <p14:tracePt t="122383" x="6705600" y="5418138"/>
          <p14:tracePt t="122396" x="6721475" y="5448300"/>
          <p14:tracePt t="122413" x="6727825" y="5502275"/>
          <p14:tracePt t="122413" x="6735763" y="5524500"/>
          <p14:tracePt t="122432" x="6751638" y="5546725"/>
          <p14:tracePt t="122446" x="6759575" y="5592763"/>
          <p14:tracePt t="122446" x="6765925" y="5616575"/>
          <p14:tracePt t="122465" x="6773863" y="5630863"/>
          <p14:tracePt t="122481" x="6773863" y="5638800"/>
          <p14:tracePt t="122496" x="6773863" y="5654675"/>
          <p14:tracePt t="122512" x="6773863" y="5668963"/>
          <p14:tracePt t="122530" x="6781800" y="5684838"/>
          <p14:tracePt t="122546" x="6789738" y="5715000"/>
          <p14:tracePt t="122563" x="6789738" y="5745163"/>
          <p14:tracePt t="122579" x="6789738" y="5775325"/>
          <p14:tracePt t="122596" x="6789738" y="5791200"/>
          <p14:tracePt t="122613" x="6789738" y="5799138"/>
          <p14:tracePt t="122629" x="6789738" y="5813425"/>
          <p14:tracePt t="122645" x="6797675" y="5829300"/>
          <p14:tracePt t="122663" x="6797675" y="5851525"/>
          <p14:tracePt t="122663" x="6797675" y="5875338"/>
          <p14:tracePt t="122680" x="6797675" y="5905500"/>
          <p14:tracePt t="122697" x="6797675" y="5935663"/>
          <p14:tracePt t="122714" x="6797675" y="5965825"/>
          <p14:tracePt t="122730" x="6797675" y="5989638"/>
          <p14:tracePt t="122745" x="6797675" y="6019800"/>
          <p14:tracePt t="122761" x="6797675" y="6042025"/>
          <p14:tracePt t="122779" x="6797675" y="6073775"/>
          <p14:tracePt t="122796" x="6797675" y="6103938"/>
          <p14:tracePt t="122813" x="6797675" y="6118225"/>
          <p14:tracePt t="122829" x="6797675" y="6142038"/>
          <p14:tracePt t="122846" x="6797675" y="6156325"/>
          <p14:tracePt t="122862" x="6797675" y="6172200"/>
          <p14:tracePt t="122862" x="6797675" y="6180138"/>
          <p14:tracePt t="122881" x="6797675" y="6202363"/>
          <p14:tracePt t="122897" x="6797675" y="6210300"/>
          <p14:tracePt t="123813" x="6773863" y="6210300"/>
          <p14:tracePt t="124335" x="6727825" y="6194425"/>
          <p14:tracePt t="124344" x="6683375" y="6172200"/>
          <p14:tracePt t="124351" x="6613525" y="6156325"/>
          <p14:tracePt t="124361" x="6469063" y="6111875"/>
          <p14:tracePt t="124378" x="6316663" y="6049963"/>
          <p14:tracePt t="124394" x="6210300" y="6003925"/>
          <p14:tracePt t="124411" x="6111875" y="5965825"/>
          <p14:tracePt t="124429" x="5997575" y="5935663"/>
          <p14:tracePt t="124444" x="5859463" y="5897563"/>
          <p14:tracePt t="124461" x="5730875" y="5859463"/>
          <p14:tracePt t="124478" x="5616575" y="5821363"/>
          <p14:tracePt t="124494" x="5486400" y="5799138"/>
          <p14:tracePt t="124513" x="5448300" y="5799138"/>
          <p14:tracePt t="124530" x="5440363" y="5799138"/>
          <p14:tracePt t="124543" x="5394325" y="5783263"/>
          <p14:tracePt t="124560" x="5334000" y="5761038"/>
          <p14:tracePt t="124577" x="5249863" y="5722938"/>
          <p14:tracePt t="124593" x="5219700" y="5707063"/>
          <p14:tracePt t="124610" x="5203825" y="5692775"/>
          <p14:tracePt t="124626" x="5197475" y="5684838"/>
          <p14:tracePt t="124647" x="5197475" y="5676900"/>
          <p14:tracePt t="124660" x="5189538" y="5661025"/>
          <p14:tracePt t="124677" x="5165725" y="5630863"/>
          <p14:tracePt t="124694" x="5159375" y="5616575"/>
          <p14:tracePt t="124710" x="5159375" y="5608638"/>
          <p14:tracePt t="124728" x="5159375" y="5600700"/>
          <p14:tracePt t="124744" x="5159375" y="5592763"/>
          <p14:tracePt t="124760" x="5159375" y="5584825"/>
          <p14:tracePt t="124778" x="5159375" y="5578475"/>
          <p14:tracePt t="124793" x="5159375" y="5562600"/>
          <p14:tracePt t="124810" x="5159375" y="5546725"/>
          <p14:tracePt t="124827" x="5159375" y="5532438"/>
          <p14:tracePt t="124843" x="5159375" y="5508625"/>
          <p14:tracePt t="124860" x="5173663" y="5486400"/>
          <p14:tracePt t="124877" x="5173663" y="5470525"/>
          <p14:tracePt t="124893" x="5173663" y="5456238"/>
          <p14:tracePt t="124910" x="5173663" y="5440363"/>
          <p14:tracePt t="124928" x="5173663" y="5432425"/>
          <p14:tracePt t="124928" x="5173663" y="5426075"/>
          <p14:tracePt t="124945" x="5173663" y="5418138"/>
          <p14:tracePt t="124977" x="5173663" y="5402263"/>
          <p14:tracePt t="124999" x="5173663" y="5394325"/>
          <p14:tracePt t="125031" x="5173663" y="5387975"/>
          <p14:tracePt t="125063" x="5173663" y="5380038"/>
          <p14:tracePt t="125087" x="5173663" y="5372100"/>
          <p14:tracePt t="125143" x="5173663" y="5380038"/>
          <p14:tracePt t="125303" x="5173663" y="5387975"/>
          <p14:tracePt t="125311" x="5173663" y="5402263"/>
          <p14:tracePt t="125328" x="5173663" y="5410200"/>
          <p14:tracePt t="125342" x="5189538" y="5440363"/>
          <p14:tracePt t="125361" x="5189538" y="5448300"/>
          <p14:tracePt t="125377" x="5189538" y="5464175"/>
          <p14:tracePt t="125399" x="5203825" y="5486400"/>
          <p14:tracePt t="125415" x="5203825" y="5494338"/>
          <p14:tracePt t="125440" x="5203825" y="5502275"/>
          <p14:tracePt t="125447" x="5203825" y="5508625"/>
          <p14:tracePt t="125459" x="5203825" y="5516563"/>
          <p14:tracePt t="125476" x="5203825" y="5524500"/>
          <p14:tracePt t="125492" x="5203825" y="5540375"/>
          <p14:tracePt t="125509" x="5203825" y="5562600"/>
          <p14:tracePt t="125509" x="5203825" y="5570538"/>
          <p14:tracePt t="125529" x="5203825" y="5578475"/>
          <p14:tracePt t="125543" x="5203825" y="5600700"/>
          <p14:tracePt t="125561" x="5211763" y="5616575"/>
          <p14:tracePt t="125577" x="5211763" y="5622925"/>
          <p14:tracePt t="125608" x="5211763" y="5630863"/>
          <p14:tracePt t="125631" x="5211763" y="5654675"/>
          <p14:tracePt t="125640" x="5211763" y="5661025"/>
          <p14:tracePt t="125655" x="5211763" y="5668963"/>
          <p14:tracePt t="125663" x="5211763" y="5676900"/>
          <p14:tracePt t="125676" x="5211763" y="5699125"/>
          <p14:tracePt t="125693" x="5211763" y="5707063"/>
          <p14:tracePt t="125712" x="5211763" y="5715000"/>
          <p14:tracePt t="125726" x="5211763" y="5730875"/>
          <p14:tracePt t="125726" x="5211763" y="5745163"/>
          <p14:tracePt t="125745" x="5211763" y="5761038"/>
          <p14:tracePt t="125760" x="5211763" y="5768975"/>
          <p14:tracePt t="125778" x="5211763" y="5791200"/>
          <p14:tracePt t="125793" x="5211763" y="5807075"/>
          <p14:tracePt t="125809" x="5211763" y="5821363"/>
          <p14:tracePt t="125827" x="5211763" y="5829300"/>
          <p14:tracePt t="125843" x="5211763" y="5845175"/>
          <p14:tracePt t="125863" x="5211763" y="5859463"/>
          <p14:tracePt t="125879" x="5211763" y="5867400"/>
          <p14:tracePt t="125895" x="5211763" y="5875338"/>
          <p14:tracePt t="125908" x="5211763" y="5897563"/>
          <p14:tracePt t="125926" x="5203825" y="5905500"/>
          <p14:tracePt t="125942" x="5203825" y="5927725"/>
          <p14:tracePt t="125942" x="5203825" y="5935663"/>
          <p14:tracePt t="125961" x="5197475" y="5951538"/>
          <p14:tracePt t="125977" x="5197475" y="5965825"/>
          <p14:tracePt t="125993" x="5197475" y="5989638"/>
          <p14:tracePt t="126010" x="5189538" y="5989638"/>
          <p14:tracePt t="126026" x="5189538" y="6003925"/>
          <p14:tracePt t="126044" x="5189538" y="6011863"/>
          <p14:tracePt t="126063" x="5181600" y="6011863"/>
          <p14:tracePt t="126079" x="5181600" y="6027738"/>
          <p14:tracePt t="126095" x="5173663" y="6042025"/>
          <p14:tracePt t="126112" x="5173663" y="6049963"/>
          <p14:tracePt t="126128" x="5173663" y="6057900"/>
          <p14:tracePt t="126144" x="5165725" y="6065838"/>
          <p14:tracePt t="127913" x="5189538" y="6065838"/>
          <p14:tracePt t="128063" x="5211763" y="6049963"/>
          <p14:tracePt t="128079" x="5219700" y="6049963"/>
          <p14:tracePt t="128087" x="5249863" y="6035675"/>
          <p14:tracePt t="128095" x="5273675" y="6011863"/>
          <p14:tracePt t="128106" x="5318125" y="5989638"/>
          <p14:tracePt t="128123" x="5341938" y="5973763"/>
          <p14:tracePt t="128140" x="5387975" y="5935663"/>
          <p14:tracePt t="128157" x="5432425" y="5921375"/>
          <p14:tracePt t="128174" x="5540375" y="5875338"/>
          <p14:tracePt t="128190" x="5638800" y="5851525"/>
          <p14:tracePt t="128190" x="5684838" y="5837238"/>
          <p14:tracePt t="128208" x="5715000" y="5821363"/>
          <p14:tracePt t="128208" x="5745163" y="5807075"/>
          <p14:tracePt t="128224" x="5783263" y="5783263"/>
          <p14:tracePt t="128241" x="5821363" y="5761038"/>
          <p14:tracePt t="128257" x="5859463" y="5730875"/>
          <p14:tracePt t="128275" x="5889625" y="5692775"/>
          <p14:tracePt t="128289" x="5905500" y="5668963"/>
          <p14:tracePt t="128305" x="5943600" y="5638800"/>
          <p14:tracePt t="128323" x="6019800" y="5616575"/>
          <p14:tracePt t="128340" x="6111875" y="5592763"/>
          <p14:tracePt t="128357" x="6180138" y="5578475"/>
          <p14:tracePt t="128373" x="6188075" y="5578475"/>
          <p14:tracePt t="128389" x="6194425" y="5578475"/>
          <p14:tracePt t="128424" x="6202363" y="5578475"/>
          <p14:tracePt t="128431" x="6210300" y="5578475"/>
          <p14:tracePt t="128447" x="6218238" y="5570538"/>
          <p14:tracePt t="128457" x="6232525" y="5562600"/>
          <p14:tracePt t="128474" x="6240463" y="5562600"/>
          <p14:tracePt t="128489" x="6240463" y="5554663"/>
          <p14:tracePt t="128506" x="6240463" y="5546725"/>
          <p14:tracePt t="128523" x="6248400" y="5540375"/>
          <p14:tracePt t="128540" x="6256338" y="5532438"/>
          <p14:tracePt t="128556" x="6256338" y="5516563"/>
          <p14:tracePt t="128573" x="6256338" y="5502275"/>
          <p14:tracePt t="128589" x="6256338" y="5494338"/>
          <p14:tracePt t="128607" x="6256338" y="5486400"/>
          <p14:tracePt t="128622" x="6256338" y="5478463"/>
          <p14:tracePt t="128657" x="6256338" y="5470525"/>
          <p14:tracePt t="128679" x="6248400" y="5464175"/>
          <p14:tracePt t="128688" x="6248400" y="5456238"/>
          <p14:tracePt t="128695" x="6232525" y="5448300"/>
          <p14:tracePt t="128706" x="6232525" y="5440363"/>
          <p14:tracePt t="128722" x="6226175" y="5426075"/>
          <p14:tracePt t="128739" x="6226175" y="5418138"/>
          <p14:tracePt t="128756" x="6218238" y="5418138"/>
          <p14:tracePt t="128772" x="6218238" y="5410200"/>
          <p14:tracePt t="128789" x="6210300" y="5402263"/>
          <p14:tracePt t="128807" x="6202363" y="5402263"/>
          <p14:tracePt t="128823" x="6202363" y="5380038"/>
          <p14:tracePt t="128840" x="6194425" y="5364163"/>
          <p14:tracePt t="128857" x="6188075" y="5349875"/>
          <p14:tracePt t="128879" x="6188075" y="5341938"/>
          <p14:tracePt t="128895" x="6188075" y="5334000"/>
          <p14:tracePt t="128906" x="6180138" y="5326063"/>
          <p14:tracePt t="128923" x="6180138" y="5318125"/>
          <p14:tracePt t="128975" x="6180138" y="5334000"/>
          <p14:tracePt t="129223" x="6180138" y="5341938"/>
          <p14:tracePt t="129240" x="6180138" y="5349875"/>
          <p14:tracePt t="129247" x="6180138" y="5356225"/>
          <p14:tracePt t="129257" x="6194425" y="5387975"/>
          <p14:tracePt t="129273" x="6210300" y="5410200"/>
          <p14:tracePt t="129290" x="6226175" y="5432425"/>
          <p14:tracePt t="129305" x="6226175" y="5440363"/>
          <p14:tracePt t="129322" x="6240463" y="5456238"/>
          <p14:tracePt t="129338" x="6240463" y="5470525"/>
          <p14:tracePt t="129355" x="6240463" y="5478463"/>
          <p14:tracePt t="129375" x="6240463" y="5486400"/>
          <p14:tracePt t="129388" x="6248400" y="5508625"/>
          <p14:tracePt t="129406" x="6256338" y="5524500"/>
          <p14:tracePt t="129406" x="6256338" y="5532438"/>
          <p14:tracePt t="129426" x="6256338" y="5546725"/>
          <p14:tracePt t="129439" x="6270625" y="5562600"/>
          <p14:tracePt t="129456" x="6270625" y="5570538"/>
          <p14:tracePt t="129471" x="6270625" y="5584825"/>
          <p14:tracePt t="129489" x="6270625" y="5600700"/>
          <p14:tracePt t="129506" x="6270625" y="5638800"/>
          <p14:tracePt t="129523" x="6270625" y="5661025"/>
          <p14:tracePt t="129539" x="6270625" y="5692775"/>
          <p14:tracePt t="129555" x="6270625" y="5715000"/>
          <p14:tracePt t="129572" x="6270625" y="5737225"/>
          <p14:tracePt t="129589" x="6264275" y="5768975"/>
          <p14:tracePt t="129605" x="6264275" y="5791200"/>
          <p14:tracePt t="129622" x="6256338" y="5821363"/>
          <p14:tracePt t="129622" x="6256338" y="5829300"/>
          <p14:tracePt t="129641" x="6248400" y="5859463"/>
          <p14:tracePt t="129656" x="6248400" y="5875338"/>
          <p14:tracePt t="129673" x="6240463" y="5889625"/>
          <p14:tracePt t="129689" x="6232525" y="5913438"/>
          <p14:tracePt t="129706" x="6232525" y="5921375"/>
          <p14:tracePt t="129721" x="6232525" y="5943600"/>
          <p14:tracePt t="129738" x="6232525" y="5965825"/>
          <p14:tracePt t="129755" x="6226175" y="5973763"/>
          <p14:tracePt t="129772" x="6226175" y="5989638"/>
          <p14:tracePt t="129788" x="6218238" y="6003925"/>
          <p14:tracePt t="129805" x="6218238" y="6019800"/>
          <p14:tracePt t="129821" x="6218238" y="6035675"/>
          <p14:tracePt t="129821" x="6210300" y="6042025"/>
          <p14:tracePt t="129840" x="6210300" y="6065838"/>
          <p14:tracePt t="129856" x="6210300" y="6080125"/>
          <p14:tracePt t="129874" x="6202363" y="6103938"/>
          <p14:tracePt t="129889" x="6202363" y="6118225"/>
          <p14:tracePt t="129906" x="6202363" y="6134100"/>
          <p14:tracePt t="129922" x="6194425" y="6164263"/>
          <p14:tracePt t="129938" x="6194425" y="6172200"/>
          <p14:tracePt t="129955" x="6188075" y="6188075"/>
          <p14:tracePt t="129971" x="6188075" y="6202363"/>
          <p14:tracePt t="129988" x="6188075" y="6210300"/>
          <p14:tracePt t="130005" x="6188075" y="6218238"/>
          <p14:tracePt t="130022" x="6188075" y="6226175"/>
          <p14:tracePt t="130037" x="6188075" y="6218238"/>
          <p14:tracePt t="130287" x="6194425" y="6210300"/>
          <p14:tracePt t="130295" x="6202363" y="6210300"/>
          <p14:tracePt t="130305" x="6240463" y="6180138"/>
          <p14:tracePt t="130322" x="6270625" y="6180138"/>
          <p14:tracePt t="130338" x="6308725" y="6172200"/>
          <p14:tracePt t="130355" x="6400800" y="6156325"/>
          <p14:tracePt t="130371" x="6499225" y="6149975"/>
          <p14:tracePt t="130388" x="6583363" y="6142038"/>
          <p14:tracePt t="130405" x="6659563" y="6134100"/>
          <p14:tracePt t="130421" x="6751638" y="6118225"/>
          <p14:tracePt t="130438" x="6835775" y="6111875"/>
          <p14:tracePt t="130438" x="6865938" y="6096000"/>
          <p14:tracePt t="130457" x="6896100" y="6088063"/>
          <p14:tracePt t="130471" x="6972300" y="6073775"/>
          <p14:tracePt t="130489" x="7026275" y="6042025"/>
          <p14:tracePt t="130505" x="7056438" y="6027738"/>
          <p14:tracePt t="130522" x="7070725" y="6011863"/>
          <p14:tracePt t="130538" x="7078663" y="5997575"/>
          <p14:tracePt t="130554" x="7094538" y="5973763"/>
          <p14:tracePt t="130571" x="7102475" y="5965825"/>
          <p14:tracePt t="130587" x="7108825" y="5943600"/>
          <p14:tracePt t="130604" x="7132638" y="5913438"/>
          <p14:tracePt t="130621" x="7146925" y="5889625"/>
          <p14:tracePt t="130638" x="7146925" y="5845175"/>
          <p14:tracePt t="130654" x="7146925" y="5799138"/>
          <p14:tracePt t="130654" x="7146925" y="5783263"/>
          <p14:tracePt t="130672" x="7146925" y="5745163"/>
          <p14:tracePt t="130689" x="7146925" y="5715000"/>
          <p14:tracePt t="130705" x="7146925" y="5668963"/>
          <p14:tracePt t="130722" x="7146925" y="5616575"/>
          <p14:tracePt t="130738" x="7146925" y="5562600"/>
          <p14:tracePt t="130754" x="7146925" y="5524500"/>
          <p14:tracePt t="130771" x="7146925" y="5478463"/>
          <p14:tracePt t="130787" x="7146925" y="5456238"/>
          <p14:tracePt t="130804" x="7146925" y="5426075"/>
          <p14:tracePt t="130822" x="7146925" y="5410200"/>
          <p14:tracePt t="130836" x="7146925" y="5380038"/>
          <p14:tracePt t="130853" x="7146925" y="5349875"/>
          <p14:tracePt t="130870" x="7146925" y="5334000"/>
          <p14:tracePt t="130886" x="7146925" y="5326063"/>
          <p14:tracePt t="130903" x="7132638" y="5311775"/>
          <p14:tracePt t="130920" x="7132638" y="5303838"/>
          <p14:tracePt t="130943" x="7124700" y="5295900"/>
          <p14:tracePt t="130959" x="7116763" y="5287963"/>
          <p14:tracePt t="130969" x="7094538" y="5280025"/>
          <p14:tracePt t="130986" x="7064375" y="5265738"/>
          <p14:tracePt t="131003" x="7056438" y="5265738"/>
          <p14:tracePt t="131020" x="7040563" y="5257800"/>
          <p14:tracePt t="131036" x="7032625" y="5257800"/>
          <p14:tracePt t="131064" x="7026275" y="5249863"/>
          <p14:tracePt t="131072" x="7018338" y="5249863"/>
          <p14:tracePt t="131086" x="6994525" y="5241925"/>
          <p14:tracePt t="131104" x="6980238" y="5241925"/>
          <p14:tracePt t="131121" x="6972300" y="5241925"/>
          <p14:tracePt t="131143" x="6964363" y="5241925"/>
          <p14:tracePt t="131159" x="6950075" y="5241925"/>
          <p14:tracePt t="131175" x="6942138" y="5249863"/>
          <p14:tracePt t="131186" x="6918325" y="5257800"/>
          <p14:tracePt t="131204" x="6896100" y="5273675"/>
          <p14:tracePt t="131220" x="6880225" y="5287963"/>
          <p14:tracePt t="131237" x="6873875" y="5295900"/>
          <p14:tracePt t="131254" x="6858000" y="5311775"/>
          <p14:tracePt t="131270" x="6842125" y="5318125"/>
          <p14:tracePt t="131288" x="6835775" y="5326063"/>
          <p14:tracePt t="131303" x="6827838" y="5341938"/>
          <p14:tracePt t="131320" x="6811963" y="5356225"/>
          <p14:tracePt t="131338" x="6797675" y="5372100"/>
          <p14:tracePt t="131354" x="6797675" y="5380038"/>
          <p14:tracePt t="131370" x="6797675" y="5394325"/>
          <p14:tracePt t="131386" x="6797675" y="5418138"/>
          <p14:tracePt t="131403" x="6781800" y="5432425"/>
          <p14:tracePt t="131420" x="6781800" y="5470525"/>
          <p14:tracePt t="131420" x="6765925" y="5494338"/>
          <p14:tracePt t="131440" x="6759575" y="5508625"/>
          <p14:tracePt t="131453" x="6743700" y="5554663"/>
          <p14:tracePt t="131470" x="6735763" y="5608638"/>
          <p14:tracePt t="131489" x="6727825" y="5630863"/>
          <p14:tracePt t="131489" x="6727825" y="5646738"/>
          <p14:tracePt t="131504" x="6727825" y="5661025"/>
          <p14:tracePt t="131521" x="6727825" y="5668963"/>
          <p14:tracePt t="131537" x="6727825" y="5684838"/>
          <p14:tracePt t="131553" x="6727825" y="5699125"/>
          <p14:tracePt t="131570" x="6727825" y="5715000"/>
          <p14:tracePt t="131587" x="6721475" y="5737225"/>
          <p14:tracePt t="131603" x="6721475" y="5761038"/>
          <p14:tracePt t="131620" x="6721475" y="5768975"/>
          <p14:tracePt t="131636" x="6721475" y="5783263"/>
          <p14:tracePt t="131653" x="6721475" y="5807075"/>
          <p14:tracePt t="131670" x="6721475" y="5829300"/>
          <p14:tracePt t="131688" x="6721475" y="5837238"/>
          <p14:tracePt t="131704" x="6721475" y="5867400"/>
          <p14:tracePt t="131722" x="6721475" y="5883275"/>
          <p14:tracePt t="131737" x="6721475" y="5897563"/>
          <p14:tracePt t="131754" x="6721475" y="5905500"/>
          <p14:tracePt t="131769" x="6721475" y="5927725"/>
          <p14:tracePt t="131787" x="6721475" y="5935663"/>
          <p14:tracePt t="131802" x="6721475" y="5951538"/>
          <p14:tracePt t="131819" x="6721475" y="5959475"/>
          <p14:tracePt t="131840" x="6721475" y="5965825"/>
          <p14:tracePt t="131853" x="6721475" y="5981700"/>
          <p14:tracePt t="131870" x="6721475" y="5997575"/>
          <p14:tracePt t="131887" x="6721475" y="6003925"/>
          <p14:tracePt t="131904" x="6721475" y="6019800"/>
          <p14:tracePt t="131920" x="6721475" y="6027738"/>
          <p14:tracePt t="131953" x="6721475" y="6035675"/>
          <p14:tracePt t="133744" x="6727825" y="6042025"/>
          <p14:tracePt t="136626" x="6735763" y="6042025"/>
          <p14:tracePt t="139789" x="6727825" y="6042025"/>
          <p14:tracePt t="140543" x="6721475" y="6042025"/>
          <p14:tracePt t="140568" x="6705600" y="6042025"/>
          <p14:tracePt t="140583" x="6689725" y="6042025"/>
          <p14:tracePt t="140592" x="6675438" y="6042025"/>
          <p14:tracePt t="140608" x="6659563" y="6042025"/>
          <p14:tracePt t="140615" x="6613525" y="6035675"/>
          <p14:tracePt t="140627" x="6507163" y="6035675"/>
          <p14:tracePt t="140644" x="6378575" y="6019800"/>
          <p14:tracePt t="140661" x="6248400" y="6019800"/>
          <p14:tracePt t="140677" x="6118225" y="6019800"/>
          <p14:tracePt t="140694" x="5973763" y="6019800"/>
          <p14:tracePt t="140694" x="5921375" y="6019800"/>
          <p14:tracePt t="140713" x="5821363" y="6019800"/>
          <p14:tracePt t="140729" x="5730875" y="6011863"/>
          <p14:tracePt t="140745" x="5638800" y="5997575"/>
          <p14:tracePt t="140761" x="5570538" y="5997575"/>
          <p14:tracePt t="140777" x="5532438" y="5997575"/>
          <p14:tracePt t="140793" x="5516563" y="5981700"/>
          <p14:tracePt t="140810" x="5486400" y="5981700"/>
          <p14:tracePt t="140827" x="5448300" y="5965825"/>
          <p14:tracePt t="140844" x="5380038" y="5943600"/>
          <p14:tracePt t="140860" x="5334000" y="5927725"/>
          <p14:tracePt t="140877" x="5303838" y="5921375"/>
          <p14:tracePt t="140894" x="5303838" y="5913438"/>
          <p14:tracePt t="140910" x="5295900" y="5889625"/>
          <p14:tracePt t="140929" x="5287963" y="5883275"/>
          <p14:tracePt t="140943" x="5287963" y="5867400"/>
          <p14:tracePt t="140960" x="5280025" y="5851525"/>
          <p14:tracePt t="140978" x="5280025" y="5845175"/>
          <p14:tracePt t="140994" x="5280025" y="5837238"/>
          <p14:tracePt t="141010" x="5273675" y="5813425"/>
          <p14:tracePt t="141027" x="5265738" y="5799138"/>
          <p14:tracePt t="141043" x="5265738" y="5783263"/>
          <p14:tracePt t="141066" x="5265738" y="5775325"/>
          <p14:tracePt t="141080" x="5265738" y="5768975"/>
          <p14:tracePt t="141096" x="5265738" y="5761038"/>
          <p14:tracePt t="141109" x="5280025" y="5745163"/>
          <p14:tracePt t="141109" x="5280025" y="5722938"/>
          <p14:tracePt t="141128" x="5280025" y="5707063"/>
          <p14:tracePt t="141143" x="5303838" y="5684838"/>
          <p14:tracePt t="141143" x="5303838" y="5661025"/>
          <p14:tracePt t="141160" x="5326063" y="5646738"/>
          <p14:tracePt t="141177" x="5341938" y="5630863"/>
          <p14:tracePt t="141193" x="5341938" y="5622925"/>
          <p14:tracePt t="141209" x="5349875" y="5608638"/>
          <p14:tracePt t="141225" x="5349875" y="5592763"/>
          <p14:tracePt t="141279" x="5356225" y="5592763"/>
          <p14:tracePt t="141303" x="5364163" y="5584825"/>
          <p14:tracePt t="141311" x="5364163" y="5578475"/>
          <p14:tracePt t="141326" x="5380038" y="5562600"/>
          <p14:tracePt t="141343" x="5387975" y="5546725"/>
          <p14:tracePt t="141361" x="5387975" y="5540375"/>
          <p14:tracePt t="141463" x="5380038" y="5532438"/>
          <p14:tracePt t="141495" x="5364163" y="5532438"/>
          <p14:tracePt t="141503" x="5349875" y="5532438"/>
          <p14:tracePt t="141512" x="5326063" y="5532438"/>
          <p14:tracePt t="141529" x="5311775" y="5532438"/>
          <p14:tracePt t="141543" x="5273675" y="5532438"/>
          <p14:tracePt t="141561" x="5257800" y="5532438"/>
          <p14:tracePt t="141578" x="5227638" y="5532438"/>
          <p14:tracePt t="141594" x="5203825" y="5532438"/>
          <p14:tracePt t="141610" x="5173663" y="5532438"/>
          <p14:tracePt t="141626" x="5127625" y="5532438"/>
          <p14:tracePt t="141643" x="5113338" y="5532438"/>
          <p14:tracePt t="141660" x="5083175" y="5546725"/>
          <p14:tracePt t="141677" x="5067300" y="5546725"/>
          <p14:tracePt t="141693" x="5051425" y="5546725"/>
          <p14:tracePt t="141709" x="5013325" y="5546725"/>
          <p14:tracePt t="141709" x="5006975" y="5546725"/>
          <p14:tracePt t="141729" x="4991100" y="5546725"/>
          <p14:tracePt t="141742" x="4983163" y="5546725"/>
          <p14:tracePt t="141783" x="4968875" y="5546725"/>
          <p14:tracePt t="141808" x="4960938" y="5546725"/>
          <p14:tracePt t="141815" x="4945063" y="5546725"/>
          <p14:tracePt t="141826" x="4930775" y="5546725"/>
          <p14:tracePt t="141843" x="4945063" y="5546725"/>
          <p14:tracePt t="142023" x="4953000" y="5554663"/>
          <p14:tracePt t="142047" x="4960938" y="5562600"/>
          <p14:tracePt t="142055" x="4975225" y="5562600"/>
          <p14:tracePt t="142072" x="4983163" y="5562600"/>
          <p14:tracePt t="142080" x="5006975" y="5562600"/>
          <p14:tracePt t="142091" x="5037138" y="5562600"/>
          <p14:tracePt t="142108" x="5067300" y="5562600"/>
          <p14:tracePt t="142125" x="5083175" y="5562600"/>
          <p14:tracePt t="142141" x="5097463" y="5562600"/>
          <p14:tracePt t="142176" x="5113338" y="5562600"/>
          <p14:tracePt t="142193" x="5127625" y="5562600"/>
          <p14:tracePt t="142199" x="5159375" y="5562600"/>
          <p14:tracePt t="142210" x="5211763" y="5562600"/>
          <p14:tracePt t="142226" x="5249863" y="5562600"/>
          <p14:tracePt t="142243" x="5257800" y="5562600"/>
          <p14:tracePt t="142257" x="5265738" y="5562600"/>
          <p14:tracePt t="142295" x="5287963" y="5562600"/>
          <p14:tracePt t="142319" x="5311775" y="5562600"/>
          <p14:tracePt t="142327" x="5341938" y="5578475"/>
          <p14:tracePt t="142341" x="5380038" y="5578475"/>
          <p14:tracePt t="142341" x="5387975" y="5578475"/>
          <p14:tracePt t="142361" x="5394325" y="5578475"/>
          <p14:tracePt t="142375" x="5402263" y="5578475"/>
          <p14:tracePt t="142408" x="5410200" y="5578475"/>
          <p14:tracePt t="142462" x="5394325" y="5592763"/>
          <p14:tracePt t="142622" x="5380038" y="5592763"/>
          <p14:tracePt t="142630" x="5364163" y="5592763"/>
          <p14:tracePt t="142640" x="5334000" y="5592763"/>
          <p14:tracePt t="142657" x="5295900" y="5592763"/>
          <p14:tracePt t="142674" x="5219700" y="5592763"/>
          <p14:tracePt t="142691" x="5143500" y="5592763"/>
          <p14:tracePt t="142707" x="5121275" y="5592763"/>
          <p14:tracePt t="142724" x="5113338" y="5592763"/>
          <p14:tracePt t="142740" x="5127625" y="5592763"/>
          <p14:tracePt t="142982" x="5143500" y="5608638"/>
          <p14:tracePt t="142991" x="5143500" y="5616575"/>
          <p14:tracePt t="142998" x="5159375" y="5630863"/>
          <p14:tracePt t="143008" x="5181600" y="5654675"/>
          <p14:tracePt t="143025" x="5197475" y="5684838"/>
          <p14:tracePt t="143041" x="5197475" y="5699125"/>
          <p14:tracePt t="143057" x="5211763" y="5730875"/>
          <p14:tracePt t="143075" x="5211763" y="5761038"/>
          <p14:tracePt t="143090" x="5211763" y="5775325"/>
          <p14:tracePt t="143107" x="5211763" y="5813425"/>
          <p14:tracePt t="143124" x="5211763" y="5837238"/>
          <p14:tracePt t="143140" x="5211763" y="5851525"/>
          <p14:tracePt t="143157" x="5211763" y="5867400"/>
          <p14:tracePt t="143173" x="5211763" y="5883275"/>
          <p14:tracePt t="143192" x="5211763" y="5913438"/>
          <p14:tracePt t="143208" x="5197475" y="5943600"/>
          <p14:tracePt t="143225" x="5197475" y="5973763"/>
          <p14:tracePt t="143241" x="5181600" y="6003925"/>
          <p14:tracePt t="143257" x="5173663" y="6027738"/>
          <p14:tracePt t="143274" x="5173663" y="6042025"/>
          <p14:tracePt t="143289" x="5165725" y="6057900"/>
          <p14:tracePt t="143306" x="5165725" y="6065838"/>
          <p14:tracePt t="143323" x="5165725" y="6080125"/>
          <p14:tracePt t="143343" x="5165725" y="6088063"/>
          <p14:tracePt t="143366" x="5165725" y="6103938"/>
          <p14:tracePt t="143375" x="5165725" y="6111875"/>
          <p14:tracePt t="143391" x="5165725" y="6118225"/>
          <p14:tracePt t="143406" x="5165725" y="6126163"/>
          <p14:tracePt t="143423" x="5165725" y="6134100"/>
          <p14:tracePt t="146584" x="5173663" y="6134100"/>
          <p14:tracePt t="147294" x="5181600" y="6134100"/>
          <p14:tracePt t="147358" x="5189538" y="6134100"/>
          <p14:tracePt t="147383" x="5189538" y="6126163"/>
          <p14:tracePt t="147727" x="5189538" y="6118225"/>
        </p14:tracePtLst>
      </p14:laserTraceLst>
    </p:ext>
  </p:extLs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533400" y="-87494"/>
            <a:ext cx="8382000" cy="584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kumimoji="1" lang="sl-SI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3. Izra</a:t>
            </a:r>
            <a:r>
              <a:rPr kumimoji="1" lang="sl-SI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</a:rPr>
              <a:t>č</a:t>
            </a:r>
            <a:r>
              <a:rPr kumimoji="1" lang="sl-SI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unavanje konstante</a:t>
            </a:r>
            <a:r>
              <a:rPr kumimoji="1" lang="en-US" altLang="zh-CN" sz="3200" b="1" dirty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 </a:t>
            </a:r>
            <a:r>
              <a:rPr kumimoji="1"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k</a:t>
            </a:r>
            <a:r>
              <a:rPr kumimoji="1" lang="sr-Latn-R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 preko Z</a:t>
            </a:r>
            <a:r>
              <a:rPr kumimoji="1" lang="sr-Latn-RS" altLang="zh-CN" sz="3200" b="1" baseline="-25000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AB</a:t>
            </a:r>
            <a:r>
              <a:rPr kumimoji="1" lang="sr-Latn-R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 i q</a:t>
            </a:r>
            <a:r>
              <a:rPr kumimoji="1" lang="en-US" altLang="zh-CN" sz="32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ial" charset="0"/>
                <a:ea typeface="SimSun" pitchFamily="2" charset="-122"/>
              </a:rPr>
              <a:t> </a:t>
            </a:r>
            <a:endParaRPr kumimoji="1" lang="en-US" altLang="zh-CN" sz="3200" b="1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charset="0"/>
              <a:ea typeface="SimSun" pitchFamily="2" charset="-122"/>
            </a:endParaRPr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5257800" y="1752600"/>
          <a:ext cx="3657600" cy="1252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9" r:id="rId5" imgW="1333500" imgH="457200" progId="Equation.3">
                  <p:embed/>
                </p:oleObj>
              </mc:Choice>
              <mc:Fallback>
                <p:oleObj r:id="rId5" imgW="1333500" imgH="4572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1752600"/>
                        <a:ext cx="3657600" cy="1252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chemeClr val="accent1"/>
                                </a:gs>
                                <a:gs pos="100000">
                                  <a:srgbClr val="576869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0" name="Object 7"/>
          <p:cNvGraphicFramePr>
            <a:graphicFrameLocks noChangeAspect="1"/>
          </p:cNvGraphicFramePr>
          <p:nvPr/>
        </p:nvGraphicFramePr>
        <p:xfrm>
          <a:off x="304800" y="1752600"/>
          <a:ext cx="4572000" cy="1300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0" name="公式" r:id="rId7" imgW="1663700" imgH="469900" progId="Equation.3">
                  <p:embed/>
                </p:oleObj>
              </mc:Choice>
              <mc:Fallback>
                <p:oleObj name="公式" r:id="rId7" imgW="1663700" imgH="4699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752600"/>
                        <a:ext cx="4572000" cy="1300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1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8022657"/>
              </p:ext>
            </p:extLst>
          </p:nvPr>
        </p:nvGraphicFramePr>
        <p:xfrm>
          <a:off x="4533900" y="746518"/>
          <a:ext cx="2743200" cy="830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1" name="Equation" r:id="rId9" imgW="761760" imgH="228600" progId="Equation.DSMT4">
                  <p:embed/>
                </p:oleObj>
              </mc:Choice>
              <mc:Fallback>
                <p:oleObj name="Equation" r:id="rId9" imgW="761760" imgH="228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746518"/>
                        <a:ext cx="2743200" cy="830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2F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2" name="Object 9"/>
          <p:cNvGraphicFramePr>
            <a:graphicFrameLocks noChangeAspect="1"/>
          </p:cNvGraphicFramePr>
          <p:nvPr/>
        </p:nvGraphicFramePr>
        <p:xfrm>
          <a:off x="1371600" y="3505200"/>
          <a:ext cx="6324600" cy="1350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2" name="公式" r:id="rId11" imgW="2184400" imgH="469900" progId="Equation.3">
                  <p:embed/>
                </p:oleObj>
              </mc:Choice>
              <mc:Fallback>
                <p:oleObj name="公式" r:id="rId11" imgW="2184400" imgH="4699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505200"/>
                        <a:ext cx="6324600" cy="1350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3" name="Object 10"/>
          <p:cNvGraphicFramePr>
            <a:graphicFrameLocks noChangeAspect="1"/>
          </p:cNvGraphicFramePr>
          <p:nvPr/>
        </p:nvGraphicFramePr>
        <p:xfrm>
          <a:off x="533400" y="762000"/>
          <a:ext cx="2819400" cy="76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3" name="公式" r:id="rId13" imgW="748975" imgH="203112" progId="Equation.3">
                  <p:embed/>
                </p:oleObj>
              </mc:Choice>
              <mc:Fallback>
                <p:oleObj name="公式" r:id="rId13" imgW="748975" imgH="203112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762000"/>
                        <a:ext cx="2819400" cy="76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2F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4" name="Object 11"/>
          <p:cNvGraphicFramePr>
            <a:graphicFrameLocks noChangeAspect="1"/>
          </p:cNvGraphicFramePr>
          <p:nvPr/>
        </p:nvGraphicFramePr>
        <p:xfrm>
          <a:off x="1524000" y="5105400"/>
          <a:ext cx="5653088" cy="1441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74" name="Equation" r:id="rId15" imgW="1841500" imgH="469900" progId="Equation.3">
                  <p:embed/>
                </p:oleObj>
              </mc:Choice>
              <mc:Fallback>
                <p:oleObj name="Equation" r:id="rId15" imgW="18415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5105400"/>
                        <a:ext cx="5653088" cy="14414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197475" y="6111875"/>
          <p14:tracePt t="899" x="5203825" y="6111875"/>
          <p14:tracePt t="1551" x="5203825" y="6118225"/>
          <p14:tracePt t="2095" x="5189538" y="6126163"/>
          <p14:tracePt t="2302" x="5189538" y="6134100"/>
          <p14:tracePt t="2590" x="5181600" y="6134100"/>
          <p14:tracePt t="2671" x="5181600" y="6142038"/>
          <p14:tracePt t="3569" x="5173663" y="6142038"/>
          <p14:tracePt t="3695" x="5165725" y="6142038"/>
          <p14:tracePt t="4502" x="5159375" y="6142038"/>
          <p14:tracePt t="4718" x="5151438" y="6142038"/>
          <p14:tracePt t="4734" x="5143500" y="6142038"/>
          <p14:tracePt t="4800" x="5135563" y="6142038"/>
          <p14:tracePt t="5558" x="5121275" y="6142038"/>
          <p14:tracePt t="5566" x="5121275" y="6134100"/>
          <p14:tracePt t="5580" x="5113338" y="6134100"/>
          <p14:tracePt t="5599" x="5097463" y="6134100"/>
          <p14:tracePt t="5617" x="5089525" y="6134100"/>
          <p14:tracePt t="5633" x="5083175" y="6134100"/>
          <p14:tracePt t="5654" x="5075238" y="6134100"/>
          <p14:tracePt t="5664" x="5059363" y="6134100"/>
          <p14:tracePt t="5680" x="5045075" y="6126163"/>
          <p14:tracePt t="5697" x="5029200" y="6118225"/>
          <p14:tracePt t="5714" x="5006975" y="6103938"/>
          <p14:tracePt t="5731" x="4975225" y="6088063"/>
          <p14:tracePt t="5749" x="4960938" y="6073775"/>
          <p14:tracePt t="5765" x="4922838" y="6049963"/>
          <p14:tracePt t="5781" x="4906963" y="6035675"/>
          <p14:tracePt t="5781" x="4899025" y="6027738"/>
          <p14:tracePt t="5799" x="4868863" y="6003925"/>
          <p14:tracePt t="5816" x="4838700" y="5981700"/>
          <p14:tracePt t="5833" x="4778375" y="5951538"/>
          <p14:tracePt t="5849" x="4694238" y="5913438"/>
          <p14:tracePt t="5865" x="4572000" y="5859463"/>
          <p14:tracePt t="5881" x="4479925" y="5813425"/>
          <p14:tracePt t="5898" x="4411663" y="5768975"/>
          <p14:tracePt t="5915" x="4351338" y="5737225"/>
          <p14:tracePt t="5931" x="4335463" y="5730875"/>
          <p14:tracePt t="5948" x="4327525" y="5722938"/>
          <p14:tracePt t="5965" x="4327525" y="5707063"/>
          <p14:tracePt t="5981" x="4313238" y="5676900"/>
          <p14:tracePt t="5981" x="4313238" y="5661025"/>
          <p14:tracePt t="6000" x="4297363" y="5608638"/>
          <p14:tracePt t="6016" x="4283075" y="5578475"/>
          <p14:tracePt t="6032" x="4267200" y="5554663"/>
          <p14:tracePt t="6049" x="4251325" y="5516563"/>
          <p14:tracePt t="6065" x="4244975" y="5502275"/>
          <p14:tracePt t="6081" x="4237038" y="5486400"/>
          <p14:tracePt t="6099" x="4221163" y="5470525"/>
          <p14:tracePt t="6115" x="4221163" y="5456238"/>
          <p14:tracePt t="6131" x="4206875" y="5440363"/>
          <p14:tracePt t="6147" x="4175125" y="5410200"/>
          <p14:tracePt t="6164" x="4130675" y="5334000"/>
          <p14:tracePt t="6181" x="4060825" y="5241925"/>
          <p14:tracePt t="6181" x="4030663" y="5197475"/>
          <p14:tracePt t="6200" x="3962400" y="5105400"/>
          <p14:tracePt t="6215" x="3902075" y="5006975"/>
          <p14:tracePt t="6232" x="3825875" y="4899025"/>
          <p14:tracePt t="6248" x="3725863" y="4778375"/>
          <p14:tracePt t="6265" x="3611563" y="4632325"/>
          <p14:tracePt t="6281" x="3475038" y="4503738"/>
          <p14:tracePt t="6297" x="3330575" y="4359275"/>
          <p14:tracePt t="6314" x="3216275" y="4213225"/>
          <p14:tracePt t="6331" x="3094038" y="4084638"/>
          <p14:tracePt t="6348" x="2994025" y="3970338"/>
          <p14:tracePt t="6364" x="2911475" y="3832225"/>
          <p14:tracePt t="6381" x="2797175" y="3673475"/>
          <p14:tracePt t="6397" x="2644775" y="3451225"/>
          <p14:tracePt t="6397" x="2606675" y="3390900"/>
          <p14:tracePt t="6416" x="2506663" y="3216275"/>
          <p14:tracePt t="6432" x="2408238" y="3063875"/>
          <p14:tracePt t="6448" x="2324100" y="2941638"/>
          <p14:tracePt t="6465" x="2263775" y="2849563"/>
          <p14:tracePt t="6481" x="2239963" y="2797175"/>
          <p14:tracePt t="6497" x="2217738" y="2735263"/>
          <p14:tracePt t="6514" x="2201863" y="2667000"/>
          <p14:tracePt t="6530" x="2179638" y="2590800"/>
          <p14:tracePt t="6547" x="2155825" y="2522538"/>
          <p14:tracePt t="6564" x="2141538" y="2392363"/>
          <p14:tracePt t="6580" x="2141538" y="2270125"/>
          <p14:tracePt t="6580" x="2141538" y="2247900"/>
          <p14:tracePt t="6601" x="2141538" y="2217738"/>
          <p14:tracePt t="6614" x="2163763" y="2149475"/>
          <p14:tracePt t="6632" x="2171700" y="2125663"/>
          <p14:tracePt t="6648" x="2193925" y="2073275"/>
          <p14:tracePt t="6664" x="2239963" y="1997075"/>
          <p14:tracePt t="6681" x="2270125" y="1905000"/>
          <p14:tracePt t="6697" x="2346325" y="1782763"/>
          <p14:tracePt t="6714" x="2400300" y="1684338"/>
          <p14:tracePt t="6730" x="2416175" y="1630363"/>
          <p14:tracePt t="6747" x="2438400" y="1570038"/>
          <p14:tracePt t="6764" x="2454275" y="1516063"/>
          <p14:tracePt t="6780" x="2454275" y="1493838"/>
          <p14:tracePt t="6796" x="2476500" y="1431925"/>
          <p14:tracePt t="6796" x="2476500" y="1401763"/>
          <p14:tracePt t="6817" x="2492375" y="1363663"/>
          <p14:tracePt t="6832" x="2492375" y="1349375"/>
          <p14:tracePt t="6845" x="2492375" y="1317625"/>
          <p14:tracePt t="6863" x="2492375" y="1265238"/>
          <p14:tracePt t="6879" x="2492375" y="1203325"/>
          <p14:tracePt t="6896" x="2492375" y="1165225"/>
          <p14:tracePt t="6913" x="2492375" y="1150938"/>
          <p14:tracePt t="6929" x="2492375" y="1143000"/>
          <p14:tracePt t="6945" x="2492375" y="1135063"/>
          <p14:tracePt t="6982" x="2492375" y="1127125"/>
          <p14:tracePt t="7038" x="2484438" y="1127125"/>
          <p14:tracePt t="7047" x="2476500" y="1127125"/>
          <p14:tracePt t="7064" x="2460625" y="1120775"/>
          <p14:tracePt t="7070" x="2454275" y="1112838"/>
          <p14:tracePt t="7095" x="2438400" y="1096963"/>
          <p14:tracePt t="7127" x="2422525" y="1082675"/>
          <p14:tracePt t="7134" x="2416175" y="1074738"/>
          <p14:tracePt t="7146" x="2384425" y="1020763"/>
          <p14:tracePt t="7163" x="2370138" y="998538"/>
          <p14:tracePt t="7180" x="2362200" y="982663"/>
          <p14:tracePt t="7197" x="2346325" y="968375"/>
          <p14:tracePt t="7213" x="2346325" y="960438"/>
          <p14:tracePt t="7263" x="2346325" y="952500"/>
          <p14:tracePt t="7270" x="2346325" y="944563"/>
          <p14:tracePt t="7280" x="2346325" y="930275"/>
          <p14:tracePt t="7296" x="2346325" y="922338"/>
          <p14:tracePt t="7318" x="2346325" y="914400"/>
          <p14:tracePt t="7342" x="2354263" y="898525"/>
          <p14:tracePt t="7358" x="2362200" y="892175"/>
          <p14:tracePt t="7382" x="2370138" y="884238"/>
          <p14:tracePt t="7406" x="2378075" y="868363"/>
          <p14:tracePt t="7422" x="2384425" y="860425"/>
          <p14:tracePt t="7431" x="2392363" y="854075"/>
          <p14:tracePt t="7446" x="2400300" y="838200"/>
          <p14:tracePt t="7464" x="2408238" y="838200"/>
          <p14:tracePt t="7495" x="2416175" y="838200"/>
          <p14:tracePt t="7503" x="2430463" y="838200"/>
          <p14:tracePt t="7518" x="2454275" y="808038"/>
          <p14:tracePt t="7530" x="2460625" y="808038"/>
          <p14:tracePt t="7545" x="2468563" y="808038"/>
          <p14:tracePt t="7593" x="2476500" y="808038"/>
          <p14:tracePt t="7695" x="2484438" y="808038"/>
          <p14:tracePt t="7718" x="2492375" y="808038"/>
          <p14:tracePt t="7734" x="2506663" y="808038"/>
          <p14:tracePt t="7759" x="2506663" y="800100"/>
          <p14:tracePt t="7766" x="2522538" y="800100"/>
          <p14:tracePt t="7782" x="2536825" y="800100"/>
          <p14:tracePt t="7795" x="2544763" y="792163"/>
          <p14:tracePt t="7812" x="2560638" y="792163"/>
          <p14:tracePt t="7812" x="2568575" y="792163"/>
          <p14:tracePt t="7831" x="2574925" y="792163"/>
          <p14:tracePt t="7847" x="2590800" y="792163"/>
          <p14:tracePt t="7847" x="2606675" y="792163"/>
          <p14:tracePt t="7864" x="2613025" y="792163"/>
          <p14:tracePt t="7880" x="2628900" y="784225"/>
          <p14:tracePt t="7897" x="2644775" y="784225"/>
          <p14:tracePt t="7913" x="2651125" y="784225"/>
          <p14:tracePt t="7928" x="2667000" y="784225"/>
          <p14:tracePt t="7946" x="2674938" y="777875"/>
          <p14:tracePt t="7998" x="2689225" y="777875"/>
          <p14:tracePt t="8015" x="2713038" y="762000"/>
          <p14:tracePt t="8022" x="2727325" y="762000"/>
          <p14:tracePt t="8031" x="2743200" y="754063"/>
          <p14:tracePt t="8048" x="2759075" y="746125"/>
          <p14:tracePt t="8064" x="2765425" y="746125"/>
          <p14:tracePt t="8080" x="2781300" y="739775"/>
          <p14:tracePt t="8097" x="2789238" y="731838"/>
          <p14:tracePt t="8112" x="2819400" y="715963"/>
          <p14:tracePt t="8129" x="2857500" y="715963"/>
          <p14:tracePt t="8146" x="2911475" y="715963"/>
          <p14:tracePt t="8162" x="2925763" y="701675"/>
          <p14:tracePt t="8178" x="2941638" y="701675"/>
          <p14:tracePt t="8195" x="2949575" y="701675"/>
          <p14:tracePt t="8222" x="2971800" y="701675"/>
          <p14:tracePt t="8231" x="2987675" y="701675"/>
          <p14:tracePt t="8244" x="3048000" y="701675"/>
          <p14:tracePt t="8244" x="3086100" y="701675"/>
          <p14:tracePt t="8264" x="3170238" y="693738"/>
          <p14:tracePt t="8280" x="3246438" y="685800"/>
          <p14:tracePt t="8296" x="3284538" y="677863"/>
          <p14:tracePt t="8313" x="3330575" y="677863"/>
          <p14:tracePt t="8329" x="3390900" y="663575"/>
          <p14:tracePt t="8346" x="3513138" y="639763"/>
          <p14:tracePt t="8362" x="3687763" y="631825"/>
          <p14:tracePt t="8378" x="3962400" y="617538"/>
          <p14:tracePt t="8394" x="4283075" y="601663"/>
          <p14:tracePt t="8412" x="4511675" y="601663"/>
          <p14:tracePt t="8429" x="4640263" y="587375"/>
          <p14:tracePt t="8429" x="4670425" y="587375"/>
          <p14:tracePt t="8448" x="4694238" y="587375"/>
          <p14:tracePt t="8461" x="4846638" y="571500"/>
          <p14:tracePt t="8480" x="5045075" y="563563"/>
          <p14:tracePt t="8496" x="5318125" y="533400"/>
          <p14:tracePt t="8513" x="5578475" y="503238"/>
          <p14:tracePt t="8529" x="5715000" y="487363"/>
          <p14:tracePt t="8545" x="5775325" y="479425"/>
          <p14:tracePt t="8561" x="5807075" y="479425"/>
          <p14:tracePt t="8577" x="5851525" y="479425"/>
          <p14:tracePt t="8597" x="5927725" y="479425"/>
          <p14:tracePt t="8612" x="6103938" y="479425"/>
          <p14:tracePt t="8628" x="6302375" y="479425"/>
          <p14:tracePt t="8645" x="6477000" y="479425"/>
          <p14:tracePt t="8645" x="6537325" y="465138"/>
          <p14:tracePt t="8664" x="6599238" y="457200"/>
          <p14:tracePt t="8680" x="6613525" y="441325"/>
          <p14:tracePt t="8694" x="6621463" y="441325"/>
          <p14:tracePt t="8712" x="6651625" y="441325"/>
          <p14:tracePt t="8729" x="6789738" y="441325"/>
          <p14:tracePt t="8745" x="6994525" y="441325"/>
          <p14:tracePt t="8762" x="7192963" y="441325"/>
          <p14:tracePt t="8778" x="7292975" y="441325"/>
          <p14:tracePt t="8795" x="7337425" y="441325"/>
          <p14:tracePt t="8811" x="7345363" y="441325"/>
          <p14:tracePt t="8854" x="7361238" y="441325"/>
          <p14:tracePt t="8879" x="7369175" y="441325"/>
          <p14:tracePt t="8886" x="7391400" y="441325"/>
          <p14:tracePt t="8896" x="7475538" y="441325"/>
          <p14:tracePt t="8912" x="7597775" y="441325"/>
          <p14:tracePt t="8929" x="7673975" y="441325"/>
          <p14:tracePt t="8945" x="7680325" y="441325"/>
          <p14:tracePt t="9046" x="7680325" y="434975"/>
          <p14:tracePt t="9126" x="7680325" y="419100"/>
          <p14:tracePt t="9574" x="7688263" y="419100"/>
          <p14:tracePt t="9582" x="7704138" y="419100"/>
          <p14:tracePt t="9595" x="7756525" y="419100"/>
          <p14:tracePt t="9611" x="7878763" y="434975"/>
          <p14:tracePt t="9627" x="7985125" y="434975"/>
          <p14:tracePt t="9644" x="7993063" y="434975"/>
          <p14:tracePt t="9710" x="8016875" y="434975"/>
          <p14:tracePt t="9718" x="8039100" y="434975"/>
          <p14:tracePt t="9728" x="8131175" y="434975"/>
          <p14:tracePt t="9745" x="8191500" y="434975"/>
          <p14:tracePt t="9761" x="8207375" y="434975"/>
          <p14:tracePt t="9822" x="8213725" y="434975"/>
          <p14:tracePt t="9829" x="8251825" y="434975"/>
          <p14:tracePt t="9842" x="8351838" y="434975"/>
          <p14:tracePt t="9860" x="8420100" y="434975"/>
          <p14:tracePt t="9876" x="8428038" y="434975"/>
          <p14:tracePt t="9892" x="8420100" y="434975"/>
          <p14:tracePt t="10261" x="8351838" y="434975"/>
          <p14:tracePt t="10269" x="8289925" y="434975"/>
          <p14:tracePt t="10277" x="8251825" y="441325"/>
          <p14:tracePt t="10292" x="8213725" y="441325"/>
          <p14:tracePt t="10292" x="8199438" y="449263"/>
          <p14:tracePt t="10311" x="8183563" y="449263"/>
          <p14:tracePt t="10327" x="8131175" y="457200"/>
          <p14:tracePt t="10344" x="8061325" y="473075"/>
          <p14:tracePt t="10360" x="7962900" y="479425"/>
          <p14:tracePt t="10376" x="7908925" y="495300"/>
          <p14:tracePt t="10391" x="7870825" y="511175"/>
          <p14:tracePt t="10408" x="7840663" y="511175"/>
          <p14:tracePt t="10426" x="7818438" y="511175"/>
          <p14:tracePt t="10442" x="7794625" y="511175"/>
          <p14:tracePt t="10459" x="7788275" y="511175"/>
          <p14:tracePt t="10459" x="7780338" y="511175"/>
          <p14:tracePt t="10480" x="7772400" y="511175"/>
          <p14:tracePt t="10492" x="7726363" y="511175"/>
          <p14:tracePt t="10508" x="7673975" y="511175"/>
          <p14:tracePt t="10508" x="7666038" y="511175"/>
          <p14:tracePt t="10527" x="7658100" y="511175"/>
          <p14:tracePt t="10630" x="7666038" y="511175"/>
          <p14:tracePt t="10790" x="7680325" y="511175"/>
          <p14:tracePt t="10797" x="7696200" y="511175"/>
          <p14:tracePt t="10809" x="7742238" y="511175"/>
          <p14:tracePt t="10825" x="7772400" y="495300"/>
          <p14:tracePt t="10844" x="7810500" y="495300"/>
          <p14:tracePt t="10858" x="7848600" y="479425"/>
          <p14:tracePt t="10858" x="7878763" y="479425"/>
          <p14:tracePt t="10880" x="7902575" y="479425"/>
          <p14:tracePt t="10891" x="7954963" y="479425"/>
          <p14:tracePt t="10891" x="7985125" y="479425"/>
          <p14:tracePt t="10912" x="8023225" y="465138"/>
          <p14:tracePt t="10928" x="8107363" y="465138"/>
          <p14:tracePt t="10943" x="8191500" y="465138"/>
          <p14:tracePt t="10960" x="8267700" y="457200"/>
          <p14:tracePt t="10976" x="8275638" y="457200"/>
          <p14:tracePt t="10998" x="8283575" y="457200"/>
          <p14:tracePt t="11008" x="8328025" y="457200"/>
          <p14:tracePt t="11027" x="8389938" y="457200"/>
          <p14:tracePt t="11043" x="8458200" y="457200"/>
          <p14:tracePt t="11059" x="8518525" y="457200"/>
          <p14:tracePt t="11075" x="8602663" y="457200"/>
          <p14:tracePt t="11091" x="8656638" y="457200"/>
          <p14:tracePt t="11110" x="8648700" y="457200"/>
          <p14:tracePt t="11174" x="8594725" y="457200"/>
          <p14:tracePt t="11181" x="8572500" y="457200"/>
          <p14:tracePt t="11192" x="8550275" y="457200"/>
          <p14:tracePt t="11209" x="8542338" y="457200"/>
          <p14:tracePt t="11245" x="8534400" y="457200"/>
          <p14:tracePt t="11261" x="8518525" y="457200"/>
          <p14:tracePt t="11277" x="8504238" y="457200"/>
          <p14:tracePt t="11285" x="8480425" y="457200"/>
          <p14:tracePt t="11294" x="8450263" y="457200"/>
          <p14:tracePt t="11307" x="8366125" y="457200"/>
          <p14:tracePt t="11307" x="8328025" y="473075"/>
          <p14:tracePt t="11327" x="8283575" y="473075"/>
          <p14:tracePt t="11343" x="8213725" y="473075"/>
          <p14:tracePt t="11360" x="8175625" y="473075"/>
          <p14:tracePt t="11375" x="8145463" y="473075"/>
          <p14:tracePt t="11392" x="8093075" y="473075"/>
          <p14:tracePt t="11408" x="8047038" y="473075"/>
          <p14:tracePt t="11425" x="8016875" y="473075"/>
          <p14:tracePt t="11441" x="7978775" y="473075"/>
          <p14:tracePt t="11458" x="7940675" y="473075"/>
          <p14:tracePt t="11474" x="7894638" y="473075"/>
          <p14:tracePt t="11491" x="7856538" y="473075"/>
          <p14:tracePt t="11508" x="7810500" y="473075"/>
          <p14:tracePt t="11508" x="7788275" y="473075"/>
          <p14:tracePt t="11528" x="7756525" y="473075"/>
          <p14:tracePt t="11543" x="7742238" y="473075"/>
          <p14:tracePt t="11557" x="7726363" y="473075"/>
          <p14:tracePt t="11581" x="7718425" y="479425"/>
          <p14:tracePt t="11637" x="7712075" y="479425"/>
          <p14:tracePt t="11773" x="7704138" y="479425"/>
          <p14:tracePt t="11973" x="7696200" y="479425"/>
          <p14:tracePt t="11981" x="7688263" y="479425"/>
          <p14:tracePt t="11991" x="7680325" y="487363"/>
          <p14:tracePt t="12007" x="7673975" y="487363"/>
          <p14:tracePt t="12029" x="7658100" y="487363"/>
          <p14:tracePt t="12045" x="7642225" y="487363"/>
          <p14:tracePt t="12057" x="7589838" y="487363"/>
          <p14:tracePt t="12074" x="7527925" y="487363"/>
          <p14:tracePt t="12091" x="7459663" y="487363"/>
          <p14:tracePt t="12107" x="7391400" y="487363"/>
          <p14:tracePt t="12123" x="7323138" y="487363"/>
          <p14:tracePt t="12142" x="7277100" y="487363"/>
          <p14:tracePt t="12142" x="7246938" y="487363"/>
          <p14:tracePt t="12158" x="7231063" y="487363"/>
          <p14:tracePt t="12158" x="7200900" y="487363"/>
          <p14:tracePt t="12174" x="7146925" y="487363"/>
          <p14:tracePt t="12190" x="7064375" y="487363"/>
          <p14:tracePt t="12207" x="7002463" y="495300"/>
          <p14:tracePt t="12224" x="6918325" y="495300"/>
          <p14:tracePt t="12239" x="6850063" y="495300"/>
          <p14:tracePt t="12256" x="6765925" y="495300"/>
          <p14:tracePt t="12274" x="6727825" y="495300"/>
          <p14:tracePt t="12290" x="6689725" y="495300"/>
          <p14:tracePt t="12307" x="6659563" y="495300"/>
          <p14:tracePt t="12324" x="6599238" y="495300"/>
          <p14:tracePt t="12340" x="6507163" y="495300"/>
          <p14:tracePt t="12340" x="6461125" y="495300"/>
          <p14:tracePt t="12359" x="6370638" y="495300"/>
          <p14:tracePt t="12375" x="6316663" y="495300"/>
          <p14:tracePt t="12391" x="6278563" y="495300"/>
          <p14:tracePt t="12408" x="6256338" y="503238"/>
          <p14:tracePt t="12424" x="6240463" y="503238"/>
          <p14:tracePt t="12439" x="6210300" y="503238"/>
          <p14:tracePt t="12457" x="6156325" y="503238"/>
          <p14:tracePt t="12473" x="6103938" y="503238"/>
          <p14:tracePt t="12490" x="6065838" y="503238"/>
          <p14:tracePt t="12506" x="6035675" y="503238"/>
          <p14:tracePt t="12506" x="6003925" y="503238"/>
          <p14:tracePt t="12526" x="5989638" y="503238"/>
          <p14:tracePt t="12539" x="5927725" y="503238"/>
          <p14:tracePt t="12539" x="5889625" y="503238"/>
          <p14:tracePt t="12559" x="5837238" y="503238"/>
          <p14:tracePt t="12575" x="5799138" y="503238"/>
          <p14:tracePt t="12591" x="5791200" y="503238"/>
          <p14:tracePt t="12608" x="5775325" y="503238"/>
          <p14:tracePt t="12645" x="5768975" y="511175"/>
          <p14:tracePt t="12662" x="5761038" y="511175"/>
          <p14:tracePt t="12670" x="5745163" y="511175"/>
          <p14:tracePt t="12677" x="5730875" y="511175"/>
          <p14:tracePt t="12690" x="5715000" y="511175"/>
          <p14:tracePt t="12706" x="5707063" y="517525"/>
          <p14:tracePt t="12722" x="5684838" y="517525"/>
          <p14:tracePt t="12739" x="5654675" y="517525"/>
          <p14:tracePt t="12756" x="5622925" y="517525"/>
          <p14:tracePt t="12772" x="5608638" y="517525"/>
          <p14:tracePt t="12789" x="5562600" y="517525"/>
          <p14:tracePt t="12807" x="5532438" y="517525"/>
          <p14:tracePt t="12823" x="5494338" y="517525"/>
          <p14:tracePt t="12839" x="5478463" y="517525"/>
          <p14:tracePt t="12855" x="5456238" y="517525"/>
          <p14:tracePt t="12872" x="5426075" y="517525"/>
          <p14:tracePt t="12889" x="5372100" y="517525"/>
          <p14:tracePt t="12905" x="5311775" y="517525"/>
          <p14:tracePt t="12922" x="5280025" y="517525"/>
          <p14:tracePt t="12939" x="5280025" y="525463"/>
          <p14:tracePt t="13054" x="5287963" y="533400"/>
          <p14:tracePt t="13061" x="5303838" y="533400"/>
          <p14:tracePt t="13072" x="5356225" y="533400"/>
          <p14:tracePt t="13091" x="5470525" y="533400"/>
          <p14:tracePt t="13107" x="5592763" y="533400"/>
          <p14:tracePt t="13123" x="5676900" y="533400"/>
          <p14:tracePt t="13140" x="5715000" y="533400"/>
          <p14:tracePt t="13156" x="5730875" y="533400"/>
          <p14:tracePt t="13156" x="5745163" y="533400"/>
          <p14:tracePt t="13175" x="5753100" y="533400"/>
          <p14:tracePt t="13189" x="5783263" y="533400"/>
          <p14:tracePt t="13208" x="5859463" y="533400"/>
          <p14:tracePt t="13224" x="5951538" y="533400"/>
          <p14:tracePt t="13239" x="6035675" y="533400"/>
          <p14:tracePt t="13255" x="6057900" y="533400"/>
          <p14:tracePt t="13273" x="6065838" y="533400"/>
          <p14:tracePt t="13301" x="6073775" y="533400"/>
          <p14:tracePt t="13333" x="6080125" y="533400"/>
          <p14:tracePt t="13341" x="6088063" y="533400"/>
          <p14:tracePt t="13355" x="6103938" y="533400"/>
          <p14:tracePt t="13374" x="6118225" y="533400"/>
          <p14:tracePt t="13389" x="6142038" y="533400"/>
          <p14:tracePt t="13407" x="6149975" y="533400"/>
          <p14:tracePt t="13423" x="6156325" y="525463"/>
          <p14:tracePt t="13440" x="6164263" y="525463"/>
          <p14:tracePt t="13456" x="6172200" y="525463"/>
          <p14:tracePt t="13471" x="6188075" y="525463"/>
          <p14:tracePt t="13493" x="6194425" y="525463"/>
          <p14:tracePt t="13541" x="6188075" y="525463"/>
          <p14:tracePt t="13693" x="6180138" y="525463"/>
          <p14:tracePt t="13702" x="6172200" y="525463"/>
          <p14:tracePt t="13709" x="6156325" y="525463"/>
          <p14:tracePt t="13733" x="6149975" y="525463"/>
          <p14:tracePt t="13773" x="6142038" y="525463"/>
          <p14:tracePt t="13781" x="6134100" y="525463"/>
          <p14:tracePt t="13797" x="6118225" y="525463"/>
          <p14:tracePt t="13806" x="6103938" y="525463"/>
          <p14:tracePt t="13823" x="6088063" y="525463"/>
          <p14:tracePt t="13839" x="6057900" y="525463"/>
          <p14:tracePt t="13855" x="6003925" y="511175"/>
          <p14:tracePt t="13872" x="5943600" y="487363"/>
          <p14:tracePt t="13889" x="5913438" y="487363"/>
          <p14:tracePt t="13905" x="5889625" y="487363"/>
          <p14:tracePt t="13922" x="5897563" y="487363"/>
          <p14:tracePt t="14045" x="5905500" y="487363"/>
          <p14:tracePt t="14061" x="5913438" y="487363"/>
          <p14:tracePt t="14071" x="5921375" y="487363"/>
          <p14:tracePt t="14077" x="5935663" y="487363"/>
          <p14:tracePt t="14093" x="5943600" y="487363"/>
          <p14:tracePt t="14118" x="5951538" y="487363"/>
          <p14:tracePt t="14133" x="5959475" y="487363"/>
          <p14:tracePt t="14150" x="5965825" y="487363"/>
          <p14:tracePt t="14158" x="5981700" y="487363"/>
          <p14:tracePt t="14171" x="5989638" y="487363"/>
          <p14:tracePt t="14188" x="6011863" y="487363"/>
          <p14:tracePt t="14208" x="6019800" y="487363"/>
          <p14:tracePt t="14221" x="6042025" y="487363"/>
          <p14:tracePt t="14238" x="6057900" y="487363"/>
          <p14:tracePt t="14255" x="6088063" y="487363"/>
          <p14:tracePt t="14271" x="6126163" y="487363"/>
          <p14:tracePt t="14287" x="6149975" y="487363"/>
          <p14:tracePt t="14304" x="6156325" y="487363"/>
          <p14:tracePt t="14333" x="6142038" y="487363"/>
          <p14:tracePt t="14638" x="6134100" y="503238"/>
          <p14:tracePt t="14797" x="6149975" y="503238"/>
          <p14:tracePt t="15133" x="6164263" y="503238"/>
          <p14:tracePt t="15142" x="6202363" y="503238"/>
          <p14:tracePt t="15153" x="6278563" y="517525"/>
          <p14:tracePt t="15171" x="6316663" y="517525"/>
          <p14:tracePt t="15187" x="6340475" y="525463"/>
          <p14:tracePt t="15209" x="6346825" y="525463"/>
          <p14:tracePt t="15223" x="6370638" y="541338"/>
          <p14:tracePt t="15237" x="6599238" y="563563"/>
          <p14:tracePt t="15255" x="6811963" y="587375"/>
          <p14:tracePt t="15271" x="6980238" y="617538"/>
          <p14:tracePt t="15288" x="7040563" y="617538"/>
          <p14:tracePt t="15304" x="7048500" y="617538"/>
          <p14:tracePt t="15320" x="7078663" y="617538"/>
          <p14:tracePt t="15373" x="7116763" y="617538"/>
          <p14:tracePt t="15382" x="7192963" y="617538"/>
          <p14:tracePt t="15390" x="7269163" y="617538"/>
          <p14:tracePt t="15403" x="7429500" y="617538"/>
          <p14:tracePt t="15403" x="7475538" y="617538"/>
          <p14:tracePt t="15423" x="7513638" y="617538"/>
          <p14:tracePt t="15437" x="7551738" y="617538"/>
          <p14:tracePt t="15455" x="7559675" y="617538"/>
          <p14:tracePt t="15470" x="7573963" y="609600"/>
          <p14:tracePt t="15488" x="7589838" y="609600"/>
          <p14:tracePt t="15504" x="7612063" y="601663"/>
          <p14:tracePt t="15521" x="7712075" y="587375"/>
          <p14:tracePt t="15538" x="7848600" y="587375"/>
          <p14:tracePt t="15553" x="7947025" y="563563"/>
          <p14:tracePt t="15569" x="7962900" y="563563"/>
          <p14:tracePt t="15586" x="7970838" y="555625"/>
          <p14:tracePt t="15613" x="7970838" y="549275"/>
          <p14:tracePt t="15629" x="7962900" y="541338"/>
          <p14:tracePt t="15638" x="7954963" y="533400"/>
          <p14:tracePt t="15749" x="7962900" y="525463"/>
          <p14:tracePt t="15894" x="7970838" y="517525"/>
          <p14:tracePt t="15933" x="7978775" y="517525"/>
          <p14:tracePt t="15950" x="7985125" y="511175"/>
          <p14:tracePt t="15957" x="7993063" y="511175"/>
          <p14:tracePt t="15969" x="8016875" y="479425"/>
          <p14:tracePt t="15986" x="8023225" y="465138"/>
          <p14:tracePt t="16003" x="8031163" y="449263"/>
          <p14:tracePt t="16020" x="8039100" y="441325"/>
          <p14:tracePt t="16036" x="8039100" y="434975"/>
          <p14:tracePt t="16061" x="8047038" y="427038"/>
          <p14:tracePt t="16070" x="8047038" y="419100"/>
          <p14:tracePt t="16103" x="8047038" y="411163"/>
          <p14:tracePt t="16118" x="8054975" y="403225"/>
          <p14:tracePt t="16134" x="8054975" y="396875"/>
          <p14:tracePt t="16141" x="8061325" y="388938"/>
          <p14:tracePt t="16153" x="8061325" y="358775"/>
          <p14:tracePt t="16173" x="8061325" y="327025"/>
          <p14:tracePt t="16188" x="8061325" y="296863"/>
          <p14:tracePt t="16204" x="8061325" y="282575"/>
          <p14:tracePt t="16204" x="8061325" y="266700"/>
          <p14:tracePt t="16225" x="8061325" y="258763"/>
          <p14:tracePt t="16238" x="8061325" y="250825"/>
          <p14:tracePt t="16251" x="8047038" y="244475"/>
          <p14:tracePt t="16268" x="8039100" y="228600"/>
          <p14:tracePt t="16303" x="8031163" y="212725"/>
          <p14:tracePt t="16319" x="8023225" y="212725"/>
          <p14:tracePt t="16325" x="8016875" y="198438"/>
          <p14:tracePt t="16335" x="8008938" y="190500"/>
          <p14:tracePt t="16353" x="7993063" y="174625"/>
          <p14:tracePt t="16370" x="7985125" y="174625"/>
          <p14:tracePt t="16385" x="7978775" y="160338"/>
          <p14:tracePt t="16413" x="7962900" y="144463"/>
          <p14:tracePt t="16429" x="7954963" y="136525"/>
          <p14:tracePt t="16438" x="7947025" y="130175"/>
          <p14:tracePt t="16454" x="7940675" y="122238"/>
          <p14:tracePt t="16471" x="7924800" y="114300"/>
          <p14:tracePt t="16487" x="7916863" y="114300"/>
          <p14:tracePt t="16519" x="7908925" y="114300"/>
          <p14:tracePt t="16542" x="7902575" y="114300"/>
          <p14:tracePt t="16551" x="7894638" y="106363"/>
          <p14:tracePt t="16558" x="7878763" y="106363"/>
          <p14:tracePt t="16568" x="7848600" y="98425"/>
          <p14:tracePt t="16586" x="7832725" y="98425"/>
          <p14:tracePt t="16603" x="7818438" y="98425"/>
          <p14:tracePt t="16621" x="7802563" y="98425"/>
          <p14:tracePt t="16638" x="7794625" y="98425"/>
          <p14:tracePt t="16654" x="7788275" y="98425"/>
          <p14:tracePt t="16669" x="7764463" y="98425"/>
          <p14:tracePt t="16687" x="7756525" y="98425"/>
          <p14:tracePt t="16702" x="7750175" y="98425"/>
          <p14:tracePt t="16718" x="7742238" y="98425"/>
          <p14:tracePt t="16735" x="7734300" y="98425"/>
          <p14:tracePt t="16752" x="7704138" y="98425"/>
          <p14:tracePt t="16769" x="7688263" y="98425"/>
          <p14:tracePt t="16785" x="7680325" y="98425"/>
          <p14:tracePt t="16802" x="7666038" y="98425"/>
          <p14:tracePt t="16822" x="7666038" y="106363"/>
          <p14:tracePt t="16838" x="7650163" y="106363"/>
          <p14:tracePt t="16854" x="7650163" y="114300"/>
          <p14:tracePt t="16868" x="7642225" y="114300"/>
          <p14:tracePt t="16887" x="7635875" y="114300"/>
          <p14:tracePt t="16903" x="7627938" y="130175"/>
          <p14:tracePt t="16926" x="7620000" y="130175"/>
          <p14:tracePt t="16950" x="7620000" y="136525"/>
          <p14:tracePt t="16957" x="7612063" y="144463"/>
          <p14:tracePt t="16973" x="7604125" y="152400"/>
          <p14:tracePt t="16997" x="7604125" y="160338"/>
          <p14:tracePt t="17005" x="7604125" y="168275"/>
          <p14:tracePt t="17018" x="7597775" y="182563"/>
          <p14:tracePt t="17035" x="7597775" y="198438"/>
          <p14:tracePt t="17051" x="7589838" y="212725"/>
          <p14:tracePt t="17068" x="7589838" y="220663"/>
          <p14:tracePt t="17085" x="7589838" y="228600"/>
          <p14:tracePt t="17109" x="7589838" y="236538"/>
          <p14:tracePt t="17125" x="7589838" y="244475"/>
          <p14:tracePt t="17135" x="7589838" y="258763"/>
          <p14:tracePt t="17153" x="7589838" y="282575"/>
          <p14:tracePt t="17169" x="7612063" y="296863"/>
          <p14:tracePt t="17185" x="7627938" y="312738"/>
          <p14:tracePt t="17203" x="7642225" y="320675"/>
          <p14:tracePt t="17223" x="7650163" y="327025"/>
          <p14:tracePt t="17237" x="7658100" y="327025"/>
          <p14:tracePt t="17254" x="7666038" y="327025"/>
          <p14:tracePt t="17267" x="7673975" y="327025"/>
          <p14:tracePt t="17284" x="7680325" y="327025"/>
          <p14:tracePt t="17325" x="7696200" y="327025"/>
          <p14:tracePt t="17357" x="7704138" y="327025"/>
          <p14:tracePt t="17413" x="7712075" y="327025"/>
          <p14:tracePt t="17421" x="7718425" y="327025"/>
          <p14:tracePt t="17434" x="7726363" y="327025"/>
          <p14:tracePt t="17451" x="7742238" y="327025"/>
          <p14:tracePt t="17468" x="7750175" y="327025"/>
          <p14:tracePt t="17485" x="7750175" y="334963"/>
          <p14:tracePt t="17518" x="7750175" y="342900"/>
          <p14:tracePt t="18341" x="7750175" y="350838"/>
          <p14:tracePt t="18351" x="7750175" y="358775"/>
          <p14:tracePt t="18357" x="7750175" y="365125"/>
          <p14:tracePt t="18368" x="7742238" y="373063"/>
          <p14:tracePt t="18385" x="7734300" y="396875"/>
          <p14:tracePt t="20166" x="7726363" y="396875"/>
          <p14:tracePt t="20207" x="7726363" y="388938"/>
          <p14:tracePt t="20301" x="7726363" y="381000"/>
          <p14:tracePt t="20454" x="7734300" y="373063"/>
          <p14:tracePt t="20509" x="7750175" y="373063"/>
          <p14:tracePt t="20557" x="7756525" y="373063"/>
          <p14:tracePt t="20597" x="7764463" y="373063"/>
          <p14:tracePt t="20605" x="7772400" y="373063"/>
          <p14:tracePt t="20617" x="7788275" y="373063"/>
          <p14:tracePt t="20633" x="7794625" y="373063"/>
          <p14:tracePt t="20648" x="7810500" y="373063"/>
          <p14:tracePt t="20693" x="7818438" y="373063"/>
          <p14:tracePt t="20701" x="7832725" y="373063"/>
          <p14:tracePt t="20717" x="7848600" y="358775"/>
          <p14:tracePt t="20731" x="7864475" y="358775"/>
          <p14:tracePt t="20748" x="7870825" y="358775"/>
          <p14:tracePt t="20789" x="7886700" y="358775"/>
          <p14:tracePt t="20805" x="7894638" y="350838"/>
          <p14:tracePt t="20814" x="7908925" y="350838"/>
          <p14:tracePt t="20821" x="7924800" y="350838"/>
          <p14:tracePt t="20831" x="7962900" y="342900"/>
          <p14:tracePt t="20847" x="7993063" y="342900"/>
          <p14:tracePt t="20865" x="8008938" y="342900"/>
          <p14:tracePt t="20881" x="8031163" y="342900"/>
          <p14:tracePt t="20898" x="8054975" y="342900"/>
          <p14:tracePt t="20915" x="8107363" y="342900"/>
          <p14:tracePt t="20932" x="8161338" y="342900"/>
          <p14:tracePt t="20948" x="8191500" y="334963"/>
          <p14:tracePt t="20965" x="8207375" y="334963"/>
          <p14:tracePt t="20983" x="8213725" y="334963"/>
          <p14:tracePt t="20999" x="8229600" y="327025"/>
          <p14:tracePt t="21016" x="8245475" y="327025"/>
          <p14:tracePt t="21033" x="8251825" y="327025"/>
          <p14:tracePt t="21047" x="8267700" y="320675"/>
          <p14:tracePt t="21069" x="8275638" y="320675"/>
          <p14:tracePt t="21125" x="8283575" y="312738"/>
          <p14:tracePt t="21133" x="8289925" y="312738"/>
          <p14:tracePt t="21150" x="8305800" y="312738"/>
          <p14:tracePt t="21167" x="8313738" y="312738"/>
          <p14:tracePt t="21181" x="8321675" y="304800"/>
          <p14:tracePt t="21221" x="8328025" y="304800"/>
          <p14:tracePt t="21231" x="8335963" y="304800"/>
          <p14:tracePt t="21237" x="8359775" y="304800"/>
          <p14:tracePt t="21247" x="8389938" y="296863"/>
          <p14:tracePt t="21265" x="8412163" y="296863"/>
          <p14:tracePt t="21281" x="8420100" y="288925"/>
          <p14:tracePt t="21297" x="8435975" y="288925"/>
          <p14:tracePt t="21333" x="8442325" y="288925"/>
          <p14:tracePt t="21429" x="8450263" y="288925"/>
          <p14:tracePt t="21446" x="8458200" y="288925"/>
          <p14:tracePt t="21462" x="8450263" y="288925"/>
          <p14:tracePt t="22277" x="8450263" y="282575"/>
          <p14:tracePt t="22294" x="8442325" y="282575"/>
          <p14:tracePt t="22301" x="8435975" y="282575"/>
          <p14:tracePt t="22317" x="8428038" y="274638"/>
          <p14:tracePt t="22357" x="8420100" y="274638"/>
          <p14:tracePt t="23275" x="8404225" y="274638"/>
          <p14:tracePt t="23381" x="8397875" y="274638"/>
          <p14:tracePt t="23717" x="8389938" y="274638"/>
          <p14:tracePt t="23733" x="8374063" y="274638"/>
          <p14:tracePt t="23742" x="8366125" y="274638"/>
          <p14:tracePt t="23749" x="8343900" y="274638"/>
          <p14:tracePt t="23761" x="8305800" y="274638"/>
          <p14:tracePt t="23778" x="8229600" y="274638"/>
          <p14:tracePt t="23795" x="8175625" y="282575"/>
          <p14:tracePt t="23814" x="8099425" y="320675"/>
          <p14:tracePt t="23814" x="8047038" y="334963"/>
          <p14:tracePt t="23830" x="7962900" y="365125"/>
          <p14:tracePt t="23848" x="7886700" y="388938"/>
          <p14:tracePt t="23863" x="7810500" y="396875"/>
          <p14:tracePt t="23879" x="7742238" y="411163"/>
          <p14:tracePt t="23896" x="7658100" y="441325"/>
          <p14:tracePt t="23912" x="7620000" y="449263"/>
          <p14:tracePt t="23928" x="7573963" y="473075"/>
          <p14:tracePt t="23945" x="7535863" y="495300"/>
          <p14:tracePt t="23962" x="7483475" y="525463"/>
          <p14:tracePt t="23978" x="7429500" y="549275"/>
          <p14:tracePt t="23995" x="7353300" y="587375"/>
          <p14:tracePt t="24012" x="7269163" y="625475"/>
          <p14:tracePt t="24012" x="7223125" y="639763"/>
          <p14:tracePt t="24031" x="7094538" y="693738"/>
          <p14:tracePt t="24047" x="6956425" y="754063"/>
          <p14:tracePt t="24063" x="6850063" y="792163"/>
          <p14:tracePt t="24079" x="6759575" y="815975"/>
          <p14:tracePt t="24096" x="6727825" y="830263"/>
          <p14:tracePt t="24113" x="6683375" y="846138"/>
          <p14:tracePt t="24129" x="6621463" y="868363"/>
          <p14:tracePt t="24145" x="6530975" y="914400"/>
          <p14:tracePt t="24161" x="6400800" y="936625"/>
          <p14:tracePt t="24178" x="6264275" y="982663"/>
          <p14:tracePt t="24195" x="6126163" y="1012825"/>
          <p14:tracePt t="24212" x="5981700" y="1066800"/>
          <p14:tracePt t="24228" x="5859463" y="1089025"/>
          <p14:tracePt t="24228" x="5807075" y="1104900"/>
          <p14:tracePt t="24247" x="5783263" y="1104900"/>
          <p14:tracePt t="24261" x="5730875" y="1112838"/>
          <p14:tracePt t="24279" x="5707063" y="1112838"/>
          <p14:tracePt t="24296" x="5654675" y="1127125"/>
          <p14:tracePt t="24313" x="5584825" y="1165225"/>
          <p14:tracePt t="24328" x="5516563" y="1181100"/>
          <p14:tracePt t="24345" x="5478463" y="1189038"/>
          <p14:tracePt t="24361" x="5432425" y="1203325"/>
          <p14:tracePt t="24378" x="5402263" y="1227138"/>
          <p14:tracePt t="24395" x="5387975" y="1235075"/>
          <p14:tracePt t="24412" x="5372100" y="1241425"/>
          <p14:tracePt t="24426" x="5356225" y="1249363"/>
          <p14:tracePt t="24443" x="5341938" y="1257300"/>
          <p14:tracePt t="24461" x="5326063" y="1265238"/>
          <p14:tracePt t="24479" x="5318125" y="1273175"/>
          <p14:tracePt t="24495" x="5303838" y="1287463"/>
          <p14:tracePt t="24512" x="5287963" y="1295400"/>
          <p14:tracePt t="24529" x="5257800" y="1311275"/>
          <p14:tracePt t="24545" x="5235575" y="1325563"/>
          <p14:tracePt t="24563" x="5227638" y="1341438"/>
          <p14:tracePt t="24578" x="5219700" y="1349375"/>
          <p14:tracePt t="24594" x="5211763" y="1349375"/>
          <p14:tracePt t="24610" x="5197475" y="1349375"/>
          <p14:tracePt t="24965" x="5189538" y="1349375"/>
          <p14:tracePt t="24973" x="5181600" y="1355725"/>
          <p14:tracePt t="24981" x="5165725" y="1355725"/>
          <p14:tracePt t="24993" x="5159375" y="1355725"/>
          <p14:tracePt t="25009" x="5165725" y="1355725"/>
          <p14:tracePt t="25357" x="5173663" y="1355725"/>
          <p14:tracePt t="25381" x="5181600" y="1355725"/>
          <p14:tracePt t="25397" x="5181600" y="1349375"/>
          <p14:tracePt t="25413" x="5189538" y="1349375"/>
          <p14:tracePt t="25621" x="5197475" y="1349375"/>
          <p14:tracePt t="25669" x="5203825" y="1349375"/>
          <p14:tracePt t="25717" x="5219700" y="1349375"/>
          <p14:tracePt t="25726" x="5241925" y="1349375"/>
          <p14:tracePt t="25733" x="5273675" y="1349375"/>
          <p14:tracePt t="25743" x="5326063" y="1349375"/>
          <p14:tracePt t="25759" x="5356225" y="1349375"/>
          <p14:tracePt t="25776" x="5364163" y="1349375"/>
          <p14:tracePt t="25793" x="5380038" y="1349375"/>
          <p14:tracePt t="25809" x="5387975" y="1341438"/>
          <p14:tracePt t="25825" x="5402263" y="1341438"/>
          <p14:tracePt t="25843" x="5418138" y="1333500"/>
          <p14:tracePt t="25859" x="5426075" y="1333500"/>
          <p14:tracePt t="25875" x="5440363" y="1333500"/>
          <p14:tracePt t="25875" x="5448300" y="1333500"/>
          <p14:tracePt t="25895" x="5456238" y="1325563"/>
          <p14:tracePt t="25908" x="5486400" y="1317625"/>
          <p14:tracePt t="25927" x="5494338" y="1303338"/>
          <p14:tracePt t="25942" x="5502275" y="1287463"/>
          <p14:tracePt t="25958" x="5502275" y="1279525"/>
          <p14:tracePt t="26045" x="5494338" y="1279525"/>
          <p14:tracePt t="26069" x="5486400" y="1279525"/>
          <p14:tracePt t="26285" x="5478463" y="1287463"/>
          <p14:tracePt t="26293" x="5478463" y="1303338"/>
          <p14:tracePt t="26365" x="5478463" y="1295400"/>
          <p14:tracePt t="26589" x="5478463" y="1287463"/>
          <p14:tracePt t="26597" x="5478463" y="1279525"/>
          <p14:tracePt t="26608" x="5486400" y="1257300"/>
          <p14:tracePt t="26628" x="5494338" y="1241425"/>
          <p14:tracePt t="26642" x="5494338" y="1227138"/>
          <p14:tracePt t="26658" x="5494338" y="1219200"/>
          <p14:tracePt t="26675" x="5502275" y="1203325"/>
          <p14:tracePt t="26692" x="5502275" y="1181100"/>
          <p14:tracePt t="26692" x="5502275" y="1173163"/>
          <p14:tracePt t="26711" x="5502275" y="1150938"/>
          <p14:tracePt t="26727" x="5502275" y="1135063"/>
          <p14:tracePt t="26743" x="5486400" y="1120775"/>
          <p14:tracePt t="26759" x="5464175" y="1104900"/>
          <p14:tracePt t="26776" x="5426075" y="1089025"/>
          <p14:tracePt t="26792" x="5364163" y="1044575"/>
          <p14:tracePt t="26809" x="5326063" y="1020763"/>
          <p14:tracePt t="26826" x="5287963" y="998538"/>
          <p14:tracePt t="26842" x="5265738" y="990600"/>
          <p14:tracePt t="26859" x="5235575" y="982663"/>
          <p14:tracePt t="26876" x="5189538" y="960438"/>
          <p14:tracePt t="26892" x="5143500" y="944563"/>
          <p14:tracePt t="26892" x="5105400" y="936625"/>
          <p14:tracePt t="26911" x="5067300" y="922338"/>
          <p14:tracePt t="26927" x="5021263" y="922338"/>
          <p14:tracePt t="26943" x="4991100" y="914400"/>
          <p14:tracePt t="26960" x="4975225" y="914400"/>
          <p14:tracePt t="26976" x="4953000" y="914400"/>
          <p14:tracePt t="26992" x="4930775" y="914400"/>
          <p14:tracePt t="27008" x="4906963" y="914400"/>
          <p14:tracePt t="27027" x="4860925" y="914400"/>
          <p14:tracePt t="27043" x="4816475" y="930275"/>
          <p14:tracePt t="27058" x="4740275" y="952500"/>
          <p14:tracePt t="27075" x="4686300" y="960438"/>
          <p14:tracePt t="27093" x="4670425" y="974725"/>
          <p14:tracePt t="27093" x="4664075" y="974725"/>
          <p14:tracePt t="27111" x="4656138" y="982663"/>
          <p14:tracePt t="27126" x="4648200" y="998538"/>
          <p14:tracePt t="27143" x="4625975" y="1028700"/>
          <p14:tracePt t="27159" x="4618038" y="1050925"/>
          <p14:tracePt t="27176" x="4602163" y="1074738"/>
          <p14:tracePt t="27193" x="4587875" y="1089025"/>
          <p14:tracePt t="27210" x="4587875" y="1120775"/>
          <p14:tracePt t="27225" x="4579938" y="1135063"/>
          <p14:tracePt t="27241" x="4572000" y="1158875"/>
          <p14:tracePt t="27258" x="4572000" y="1189038"/>
          <p14:tracePt t="27275" x="4572000" y="1227138"/>
          <p14:tracePt t="27292" x="4594225" y="1249363"/>
          <p14:tracePt t="27308" x="4686300" y="1333500"/>
          <p14:tracePt t="27327" x="4746625" y="1371600"/>
          <p14:tracePt t="27343" x="4838700" y="1425575"/>
          <p14:tracePt t="27360" x="4906963" y="1477963"/>
          <p14:tracePt t="27376" x="4991100" y="1508125"/>
          <p14:tracePt t="27392" x="5075238" y="1531938"/>
          <p14:tracePt t="27408" x="5189538" y="1554163"/>
          <p14:tracePt t="27425" x="5318125" y="1592263"/>
          <p14:tracePt t="27442" x="5380038" y="1592263"/>
          <p14:tracePt t="27458" x="5410200" y="1600200"/>
          <p14:tracePt t="27475" x="5432425" y="1600200"/>
          <p14:tracePt t="27491" x="5464175" y="1600200"/>
          <p14:tracePt t="27507" x="5570538" y="1600200"/>
          <p14:tracePt t="27507" x="5646738" y="1600200"/>
          <p14:tracePt t="27526" x="5722938" y="1600200"/>
          <p14:tracePt t="27541" x="5897563" y="1592263"/>
          <p14:tracePt t="27559" x="5959475" y="1592263"/>
          <p14:tracePt t="27576" x="6003925" y="1577975"/>
          <p14:tracePt t="27592" x="6019800" y="1570038"/>
          <p14:tracePt t="27607" x="6073775" y="1570038"/>
          <p14:tracePt t="27625" x="6202363" y="1554163"/>
          <p14:tracePt t="27641" x="6346825" y="1531938"/>
          <p14:tracePt t="27658" x="6454775" y="1508125"/>
          <p14:tracePt t="27675" x="6515100" y="1501775"/>
          <p14:tracePt t="27691" x="6591300" y="1485900"/>
          <p14:tracePt t="27708" x="6645275" y="1470025"/>
          <p14:tracePt t="27708" x="6659563" y="1470025"/>
          <p14:tracePt t="27727" x="6689725" y="1463675"/>
          <p14:tracePt t="27740" x="6765925" y="1425575"/>
          <p14:tracePt t="27759" x="6827838" y="1417638"/>
          <p14:tracePt t="27776" x="6865938" y="1393825"/>
          <p14:tracePt t="27792" x="6904038" y="1379538"/>
          <p14:tracePt t="27808" x="6942138" y="1355725"/>
          <p14:tracePt t="27825" x="6956425" y="1341438"/>
          <p14:tracePt t="27842" x="6964363" y="1333500"/>
          <p14:tracePt t="27857" x="6988175" y="1295400"/>
          <p14:tracePt t="27874" x="6994525" y="1273175"/>
          <p14:tracePt t="27891" x="7010400" y="1249363"/>
          <p14:tracePt t="27907" x="7026275" y="1227138"/>
          <p14:tracePt t="27924" x="7026275" y="1196975"/>
          <p14:tracePt t="27924" x="7026275" y="1189038"/>
          <p14:tracePt t="27943" x="7026275" y="1150938"/>
          <p14:tracePt t="27959" x="7018338" y="1135063"/>
          <p14:tracePt t="27975" x="6994525" y="1104900"/>
          <p14:tracePt t="27992" x="6972300" y="1066800"/>
          <p14:tracePt t="28008" x="6950075" y="1044575"/>
          <p14:tracePt t="28026" x="6926263" y="1028700"/>
          <p14:tracePt t="28041" x="6896100" y="1012825"/>
          <p14:tracePt t="28056" x="6865938" y="998538"/>
          <p14:tracePt t="28073" x="6827838" y="974725"/>
          <p14:tracePt t="28091" x="6751638" y="960438"/>
          <p14:tracePt t="28107" x="6697663" y="936625"/>
          <p14:tracePt t="28124" x="6659563" y="922338"/>
          <p14:tracePt t="28124" x="6645275" y="906463"/>
          <p14:tracePt t="28144" x="6607175" y="906463"/>
          <p14:tracePt t="28159" x="6561138" y="906463"/>
          <p14:tracePt t="28175" x="6492875" y="892175"/>
          <p14:tracePt t="28193" x="6392863" y="884238"/>
          <p14:tracePt t="28208" x="6286500" y="860425"/>
          <p14:tracePt t="28224" x="6210300" y="846138"/>
          <p14:tracePt t="28241" x="6126163" y="846138"/>
          <p14:tracePt t="28257" x="6065838" y="838200"/>
          <p14:tracePt t="28274" x="6011863" y="838200"/>
          <p14:tracePt t="28290" x="5965825" y="838200"/>
          <p14:tracePt t="28307" x="5935663" y="838200"/>
          <p14:tracePt t="28324" x="5905500" y="838200"/>
          <p14:tracePt t="28324" x="5889625" y="838200"/>
          <p14:tracePt t="28342" x="5875338" y="838200"/>
          <p14:tracePt t="28357" x="5799138" y="846138"/>
          <p14:tracePt t="28375" x="5768975" y="860425"/>
          <p14:tracePt t="28392" x="5753100" y="868363"/>
          <p14:tracePt t="28408" x="5753100" y="876300"/>
          <p14:tracePt t="28424" x="5745163" y="884238"/>
          <p14:tracePt t="28440" x="5730875" y="898525"/>
          <p14:tracePt t="28457" x="5722938" y="922338"/>
          <p14:tracePt t="28474" x="5715000" y="930275"/>
          <p14:tracePt t="28491" x="5715000" y="944563"/>
          <p14:tracePt t="28505" x="5715000" y="960438"/>
          <p14:tracePt t="28523" x="5715000" y="968375"/>
          <p14:tracePt t="28539" x="5715000" y="982663"/>
          <p14:tracePt t="28556" x="5715000" y="1012825"/>
          <p14:tracePt t="28575" x="5715000" y="1044575"/>
          <p14:tracePt t="28591" x="5715000" y="1074738"/>
          <p14:tracePt t="28608" x="5715000" y="1089025"/>
          <p14:tracePt t="28624" x="5715000" y="1104900"/>
          <p14:tracePt t="28640" x="5715000" y="1112838"/>
          <p14:tracePt t="28656" x="5715000" y="1120775"/>
          <p14:tracePt t="28673" x="5715000" y="1127125"/>
          <p14:tracePt t="28689" x="5722938" y="1135063"/>
          <p14:tracePt t="28707" x="5730875" y="1135063"/>
          <p14:tracePt t="29190" x="5737225" y="1135063"/>
          <p14:tracePt t="29213" x="5745163" y="1135063"/>
          <p14:tracePt t="29229" x="5761038" y="1135063"/>
          <p14:tracePt t="29239" x="5775325" y="1135063"/>
          <p14:tracePt t="29245" x="5783263" y="1135063"/>
          <p14:tracePt t="29255" x="5807075" y="1135063"/>
          <p14:tracePt t="29272" x="5813425" y="1135063"/>
          <p14:tracePt t="29288" x="5845175" y="1135063"/>
          <p14:tracePt t="29305" x="5897563" y="1150938"/>
          <p14:tracePt t="29323" x="5981700" y="1158875"/>
          <p14:tracePt t="29339" x="6073775" y="1173163"/>
          <p14:tracePt t="29356" x="6126163" y="1181100"/>
          <p14:tracePt t="29356" x="6142038" y="1181100"/>
          <p14:tracePt t="29375" x="6164263" y="1189038"/>
          <p14:tracePt t="29389" x="6164263" y="1196975"/>
          <p14:tracePt t="29407" x="6188075" y="1196975"/>
          <p14:tracePt t="29423" x="6248400" y="1196975"/>
          <p14:tracePt t="29440" x="6316663" y="1196975"/>
          <p14:tracePt t="29456" x="6340475" y="1196975"/>
          <p14:tracePt t="29473" x="6346825" y="1196975"/>
          <p14:tracePt t="29489" x="6354763" y="1203325"/>
          <p14:tracePt t="29509" x="6362700" y="1203325"/>
          <p14:tracePt t="29526" x="6378575" y="1211263"/>
          <p14:tracePt t="29538" x="6416675" y="1227138"/>
          <p14:tracePt t="29555" x="6438900" y="1227138"/>
          <p14:tracePt t="30465" x="6438900" y="1241425"/>
          <p14:tracePt t="30765" x="6423025" y="1241425"/>
          <p14:tracePt t="30773" x="6408738" y="1241425"/>
          <p14:tracePt t="30790" x="6392863" y="1241425"/>
          <p14:tracePt t="30804" x="6340475" y="1265238"/>
          <p14:tracePt t="30823" x="6294438" y="1273175"/>
          <p14:tracePt t="30839" x="6226175" y="1279525"/>
          <p14:tracePt t="30856" x="6142038" y="1303338"/>
          <p14:tracePt t="30872" x="6003925" y="1341438"/>
          <p14:tracePt t="30888" x="5859463" y="1349375"/>
          <p14:tracePt t="30905" x="5821363" y="1349375"/>
          <p14:tracePt t="30921" x="5813425" y="1349375"/>
          <p14:tracePt t="30937" x="5807075" y="1349375"/>
          <p14:tracePt t="30958" x="5807075" y="1355725"/>
          <p14:tracePt t="30971" x="5799138" y="1355725"/>
          <p14:tracePt t="31022" x="5791200" y="1355725"/>
          <p14:tracePt t="31061" x="5783263" y="1349375"/>
          <p14:tracePt t="31085" x="5783263" y="1333500"/>
          <p14:tracePt t="31118" x="5783263" y="1325563"/>
          <p14:tracePt t="31125" x="5783263" y="1311275"/>
          <p14:tracePt t="31137" x="5791200" y="1303338"/>
          <p14:tracePt t="31154" x="5791200" y="1287463"/>
          <p14:tracePt t="31171" x="5791200" y="1273175"/>
          <p14:tracePt t="31187" x="5807075" y="1241425"/>
          <p14:tracePt t="31209" x="5821363" y="1219200"/>
          <p14:tracePt t="31222" x="5837238" y="1189038"/>
          <p14:tracePt t="31222" x="5837238" y="1181100"/>
          <p14:tracePt t="31238" x="5837238" y="1165225"/>
          <p14:tracePt t="31253" x="5837238" y="1112838"/>
          <p14:tracePt t="31270" x="5837238" y="1104900"/>
          <p14:tracePt t="31287" x="5837238" y="1082675"/>
          <p14:tracePt t="31303" x="5821363" y="1050925"/>
          <p14:tracePt t="31320" x="5799138" y="1028700"/>
          <p14:tracePt t="31337" x="5783263" y="1012825"/>
          <p14:tracePt t="31355" x="5768975" y="998538"/>
          <p14:tracePt t="31370" x="5737225" y="974725"/>
          <p14:tracePt t="31386" x="5722938" y="968375"/>
          <p14:tracePt t="31403" x="5715000" y="960438"/>
          <p14:tracePt t="31420" x="5707063" y="960438"/>
          <p14:tracePt t="31438" x="5692775" y="960438"/>
          <p14:tracePt t="31461" x="5684838" y="960438"/>
          <p14:tracePt t="31486" x="5684838" y="982663"/>
          <p14:tracePt t="31493" x="5676900" y="990600"/>
          <p14:tracePt t="31504" x="5661025" y="1036638"/>
          <p14:tracePt t="31520" x="5661025" y="1074738"/>
          <p14:tracePt t="31537" x="5661025" y="1104900"/>
          <p14:tracePt t="31554" x="5661025" y="1143000"/>
          <p14:tracePt t="31570" x="5668963" y="1173163"/>
          <p14:tracePt t="31587" x="5684838" y="1196975"/>
          <p14:tracePt t="31603" x="5692775" y="1203325"/>
          <p14:tracePt t="31620" x="5699125" y="1211263"/>
          <p14:tracePt t="31620" x="5707063" y="1211263"/>
          <p14:tracePt t="31640" x="5715000" y="1227138"/>
          <p14:tracePt t="31655" x="5715000" y="1219200"/>
          <p14:tracePt t="31693" x="5715000" y="1211263"/>
          <p14:tracePt t="31709" x="5715000" y="1203325"/>
          <p14:tracePt t="31718" x="5715000" y="1196975"/>
          <p14:tracePt t="31734" x="5722938" y="1189038"/>
          <p14:tracePt t="31798" x="5722938" y="1181100"/>
          <p14:tracePt t="31829" x="5730875" y="1181100"/>
          <p14:tracePt t="31838" x="5737225" y="1181100"/>
          <p14:tracePt t="31854" x="5753100" y="1181100"/>
          <p14:tracePt t="31861" x="5761038" y="1173163"/>
          <p14:tracePt t="31871" x="5807075" y="1173163"/>
          <p14:tracePt t="31888" x="5875338" y="1173163"/>
          <p14:tracePt t="31904" x="5935663" y="1173163"/>
          <p14:tracePt t="31920" x="6011863" y="1173163"/>
          <p14:tracePt t="31937" x="6103938" y="1173163"/>
          <p14:tracePt t="31953" x="6240463" y="1173163"/>
          <p14:tracePt t="31970" x="6446838" y="1173163"/>
          <p14:tracePt t="31987" x="6575425" y="1173163"/>
          <p14:tracePt t="32003" x="6613525" y="1173163"/>
          <p14:tracePt t="32020" x="6621463" y="1165225"/>
          <p14:tracePt t="32037" x="6629400" y="1165225"/>
          <p14:tracePt t="32070" x="6629400" y="1158875"/>
          <p14:tracePt t="32077" x="6637338" y="1150938"/>
          <p14:tracePt t="32103" x="6651625" y="1143000"/>
          <p14:tracePt t="32109" x="6659563" y="1135063"/>
          <p14:tracePt t="32119" x="6667500" y="1135063"/>
          <p14:tracePt t="32137" x="6675438" y="1120775"/>
          <p14:tracePt t="32153" x="6675438" y="1104900"/>
          <p14:tracePt t="32170" x="6705600" y="1089025"/>
          <p14:tracePt t="32186" x="6781800" y="1082675"/>
          <p14:tracePt t="32203" x="6850063" y="1050925"/>
          <p14:tracePt t="32222" x="6850063" y="1044575"/>
          <p14:tracePt t="32262" x="6850063" y="1036638"/>
          <p14:tracePt t="32270" x="6850063" y="1028700"/>
          <p14:tracePt t="32277" x="6850063" y="1020763"/>
          <p14:tracePt t="32287" x="6858000" y="1006475"/>
          <p14:tracePt t="32358" x="6880225" y="998538"/>
          <p14:tracePt t="32365" x="6896100" y="998538"/>
          <p14:tracePt t="32382" x="6904038" y="990600"/>
          <p14:tracePt t="32389" x="6904038" y="982663"/>
          <p14:tracePt t="32413" x="6904038" y="974725"/>
          <p14:tracePt t="32429" x="6904038" y="968375"/>
          <p14:tracePt t="32438" x="6904038" y="960438"/>
          <p14:tracePt t="32470" x="6918325" y="944563"/>
          <p14:tracePt t="32477" x="6926263" y="944563"/>
          <p14:tracePt t="32493" x="6934200" y="936625"/>
          <p14:tracePt t="32503" x="6942138" y="936625"/>
          <p14:tracePt t="32519" x="6942138" y="930275"/>
          <p14:tracePt t="32536" x="6950075" y="914400"/>
          <p14:tracePt t="32573" x="6956425" y="914400"/>
          <p14:tracePt t="32589" x="6956425" y="898525"/>
          <p14:tracePt t="32605" x="6956425" y="892175"/>
          <p14:tracePt t="32613" x="6964363" y="884238"/>
          <p14:tracePt t="32622" x="6964363" y="876300"/>
          <p14:tracePt t="32670" x="6964363" y="884238"/>
          <p14:tracePt t="32797" x="6964363" y="898525"/>
          <p14:tracePt t="32805" x="6964363" y="914400"/>
          <p14:tracePt t="32818" x="6964363" y="944563"/>
          <p14:tracePt t="32836" x="6964363" y="960438"/>
          <p14:tracePt t="32852" x="6964363" y="968375"/>
          <p14:tracePt t="32868" x="6964363" y="982663"/>
          <p14:tracePt t="32887" x="6956425" y="998538"/>
          <p14:tracePt t="32904" x="6942138" y="1028700"/>
          <p14:tracePt t="32920" x="6934200" y="1044575"/>
          <p14:tracePt t="32936" x="6926263" y="1050925"/>
          <p14:tracePt t="32953" x="6918325" y="1066800"/>
          <p14:tracePt t="32968" x="6911975" y="1082675"/>
          <p14:tracePt t="32984" x="6911975" y="1104900"/>
          <p14:tracePt t="33002" x="6904038" y="1120775"/>
          <p14:tracePt t="33019" x="6904038" y="1135063"/>
          <p14:tracePt t="33035" x="6904038" y="1143000"/>
          <p14:tracePt t="33052" x="6904038" y="1150938"/>
          <p14:tracePt t="33069" x="6911975" y="1173163"/>
          <p14:tracePt t="33087" x="6911975" y="1181100"/>
          <p14:tracePt t="33102" x="6926263" y="1196975"/>
          <p14:tracePt t="33120" x="6942138" y="1211263"/>
          <p14:tracePt t="33136" x="6956425" y="1227138"/>
          <p14:tracePt t="33152" x="6964363" y="1227138"/>
          <p14:tracePt t="33168" x="6972300" y="1227138"/>
          <p14:tracePt t="33213" x="6964363" y="1227138"/>
          <p14:tracePt t="33981" x="6956425" y="1227138"/>
          <p14:tracePt t="34117" x="6956425" y="1235075"/>
          <p14:tracePt t="34134" x="6950075" y="1235075"/>
          <p14:tracePt t="34199" x="6950075" y="1241425"/>
          <p14:tracePt t="34262" x="6934200" y="1241425"/>
          <p14:tracePt t="34886" x="6926263" y="1241425"/>
          <p14:tracePt t="34917" x="6918325" y="1241425"/>
          <p14:tracePt t="34925" x="6904038" y="1241425"/>
          <p14:tracePt t="34941" x="6896100" y="1241425"/>
          <p14:tracePt t="34951" x="6865938" y="1241425"/>
          <p14:tracePt t="34968" x="6827838" y="1241425"/>
          <p14:tracePt t="34985" x="6811963" y="1241425"/>
          <p14:tracePt t="35000" x="6781800" y="1241425"/>
          <p14:tracePt t="35017" x="6751638" y="1241425"/>
          <p14:tracePt t="35035" x="6713538" y="1241425"/>
          <p14:tracePt t="35049" x="6667500" y="1241425"/>
          <p14:tracePt t="35066" x="6637338" y="1241425"/>
          <p14:tracePt t="35084" x="6583363" y="1241425"/>
          <p14:tracePt t="35100" x="6530975" y="1241425"/>
          <p14:tracePt t="35100" x="6507163" y="1241425"/>
          <p14:tracePt t="35119" x="6430963" y="1241425"/>
          <p14:tracePt t="35136" x="6378575" y="1241425"/>
          <p14:tracePt t="35151" x="6340475" y="1241425"/>
          <p14:tracePt t="35168" x="6316663" y="1241425"/>
          <p14:tracePt t="35184" x="6294438" y="1241425"/>
          <p14:tracePt t="35203" x="6264275" y="1249363"/>
          <p14:tracePt t="35217" x="6240463" y="1257300"/>
          <p14:tracePt t="35232" x="6188075" y="1257300"/>
          <p14:tracePt t="35249" x="6096000" y="1279525"/>
          <p14:tracePt t="35267" x="6003925" y="1279525"/>
          <p14:tracePt t="35284" x="5935663" y="1279525"/>
          <p14:tracePt t="35300" x="5889625" y="1279525"/>
          <p14:tracePt t="35300" x="5883275" y="1279525"/>
          <p14:tracePt t="35319" x="5867400" y="1279525"/>
          <p14:tracePt t="35334" x="5851525" y="1279525"/>
          <p14:tracePt t="35350" x="5837238" y="1279525"/>
          <p14:tracePt t="35368" x="5813425" y="1279525"/>
          <p14:tracePt t="35384" x="5775325" y="1279525"/>
          <p14:tracePt t="35400" x="5715000" y="1279525"/>
          <p14:tracePt t="35417" x="5661025" y="1295400"/>
          <p14:tracePt t="35432" x="5638800" y="1295400"/>
          <p14:tracePt t="35449" x="5630863" y="1295400"/>
          <p14:tracePt t="35465" x="5622925" y="1295400"/>
          <p14:tracePt t="35482" x="5616575" y="1295400"/>
          <p14:tracePt t="35499" x="5608638" y="1295400"/>
          <p14:tracePt t="35516" x="5600700" y="1295400"/>
          <p14:tracePt t="35534" x="5608638" y="1295400"/>
          <p14:tracePt t="35693" x="5616575" y="1295400"/>
          <p14:tracePt t="35717" x="5622925" y="1295400"/>
          <p14:tracePt t="35734" x="5630863" y="1295400"/>
          <p14:tracePt t="36013" x="5638800" y="1295400"/>
          <p14:tracePt t="36101" x="5646738" y="1295400"/>
          <p14:tracePt t="36221" x="5654675" y="1295400"/>
          <p14:tracePt t="36277" x="5661025" y="1295400"/>
          <p14:tracePt t="36485" x="5668963" y="1295400"/>
          <p14:tracePt t="36509" x="5692775" y="1295400"/>
          <p14:tracePt t="36517" x="5707063" y="1295400"/>
          <p14:tracePt t="36532" x="5761038" y="1295400"/>
          <p14:tracePt t="36547" x="5859463" y="1311275"/>
          <p14:tracePt t="36564" x="6073775" y="1311275"/>
          <p14:tracePt t="36583" x="6240463" y="1311275"/>
          <p14:tracePt t="36599" x="6446838" y="1311275"/>
          <p14:tracePt t="36616" x="6705600" y="1311275"/>
          <p14:tracePt t="36634" x="6888163" y="1311275"/>
          <p14:tracePt t="36649" x="6988175" y="1311275"/>
          <p14:tracePt t="36665" x="7010400" y="1311275"/>
          <p14:tracePt t="36682" x="7018338" y="1311275"/>
          <p14:tracePt t="36725" x="7026275" y="1311275"/>
          <p14:tracePt t="36733" x="7032625" y="1303338"/>
          <p14:tracePt t="36748" x="7102475" y="1273175"/>
          <p14:tracePt t="36767" x="7132638" y="1265238"/>
          <p14:tracePt t="36783" x="7146925" y="1257300"/>
          <p14:tracePt t="36799" x="7146925" y="1241425"/>
          <p14:tracePt t="36816" x="7146925" y="1235075"/>
          <p14:tracePt t="36837" x="7146925" y="1227138"/>
          <p14:tracePt t="36848" x="7146925" y="1196975"/>
          <p14:tracePt t="36865" x="7132638" y="1165225"/>
          <p14:tracePt t="36882" x="7116763" y="1158875"/>
          <p14:tracePt t="36898" x="7094538" y="1150938"/>
          <p14:tracePt t="36915" x="7094538" y="1135063"/>
          <p14:tracePt t="36935" x="7094538" y="1127125"/>
          <p14:tracePt t="36948" x="7048500" y="1074738"/>
          <p14:tracePt t="36967" x="7018338" y="1050925"/>
          <p14:tracePt t="36982" x="6980238" y="1036638"/>
          <p14:tracePt t="36999" x="6964363" y="1020763"/>
          <p14:tracePt t="37016" x="6950075" y="1020763"/>
          <p14:tracePt t="37032" x="6934200" y="1020763"/>
          <p14:tracePt t="37048" x="6918325" y="1012825"/>
          <p14:tracePt t="37065" x="6911975" y="1012825"/>
          <p14:tracePt t="37081" x="6904038" y="1012825"/>
          <p14:tracePt t="37097" x="6888163" y="1012825"/>
          <p14:tracePt t="37115" x="6873875" y="1012825"/>
          <p14:tracePt t="37131" x="6865938" y="1044575"/>
          <p14:tracePt t="37148" x="6865938" y="1082675"/>
          <p14:tracePt t="37148" x="6865938" y="1089025"/>
          <p14:tracePt t="37167" x="6865938" y="1112838"/>
          <p14:tracePt t="37182" x="6865938" y="1127125"/>
          <p14:tracePt t="37200" x="6865938" y="1143000"/>
          <p14:tracePt t="37215" x="6865938" y="1150938"/>
          <p14:tracePt t="37231" x="6873875" y="1158875"/>
          <p14:tracePt t="37247" x="6880225" y="1158875"/>
          <p14:tracePt t="37285" x="6888163" y="1158875"/>
          <p14:tracePt t="37318" x="6896100" y="1158875"/>
          <p14:tracePt t="37357" x="6896100" y="1150938"/>
          <p14:tracePt t="37413" x="6888163" y="1150938"/>
          <p14:tracePt t="37533" x="6888163" y="1158875"/>
          <p14:tracePt t="37549" x="6888163" y="1165225"/>
          <p14:tracePt t="37566" x="6873875" y="1173163"/>
          <p14:tracePt t="37573" x="6873875" y="1181100"/>
          <p14:tracePt t="37582" x="6858000" y="1211263"/>
          <p14:tracePt t="37599" x="6850063" y="1235075"/>
          <p14:tracePt t="37615" x="6835775" y="1257300"/>
          <p14:tracePt t="37632" x="6811963" y="1287463"/>
          <p14:tracePt t="37649" x="6789738" y="1317625"/>
          <p14:tracePt t="37665" x="6759575" y="1333500"/>
          <p14:tracePt t="37680" x="6697663" y="1355725"/>
          <p14:tracePt t="37697" x="6659563" y="1371600"/>
          <p14:tracePt t="37714" x="6637338" y="1371600"/>
          <p14:tracePt t="37730" x="6599238" y="1387475"/>
          <p14:tracePt t="37746" x="6484938" y="1393825"/>
          <p14:tracePt t="37763" x="6294438" y="1393825"/>
          <p14:tracePt t="37763" x="6188075" y="1393825"/>
          <p14:tracePt t="37782" x="6080125" y="1393825"/>
          <p14:tracePt t="37782" x="5989638" y="1393825"/>
          <p14:tracePt t="37798" x="5837238" y="1393825"/>
          <p14:tracePt t="37815" x="5761038" y="1393825"/>
          <p14:tracePt t="37832" x="5730875" y="1393825"/>
          <p14:tracePt t="37848" x="5699125" y="1393825"/>
          <p14:tracePt t="37864" x="5630863" y="1393825"/>
          <p14:tracePt t="37881" x="5540375" y="1387475"/>
          <p14:tracePt t="37897" x="5478463" y="1363663"/>
          <p14:tracePt t="37914" x="5418138" y="1349375"/>
          <p14:tracePt t="37930" x="5287963" y="1303338"/>
          <p14:tracePt t="37947" x="5197475" y="1287463"/>
          <p14:tracePt t="37964" x="5135563" y="1265238"/>
          <p14:tracePt t="37981" x="5097463" y="1257300"/>
          <p14:tracePt t="37981" x="5083175" y="1257300"/>
          <p14:tracePt t="37999" x="5075238" y="1241425"/>
          <p14:tracePt t="38014" x="5075238" y="1235075"/>
          <p14:tracePt t="38469" x="5083175" y="1235075"/>
          <p14:tracePt t="38494" x="5089525" y="1235075"/>
          <p14:tracePt t="38565" x="5097463" y="1235075"/>
          <p14:tracePt t="38573" x="5113338" y="1227138"/>
          <p14:tracePt t="38582" x="5121275" y="1227138"/>
          <p14:tracePt t="38596" x="5143500" y="1196975"/>
          <p14:tracePt t="38615" x="5181600" y="1173163"/>
          <p14:tracePt t="38631" x="5211763" y="1143000"/>
          <p14:tracePt t="38647" x="5235575" y="1104900"/>
          <p14:tracePt t="38664" x="5241925" y="1089025"/>
          <p14:tracePt t="38680" x="5257800" y="1066800"/>
          <p14:tracePt t="38697" x="5265738" y="1050925"/>
          <p14:tracePt t="38713" x="5280025" y="1044575"/>
          <p14:tracePt t="38729" x="5280025" y="1020763"/>
          <p14:tracePt t="38746" x="5287963" y="998538"/>
          <p14:tracePt t="38763" x="5287963" y="990600"/>
          <p14:tracePt t="38782" x="5287963" y="974725"/>
          <p14:tracePt t="38798" x="5280025" y="974725"/>
          <p14:tracePt t="38813" x="5273675" y="960438"/>
          <p14:tracePt t="38831" x="5257800" y="960438"/>
          <p14:tracePt t="38847" x="5235575" y="960438"/>
          <p14:tracePt t="38864" x="5211763" y="952500"/>
          <p14:tracePt t="38880" x="5181600" y="936625"/>
          <p14:tracePt t="38896" x="5159375" y="930275"/>
          <p14:tracePt t="38913" x="5135563" y="922338"/>
          <p14:tracePt t="38929" x="5127625" y="914400"/>
          <p14:tracePt t="38946" x="5121275" y="914400"/>
          <p14:tracePt t="38962" x="5105400" y="914400"/>
          <p14:tracePt t="38980" x="5089525" y="914400"/>
          <p14:tracePt t="38996" x="5075238" y="914400"/>
          <p14:tracePt t="39012" x="5051425" y="906463"/>
          <p14:tracePt t="39031" x="5037138" y="906463"/>
          <p14:tracePt t="39047" x="4999038" y="906463"/>
          <p14:tracePt t="39063" x="4983163" y="906463"/>
          <p14:tracePt t="39079" x="4960938" y="906463"/>
          <p14:tracePt t="39096" x="4945063" y="906463"/>
          <p14:tracePt t="39113" x="4930775" y="914400"/>
          <p14:tracePt t="39129" x="4906963" y="914400"/>
          <p14:tracePt t="39147" x="4899025" y="914400"/>
          <p14:tracePt t="39162" x="4884738" y="930275"/>
          <p14:tracePt t="39179" x="4868863" y="930275"/>
          <p14:tracePt t="39195" x="4854575" y="936625"/>
          <p14:tracePt t="39221" x="4846638" y="936625"/>
          <p14:tracePt t="39230" x="4830763" y="944563"/>
          <p14:tracePt t="39247" x="4816475" y="952500"/>
          <p14:tracePt t="39263" x="4800600" y="960438"/>
          <p14:tracePt t="39280" x="4792663" y="968375"/>
          <p14:tracePt t="39295" x="4784725" y="968375"/>
          <p14:tracePt t="39312" x="4770438" y="974725"/>
          <p14:tracePt t="39329" x="4762500" y="990600"/>
          <p14:tracePt t="39345" x="4746625" y="1006475"/>
          <p14:tracePt t="39363" x="4732338" y="1012825"/>
          <p14:tracePt t="39378" x="4702175" y="1044575"/>
          <p14:tracePt t="39396" x="4686300" y="1050925"/>
          <p14:tracePt t="39412" x="4678363" y="1066800"/>
          <p14:tracePt t="39412" x="4678363" y="1074738"/>
          <p14:tracePt t="39431" x="4678363" y="1082675"/>
          <p14:tracePt t="39447" x="4664075" y="1089025"/>
          <p14:tracePt t="39463" x="4664075" y="1096963"/>
          <p14:tracePt t="39479" x="4664075" y="1112838"/>
          <p14:tracePt t="39495" x="4664075" y="1127125"/>
          <p14:tracePt t="39512" x="4664075" y="1150938"/>
          <p14:tracePt t="39530" x="4664075" y="1173163"/>
          <p14:tracePt t="39546" x="4664075" y="1196975"/>
          <p14:tracePt t="39561" x="4664075" y="1219200"/>
          <p14:tracePt t="39578" x="4664075" y="1227138"/>
          <p14:tracePt t="39594" x="4664075" y="1235075"/>
          <p14:tracePt t="39612" x="4664075" y="1249363"/>
          <p14:tracePt t="39612" x="4678363" y="1265238"/>
          <p14:tracePt t="39631" x="4708525" y="1287463"/>
          <p14:tracePt t="39647" x="4754563" y="1317625"/>
          <p14:tracePt t="39663" x="4792663" y="1341438"/>
          <p14:tracePt t="39679" x="4816475" y="1355725"/>
          <p14:tracePt t="39695" x="4830763" y="1355725"/>
          <p14:tracePt t="39712" x="4860925" y="1371600"/>
          <p14:tracePt t="39729" x="4922838" y="1371600"/>
          <p14:tracePt t="39745" x="4999038" y="1409700"/>
          <p14:tracePt t="39762" x="5059363" y="1431925"/>
          <p14:tracePt t="39779" x="5083175" y="1431925"/>
          <p14:tracePt t="39795" x="5097463" y="1447800"/>
          <p14:tracePt t="39812" x="5105400" y="1447800"/>
          <p14:tracePt t="39846" x="5121275" y="1455738"/>
          <p14:tracePt t="39862" x="5135563" y="1463675"/>
          <p14:tracePt t="39869" x="5165725" y="1463675"/>
          <p14:tracePt t="39879" x="5295900" y="1470025"/>
          <p14:tracePt t="39896" x="5410200" y="1485900"/>
          <p14:tracePt t="39912" x="5516563" y="1485900"/>
          <p14:tracePt t="39929" x="5578475" y="1485900"/>
          <p14:tracePt t="39945" x="5616575" y="1485900"/>
          <p14:tracePt t="39961" x="5638800" y="1485900"/>
          <p14:tracePt t="39977" x="5684838" y="1485900"/>
          <p14:tracePt t="39994" x="5791200" y="1485900"/>
          <p14:tracePt t="40011" x="5921375" y="1485900"/>
          <p14:tracePt t="40027" x="6065838" y="1485900"/>
          <p14:tracePt t="40027" x="6111875" y="1485900"/>
          <p14:tracePt t="40046" x="6188075" y="1485900"/>
          <p14:tracePt t="40060" x="6302375" y="1485900"/>
          <p14:tracePt t="40079" x="6332538" y="1485900"/>
          <p14:tracePt t="40095" x="6346825" y="1485900"/>
          <p14:tracePt t="40112" x="6354763" y="1485900"/>
          <p14:tracePt t="40128" x="6378575" y="1485900"/>
          <p14:tracePt t="40146" x="6423025" y="1477963"/>
          <p14:tracePt t="40162" x="6492875" y="1477963"/>
          <p14:tracePt t="40178" x="6561138" y="1477963"/>
          <p14:tracePt t="40195" x="6599238" y="1477963"/>
          <p14:tracePt t="40195" x="6637338" y="1470025"/>
          <p14:tracePt t="40214" x="6651625" y="1470025"/>
          <p14:tracePt t="40228" x="6765925" y="1455738"/>
          <p14:tracePt t="40247" x="6850063" y="1455738"/>
          <p14:tracePt t="40263" x="6926263" y="1447800"/>
          <p14:tracePt t="40279" x="6980238" y="1431925"/>
          <p14:tracePt t="40296" x="7002463" y="1431925"/>
          <p14:tracePt t="40312" x="7018338" y="1417638"/>
          <p14:tracePt t="40328" x="7026275" y="1387475"/>
          <p14:tracePt t="40345" x="7040563" y="1355725"/>
          <p14:tracePt t="40361" x="7056438" y="1333500"/>
          <p14:tracePt t="40378" x="7070725" y="1311275"/>
          <p14:tracePt t="40395" x="7094538" y="1273175"/>
          <p14:tracePt t="40411" x="7102475" y="1249363"/>
          <p14:tracePt t="40428" x="7116763" y="1211263"/>
          <p14:tracePt t="40447" x="7124700" y="1196975"/>
          <p14:tracePt t="40462" x="7124700" y="1173163"/>
          <p14:tracePt t="40479" x="7124700" y="1150938"/>
          <p14:tracePt t="40496" x="7116763" y="1127125"/>
          <p14:tracePt t="40513" x="7108825" y="1112838"/>
          <p14:tracePt t="40527" x="7102475" y="1104900"/>
          <p14:tracePt t="40545" x="7094538" y="1096963"/>
          <p14:tracePt t="40561" x="7094538" y="1089025"/>
          <p14:tracePt t="40578" x="7078663" y="1074738"/>
          <p14:tracePt t="40595" x="7018338" y="1036638"/>
          <p14:tracePt t="40611" x="6934200" y="990600"/>
          <p14:tracePt t="40611" x="6904038" y="968375"/>
          <p14:tracePt t="40631" x="6873875" y="952500"/>
          <p14:tracePt t="40645" x="6773863" y="906463"/>
          <p14:tracePt t="40663" x="6697663" y="884238"/>
          <p14:tracePt t="40679" x="6621463" y="868363"/>
          <p14:tracePt t="40696" x="6515100" y="860425"/>
          <p14:tracePt t="40712" x="6430963" y="838200"/>
          <p14:tracePt t="40728" x="6354763" y="822325"/>
          <p14:tracePt t="40745" x="6294438" y="815975"/>
          <p14:tracePt t="40761" x="6240463" y="815975"/>
          <p14:tracePt t="40777" x="6188075" y="815975"/>
          <p14:tracePt t="40795" x="6126163" y="815975"/>
          <p14:tracePt t="40811" x="6019800" y="792163"/>
          <p14:tracePt t="40828" x="5913438" y="792163"/>
          <p14:tracePt t="40828" x="5837238" y="777875"/>
          <p14:tracePt t="40847" x="5783263" y="777875"/>
          <p14:tracePt t="40860" x="5699125" y="769938"/>
          <p14:tracePt t="40879" x="5661025" y="769938"/>
          <p14:tracePt t="40896" x="5622925" y="769938"/>
          <p14:tracePt t="40912" x="5532438" y="769938"/>
          <p14:tracePt t="40928" x="5387975" y="769938"/>
          <p14:tracePt t="40945" x="5227638" y="769938"/>
          <p14:tracePt t="40961" x="5089525" y="769938"/>
          <p14:tracePt t="40977" x="5037138" y="769938"/>
          <p14:tracePt t="40995" x="5013325" y="769938"/>
          <p14:tracePt t="41011" x="5006975" y="769938"/>
          <p14:tracePt t="41027" x="4991100" y="769938"/>
          <p14:tracePt t="41043" x="4930775" y="777875"/>
          <p14:tracePt t="41060" x="4846638" y="792163"/>
          <p14:tracePt t="41060" x="4792663" y="815975"/>
          <p14:tracePt t="41079" x="4702175" y="815975"/>
          <p14:tracePt t="41095" x="4625975" y="830263"/>
          <p14:tracePt t="41112" x="4594225" y="838200"/>
          <p14:tracePt t="41128" x="4572000" y="854075"/>
          <p14:tracePt t="41143" x="4541838" y="868363"/>
          <p14:tracePt t="41160" x="4525963" y="876300"/>
          <p14:tracePt t="41176" x="4503738" y="906463"/>
          <p14:tracePt t="41195" x="4479925" y="930275"/>
          <p14:tracePt t="41211" x="4473575" y="960438"/>
          <p14:tracePt t="41226" x="4465638" y="974725"/>
          <p14:tracePt t="41243" x="4457700" y="982663"/>
          <p14:tracePt t="41259" x="4449763" y="990600"/>
          <p14:tracePt t="41276" x="4449763" y="1020763"/>
          <p14:tracePt t="41295" x="4449763" y="1066800"/>
          <p14:tracePt t="41312" x="4449763" y="1096963"/>
          <p14:tracePt t="41328" x="4449763" y="1135063"/>
          <p14:tracePt t="41345" x="4473575" y="1181100"/>
          <p14:tracePt t="41360" x="4495800" y="1211263"/>
          <p14:tracePt t="41377" x="4511675" y="1235075"/>
          <p14:tracePt t="41394" x="4533900" y="1265238"/>
          <p14:tracePt t="41410" x="4579938" y="1295400"/>
          <p14:tracePt t="41427" x="4602163" y="1317625"/>
          <p14:tracePt t="41444" x="4648200" y="1333500"/>
          <p14:tracePt t="41444" x="4656138" y="1341438"/>
          <p14:tracePt t="41462" x="4670425" y="1349375"/>
          <p14:tracePt t="41477" x="4716463" y="1393825"/>
          <p14:tracePt t="41495" x="4762500" y="1417638"/>
          <p14:tracePt t="41511" x="4800600" y="1439863"/>
          <p14:tracePt t="41529" x="4854575" y="1447800"/>
          <p14:tracePt t="41544" x="4937125" y="1447800"/>
          <p14:tracePt t="41559" x="5051425" y="1470025"/>
          <p14:tracePt t="41576" x="5135563" y="1477963"/>
          <p14:tracePt t="41593" x="5181600" y="1477963"/>
          <p14:tracePt t="41609" x="5219700" y="1477963"/>
          <p14:tracePt t="41626" x="5280025" y="1477963"/>
          <p14:tracePt t="41643" x="5387975" y="1470025"/>
          <p14:tracePt t="41659" x="5532438" y="1455738"/>
          <p14:tracePt t="41676" x="5646738" y="1431925"/>
          <p14:tracePt t="41676" x="5684838" y="1431925"/>
          <p14:tracePt t="41694" x="5707063" y="1431925"/>
          <p14:tracePt t="41694" x="5730875" y="1417638"/>
          <p14:tracePt t="41710" x="5745163" y="1417638"/>
          <p14:tracePt t="41742" x="5761038" y="1417638"/>
          <p14:tracePt t="41749" x="5783263" y="1417638"/>
          <p14:tracePt t="41759" x="5875338" y="1417638"/>
          <p14:tracePt t="41776" x="6011863" y="1417638"/>
          <p14:tracePt t="41793" x="6164263" y="1417638"/>
          <p14:tracePt t="41810" x="6256338" y="1417638"/>
          <p14:tracePt t="41826" x="6286500" y="1409700"/>
          <p14:tracePt t="41843" x="6294438" y="1409700"/>
          <p14:tracePt t="41859" x="6302375" y="1409700"/>
          <p14:tracePt t="41876" x="6332538" y="1409700"/>
          <p14:tracePt t="41876" x="6354763" y="1409700"/>
          <p14:tracePt t="41895" x="6454775" y="1387475"/>
          <p14:tracePt t="41911" x="6599238" y="1387475"/>
          <p14:tracePt t="41927" x="6773863" y="1371600"/>
          <p14:tracePt t="41944" x="6880225" y="1371600"/>
          <p14:tracePt t="41960" x="6942138" y="1349375"/>
          <p14:tracePt t="41976" x="6950075" y="1341438"/>
          <p14:tracePt t="41994" x="6964363" y="1325563"/>
          <p14:tracePt t="42010" x="6964363" y="1295400"/>
          <p14:tracePt t="42026" x="6972300" y="1273175"/>
          <p14:tracePt t="42042" x="6994525" y="1241425"/>
          <p14:tracePt t="42060" x="7018338" y="1219200"/>
          <p14:tracePt t="42076" x="7018338" y="1196975"/>
          <p14:tracePt t="42076" x="7018338" y="1181100"/>
          <p14:tracePt t="42095" x="7018338" y="1143000"/>
          <p14:tracePt t="42111" x="6980238" y="1082675"/>
          <p14:tracePt t="42128" x="6926263" y="1044575"/>
          <p14:tracePt t="42144" x="6873875" y="1012825"/>
          <p14:tracePt t="42160" x="6842125" y="990600"/>
          <p14:tracePt t="42176" x="6819900" y="990600"/>
          <p14:tracePt t="42196" x="6797675" y="974725"/>
          <p14:tracePt t="42210" x="6789738" y="974725"/>
          <p14:tracePt t="42225" x="6765925" y="974725"/>
          <p14:tracePt t="42242" x="6735763" y="974725"/>
          <p14:tracePt t="42259" x="6689725" y="960438"/>
          <p14:tracePt t="42276" x="6621463" y="944563"/>
          <p14:tracePt t="42276" x="6591300" y="944563"/>
          <p14:tracePt t="42294" x="6507163" y="936625"/>
          <p14:tracePt t="42311" x="6392863" y="922338"/>
          <p14:tracePt t="42327" x="6270625" y="922338"/>
          <p14:tracePt t="42343" x="6172200" y="914400"/>
          <p14:tracePt t="42360" x="6073775" y="898525"/>
          <p14:tracePt t="42376" x="5989638" y="898525"/>
          <p14:tracePt t="42393" x="5905500" y="898525"/>
          <p14:tracePt t="42409" x="5829300" y="898525"/>
          <p14:tracePt t="42426" x="5722938" y="898525"/>
          <p14:tracePt t="42443" x="5608638" y="898525"/>
          <p14:tracePt t="42459" x="5502275" y="898525"/>
          <p14:tracePt t="42476" x="5402263" y="898525"/>
          <p14:tracePt t="42476" x="5372100" y="898525"/>
          <p14:tracePt t="42494" x="5287963" y="898525"/>
          <p14:tracePt t="42510" x="5227638" y="898525"/>
          <p14:tracePt t="42527" x="5143500" y="914400"/>
          <p14:tracePt t="42543" x="5075238" y="936625"/>
          <p14:tracePt t="42560" x="5029200" y="952500"/>
          <p14:tracePt t="42576" x="4975225" y="990600"/>
          <p14:tracePt t="42593" x="4906963" y="1020763"/>
          <p14:tracePt t="42609" x="4876800" y="1044575"/>
          <p14:tracePt t="42626" x="4854575" y="1058863"/>
          <p14:tracePt t="42642" x="4846638" y="1066800"/>
          <p14:tracePt t="42658" x="4838700" y="1074738"/>
          <p14:tracePt t="42675" x="4838700" y="1089025"/>
          <p14:tracePt t="42692" x="4838700" y="1096963"/>
          <p14:tracePt t="42709" x="4838700" y="1112838"/>
          <p14:tracePt t="42758" x="4838700" y="1120775"/>
          <p14:tracePt t="42982" x="4830763" y="1120775"/>
          <p14:tracePt t="43053" x="4822825" y="1120775"/>
          <p14:tracePt t="43061" x="4822825" y="1127125"/>
          <p14:tracePt t="43133" x="4816475" y="1127125"/>
          <p14:tracePt t="43165" x="4800600" y="1135063"/>
          <p14:tracePt t="43197" x="4792663" y="1143000"/>
          <p14:tracePt t="43222" x="4770438" y="1150938"/>
          <p14:tracePt t="43229" x="4754563" y="1165225"/>
          <p14:tracePt t="43241" x="4694238" y="1189038"/>
          <p14:tracePt t="43258" x="4610100" y="1219200"/>
          <p14:tracePt t="43275" x="4503738" y="1249363"/>
          <p14:tracePt t="43293" x="4403725" y="1273175"/>
          <p14:tracePt t="43309" x="4305300" y="1279525"/>
          <p14:tracePt t="43327" x="4244975" y="1287463"/>
          <p14:tracePt t="43343" x="4168775" y="1303338"/>
          <p14:tracePt t="43359" x="4068763" y="1303338"/>
          <p14:tracePt t="43376" x="3970338" y="1303338"/>
          <p14:tracePt t="43392" x="3916363" y="1303338"/>
          <p14:tracePt t="43410" x="3886200" y="1303338"/>
          <p14:tracePt t="43425" x="3856038" y="1311275"/>
          <p14:tracePt t="43441" x="3817938" y="1311275"/>
          <p14:tracePt t="43457" x="3787775" y="1325563"/>
          <p14:tracePt t="43474" x="3763963" y="1325563"/>
          <p14:tracePt t="43491" x="3749675" y="1333500"/>
          <p14:tracePt t="43506" x="3741738" y="1333500"/>
          <p14:tracePt t="43523" x="3711575" y="1333500"/>
          <p14:tracePt t="43543" x="3695700" y="1333500"/>
          <p14:tracePt t="43559" x="3679825" y="1333500"/>
          <p14:tracePt t="43576" x="3657600" y="1333500"/>
          <p14:tracePt t="43592" x="3649663" y="1333500"/>
          <p14:tracePt t="43677" x="3641725" y="1333500"/>
          <p14:tracePt t="43782" x="3635375" y="1341438"/>
          <p14:tracePt t="43837" x="3627438" y="1341438"/>
          <p14:tracePt t="43925" x="3627438" y="1333500"/>
          <p14:tracePt t="44261" x="3627438" y="1325563"/>
          <p14:tracePt t="44277" x="3635375" y="1325563"/>
          <p14:tracePt t="44285" x="3635375" y="1311275"/>
          <p14:tracePt t="44294" x="3641725" y="1303338"/>
          <p14:tracePt t="44310" x="3649663" y="1303338"/>
          <p14:tracePt t="44324" x="3649663" y="1295400"/>
          <p14:tracePt t="44340" x="3649663" y="1279525"/>
          <p14:tracePt t="44358" x="3657600" y="1265238"/>
          <p14:tracePt t="44375" x="3657600" y="1257300"/>
          <p14:tracePt t="44390" x="3665538" y="1241425"/>
          <p14:tracePt t="44408" x="3665538" y="1235075"/>
          <p14:tracePt t="44429" x="3673475" y="1235075"/>
          <p14:tracePt t="44445" x="3673475" y="1227138"/>
          <p14:tracePt t="44456" x="3679825" y="1211263"/>
          <p14:tracePt t="44474" x="3687763" y="1203325"/>
          <p14:tracePt t="44490" x="3687763" y="1196975"/>
          <p14:tracePt t="44549" x="3687763" y="1181100"/>
          <p14:tracePt t="44582" x="3679825" y="1181100"/>
          <p14:tracePt t="44591" x="3673475" y="1173163"/>
          <p14:tracePt t="44597" x="3673475" y="1158875"/>
          <p14:tracePt t="44623" x="3673475" y="1150938"/>
          <p14:tracePt t="44638" x="3673475" y="1143000"/>
          <p14:tracePt t="44654" x="3673475" y="1135063"/>
          <p14:tracePt t="44661" x="3673475" y="1127125"/>
          <p14:tracePt t="44677" x="3665538" y="1120775"/>
          <p14:tracePt t="44690" x="3665538" y="1112838"/>
          <p14:tracePt t="44707" x="3665538" y="1104900"/>
          <p14:tracePt t="44725" x="3657600" y="1082675"/>
          <p14:tracePt t="44739" x="3649663" y="1058863"/>
          <p14:tracePt t="44756" x="3649663" y="1044575"/>
          <p14:tracePt t="44772" x="3635375" y="1006475"/>
          <p14:tracePt t="44790" x="3627438" y="990600"/>
          <p14:tracePt t="44807" x="3611563" y="974725"/>
          <p14:tracePt t="44824" x="3603625" y="960438"/>
          <p14:tracePt t="44839" x="3589338" y="944563"/>
          <p14:tracePt t="44856" x="3581400" y="922338"/>
          <p14:tracePt t="44873" x="3573463" y="922338"/>
          <p14:tracePt t="44889" x="3573463" y="914400"/>
          <p14:tracePt t="44906" x="3559175" y="898525"/>
          <p14:tracePt t="44923" x="3543300" y="876300"/>
          <p14:tracePt t="44939" x="3527425" y="860425"/>
          <p14:tracePt t="44956" x="3513138" y="854075"/>
          <p14:tracePt t="44974" x="3497263" y="838200"/>
          <p14:tracePt t="44989" x="3489325" y="830263"/>
          <p14:tracePt t="45005" x="3475038" y="822325"/>
          <p14:tracePt t="45029" x="3467100" y="822325"/>
          <p14:tracePt t="45039" x="3451225" y="822325"/>
          <p14:tracePt t="45055" x="3436938" y="815975"/>
          <p14:tracePt t="45072" x="3406775" y="808038"/>
          <p14:tracePt t="45089" x="3382963" y="800100"/>
          <p14:tracePt t="45106" x="3360738" y="784225"/>
          <p14:tracePt t="45123" x="3330575" y="777875"/>
          <p14:tracePt t="45140" x="3292475" y="754063"/>
          <p14:tracePt t="45140" x="3268663" y="754063"/>
          <p14:tracePt t="45159" x="3222625" y="739775"/>
          <p14:tracePt t="45173" x="3078163" y="708025"/>
          <p14:tracePt t="45191" x="3017838" y="693738"/>
          <p14:tracePt t="45208" x="2979738" y="685800"/>
          <p14:tracePt t="45223" x="2963863" y="685800"/>
          <p14:tracePt t="45239" x="2949575" y="677863"/>
          <p14:tracePt t="45255" x="2911475" y="669925"/>
          <p14:tracePt t="45273" x="2857500" y="655638"/>
          <p14:tracePt t="45290" x="2773363" y="647700"/>
          <p14:tracePt t="45306" x="2659063" y="631825"/>
          <p14:tracePt t="45323" x="2544763" y="625475"/>
          <p14:tracePt t="45339" x="2460625" y="625475"/>
          <p14:tracePt t="45357" x="2378075" y="625475"/>
          <p14:tracePt t="45357" x="2339975" y="625475"/>
          <p14:tracePt t="45375" x="2255838" y="625475"/>
          <p14:tracePt t="45391" x="2187575" y="625475"/>
          <p14:tracePt t="45407" x="2149475" y="625475"/>
          <p14:tracePt t="45424" x="2095500" y="625475"/>
          <p14:tracePt t="45440" x="2049463" y="625475"/>
          <p14:tracePt t="45456" x="2003425" y="625475"/>
          <p14:tracePt t="45473" x="1958975" y="625475"/>
          <p14:tracePt t="45489" x="1935163" y="625475"/>
          <p14:tracePt t="45506" x="1889125" y="617538"/>
          <p14:tracePt t="45524" x="1858963" y="609600"/>
          <p14:tracePt t="45540" x="1790700" y="593725"/>
          <p14:tracePt t="45556" x="1676400" y="593725"/>
          <p14:tracePt t="45556" x="1622425" y="593725"/>
          <p14:tracePt t="45575" x="1531938" y="593725"/>
          <p14:tracePt t="45591" x="1463675" y="587375"/>
          <p14:tracePt t="45607" x="1425575" y="587375"/>
          <p14:tracePt t="45623" x="1371600" y="587375"/>
          <p14:tracePt t="45642" x="1311275" y="587375"/>
          <p14:tracePt t="45656" x="1219200" y="587375"/>
          <p14:tracePt t="45673" x="1104900" y="593725"/>
          <p14:tracePt t="45689" x="1020763" y="601663"/>
          <p14:tracePt t="45706" x="930275" y="609600"/>
          <p14:tracePt t="45723" x="838200" y="639763"/>
          <p14:tracePt t="45739" x="739775" y="663575"/>
          <p14:tracePt t="45756" x="625475" y="685800"/>
          <p14:tracePt t="45756" x="593725" y="701675"/>
          <p14:tracePt t="45774" x="571500" y="708025"/>
          <p14:tracePt t="45789" x="495300" y="739775"/>
          <p14:tracePt t="45807" x="465138" y="739775"/>
          <p14:tracePt t="45823" x="434975" y="754063"/>
          <p14:tracePt t="45840" x="396875" y="769938"/>
          <p14:tracePt t="45856" x="358775" y="784225"/>
          <p14:tracePt t="45873" x="320675" y="808038"/>
          <p14:tracePt t="45889" x="296863" y="830263"/>
          <p14:tracePt t="45906" x="288925" y="846138"/>
          <p14:tracePt t="45922" x="274638" y="860425"/>
          <p14:tracePt t="45938" x="274638" y="892175"/>
          <p14:tracePt t="45956" x="250825" y="922338"/>
          <p14:tracePt t="45972" x="244475" y="960438"/>
          <p14:tracePt t="45972" x="236538" y="982663"/>
          <p14:tracePt t="45991" x="236538" y="1012825"/>
          <p14:tracePt t="46007" x="236538" y="1028700"/>
          <p14:tracePt t="46023" x="228600" y="1082675"/>
          <p14:tracePt t="46040" x="228600" y="1112838"/>
          <p14:tracePt t="46056" x="228600" y="1135063"/>
          <p14:tracePt t="46073" x="244475" y="1165225"/>
          <p14:tracePt t="46089" x="258763" y="1196975"/>
          <p14:tracePt t="46105" x="274638" y="1235075"/>
          <p14:tracePt t="46122" x="288925" y="1265238"/>
          <p14:tracePt t="46140" x="304800" y="1287463"/>
          <p14:tracePt t="46156" x="304800" y="1295400"/>
          <p14:tracePt t="46171" x="320675" y="1317625"/>
          <p14:tracePt t="46171" x="320675" y="1325563"/>
          <p14:tracePt t="46190" x="334963" y="1355725"/>
          <p14:tracePt t="46209" x="358775" y="1379538"/>
          <p14:tracePt t="46223" x="381000" y="1409700"/>
          <p14:tracePt t="46239" x="388938" y="1425575"/>
          <p14:tracePt t="46255" x="396875" y="1425575"/>
          <p14:tracePt t="46271" x="403225" y="1431925"/>
          <p14:tracePt t="46287" x="427038" y="1439863"/>
          <p14:tracePt t="46304" x="473075" y="1455738"/>
          <p14:tracePt t="46322" x="533400" y="1455738"/>
          <p14:tracePt t="46339" x="647700" y="1455738"/>
          <p14:tracePt t="46356" x="808038" y="1455738"/>
          <p14:tracePt t="46356" x="892175" y="1455738"/>
          <p14:tracePt t="46376" x="982663" y="1455738"/>
          <p14:tracePt t="46387" x="1173163" y="1463675"/>
          <p14:tracePt t="46405" x="1401763" y="1463675"/>
          <p14:tracePt t="46424" x="1493838" y="1477963"/>
          <p14:tracePt t="46441" x="1524000" y="1485900"/>
          <p14:tracePt t="46458" x="1546225" y="1485900"/>
          <p14:tracePt t="46473" x="1584325" y="1485900"/>
          <p14:tracePt t="46488" x="1660525" y="1485900"/>
          <p14:tracePt t="46506" x="1790700" y="1477963"/>
          <p14:tracePt t="46522" x="1973263" y="1477963"/>
          <p14:tracePt t="46539" x="2155825" y="1477963"/>
          <p14:tracePt t="46555" x="2301875" y="1477963"/>
          <p14:tracePt t="46572" x="2400300" y="1477963"/>
          <p14:tracePt t="46572" x="2446338" y="1477963"/>
          <p14:tracePt t="46591" x="2468563" y="1477963"/>
          <p14:tracePt t="46604" x="2514600" y="1477963"/>
          <p14:tracePt t="46622" x="2544763" y="1477963"/>
          <p14:tracePt t="46640" x="2582863" y="1477963"/>
          <p14:tracePt t="46655" x="2682875" y="1477963"/>
          <p14:tracePt t="46672" x="2827338" y="1477963"/>
          <p14:tracePt t="46688" x="2941638" y="1477963"/>
          <p14:tracePt t="46704" x="3040063" y="1477963"/>
          <p14:tracePt t="46721" x="3116263" y="1477963"/>
          <p14:tracePt t="46737" x="3162300" y="1477963"/>
          <p14:tracePt t="46755" x="3208338" y="1477963"/>
          <p14:tracePt t="46771" x="3254375" y="1463675"/>
          <p14:tracePt t="46788" x="3306763" y="1439863"/>
          <p14:tracePt t="46807" x="3322638" y="1425575"/>
          <p14:tracePt t="46822" x="3375025" y="1379538"/>
          <p14:tracePt t="46839" x="3429000" y="1341438"/>
          <p14:tracePt t="46856" x="3497263" y="1311275"/>
          <p14:tracePt t="46872" x="3551238" y="1287463"/>
          <p14:tracePt t="46888" x="3581400" y="1257300"/>
          <p14:tracePt t="46905" x="3597275" y="1203325"/>
          <p14:tracePt t="46921" x="3597275" y="1150938"/>
          <p14:tracePt t="46938" x="3573463" y="1089025"/>
          <p14:tracePt t="46955" x="3559175" y="1058863"/>
          <p14:tracePt t="46971" x="3543300" y="1036638"/>
          <p14:tracePt t="46988" x="3543300" y="1020763"/>
          <p14:tracePt t="47005" x="3543300" y="982663"/>
          <p14:tracePt t="47022" x="3521075" y="930275"/>
          <p14:tracePt t="47039" x="3489325" y="884238"/>
          <p14:tracePt t="47056" x="3482975" y="860425"/>
          <p14:tracePt t="47072" x="3467100" y="846138"/>
          <p14:tracePt t="47088" x="3436938" y="822325"/>
          <p14:tracePt t="47105" x="3398838" y="808038"/>
          <p14:tracePt t="47121" x="3352800" y="777875"/>
          <p14:tracePt t="47139" x="3292475" y="754063"/>
          <p14:tracePt t="47154" x="3216275" y="723900"/>
          <p14:tracePt t="47171" x="3140075" y="708025"/>
          <p14:tracePt t="47188" x="3017838" y="701675"/>
          <p14:tracePt t="47210" x="2963863" y="701675"/>
          <p14:tracePt t="47220" x="2849563" y="701675"/>
          <p14:tracePt t="47220" x="2765425" y="685800"/>
          <p14:tracePt t="47238" x="2606675" y="685800"/>
          <p14:tracePt t="47254" x="2460625" y="685800"/>
          <p14:tracePt t="47271" x="2354263" y="677863"/>
          <p14:tracePt t="47287" x="2239963" y="677863"/>
          <p14:tracePt t="47303" x="2133600" y="677863"/>
          <p14:tracePt t="47320" x="2011363" y="677863"/>
          <p14:tracePt t="47337" x="1912938" y="677863"/>
          <p14:tracePt t="47353" x="1820863" y="677863"/>
          <p14:tracePt t="47370" x="1698625" y="677863"/>
          <p14:tracePt t="47386" x="1577975" y="677863"/>
          <p14:tracePt t="47404" x="1455738" y="677863"/>
          <p14:tracePt t="47404" x="1409700" y="677863"/>
          <p14:tracePt t="47423" x="1311275" y="677863"/>
          <p14:tracePt t="47438" x="1203325" y="677863"/>
          <p14:tracePt t="47455" x="1104900" y="677863"/>
          <p14:tracePt t="47472" x="998538" y="708025"/>
          <p14:tracePt t="47488" x="884238" y="746125"/>
          <p14:tracePt t="47504" x="792163" y="769938"/>
          <p14:tracePt t="47521" x="723900" y="777875"/>
          <p14:tracePt t="47537" x="669925" y="784225"/>
          <p14:tracePt t="47554" x="625475" y="800100"/>
          <p14:tracePt t="47571" x="579438" y="830263"/>
          <p14:tracePt t="47587" x="511175" y="860425"/>
          <p14:tracePt t="47604" x="434975" y="906463"/>
          <p14:tracePt t="47604" x="411163" y="914400"/>
          <p14:tracePt t="47623" x="396875" y="930275"/>
          <p14:tracePt t="47623" x="381000" y="952500"/>
          <p14:tracePt t="47640" x="350838" y="998538"/>
          <p14:tracePt t="47655" x="334963" y="1036638"/>
          <p14:tracePt t="47672" x="320675" y="1066800"/>
          <p14:tracePt t="47688" x="304800" y="1120775"/>
          <p14:tracePt t="47704" x="296863" y="1150938"/>
          <p14:tracePt t="47721" x="296863" y="1165225"/>
          <p14:tracePt t="47737" x="296863" y="1196975"/>
          <p14:tracePt t="47754" x="296863" y="1219200"/>
          <p14:tracePt t="47770" x="304800" y="1235075"/>
          <p14:tracePt t="47787" x="320675" y="1265238"/>
          <p14:tracePt t="47804" x="350838" y="1287463"/>
          <p14:tracePt t="47820" x="403225" y="1341438"/>
          <p14:tracePt t="47820" x="457200" y="1371600"/>
          <p14:tracePt t="47839" x="563563" y="1417638"/>
          <p14:tracePt t="47855" x="631825" y="1455738"/>
          <p14:tracePt t="47871" x="693738" y="1470025"/>
          <p14:tracePt t="47888" x="723900" y="1477963"/>
          <p14:tracePt t="47904" x="777875" y="1477963"/>
          <p14:tracePt t="47920" x="860425" y="1477963"/>
          <p14:tracePt t="47937" x="990600" y="1477963"/>
          <p14:tracePt t="47954" x="1165225" y="1477963"/>
          <p14:tracePt t="47970" x="1349375" y="1477963"/>
          <p14:tracePt t="47987" x="1485900" y="1477963"/>
          <p14:tracePt t="48005" x="1592263" y="1477963"/>
          <p14:tracePt t="48022" x="1714500" y="1477963"/>
          <p14:tracePt t="48039" x="1798638" y="1477963"/>
          <p14:tracePt t="48056" x="1889125" y="1477963"/>
          <p14:tracePt t="48071" x="2035175" y="1477963"/>
          <p14:tracePt t="48088" x="2163763" y="1477963"/>
          <p14:tracePt t="48105" x="2316163" y="1477963"/>
          <p14:tracePt t="48120" x="2476500" y="1477963"/>
          <p14:tracePt t="48136" x="2620963" y="1477963"/>
          <p14:tracePt t="48154" x="2705100" y="1477963"/>
          <p14:tracePt t="48171" x="2743200" y="1477963"/>
          <p14:tracePt t="48188" x="2773363" y="1477963"/>
          <p14:tracePt t="48205" x="2819400" y="1477963"/>
          <p14:tracePt t="48221" x="2879725" y="1477963"/>
          <p14:tracePt t="48221" x="2925763" y="1477963"/>
          <p14:tracePt t="48240" x="2963863" y="1477963"/>
          <p14:tracePt t="48240" x="3009900" y="1477963"/>
          <p14:tracePt t="48256" x="3078163" y="1477963"/>
          <p14:tracePt t="48272" x="3146425" y="1477963"/>
          <p14:tracePt t="48288" x="3192463" y="1470025"/>
          <p14:tracePt t="48305" x="3216275" y="1455738"/>
          <p14:tracePt t="48321" x="3260725" y="1439863"/>
          <p14:tracePt t="48338" x="3314700" y="1425575"/>
          <p14:tracePt t="48354" x="3375025" y="1387475"/>
          <p14:tracePt t="48371" x="3413125" y="1379538"/>
          <p14:tracePt t="48387" x="3436938" y="1363663"/>
          <p14:tracePt t="48404" x="3436938" y="1341438"/>
          <p14:tracePt t="48421" x="3451225" y="1317625"/>
          <p14:tracePt t="48438" x="3451225" y="1311275"/>
          <p14:tracePt t="48454" x="3459163" y="1287463"/>
          <p14:tracePt t="48472" x="3467100" y="1273175"/>
          <p14:tracePt t="48487" x="3467100" y="1257300"/>
          <p14:tracePt t="48505" x="3467100" y="1227138"/>
          <p14:tracePt t="48522" x="3467100" y="1219200"/>
          <p14:tracePt t="48542" x="3467100" y="1211263"/>
          <p14:tracePt t="48558" x="3467100" y="1203325"/>
          <p14:tracePt t="48582" x="3467100" y="1196975"/>
          <p14:tracePt t="48590" x="3459163" y="1189038"/>
          <p14:tracePt t="48606" x="3451225" y="1181100"/>
          <p14:tracePt t="48623" x="3444875" y="1173163"/>
          <p14:tracePt t="48636" x="3436938" y="1158875"/>
          <p14:tracePt t="48636" x="3421063" y="1150938"/>
          <p14:tracePt t="48656" x="3421063" y="1143000"/>
          <p14:tracePt t="48669" x="3406775" y="1135063"/>
          <p14:tracePt t="49567" x="3406775" y="1143000"/>
          <p14:tracePt t="50566" x="3406775" y="1150938"/>
          <p14:tracePt t="51278" x="3398838" y="1150938"/>
          <p14:tracePt t="51286" x="3390900" y="1150938"/>
          <p14:tracePt t="51326" x="3382963" y="1150938"/>
          <p14:tracePt t="51351" x="3375025" y="1150938"/>
          <p14:tracePt t="51369" x="3368675" y="1150938"/>
          <p14:tracePt t="51384" x="3368675" y="1158875"/>
          <p14:tracePt t="51742" x="3368675" y="1165225"/>
          <p14:tracePt t="51815" x="3368675" y="1173163"/>
          <p14:tracePt t="51831" x="3368675" y="1181100"/>
          <p14:tracePt t="51863" x="3375025" y="1189038"/>
          <p14:tracePt t="51870" x="3382963" y="1203325"/>
          <p14:tracePt t="51887" x="3390900" y="1211263"/>
          <p14:tracePt t="51934" x="3390900" y="1219200"/>
          <p14:tracePt t="51951" x="3390900" y="1227138"/>
          <p14:tracePt t="52158" x="3390900" y="1235075"/>
          <p14:tracePt t="52174" x="3390900" y="1241425"/>
          <p14:tracePt t="52184" x="3390900" y="1249363"/>
          <p14:tracePt t="52200" x="3390900" y="1257300"/>
          <p14:tracePt t="52207" x="3390900" y="1273175"/>
          <p14:tracePt t="52223" x="3390900" y="1279525"/>
          <p14:tracePt t="52232" x="3390900" y="1295400"/>
          <p14:tracePt t="52249" x="3375025" y="1333500"/>
          <p14:tracePt t="52266" x="3322638" y="1379538"/>
          <p14:tracePt t="52283" x="3260725" y="1417638"/>
          <p14:tracePt t="52300" x="3162300" y="1470025"/>
          <p14:tracePt t="52317" x="3040063" y="1546225"/>
          <p14:tracePt t="52334" x="2941638" y="1584325"/>
          <p14:tracePt t="52334" x="2903538" y="1608138"/>
          <p14:tracePt t="52351" x="2765425" y="1654175"/>
          <p14:tracePt t="52368" x="2620963" y="1706563"/>
          <p14:tracePt t="52384" x="2438400" y="1752600"/>
          <p14:tracePt t="52401" x="2179638" y="1812925"/>
          <p14:tracePt t="52417" x="1951038" y="1866900"/>
          <p14:tracePt t="52433" x="1820863" y="1905000"/>
          <p14:tracePt t="52450" x="1736725" y="1943100"/>
          <p14:tracePt t="52467" x="1698625" y="1965325"/>
          <p14:tracePt t="52483" x="1668463" y="1989138"/>
          <p14:tracePt t="52500" x="1630363" y="2011363"/>
          <p14:tracePt t="52517" x="1600200" y="2041525"/>
          <p14:tracePt t="52517" x="1584325" y="2057400"/>
          <p14:tracePt t="52536" x="1539875" y="2079625"/>
          <p14:tracePt t="52549" x="1409700" y="2141538"/>
          <p14:tracePt t="52569" x="1341438" y="2163763"/>
          <p14:tracePt t="52584" x="1311275" y="2187575"/>
          <p14:tracePt t="52600" x="1273175" y="2201863"/>
          <p14:tracePt t="52617" x="1241425" y="2217738"/>
          <p14:tracePt t="52633" x="1196975" y="2247900"/>
          <p14:tracePt t="52652" x="1143000" y="2278063"/>
          <p14:tracePt t="52667" x="1096963" y="2324100"/>
          <p14:tracePt t="52683" x="1044575" y="2362200"/>
          <p14:tracePt t="52700" x="982663" y="2408238"/>
          <p14:tracePt t="52717" x="936625" y="2438400"/>
          <p14:tracePt t="52733" x="922338" y="2460625"/>
          <p14:tracePt t="52750" x="922338" y="2468563"/>
          <p14:tracePt t="52750" x="922338" y="2484438"/>
          <p14:tracePt t="52768" x="922338" y="2506663"/>
          <p14:tracePt t="52784" x="922338" y="2522538"/>
          <p14:tracePt t="52800" x="914400" y="2522538"/>
          <p14:tracePt t="52815" x="914400" y="2530475"/>
          <p14:tracePt t="52855" x="922338" y="2530475"/>
          <p14:tracePt t="53359" x="936625" y="2530475"/>
          <p14:tracePt t="53367" x="974725" y="2530475"/>
          <p14:tracePt t="53382" x="1104900" y="2522538"/>
          <p14:tracePt t="53400" x="1257300" y="2492375"/>
          <p14:tracePt t="53416" x="1447800" y="2460625"/>
          <p14:tracePt t="53433" x="1676400" y="2446338"/>
          <p14:tracePt t="53449" x="1858963" y="2416175"/>
          <p14:tracePt t="53466" x="2003425" y="2392363"/>
          <p14:tracePt t="53483" x="2065338" y="2370138"/>
          <p14:tracePt t="53499" x="2117725" y="2339975"/>
          <p14:tracePt t="53516" x="2193925" y="2301875"/>
          <p14:tracePt t="53533" x="2316163" y="2239963"/>
          <p14:tracePt t="53549" x="2446338" y="2187575"/>
          <p14:tracePt t="53564" x="2613025" y="2111375"/>
          <p14:tracePt t="53564" x="2674938" y="2087563"/>
          <p14:tracePt t="53584" x="2841625" y="2019300"/>
          <p14:tracePt t="53600" x="3017838" y="1958975"/>
          <p14:tracePt t="53617" x="3208338" y="1912938"/>
          <p14:tracePt t="53633" x="3360738" y="1858963"/>
          <p14:tracePt t="53649" x="3482975" y="1820863"/>
          <p14:tracePt t="53666" x="3551238" y="1790700"/>
          <p14:tracePt t="53685" x="3603625" y="1782763"/>
          <p14:tracePt t="53699" x="3703638" y="1760538"/>
          <p14:tracePt t="53716" x="3894138" y="1730375"/>
          <p14:tracePt t="53732" x="4137025" y="1692275"/>
          <p14:tracePt t="53749" x="4373563" y="1646238"/>
          <p14:tracePt t="53749" x="4479925" y="1638300"/>
          <p14:tracePt t="53767" x="4564063" y="1616075"/>
          <p14:tracePt t="53782" x="4702175" y="1577975"/>
          <p14:tracePt t="53800" x="4724400" y="1570038"/>
          <p14:tracePt t="53816" x="4754563" y="1539875"/>
          <p14:tracePt t="53833" x="4800600" y="1539875"/>
          <p14:tracePt t="53849" x="4884738" y="1501775"/>
          <p14:tracePt t="53865" x="4999038" y="1477963"/>
          <p14:tracePt t="53882" x="5127625" y="1455738"/>
          <p14:tracePt t="53898" x="5227638" y="1431925"/>
          <p14:tracePt t="53915" x="5241925" y="1425575"/>
          <p14:tracePt t="53932" x="5249863" y="1417638"/>
          <p14:tracePt t="53948" x="5257800" y="1417638"/>
          <p14:tracePt t="53965" x="5273675" y="1409700"/>
          <p14:tracePt t="53965" x="5287963" y="1401763"/>
          <p14:tracePt t="53984" x="5295900" y="1387475"/>
          <p14:tracePt t="53998" x="5326063" y="1379538"/>
          <p14:tracePt t="54016" x="5341938" y="1371600"/>
          <p14:tracePt t="54032" x="5364163" y="1363663"/>
          <p14:tracePt t="54049" x="5380038" y="1355725"/>
          <p14:tracePt t="54065" x="5418138" y="1341438"/>
          <p14:tracePt t="54082" x="5440363" y="1325563"/>
          <p14:tracePt t="54098" x="5448300" y="1325563"/>
          <p14:tracePt t="54114" x="5456238" y="1325563"/>
          <p14:tracePt t="54150" x="5464175" y="1325563"/>
          <p14:tracePt t="54174" x="5478463" y="1317625"/>
          <p14:tracePt t="54183" x="5478463" y="1311275"/>
          <p14:tracePt t="54199" x="5486400" y="1311275"/>
          <p14:tracePt t="54215" x="5494338" y="1311275"/>
          <p14:tracePt t="54231" x="5494338" y="1317625"/>
          <p14:tracePt t="54783" x="5494338" y="1325563"/>
          <p14:tracePt t="54806" x="5494338" y="1333500"/>
          <p14:tracePt t="54822" x="5494338" y="1341438"/>
          <p14:tracePt t="54831" x="5486400" y="1355725"/>
          <p14:tracePt t="54838" x="5486400" y="1363663"/>
          <p14:tracePt t="54848" x="5486400" y="1379538"/>
          <p14:tracePt t="54865" x="5478463" y="1393825"/>
          <p14:tracePt t="54881" x="5478463" y="1401763"/>
          <p14:tracePt t="54897" x="5478463" y="1417638"/>
          <p14:tracePt t="54914" x="5478463" y="1425575"/>
          <p14:tracePt t="54931" x="5478463" y="1431925"/>
          <p14:tracePt t="54947" x="5478463" y="1447800"/>
          <p14:tracePt t="54964" x="5478463" y="1455738"/>
          <p14:tracePt t="54980" x="5478463" y="1463675"/>
          <p14:tracePt t="54997" x="5478463" y="1470025"/>
          <p14:tracePt t="54997" x="5478463" y="1485900"/>
          <p14:tracePt t="55016" x="5486400" y="1508125"/>
          <p14:tracePt t="55031" x="5502275" y="1531938"/>
          <p14:tracePt t="55048" x="5524500" y="1577975"/>
          <p14:tracePt t="55065" x="5540375" y="1584325"/>
          <p14:tracePt t="55081" x="5540375" y="1608138"/>
          <p14:tracePt t="55097" x="5554663" y="1630363"/>
          <p14:tracePt t="55114" x="5570538" y="1668463"/>
          <p14:tracePt t="55130" x="5584825" y="1714500"/>
          <p14:tracePt t="55147" x="5608638" y="1760538"/>
          <p14:tracePt t="55166" x="5616575" y="1798638"/>
          <p14:tracePt t="55181" x="5622925" y="1836738"/>
          <p14:tracePt t="55197" x="5622925" y="1874838"/>
          <p14:tracePt t="55216" x="5630863" y="1897063"/>
          <p14:tracePt t="55232" x="5630863" y="1905000"/>
          <p14:tracePt t="55246" x="5630863" y="1920875"/>
          <p14:tracePt t="55263" x="5630863" y="1935163"/>
          <p14:tracePt t="55286" x="5630863" y="1943100"/>
          <p14:tracePt t="55302" x="5630863" y="1965325"/>
          <p14:tracePt t="55327" x="5630863" y="1973263"/>
          <p14:tracePt t="55334" x="5630863" y="1981200"/>
          <p14:tracePt t="55346" x="5630863" y="2011363"/>
          <p14:tracePt t="55364" x="5630863" y="2027238"/>
          <p14:tracePt t="55380" x="5630863" y="2057400"/>
          <p14:tracePt t="55397" x="5616575" y="2073275"/>
          <p14:tracePt t="55415" x="5616575" y="2087563"/>
          <p14:tracePt t="55432" x="5616575" y="2095500"/>
          <p14:tracePt t="55445" x="5616575" y="2117725"/>
          <p14:tracePt t="55463" x="5616575" y="2141538"/>
          <p14:tracePt t="55482" x="5616575" y="2155825"/>
          <p14:tracePt t="55497" x="5616575" y="2187575"/>
          <p14:tracePt t="55514" x="5616575" y="2193925"/>
          <p14:tracePt t="55530" x="5616575" y="2209800"/>
          <p14:tracePt t="55547" x="5616575" y="2225675"/>
          <p14:tracePt t="55564" x="5616575" y="2232025"/>
          <p14:tracePt t="55579" x="5600700" y="2247900"/>
          <p14:tracePt t="55597" x="5600700" y="2255838"/>
          <p14:tracePt t="55613" x="5600700" y="2286000"/>
          <p14:tracePt t="55631" x="5600700" y="2316163"/>
          <p14:tracePt t="55648" x="5600700" y="2332038"/>
          <p14:tracePt t="55664" x="5600700" y="2346325"/>
          <p14:tracePt t="55679" x="5600700" y="2354263"/>
          <p14:tracePt t="55696" x="5600700" y="2362200"/>
          <p14:tracePt t="55713" x="5600700" y="2370138"/>
          <p14:tracePt t="55729" x="5600700" y="2384425"/>
          <p14:tracePt t="55747" x="5600700" y="2400300"/>
          <p14:tracePt t="55763" x="5600700" y="2416175"/>
          <p14:tracePt t="55779" x="5600700" y="2422525"/>
          <p14:tracePt t="55796" x="5600700" y="2430463"/>
          <p14:tracePt t="55813" x="5600700" y="2438400"/>
          <p14:tracePt t="55830" x="5600700" y="2454275"/>
          <p14:tracePt t="55848" x="5608638" y="2454275"/>
          <p14:tracePt t="56190" x="5616575" y="2454275"/>
          <p14:tracePt t="56198" x="5622925" y="2454275"/>
          <p14:tracePt t="56213" x="5646738" y="2446338"/>
          <p14:tracePt t="56228" x="5654675" y="2446338"/>
          <p14:tracePt t="56245" x="5661025" y="2446338"/>
          <p14:tracePt t="56262" x="5692775" y="2430463"/>
          <p14:tracePt t="56280" x="5730875" y="2430463"/>
          <p14:tracePt t="56297" x="5807075" y="2422525"/>
          <p14:tracePt t="56313" x="5897563" y="2408238"/>
          <p14:tracePt t="56329" x="5951538" y="2400300"/>
          <p14:tracePt t="56346" x="5965825" y="2400300"/>
          <p14:tracePt t="56362" x="5997575" y="2400300"/>
          <p14:tracePt t="56379" x="6035675" y="2400300"/>
          <p14:tracePt t="56396" x="6088063" y="2400300"/>
          <p14:tracePt t="56413" x="6188075" y="2400300"/>
          <p14:tracePt t="56430" x="6308725" y="2400300"/>
          <p14:tracePt t="56448" x="6370638" y="2400300"/>
          <p14:tracePt t="56464" x="6416675" y="2400300"/>
          <p14:tracePt t="56480" x="6454775" y="2400300"/>
          <p14:tracePt t="56497" x="6499225" y="2400300"/>
          <p14:tracePt t="56513" x="6545263" y="2400300"/>
          <p14:tracePt t="56529" x="6569075" y="2400300"/>
          <p14:tracePt t="56546" x="6599238" y="2400300"/>
          <p14:tracePt t="56563" x="6621463" y="2400300"/>
          <p14:tracePt t="56579" x="6651625" y="2400300"/>
          <p14:tracePt t="56596" x="6683375" y="2400300"/>
          <p14:tracePt t="56612" x="6721475" y="2400300"/>
          <p14:tracePt t="56629" x="6727825" y="2400300"/>
          <p14:tracePt t="56646" x="6743700" y="2400300"/>
          <p14:tracePt t="56694" x="6773863" y="2400300"/>
          <p14:tracePt t="56703" x="6797675" y="2400300"/>
          <p14:tracePt t="56713" x="6842125" y="2400300"/>
          <p14:tracePt t="56729" x="6865938" y="2400300"/>
          <p14:tracePt t="56745" x="6880225" y="2400300"/>
          <p14:tracePt t="56762" x="6888163" y="2400300"/>
          <p14:tracePt t="56778" x="6904038" y="2400300"/>
          <p14:tracePt t="56796" x="6918325" y="2400300"/>
          <p14:tracePt t="56812" x="6934200" y="2400300"/>
          <p14:tracePt t="56828" x="6950075" y="2400300"/>
          <p14:tracePt t="56863" x="6956425" y="2400300"/>
          <p14:tracePt t="56870" x="6964363" y="2400300"/>
          <p14:tracePt t="56879" x="7018338" y="2408238"/>
          <p14:tracePt t="56897" x="7078663" y="2422525"/>
          <p14:tracePt t="56913" x="7124700" y="2422525"/>
          <p14:tracePt t="56929" x="7154863" y="2422525"/>
          <p14:tracePt t="56946" x="7178675" y="2422525"/>
          <p14:tracePt t="56962" x="7208838" y="2422525"/>
          <p14:tracePt t="56979" x="7277100" y="2430463"/>
          <p14:tracePt t="56995" x="7323138" y="2438400"/>
          <p14:tracePt t="57012" x="7369175" y="2438400"/>
          <p14:tracePt t="57029" x="7399338" y="2438400"/>
          <p14:tracePt t="57048" x="7421563" y="2438400"/>
          <p14:tracePt t="57061" x="7475538" y="2422525"/>
          <p14:tracePt t="57061" x="7505700" y="2422525"/>
          <p14:tracePt t="57079" x="7551738" y="2422525"/>
          <p14:tracePt t="57096" x="7589838" y="2422525"/>
          <p14:tracePt t="57112" x="7604125" y="2422525"/>
          <p14:tracePt t="57128" x="7620000" y="2408238"/>
          <p14:tracePt t="57144" x="7627938" y="2408238"/>
          <p14:tracePt t="57166" x="7650163" y="2408238"/>
          <p14:tracePt t="57178" x="7712075" y="2408238"/>
          <p14:tracePt t="57195" x="7756525" y="2392363"/>
          <p14:tracePt t="57212" x="7818438" y="2384425"/>
          <p14:tracePt t="57228" x="7864475" y="2370138"/>
          <p14:tracePt t="57245" x="7886700" y="2354263"/>
          <p14:tracePt t="57245" x="7902575" y="2354263"/>
          <p14:tracePt t="57264" x="7916863" y="2354263"/>
          <p14:tracePt t="57278" x="7970838" y="2332038"/>
          <p14:tracePt t="57296" x="8001000" y="2324100"/>
          <p14:tracePt t="57312" x="8039100" y="2286000"/>
          <p14:tracePt t="57329" x="8061325" y="2263775"/>
          <p14:tracePt t="57345" x="8093075" y="2247900"/>
          <p14:tracePt t="57362" x="8107363" y="2232025"/>
          <p14:tracePt t="57379" x="8107363" y="2225675"/>
          <p14:tracePt t="57394" x="8123238" y="2217738"/>
          <p14:tracePt t="57411" x="8123238" y="2179638"/>
          <p14:tracePt t="57428" x="8145463" y="2155825"/>
          <p14:tracePt t="57445" x="8145463" y="2125663"/>
          <p14:tracePt t="57445" x="8153400" y="2111375"/>
          <p14:tracePt t="57464" x="8153400" y="2103438"/>
          <p14:tracePt t="57464" x="8153400" y="2079625"/>
          <p14:tracePt t="57479" x="8145463" y="2041525"/>
          <p14:tracePt t="57496" x="8123238" y="2011363"/>
          <p14:tracePt t="57512" x="8085138" y="1981200"/>
          <p14:tracePt t="57530" x="8054975" y="1951038"/>
          <p14:tracePt t="57545" x="8031163" y="1920875"/>
          <p14:tracePt t="57561" x="7962900" y="1874838"/>
          <p14:tracePt t="57577" x="7894638" y="1851025"/>
          <p14:tracePt t="57594" x="7848600" y="1820863"/>
          <p14:tracePt t="57611" x="7802563" y="1798638"/>
          <p14:tracePt t="57628" x="7780338" y="1790700"/>
          <p14:tracePt t="57628" x="7772400" y="1790700"/>
          <p14:tracePt t="57647" x="7756525" y="1782763"/>
          <p14:tracePt t="57661" x="7734300" y="1768475"/>
          <p14:tracePt t="57678" x="7712075" y="1768475"/>
          <p14:tracePt t="57696" x="7666038" y="1768475"/>
          <p14:tracePt t="57712" x="7612063" y="1768475"/>
          <p14:tracePt t="57729" x="7543800" y="1768475"/>
          <p14:tracePt t="57745" x="7475538" y="1774825"/>
          <p14:tracePt t="57762" x="7383463" y="1806575"/>
          <p14:tracePt t="57778" x="7315200" y="1812925"/>
          <p14:tracePt t="57795" x="7269163" y="1836738"/>
          <p14:tracePt t="57811" x="7246938" y="1851025"/>
          <p14:tracePt t="57828" x="7216775" y="1874838"/>
          <p14:tracePt t="57845" x="7178675" y="1897063"/>
          <p14:tracePt t="57861" x="7124700" y="1943100"/>
          <p14:tracePt t="57861" x="7094538" y="1965325"/>
          <p14:tracePt t="57880" x="7056438" y="2003425"/>
          <p14:tracePt t="57895" x="7018338" y="2049463"/>
          <p14:tracePt t="57912" x="7002463" y="2079625"/>
          <p14:tracePt t="57928" x="6994525" y="2117725"/>
          <p14:tracePt t="57945" x="6980238" y="2141538"/>
          <p14:tracePt t="57961" x="6972300" y="2209800"/>
          <p14:tracePt t="57978" x="6964363" y="2263775"/>
          <p14:tracePt t="57994" x="6964363" y="2339975"/>
          <p14:tracePt t="58011" x="6964363" y="2422525"/>
          <p14:tracePt t="58027" x="6964363" y="2498725"/>
          <p14:tracePt t="58045" x="6972300" y="2552700"/>
          <p14:tracePt t="58061" x="6988175" y="2598738"/>
          <p14:tracePt t="58078" x="7018338" y="2644775"/>
          <p14:tracePt t="58078" x="7048500" y="2667000"/>
          <p14:tracePt t="58096" x="7102475" y="2713038"/>
          <p14:tracePt t="58112" x="7154863" y="2743200"/>
          <p14:tracePt t="58129" x="7223125" y="2765425"/>
          <p14:tracePt t="58146" x="7285038" y="2797175"/>
          <p14:tracePt t="58161" x="7315200" y="2803525"/>
          <p14:tracePt t="58177" x="7323138" y="2811463"/>
          <p14:tracePt t="58194" x="7353300" y="2811463"/>
          <p14:tracePt t="58216" x="7383463" y="2827338"/>
          <p14:tracePt t="58230" x="7429500" y="2835275"/>
          <p14:tracePt t="58242" x="7513638" y="2857500"/>
          <p14:tracePt t="58259" x="7597775" y="2873375"/>
          <p14:tracePt t="58276" x="7673975" y="2895600"/>
          <p14:tracePt t="58295" x="7726363" y="2895600"/>
          <p14:tracePt t="58312" x="7788275" y="2895600"/>
          <p14:tracePt t="58328" x="7902575" y="2895600"/>
          <p14:tracePt t="58345" x="8031163" y="2895600"/>
          <p14:tracePt t="58361" x="8115300" y="2895600"/>
          <p14:tracePt t="58377" x="8169275" y="2895600"/>
          <p14:tracePt t="58394" x="8221663" y="2895600"/>
          <p14:tracePt t="58410" x="8313738" y="2895600"/>
          <p14:tracePt t="58427" x="8435975" y="2865438"/>
          <p14:tracePt t="58444" x="8504238" y="2827338"/>
          <p14:tracePt t="58460" x="8542338" y="2797175"/>
          <p14:tracePt t="58477" x="8556625" y="2765425"/>
          <p14:tracePt t="58477" x="8556625" y="2751138"/>
          <p14:tracePt t="58496" x="8556625" y="2727325"/>
          <p14:tracePt t="58512" x="8556625" y="2720975"/>
          <p14:tracePt t="58528" x="8550275" y="2682875"/>
          <p14:tracePt t="58546" x="8542338" y="2667000"/>
          <p14:tracePt t="58560" x="8526463" y="2651125"/>
          <p14:tracePt t="58576" x="8512175" y="2636838"/>
          <p14:tracePt t="58593" x="8504238" y="2620963"/>
          <p14:tracePt t="58609" x="8480425" y="2620963"/>
          <p14:tracePt t="58627" x="8466138" y="2620963"/>
          <p14:tracePt t="58645" x="8450263" y="2620963"/>
          <p14:tracePt t="58660" x="8442325" y="2620963"/>
          <p14:tracePt t="58758" x="8435975" y="2620963"/>
          <p14:tracePt t="59159" x="8428038" y="2620963"/>
          <p14:tracePt t="59206" x="8412163" y="2620963"/>
          <p14:tracePt t="59238" x="8397875" y="2620963"/>
          <p14:tracePt t="59262" x="8382000" y="2613025"/>
          <p14:tracePt t="59270" x="8359775" y="2613025"/>
          <p14:tracePt t="59279" x="8328025" y="2613025"/>
          <p14:tracePt t="59293" x="8237538" y="2598738"/>
          <p14:tracePt t="59293" x="8175625" y="2598738"/>
          <p14:tracePt t="59311" x="8047038" y="2568575"/>
          <p14:tracePt t="59328" x="7924800" y="2530475"/>
          <p14:tracePt t="59344" x="7826375" y="2506663"/>
          <p14:tracePt t="59360" x="7696200" y="2460625"/>
          <p14:tracePt t="59377" x="7551738" y="2400300"/>
          <p14:tracePt t="59393" x="7383463" y="2324100"/>
          <p14:tracePt t="59409" x="7254875" y="2270125"/>
          <p14:tracePt t="59426" x="7170738" y="2217738"/>
          <p14:tracePt t="59443" x="7102475" y="2171700"/>
          <p14:tracePt t="59459" x="7018338" y="2133600"/>
          <p14:tracePt t="59476" x="6950075" y="2103438"/>
          <p14:tracePt t="59494" x="6873875" y="2065338"/>
          <p14:tracePt t="59510" x="6697663" y="1997075"/>
          <p14:tracePt t="59528" x="6607175" y="1973263"/>
          <p14:tracePt t="59528" x="6523038" y="1958975"/>
          <p14:tracePt t="59544" x="6378575" y="1927225"/>
          <p14:tracePt t="59561" x="6294438" y="1897063"/>
          <p14:tracePt t="59577" x="6210300" y="1874838"/>
          <p14:tracePt t="59593" x="6149975" y="1866900"/>
          <p14:tracePt t="59609" x="6126163" y="1844675"/>
          <p14:tracePt t="59626" x="6103938" y="1836738"/>
          <p14:tracePt t="59643" x="6073775" y="1812925"/>
          <p14:tracePt t="59659" x="6027738" y="1774825"/>
          <p14:tracePt t="59676" x="5943600" y="1722438"/>
          <p14:tracePt t="59693" x="5851525" y="1676400"/>
          <p14:tracePt t="59709" x="5753100" y="1630363"/>
          <p14:tracePt t="59728" x="5722938" y="1622425"/>
          <p14:tracePt t="59743" x="5661025" y="1577975"/>
          <p14:tracePt t="59760" x="5638800" y="1562100"/>
          <p14:tracePt t="59777" x="5616575" y="1546225"/>
          <p14:tracePt t="59793" x="5578475" y="1516063"/>
          <p14:tracePt t="59809" x="5540375" y="1493838"/>
          <p14:tracePt t="59826" x="5508625" y="1463675"/>
          <p14:tracePt t="59842" x="5486400" y="1455738"/>
          <p14:tracePt t="59859" x="5494338" y="1455738"/>
          <p14:tracePt t="59983" x="5502275" y="1455738"/>
          <p14:tracePt t="60030" x="5508625" y="1455738"/>
          <p14:tracePt t="60039" x="5516563" y="1455738"/>
          <p14:tracePt t="60062" x="5540375" y="1455738"/>
          <p14:tracePt t="60071" x="5546725" y="1463675"/>
          <p14:tracePt t="60094" x="5554663" y="1463675"/>
          <p14:tracePt t="60110" x="5562600" y="1463675"/>
          <p14:tracePt t="60118" x="5570538" y="1463675"/>
          <p14:tracePt t="60135" x="5584825" y="1463675"/>
          <p14:tracePt t="60144" x="5592763" y="1463675"/>
          <p14:tracePt t="60160" x="5608638" y="1463675"/>
          <p14:tracePt t="60176" x="5638800" y="1463675"/>
          <p14:tracePt t="60193" x="5676900" y="1463675"/>
          <p14:tracePt t="60209" x="5730875" y="1463675"/>
          <p14:tracePt t="60227" x="5783263" y="1463675"/>
          <p14:tracePt t="60242" x="5829300" y="1463675"/>
          <p14:tracePt t="60257" x="5883275" y="1463675"/>
          <p14:tracePt t="60275" x="5921375" y="1463675"/>
          <p14:tracePt t="60291" x="5997575" y="1463675"/>
          <p14:tracePt t="60308" x="6057900" y="1463675"/>
          <p14:tracePt t="60325" x="6111875" y="1463675"/>
          <p14:tracePt t="60325" x="6142038" y="1463675"/>
          <p14:tracePt t="60344" x="6156325" y="1463675"/>
          <p14:tracePt t="60375" x="6164263" y="1463675"/>
          <p14:tracePt t="60423" x="6172200" y="1463675"/>
          <p14:tracePt t="60430" x="6180138" y="1463675"/>
          <p14:tracePt t="60441" x="6202363" y="1463675"/>
          <p14:tracePt t="60458" x="6210300" y="1463675"/>
          <p14:tracePt t="60475" x="6226175" y="1463675"/>
          <p14:tracePt t="60492" x="6240463" y="1463675"/>
          <p14:tracePt t="60508" x="6248400" y="1463675"/>
          <p14:tracePt t="60526" x="6256338" y="1463675"/>
          <p14:tracePt t="60615" x="6264275" y="1463675"/>
          <p14:tracePt t="61382" x="6270625" y="1463675"/>
          <p14:tracePt t="61614" x="6278563" y="1463675"/>
          <p14:tracePt t="61671" x="6294438" y="1455738"/>
          <p14:tracePt t="61694" x="6302375" y="1455738"/>
          <p14:tracePt t="61703" x="6308725" y="1455738"/>
          <p14:tracePt t="61710" x="6332538" y="1447800"/>
          <p14:tracePt t="61723" x="6378575" y="1447800"/>
          <p14:tracePt t="61740" x="6416675" y="1431925"/>
          <p14:tracePt t="61757" x="6446838" y="1425575"/>
          <p14:tracePt t="61757" x="6454775" y="1425575"/>
          <p14:tracePt t="61776" x="6477000" y="1425575"/>
          <p14:tracePt t="61793" x="6507163" y="1409700"/>
          <p14:tracePt t="61808" x="6545263" y="1409700"/>
          <p14:tracePt t="61825" x="6599238" y="1401763"/>
          <p14:tracePt t="61841" x="6645275" y="1401763"/>
          <p14:tracePt t="61857" x="6667500" y="1387475"/>
          <p14:tracePt t="61874" x="6675438" y="1387475"/>
          <p14:tracePt t="61890" x="6683375" y="1387475"/>
          <p14:tracePt t="61906" x="6689725" y="1379538"/>
          <p14:tracePt t="61923" x="6713538" y="1371600"/>
          <p14:tracePt t="61940" x="6721475" y="1363663"/>
          <p14:tracePt t="61956" x="6735763" y="1363663"/>
          <p14:tracePt t="61974" x="6735763" y="1355725"/>
          <p14:tracePt t="61991" x="6743700" y="1349375"/>
          <p14:tracePt t="62006" x="6759575" y="1349375"/>
          <p14:tracePt t="62025" x="6773863" y="1341438"/>
          <p14:tracePt t="62041" x="6789738" y="1333500"/>
          <p14:tracePt t="62055" x="6804025" y="1333500"/>
          <p14:tracePt t="62073" x="6804025" y="1325563"/>
          <p14:tracePt t="62103" x="6811963" y="1311275"/>
          <p14:tracePt t="62119" x="6804025" y="1311275"/>
          <p14:tracePt t="62863" x="6797675" y="1311275"/>
          <p14:tracePt t="62871" x="6781800" y="1311275"/>
          <p14:tracePt t="62878" x="6765925" y="1325563"/>
          <p14:tracePt t="62889" x="6713538" y="1341438"/>
          <p14:tracePt t="62906" x="6583363" y="1387475"/>
          <p14:tracePt t="62923" x="6484938" y="1393825"/>
          <p14:tracePt t="62939" x="6392863" y="1409700"/>
          <p14:tracePt t="62956" x="6308725" y="1409700"/>
          <p14:tracePt t="62973" x="6240463" y="1409700"/>
          <p14:tracePt t="62989" x="6118225" y="1409700"/>
          <p14:tracePt t="63008" x="5973763" y="1439863"/>
          <p14:tracePt t="63024" x="5791200" y="1455738"/>
          <p14:tracePt t="63040" x="5584825" y="1463675"/>
          <p14:tracePt t="63057" x="5318125" y="1463675"/>
          <p14:tracePt t="63073" x="5121275" y="1463675"/>
          <p14:tracePt t="63089" x="4937125" y="1485900"/>
          <p14:tracePt t="63106" x="4762500" y="1508125"/>
          <p14:tracePt t="63122" x="4610100" y="1539875"/>
          <p14:tracePt t="63139" x="4403725" y="1577975"/>
          <p14:tracePt t="63139" x="4321175" y="1592263"/>
          <p14:tracePt t="63160" x="4229100" y="1616075"/>
          <p14:tracePt t="63172" x="4030663" y="1660525"/>
          <p14:tracePt t="63189" x="3878263" y="1706563"/>
          <p14:tracePt t="63206" x="3733800" y="1736725"/>
          <p14:tracePt t="63227" x="3665538" y="1774825"/>
          <p14:tracePt t="63240" x="3597275" y="1798638"/>
          <p14:tracePt t="63257" x="3527425" y="1828800"/>
          <p14:tracePt t="63273" x="3467100" y="1851025"/>
          <p14:tracePt t="63289" x="3421063" y="1866900"/>
          <p14:tracePt t="63306" x="3344863" y="1889125"/>
          <p14:tracePt t="63322" x="3298825" y="1912938"/>
          <p14:tracePt t="63339" x="3246438" y="1935163"/>
          <p14:tracePt t="63356" x="3178175" y="1973263"/>
          <p14:tracePt t="63373" x="3124200" y="1989138"/>
          <p14:tracePt t="63389" x="3063875" y="2011363"/>
          <p14:tracePt t="63405" x="3048000" y="2027238"/>
          <p14:tracePt t="63421" x="3009900" y="2027238"/>
          <p14:tracePt t="63421" x="2979738" y="2049463"/>
          <p14:tracePt t="63439" x="2895600" y="2073275"/>
          <p14:tracePt t="63456" x="2781300" y="2095500"/>
          <p14:tracePt t="63472" x="2674938" y="2133600"/>
          <p14:tracePt t="63489" x="2574925" y="2163763"/>
          <p14:tracePt t="63505" x="2438400" y="2201863"/>
          <p14:tracePt t="63522" x="2370138" y="2209800"/>
          <p14:tracePt t="63538" x="2324100" y="2225675"/>
          <p14:tracePt t="63554" x="2308225" y="2225675"/>
          <p14:tracePt t="63572" x="2293938" y="2225675"/>
          <p14:tracePt t="63588" x="2270125" y="2239963"/>
          <p14:tracePt t="63605" x="2225675" y="2263775"/>
          <p14:tracePt t="63605" x="2187575" y="2278063"/>
          <p14:tracePt t="63624" x="2149475" y="2278063"/>
          <p14:tracePt t="63640" x="2095500" y="2278063"/>
          <p14:tracePt t="63658" x="2049463" y="2293938"/>
          <p14:tracePt t="63673" x="2041525" y="2293938"/>
          <p14:tracePt t="63689" x="2035175" y="2293938"/>
          <p14:tracePt t="63705" x="2019300" y="2293938"/>
          <p14:tracePt t="63722" x="2003425" y="2293938"/>
          <p14:tracePt t="63742" x="2003425" y="2301875"/>
          <p14:tracePt t="63755" x="2003425" y="2293938"/>
          <p14:tracePt t="63870" x="2011363" y="2293938"/>
          <p14:tracePt t="63879" x="2011363" y="2286000"/>
          <p14:tracePt t="63888" x="2019300" y="2270125"/>
          <p14:tracePt t="63905" x="2035175" y="2239963"/>
          <p14:tracePt t="63923" x="2041525" y="2225675"/>
          <p14:tracePt t="63937" x="2057400" y="2209800"/>
          <p14:tracePt t="63954" x="2057400" y="2193925"/>
          <p14:tracePt t="63971" x="2057400" y="2187575"/>
          <p14:tracePt t="63987" x="2065338" y="2179638"/>
          <p14:tracePt t="64004" x="2065338" y="2171700"/>
          <p14:tracePt t="64030" x="2065338" y="2155825"/>
          <p14:tracePt t="64055" x="2057400" y="2155825"/>
          <p14:tracePt t="64071" x="2049463" y="2155825"/>
          <p14:tracePt t="64078" x="2035175" y="2155825"/>
          <p14:tracePt t="64094" x="2019300" y="2155825"/>
          <p14:tracePt t="64105" x="2003425" y="2149475"/>
          <p14:tracePt t="64121" x="1973263" y="2149475"/>
          <p14:tracePt t="64138" x="1958975" y="2149475"/>
          <p14:tracePt t="64154" x="1920875" y="2149475"/>
          <p14:tracePt t="64171" x="1882775" y="2149475"/>
          <p14:tracePt t="64188" x="1858963" y="2149475"/>
          <p14:tracePt t="64205" x="1844675" y="2163763"/>
          <p14:tracePt t="64222" x="1836738" y="2193925"/>
          <p14:tracePt t="64241" x="1836738" y="2225675"/>
          <p14:tracePt t="64256" x="1851025" y="2247900"/>
          <p14:tracePt t="64272" x="1866900" y="2255838"/>
          <p14:tracePt t="64288" x="1889125" y="2255838"/>
          <p14:tracePt t="64305" x="1897063" y="2255838"/>
          <p14:tracePt t="64439" x="1905000" y="2255838"/>
          <p14:tracePt t="64478" x="1912938" y="2255838"/>
          <p14:tracePt t="64488" x="1935163" y="2278063"/>
          <p14:tracePt t="64494" x="1943100" y="2286000"/>
          <p14:tracePt t="64505" x="1989138" y="2346325"/>
          <p14:tracePt t="64521" x="2057400" y="2422525"/>
          <p14:tracePt t="64539" x="2149475" y="2530475"/>
          <p14:tracePt t="64556" x="2209800" y="2613025"/>
          <p14:tracePt t="64570" x="2278063" y="2705100"/>
          <p14:tracePt t="64586" x="2332038" y="2781300"/>
          <p14:tracePt t="64603" x="2392363" y="2873375"/>
          <p14:tracePt t="64620" x="2446338" y="2949575"/>
          <p14:tracePt t="64636" x="2492375" y="3025775"/>
          <p14:tracePt t="64636" x="2514600" y="3070225"/>
          <p14:tracePt t="64657" x="2568575" y="3124200"/>
          <p14:tracePt t="64673" x="2582863" y="3170238"/>
          <p14:tracePt t="64688" x="2606675" y="3230563"/>
          <p14:tracePt t="64705" x="2620963" y="3260725"/>
          <p14:tracePt t="64721" x="2636838" y="3298825"/>
          <p14:tracePt t="64737" x="2651125" y="3368675"/>
          <p14:tracePt t="64754" x="2659063" y="3413125"/>
          <p14:tracePt t="64771" x="2659063" y="3467100"/>
          <p14:tracePt t="64787" x="2659063" y="3482975"/>
          <p14:tracePt t="64803" x="2659063" y="3527425"/>
          <p14:tracePt t="64821" x="2659063" y="3565525"/>
          <p14:tracePt t="64837" x="2659063" y="3619500"/>
          <p14:tracePt t="64837" x="2659063" y="3649663"/>
          <p14:tracePt t="64856" x="2644775" y="3711575"/>
          <p14:tracePt t="64872" x="2644775" y="3749675"/>
          <p14:tracePt t="64888" x="2628900" y="3794125"/>
          <p14:tracePt t="64905" x="2628900" y="3848100"/>
          <p14:tracePt t="64921" x="2620963" y="3894138"/>
          <p14:tracePt t="64937" x="2606675" y="3940175"/>
          <p14:tracePt t="64954" x="2606675" y="4000500"/>
          <p14:tracePt t="64970" x="2590800" y="4054475"/>
          <p14:tracePt t="64987" x="2582863" y="4130675"/>
          <p14:tracePt t="65004" x="2552700" y="4183063"/>
          <p14:tracePt t="65021" x="2530475" y="4213225"/>
          <p14:tracePt t="65037" x="2514600" y="4237038"/>
          <p14:tracePt t="65053" x="2506663" y="4267200"/>
          <p14:tracePt t="65053" x="2506663" y="4289425"/>
          <p14:tracePt t="65072" x="2492375" y="4327525"/>
          <p14:tracePt t="65088" x="2492375" y="4343400"/>
          <p14:tracePt t="65104" x="2476500" y="4359275"/>
          <p14:tracePt t="65121" x="2476500" y="4373563"/>
          <p14:tracePt t="65136" x="2468563" y="4373563"/>
          <p14:tracePt t="65153" x="2460625" y="4373563"/>
          <p14:tracePt t="65170" x="2454275" y="4389438"/>
          <p14:tracePt t="65187" x="2446338" y="4389438"/>
          <p14:tracePt t="65203" x="2430463" y="4389438"/>
          <p14:tracePt t="65220" x="2416175" y="4397375"/>
          <p14:tracePt t="65220" x="2400300" y="4397375"/>
          <p14:tracePt t="65240" x="2384425" y="4397375"/>
          <p14:tracePt t="65252" x="2370138" y="4397375"/>
          <p14:tracePt t="65269" x="2354263" y="4403725"/>
          <p14:tracePt t="65269" x="2346325" y="4403725"/>
          <p14:tracePt t="65287" x="2339975" y="4403725"/>
          <p14:tracePt t="65303" x="2270125" y="4403725"/>
          <p14:tracePt t="65320" x="2201863" y="4403725"/>
          <p14:tracePt t="65336" x="2155825" y="4403725"/>
          <p14:tracePt t="65353" x="2133600" y="4403725"/>
          <p14:tracePt t="65369" x="2117725" y="4403725"/>
          <p14:tracePt t="65386" x="2111375" y="4403725"/>
          <p14:tracePt t="65422" x="2095500" y="4411663"/>
          <p14:tracePt t="65438" x="2079625" y="4419600"/>
          <p14:tracePt t="65455" x="2065338" y="4419600"/>
          <p14:tracePt t="65471" x="2057400" y="4427538"/>
          <p14:tracePt t="65478" x="2041525" y="4435475"/>
          <p14:tracePt t="65494" x="2041525" y="4441825"/>
          <p14:tracePt t="65526" x="2041525" y="4449763"/>
          <p14:tracePt t="65854" x="2049463" y="4449763"/>
          <p14:tracePt t="65886" x="2057400" y="4449763"/>
          <p14:tracePt t="65894" x="2065338" y="4449763"/>
          <p14:tracePt t="65966" x="2073275" y="4449763"/>
          <p14:tracePt t="65974" x="2087563" y="4449763"/>
          <p14:tracePt t="65985" x="2133600" y="4435475"/>
          <p14:tracePt t="66003" x="2163763" y="4435475"/>
          <p14:tracePt t="66020" x="2179638" y="4427538"/>
          <p14:tracePt t="66036" x="2187575" y="4419600"/>
          <p14:tracePt t="66063" x="2209800" y="4411663"/>
          <p14:tracePt t="66071" x="2324100" y="4411663"/>
          <p14:tracePt t="66088" x="2484438" y="4411663"/>
          <p14:tracePt t="66104" x="2628900" y="4411663"/>
          <p14:tracePt t="66120" x="2697163" y="4411663"/>
          <p14:tracePt t="66137" x="2705100" y="4411663"/>
          <p14:tracePt t="66153" x="2713038" y="4411663"/>
          <p14:tracePt t="66169" x="2735263" y="4411663"/>
          <p14:tracePt t="66186" x="2819400" y="4397375"/>
          <p14:tracePt t="66202" x="2963863" y="4397375"/>
          <p14:tracePt t="66219" x="3108325" y="4397375"/>
          <p14:tracePt t="66237" x="3154363" y="4397375"/>
          <p14:tracePt t="66251" x="3154363" y="4381500"/>
          <p14:tracePt t="66286" x="3154363" y="4373563"/>
          <p14:tracePt t="66294" x="3154363" y="4359275"/>
          <p14:tracePt t="66310" x="3154363" y="4351338"/>
          <p14:tracePt t="66326" x="3162300" y="4343400"/>
          <p14:tracePt t="66337" x="3162300" y="4335463"/>
          <p14:tracePt t="66352" x="3162300" y="4321175"/>
          <p14:tracePt t="66369" x="3162300" y="4313238"/>
          <p14:tracePt t="66385" x="3162300" y="4297363"/>
          <p14:tracePt t="66403" x="3178175" y="4289425"/>
          <p14:tracePt t="66419" x="3178175" y="4283075"/>
          <p14:tracePt t="66435" x="3200400" y="4267200"/>
          <p14:tracePt t="66453" x="3200400" y="4259263"/>
          <p14:tracePt t="66468" x="3200400" y="4244975"/>
          <p14:tracePt t="66486" x="3200400" y="4213225"/>
          <p14:tracePt t="66486" x="3200400" y="4191000"/>
          <p14:tracePt t="66504" x="3184525" y="4175125"/>
          <p14:tracePt t="66520" x="3178175" y="4175125"/>
          <p14:tracePt t="66542" x="3178175" y="4168775"/>
          <p14:tracePt t="66574" x="3178175" y="4152900"/>
          <p14:tracePt t="66599" x="3170238" y="4144963"/>
          <p14:tracePt t="66606" x="3162300" y="4130675"/>
          <p14:tracePt t="66618" x="3162300" y="4122738"/>
          <p14:tracePt t="66635" x="3154363" y="4122738"/>
          <p14:tracePt t="66654" x="3146425" y="4122738"/>
          <p14:tracePt t="66687" x="3132138" y="4122738"/>
          <p14:tracePt t="66703" x="3132138" y="4130675"/>
          <p14:tracePt t="66710" x="3116263" y="4144963"/>
          <p14:tracePt t="66719" x="3116263" y="4175125"/>
          <p14:tracePt t="66736" x="3116263" y="4191000"/>
          <p14:tracePt t="66753" x="3116263" y="4237038"/>
          <p14:tracePt t="66769" x="3116263" y="4283075"/>
          <p14:tracePt t="66786" x="3132138" y="4313238"/>
          <p14:tracePt t="66802" x="3132138" y="4327525"/>
          <p14:tracePt t="66818" x="3132138" y="4335463"/>
          <p14:tracePt t="66835" x="3132138" y="4343400"/>
          <p14:tracePt t="66852" x="3116263" y="4351338"/>
          <p14:tracePt t="67118" x="3116263" y="4359275"/>
          <p14:tracePt t="67126" x="3108325" y="4359275"/>
          <p14:tracePt t="67135" x="3094038" y="4365625"/>
          <p14:tracePt t="67152" x="3078163" y="4373563"/>
          <p14:tracePt t="67169" x="3070225" y="4373563"/>
          <p14:tracePt t="67184" x="3070225" y="4381500"/>
          <p14:tracePt t="67223" x="3055938" y="4381500"/>
          <p14:tracePt t="67231" x="3048000" y="4389438"/>
          <p14:tracePt t="67240" x="3040063" y="4389438"/>
          <p14:tracePt t="67251" x="3009900" y="4389438"/>
          <p14:tracePt t="67268" x="2979738" y="4397375"/>
          <p14:tracePt t="67285" x="2955925" y="4397375"/>
          <p14:tracePt t="67301" x="2955925" y="4403725"/>
          <p14:tracePt t="67391" x="2949575" y="4403725"/>
          <p14:tracePt t="67399" x="2933700" y="4403725"/>
          <p14:tracePt t="67422" x="2917825" y="4403725"/>
          <p14:tracePt t="67430" x="2903538" y="4403725"/>
          <p14:tracePt t="67439" x="2895600" y="4411663"/>
          <p14:tracePt t="67451" x="2887663" y="4411663"/>
          <p14:tracePt t="67467" x="2879725" y="4411663"/>
          <p14:tracePt t="67518" x="2857500" y="4411663"/>
          <p14:tracePt t="67526" x="2835275" y="4419600"/>
          <p14:tracePt t="67536" x="2789238" y="4435475"/>
          <p14:tracePt t="67552" x="2759075" y="4449763"/>
          <p14:tracePt t="67569" x="2743200" y="4449763"/>
          <p14:tracePt t="67585" x="2735263" y="4449763"/>
          <p14:tracePt t="67600" x="2727325" y="4449763"/>
          <p14:tracePt t="67617" x="2720975" y="4465638"/>
          <p14:tracePt t="67638" x="2713038" y="4465638"/>
          <p14:tracePt t="67653" x="2697163" y="4465638"/>
          <p14:tracePt t="67668" x="2674938" y="4473575"/>
          <p14:tracePt t="67684" x="2651125" y="4479925"/>
          <p14:tracePt t="67701" x="2628900" y="4487863"/>
          <p14:tracePt t="67701" x="2628900" y="4495800"/>
          <p14:tracePt t="67720" x="2620963" y="4495800"/>
          <p14:tracePt t="67735" x="2620963" y="4503738"/>
          <p14:tracePt t="67750" x="2613025" y="4503738"/>
          <p14:tracePt t="67774" x="2613025" y="4511675"/>
          <p14:tracePt t="67785" x="2598738" y="4511675"/>
          <p14:tracePt t="67801" x="2598738" y="4518025"/>
          <p14:tracePt t="67816" x="2590800" y="4525963"/>
          <p14:tracePt t="67833" x="2598738" y="4525963"/>
          <p14:tracePt t="67998" x="2606675" y="4533900"/>
          <p14:tracePt t="68023" x="2613025" y="4533900"/>
          <p14:tracePt t="68070" x="2620963" y="4533900"/>
          <p14:tracePt t="68079" x="2636838" y="4549775"/>
          <p14:tracePt t="68087" x="2644775" y="4549775"/>
          <p14:tracePt t="68103" x="2651125" y="4556125"/>
          <p14:tracePt t="68119" x="2667000" y="4564063"/>
          <p14:tracePt t="68158" x="2674938" y="4564063"/>
          <p14:tracePt t="68168" x="2689225" y="4572000"/>
          <p14:tracePt t="68174" x="2705100" y="4572000"/>
          <p14:tracePt t="68191" x="2713038" y="4579938"/>
          <p14:tracePt t="68201" x="2720975" y="4587875"/>
          <p14:tracePt t="68383" x="2727325" y="4594225"/>
          <p14:tracePt t="68943" x="2735263" y="4594225"/>
          <p14:tracePt t="69014" x="2743200" y="4594225"/>
          <p14:tracePt t="69038" x="2759075" y="4594225"/>
          <p14:tracePt t="69070" x="2773363" y="4594225"/>
          <p14:tracePt t="69103" x="2797175" y="4594225"/>
          <p14:tracePt t="69119" x="2827338" y="4594225"/>
          <p14:tracePt t="69126" x="2841625" y="4594225"/>
          <p14:tracePt t="69135" x="2873375" y="4594225"/>
          <p14:tracePt t="69149" x="2941638" y="4594225"/>
          <p14:tracePt t="69168" x="2949575" y="4594225"/>
          <p14:tracePt t="69182" x="2955925" y="4594225"/>
          <p14:tracePt t="69232" x="2963863" y="4602163"/>
          <p14:tracePt t="69247" x="2987675" y="4602163"/>
          <p14:tracePt t="69255" x="3001963" y="4602163"/>
          <p14:tracePt t="69266" x="3040063" y="4602163"/>
          <p14:tracePt t="69283" x="3055938" y="4602163"/>
          <p14:tracePt t="69299" x="3063875" y="4602163"/>
          <p14:tracePt t="69319" x="3070225" y="4602163"/>
          <p14:tracePt t="69332" x="3108325" y="4602163"/>
          <p14:tracePt t="69349" x="3208338" y="4602163"/>
          <p14:tracePt t="69368" x="3268663" y="4602163"/>
          <p14:tracePt t="69384" x="3306763" y="4602163"/>
          <p14:tracePt t="69400" x="3322638" y="4602163"/>
          <p14:tracePt t="69417" x="3360738" y="4610100"/>
          <p14:tracePt t="69433" x="3406775" y="4618038"/>
          <p14:tracePt t="69449" x="3489325" y="4618038"/>
          <p14:tracePt t="69466" x="3603625" y="4632325"/>
          <p14:tracePt t="69483" x="3679825" y="4632325"/>
          <p14:tracePt t="69499" x="3717925" y="4632325"/>
          <p14:tracePt t="69516" x="3733800" y="4632325"/>
          <p14:tracePt t="69532" x="3741738" y="4632325"/>
          <p14:tracePt t="69548" x="3787775" y="4632325"/>
          <p14:tracePt t="69548" x="3817938" y="4632325"/>
          <p14:tracePt t="69568" x="3886200" y="4632325"/>
          <p14:tracePt t="69584" x="3962400" y="4632325"/>
          <p14:tracePt t="69600" x="4016375" y="4632325"/>
          <p14:tracePt t="69617" x="4054475" y="4632325"/>
          <p14:tracePt t="69633" x="4098925" y="4632325"/>
          <p14:tracePt t="69649" x="4114800" y="4632325"/>
          <p14:tracePt t="69668" x="4137025" y="4632325"/>
          <p14:tracePt t="69682" x="4160838" y="4632325"/>
          <p14:tracePt t="69699" x="4198938" y="4632325"/>
          <p14:tracePt t="69716" x="4267200" y="4632325"/>
          <p14:tracePt t="69732" x="4327525" y="4640263"/>
          <p14:tracePt t="69749" x="4343400" y="4640263"/>
          <p14:tracePt t="69766" x="4359275" y="4640263"/>
          <p14:tracePt t="69782" x="4373563" y="4640263"/>
          <p14:tracePt t="69806" x="4389438" y="4640263"/>
          <p14:tracePt t="69823" x="4403725" y="4640263"/>
          <p14:tracePt t="69833" x="4441825" y="4640263"/>
          <p14:tracePt t="69849" x="4449763" y="4640263"/>
          <p14:tracePt t="70750" x="4457700" y="4648200"/>
          <p14:tracePt t="70943" x="4465638" y="4648200"/>
          <p14:tracePt t="70950" x="4473575" y="4656138"/>
          <p14:tracePt t="70967" x="4479925" y="4656138"/>
          <p14:tracePt t="70999" x="4487863" y="4664075"/>
          <p14:tracePt t="71087" x="4495800" y="4670425"/>
          <p14:tracePt t="71095" x="4503738" y="4670425"/>
          <p14:tracePt t="71103" x="4518025" y="4670425"/>
          <p14:tracePt t="71114" x="4525963" y="4678363"/>
          <p14:tracePt t="71131" x="4533900" y="4678363"/>
          <p14:tracePt t="71147" x="4541838" y="4678363"/>
          <p14:tracePt t="71165" x="4564063" y="4678363"/>
          <p14:tracePt t="71181" x="4579938" y="4686300"/>
          <p14:tracePt t="71197" x="4594225" y="4694238"/>
          <p14:tracePt t="71214" x="4610100" y="4694238"/>
          <p14:tracePt t="71233" x="4618038" y="4694238"/>
          <p14:tracePt t="71248" x="4625975" y="4694238"/>
          <p14:tracePt t="71270" x="4632325" y="4694238"/>
          <p14:tracePt t="71280" x="4640263" y="4694238"/>
          <p14:tracePt t="71297" x="4670425" y="4694238"/>
          <p14:tracePt t="71314" x="4708525" y="4702175"/>
          <p14:tracePt t="71330" x="4754563" y="4702175"/>
          <p14:tracePt t="71348" x="4800600" y="4708525"/>
          <p14:tracePt t="71364" x="4860925" y="4716463"/>
          <p14:tracePt t="71380" x="4906963" y="4716463"/>
          <p14:tracePt t="71397" x="4914900" y="4716463"/>
          <p14:tracePt t="71455" x="4930775" y="4716463"/>
          <p14:tracePt t="71464" x="4945063" y="4732338"/>
          <p14:tracePt t="71470" x="4960938" y="4732338"/>
          <p14:tracePt t="71481" x="4991100" y="4732338"/>
          <p14:tracePt t="71497" x="5006975" y="4732338"/>
          <p14:tracePt t="71518" x="5021263" y="4746625"/>
          <p14:tracePt t="71530" x="5067300" y="4746625"/>
          <p14:tracePt t="71547" x="5127625" y="4754563"/>
          <p14:tracePt t="71563" x="5165725" y="4762500"/>
          <p14:tracePt t="71580" x="5249863" y="4762500"/>
          <p14:tracePt t="71597" x="5349875" y="4770438"/>
          <p14:tracePt t="71597" x="5394325" y="4770438"/>
          <p14:tracePt t="71616" x="5432425" y="4770438"/>
          <p14:tracePt t="71630" x="5486400" y="4784725"/>
          <p14:tracePt t="71648" x="5502275" y="4784725"/>
          <p14:tracePt t="71695" x="5516563" y="4784725"/>
          <p14:tracePt t="71703" x="5540375" y="4784725"/>
          <p14:tracePt t="71713" x="5608638" y="4800600"/>
          <p14:tracePt t="71730" x="5676900" y="4808538"/>
          <p14:tracePt t="71747" x="5692775" y="4816475"/>
          <p14:tracePt t="71763" x="5699125" y="4816475"/>
          <p14:tracePt t="71779" x="5707063" y="4816475"/>
          <p14:tracePt t="71796" x="5715000" y="4816475"/>
          <p14:tracePt t="71813" x="5737225" y="4816475"/>
          <p14:tracePt t="71813" x="5745163" y="4816475"/>
          <p14:tracePt t="71831" x="5761038" y="4816475"/>
          <p14:tracePt t="71846" x="5775325" y="4816475"/>
          <p14:tracePt t="71887" x="5791200" y="4816475"/>
          <p14:tracePt t="71903" x="5807075" y="4816475"/>
          <p14:tracePt t="71911" x="5821363" y="4816475"/>
          <p14:tracePt t="71918" x="5845175" y="4822825"/>
          <p14:tracePt t="71929" x="5867400" y="4838700"/>
          <p14:tracePt t="71946" x="5883275" y="4838700"/>
          <p14:tracePt t="71964" x="5897563" y="4838700"/>
          <p14:tracePt t="71980" x="5913438" y="4838700"/>
          <p14:tracePt t="71997" x="5943600" y="4838700"/>
          <p14:tracePt t="72013" x="5973763" y="4854575"/>
          <p14:tracePt t="72013" x="5981700" y="4854575"/>
          <p14:tracePt t="72032" x="5989638" y="4854575"/>
          <p14:tracePt t="72054" x="5997575" y="4854575"/>
          <p14:tracePt t="72064" x="6019800" y="4860925"/>
          <p14:tracePt t="72081" x="6057900" y="4860925"/>
          <p14:tracePt t="72097" x="6088063" y="4860925"/>
          <p14:tracePt t="72112" x="6103938" y="4860925"/>
          <p14:tracePt t="72129" x="6118225" y="4860925"/>
          <p14:tracePt t="72146" x="6126163" y="4860925"/>
          <p14:tracePt t="72162" x="6149975" y="4860925"/>
          <p14:tracePt t="72178" x="6188075" y="4860925"/>
          <p14:tracePt t="72195" x="6232525" y="4876800"/>
          <p14:tracePt t="72213" x="6278563" y="4876800"/>
          <p14:tracePt t="72235" x="6294438" y="4884738"/>
          <p14:tracePt t="72279" x="6324600" y="4884738"/>
          <p14:tracePt t="72296" x="6340475" y="4892675"/>
          <p14:tracePt t="72311" x="6354763" y="4892675"/>
          <p14:tracePt t="72350" x="6370638" y="4892675"/>
          <p14:tracePt t="72383" x="6384925" y="4892675"/>
          <p14:tracePt t="72390" x="6400800" y="4892675"/>
          <p14:tracePt t="72399" x="6416675" y="4892675"/>
          <p14:tracePt t="72412" x="6430963" y="4892675"/>
          <p14:tracePt t="72429" x="6446838" y="4892675"/>
          <p14:tracePt t="73357" x="6454775" y="4892675"/>
          <p14:tracePt t="74174" x="6454775" y="4884738"/>
          <p14:tracePt t="74182" x="6454775" y="4876800"/>
          <p14:tracePt t="74206" x="6461125" y="4868863"/>
          <p14:tracePt t="74254" x="6461125" y="4860925"/>
          <p14:tracePt t="74270" x="6461125" y="4854575"/>
          <p14:tracePt t="74278" x="6461125" y="4846638"/>
          <p14:tracePt t="74286" x="6461125" y="4830763"/>
          <p14:tracePt t="74295" x="6461125" y="4822825"/>
          <p14:tracePt t="74310" x="6461125" y="4800600"/>
          <p14:tracePt t="74327" x="6461125" y="4784725"/>
          <p14:tracePt t="74351" x="6461125" y="4778375"/>
          <p14:tracePt t="74366" x="6461125" y="4770438"/>
          <p14:tracePt t="74383" x="6461125" y="4762500"/>
          <p14:tracePt t="74394" x="6461125" y="4754563"/>
          <p14:tracePt t="74410" x="6461125" y="4746625"/>
          <p14:tracePt t="74427" x="6461125" y="4740275"/>
          <p14:tracePt t="74519" x="6461125" y="4732338"/>
          <p14:tracePt t="74566" x="6461125" y="4724400"/>
          <p14:tracePt t="74598" x="6461125" y="4716463"/>
          <p14:tracePt t="74614" x="6454775" y="4702175"/>
          <p14:tracePt t="74630" x="6454775" y="4686300"/>
          <p14:tracePt t="74646" x="6454775" y="4678363"/>
          <p14:tracePt t="74655" x="6446838" y="4664075"/>
          <p14:tracePt t="74663" x="6446838" y="4656138"/>
          <p14:tracePt t="74679" x="6446838" y="4648200"/>
          <p14:tracePt t="74693" x="6446838" y="4632325"/>
          <p14:tracePt t="74712" x="6438900" y="4602163"/>
          <p14:tracePt t="74728" x="6438900" y="4572000"/>
          <p14:tracePt t="74745" x="6438900" y="4541838"/>
          <p14:tracePt t="74761" x="6438900" y="4511675"/>
          <p14:tracePt t="74777" x="6438900" y="4479925"/>
          <p14:tracePt t="74794" x="6430963" y="4457700"/>
          <p14:tracePt t="74810" x="6430963" y="4441825"/>
          <p14:tracePt t="74827" x="6430963" y="4435475"/>
          <p14:tracePt t="74843" x="6430963" y="4427538"/>
          <p14:tracePt t="74863" x="6430963" y="4419600"/>
          <p14:tracePt t="74879" x="6430963" y="4411663"/>
          <p14:tracePt t="74893" x="6430963" y="4373563"/>
          <p14:tracePt t="74914" x="6430963" y="4359275"/>
          <p14:tracePt t="74928" x="6430963" y="4351338"/>
          <p14:tracePt t="74950" x="6430963" y="4343400"/>
          <p14:tracePt t="74961" x="6430963" y="4327525"/>
          <p14:tracePt t="74976" x="6430963" y="4321175"/>
          <p14:tracePt t="74992" x="6430963" y="4305300"/>
          <p14:tracePt t="75009" x="6430963" y="4289425"/>
          <p14:tracePt t="75030" x="6430963" y="4283075"/>
          <p14:tracePt t="75042" x="6430963" y="4275138"/>
          <p14:tracePt t="75059" x="6446838" y="4251325"/>
          <p14:tracePt t="75076" x="6461125" y="4229100"/>
          <p14:tracePt t="75076" x="6477000" y="4221163"/>
          <p14:tracePt t="75096" x="6477000" y="4213225"/>
          <p14:tracePt t="75110" x="6499225" y="4175125"/>
          <p14:tracePt t="75128" x="6507163" y="4152900"/>
          <p14:tracePt t="75144" x="6515100" y="4130675"/>
          <p14:tracePt t="75161" x="6523038" y="4122738"/>
          <p14:tracePt t="75177" x="6537325" y="4106863"/>
          <p14:tracePt t="75194" x="6537325" y="4084638"/>
          <p14:tracePt t="75210" x="6545263" y="4068763"/>
          <p14:tracePt t="75227" x="6569075" y="4046538"/>
          <p14:tracePt t="75245" x="6569075" y="4016375"/>
          <p14:tracePt t="75260" x="6591300" y="3984625"/>
          <p14:tracePt t="75277" x="6599238" y="3962400"/>
          <p14:tracePt t="75277" x="6599238" y="3954463"/>
          <p14:tracePt t="75295" x="6607175" y="3940175"/>
          <p14:tracePt t="75309" x="6607175" y="3908425"/>
          <p14:tracePt t="75328" x="6607175" y="3894138"/>
          <p14:tracePt t="75344" x="6607175" y="3863975"/>
          <p14:tracePt t="75361" x="6607175" y="3848100"/>
          <p14:tracePt t="75377" x="6607175" y="3832225"/>
          <p14:tracePt t="75393" x="6607175" y="3817938"/>
          <p14:tracePt t="75410" x="6607175" y="3810000"/>
          <p14:tracePt t="75426" x="6599238" y="3794125"/>
          <p14:tracePt t="75443" x="6591300" y="3771900"/>
          <p14:tracePt t="75460" x="6575425" y="3749675"/>
          <p14:tracePt t="75476" x="6569075" y="3733800"/>
          <p14:tracePt t="75492" x="6545263" y="3703638"/>
          <p14:tracePt t="75492" x="6537325" y="3687763"/>
          <p14:tracePt t="75512" x="6523038" y="3679825"/>
          <p14:tracePt t="75528" x="6507163" y="3665538"/>
          <p14:tracePt t="75544" x="6484938" y="3649663"/>
          <p14:tracePt t="75560" x="6469063" y="3635375"/>
          <p14:tracePt t="75577" x="6438900" y="3627438"/>
          <p14:tracePt t="75593" x="6408738" y="3611563"/>
          <p14:tracePt t="75610" x="6370638" y="3581400"/>
          <p14:tracePt t="75626" x="6346825" y="3573463"/>
          <p14:tracePt t="75643" x="6324600" y="3559175"/>
          <p14:tracePt t="75659" x="6302375" y="3543300"/>
          <p14:tracePt t="75659" x="6286500" y="3543300"/>
          <p14:tracePt t="75680" x="6270625" y="3535363"/>
          <p14:tracePt t="75692" x="6232525" y="3513138"/>
          <p14:tracePt t="75710" x="6164263" y="3475038"/>
          <p14:tracePt t="75728" x="6103938" y="3436938"/>
          <p14:tracePt t="75744" x="6073775" y="3421063"/>
          <p14:tracePt t="75761" x="6049963" y="3406775"/>
          <p14:tracePt t="75777" x="6027738" y="3390900"/>
          <p14:tracePt t="75793" x="6011863" y="3390900"/>
          <p14:tracePt t="75809" x="5997575" y="3375025"/>
          <p14:tracePt t="75826" x="5973763" y="3368675"/>
          <p14:tracePt t="75843" x="5943600" y="3360738"/>
          <p14:tracePt t="75859" x="5905500" y="3336925"/>
          <p14:tracePt t="75876" x="5867400" y="3336925"/>
          <p14:tracePt t="75893" x="5821363" y="3306763"/>
          <p14:tracePt t="75909" x="5775325" y="3298825"/>
          <p14:tracePt t="75928" x="5761038" y="3284538"/>
          <p14:tracePt t="75942" x="5745163" y="3284538"/>
          <p14:tracePt t="75960" x="5730875" y="3284538"/>
          <p14:tracePt t="75992" x="5722938" y="3284538"/>
          <p14:tracePt t="76007" x="5699125" y="3268663"/>
          <p14:tracePt t="76014" x="5684838" y="3268663"/>
          <p14:tracePt t="76026" x="5646738" y="3268663"/>
          <p14:tracePt t="76042" x="5622925" y="3268663"/>
          <p14:tracePt t="76059" x="5608638" y="3268663"/>
          <p14:tracePt t="76076" x="5578475" y="3254375"/>
          <p14:tracePt t="76092" x="5562600" y="3254375"/>
          <p14:tracePt t="76109" x="5524500" y="3246438"/>
          <p14:tracePt t="76126" x="5508625" y="3246438"/>
          <p14:tracePt t="76142" x="5456238" y="3246438"/>
          <p14:tracePt t="76161" x="5410200" y="3246438"/>
          <p14:tracePt t="76176" x="5380038" y="3246438"/>
          <p14:tracePt t="76191" x="5341938" y="3238500"/>
          <p14:tracePt t="76208" x="5295900" y="3238500"/>
          <p14:tracePt t="76225" x="5273675" y="3238500"/>
          <p14:tracePt t="76246" x="5249863" y="3238500"/>
          <p14:tracePt t="76260" x="5211763" y="3238500"/>
          <p14:tracePt t="76274" x="5181600" y="3238500"/>
          <p14:tracePt t="76291" x="5143500" y="3238500"/>
          <p14:tracePt t="76309" x="5121275" y="3238500"/>
          <p14:tracePt t="76309" x="5113338" y="3238500"/>
          <p14:tracePt t="76327" x="5105400" y="3238500"/>
          <p14:tracePt t="76341" x="5097463" y="3238500"/>
          <p14:tracePt t="76382" x="5089525" y="3238500"/>
          <p14:tracePt t="76391" x="5075238" y="3238500"/>
          <p14:tracePt t="76398" x="5059363" y="3238500"/>
          <p14:tracePt t="76414" x="5037138" y="3238500"/>
          <p14:tracePt t="76424" x="5013325" y="3238500"/>
          <p14:tracePt t="76442" x="4991100" y="3238500"/>
          <p14:tracePt t="76459" x="4960938" y="3238500"/>
          <p14:tracePt t="76476" x="4930775" y="3238500"/>
          <p14:tracePt t="76492" x="4906963" y="3238500"/>
          <p14:tracePt t="76508" x="4860925" y="3238500"/>
          <p14:tracePt t="76508" x="4846638" y="3238500"/>
          <p14:tracePt t="76528" x="4816475" y="3238500"/>
          <p14:tracePt t="76541" x="4724400" y="3238500"/>
          <p14:tracePt t="76560" x="4664075" y="3238500"/>
          <p14:tracePt t="76576" x="4610100" y="3238500"/>
          <p14:tracePt t="76593" x="4572000" y="3238500"/>
          <p14:tracePt t="76609" x="4564063" y="3238500"/>
          <p14:tracePt t="76625" x="4556125" y="3238500"/>
          <p14:tracePt t="76641" x="4549775" y="3238500"/>
          <p14:tracePt t="76658" x="4518025" y="3238500"/>
          <p14:tracePt t="76677" x="4441825" y="3238500"/>
          <p14:tracePt t="76692" x="4359275" y="3260725"/>
          <p14:tracePt t="76708" x="4289425" y="3260725"/>
          <p14:tracePt t="76725" x="4259263" y="3276600"/>
          <p14:tracePt t="76725" x="4244975" y="3276600"/>
          <p14:tracePt t="76744" x="4213225" y="3284538"/>
          <p14:tracePt t="76760" x="4198938" y="3284538"/>
          <p14:tracePt t="76776" x="4191000" y="3292475"/>
          <p14:tracePt t="76792" x="4152900" y="3306763"/>
          <p14:tracePt t="76809" x="4106863" y="3306763"/>
          <p14:tracePt t="76825" x="4030663" y="3322638"/>
          <p14:tracePt t="76842" x="3962400" y="3344863"/>
          <p14:tracePt t="76858" x="3916363" y="3368675"/>
          <p14:tracePt t="76875" x="3894138" y="3368675"/>
          <p14:tracePt t="76892" x="3886200" y="3368675"/>
          <p14:tracePt t="76908" x="3856038" y="3368675"/>
          <p14:tracePt t="76925" x="3817938" y="3382963"/>
          <p14:tracePt t="76942" x="3771900" y="3382963"/>
          <p14:tracePt t="76942" x="3763963" y="3382963"/>
          <p14:tracePt t="76959" x="3741738" y="3382963"/>
          <p14:tracePt t="76976" x="3717925" y="3398838"/>
          <p14:tracePt t="76992" x="3687763" y="3406775"/>
          <p14:tracePt t="77009" x="3665538" y="3406775"/>
          <p14:tracePt t="77025" x="3649663" y="3413125"/>
          <p14:tracePt t="77041" x="3627438" y="3421063"/>
          <p14:tracePt t="77058" x="3573463" y="3421063"/>
          <p14:tracePt t="77075" x="3535363" y="3429000"/>
          <p14:tracePt t="77091" x="3482975" y="3436938"/>
          <p14:tracePt t="77108" x="3444875" y="3451225"/>
          <p14:tracePt t="77125" x="3429000" y="3451225"/>
          <p14:tracePt t="77141" x="3413125" y="3451225"/>
          <p14:tracePt t="77141" x="3406775" y="3451225"/>
          <p14:tracePt t="77160" x="3382963" y="3451225"/>
          <p14:tracePt t="77177" x="3336925" y="3467100"/>
          <p14:tracePt t="77193" x="3284538" y="3475038"/>
          <p14:tracePt t="77208" x="3230563" y="3489325"/>
          <p14:tracePt t="77225" x="3170238" y="3497263"/>
          <p14:tracePt t="77244" x="3116263" y="3505200"/>
          <p14:tracePt t="77258" x="3086100" y="3513138"/>
          <p14:tracePt t="77275" x="3070225" y="3521075"/>
          <p14:tracePt t="77290" x="3055938" y="3521075"/>
          <p14:tracePt t="77307" x="3040063" y="3527425"/>
          <p14:tracePt t="77325" x="3001963" y="3527425"/>
          <p14:tracePt t="77341" x="2955925" y="3543300"/>
          <p14:tracePt t="77341" x="2933700" y="3543300"/>
          <p14:tracePt t="77360" x="2917825" y="3543300"/>
          <p14:tracePt t="77360" x="2887663" y="3543300"/>
          <p14:tracePt t="77376" x="2841625" y="3559175"/>
          <p14:tracePt t="77392" x="2797175" y="3573463"/>
          <p14:tracePt t="77408" x="2735263" y="3597275"/>
          <p14:tracePt t="77425" x="2720975" y="3597275"/>
          <p14:tracePt t="77440" x="2705100" y="3597275"/>
          <p14:tracePt t="77457" x="2689225" y="3597275"/>
          <p14:tracePt t="77474" x="2659063" y="3597275"/>
          <p14:tracePt t="77491" x="2628900" y="3611563"/>
          <p14:tracePt t="77507" x="2590800" y="3619500"/>
          <p14:tracePt t="77525" x="2544763" y="3641725"/>
          <p14:tracePt t="77541" x="2514600" y="3657600"/>
          <p14:tracePt t="77557" x="2454275" y="3679825"/>
          <p14:tracePt t="77573" x="2384425" y="3717925"/>
          <p14:tracePt t="77592" x="2354263" y="3733800"/>
          <p14:tracePt t="77608" x="2332038" y="3749675"/>
          <p14:tracePt t="77625" x="2316163" y="3756025"/>
          <p14:tracePt t="77640" x="2301875" y="3771900"/>
          <p14:tracePt t="77659" x="2286000" y="3779838"/>
          <p14:tracePt t="77673" x="2263775" y="3802063"/>
          <p14:tracePt t="77690" x="2239963" y="3832225"/>
          <p14:tracePt t="77706" x="2225675" y="3848100"/>
          <p14:tracePt t="77723" x="2209800" y="3863975"/>
          <p14:tracePt t="77739" x="2187575" y="3894138"/>
          <p14:tracePt t="77756" x="2179638" y="3924300"/>
          <p14:tracePt t="77775" x="2179638" y="3946525"/>
          <p14:tracePt t="77792" x="2171700" y="3970338"/>
          <p14:tracePt t="77808" x="2163763" y="3984625"/>
          <p14:tracePt t="77824" x="2149475" y="4016375"/>
          <p14:tracePt t="77841" x="2149475" y="4030663"/>
          <p14:tracePt t="77857" x="2149475" y="4046538"/>
          <p14:tracePt t="77873" x="2149475" y="4076700"/>
          <p14:tracePt t="77890" x="2133600" y="4114800"/>
          <p14:tracePt t="77907" x="2133600" y="4130675"/>
          <p14:tracePt t="77924" x="2125663" y="4144963"/>
          <p14:tracePt t="77940" x="2125663" y="4168775"/>
          <p14:tracePt t="77940" x="2125663" y="4175125"/>
          <p14:tracePt t="77960" x="2125663" y="4183063"/>
          <p14:tracePt t="77973" x="2125663" y="4198938"/>
          <p14:tracePt t="77990" x="2125663" y="4213225"/>
          <p14:tracePt t="78008" x="2125663" y="4229100"/>
          <p14:tracePt t="78025" x="2125663" y="4237038"/>
          <p14:tracePt t="78041" x="2125663" y="4244975"/>
          <p14:tracePt t="78056" x="2125663" y="4259263"/>
          <p14:tracePt t="78073" x="2125663" y="4283075"/>
          <p14:tracePt t="78090" x="2125663" y="4289425"/>
          <p14:tracePt t="78110" x="2125663" y="4297363"/>
          <p14:tracePt t="78123" x="2125663" y="4313238"/>
          <p14:tracePt t="78140" x="2125663" y="4321175"/>
          <p14:tracePt t="78156" x="2125663" y="4327525"/>
          <p14:tracePt t="78156" x="2125663" y="4335463"/>
          <p14:tracePt t="78176" x="2125663" y="4343400"/>
          <p14:tracePt t="78192" x="2133600" y="4359275"/>
          <p14:tracePt t="78208" x="2149475" y="4373563"/>
          <p14:tracePt t="78224" x="2155825" y="4389438"/>
          <p14:tracePt t="78244" x="2155825" y="4397375"/>
          <p14:tracePt t="78256" x="2163763" y="4397375"/>
          <p14:tracePt t="78273" x="2163763" y="4403725"/>
          <p14:tracePt t="78289" x="2171700" y="4411663"/>
          <p14:tracePt t="78307" x="2179638" y="4419600"/>
          <p14:tracePt t="78323" x="2187575" y="4441825"/>
          <p14:tracePt t="78340" x="2201863" y="4449763"/>
          <p14:tracePt t="78357" x="2209800" y="4465638"/>
          <p14:tracePt t="78373" x="2225675" y="4479925"/>
          <p14:tracePt t="78390" x="2239963" y="4495800"/>
          <p14:tracePt t="78408" x="2247900" y="4495800"/>
          <p14:tracePt t="78424" x="2263775" y="4511675"/>
          <p14:tracePt t="78441" x="2278063" y="4525963"/>
          <p14:tracePt t="78457" x="2286000" y="4525963"/>
          <p14:tracePt t="78473" x="2293938" y="4541838"/>
          <p14:tracePt t="78490" x="2308225" y="4549775"/>
          <p14:tracePt t="78507" x="2332038" y="4549775"/>
          <p14:tracePt t="78524" x="2362200" y="4564063"/>
          <p14:tracePt t="78540" x="2392363" y="4579938"/>
          <p14:tracePt t="78557" x="2430463" y="4587875"/>
          <p14:tracePt t="78573" x="2476500" y="4602163"/>
          <p14:tracePt t="78573" x="2506663" y="4602163"/>
          <p14:tracePt t="78592" x="2522538" y="4602163"/>
          <p14:tracePt t="78607" x="2536825" y="4602163"/>
          <p14:tracePt t="78624" x="2544763" y="4602163"/>
          <p14:tracePt t="78655" x="2560638" y="4602163"/>
          <p14:tracePt t="78663" x="2574925" y="4602163"/>
          <p14:tracePt t="78675" x="2613025" y="4618038"/>
          <p14:tracePt t="78690" x="2644775" y="4618038"/>
          <p14:tracePt t="78707" x="2682875" y="4618038"/>
          <p14:tracePt t="78723" x="2689225" y="4618038"/>
          <p14:tracePt t="78739" x="2697163" y="4618038"/>
          <p14:tracePt t="78756" x="2705100" y="4625975"/>
          <p14:tracePt t="78772" x="2705100" y="4632325"/>
          <p14:tracePt t="79007" x="2713038" y="4632325"/>
          <p14:tracePt t="79014" x="2720975" y="4632325"/>
          <p14:tracePt t="79040" x="2751138" y="4632325"/>
          <p14:tracePt t="79055" x="2773363" y="4632325"/>
          <p14:tracePt t="79063" x="2827338" y="4632325"/>
          <p14:tracePt t="79073" x="2941638" y="4648200"/>
          <p14:tracePt t="79089" x="3048000" y="4656138"/>
          <p14:tracePt t="79106" x="3132138" y="4656138"/>
          <p14:tracePt t="79123" x="3170238" y="4656138"/>
          <p14:tracePt t="79139" x="3200400" y="4656138"/>
          <p14:tracePt t="79156" x="3230563" y="4670425"/>
          <p14:tracePt t="79156" x="3254375" y="4670425"/>
          <p14:tracePt t="79176" x="3276600" y="4678363"/>
          <p14:tracePt t="79189" x="3436938" y="4716463"/>
          <p14:tracePt t="79208" x="3497263" y="4724400"/>
          <p14:tracePt t="79208" x="3565525" y="4724400"/>
          <p14:tracePt t="79227" x="3711575" y="4746625"/>
          <p14:tracePt t="79241" x="3810000" y="4762500"/>
          <p14:tracePt t="79257" x="3856038" y="4762500"/>
          <p14:tracePt t="79273" x="3878263" y="4762500"/>
          <p14:tracePt t="79289" x="3894138" y="4778375"/>
          <p14:tracePt t="79306" x="3932238" y="4778375"/>
          <p14:tracePt t="79323" x="4016375" y="4784725"/>
          <p14:tracePt t="79339" x="4168775" y="4808538"/>
          <p14:tracePt t="79356" x="4305300" y="4830763"/>
          <p14:tracePt t="79373" x="4397375" y="4846638"/>
          <p14:tracePt t="79389" x="4465638" y="4860925"/>
          <p14:tracePt t="79408" x="4479925" y="4868863"/>
          <p14:tracePt t="79421" x="4518025" y="4884738"/>
          <p14:tracePt t="79421" x="4556125" y="4892675"/>
          <p14:tracePt t="79440" x="4610100" y="4892675"/>
          <p14:tracePt t="79457" x="4648200" y="4899025"/>
          <p14:tracePt t="79473" x="4678363" y="4906963"/>
          <p14:tracePt t="79489" x="4732338" y="4906963"/>
          <p14:tracePt t="79506" x="4770438" y="4906963"/>
          <p14:tracePt t="79523" x="4784725" y="4906963"/>
          <p14:tracePt t="79539" x="4792663" y="4914900"/>
          <p14:tracePt t="79555" x="4838700" y="4914900"/>
          <p14:tracePt t="79572" x="4876800" y="4914900"/>
          <p14:tracePt t="79572" x="4899025" y="4914900"/>
          <p14:tracePt t="79592" x="4930775" y="4914900"/>
          <p14:tracePt t="79606" x="4983163" y="4914900"/>
          <p14:tracePt t="79606" x="5013325" y="4914900"/>
          <p14:tracePt t="79624" x="5059363" y="4922838"/>
          <p14:tracePt t="79640" x="5089525" y="4937125"/>
          <p14:tracePt t="79657" x="5121275" y="4937125"/>
          <p14:tracePt t="79675" x="5159375" y="4937125"/>
          <p14:tracePt t="79689" x="5189538" y="4937125"/>
          <p14:tracePt t="79706" x="5235575" y="4937125"/>
          <p14:tracePt t="79722" x="5303838" y="4937125"/>
          <p14:tracePt t="79739" x="5380038" y="4937125"/>
          <p14:tracePt t="79755" x="5456238" y="4937125"/>
          <p14:tracePt t="79772" x="5494338" y="4937125"/>
          <p14:tracePt t="79788" x="5502275" y="4937125"/>
          <p14:tracePt t="79805" x="5508625" y="4937125"/>
          <p14:tracePt t="79823" x="5540375" y="4937125"/>
          <p14:tracePt t="79840" x="5578475" y="4937125"/>
          <p14:tracePt t="79856" x="5616575" y="4937125"/>
          <p14:tracePt t="79872" x="5638800" y="4937125"/>
          <p14:tracePt t="79888" x="5668963" y="4937125"/>
          <p14:tracePt t="79905" x="5699125" y="4937125"/>
          <p14:tracePt t="79922" x="5753100" y="4937125"/>
          <p14:tracePt t="79938" x="5813425" y="4937125"/>
          <p14:tracePt t="79956" x="5883275" y="4937125"/>
          <p14:tracePt t="79973" x="5959475" y="4937125"/>
          <p14:tracePt t="79988" x="6019800" y="4937125"/>
          <p14:tracePt t="80006" x="6042025" y="4937125"/>
          <p14:tracePt t="80006" x="6057900" y="4937125"/>
          <p14:tracePt t="80024" x="6057900" y="4930775"/>
          <p14:tracePt t="80038" x="6096000" y="4914900"/>
          <p14:tracePt t="80056" x="6126163" y="4876800"/>
          <p14:tracePt t="80072" x="6188075" y="4846638"/>
          <p14:tracePt t="80089" x="6264275" y="4800600"/>
          <p14:tracePt t="80105" x="6332538" y="4762500"/>
          <p14:tracePt t="80121" x="6362700" y="4740275"/>
          <p14:tracePt t="80138" x="6378575" y="4724400"/>
          <p14:tracePt t="80155" x="6400800" y="4708525"/>
          <p14:tracePt t="80171" x="6416675" y="4656138"/>
          <p14:tracePt t="80188" x="6446838" y="4610100"/>
          <p14:tracePt t="80205" x="6469063" y="4572000"/>
          <p14:tracePt t="80205" x="6469063" y="4549775"/>
          <p14:tracePt t="80225" x="6469063" y="4525963"/>
          <p14:tracePt t="80238" x="6469063" y="4495800"/>
          <p14:tracePt t="80238" x="6469063" y="4487863"/>
          <p14:tracePt t="80255" x="6484938" y="4457700"/>
          <p14:tracePt t="80272" x="6484938" y="4435475"/>
          <p14:tracePt t="80288" x="6484938" y="4381500"/>
          <p14:tracePt t="80304" x="6484938" y="4327525"/>
          <p14:tracePt t="80320" x="6484938" y="4259263"/>
          <p14:tracePt t="80337" x="6484938" y="4206875"/>
          <p14:tracePt t="80354" x="6469063" y="4152900"/>
          <p14:tracePt t="80371" x="6461125" y="4130675"/>
          <p14:tracePt t="80388" x="6446838" y="4092575"/>
          <p14:tracePt t="80405" x="6430963" y="4046538"/>
          <p14:tracePt t="80421" x="6423025" y="4022725"/>
          <p14:tracePt t="80421" x="6400800" y="3992563"/>
          <p14:tracePt t="80440" x="6378575" y="3962400"/>
          <p14:tracePt t="80457" x="6340475" y="3916363"/>
          <p14:tracePt t="80473" x="6324600" y="3886200"/>
          <p14:tracePt t="80489" x="6308725" y="3863975"/>
          <p14:tracePt t="80506" x="6278563" y="3825875"/>
          <p14:tracePt t="80521" x="6270625" y="3802063"/>
          <p14:tracePt t="80538" x="6256338" y="3771900"/>
          <p14:tracePt t="80554" x="6240463" y="3741738"/>
          <p14:tracePt t="80571" x="6218238" y="3711575"/>
          <p14:tracePt t="80588" x="6188075" y="3673475"/>
          <p14:tracePt t="80605" x="6142038" y="3635375"/>
          <p14:tracePt t="80621" x="6111875" y="3603625"/>
          <p14:tracePt t="80621" x="6096000" y="3589338"/>
          <p14:tracePt t="80640" x="6049963" y="3551238"/>
          <p14:tracePt t="80656" x="6027738" y="3535363"/>
          <p14:tracePt t="80672" x="6011863" y="3527425"/>
          <p14:tracePt t="80692" x="5943600" y="3497263"/>
          <p14:tracePt t="80705" x="5927725" y="3489325"/>
          <p14:tracePt t="80720" x="5913438" y="3489325"/>
          <p14:tracePt t="80737" x="5875338" y="3482975"/>
          <p14:tracePt t="80754" x="5837238" y="3482975"/>
          <p14:tracePt t="80771" x="5768975" y="3475038"/>
          <p14:tracePt t="80787" x="5707063" y="3459163"/>
          <p14:tracePt t="80804" x="5608638" y="3451225"/>
          <p14:tracePt t="80820" x="5516563" y="3429000"/>
          <p14:tracePt t="80837" x="5440363" y="3429000"/>
          <p14:tracePt t="80837" x="5394325" y="3390900"/>
          <p14:tracePt t="80855" x="5318125" y="3390900"/>
          <p14:tracePt t="80872" x="5249863" y="3390900"/>
          <p14:tracePt t="80888" x="5173663" y="3390900"/>
          <p14:tracePt t="80905" x="5113338" y="3390900"/>
          <p14:tracePt t="80920" x="5045075" y="3390900"/>
          <p14:tracePt t="80936" x="4953000" y="3390900"/>
          <p14:tracePt t="80953" x="4816475" y="3390900"/>
          <p14:tracePt t="80970" x="4664075" y="3368675"/>
          <p14:tracePt t="80987" x="4511675" y="3344863"/>
          <p14:tracePt t="81004" x="4365625" y="3322638"/>
          <p14:tracePt t="81021" x="4289425" y="3322638"/>
          <p14:tracePt t="81037" x="4237038" y="3322638"/>
          <p14:tracePt t="81037" x="4206875" y="3314700"/>
          <p14:tracePt t="81056" x="4152900" y="3298825"/>
          <p14:tracePt t="81072" x="4084638" y="3292475"/>
          <p14:tracePt t="81088" x="3970338" y="3292475"/>
          <p14:tracePt t="81105" x="3863975" y="3292475"/>
          <p14:tracePt t="81121" x="3749675" y="3292475"/>
          <p14:tracePt t="81137" x="3627438" y="3292475"/>
          <p14:tracePt t="81154" x="3505200" y="3292475"/>
          <p14:tracePt t="81170" x="3382963" y="3292475"/>
          <p14:tracePt t="81188" x="3246438" y="3292475"/>
          <p14:tracePt t="81204" x="3124200" y="3292475"/>
          <p14:tracePt t="81220" x="3017838" y="3292475"/>
          <p14:tracePt t="81220" x="2971800" y="3292475"/>
          <p14:tracePt t="81240" x="2933700" y="3292475"/>
          <p14:tracePt t="81253" x="2803525" y="3314700"/>
          <p14:tracePt t="81272" x="2720975" y="3330575"/>
          <p14:tracePt t="81288" x="2644775" y="3344863"/>
          <p14:tracePt t="81305" x="2574925" y="3360738"/>
          <p14:tracePt t="81321" x="2498725" y="3382963"/>
          <p14:tracePt t="81337" x="2454275" y="3406775"/>
          <p14:tracePt t="81354" x="2438400" y="3406775"/>
          <p14:tracePt t="81369" x="2416175" y="3421063"/>
          <p14:tracePt t="81387" x="2384425" y="3444875"/>
          <p14:tracePt t="81404" x="2339975" y="3467100"/>
          <p14:tracePt t="81420" x="2301875" y="3489325"/>
          <p14:tracePt t="81437" x="2255838" y="3513138"/>
          <p14:tracePt t="81437" x="2247900" y="3521075"/>
          <p14:tracePt t="81456" x="2239963" y="3521075"/>
          <p14:tracePt t="81471" x="2225675" y="3535363"/>
          <p14:tracePt t="81487" x="2217738" y="3543300"/>
          <p14:tracePt t="81504" x="2209800" y="3573463"/>
          <p14:tracePt t="81521" x="2193925" y="3603625"/>
          <p14:tracePt t="81538" x="2155825" y="3657600"/>
          <p14:tracePt t="81553" x="2133600" y="3687763"/>
          <p14:tracePt t="81569" x="2125663" y="3733800"/>
          <p14:tracePt t="81587" x="2087563" y="3787775"/>
          <p14:tracePt t="81603" x="2087563" y="3825875"/>
          <p14:tracePt t="81620" x="2073275" y="3848100"/>
          <p14:tracePt t="81637" x="2073275" y="3870325"/>
          <p14:tracePt t="81653" x="2073275" y="3886200"/>
          <p14:tracePt t="81670" x="2073275" y="3932238"/>
          <p14:tracePt t="81690" x="2073275" y="3970338"/>
          <p14:tracePt t="81704" x="2073275" y="4000500"/>
          <p14:tracePt t="81721" x="2057400" y="4046538"/>
          <p14:tracePt t="81737" x="2057400" y="4068763"/>
          <p14:tracePt t="81753" x="2049463" y="4098925"/>
          <p14:tracePt t="81770" x="2049463" y="4130675"/>
          <p14:tracePt t="81786" x="2049463" y="4160838"/>
          <p14:tracePt t="81803" x="2049463" y="4213225"/>
          <p14:tracePt t="81820" x="2065338" y="4251325"/>
          <p14:tracePt t="81837" x="2095500" y="4289425"/>
          <p14:tracePt t="81837" x="2111375" y="4313238"/>
          <p14:tracePt t="81856" x="2125663" y="4321175"/>
          <p14:tracePt t="81869" x="2163763" y="4389438"/>
          <p14:tracePt t="81888" x="2179638" y="4411663"/>
          <p14:tracePt t="81904" x="2179638" y="4427538"/>
          <p14:tracePt t="81920" x="2179638" y="4441825"/>
          <p14:tracePt t="81936" x="2193925" y="4465638"/>
          <p14:tracePt t="81953" x="2225675" y="4525963"/>
          <p14:tracePt t="81970" x="2278063" y="4625975"/>
          <p14:tracePt t="81986" x="2316163" y="4708525"/>
          <p14:tracePt t="82004" x="2346325" y="4762500"/>
          <p14:tracePt t="82021" x="2400300" y="4816475"/>
          <p14:tracePt t="82021" x="2430463" y="4838700"/>
          <p14:tracePt t="82040" x="2454275" y="4868863"/>
          <p14:tracePt t="82052" x="2552700" y="4937125"/>
          <p14:tracePt t="82069" x="2659063" y="5021263"/>
          <p14:tracePt t="82088" x="2697163" y="5045075"/>
          <p14:tracePt t="82104" x="2735263" y="5059363"/>
          <p14:tracePt t="82121" x="2789238" y="5083175"/>
          <p14:tracePt t="82138" x="2865438" y="5097463"/>
          <p14:tracePt t="82155" x="2955925" y="5113338"/>
          <p14:tracePt t="82169" x="3055938" y="5121275"/>
          <p14:tracePt t="82187" x="3154363" y="5135563"/>
          <p14:tracePt t="82203" x="3216275" y="5143500"/>
          <p14:tracePt t="82219" x="3268663" y="5159375"/>
          <p14:tracePt t="82239" x="3284538" y="5159375"/>
          <p14:tracePt t="82253" x="3314700" y="5165725"/>
          <p14:tracePt t="82268" x="3398838" y="5173663"/>
          <p14:tracePt t="82285" x="3597275" y="5173663"/>
          <p14:tracePt t="82304" x="3733800" y="5173663"/>
          <p14:tracePt t="82320" x="3832225" y="5173663"/>
          <p14:tracePt t="82337" x="3916363" y="5173663"/>
          <p14:tracePt t="82354" x="3970338" y="5181600"/>
          <p14:tracePt t="82369" x="4022725" y="5181600"/>
          <p14:tracePt t="82387" x="4060825" y="5181600"/>
          <p14:tracePt t="82403" x="4130675" y="5181600"/>
          <p14:tracePt t="82418" x="4191000" y="5181600"/>
          <p14:tracePt t="82435" x="4251325" y="5181600"/>
          <p14:tracePt t="82452" x="4359275" y="5181600"/>
          <p14:tracePt t="82470" x="4503738" y="5181600"/>
          <p14:tracePt t="82488" x="4518025" y="5181600"/>
          <p14:tracePt t="82488" x="4533900" y="5181600"/>
          <p14:tracePt t="82504" x="4549775" y="5181600"/>
          <p14:tracePt t="82520" x="4564063" y="5181600"/>
          <p14:tracePt t="82537" x="4602163" y="5181600"/>
          <p14:tracePt t="82553" x="4670425" y="5181600"/>
          <p14:tracePt t="82569" x="4740275" y="5159375"/>
          <p14:tracePt t="82586" x="4830763" y="5135563"/>
          <p14:tracePt t="82602" x="4922838" y="5121275"/>
          <p14:tracePt t="82619" x="4975225" y="5121275"/>
          <p14:tracePt t="82636" x="4999038" y="5121275"/>
          <p14:tracePt t="82652" x="5006975" y="5121275"/>
          <p14:tracePt t="82668" x="5051425" y="5121275"/>
          <p14:tracePt t="82689" x="5151438" y="5121275"/>
          <p14:tracePt t="82704" x="5241925" y="5121275"/>
          <p14:tracePt t="82720" x="5318125" y="5121275"/>
          <p14:tracePt t="82737" x="5356225" y="5121275"/>
          <p14:tracePt t="82753" x="5380038" y="5121275"/>
          <p14:tracePt t="82769" x="5402263" y="5121275"/>
          <p14:tracePt t="82786" x="5426075" y="5121275"/>
          <p14:tracePt t="82802" x="5486400" y="5121275"/>
          <p14:tracePt t="82819" x="5592763" y="5105400"/>
          <p14:tracePt t="82836" x="5707063" y="5083175"/>
          <p14:tracePt t="82852" x="5791200" y="5075238"/>
          <p14:tracePt t="82869" x="5889625" y="5051425"/>
          <p14:tracePt t="82888" x="5921375" y="5045075"/>
          <p14:tracePt t="82902" x="5989638" y="5013325"/>
          <p14:tracePt t="82920" x="6065838" y="4991100"/>
          <p14:tracePt t="82937" x="6134100" y="4975225"/>
          <p14:tracePt t="82953" x="6210300" y="4937125"/>
          <p14:tracePt t="82969" x="6294438" y="4914900"/>
          <p14:tracePt t="82986" x="6324600" y="4899025"/>
          <p14:tracePt t="83002" x="6332538" y="4899025"/>
          <p14:tracePt t="83019" x="6362700" y="4884738"/>
          <p14:tracePt t="83039" x="6370638" y="4884738"/>
          <p14:tracePt t="83050" x="6423025" y="4860925"/>
          <p14:tracePt t="83068" x="6492875" y="4822825"/>
          <p14:tracePt t="83084" x="6537325" y="4800600"/>
          <p14:tracePt t="83101" x="6545263" y="4762500"/>
          <p14:tracePt t="83119" x="6545263" y="4746625"/>
          <p14:tracePt t="83135" x="6545263" y="4708525"/>
          <p14:tracePt t="83153" x="6545263" y="4702175"/>
          <p14:tracePt t="83168" x="6545263" y="4678363"/>
          <p14:tracePt t="83186" x="6545263" y="4656138"/>
          <p14:tracePt t="83202" x="6545263" y="4618038"/>
          <p14:tracePt t="83218" x="6545263" y="4594225"/>
          <p14:tracePt t="83235" x="6561138" y="4556125"/>
          <p14:tracePt t="83253" x="6561138" y="4525963"/>
          <p14:tracePt t="83267" x="6561138" y="4487863"/>
          <p14:tracePt t="83284" x="6561138" y="4465638"/>
          <p14:tracePt t="83301" x="6561138" y="4435475"/>
          <p14:tracePt t="83317" x="6561138" y="4397375"/>
          <p14:tracePt t="83317" x="6545263" y="4373563"/>
          <p14:tracePt t="83335" x="6530975" y="4335463"/>
          <p14:tracePt t="83353" x="6507163" y="4289425"/>
          <p14:tracePt t="83369" x="6507163" y="4259263"/>
          <p14:tracePt t="83385" x="6507163" y="4221163"/>
          <p14:tracePt t="83401" x="6507163" y="4183063"/>
          <p14:tracePt t="83418" x="6507163" y="4160838"/>
          <p14:tracePt t="83435" x="6507163" y="4122738"/>
          <p14:tracePt t="83451" x="6507163" y="4114800"/>
          <p14:tracePt t="83467" x="6507163" y="4092575"/>
          <p14:tracePt t="83485" x="6507163" y="4060825"/>
          <p14:tracePt t="83502" x="6507163" y="4016375"/>
          <p14:tracePt t="83520" x="6507163" y="3978275"/>
          <p14:tracePt t="83536" x="6499225" y="3940175"/>
          <p14:tracePt t="83552" x="6492875" y="3902075"/>
          <p14:tracePt t="83569" x="6492875" y="3886200"/>
          <p14:tracePt t="83585" x="6484938" y="3863975"/>
          <p14:tracePt t="83601" x="6477000" y="3840163"/>
          <p14:tracePt t="83618" x="6477000" y="3810000"/>
          <p14:tracePt t="83635" x="6461125" y="3763963"/>
          <p14:tracePt t="83651" x="6454775" y="3741738"/>
          <p14:tracePt t="83668" x="6438900" y="3717925"/>
          <p14:tracePt t="83685" x="6430963" y="3695700"/>
          <p14:tracePt t="83685" x="6423025" y="3695700"/>
          <p14:tracePt t="83704" x="6416675" y="3687763"/>
          <p14:tracePt t="83717" x="6384925" y="3649663"/>
          <p14:tracePt t="83736" x="6354763" y="3635375"/>
          <p14:tracePt t="83752" x="6346825" y="3627438"/>
          <p14:tracePt t="83768" x="6332538" y="3611563"/>
          <p14:tracePt t="83785" x="6308725" y="3597275"/>
          <p14:tracePt t="83801" x="6270625" y="3581400"/>
          <p14:tracePt t="83819" x="6240463" y="3573463"/>
          <p14:tracePt t="83833" x="6188075" y="3559175"/>
          <p14:tracePt t="83850" x="6103938" y="3535363"/>
          <p14:tracePt t="83868" x="6073775" y="3521075"/>
          <p14:tracePt t="83884" x="6042025" y="3521075"/>
          <p14:tracePt t="83901" x="6003925" y="3505200"/>
          <p14:tracePt t="83901" x="5989638" y="3505200"/>
          <p14:tracePt t="83920" x="5965825" y="3505200"/>
          <p14:tracePt t="83934" x="5867400" y="3482975"/>
          <p14:tracePt t="83952" x="5768975" y="3467100"/>
          <p14:tracePt t="83969" x="5684838" y="3459163"/>
          <p14:tracePt t="83986" x="5622925" y="3444875"/>
          <p14:tracePt t="84001" x="5578475" y="3436938"/>
          <p14:tracePt t="84018" x="5554663" y="3436938"/>
          <p14:tracePt t="84035" x="5502275" y="3429000"/>
          <p14:tracePt t="84051" x="5356225" y="3398838"/>
          <p14:tracePt t="84067" x="5227638" y="3390900"/>
          <p14:tracePt t="84084" x="5113338" y="3368675"/>
          <p14:tracePt t="84101" x="5006975" y="3368675"/>
          <p14:tracePt t="84117" x="4930775" y="3368675"/>
          <p14:tracePt t="84117" x="4906963" y="3368675"/>
          <p14:tracePt t="84135" x="4854575" y="3368675"/>
          <p14:tracePt t="84153" x="4808538" y="3360738"/>
          <p14:tracePt t="84168" x="4724400" y="3352800"/>
          <p14:tracePt t="84185" x="4656138" y="3352800"/>
          <p14:tracePt t="84201" x="4549775" y="3352800"/>
          <p14:tracePt t="84217" x="4419600" y="3352800"/>
          <p14:tracePt t="84234" x="4313238" y="3352800"/>
          <p14:tracePt t="84251" x="4244975" y="3352800"/>
          <p14:tracePt t="84267" x="4183063" y="3352800"/>
          <p14:tracePt t="84283" x="4137025" y="3352800"/>
          <p14:tracePt t="84300" x="4106863" y="3352800"/>
          <p14:tracePt t="84317" x="4054475" y="3352800"/>
          <p14:tracePt t="84317" x="4008438" y="3352800"/>
          <p14:tracePt t="84336" x="3916363" y="3352800"/>
          <p14:tracePt t="84352" x="3832225" y="3360738"/>
          <p14:tracePt t="84368" x="3749675" y="3375025"/>
          <p14:tracePt t="84385" x="3665538" y="3382963"/>
          <p14:tracePt t="84401" x="3581400" y="3398838"/>
          <p14:tracePt t="84418" x="3489325" y="3413125"/>
          <p14:tracePt t="84434" x="3406775" y="3421063"/>
          <p14:tracePt t="84450" x="3306763" y="3436938"/>
          <p14:tracePt t="84467" x="3216275" y="3444875"/>
          <p14:tracePt t="84484" x="3132138" y="3459163"/>
          <p14:tracePt t="84500" x="3055938" y="3475038"/>
          <p14:tracePt t="84500" x="3040063" y="3482975"/>
          <p14:tracePt t="84520" x="3009900" y="3489325"/>
          <p14:tracePt t="84535" x="2949575" y="3505200"/>
          <p14:tracePt t="84549" x="2873375" y="3521075"/>
          <p14:tracePt t="84549" x="2849563" y="3521075"/>
          <p14:tracePt t="84567" x="2797175" y="3535363"/>
          <p14:tracePt t="84585" x="2743200" y="3565525"/>
          <p14:tracePt t="84601" x="2689225" y="3581400"/>
          <p14:tracePt t="84617" x="2613025" y="3603625"/>
          <p14:tracePt t="84634" x="2514600" y="3627438"/>
          <p14:tracePt t="84650" x="2454275" y="3641725"/>
          <p14:tracePt t="84667" x="2400300" y="3665538"/>
          <p14:tracePt t="84685" x="2378075" y="3679825"/>
          <p14:tracePt t="84700" x="2354263" y="3695700"/>
          <p14:tracePt t="84717" x="2308225" y="3711575"/>
          <p14:tracePt t="84717" x="2286000" y="3717925"/>
          <p14:tracePt t="84736" x="2263775" y="3725863"/>
          <p14:tracePt t="84750" x="2209800" y="3749675"/>
          <p14:tracePt t="84768" x="2187575" y="3763963"/>
          <p14:tracePt t="84784" x="2163763" y="3787775"/>
          <p14:tracePt t="84801" x="2149475" y="3810000"/>
          <p14:tracePt t="84817" x="2133600" y="3848100"/>
          <p14:tracePt t="84834" x="2133600" y="3894138"/>
          <p14:tracePt t="84851" x="2133600" y="3932238"/>
          <p14:tracePt t="84866" x="2133600" y="3962400"/>
          <p14:tracePt t="84883" x="2141538" y="4016375"/>
          <p14:tracePt t="84900" x="2149475" y="4054475"/>
          <p14:tracePt t="84916" x="2149475" y="4084638"/>
          <p14:tracePt t="84933" x="2149475" y="4137025"/>
          <p14:tracePt t="84933" x="2149475" y="4152900"/>
          <p14:tracePt t="84952" x="2155825" y="4198938"/>
          <p14:tracePt t="84968" x="2171700" y="4237038"/>
          <p14:tracePt t="84986" x="2201863" y="4289425"/>
          <p14:tracePt t="85000" x="2239963" y="4335463"/>
          <p14:tracePt t="85016" x="2278063" y="4381500"/>
          <p14:tracePt t="85032" x="2301875" y="4403725"/>
          <p14:tracePt t="85049" x="2316163" y="4419600"/>
          <p14:tracePt t="85065" x="2332038" y="4435475"/>
          <p14:tracePt t="85082" x="2339975" y="4449763"/>
          <p14:tracePt t="85098" x="2354263" y="4479925"/>
          <p14:tracePt t="85116" x="2392363" y="4525963"/>
          <p14:tracePt t="85133" x="2468563" y="4594225"/>
          <p14:tracePt t="85133" x="2506663" y="4618038"/>
          <p14:tracePt t="85151" x="2568575" y="4664075"/>
          <p14:tracePt t="85168" x="2598738" y="4678363"/>
          <p14:tracePt t="85185" x="2613025" y="4678363"/>
          <p14:tracePt t="85199" x="2636838" y="4694238"/>
          <p14:tracePt t="85217" x="2682875" y="4708525"/>
          <p14:tracePt t="85233" x="2743200" y="4708525"/>
          <p14:tracePt t="85253" x="2879725" y="4732338"/>
          <p14:tracePt t="85266" x="3032125" y="4754563"/>
          <p14:tracePt t="85283" x="3192463" y="4778375"/>
          <p14:tracePt t="85300" x="3336925" y="4800600"/>
          <p14:tracePt t="85316" x="3436938" y="4808538"/>
          <p14:tracePt t="85333" x="3543300" y="4822825"/>
          <p14:tracePt t="85333" x="3589338" y="4830763"/>
          <p14:tracePt t="85351" x="3703638" y="4846638"/>
          <p14:tracePt t="85368" x="3817938" y="4854575"/>
          <p14:tracePt t="85385" x="3908425" y="4868863"/>
          <p14:tracePt t="85400" x="4046538" y="4868863"/>
          <p14:tracePt t="85417" x="4213225" y="4876800"/>
          <p14:tracePt t="85434" x="4427538" y="4892675"/>
          <p14:tracePt t="85449" x="4602163" y="4899025"/>
          <p14:tracePt t="85465" x="4716463" y="4914900"/>
          <p14:tracePt t="85482" x="4740275" y="4922838"/>
          <p14:tracePt t="85499" x="4762500" y="4922838"/>
          <p14:tracePt t="85517" x="4846638" y="4922838"/>
          <p14:tracePt t="85533" x="4991100" y="4922838"/>
          <p14:tracePt t="85549" x="5181600" y="4922838"/>
          <p14:tracePt t="85568" x="5303838" y="4922838"/>
          <p14:tracePt t="85584" x="5440363" y="4922838"/>
          <p14:tracePt t="85600" x="5524500" y="4922838"/>
          <p14:tracePt t="85617" x="5570538" y="4922838"/>
          <p14:tracePt t="85633" x="5600700" y="4922838"/>
          <p14:tracePt t="85649" x="5661025" y="4914900"/>
          <p14:tracePt t="85666" x="5768975" y="4899025"/>
          <p14:tracePt t="85684" x="5867400" y="4892675"/>
          <p14:tracePt t="85699" x="5951538" y="4876800"/>
          <p14:tracePt t="85716" x="6011863" y="4876800"/>
          <p14:tracePt t="85732" x="6042025" y="4860925"/>
          <p14:tracePt t="85749" x="6111875" y="4854575"/>
          <p14:tracePt t="85768" x="6164263" y="4854575"/>
          <p14:tracePt t="85783" x="6188075" y="4846638"/>
          <p14:tracePt t="85800" x="6202363" y="4838700"/>
          <p14:tracePt t="85817" x="6210300" y="4822825"/>
          <p14:tracePt t="85832" x="6218238" y="4808538"/>
          <p14:tracePt t="85848" x="6240463" y="4784725"/>
          <p14:tracePt t="85866" x="6256338" y="4770438"/>
          <p14:tracePt t="85882" x="6294438" y="4746625"/>
          <p14:tracePt t="85899" x="6324600" y="4724400"/>
          <p14:tracePt t="85916" x="6332538" y="4708525"/>
          <p14:tracePt t="85932" x="6340475" y="4686300"/>
          <p14:tracePt t="85949" x="6340475" y="4640263"/>
          <p14:tracePt t="85968" x="6370638" y="4602163"/>
          <p14:tracePt t="85983" x="6392863" y="4549775"/>
          <p14:tracePt t="86000" x="6416675" y="4518025"/>
          <p14:tracePt t="86017" x="6423025" y="4487863"/>
          <p14:tracePt t="86033" x="6423025" y="4457700"/>
          <p14:tracePt t="86049" x="6423025" y="4441825"/>
          <p14:tracePt t="86065" x="6430963" y="4419600"/>
          <p14:tracePt t="86081" x="6430963" y="4373563"/>
          <p14:tracePt t="86098" x="6430963" y="4297363"/>
          <p14:tracePt t="86115" x="6416675" y="4206875"/>
          <p14:tracePt t="86132" x="6408738" y="4168775"/>
          <p14:tracePt t="86149" x="6400800" y="4152900"/>
          <p14:tracePt t="86165" x="6400800" y="4137025"/>
          <p14:tracePt t="86165" x="6400800" y="4122738"/>
          <p14:tracePt t="86185" x="6400800" y="4092575"/>
          <p14:tracePt t="86200" x="6392863" y="4038600"/>
          <p14:tracePt t="86216" x="6378575" y="3978275"/>
          <p14:tracePt t="86233" x="6362700" y="3946525"/>
          <p14:tracePt t="86252" x="6354763" y="3916363"/>
          <p14:tracePt t="86266" x="6354763" y="3908425"/>
          <p14:tracePt t="86281" x="6354763" y="3894138"/>
          <p14:tracePt t="86298" x="6354763" y="3870325"/>
          <p14:tracePt t="86315" x="6346825" y="3848100"/>
          <p14:tracePt t="86332" x="6340475" y="3817938"/>
          <p14:tracePt t="86348" x="6308725" y="3763963"/>
          <p14:tracePt t="86365" x="6270625" y="3717925"/>
          <p14:tracePt t="86365" x="6256338" y="3703638"/>
          <p14:tracePt t="86384" x="6248400" y="3695700"/>
          <p14:tracePt t="86399" x="6240463" y="3679825"/>
          <p14:tracePt t="86415" x="6226175" y="3679825"/>
          <p14:tracePt t="86432" x="6218238" y="3679825"/>
          <p14:tracePt t="86454" x="6202363" y="3665538"/>
          <p14:tracePt t="86465" x="6172200" y="3649663"/>
          <p14:tracePt t="86482" x="6149975" y="3641725"/>
          <p14:tracePt t="86498" x="6134100" y="3641725"/>
          <p14:tracePt t="86526" x="6126163" y="3627438"/>
          <p14:tracePt t="86551" x="6111875" y="3627438"/>
          <p14:tracePt t="86903" x="6111875" y="3619500"/>
          <p14:tracePt t="86919" x="6103938" y="3619500"/>
          <p14:tracePt t="86958" x="6096000" y="3603625"/>
          <p14:tracePt t="87006" x="6088063" y="3603625"/>
          <p14:tracePt t="87694" x="6088063" y="3597275"/>
          <p14:tracePt t="87750" x="6080125" y="3597275"/>
          <p14:tracePt t="87967" x="6073775" y="3589338"/>
          <p14:tracePt t="89704" x="6065838" y="3589338"/>
          <p14:tracePt t="90071" x="6057900" y="3589338"/>
          <p14:tracePt t="90518" x="6049963" y="3589338"/>
          <p14:tracePt t="90528" x="6042025" y="3589338"/>
          <p14:tracePt t="90544" x="6027738" y="3589338"/>
          <p14:tracePt t="90550" x="6019800" y="3589338"/>
          <p14:tracePt t="90560" x="5965825" y="3573463"/>
          <p14:tracePt t="90577" x="5927725" y="3573463"/>
          <p14:tracePt t="90594" x="5851525" y="3551238"/>
          <p14:tracePt t="90611" x="5676900" y="3527425"/>
          <p14:tracePt t="90628" x="5394325" y="3527425"/>
          <p14:tracePt t="90643" x="5105400" y="3527425"/>
          <p14:tracePt t="90660" x="4868863" y="3497263"/>
          <p14:tracePt t="90676" x="4702175" y="3475038"/>
          <p14:tracePt t="90676" x="4640263" y="3451225"/>
          <p14:tracePt t="90696" x="4572000" y="3429000"/>
          <p14:tracePt t="90710" x="4351338" y="3336925"/>
          <p14:tracePt t="90728" x="4144963" y="3254375"/>
          <p14:tracePt t="90745" x="3970338" y="3208338"/>
          <p14:tracePt t="90761" x="3840163" y="3170238"/>
          <p14:tracePt t="90778" x="3733800" y="3116263"/>
          <p14:tracePt t="90794" x="3627438" y="3055938"/>
          <p14:tracePt t="90810" x="3527425" y="2979738"/>
          <p14:tracePt t="90827" x="3375025" y="2879725"/>
          <p14:tracePt t="90844" x="3254375" y="2811463"/>
          <p14:tracePt t="90861" x="3184525" y="2765425"/>
          <p14:tracePt t="90877" x="3154363" y="2743200"/>
          <p14:tracePt t="90877" x="3140075" y="2727325"/>
          <p14:tracePt t="90896" x="3063875" y="2659063"/>
          <p14:tracePt t="90912" x="2933700" y="2568575"/>
          <p14:tracePt t="90928" x="2789238" y="2476500"/>
          <p14:tracePt t="90945" x="2713038" y="2430463"/>
          <p14:tracePt t="90961" x="2606675" y="2362200"/>
          <p14:tracePt t="90977" x="2544763" y="2324100"/>
          <p14:tracePt t="90995" x="2492375" y="2278063"/>
          <p14:tracePt t="91010" x="2416175" y="2209800"/>
          <p14:tracePt t="91027" x="2324100" y="2149475"/>
          <p14:tracePt t="91044" x="2263775" y="2103438"/>
          <p14:tracePt t="91060" x="2217738" y="2065338"/>
          <p14:tracePt t="91077" x="2155825" y="2019300"/>
          <p14:tracePt t="91096" x="2103438" y="1989138"/>
          <p14:tracePt t="91112" x="2041525" y="1920875"/>
          <p14:tracePt t="91128" x="1997075" y="1897063"/>
          <p14:tracePt t="91144" x="1981200" y="1874838"/>
          <p14:tracePt t="91161" x="1965325" y="1858963"/>
          <p14:tracePt t="91177" x="1905000" y="1812925"/>
          <p14:tracePt t="91194" x="1782763" y="1744663"/>
          <p14:tracePt t="91210" x="1706563" y="1692275"/>
          <p14:tracePt t="91227" x="1684338" y="1676400"/>
          <p14:tracePt t="91244" x="1676400" y="1668463"/>
          <p14:tracePt t="91294" x="1676400" y="1654175"/>
          <p14:tracePt t="91311" x="1654175" y="1646238"/>
          <p14:tracePt t="91318" x="1646238" y="1622425"/>
          <p14:tracePt t="91327" x="1608138" y="1570038"/>
          <p14:tracePt t="91343" x="1592263" y="1546225"/>
          <p14:tracePt t="91360" x="1577975" y="1516063"/>
          <p14:tracePt t="91376" x="1577975" y="1508125"/>
          <p14:tracePt t="91392" x="1577975" y="1501775"/>
          <p14:tracePt t="91409" x="1577975" y="1485900"/>
          <p14:tracePt t="91447" x="1577975" y="1470025"/>
          <p14:tracePt t="91454" x="1577975" y="1455738"/>
          <p14:tracePt t="91463" x="1577975" y="1431925"/>
          <p14:tracePt t="91476" x="1577975" y="1401763"/>
          <p14:tracePt t="91493" x="1577975" y="1379538"/>
          <p14:tracePt t="91493" x="1577975" y="1355725"/>
          <p14:tracePt t="91512" x="1577975" y="1363663"/>
          <p14:tracePt t="92366" x="1577975" y="1371600"/>
          <p14:tracePt t="92414" x="1577975" y="1387475"/>
          <p14:tracePt t="92439" x="1577975" y="1393825"/>
          <p14:tracePt t="92455" x="1570038" y="1401763"/>
          <p14:tracePt t="92463" x="1562100" y="1409700"/>
          <p14:tracePt t="92475" x="1562100" y="1425575"/>
          <p14:tracePt t="92492" x="1562100" y="1431925"/>
          <p14:tracePt t="92511" x="1562100" y="1439863"/>
          <p14:tracePt t="92527" x="1562100" y="1447800"/>
          <p14:tracePt t="92544" x="1554163" y="1447800"/>
          <p14:tracePt t="92558" x="1554163" y="1455738"/>
          <p14:tracePt t="92607" x="1554163" y="1463675"/>
          <p14:tracePt t="92639" x="1554163" y="1470025"/>
          <p14:tracePt t="92655" x="1554163" y="1477963"/>
          <p14:tracePt t="92671" x="1554163" y="1485900"/>
          <p14:tracePt t="92686" x="1554163" y="1493838"/>
          <p14:tracePt t="92702" x="1554163" y="1501775"/>
          <p14:tracePt t="92711" x="1554163" y="1508125"/>
          <p14:tracePt t="92727" x="1554163" y="1524000"/>
          <p14:tracePt t="92743" x="1554163" y="1531938"/>
          <p14:tracePt t="92759" x="1554163" y="1546225"/>
          <p14:tracePt t="92776" x="1554163" y="1570038"/>
          <p14:tracePt t="92794" x="1554163" y="1584325"/>
          <p14:tracePt t="92809" x="1554163" y="1592263"/>
          <p14:tracePt t="92825" x="1554163" y="1622425"/>
          <p14:tracePt t="92842" x="1554163" y="1638300"/>
          <p14:tracePt t="92858" x="1554163" y="1654175"/>
          <p14:tracePt t="92875" x="1554163" y="1668463"/>
          <p14:tracePt t="92892" x="1562100" y="1692275"/>
          <p14:tracePt t="92908" x="1562100" y="1706563"/>
          <p14:tracePt t="92924" x="1577975" y="1736725"/>
          <p14:tracePt t="92942" x="1577975" y="1744663"/>
          <p14:tracePt t="92958" x="1577975" y="1760538"/>
          <p14:tracePt t="92975" x="1577975" y="1774825"/>
          <p14:tracePt t="92992" x="1592263" y="1782763"/>
          <p14:tracePt t="93008" x="1592263" y="1828800"/>
          <p14:tracePt t="93026" x="1608138" y="1858963"/>
          <p14:tracePt t="93042" x="1616075" y="1905000"/>
          <p14:tracePt t="93058" x="1630363" y="1927225"/>
          <p14:tracePt t="93075" x="1630363" y="1951038"/>
          <p14:tracePt t="93092" x="1638300" y="1973263"/>
          <p14:tracePt t="93108" x="1646238" y="1981200"/>
          <p14:tracePt t="93124" x="1654175" y="2003425"/>
          <p14:tracePt t="93142" x="1660525" y="2019300"/>
          <p14:tracePt t="93142" x="1660525" y="2041525"/>
          <p14:tracePt t="93159" x="1676400" y="2073275"/>
          <p14:tracePt t="93177" x="1676400" y="2095500"/>
          <p14:tracePt t="93192" x="1676400" y="2117725"/>
          <p14:tracePt t="93209" x="1676400" y="2133600"/>
          <p14:tracePt t="93225" x="1676400" y="2149475"/>
          <p14:tracePt t="93241" x="1684338" y="2171700"/>
          <p14:tracePt t="93260" x="1684338" y="2187575"/>
          <p14:tracePt t="93275" x="1684338" y="2225675"/>
          <p14:tracePt t="93292" x="1684338" y="2270125"/>
          <p14:tracePt t="93308" x="1684338" y="2332038"/>
          <p14:tracePt t="93325" x="1684338" y="2384425"/>
          <p14:tracePt t="93341" x="1692275" y="2438400"/>
          <p14:tracePt t="93341" x="1692275" y="2446338"/>
          <p14:tracePt t="93360" x="1698625" y="2484438"/>
          <p14:tracePt t="93376" x="1698625" y="2492375"/>
          <p14:tracePt t="93392" x="1706563" y="2506663"/>
          <p14:tracePt t="93409" x="1706563" y="2544763"/>
          <p14:tracePt t="93426" x="1706563" y="2590800"/>
          <p14:tracePt t="93441" x="1706563" y="2651125"/>
          <p14:tracePt t="93458" x="1714500" y="2713038"/>
          <p14:tracePt t="93475" x="1722438" y="2759075"/>
          <p14:tracePt t="93491" x="1722438" y="2797175"/>
          <p14:tracePt t="93508" x="1736725" y="2849563"/>
          <p14:tracePt t="93525" x="1744663" y="2879725"/>
          <p14:tracePt t="93541" x="1760538" y="2933700"/>
          <p14:tracePt t="93541" x="1774825" y="2971800"/>
          <p14:tracePt t="93560" x="1798638" y="3055938"/>
          <p14:tracePt t="93576" x="1806575" y="3140075"/>
          <p14:tracePt t="93592" x="1806575" y="3246438"/>
          <p14:tracePt t="93609" x="1806575" y="3360738"/>
          <p14:tracePt t="93625" x="1806575" y="3436938"/>
          <p14:tracePt t="93641" x="1806575" y="3513138"/>
          <p14:tracePt t="93658" x="1806575" y="3535363"/>
          <p14:tracePt t="93674" x="1806575" y="3559175"/>
          <p14:tracePt t="93691" x="1806575" y="3573463"/>
          <p14:tracePt t="93707" x="1806575" y="3627438"/>
          <p14:tracePt t="93724" x="1806575" y="3711575"/>
          <p14:tracePt t="93741" x="1806575" y="3810000"/>
          <p14:tracePt t="93741" x="1806575" y="3856038"/>
          <p14:tracePt t="93760" x="1806575" y="3894138"/>
          <p14:tracePt t="93774" x="1806575" y="3992563"/>
          <p14:tracePt t="93792" x="1798638" y="4030663"/>
          <p14:tracePt t="93808" x="1798638" y="4084638"/>
          <p14:tracePt t="93825" x="1798638" y="4130675"/>
          <p14:tracePt t="93841" x="1790700" y="4168775"/>
          <p14:tracePt t="93858" x="1790700" y="4221163"/>
          <p14:tracePt t="93874" x="1768475" y="4283075"/>
          <p14:tracePt t="93891" x="1760538" y="4335463"/>
          <p14:tracePt t="93907" x="1744663" y="4403725"/>
          <p14:tracePt t="93924" x="1744663" y="4449763"/>
          <p14:tracePt t="93941" x="1744663" y="4495800"/>
          <p14:tracePt t="93958" x="1744663" y="4533900"/>
          <p14:tracePt t="93958" x="1744663" y="4549775"/>
          <p14:tracePt t="93976" x="1744663" y="4564063"/>
          <p14:tracePt t="93991" x="1744663" y="4587875"/>
          <p14:tracePt t="94008" x="1744663" y="4625975"/>
          <p14:tracePt t="94026" x="1744663" y="4664075"/>
          <p14:tracePt t="94042" x="1744663" y="4694238"/>
          <p14:tracePt t="94056" x="1744663" y="4724400"/>
          <p14:tracePt t="94073" x="1744663" y="4762500"/>
          <p14:tracePt t="94090" x="1744663" y="4784725"/>
          <p14:tracePt t="94107" x="1744663" y="4816475"/>
          <p14:tracePt t="94125" x="1744663" y="4854575"/>
          <p14:tracePt t="94140" x="1744663" y="4892675"/>
          <p14:tracePt t="94157" x="1744663" y="4922838"/>
          <p14:tracePt t="94157" x="1744663" y="4945063"/>
          <p14:tracePt t="94176" x="1744663" y="4975225"/>
          <p14:tracePt t="94192" x="1744663" y="5006975"/>
          <p14:tracePt t="94208" x="1744663" y="5029200"/>
          <p14:tracePt t="94224" x="1744663" y="5067300"/>
          <p14:tracePt t="94241" x="1744663" y="5121275"/>
          <p14:tracePt t="94259" x="1744663" y="5165725"/>
          <p14:tracePt t="94274" x="1744663" y="5227638"/>
          <p14:tracePt t="94290" x="1744663" y="5257800"/>
          <p14:tracePt t="94307" x="1752600" y="5295900"/>
          <p14:tracePt t="94324" x="1760538" y="5303838"/>
          <p14:tracePt t="94340" x="1760538" y="5326063"/>
          <p14:tracePt t="94356" x="1760538" y="5356225"/>
          <p14:tracePt t="94356" x="1760538" y="5372100"/>
          <p14:tracePt t="94376" x="1760538" y="5387975"/>
          <p14:tracePt t="94390" x="1760538" y="5456238"/>
          <p14:tracePt t="94408" x="1774825" y="5486400"/>
          <p14:tracePt t="94424" x="1774825" y="5508625"/>
          <p14:tracePt t="94441" x="1774825" y="5532438"/>
          <p14:tracePt t="94457" x="1790700" y="5554663"/>
          <p14:tracePt t="94473" x="1790700" y="5570538"/>
          <p14:tracePt t="94489" x="1790700" y="5592763"/>
          <p14:tracePt t="94507" x="1790700" y="5608638"/>
          <p14:tracePt t="94523" x="1790700" y="5638800"/>
          <p14:tracePt t="94539" x="1790700" y="5668963"/>
          <p14:tracePt t="94557" x="1790700" y="5699125"/>
          <p14:tracePt t="94573" x="1790700" y="5730875"/>
          <p14:tracePt t="94573" x="1790700" y="5737225"/>
          <p14:tracePt t="94592" x="1790700" y="5768975"/>
          <p14:tracePt t="94608" x="1790700" y="5783263"/>
          <p14:tracePt t="94624" x="1806575" y="5799138"/>
          <p14:tracePt t="94641" x="1812925" y="5821363"/>
          <p14:tracePt t="94656" x="1820863" y="5845175"/>
          <p14:tracePt t="94674" x="1820863" y="5859463"/>
          <p14:tracePt t="94689" x="1828800" y="5883275"/>
          <p14:tracePt t="94706" x="1828800" y="5889625"/>
          <p14:tracePt t="102647" x="1836738" y="5905500"/>
          <p14:tracePt t="103391" x="1844675" y="5905500"/>
          <p14:tracePt t="103591" x="1851025" y="5905500"/>
          <p14:tracePt t="103615" x="1858963" y="5905500"/>
          <p14:tracePt t="103622" x="1866900" y="5905500"/>
          <p14:tracePt t="103631" x="1874838" y="5905500"/>
          <p14:tracePt t="103647" x="1905000" y="5905500"/>
          <p14:tracePt t="103665" x="1958975" y="5905500"/>
          <p14:tracePt t="103681" x="2011363" y="5905500"/>
          <p14:tracePt t="103697" x="2073275" y="5905500"/>
          <p14:tracePt t="103715" x="2179638" y="5927725"/>
          <p14:tracePt t="103730" x="2301875" y="5935663"/>
          <p14:tracePt t="103747" x="2460625" y="5965825"/>
          <p14:tracePt t="103764" x="2636838" y="5989638"/>
          <p14:tracePt t="103781" x="2803525" y="6011863"/>
          <p14:tracePt t="103797" x="2963863" y="6035675"/>
          <p14:tracePt t="103797" x="3048000" y="6035675"/>
          <p14:tracePt t="103816" x="3184525" y="6065838"/>
          <p14:tracePt t="103833" x="3246438" y="6080125"/>
          <p14:tracePt t="103833" x="3298825" y="6088063"/>
          <p14:tracePt t="103849" x="3382963" y="6111875"/>
          <p14:tracePt t="103865" x="3444875" y="6118225"/>
          <p14:tracePt t="103881" x="3527425" y="6149975"/>
          <p14:tracePt t="103897" x="3665538" y="6172200"/>
          <p14:tracePt t="103914" x="3810000" y="6188075"/>
          <p14:tracePt t="103930" x="3932238" y="6210300"/>
          <p14:tracePt t="103947" x="4046538" y="6218238"/>
          <p14:tracePt t="103964" x="4137025" y="6218238"/>
          <p14:tracePt t="103980" x="4275138" y="6218238"/>
          <p14:tracePt t="103996" x="4381500" y="6218238"/>
          <p14:tracePt t="104013" x="4465638" y="6218238"/>
          <p14:tracePt t="104013" x="4503738" y="6232525"/>
          <p14:tracePt t="104032" x="4541838" y="6232525"/>
          <p14:tracePt t="104045" x="4740275" y="6240463"/>
          <p14:tracePt t="104063" x="4892675" y="6240463"/>
          <p14:tracePt t="104081" x="5013325" y="6240463"/>
          <p14:tracePt t="104097" x="5105400" y="6240463"/>
          <p14:tracePt t="104114" x="5189538" y="6240463"/>
          <p14:tracePt t="104130" x="5287963" y="6240463"/>
          <p14:tracePt t="104147" x="5380038" y="6240463"/>
          <p14:tracePt t="104164" x="5448300" y="6240463"/>
          <p14:tracePt t="104180" x="5516563" y="6256338"/>
          <p14:tracePt t="104198" x="5592763" y="6256338"/>
          <p14:tracePt t="104198" x="5616575" y="6256338"/>
          <p14:tracePt t="104217" x="5638800" y="6256338"/>
          <p14:tracePt t="104232" x="5668963" y="6256338"/>
          <p14:tracePt t="104248" x="5745163" y="6232525"/>
          <p14:tracePt t="104264" x="5859463" y="6164263"/>
          <p14:tracePt t="104280" x="5965825" y="6096000"/>
          <p14:tracePt t="104296" x="6027738" y="6065838"/>
          <p14:tracePt t="104313" x="6065838" y="6042025"/>
          <p14:tracePt t="104329" x="6073775" y="6035675"/>
          <p14:tracePt t="104351" x="6073775" y="6027738"/>
          <p14:tracePt t="104363" x="6103938" y="6003925"/>
          <p14:tracePt t="104380" x="6180138" y="5935663"/>
          <p14:tracePt t="104397" x="6232525" y="5875338"/>
          <p14:tracePt t="104413" x="6264275" y="5829300"/>
          <p14:tracePt t="104413" x="6270625" y="5799138"/>
          <p14:tracePt t="104432" x="6286500" y="5783263"/>
          <p14:tracePt t="104448" x="6294438" y="5768975"/>
          <p14:tracePt t="104464" x="6302375" y="5745163"/>
          <p14:tracePt t="104480" x="6332538" y="5692775"/>
          <p14:tracePt t="104497" x="6354763" y="5578475"/>
          <p14:tracePt t="104513" x="6370638" y="5464175"/>
          <p14:tracePt t="104530" x="6370638" y="5387975"/>
          <p14:tracePt t="104547" x="6370638" y="5334000"/>
          <p14:tracePt t="104563" x="6370638" y="5303838"/>
          <p14:tracePt t="104580" x="6354763" y="5265738"/>
          <p14:tracePt t="104597" x="6354763" y="5235575"/>
          <p14:tracePt t="104613" x="6340475" y="5197475"/>
          <p14:tracePt t="104613" x="6332538" y="5181600"/>
          <p14:tracePt t="104632" x="6308725" y="5143500"/>
          <p14:tracePt t="104648" x="6294438" y="5127625"/>
          <p14:tracePt t="104664" x="6256338" y="5105400"/>
          <p14:tracePt t="104680" x="6226175" y="5089525"/>
          <p14:tracePt t="104697" x="6202363" y="5083175"/>
          <p14:tracePt t="104713" x="6194425" y="5075238"/>
          <p14:tracePt t="104730" x="6180138" y="5075238"/>
          <p14:tracePt t="104746" x="6156325" y="5075238"/>
          <p14:tracePt t="104763" x="6118225" y="5075238"/>
          <p14:tracePt t="104779" x="6065838" y="5075238"/>
          <p14:tracePt t="104797" x="6011863" y="5075238"/>
          <p14:tracePt t="104813" x="5973763" y="5075238"/>
          <p14:tracePt t="104813" x="5943600" y="5075238"/>
          <p14:tracePt t="104831" x="5889625" y="5075238"/>
          <p14:tracePt t="104849" x="5799138" y="5075238"/>
          <p14:tracePt t="104864" x="5722938" y="5075238"/>
          <p14:tracePt t="104880" x="5630863" y="5113338"/>
          <p14:tracePt t="104898" x="5524500" y="5143500"/>
          <p14:tracePt t="104914" x="5448300" y="5165725"/>
          <p14:tracePt t="104928" x="5364163" y="5189538"/>
          <p14:tracePt t="104945" x="5257800" y="5211763"/>
          <p14:tracePt t="104962" x="5189538" y="5227638"/>
          <p14:tracePt t="104979" x="5135563" y="5235575"/>
          <p14:tracePt t="104995" x="5083175" y="5249863"/>
          <p14:tracePt t="105011" x="5045075" y="5265738"/>
          <p14:tracePt t="105028" x="5021263" y="5280025"/>
          <p14:tracePt t="105044" x="4975225" y="5341938"/>
          <p14:tracePt t="105064" x="4937125" y="5394325"/>
          <p14:tracePt t="105080" x="4906963" y="5448300"/>
          <p14:tracePt t="105097" x="4868863" y="5478463"/>
          <p14:tracePt t="105113" x="4838700" y="5516563"/>
          <p14:tracePt t="105129" x="4816475" y="5540375"/>
          <p14:tracePt t="105146" x="4792663" y="5554663"/>
          <p14:tracePt t="105162" x="4784725" y="5592763"/>
          <p14:tracePt t="105179" x="4784725" y="5638800"/>
          <p14:tracePt t="105196" x="4784725" y="5699125"/>
          <p14:tracePt t="105215" x="4784725" y="5745163"/>
          <p14:tracePt t="105229" x="4784725" y="5791200"/>
          <p14:tracePt t="105248" x="4784725" y="5821363"/>
          <p14:tracePt t="105264" x="4784725" y="5859463"/>
          <p14:tracePt t="105280" x="4784725" y="5905500"/>
          <p14:tracePt t="105297" x="4784725" y="5935663"/>
          <p14:tracePt t="105313" x="4800600" y="5973763"/>
          <p14:tracePt t="105329" x="4816475" y="6003925"/>
          <p14:tracePt t="105346" x="4816475" y="6011863"/>
          <p14:tracePt t="105362" x="4816475" y="6019800"/>
          <p14:tracePt t="105378" x="4822825" y="6049963"/>
          <p14:tracePt t="105396" x="4846638" y="6073775"/>
          <p14:tracePt t="105412" x="4876800" y="6103938"/>
          <p14:tracePt t="105429" x="4906963" y="6118225"/>
          <p14:tracePt t="105429" x="4922838" y="6126163"/>
          <p14:tracePt t="105447" x="4930775" y="6126163"/>
          <p14:tracePt t="105462" x="4968875" y="6149975"/>
          <p14:tracePt t="105480" x="4983163" y="6164263"/>
          <p14:tracePt t="105497" x="5006975" y="6180138"/>
          <p14:tracePt t="105513" x="5045075" y="6210300"/>
          <p14:tracePt t="105529" x="5097463" y="6226175"/>
          <p14:tracePt t="105545" x="5159375" y="6270625"/>
          <p14:tracePt t="105561" x="5219700" y="6302375"/>
          <p14:tracePt t="105579" x="5249863" y="6316663"/>
          <p14:tracePt t="105596" x="5249863" y="6324600"/>
          <p14:tracePt t="105611" x="5257800" y="6324600"/>
          <p14:tracePt t="105628" x="5265738" y="6332538"/>
          <p14:tracePt t="105645" x="5318125" y="6362700"/>
          <p14:tracePt t="105661" x="5394325" y="6392863"/>
          <p14:tracePt t="105661" x="5448300" y="6408738"/>
          <p14:tracePt t="105679" x="5524500" y="6430963"/>
          <p14:tracePt t="105696" x="5554663" y="6438900"/>
          <p14:tracePt t="105715" x="5578475" y="6446838"/>
          <p14:tracePt t="105728" x="5584825" y="6446838"/>
          <p14:tracePt t="105745" x="5616575" y="6454775"/>
          <p14:tracePt t="105762" x="5699125" y="6461125"/>
          <p14:tracePt t="105778" x="5821363" y="6492875"/>
          <p14:tracePt t="105795" x="5959475" y="6499225"/>
          <p14:tracePt t="105812" x="6042025" y="6515100"/>
          <p14:tracePt t="105828" x="6080125" y="6515100"/>
          <p14:tracePt t="105845" x="6096000" y="6515100"/>
          <p14:tracePt t="105861" x="6126163" y="6530975"/>
          <p14:tracePt t="105880" x="6172200" y="6530975"/>
          <p14:tracePt t="105897" x="6210300" y="6530975"/>
          <p14:tracePt t="105913" x="6264275" y="6530975"/>
          <p14:tracePt t="105929" x="6324600" y="6530975"/>
          <p14:tracePt t="105945" x="6370638" y="6530975"/>
          <p14:tracePt t="105962" x="6392863" y="6530975"/>
          <p14:tracePt t="105978" x="6430963" y="6530975"/>
          <p14:tracePt t="105995" x="6477000" y="6523038"/>
          <p14:tracePt t="106012" x="6530975" y="6492875"/>
          <p14:tracePt t="106028" x="6575425" y="6469063"/>
          <p14:tracePt t="106045" x="6599238" y="6446838"/>
          <p14:tracePt t="106045" x="6637338" y="6430963"/>
          <p14:tracePt t="106064" x="6705600" y="6400800"/>
          <p14:tracePt t="106080" x="6797675" y="6362700"/>
          <p14:tracePt t="106096" x="6873875" y="6332538"/>
          <p14:tracePt t="106112" x="6934200" y="6278563"/>
          <p14:tracePt t="106129" x="6956425" y="6232525"/>
          <p14:tracePt t="106145" x="6994525" y="6180138"/>
          <p14:tracePt t="106161" x="7048500" y="6126163"/>
          <p14:tracePt t="106178" x="7108825" y="6073775"/>
          <p14:tracePt t="106195" x="7185025" y="6003925"/>
          <p14:tracePt t="106211" x="7239000" y="5951538"/>
          <p14:tracePt t="106228" x="7261225" y="5883275"/>
          <p14:tracePt t="106245" x="7277100" y="5768975"/>
          <p14:tracePt t="106266" x="7277100" y="5722938"/>
          <p14:tracePt t="106277" x="7277100" y="5668963"/>
          <p14:tracePt t="106277" x="7277100" y="5638800"/>
          <p14:tracePt t="106295" x="7277100" y="5600700"/>
          <p14:tracePt t="106312" x="7277100" y="5570538"/>
          <p14:tracePt t="106328" x="7261225" y="5532438"/>
          <p14:tracePt t="106344" x="7231063" y="5470525"/>
          <p14:tracePt t="106360" x="7185025" y="5418138"/>
          <p14:tracePt t="106378" x="7146925" y="5372100"/>
          <p14:tracePt t="106394" x="7124700" y="5334000"/>
          <p14:tracePt t="106411" x="7116763" y="5326063"/>
          <p14:tracePt t="106427" x="7102475" y="5311775"/>
          <p14:tracePt t="106445" x="7078663" y="5287963"/>
          <p14:tracePt t="106460" x="7040563" y="5273675"/>
          <p14:tracePt t="106460" x="7018338" y="5249863"/>
          <p14:tracePt t="106480" x="7002463" y="5241925"/>
          <p14:tracePt t="106496" x="6972300" y="5235575"/>
          <p14:tracePt t="106512" x="6942138" y="5219700"/>
          <p14:tracePt t="106529" x="6911975" y="5203825"/>
          <p14:tracePt t="106544" x="6888163" y="5197475"/>
          <p14:tracePt t="106560" x="6873875" y="5197475"/>
          <p14:tracePt t="106577" x="6827838" y="5189538"/>
          <p14:tracePt t="106594" x="6759575" y="5151438"/>
          <p14:tracePt t="106611" x="6667500" y="5127625"/>
          <p14:tracePt t="106628" x="6599238" y="5127625"/>
          <p14:tracePt t="106644" x="6530975" y="5113338"/>
          <p14:tracePt t="106661" x="6484938" y="5113338"/>
          <p14:tracePt t="106678" x="6446838" y="5113338"/>
          <p14:tracePt t="106678" x="6423025" y="5105400"/>
          <p14:tracePt t="106697" x="6392863" y="5105400"/>
          <p14:tracePt t="106712" x="6308725" y="5105400"/>
          <p14:tracePt t="106728" x="6202363" y="5105400"/>
          <p14:tracePt t="106745" x="6065838" y="5105400"/>
          <p14:tracePt t="106761" x="5959475" y="5105400"/>
          <p14:tracePt t="106778" x="5851525" y="5105400"/>
          <p14:tracePt t="106794" x="5761038" y="5105400"/>
          <p14:tracePt t="106811" x="5707063" y="5105400"/>
          <p14:tracePt t="106827" x="5676900" y="5105400"/>
          <p14:tracePt t="106844" x="5668963" y="5105400"/>
          <p14:tracePt t="106860" x="5638800" y="5105400"/>
          <p14:tracePt t="106878" x="5600700" y="5121275"/>
          <p14:tracePt t="106878" x="5554663" y="5127625"/>
          <p14:tracePt t="106896" x="5456238" y="5151438"/>
          <p14:tracePt t="106912" x="5334000" y="5197475"/>
          <p14:tracePt t="106928" x="5235575" y="5219700"/>
          <p14:tracePt t="106945" x="5181600" y="5241925"/>
          <p14:tracePt t="106961" x="5165725" y="5249863"/>
          <p14:tracePt t="106977" x="5151438" y="5273675"/>
          <p14:tracePt t="106993" x="5135563" y="5303838"/>
          <p14:tracePt t="107010" x="5097463" y="5334000"/>
          <p14:tracePt t="107028" x="5021263" y="5387975"/>
          <p14:tracePt t="107043" x="4960938" y="5418138"/>
          <p14:tracePt t="107060" x="4937125" y="5440363"/>
          <p14:tracePt t="107077" x="4922838" y="5448300"/>
          <p14:tracePt t="107094" x="4906963" y="5464175"/>
          <p14:tracePt t="107112" x="4899025" y="5470525"/>
          <p14:tracePt t="107128" x="4892675" y="5478463"/>
          <p14:tracePt t="107144" x="4884738" y="5508625"/>
          <p14:tracePt t="107161" x="4876800" y="5540375"/>
          <p14:tracePt t="107177" x="4860925" y="5592763"/>
          <p14:tracePt t="107195" x="4838700" y="5638800"/>
          <p14:tracePt t="107210" x="4838700" y="5654675"/>
          <p14:tracePt t="107226" x="4830763" y="5676900"/>
          <p14:tracePt t="107244" x="4830763" y="5707063"/>
          <p14:tracePt t="107263" x="4830763" y="5737225"/>
          <p14:tracePt t="107277" x="4830763" y="5783263"/>
          <p14:tracePt t="107293" x="4830763" y="5821363"/>
          <p14:tracePt t="107293" x="4838700" y="5829300"/>
          <p14:tracePt t="107312" x="4846638" y="5859463"/>
          <p14:tracePt t="107328" x="4846638" y="5875338"/>
          <p14:tracePt t="107344" x="4846638" y="5889625"/>
          <p14:tracePt t="107361" x="4846638" y="5921375"/>
          <p14:tracePt t="107377" x="4860925" y="5959475"/>
          <p14:tracePt t="107394" x="4860925" y="5989638"/>
          <p14:tracePt t="107410" x="4876800" y="6042025"/>
          <p14:tracePt t="107427" x="4906963" y="6103938"/>
          <p14:tracePt t="107444" x="4945063" y="6164263"/>
          <p14:tracePt t="107460" x="4960938" y="6194425"/>
          <p14:tracePt t="107477" x="4975225" y="6226175"/>
          <p14:tracePt t="107493" x="4975225" y="6232525"/>
          <p14:tracePt t="107510" x="4991100" y="6248400"/>
          <p14:tracePt t="107528" x="5029200" y="6278563"/>
          <p14:tracePt t="107544" x="5097463" y="6332538"/>
          <p14:tracePt t="107561" x="5173663" y="6378575"/>
          <p14:tracePt t="107577" x="5219700" y="6408738"/>
          <p14:tracePt t="107594" x="5273675" y="6438900"/>
          <p14:tracePt t="107610" x="5318125" y="6454775"/>
          <p14:tracePt t="107626" x="5334000" y="6461125"/>
          <p14:tracePt t="107643" x="5372100" y="6477000"/>
          <p14:tracePt t="107660" x="5418138" y="6499225"/>
          <p14:tracePt t="107677" x="5478463" y="6507163"/>
          <p14:tracePt t="107677" x="5516563" y="6523038"/>
          <p14:tracePt t="107697" x="5554663" y="6523038"/>
          <p14:tracePt t="107710" x="5692775" y="6537325"/>
          <p14:tracePt t="107728" x="5807075" y="6537325"/>
          <p14:tracePt t="107744" x="5921375" y="6545263"/>
          <p14:tracePt t="107761" x="6019800" y="6545263"/>
          <p14:tracePt t="107777" x="6096000" y="6545263"/>
          <p14:tracePt t="107793" x="6142038" y="6545263"/>
          <p14:tracePt t="107810" x="6188075" y="6545263"/>
          <p14:tracePt t="107827" x="6270625" y="6545263"/>
          <p14:tracePt t="107843" x="6362700" y="6545263"/>
          <p14:tracePt t="107860" x="6477000" y="6537325"/>
          <p14:tracePt t="107877" x="6583363" y="6499225"/>
          <p14:tracePt t="107893" x="6645275" y="6477000"/>
          <p14:tracePt t="107893" x="6659563" y="6454775"/>
          <p14:tracePt t="107912" x="6689725" y="6423025"/>
          <p14:tracePt t="107928" x="6713538" y="6384925"/>
          <p14:tracePt t="107944" x="6765925" y="6308725"/>
          <p14:tracePt t="107960" x="6835775" y="6240463"/>
          <p14:tracePt t="107977" x="6880225" y="6156325"/>
          <p14:tracePt t="107993" x="6950075" y="6088063"/>
          <p14:tracePt t="108010" x="6994525" y="6027738"/>
          <p14:tracePt t="108027" x="7048500" y="5973763"/>
          <p14:tracePt t="108043" x="7070725" y="5935663"/>
          <p14:tracePt t="108060" x="7116763" y="5859463"/>
          <p14:tracePt t="108077" x="7146925" y="5783263"/>
          <p14:tracePt t="108093" x="7154863" y="5699125"/>
          <p14:tracePt t="108111" x="7154863" y="5578475"/>
          <p14:tracePt t="108128" x="7154863" y="5524500"/>
          <p14:tracePt t="108144" x="7154863" y="5494338"/>
          <p14:tracePt t="108161" x="7154863" y="5470525"/>
          <p14:tracePt t="108177" x="7154863" y="5440363"/>
          <p14:tracePt t="108193" x="7170738" y="5387975"/>
          <p14:tracePt t="108210" x="7170738" y="5349875"/>
          <p14:tracePt t="108226" x="7170738" y="5303838"/>
          <p14:tracePt t="108243" x="7140575" y="5273675"/>
          <p14:tracePt t="108260" x="7108825" y="5241925"/>
          <p14:tracePt t="108276" x="7094538" y="5241925"/>
          <p14:tracePt t="108292" x="7078663" y="5227638"/>
          <p14:tracePt t="108308" x="7040563" y="5211763"/>
          <p14:tracePt t="108308" x="7026275" y="5211763"/>
          <p14:tracePt t="108328" x="7010400" y="5197475"/>
          <p14:tracePt t="108341" x="6934200" y="5181600"/>
          <p14:tracePt t="108360" x="6880225" y="5159375"/>
          <p14:tracePt t="108376" x="6819900" y="5151438"/>
          <p14:tracePt t="108392" x="6743700" y="5143500"/>
          <p14:tracePt t="108408" x="6659563" y="5135563"/>
          <p14:tracePt t="108425" x="6583363" y="5121275"/>
          <p14:tracePt t="108442" x="6499225" y="5121275"/>
          <p14:tracePt t="108459" x="6438900" y="5121275"/>
          <p14:tracePt t="108476" x="6370638" y="5121275"/>
          <p14:tracePt t="108493" x="6316663" y="5121275"/>
          <p14:tracePt t="108509" x="6226175" y="5121275"/>
          <p14:tracePt t="108509" x="6156325" y="5121275"/>
          <p14:tracePt t="108528" x="6065838" y="5121275"/>
          <p14:tracePt t="108544" x="5981700" y="5121275"/>
          <p14:tracePt t="108560" x="5905500" y="5121275"/>
          <p14:tracePt t="108577" x="5851525" y="5121275"/>
          <p14:tracePt t="108593" x="5813425" y="5127625"/>
          <p14:tracePt t="108609" x="5768975" y="5151438"/>
          <p14:tracePt t="108626" x="5707063" y="5165725"/>
          <p14:tracePt t="108642" x="5638800" y="5197475"/>
          <p14:tracePt t="108659" x="5554663" y="5219700"/>
          <p14:tracePt t="108676" x="5464175" y="5265738"/>
          <p14:tracePt t="108691" x="5364163" y="5311775"/>
          <p14:tracePt t="108709" x="5280025" y="5334000"/>
          <p14:tracePt t="108709" x="5265738" y="5356225"/>
          <p14:tracePt t="108727" x="5249863" y="5364163"/>
          <p14:tracePt t="108742" x="5189538" y="5410200"/>
          <p14:tracePt t="108760" x="5159375" y="5456238"/>
          <p14:tracePt t="108776" x="5135563" y="5486400"/>
          <p14:tracePt t="108793" x="5105400" y="5524500"/>
          <p14:tracePt t="108809" x="5089525" y="5554663"/>
          <p14:tracePt t="108826" x="5083175" y="5600700"/>
          <p14:tracePt t="108842" x="5075238" y="5661025"/>
          <p14:tracePt t="108859" x="5021263" y="5768975"/>
          <p14:tracePt t="108876" x="4968875" y="5875338"/>
          <p14:tracePt t="108892" x="4906963" y="5951538"/>
          <p14:tracePt t="108909" x="4892675" y="5997575"/>
          <p14:tracePt t="108909" x="4884738" y="6027738"/>
          <p14:tracePt t="108928" x="4884738" y="6049963"/>
          <p14:tracePt t="108942" x="4892675" y="6126163"/>
          <p14:tracePt t="108960" x="4968875" y="6194425"/>
          <p14:tracePt t="108976" x="5037138" y="6264275"/>
          <p14:tracePt t="108993" x="5067300" y="6286500"/>
          <p14:tracePt t="109009" x="5083175" y="6294438"/>
          <p14:tracePt t="109027" x="5105400" y="6308725"/>
          <p14:tracePt t="109042" x="5173663" y="6324600"/>
          <p14:tracePt t="109058" x="5287963" y="6370638"/>
          <p14:tracePt t="109075" x="5387975" y="6392863"/>
          <p14:tracePt t="109092" x="5432425" y="6416675"/>
          <p14:tracePt t="109108" x="5448300" y="6416675"/>
          <p14:tracePt t="109126" x="5464175" y="6416675"/>
          <p14:tracePt t="109126" x="5494338" y="6416675"/>
          <p14:tracePt t="109144" x="5592763" y="6416675"/>
          <p14:tracePt t="109160" x="5775325" y="6408738"/>
          <p14:tracePt t="109176" x="5921375" y="6408738"/>
          <p14:tracePt t="109192" x="5965825" y="6408738"/>
          <p14:tracePt t="109209" x="5981700" y="6400800"/>
          <p14:tracePt t="109224" x="5997575" y="6400800"/>
          <p14:tracePt t="109241" x="6049963" y="6400800"/>
          <p14:tracePt t="109258" x="6164263" y="6392863"/>
          <p14:tracePt t="109276" x="6354763" y="6392863"/>
          <p14:tracePt t="109291" x="6499225" y="6392863"/>
          <p14:tracePt t="109307" x="6561138" y="6370638"/>
          <p14:tracePt t="109325" x="6569075" y="6370638"/>
          <p14:tracePt t="109343" x="6591300" y="6346825"/>
          <p14:tracePt t="109358" x="6713538" y="6278563"/>
          <p14:tracePt t="109376" x="6811963" y="6240463"/>
          <p14:tracePt t="109392" x="6918325" y="6202363"/>
          <p14:tracePt t="109409" x="6942138" y="6194425"/>
          <p14:tracePt t="109425" x="6942138" y="6180138"/>
          <p14:tracePt t="109441" x="6942138" y="6149975"/>
          <p14:tracePt t="109458" x="6942138" y="6096000"/>
          <p14:tracePt t="109475" x="6980238" y="6027738"/>
          <p14:tracePt t="109491" x="7032625" y="5951538"/>
          <p14:tracePt t="109508" x="7078663" y="5875338"/>
          <p14:tracePt t="109508" x="7086600" y="5845175"/>
          <p14:tracePt t="109528" x="7086600" y="5829300"/>
          <p14:tracePt t="109541" x="7086600" y="5768975"/>
          <p14:tracePt t="109541" x="7086600" y="5730875"/>
          <p14:tracePt t="109560" x="7078663" y="5676900"/>
          <p14:tracePt t="109576" x="7048500" y="5638800"/>
          <p14:tracePt t="109592" x="7040563" y="5622925"/>
          <p14:tracePt t="109609" x="7018338" y="5608638"/>
          <p14:tracePt t="109626" x="7010400" y="5592763"/>
          <p14:tracePt t="109641" x="6988175" y="5584825"/>
          <p14:tracePt t="109658" x="6956425" y="5570538"/>
          <p14:tracePt t="109675" x="6888163" y="5532438"/>
          <p14:tracePt t="109691" x="6842125" y="5502275"/>
          <p14:tracePt t="109710" x="6804025" y="5478463"/>
          <p14:tracePt t="109725" x="6765925" y="5448300"/>
          <p14:tracePt t="109741" x="6759575" y="5440363"/>
          <p14:tracePt t="109757" x="6751638" y="5440363"/>
          <p14:tracePt t="109775" x="6743700" y="5440363"/>
          <p14:tracePt t="109808" x="6735763" y="5440363"/>
          <p14:tracePt t="109815" x="6713538" y="5440363"/>
          <p14:tracePt t="109825" x="6675438" y="5440363"/>
          <p14:tracePt t="109841" x="6621463" y="5464175"/>
          <p14:tracePt t="109858" x="6583363" y="5486400"/>
          <p14:tracePt t="109874" x="6569075" y="5502275"/>
          <p14:tracePt t="109891" x="6545263" y="5516563"/>
          <p14:tracePt t="109907" x="6530975" y="5532438"/>
          <p14:tracePt t="109924" x="6499225" y="5562600"/>
          <p14:tracePt t="109941" x="6484938" y="5584825"/>
          <p14:tracePt t="109941" x="6484938" y="5600700"/>
          <p14:tracePt t="109960" x="6469063" y="5622925"/>
          <p14:tracePt t="109977" x="6454775" y="5646738"/>
          <p14:tracePt t="109992" x="6454775" y="5668963"/>
          <p14:tracePt t="110008" x="6438900" y="5684838"/>
          <p14:tracePt t="110025" x="6430963" y="5699125"/>
          <p14:tracePt t="110040" x="6423025" y="5699125"/>
          <p14:tracePt t="110127" x="6423025" y="5707063"/>
          <p14:tracePt t="110135" x="6408738" y="5715000"/>
          <p14:tracePt t="110159" x="6392863" y="5715000"/>
          <p14:tracePt t="110175" x="6370638" y="5715000"/>
          <p14:tracePt t="110183" x="6346825" y="5715000"/>
          <p14:tracePt t="110191" x="6324600" y="5715000"/>
          <p14:tracePt t="110208" x="6316663" y="5715000"/>
          <p14:tracePt t="110225" x="6302375" y="5730875"/>
          <p14:tracePt t="110240" x="6256338" y="5737225"/>
          <p14:tracePt t="110257" x="6210300" y="5753100"/>
          <p14:tracePt t="110276" x="6126163" y="5775325"/>
          <p14:tracePt t="110290" x="6073775" y="5791200"/>
          <p14:tracePt t="110306" x="5981700" y="5829300"/>
          <p14:tracePt t="110323" x="5921375" y="5851525"/>
          <p14:tracePt t="110339" x="5837238" y="5897563"/>
          <p14:tracePt t="110356" x="5813425" y="5897563"/>
          <p14:tracePt t="110373" x="5791200" y="5913438"/>
          <p14:tracePt t="110373" x="5753100" y="5935663"/>
          <p14:tracePt t="110391" x="5730875" y="5935663"/>
          <p14:tracePt t="110407" x="5630863" y="5981700"/>
          <p14:tracePt t="110407" x="5578475" y="6003925"/>
          <p14:tracePt t="110424" x="5456238" y="6027738"/>
          <p14:tracePt t="110440" x="5380038" y="6065838"/>
          <p14:tracePt t="110456" x="5311775" y="6096000"/>
          <p14:tracePt t="110473" x="5249863" y="6134100"/>
          <p14:tracePt t="110489" x="5203825" y="6172200"/>
          <p14:tracePt t="110506" x="5159375" y="6226175"/>
          <p14:tracePt t="110524" x="5121275" y="6270625"/>
          <p14:tracePt t="110539" x="5089525" y="6302375"/>
          <p14:tracePt t="110556" x="5051425" y="6316663"/>
          <p14:tracePt t="111467" x="5045075" y="6324600"/>
          <p14:tracePt t="113188" x="5045075" y="6332538"/>
          <p14:tracePt t="113863" x="5051425" y="6332538"/>
          <p14:tracePt t="113903" x="5059363" y="6332538"/>
          <p14:tracePt t="113950" x="5067300" y="6332538"/>
          <p14:tracePt t="113967" x="5075238" y="6332538"/>
          <p14:tracePt t="113974" x="5083175" y="6332538"/>
          <p14:tracePt t="114055" x="5083175" y="6324600"/>
          <p14:tracePt t="115887" x="5089525" y="6324600"/>
          <p14:tracePt t="116159" x="5097463" y="6324600"/>
          <p14:tracePt t="116759" x="5105400" y="6324600"/>
          <p14:tracePt t="116775" x="5113338" y="6324600"/>
          <p14:tracePt t="116887" x="5121275" y="6332538"/>
          <p14:tracePt t="117023" x="5121275" y="6340475"/>
          <p14:tracePt t="117031" x="5121275" y="6346825"/>
          <p14:tracePt t="117062" x="5121275" y="6354763"/>
          <p14:tracePt t="117078" x="5121275" y="6362700"/>
          <p14:tracePt t="119736" x="5121275" y="6354763"/>
          <p14:tracePt t="119879" x="5121275" y="6346825"/>
          <p14:tracePt t="119911" x="5127625" y="6346825"/>
          <p14:tracePt t="119919" x="5135563" y="6340475"/>
          <p14:tracePt t="119950" x="5135563" y="6332538"/>
          <p14:tracePt t="119975" x="5135563" y="6324600"/>
          <p14:tracePt t="119983" x="5143500" y="6324600"/>
          <p14:tracePt t="119997" x="5151438" y="6316663"/>
          <p14:tracePt t="120014" x="5165725" y="6302375"/>
          <p14:tracePt t="120031" x="5181600" y="6286500"/>
          <p14:tracePt t="120047" x="5181600" y="6270625"/>
          <p14:tracePt t="120071" x="5189538" y="6256338"/>
          <p14:tracePt t="120086" x="5189538" y="6248400"/>
          <p14:tracePt t="120097" x="5197475" y="6210300"/>
          <p14:tracePt t="120114" x="5211763" y="6180138"/>
          <p14:tracePt t="120130" x="5211763" y="6156325"/>
          <p14:tracePt t="120146" x="5211763" y="6134100"/>
          <p14:tracePt t="120164" x="5211763" y="6111875"/>
          <p14:tracePt t="120180" x="5211763" y="6088063"/>
          <p14:tracePt t="120197" x="5211763" y="6049963"/>
          <p14:tracePt t="120197" x="5211763" y="6035675"/>
          <p14:tracePt t="120217" x="5211763" y="6011863"/>
          <p14:tracePt t="120217" x="5211763" y="5981700"/>
          <p14:tracePt t="120232" x="5211763" y="5951538"/>
          <p14:tracePt t="120248" x="5211763" y="5913438"/>
          <p14:tracePt t="120265" x="5227638" y="5889625"/>
          <p14:tracePt t="120281" x="5235575" y="5867400"/>
          <p14:tracePt t="120298" x="5241925" y="5837238"/>
          <p14:tracePt t="120314" x="5241925" y="5821363"/>
          <p14:tracePt t="120330" x="5265738" y="5783263"/>
          <p14:tracePt t="120347" x="5280025" y="5753100"/>
          <p14:tracePt t="120364" x="5295900" y="5737225"/>
          <p14:tracePt t="120380" x="5311775" y="5707063"/>
          <p14:tracePt t="120397" x="5318125" y="5699125"/>
          <p14:tracePt t="120414" x="5326063" y="5684838"/>
          <p14:tracePt t="120414" x="5341938" y="5676900"/>
          <p14:tracePt t="120432" x="5349875" y="5638800"/>
          <p14:tracePt t="120448" x="5372100" y="5608638"/>
          <p14:tracePt t="120464" x="5372100" y="5584825"/>
          <p14:tracePt t="120481" x="5372100" y="5578475"/>
          <p14:tracePt t="120498" x="5387975" y="5554663"/>
          <p14:tracePt t="120514" x="5387975" y="5540375"/>
          <p14:tracePt t="120530" x="5387975" y="5508625"/>
          <p14:tracePt t="120546" x="5387975" y="5470525"/>
          <p14:tracePt t="120562" x="5387975" y="5456238"/>
          <p14:tracePt t="120578" x="5387975" y="5448300"/>
          <p14:tracePt t="120595" x="5380038" y="5432425"/>
          <p14:tracePt t="120613" x="5349875" y="5432425"/>
          <p14:tracePt t="120613" x="5318125" y="5432425"/>
          <p14:tracePt t="120633" x="5295900" y="5426075"/>
          <p14:tracePt t="120648" x="5265738" y="5418138"/>
          <p14:tracePt t="120664" x="5241925" y="5418138"/>
          <p14:tracePt t="120680" x="5211763" y="5418138"/>
          <p14:tracePt t="120697" x="5203825" y="5418138"/>
          <p14:tracePt t="120714" x="5189538" y="5418138"/>
          <p14:tracePt t="120729" x="5173663" y="5418138"/>
          <p14:tracePt t="120746" x="5159375" y="5418138"/>
          <p14:tracePt t="120763" x="5151438" y="5418138"/>
          <p14:tracePt t="120779" x="5135563" y="5418138"/>
          <p14:tracePt t="120796" x="5127625" y="5418138"/>
          <p14:tracePt t="120813" x="5089525" y="5418138"/>
          <p14:tracePt t="120813" x="5075238" y="5418138"/>
          <p14:tracePt t="120832" x="5037138" y="5418138"/>
          <p14:tracePt t="120849" x="4991100" y="5432425"/>
          <p14:tracePt t="120864" x="4991100" y="5440363"/>
          <p14:tracePt t="120880" x="4975225" y="5448300"/>
          <p14:tracePt t="120897" x="4975225" y="5456238"/>
          <p14:tracePt t="120912" x="4968875" y="5464175"/>
          <p14:tracePt t="120930" x="4953000" y="5494338"/>
          <p14:tracePt t="120946" x="4937125" y="5508625"/>
          <p14:tracePt t="120964" x="4922838" y="5516563"/>
          <p14:tracePt t="120979" x="4906963" y="5532438"/>
          <p14:tracePt t="120996" x="4906963" y="5546725"/>
          <p14:tracePt t="121012" x="4899025" y="5546725"/>
          <p14:tracePt t="121029" x="4876800" y="5562600"/>
          <p14:tracePt t="121047" x="4876800" y="5584825"/>
          <p14:tracePt t="121064" x="4860925" y="5608638"/>
          <p14:tracePt t="121080" x="4860925" y="5646738"/>
          <p14:tracePt t="121097" x="4860925" y="5661025"/>
          <p14:tracePt t="121112" x="4860925" y="5676900"/>
          <p14:tracePt t="121129" x="4860925" y="5692775"/>
          <p14:tracePt t="121146" x="4860925" y="5707063"/>
          <p14:tracePt t="121162" x="4860925" y="5737225"/>
          <p14:tracePt t="121179" x="4860925" y="5745163"/>
          <p14:tracePt t="121196" x="4860925" y="5768975"/>
          <p14:tracePt t="121213" x="4860925" y="5791200"/>
          <p14:tracePt t="121229" x="4860925" y="5813425"/>
          <p14:tracePt t="121248" x="4860925" y="5821363"/>
          <p14:tracePt t="121266" x="4860925" y="5837238"/>
          <p14:tracePt t="121280" x="4860925" y="5851525"/>
          <p14:tracePt t="121302" x="4860925" y="5859463"/>
          <p14:tracePt t="121318" x="4860925" y="5867400"/>
          <p14:tracePt t="121334" x="4860925" y="5875338"/>
          <p14:tracePt t="121350" x="4860925" y="5883275"/>
          <p14:tracePt t="121361" x="4868863" y="5889625"/>
          <p14:tracePt t="121378" x="4876800" y="5913438"/>
          <p14:tracePt t="121396" x="4892675" y="5927725"/>
          <p14:tracePt t="121412" x="4906963" y="5959475"/>
          <p14:tracePt t="121429" x="4922838" y="5973763"/>
          <p14:tracePt t="121446" x="4930775" y="5989638"/>
          <p14:tracePt t="121463" x="4930775" y="6003925"/>
          <p14:tracePt t="121480" x="4930775" y="6011863"/>
          <p14:tracePt t="121497" x="4937125" y="6019800"/>
          <p14:tracePt t="121512" x="4953000" y="6049963"/>
          <p14:tracePt t="121530" x="4968875" y="6073775"/>
          <p14:tracePt t="121546" x="4983163" y="6096000"/>
          <p14:tracePt t="121563" x="4999038" y="6103938"/>
          <p14:tracePt t="121578" x="5013325" y="6118225"/>
          <p14:tracePt t="121596" x="5021263" y="6134100"/>
          <p14:tracePt t="121622" x="5029200" y="6142038"/>
          <p14:tracePt t="121655" x="5037138" y="6142038"/>
          <p14:tracePt t="121671" x="5037138" y="6149975"/>
          <p14:tracePt t="121679" x="5045075" y="6156325"/>
          <p14:tracePt t="121687" x="5051425" y="6156325"/>
          <p14:tracePt t="121696" x="5083175" y="6172200"/>
          <p14:tracePt t="121715" x="5135563" y="6194425"/>
          <p14:tracePt t="121729" x="5159375" y="6202363"/>
          <p14:tracePt t="121745" x="5173663" y="6210300"/>
          <p14:tracePt t="121762" x="5197475" y="6226175"/>
          <p14:tracePt t="121779" x="5203825" y="6232525"/>
          <p14:tracePt t="121795" x="5241925" y="6248400"/>
          <p14:tracePt t="121812" x="5280025" y="6264275"/>
          <p14:tracePt t="121829" x="5334000" y="6294438"/>
          <p14:tracePt t="121829" x="5372100" y="6308725"/>
          <p14:tracePt t="121848" x="5387975" y="6308725"/>
          <p14:tracePt t="121862" x="5426075" y="6332538"/>
          <p14:tracePt t="121880" x="5432425" y="6332538"/>
          <p14:tracePt t="121903" x="5440363" y="6332538"/>
          <p14:tracePt t="121919" x="5456238" y="6332538"/>
          <p14:tracePt t="121929" x="5486400" y="6340475"/>
          <p14:tracePt t="121946" x="5502275" y="6340475"/>
          <p14:tracePt t="121961" x="5516563" y="6346825"/>
          <p14:tracePt t="121978" x="5524500" y="6346825"/>
          <p14:tracePt t="121995" x="5562600" y="6354763"/>
          <p14:tracePt t="122012" x="5616575" y="6378575"/>
          <p14:tracePt t="122028" x="5684838" y="6392863"/>
          <p14:tracePt t="122045" x="5730875" y="6408738"/>
          <p14:tracePt t="122045" x="5730875" y="6416675"/>
          <p14:tracePt t="122064" x="5737225" y="6416675"/>
          <p14:tracePt t="122080" x="5753100" y="6416675"/>
          <p14:tracePt t="122096" x="5775325" y="6430963"/>
          <p14:tracePt t="122113" x="5845175" y="6438900"/>
          <p14:tracePt t="122129" x="5921375" y="6446838"/>
          <p14:tracePt t="122145" x="5973763" y="6446838"/>
          <p14:tracePt t="122162" x="5997575" y="6454775"/>
          <p14:tracePt t="122178" x="6003925" y="6454775"/>
          <p14:tracePt t="122195" x="6003925" y="6461125"/>
          <p14:tracePt t="122212" x="6011863" y="6461125"/>
          <p14:tracePt t="122228" x="6019800" y="6469063"/>
          <p14:tracePt t="122244" x="6134100" y="6484938"/>
          <p14:tracePt t="122266" x="6218238" y="6492875"/>
          <p14:tracePt t="122280" x="6240463" y="6492875"/>
          <p14:tracePt t="122294" x="6264275" y="6499225"/>
          <p14:tracePt t="122312" x="6270625" y="6499225"/>
          <p14:tracePt t="122329" x="6294438" y="6492875"/>
          <p14:tracePt t="122345" x="6332538" y="6477000"/>
          <p14:tracePt t="122362" x="6370638" y="6469063"/>
          <p14:tracePt t="122378" x="6416675" y="6461125"/>
          <p14:tracePt t="122396" x="6446838" y="6461125"/>
          <p14:tracePt t="122411" x="6461125" y="6461125"/>
          <p14:tracePt t="122428" x="6484938" y="6454775"/>
          <p14:tracePt t="122445" x="6530975" y="6438900"/>
          <p14:tracePt t="122445" x="6591300" y="6416675"/>
          <p14:tracePt t="122463" x="6613525" y="6416675"/>
          <p14:tracePt t="122478" x="6751638" y="6400800"/>
          <p14:tracePt t="122496" x="6811963" y="6392863"/>
          <p14:tracePt t="122512" x="6819900" y="6392863"/>
          <p14:tracePt t="122528" x="6865938" y="6378575"/>
          <p14:tracePt t="122545" x="6911975" y="6370638"/>
          <p14:tracePt t="122561" x="6988175" y="6340475"/>
          <p14:tracePt t="122578" x="7056438" y="6308725"/>
          <p14:tracePt t="122595" x="7086600" y="6278563"/>
          <p14:tracePt t="122611" x="7094538" y="6256338"/>
          <p14:tracePt t="122628" x="7108825" y="6232525"/>
          <p14:tracePt t="122645" x="7108825" y="6202363"/>
          <p14:tracePt t="122661" x="7124700" y="6142038"/>
          <p14:tracePt t="122661" x="7132638" y="6103938"/>
          <p14:tracePt t="122680" x="7154863" y="6027738"/>
          <p14:tracePt t="122696" x="7170738" y="5965825"/>
          <p14:tracePt t="122714" x="7170738" y="5913438"/>
          <p14:tracePt t="122729" x="7185025" y="5875338"/>
          <p14:tracePt t="122745" x="7185025" y="5829300"/>
          <p14:tracePt t="122761" x="7192963" y="5775325"/>
          <p14:tracePt t="122778" x="7192963" y="5722938"/>
          <p14:tracePt t="122795" x="7192963" y="5668963"/>
          <p14:tracePt t="122811" x="7192963" y="5600700"/>
          <p14:tracePt t="122828" x="7170738" y="5532438"/>
          <p14:tracePt t="122844" x="7154863" y="5486400"/>
          <p14:tracePt t="122861" x="7132638" y="5456238"/>
          <p14:tracePt t="122861" x="7132638" y="5440363"/>
          <p14:tracePt t="122880" x="7132638" y="5402263"/>
          <p14:tracePt t="122896" x="7108825" y="5380038"/>
          <p14:tracePt t="122912" x="7078663" y="5356225"/>
          <p14:tracePt t="122928" x="7056438" y="5311775"/>
          <p14:tracePt t="122945" x="7018338" y="5273675"/>
          <p14:tracePt t="122961" x="6994525" y="5249863"/>
          <p14:tracePt t="122978" x="6972300" y="5235575"/>
          <p14:tracePt t="122994" x="6956425" y="5211763"/>
          <p14:tracePt t="123011" x="6918325" y="5197475"/>
          <p14:tracePt t="123028" x="6880225" y="5165725"/>
          <p14:tracePt t="123044" x="6842125" y="5135563"/>
          <p14:tracePt t="123061" x="6789738" y="5121275"/>
          <p14:tracePt t="123078" x="6765925" y="5105400"/>
          <p14:tracePt t="123078" x="6751638" y="5097463"/>
          <p14:tracePt t="123096" x="6743700" y="5097463"/>
          <p14:tracePt t="123112" x="6705600" y="5089525"/>
          <p14:tracePt t="123129" x="6659563" y="5083175"/>
          <p14:tracePt t="123145" x="6621463" y="5075238"/>
          <p14:tracePt t="123161" x="6583363" y="5075238"/>
          <p14:tracePt t="123177" x="6537325" y="5067300"/>
          <p14:tracePt t="123194" x="6507163" y="5067300"/>
          <p14:tracePt t="123211" x="6484938" y="5067300"/>
          <p14:tracePt t="123227" x="6454775" y="5059363"/>
          <p14:tracePt t="123244" x="6423025" y="5059363"/>
          <p14:tracePt t="123261" x="6384925" y="5059363"/>
          <p14:tracePt t="123261" x="6362700" y="5059363"/>
          <p14:tracePt t="123281" x="6340475" y="5059363"/>
          <p14:tracePt t="123281" x="6316663" y="5059363"/>
          <p14:tracePt t="123295" x="6270625" y="5059363"/>
          <p14:tracePt t="123312" x="6248400" y="5059363"/>
          <p14:tracePt t="123328" x="6210300" y="5059363"/>
          <p14:tracePt t="123345" x="6149975" y="5059363"/>
          <p14:tracePt t="123361" x="6096000" y="5059363"/>
          <p14:tracePt t="123377" x="6019800" y="5059363"/>
          <p14:tracePt t="123394" x="5981700" y="5059363"/>
          <p14:tracePt t="123411" x="5943600" y="5067300"/>
          <p14:tracePt t="123427" x="5921375" y="5067300"/>
          <p14:tracePt t="123444" x="5889625" y="5075238"/>
          <p14:tracePt t="123460" x="5851525" y="5075238"/>
          <p14:tracePt t="123460" x="5821363" y="5083175"/>
          <p14:tracePt t="123480" x="5799138" y="5083175"/>
          <p14:tracePt t="123493" x="5707063" y="5105400"/>
          <p14:tracePt t="123512" x="5676900" y="5121275"/>
          <p14:tracePt t="123528" x="5654675" y="5127625"/>
          <p14:tracePt t="123544" x="5616575" y="5143500"/>
          <p14:tracePt t="123561" x="5546725" y="5181600"/>
          <p14:tracePt t="123577" x="5516563" y="5197475"/>
          <p14:tracePt t="123594" x="5486400" y="5219700"/>
          <p14:tracePt t="123610" x="5464175" y="5249863"/>
          <p14:tracePt t="123627" x="5440363" y="5273675"/>
          <p14:tracePt t="123644" x="5394325" y="5326063"/>
          <p14:tracePt t="123660" x="5349875" y="5356225"/>
          <p14:tracePt t="123677" x="5303838" y="5387975"/>
          <p14:tracePt t="123677" x="5287963" y="5402263"/>
          <p14:tracePt t="123696" x="5257800" y="5418138"/>
          <p14:tracePt t="123696" x="5241925" y="5426075"/>
          <p14:tracePt t="123713" x="5219700" y="5440363"/>
          <p14:tracePt t="123728" x="5203825" y="5456238"/>
          <p14:tracePt t="123744" x="5189538" y="5456238"/>
          <p14:tracePt t="123760" x="5173663" y="5470525"/>
          <p14:tracePt t="123777" x="5159375" y="5494338"/>
          <p14:tracePt t="123794" x="5135563" y="5524500"/>
          <p14:tracePt t="123810" x="5121275" y="5554663"/>
          <p14:tracePt t="123827" x="5089525" y="5600700"/>
          <p14:tracePt t="123843" x="5067300" y="5622925"/>
          <p14:tracePt t="123860" x="5059363" y="5654675"/>
          <p14:tracePt t="123877" x="5051425" y="5661025"/>
          <p14:tracePt t="123893" x="5051425" y="5668963"/>
          <p14:tracePt t="123909" x="5045075" y="5707063"/>
          <p14:tracePt t="123928" x="5037138" y="5745163"/>
          <p14:tracePt t="123944" x="5037138" y="5791200"/>
          <p14:tracePt t="123961" x="5037138" y="5829300"/>
          <p14:tracePt t="123977" x="5021263" y="5875338"/>
          <p14:tracePt t="123993" x="5013325" y="5913438"/>
          <p14:tracePt t="124011" x="5013325" y="5927725"/>
          <p14:tracePt t="124026" x="5013325" y="5943600"/>
          <p14:tracePt t="124043" x="5013325" y="5965825"/>
          <p14:tracePt t="124059" x="5013325" y="5973763"/>
          <p14:tracePt t="124075" x="5013325" y="5997575"/>
          <p14:tracePt t="124093" x="5037138" y="6011863"/>
          <p14:tracePt t="124093" x="5045075" y="6027738"/>
          <p14:tracePt t="124112" x="5059363" y="6042025"/>
          <p14:tracePt t="124128" x="5083175" y="6057900"/>
          <p14:tracePt t="124144" x="5089525" y="6073775"/>
          <p14:tracePt t="124160" x="5121275" y="6088063"/>
          <p14:tracePt t="124177" x="5143500" y="6096000"/>
          <p14:tracePt t="124193" x="5159375" y="6111875"/>
          <p14:tracePt t="124210" x="5189538" y="6134100"/>
          <p14:tracePt t="124226" x="5211763" y="6149975"/>
          <p14:tracePt t="124243" x="5241925" y="6194425"/>
          <p14:tracePt t="124261" x="5311775" y="6240463"/>
          <p14:tracePt t="124276" x="5349875" y="6264275"/>
          <p14:tracePt t="124292" x="5410200" y="6294438"/>
          <p14:tracePt t="124308" x="5456238" y="6316663"/>
          <p14:tracePt t="124328" x="5470525" y="6316663"/>
          <p14:tracePt t="124344" x="5478463" y="6316663"/>
          <p14:tracePt t="124375" x="5486400" y="6316663"/>
          <p14:tracePt t="124383" x="5502275" y="6324600"/>
          <p14:tracePt t="124393" x="5532438" y="6346825"/>
          <p14:tracePt t="124409" x="5592763" y="6362700"/>
          <p14:tracePt t="124427" x="5668963" y="6384925"/>
          <p14:tracePt t="124443" x="5715000" y="6400800"/>
          <p14:tracePt t="124459" x="5730875" y="6400800"/>
          <p14:tracePt t="124476" x="5737225" y="6408738"/>
          <p14:tracePt t="124492" x="5753100" y="6416675"/>
          <p14:tracePt t="124509" x="5821363" y="6454775"/>
          <p14:tracePt t="124528" x="5845175" y="6454775"/>
          <p14:tracePt t="124542" x="5951538" y="6477000"/>
          <p14:tracePt t="124542" x="6003925" y="6484938"/>
          <p14:tracePt t="124560" x="6103938" y="6499225"/>
          <p14:tracePt t="124577" x="6172200" y="6507163"/>
          <p14:tracePt t="124593" x="6202363" y="6523038"/>
          <p14:tracePt t="124609" x="6218238" y="6523038"/>
          <p14:tracePt t="124626" x="6248400" y="6523038"/>
          <p14:tracePt t="124642" x="6346825" y="6523038"/>
          <p14:tracePt t="124659" x="6492875" y="6523038"/>
          <p14:tracePt t="124676" x="6607175" y="6523038"/>
          <p14:tracePt t="124693" x="6667500" y="6523038"/>
          <p14:tracePt t="124709" x="6759575" y="6523038"/>
          <p14:tracePt t="124729" x="6804025" y="6499225"/>
          <p14:tracePt t="124744" x="6827838" y="6484938"/>
          <p14:tracePt t="124760" x="6850063" y="6461125"/>
          <p14:tracePt t="124777" x="6850063" y="6446838"/>
          <p14:tracePt t="124793" x="6865938" y="6423025"/>
          <p14:tracePt t="124809" x="6911975" y="6392863"/>
          <p14:tracePt t="124826" x="6972300" y="6378575"/>
          <p14:tracePt t="124842" x="7026275" y="6370638"/>
          <p14:tracePt t="124859" x="7032625" y="6362700"/>
          <p14:tracePt t="124876" x="7064375" y="6340475"/>
          <p14:tracePt t="124892" x="7086600" y="6308725"/>
          <p14:tracePt t="124909" x="7116763" y="6232525"/>
          <p14:tracePt t="124909" x="7124700" y="6188075"/>
          <p14:tracePt t="124928" x="7124700" y="6118225"/>
          <p14:tracePt t="124942" x="7140575" y="6011863"/>
          <p14:tracePt t="124961" x="7162800" y="5951538"/>
          <p14:tracePt t="124976" x="7178675" y="5897563"/>
          <p14:tracePt t="124993" x="7200900" y="5837238"/>
          <p14:tracePt t="125009" x="7223125" y="5768975"/>
          <p14:tracePt t="125026" x="7223125" y="5692775"/>
          <p14:tracePt t="125042" x="7231063" y="5646738"/>
          <p14:tracePt t="125059" x="7231063" y="5616575"/>
          <p14:tracePt t="125075" x="7231063" y="5592763"/>
          <p14:tracePt t="125092" x="7223125" y="5584825"/>
          <p14:tracePt t="125108" x="7216775" y="5554663"/>
          <p14:tracePt t="125125" x="7200900" y="5532438"/>
          <p14:tracePt t="125125" x="7192963" y="5524500"/>
          <p14:tracePt t="125144" x="7185025" y="5516563"/>
          <p14:tracePt t="125160" x="7178675" y="5494338"/>
          <p14:tracePt t="125176" x="7162800" y="5478463"/>
          <p14:tracePt t="125192" x="7140575" y="5456238"/>
          <p14:tracePt t="125209" x="7102475" y="5426075"/>
          <p14:tracePt t="125225" x="7064375" y="5394325"/>
          <p14:tracePt t="125242" x="7032625" y="5387975"/>
          <p14:tracePt t="125258" x="7018338" y="5372100"/>
          <p14:tracePt t="125276" x="6994525" y="5349875"/>
          <p14:tracePt t="125291" x="6964363" y="5334000"/>
          <p14:tracePt t="125308" x="6926263" y="5311775"/>
          <p14:tracePt t="125324" x="6888163" y="5295900"/>
          <p14:tracePt t="125324" x="6873875" y="5295900"/>
          <p14:tracePt t="125344" x="6842125" y="5273675"/>
          <p14:tracePt t="125360" x="6819900" y="5265738"/>
          <p14:tracePt t="125376" x="6804025" y="5257800"/>
          <p14:tracePt t="125395" x="6765925" y="5257800"/>
          <p14:tracePt t="125407" x="6697663" y="5241925"/>
          <p14:tracePt t="125424" x="6645275" y="5241925"/>
          <p14:tracePt t="125441" x="6599238" y="5227638"/>
          <p14:tracePt t="125458" x="6561138" y="5219700"/>
          <p14:tracePt t="125474" x="6545263" y="5219700"/>
          <p14:tracePt t="125491" x="6499225" y="5211763"/>
          <p14:tracePt t="125508" x="6461125" y="5211763"/>
          <p14:tracePt t="125508" x="6438900" y="5211763"/>
          <p14:tracePt t="125528" x="6423025" y="5211763"/>
          <p14:tracePt t="125542" x="6362700" y="5203825"/>
          <p14:tracePt t="125542" x="6346825" y="5203825"/>
          <p14:tracePt t="125560" x="6270625" y="5203825"/>
          <p14:tracePt t="125576" x="6188075" y="5203825"/>
          <p14:tracePt t="125592" x="6111875" y="5203825"/>
          <p14:tracePt t="125609" x="6065838" y="5203825"/>
          <p14:tracePt t="125626" x="5997575" y="5203825"/>
          <p14:tracePt t="125641" x="5927725" y="5203825"/>
          <p14:tracePt t="125657" x="5889625" y="5203825"/>
          <p14:tracePt t="125674" x="5851525" y="5203825"/>
          <p14:tracePt t="125690" x="5813425" y="5219700"/>
          <p14:tracePt t="125707" x="5783263" y="5235575"/>
          <p14:tracePt t="125725" x="5737225" y="5241925"/>
          <p14:tracePt t="125740" x="5676900" y="5249863"/>
          <p14:tracePt t="125757" x="5600700" y="5257800"/>
          <p14:tracePt t="125757" x="5578475" y="5280025"/>
          <p14:tracePt t="125775" x="5502275" y="5303838"/>
          <p14:tracePt t="125792" x="5448300" y="5334000"/>
          <p14:tracePt t="125808" x="5410200" y="5356225"/>
          <p14:tracePt t="125824" x="5356225" y="5387975"/>
          <p14:tracePt t="125840" x="5311775" y="5418138"/>
          <p14:tracePt t="125857" x="5257800" y="5432425"/>
          <p14:tracePt t="125874" x="5219700" y="5448300"/>
          <p14:tracePt t="125890" x="5173663" y="5486400"/>
          <p14:tracePt t="125907" x="5135563" y="5508625"/>
          <p14:tracePt t="125924" x="5097463" y="5540375"/>
          <p14:tracePt t="125940" x="5045075" y="5554663"/>
          <p14:tracePt t="125957" x="4991100" y="5578475"/>
          <p14:tracePt t="125957" x="4960938" y="5592763"/>
          <p14:tracePt t="125975" x="4922838" y="5608638"/>
          <p14:tracePt t="125992" x="4884738" y="5638800"/>
          <p14:tracePt t="126008" x="4860925" y="5684838"/>
          <p14:tracePt t="126025" x="4838700" y="5707063"/>
          <p14:tracePt t="126041" x="4816475" y="5737225"/>
          <p14:tracePt t="126058" x="4792663" y="5768975"/>
          <p14:tracePt t="126075" x="4784725" y="5813425"/>
          <p14:tracePt t="126090" x="4778375" y="5859463"/>
          <p14:tracePt t="126106" x="4778375" y="5905500"/>
          <p14:tracePt t="126124" x="4778375" y="5935663"/>
          <p14:tracePt t="126141" x="4778375" y="5951538"/>
          <p14:tracePt t="126157" x="4778375" y="5981700"/>
          <p14:tracePt t="126157" x="4778375" y="5997575"/>
          <p14:tracePt t="126175" x="4778375" y="6027738"/>
          <p14:tracePt t="126192" x="4792663" y="6065838"/>
          <p14:tracePt t="126208" x="4822825" y="6096000"/>
          <p14:tracePt t="126226" x="4846638" y="6126163"/>
          <p14:tracePt t="126241" x="4860925" y="6149975"/>
          <p14:tracePt t="126257" x="4876800" y="6164263"/>
          <p14:tracePt t="126276" x="4876800" y="6172200"/>
          <p14:tracePt t="126290" x="4892675" y="6188075"/>
          <p14:tracePt t="126307" x="4953000" y="6232525"/>
          <p14:tracePt t="126324" x="4999038" y="6270625"/>
          <p14:tracePt t="126341" x="5045075" y="6308725"/>
          <p14:tracePt t="126357" x="5067300" y="6316663"/>
          <p14:tracePt t="126357" x="5075238" y="6324600"/>
          <p14:tracePt t="126376" x="5083175" y="6332538"/>
          <p14:tracePt t="126391" x="5097463" y="6340475"/>
          <p14:tracePt t="126408" x="5135563" y="6354763"/>
          <p14:tracePt t="126425" x="5203825" y="6392863"/>
          <p14:tracePt t="126442" x="5241925" y="6423025"/>
          <p14:tracePt t="126457" x="5249863" y="6430963"/>
          <p14:tracePt t="126474" x="5273675" y="6446838"/>
          <p14:tracePt t="126490" x="5287963" y="6446838"/>
          <p14:tracePt t="126506" x="5326063" y="6461125"/>
          <p14:tracePt t="126525" x="5387975" y="6477000"/>
          <p14:tracePt t="126541" x="5470525" y="6484938"/>
          <p14:tracePt t="126557" x="5524500" y="6499225"/>
          <p14:tracePt t="126557" x="5562600" y="6499225"/>
          <p14:tracePt t="126576" x="5578475" y="6499225"/>
          <p14:tracePt t="126591" x="5608638" y="6499225"/>
          <p14:tracePt t="126608" x="5661025" y="6499225"/>
          <p14:tracePt t="126625" x="5737225" y="6499225"/>
          <p14:tracePt t="126641" x="5799138" y="6499225"/>
          <p14:tracePt t="126657" x="5837238" y="6499225"/>
          <p14:tracePt t="126674" x="5859463" y="6499225"/>
          <p14:tracePt t="126690" x="5883275" y="6499225"/>
          <p14:tracePt t="126707" x="5921375" y="6515100"/>
          <p14:tracePt t="126726" x="5935663" y="6515100"/>
          <p14:tracePt t="126740" x="5997575" y="6515100"/>
          <p14:tracePt t="126757" x="6073775" y="6515100"/>
          <p14:tracePt t="126757" x="6096000" y="6515100"/>
          <p14:tracePt t="126776" x="6134100" y="6515100"/>
          <p14:tracePt t="126790" x="6180138" y="6515100"/>
          <p14:tracePt t="126808" x="6180138" y="6523038"/>
          <p14:tracePt t="126823" x="6188075" y="6530975"/>
          <p14:tracePt t="126847" x="6180138" y="6530975"/>
          <p14:tracePt t="127294" x="6172200" y="6530975"/>
          <p14:tracePt t="127302" x="6164263" y="6530975"/>
          <p14:tracePt t="127310" x="6149975" y="6530975"/>
          <p14:tracePt t="127326" x="6134100" y="6530975"/>
          <p14:tracePt t="127343" x="6118225" y="6530975"/>
          <p14:tracePt t="127356" x="6065838" y="6530975"/>
          <p14:tracePt t="127373" x="6011863" y="6530975"/>
          <p14:tracePt t="127390" x="5875338" y="6530975"/>
          <p14:tracePt t="127408" x="5799138" y="6530975"/>
          <p14:tracePt t="127424" x="5745163" y="6530975"/>
          <p14:tracePt t="127440" x="5707063" y="6515100"/>
          <p14:tracePt t="127457" x="5676900" y="6515100"/>
          <p14:tracePt t="127473" x="5616575" y="6507163"/>
          <p14:tracePt t="127490" x="5554663" y="6507163"/>
          <p14:tracePt t="127506" x="5508625" y="6499225"/>
          <p14:tracePt t="127523" x="5456238" y="6492875"/>
          <p14:tracePt t="127539" x="5356225" y="6454775"/>
          <p14:tracePt t="127557" x="5249863" y="6423025"/>
          <p14:tracePt t="127573" x="5165725" y="6400800"/>
          <p14:tracePt t="127573" x="5127625" y="6384925"/>
          <p14:tracePt t="127592" x="5051425" y="6362700"/>
          <p14:tracePt t="127608" x="4983163" y="6362700"/>
          <p14:tracePt t="127624" x="4930775" y="6340475"/>
          <p14:tracePt t="127640" x="4922838" y="6340475"/>
          <p14:tracePt t="127687" x="4914900" y="6332538"/>
          <p14:tracePt t="127703" x="4899025" y="6332538"/>
          <p14:tracePt t="127719" x="4884738" y="6324600"/>
          <p14:tracePt t="127727" x="4876800" y="6316663"/>
          <p14:tracePt t="127739" x="4860925" y="6308725"/>
          <p14:tracePt t="127756" x="4854575" y="6302375"/>
          <p14:tracePt t="127772" x="4854575" y="6294438"/>
          <p14:tracePt t="127846" x="4854575" y="6286500"/>
          <p14:tracePt t="127855" x="4846638" y="6286500"/>
          <p14:tracePt t="127863" x="4846638" y="6278563"/>
          <p14:tracePt t="127878" x="4846638" y="6270625"/>
          <p14:tracePt t="127894" x="4846638" y="6264275"/>
          <p14:tracePt t="127935" x="4846638" y="6248400"/>
          <p14:tracePt t="127999" x="4846638" y="6240463"/>
          <p14:tracePt t="128256" x="4846638" y="6232525"/>
          <p14:tracePt t="128272" x="4846638" y="6226175"/>
          <p14:tracePt t="128287" x="4846638" y="6218238"/>
          <p14:tracePt t="128294" x="4846638" y="6210300"/>
          <p14:tracePt t="128304" x="4846638" y="6194425"/>
          <p14:tracePt t="128321" x="4854575" y="6180138"/>
          <p14:tracePt t="128337" x="4854575" y="6164263"/>
          <p14:tracePt t="128355" x="4854575" y="6156325"/>
          <p14:tracePt t="128371" x="4854575" y="6142038"/>
          <p14:tracePt t="128389" x="4854575" y="6134100"/>
          <p14:tracePt t="128406" x="4854575" y="6126163"/>
          <p14:tracePt t="128421" x="4854575" y="6111875"/>
          <p14:tracePt t="128438" x="4854575" y="6096000"/>
          <p14:tracePt t="128455" x="4854575" y="6080125"/>
          <p14:tracePt t="128472" x="4854575" y="6065838"/>
          <p14:tracePt t="128488" x="4860925" y="6042025"/>
          <p14:tracePt t="128505" x="4868863" y="6042025"/>
          <p14:tracePt t="128521" x="4876800" y="6027738"/>
          <p14:tracePt t="128538" x="4892675" y="5997575"/>
          <p14:tracePt t="128555" x="4892675" y="5981700"/>
          <p14:tracePt t="128571" x="4892675" y="5959475"/>
          <p14:tracePt t="128588" x="4899025" y="5935663"/>
          <p14:tracePt t="128605" x="4899025" y="5927725"/>
          <p14:tracePt t="128621" x="4906963" y="5913438"/>
          <p14:tracePt t="128640" x="4914900" y="5905500"/>
          <p14:tracePt t="128654" x="4922838" y="5875338"/>
          <p14:tracePt t="128672" x="4922838" y="5859463"/>
          <p14:tracePt t="128689" x="4930775" y="5845175"/>
          <p14:tracePt t="128705" x="4937125" y="5821363"/>
          <p14:tracePt t="128721" x="4937125" y="5791200"/>
          <p14:tracePt t="128738" x="4960938" y="5753100"/>
          <p14:tracePt t="128755" x="4960938" y="5722938"/>
          <p14:tracePt t="128771" x="4960938" y="5676900"/>
          <p14:tracePt t="128788" x="4960938" y="5616575"/>
          <p14:tracePt t="128805" x="4960938" y="5570538"/>
          <p14:tracePt t="128805" x="4960938" y="5546725"/>
          <p14:tracePt t="128824" x="4960938" y="5540375"/>
          <p14:tracePt t="128838" x="4960938" y="5502275"/>
          <p14:tracePt t="128856" x="4960938" y="5470525"/>
          <p14:tracePt t="128873" x="4960938" y="5456238"/>
          <p14:tracePt t="128888" x="4960938" y="5440363"/>
          <p14:tracePt t="128905" x="4960938" y="5426075"/>
          <p14:tracePt t="128921" x="4960938" y="5410200"/>
          <p14:tracePt t="128938" x="4960938" y="5402263"/>
          <p14:tracePt t="128954" x="4960938" y="5372100"/>
          <p14:tracePt t="128971" x="4945063" y="5341938"/>
          <p14:tracePt t="128988" x="4945063" y="5326063"/>
          <p14:tracePt t="129004" x="4945063" y="5318125"/>
          <p14:tracePt t="129021" x="4945063" y="5303838"/>
          <p14:tracePt t="129021" x="4930775" y="5287963"/>
          <p14:tracePt t="129039" x="4930775" y="5280025"/>
          <p14:tracePt t="129056" x="4930775" y="5265738"/>
          <p14:tracePt t="129072" x="4930775" y="5257800"/>
          <p14:tracePt t="129088" x="4930775" y="5241925"/>
          <p14:tracePt t="129119" x="4930775" y="5235575"/>
          <p14:tracePt t="129135" x="4930775" y="5227638"/>
          <p14:tracePt t="129143" x="4930775" y="5219700"/>
          <p14:tracePt t="129159" x="4930775" y="5211763"/>
          <p14:tracePt t="129171" x="4930775" y="5203825"/>
          <p14:tracePt t="129187" x="4930775" y="5189538"/>
          <p14:tracePt t="129204" x="4930775" y="5181600"/>
          <p14:tracePt t="129220" x="4930775" y="5159375"/>
          <p14:tracePt t="129220" x="4930775" y="5151438"/>
          <p14:tracePt t="129239" x="4914900" y="5135563"/>
          <p14:tracePt t="129256" x="4906963" y="5127625"/>
          <p14:tracePt t="129271" x="4899025" y="5113338"/>
          <p14:tracePt t="129288" x="4876800" y="5113338"/>
          <p14:tracePt t="129304" x="4846638" y="5097463"/>
          <p14:tracePt t="129320" x="4808538" y="5097463"/>
          <p14:tracePt t="129337" x="4778375" y="5083175"/>
          <p14:tracePt t="129354" x="4746625" y="5083175"/>
          <p14:tracePt t="129370" x="4732338" y="5075238"/>
          <p14:tracePt t="129387" x="4716463" y="5075238"/>
          <p14:tracePt t="129404" x="4702175" y="5075238"/>
          <p14:tracePt t="129420" x="4694238" y="5067300"/>
          <p14:tracePt t="129436" x="4678363" y="5067300"/>
          <p14:tracePt t="129454" x="4664075" y="5067300"/>
          <p14:tracePt t="129471" x="4648200" y="5067300"/>
          <p14:tracePt t="129486" x="4640263" y="5067300"/>
          <p14:tracePt t="129504" x="4625975" y="5067300"/>
          <p14:tracePt t="129521" x="4602163" y="5067300"/>
          <p14:tracePt t="129537" x="4587875" y="5067300"/>
          <p14:tracePt t="129553" x="4556125" y="5067300"/>
          <p14:tracePt t="129570" x="4487863" y="5059363"/>
          <p14:tracePt t="129587" x="4427538" y="5051425"/>
          <p14:tracePt t="129604" x="4373563" y="5045075"/>
          <p14:tracePt t="129621" x="4343400" y="5045075"/>
          <p14:tracePt t="129637" x="4327525" y="5037138"/>
          <p14:tracePt t="129637" x="4321175" y="5037138"/>
          <p14:tracePt t="129656" x="4297363" y="5037138"/>
          <p14:tracePt t="129672" x="4283075" y="5037138"/>
          <p14:tracePt t="129688" x="4267200" y="5037138"/>
          <p14:tracePt t="129704" x="4237038" y="5037138"/>
          <p14:tracePt t="129721" x="4229100" y="5037138"/>
          <p14:tracePt t="129737" x="4206875" y="5037138"/>
          <p14:tracePt t="129755" x="4175125" y="5037138"/>
          <p14:tracePt t="129770" x="4130675" y="5037138"/>
          <p14:tracePt t="129787" x="4098925" y="5037138"/>
          <p14:tracePt t="129804" x="4054475" y="5037138"/>
          <p14:tracePt t="129820" x="4008438" y="5037138"/>
          <p14:tracePt t="129836" x="3978275" y="5037138"/>
          <p14:tracePt t="129853" x="3946525" y="5037138"/>
          <p14:tracePt t="129853" x="3940175" y="5037138"/>
          <p14:tracePt t="129871" x="3932238" y="5037138"/>
          <p14:tracePt t="129871" x="3924300" y="5037138"/>
          <p14:tracePt t="129887" x="3916363" y="5037138"/>
          <p14:tracePt t="129904" x="3902075" y="5037138"/>
          <p14:tracePt t="129921" x="3870325" y="5037138"/>
          <p14:tracePt t="129936" x="3832225" y="5037138"/>
          <p14:tracePt t="129953" x="3787775" y="5037138"/>
          <p14:tracePt t="129969" x="3756025" y="5037138"/>
          <p14:tracePt t="129986" x="3725863" y="5037138"/>
          <p14:tracePt t="130004" x="3703638" y="5037138"/>
          <p14:tracePt t="130020" x="3673475" y="5037138"/>
          <p14:tracePt t="130037" x="3619500" y="5037138"/>
          <p14:tracePt t="130037" x="3581400" y="5037138"/>
          <p14:tracePt t="130056" x="3565525" y="5037138"/>
          <p14:tracePt t="130071" x="3497263" y="5037138"/>
          <p14:tracePt t="130088" x="3482975" y="5037138"/>
          <p14:tracePt t="130104" x="3459163" y="5037138"/>
          <p14:tracePt t="130121" x="3436938" y="5037138"/>
          <p14:tracePt t="130137" x="3406775" y="5037138"/>
          <p14:tracePt t="130154" x="3368675" y="5037138"/>
          <p14:tracePt t="130170" x="3336925" y="5045075"/>
          <p14:tracePt t="130187" x="3322638" y="5059363"/>
          <p14:tracePt t="130204" x="3298825" y="5075238"/>
          <p14:tracePt t="130220" x="3268663" y="5089525"/>
          <p14:tracePt t="130238" x="3246438" y="5089525"/>
          <p14:tracePt t="130254" x="3208338" y="5105400"/>
          <p14:tracePt t="130273" x="3178175" y="5105400"/>
          <p14:tracePt t="130288" x="3170238" y="5113338"/>
          <p14:tracePt t="130288" x="3162300" y="5121275"/>
          <p14:tracePt t="130303" x="3146425" y="5121275"/>
          <p14:tracePt t="130320" x="3124200" y="5121275"/>
          <p14:tracePt t="130336" x="3101975" y="5127625"/>
          <p14:tracePt t="130352" x="3078163" y="5135563"/>
          <p14:tracePt t="130369" x="3055938" y="5143500"/>
          <p14:tracePt t="130387" x="3032125" y="5143500"/>
          <p14:tracePt t="130403" x="3001963" y="5151438"/>
          <p14:tracePt t="130420" x="2955925" y="5159375"/>
          <p14:tracePt t="130437" x="2911475" y="5159375"/>
          <p14:tracePt t="130437" x="2887663" y="5159375"/>
          <p14:tracePt t="130455" x="2873375" y="5173663"/>
          <p14:tracePt t="130469" x="2827338" y="5173663"/>
          <p14:tracePt t="130488" x="2811463" y="5189538"/>
          <p14:tracePt t="130507" x="2797175" y="5189538"/>
          <p14:tracePt t="130521" x="2781300" y="5203825"/>
          <p14:tracePt t="130537" x="2773363" y="5203825"/>
          <p14:tracePt t="130553" x="2759075" y="5219700"/>
          <p14:tracePt t="130569" x="2727325" y="5249863"/>
          <p14:tracePt t="130586" x="2713038" y="5265738"/>
          <p14:tracePt t="130602" x="2705100" y="5265738"/>
          <p14:tracePt t="130619" x="2697163" y="5265738"/>
          <p14:tracePt t="130636" x="2674938" y="5287963"/>
          <p14:tracePt t="130653" x="2667000" y="5287963"/>
          <p14:tracePt t="130671" x="2651125" y="5311775"/>
          <p14:tracePt t="130688" x="2644775" y="5341938"/>
          <p14:tracePt t="130704" x="2628900" y="5380038"/>
          <p14:tracePt t="130720" x="2606675" y="5402263"/>
          <p14:tracePt t="130739" x="2598738" y="5410200"/>
          <p14:tracePt t="130753" x="2582863" y="5426075"/>
          <p14:tracePt t="130770" x="2574925" y="5440363"/>
          <p14:tracePt t="130786" x="2574925" y="5448300"/>
          <p14:tracePt t="130802" x="2568575" y="5464175"/>
          <p14:tracePt t="130819" x="2560638" y="5502275"/>
          <p14:tracePt t="130836" x="2552700" y="5524500"/>
          <p14:tracePt t="130852" x="2544763" y="5532438"/>
          <p14:tracePt t="130871" x="2544763" y="5540375"/>
          <p14:tracePt t="130887" x="2544763" y="5546725"/>
          <p14:tracePt t="130887" x="2544763" y="5554663"/>
          <p14:tracePt t="130904" x="2544763" y="5584825"/>
          <p14:tracePt t="130920" x="2536825" y="5600700"/>
          <p14:tracePt t="130937" x="2536825" y="5616575"/>
          <p14:tracePt t="130953" x="2536825" y="5630863"/>
          <p14:tracePt t="130969" x="2536825" y="5654675"/>
          <p14:tracePt t="130986" x="2536825" y="5676900"/>
          <p14:tracePt t="131002" x="2536825" y="5692775"/>
          <p14:tracePt t="131019" x="2536825" y="5715000"/>
          <p14:tracePt t="131036" x="2536825" y="5730875"/>
          <p14:tracePt t="131053" x="2536825" y="5745163"/>
          <p14:tracePt t="131069" x="2536825" y="5753100"/>
          <p14:tracePt t="131095" x="2536825" y="5768975"/>
          <p14:tracePt t="131111" x="2536825" y="5783263"/>
          <p14:tracePt t="131136" x="2536825" y="5791200"/>
          <p14:tracePt t="131143" x="2536825" y="5807075"/>
          <p14:tracePt t="131159" x="2536825" y="5821363"/>
          <p14:tracePt t="131175" x="2536825" y="5829300"/>
          <p14:tracePt t="131186" x="2536825" y="5845175"/>
          <p14:tracePt t="131202" x="2536825" y="5851525"/>
          <p14:tracePt t="131218" x="2536825" y="5859463"/>
          <p14:tracePt t="131236" x="2536825" y="5875338"/>
          <p14:tracePt t="131252" x="2536825" y="5883275"/>
          <p14:tracePt t="131272" x="2536825" y="5889625"/>
          <p14:tracePt t="131285" x="2544763" y="5897563"/>
          <p14:tracePt t="131303" x="2544763" y="5905500"/>
          <p14:tracePt t="131320" x="2544763" y="5913438"/>
          <p14:tracePt t="131336" x="2544763" y="5927725"/>
          <p14:tracePt t="131383" x="2544763" y="5935663"/>
          <p14:tracePt t="131399" x="2560638" y="5951538"/>
          <p14:tracePt t="131407" x="2574925" y="5965825"/>
          <p14:tracePt t="131422" x="2574925" y="5989638"/>
          <p14:tracePt t="131435" x="2598738" y="6027738"/>
          <p14:tracePt t="131452" x="2636838" y="6088063"/>
          <p14:tracePt t="131469" x="2667000" y="6126163"/>
          <p14:tracePt t="131488" x="2667000" y="6134100"/>
          <p14:tracePt t="131501" x="2682875" y="6149975"/>
          <p14:tracePt t="131501" x="2682875" y="6164263"/>
          <p14:tracePt t="131519" x="2705100" y="6180138"/>
          <p14:tracePt t="131536" x="2735263" y="6202363"/>
          <p14:tracePt t="131552" x="2765425" y="6210300"/>
          <p14:tracePt t="131568" x="2803525" y="6232525"/>
          <p14:tracePt t="131585" x="2835275" y="6256338"/>
          <p14:tracePt t="131601" x="2857500" y="6270625"/>
          <p14:tracePt t="131618" x="2895600" y="6278563"/>
          <p14:tracePt t="131635" x="2911475" y="6286500"/>
          <p14:tracePt t="131652" x="2955925" y="6308725"/>
          <p14:tracePt t="131668" x="2994025" y="6324600"/>
          <p14:tracePt t="131685" x="3025775" y="6340475"/>
          <p14:tracePt t="131685" x="3055938" y="6354763"/>
          <p14:tracePt t="131704" x="3078163" y="6354763"/>
          <p14:tracePt t="131720" x="3140075" y="6400800"/>
          <p14:tracePt t="131738" x="3178175" y="6416675"/>
          <p14:tracePt t="131753" x="3276600" y="6454775"/>
          <p14:tracePt t="131769" x="3406775" y="6492875"/>
          <p14:tracePt t="131786" x="3521075" y="6523038"/>
          <p14:tracePt t="131802" x="3597275" y="6530975"/>
          <p14:tracePt t="131818" x="3635375" y="6545263"/>
          <p14:tracePt t="131835" x="3673475" y="6545263"/>
          <p14:tracePt t="131852" x="3695700" y="6545263"/>
          <p14:tracePt t="131868" x="3756025" y="6545263"/>
          <p14:tracePt t="131885" x="3894138" y="6545263"/>
          <p14:tracePt t="131885" x="3962400" y="6545263"/>
          <p14:tracePt t="131904" x="4114800" y="6545263"/>
          <p14:tracePt t="131920" x="4213225" y="6545263"/>
          <p14:tracePt t="131936" x="4237038" y="6545263"/>
          <p14:tracePt t="131953" x="4244975" y="6545263"/>
          <p14:tracePt t="131968" x="4251325" y="6545263"/>
          <p14:tracePt t="131999" x="4267200" y="6553200"/>
          <p14:tracePt t="132007" x="4283075" y="6561138"/>
          <p14:tracePt t="132018" x="4313238" y="6561138"/>
          <p14:tracePt t="132035" x="4327525" y="6561138"/>
          <p14:tracePt t="132051" x="4335463" y="6561138"/>
          <p14:tracePt t="132068" x="4343400" y="6561138"/>
          <p14:tracePt t="132094" x="4351338" y="6561138"/>
          <p14:tracePt t="132103" x="4359275" y="6561138"/>
          <p14:tracePt t="132116" x="4389438" y="6561138"/>
          <p14:tracePt t="132135" x="4457700" y="6561138"/>
          <p14:tracePt t="132152" x="4487863" y="6561138"/>
          <p14:tracePt t="132168" x="4495800" y="6545263"/>
          <p14:tracePt t="132184" x="4525963" y="6530975"/>
          <p14:tracePt t="132200" x="4549775" y="6515100"/>
          <p14:tracePt t="132217" x="4564063" y="6515100"/>
          <p14:tracePt t="132234" x="4594225" y="6492875"/>
          <p14:tracePt t="132250" x="4610100" y="6477000"/>
          <p14:tracePt t="132266" x="4618038" y="6469063"/>
          <p14:tracePt t="132284" x="4632325" y="6446838"/>
          <p14:tracePt t="132300" x="4648200" y="6408738"/>
          <p14:tracePt t="132317" x="4678363" y="6378575"/>
          <p14:tracePt t="132336" x="4702175" y="6354763"/>
          <p14:tracePt t="132352" x="4716463" y="6340475"/>
          <p14:tracePt t="132369" x="4732338" y="6308725"/>
          <p14:tracePt t="132385" x="4746625" y="6278563"/>
          <p14:tracePt t="132401" x="4770438" y="6218238"/>
          <p14:tracePt t="132418" x="4778375" y="6172200"/>
          <p14:tracePt t="132435" x="4778375" y="6134100"/>
          <p14:tracePt t="132451" x="4778375" y="6103938"/>
          <p14:tracePt t="132468" x="4778375" y="6088063"/>
          <p14:tracePt t="132484" x="4778375" y="6057900"/>
          <p14:tracePt t="132501" x="4778375" y="6035675"/>
          <p14:tracePt t="132501" x="4778375" y="6027738"/>
          <p14:tracePt t="132520" x="4778375" y="6011863"/>
          <p14:tracePt t="132520" x="4778375" y="5989638"/>
          <p14:tracePt t="132536" x="4778375" y="5965825"/>
          <p14:tracePt t="132552" x="4778375" y="5951538"/>
          <p14:tracePt t="132569" x="4784725" y="5927725"/>
          <p14:tracePt t="132584" x="4784725" y="5905500"/>
          <p14:tracePt t="132601" x="4792663" y="5889625"/>
          <p14:tracePt t="132618" x="4792663" y="5883275"/>
          <p14:tracePt t="132634" x="4792663" y="5875338"/>
          <p14:tracePt t="132650" x="4800600" y="5867400"/>
          <p14:tracePt t="132799" x="4808538" y="5859463"/>
          <p14:tracePt t="132967" x="4822825" y="5845175"/>
          <p14:tracePt t="132975" x="4830763" y="5837238"/>
          <p14:tracePt t="132991" x="4838700" y="5829300"/>
          <p14:tracePt t="133002" x="4846638" y="5829300"/>
          <p14:tracePt t="133017" x="4854575" y="5807075"/>
          <p14:tracePt t="133035" x="4860925" y="5791200"/>
          <p14:tracePt t="133050" x="4868863" y="5768975"/>
          <p14:tracePt t="133067" x="4884738" y="5722938"/>
          <p14:tracePt t="133084" x="4892675" y="5707063"/>
          <p14:tracePt t="133100" x="4892675" y="5676900"/>
          <p14:tracePt t="133117" x="4892675" y="5654675"/>
          <p14:tracePt t="133117" x="4892675" y="5646738"/>
          <p14:tracePt t="133136" x="4892675" y="5630863"/>
          <p14:tracePt t="133150" x="4892675" y="5578475"/>
          <p14:tracePt t="133168" x="4892675" y="5562600"/>
          <p14:tracePt t="133184" x="4892675" y="5546725"/>
          <p14:tracePt t="133200" x="4892675" y="5516563"/>
          <p14:tracePt t="133217" x="4892675" y="5502275"/>
          <p14:tracePt t="133235" x="4892675" y="5494338"/>
          <p14:tracePt t="133250" x="4892675" y="5478463"/>
          <p14:tracePt t="133267" x="4892675" y="5464175"/>
          <p14:tracePt t="133310" x="4892675" y="5456238"/>
          <p14:tracePt t="133318" x="4892675" y="5448300"/>
          <p14:tracePt t="133326" x="4892675" y="5432425"/>
          <p14:tracePt t="133342" x="4892675" y="5418138"/>
          <p14:tracePt t="133351" x="4892675" y="5402263"/>
          <p14:tracePt t="133384" x="4876800" y="5387975"/>
          <p14:tracePt t="133400" x="4876800" y="5380038"/>
          <p14:tracePt t="133415" x="4876800" y="5372100"/>
          <p14:tracePt t="133423" x="4860925" y="5356225"/>
          <p14:tracePt t="133433" x="4846638" y="5334000"/>
          <p14:tracePt t="133450" x="4822825" y="5303838"/>
          <p14:tracePt t="133467" x="4800600" y="5265738"/>
          <p14:tracePt t="133483" x="4784725" y="5249863"/>
          <p14:tracePt t="133500" x="4770438" y="5235575"/>
          <p14:tracePt t="133517" x="4754563" y="5235575"/>
          <p14:tracePt t="133517" x="4746625" y="5227638"/>
          <p14:tracePt t="133536" x="4716463" y="5211763"/>
          <p14:tracePt t="133549" x="4702175" y="5203825"/>
          <p14:tracePt t="133568" x="4694238" y="5197475"/>
          <p14:tracePt t="133584" x="4686300" y="5197475"/>
          <p14:tracePt t="133600" x="4678363" y="5197475"/>
          <p14:tracePt t="133617" x="4648200" y="5189538"/>
          <p14:tracePt t="133633" x="4610100" y="5189538"/>
          <p14:tracePt t="133650" x="4549775" y="5181600"/>
          <p14:tracePt t="133667" x="4495800" y="5165725"/>
          <p14:tracePt t="133683" x="4449763" y="5159375"/>
          <p14:tracePt t="133699" x="4419600" y="5159375"/>
          <p14:tracePt t="133717" x="4381500" y="5151438"/>
          <p14:tracePt t="133733" x="4351338" y="5143500"/>
          <p14:tracePt t="133733" x="4335463" y="5143500"/>
          <p14:tracePt t="133752" x="4321175" y="5143500"/>
          <p14:tracePt t="133767" x="4237038" y="5143500"/>
          <p14:tracePt t="133784" x="4152900" y="5127625"/>
          <p14:tracePt t="133800" x="4084638" y="5121275"/>
          <p14:tracePt t="133817" x="4038600" y="5105400"/>
          <p14:tracePt t="133833" x="4000500" y="5105400"/>
          <p14:tracePt t="133850" x="3970338" y="5105400"/>
          <p14:tracePt t="133866" x="3932238" y="5105400"/>
          <p14:tracePt t="133883" x="3848100" y="5105400"/>
          <p14:tracePt t="133900" x="3779838" y="5105400"/>
          <p14:tracePt t="133916" x="3665538" y="5105400"/>
          <p14:tracePt t="133933" x="3573463" y="5105400"/>
          <p14:tracePt t="133950" x="3467100" y="5105400"/>
          <p14:tracePt t="133968" x="3398838" y="5121275"/>
          <p14:tracePt t="133984" x="3344863" y="5127625"/>
          <p14:tracePt t="134000" x="3276600" y="5135563"/>
          <p14:tracePt t="134017" x="3208338" y="5151438"/>
          <p14:tracePt t="134033" x="3132138" y="5159375"/>
          <p14:tracePt t="134049" x="3094038" y="5165725"/>
          <p14:tracePt t="134066" x="3063875" y="5173663"/>
          <p14:tracePt t="134083" x="3048000" y="5181600"/>
          <p14:tracePt t="134099" x="3009900" y="5197475"/>
          <p14:tracePt t="134117" x="2971800" y="5211763"/>
          <p14:tracePt t="134133" x="2911475" y="5235575"/>
          <p14:tracePt t="134150" x="2865438" y="5235575"/>
          <p14:tracePt t="134168" x="2849563" y="5241925"/>
          <p14:tracePt t="134184" x="2835275" y="5249863"/>
          <p14:tracePt t="134200" x="2819400" y="5249863"/>
          <p14:tracePt t="134218" x="2781300" y="5265738"/>
          <p14:tracePt t="134233" x="2735263" y="5280025"/>
          <p14:tracePt t="134250" x="2689225" y="5303838"/>
          <p14:tracePt t="134267" x="2644775" y="5341938"/>
          <p14:tracePt t="134282" x="2598738" y="5364163"/>
          <p14:tracePt t="134300" x="2568575" y="5394325"/>
          <p14:tracePt t="134316" x="2544763" y="5410200"/>
          <p14:tracePt t="134333" x="2530475" y="5432425"/>
          <p14:tracePt t="134349" x="2530475" y="5486400"/>
          <p14:tracePt t="134368" x="2530475" y="5524500"/>
          <p14:tracePt t="134384" x="2514600" y="5554663"/>
          <p14:tracePt t="134400" x="2506663" y="5570538"/>
          <p14:tracePt t="134416" x="2492375" y="5600700"/>
          <p14:tracePt t="134433" x="2468563" y="5608638"/>
          <p14:tracePt t="134449" x="2460625" y="5622925"/>
          <p14:tracePt t="134465" x="2460625" y="5668963"/>
          <p14:tracePt t="134482" x="2460625" y="5707063"/>
          <p14:tracePt t="134499" x="2460625" y="5737225"/>
          <p14:tracePt t="134516" x="2460625" y="5768975"/>
          <p14:tracePt t="134516" x="2460625" y="5783263"/>
          <p14:tracePt t="134536" x="2460625" y="5799138"/>
          <p14:tracePt t="134548" x="2468563" y="5845175"/>
          <p14:tracePt t="134565" x="2484438" y="5905500"/>
          <p14:tracePt t="134584" x="2492375" y="5951538"/>
          <p14:tracePt t="134600" x="2498725" y="5997575"/>
          <p14:tracePt t="134616" x="2506663" y="6019800"/>
          <p14:tracePt t="134633" x="2514600" y="6042025"/>
          <p14:tracePt t="134648" x="2530475" y="6073775"/>
          <p14:tracePt t="134666" x="2544763" y="6096000"/>
          <p14:tracePt t="134682" x="2574925" y="6149975"/>
          <p14:tracePt t="134699" x="2620963" y="6194425"/>
          <p14:tracePt t="134715" x="2659063" y="6226175"/>
          <p14:tracePt t="134715" x="2674938" y="6232525"/>
          <p14:tracePt t="134735" x="2697163" y="6248400"/>
          <p14:tracePt t="134748" x="2713038" y="6264275"/>
          <p14:tracePt t="134766" x="2735263" y="6278563"/>
          <p14:tracePt t="134766" x="2743200" y="6278563"/>
          <p14:tracePt t="134784" x="2773363" y="6294438"/>
          <p14:tracePt t="134800" x="2841625" y="6332538"/>
          <p14:tracePt t="134817" x="2911475" y="6354763"/>
          <p14:tracePt t="134833" x="2963863" y="6378575"/>
          <p14:tracePt t="134849" x="3055938" y="6416675"/>
          <p14:tracePt t="134866" x="3124200" y="6438900"/>
          <p14:tracePt t="134882" x="3146425" y="6438900"/>
          <p14:tracePt t="134899" x="3184525" y="6438900"/>
          <p14:tracePt t="134916" x="3238500" y="6454775"/>
          <p14:tracePt t="134933" x="3322638" y="6461125"/>
          <p14:tracePt t="134948" x="3413125" y="6461125"/>
          <p14:tracePt t="134948" x="3475038" y="6477000"/>
          <p14:tracePt t="134967" x="3521075" y="6477000"/>
          <p14:tracePt t="134981" x="3611563" y="6477000"/>
          <p14:tracePt t="134981" x="3649663" y="6477000"/>
          <p14:tracePt t="135000" x="3711575" y="6477000"/>
          <p14:tracePt t="135017" x="3756025" y="6477000"/>
          <p14:tracePt t="135035" x="3787775" y="6477000"/>
          <p14:tracePt t="135049" x="3832225" y="6477000"/>
          <p14:tracePt t="135065" x="3870325" y="6477000"/>
          <p14:tracePt t="135082" x="3908425" y="6477000"/>
          <p14:tracePt t="135098" x="3940175" y="6477000"/>
          <p14:tracePt t="135115" x="4000500" y="6477000"/>
          <p14:tracePt t="135132" x="4068763" y="6477000"/>
          <p14:tracePt t="135148" x="4168775" y="6484938"/>
          <p14:tracePt t="135165" x="4251325" y="6499225"/>
          <p14:tracePt t="135165" x="4267200" y="6499225"/>
          <p14:tracePt t="135184" x="4283075" y="6499225"/>
          <p14:tracePt t="135184" x="4289425" y="6499225"/>
          <p14:tracePt t="135199" x="4297363" y="6499225"/>
          <p14:tracePt t="135214" x="4313238" y="6499225"/>
          <p14:tracePt t="135232" x="4335463" y="6499225"/>
          <p14:tracePt t="135249" x="4373563" y="6499225"/>
          <p14:tracePt t="135267" x="4403725" y="6499225"/>
          <p14:tracePt t="135282" x="4419600" y="6499225"/>
          <p14:tracePt t="135298" x="4435475" y="6499225"/>
          <p14:tracePt t="135315" x="4449763" y="6484938"/>
          <p14:tracePt t="135331" x="4457700" y="6484938"/>
          <p14:tracePt t="135347" x="4465638" y="6469063"/>
          <p14:tracePt t="135363" x="4479925" y="6461125"/>
          <p14:tracePt t="135380" x="4533900" y="6446838"/>
          <p14:tracePt t="135399" x="4579938" y="6438900"/>
          <p14:tracePt t="135416" x="4602163" y="6423025"/>
          <p14:tracePt t="135431" x="4625975" y="6392863"/>
          <p14:tracePt t="135448" x="4640263" y="6362700"/>
          <p14:tracePt t="135466" x="4670425" y="6332538"/>
          <p14:tracePt t="135480" x="4678363" y="6324600"/>
          <p14:tracePt t="135497" x="4702175" y="6308725"/>
          <p14:tracePt t="135513" x="4732338" y="6286500"/>
          <p14:tracePt t="135530" x="4754563" y="6256338"/>
          <p14:tracePt t="135547" x="4792663" y="6180138"/>
          <p14:tracePt t="135564" x="4830763" y="6111875"/>
          <p14:tracePt t="135580" x="4854575" y="6080125"/>
          <p14:tracePt t="135580" x="4854575" y="6073775"/>
          <p14:tracePt t="135599" x="4854575" y="6049963"/>
          <p14:tracePt t="135615" x="4854575" y="6003925"/>
          <p14:tracePt t="135632" x="4854575" y="5965825"/>
          <p14:tracePt t="135648" x="4854575" y="5921375"/>
          <p14:tracePt t="135663" x="4838700" y="5851525"/>
          <p14:tracePt t="135679" x="4822825" y="5783263"/>
          <p14:tracePt t="135697" x="4822825" y="5768975"/>
          <p14:tracePt t="135714" x="4816475" y="5737225"/>
          <p14:tracePt t="135732" x="4800600" y="5715000"/>
          <p14:tracePt t="135746" x="4778375" y="5661025"/>
          <p14:tracePt t="135764" x="4762500" y="5616575"/>
          <p14:tracePt t="135780" x="4754563" y="5592763"/>
          <p14:tracePt t="135780" x="4746625" y="5578475"/>
          <p14:tracePt t="135799" x="4740275" y="5554663"/>
          <p14:tracePt t="135815" x="4724400" y="5516563"/>
          <p14:tracePt t="135831" x="4708525" y="5478463"/>
          <p14:tracePt t="135847" x="4686300" y="5426075"/>
          <p14:tracePt t="135864" x="4686300" y="5418138"/>
          <p14:tracePt t="135879" x="4678363" y="5402263"/>
          <p14:tracePt t="135896" x="4678363" y="5387975"/>
          <p14:tracePt t="135913" x="4670425" y="5380038"/>
          <p14:tracePt t="135929" x="4670425" y="5364163"/>
          <p14:tracePt t="135946" x="4664075" y="5356225"/>
          <p14:tracePt t="135963" x="4664075" y="5349875"/>
          <p14:tracePt t="135979" x="4656138" y="5349875"/>
          <p14:tracePt t="135996" x="4648200" y="5341938"/>
          <p14:tracePt t="136013" x="4640263" y="5334000"/>
          <p14:tracePt t="136030" x="4632325" y="5334000"/>
          <p14:tracePt t="136047" x="4610100" y="5326063"/>
          <p14:tracePt t="136063" x="4594225" y="5318125"/>
          <p14:tracePt t="136079" x="4587875" y="5311775"/>
          <p14:tracePt t="136095" x="4579938" y="5311775"/>
          <p14:tracePt t="136112" x="4572000" y="5311775"/>
          <p14:tracePt t="136133" x="4564063" y="5311775"/>
          <p14:tracePt t="136149" x="4549775" y="5311775"/>
          <p14:tracePt t="136162" x="4518025" y="5311775"/>
          <p14:tracePt t="136180" x="4487863" y="5311775"/>
          <p14:tracePt t="136196" x="4449763" y="5311775"/>
          <p14:tracePt t="136196" x="4419600" y="5311775"/>
          <p14:tracePt t="136215" x="4365625" y="5311775"/>
          <p14:tracePt t="136231" x="4313238" y="5303838"/>
          <p14:tracePt t="136248" x="4259263" y="5287963"/>
          <p14:tracePt t="136268" x="4183063" y="5287963"/>
          <p14:tracePt t="136280" x="4092575" y="5287963"/>
          <p14:tracePt t="136296" x="4030663" y="5287963"/>
          <p14:tracePt t="136313" x="3954463" y="5287963"/>
          <p14:tracePt t="136329" x="3916363" y="5287963"/>
          <p14:tracePt t="136345" x="3840163" y="5287963"/>
          <p14:tracePt t="136362" x="3749675" y="5287963"/>
          <p14:tracePt t="136378" x="3649663" y="5287963"/>
          <p14:tracePt t="136395" x="3611563" y="5287963"/>
          <p14:tracePt t="136395" x="3581400" y="5287963"/>
          <p14:tracePt t="136414" x="3535363" y="5311775"/>
          <p14:tracePt t="136429" x="3413125" y="5326063"/>
          <p14:tracePt t="136447" x="3344863" y="5334000"/>
          <p14:tracePt t="136463" x="3260725" y="5349875"/>
          <p14:tracePt t="136480" x="3184525" y="5356225"/>
          <p14:tracePt t="136496" x="3146425" y="5372100"/>
          <p14:tracePt t="136513" x="3094038" y="5387975"/>
          <p14:tracePt t="136530" x="3040063" y="5402263"/>
          <p14:tracePt t="136546" x="2994025" y="5410200"/>
          <p14:tracePt t="136563" x="2925763" y="5432425"/>
          <p14:tracePt t="136579" x="2873375" y="5456238"/>
          <p14:tracePt t="136596" x="2827338" y="5464175"/>
          <p14:tracePt t="136596" x="2803525" y="5470525"/>
          <p14:tracePt t="136615" x="2789238" y="5486400"/>
          <p14:tracePt t="136629" x="2735263" y="5502275"/>
          <p14:tracePt t="136647" x="2705100" y="5516563"/>
          <p14:tracePt t="136663" x="2689225" y="5532438"/>
          <p14:tracePt t="136680" x="2674938" y="5540375"/>
          <p14:tracePt t="136695" x="2659063" y="5570538"/>
          <p14:tracePt t="136713" x="2606675" y="5622925"/>
          <p14:tracePt t="136731" x="2568575" y="5654675"/>
          <p14:tracePt t="136746" x="2530475" y="5699125"/>
          <p14:tracePt t="136763" x="2514600" y="5737225"/>
          <p14:tracePt t="136778" x="2514600" y="5775325"/>
          <p14:tracePt t="136795" x="2514600" y="5821363"/>
          <p14:tracePt t="136795" x="2514600" y="5845175"/>
          <p14:tracePt t="136815" x="2514600" y="5859463"/>
          <p14:tracePt t="136829" x="2514600" y="5951538"/>
          <p14:tracePt t="136847" x="2530475" y="6011863"/>
          <p14:tracePt t="136863" x="2568575" y="6103938"/>
          <p14:tracePt t="136880" x="2620963" y="6180138"/>
          <p14:tracePt t="136896" x="2667000" y="6256338"/>
          <p14:tracePt t="136912" x="2727325" y="6316663"/>
          <p14:tracePt t="136929" x="2789238" y="6354763"/>
          <p14:tracePt t="136946" x="2887663" y="6408738"/>
          <p14:tracePt t="136962" x="3009900" y="6461125"/>
          <p14:tracePt t="136979" x="3132138" y="6507163"/>
          <p14:tracePt t="136996" x="3216275" y="6545263"/>
          <p14:tracePt t="136996" x="3238500" y="6553200"/>
          <p14:tracePt t="137015" x="3284538" y="6553200"/>
          <p14:tracePt t="137028" x="3467100" y="6591300"/>
          <p14:tracePt t="137047" x="3665538" y="6591300"/>
          <p14:tracePt t="137063" x="3832225" y="6591300"/>
          <p14:tracePt t="137080" x="3924300" y="6591300"/>
          <p14:tracePt t="137096" x="3954463" y="6591300"/>
          <p14:tracePt t="137112" x="3978275" y="6583363"/>
          <p14:tracePt t="137128" x="4030663" y="6583363"/>
          <p14:tracePt t="137146" x="4160838" y="6561138"/>
          <p14:tracePt t="137162" x="4343400" y="6530975"/>
          <p14:tracePt t="137179" x="4503738" y="6484938"/>
          <p14:tracePt t="137196" x="4556125" y="6461125"/>
          <p14:tracePt t="137213" x="4572000" y="6416675"/>
          <p14:tracePt t="137213" x="4587875" y="6392863"/>
          <p14:tracePt t="137231" x="4594225" y="6362700"/>
          <p14:tracePt t="137247" x="4618038" y="6332538"/>
          <p14:tracePt t="137264" x="4648200" y="6316663"/>
          <p14:tracePt t="137282" x="4678363" y="6286500"/>
          <p14:tracePt t="137296" x="4708525" y="6240463"/>
          <p14:tracePt t="137312" x="4732338" y="6202363"/>
          <p14:tracePt t="137328" x="4746625" y="6126163"/>
          <p14:tracePt t="137345" x="4754563" y="6088063"/>
          <p14:tracePt t="137362" x="4762500" y="6073775"/>
          <p14:tracePt t="137378" x="4770438" y="6057900"/>
          <p14:tracePt t="137397" x="4778375" y="6042025"/>
          <p14:tracePt t="137411" x="4784725" y="6011863"/>
          <p14:tracePt t="137429" x="4784725" y="5951538"/>
          <p14:tracePt t="137447" x="4784725" y="5883275"/>
          <p14:tracePt t="137463" x="4784725" y="5799138"/>
          <p14:tracePt t="137479" x="4784725" y="5745163"/>
          <p14:tracePt t="137496" x="4800600" y="5722938"/>
          <p14:tracePt t="137513" x="4800600" y="5699125"/>
          <p14:tracePt t="137529" x="4800600" y="5684838"/>
          <p14:tracePt t="137545" x="4800600" y="5676900"/>
          <p14:tracePt t="137561" x="4800600" y="5668963"/>
          <p14:tracePt t="137578" x="4800600" y="5661025"/>
          <p14:tracePt t="137595" x="4808538" y="5654675"/>
          <p14:tracePt t="138541" x="4822825" y="5654675"/>
          <p14:tracePt t="138782" x="4830763" y="5654675"/>
          <p14:tracePt t="138958" x="4838700" y="5654675"/>
          <p14:tracePt t="140406" x="4846638" y="5654675"/>
          <p14:tracePt t="143457" x="4854575" y="5654675"/>
          <p14:tracePt t="143958" x="4860925" y="5638800"/>
          <p14:tracePt t="143982" x="4876800" y="5622925"/>
          <p14:tracePt t="144006" x="4884738" y="5616575"/>
          <p14:tracePt t="144023" x="4892675" y="5608638"/>
          <p14:tracePt t="144029" x="4899025" y="5600700"/>
          <p14:tracePt t="144039" x="4906963" y="5584825"/>
          <p14:tracePt t="144062" x="4906963" y="5578475"/>
          <p14:tracePt t="144078" x="4906963" y="5570538"/>
          <p14:tracePt t="144088" x="4914900" y="5570538"/>
          <p14:tracePt t="144104" x="4914900" y="5554663"/>
          <p14:tracePt t="144122" x="4914900" y="5540375"/>
          <p14:tracePt t="144138" x="4914900" y="5532438"/>
          <p14:tracePt t="144154" x="4914900" y="5516563"/>
          <p14:tracePt t="144171" x="4914900" y="5508625"/>
          <p14:tracePt t="144190" x="4914900" y="5502275"/>
          <p14:tracePt t="144204" x="4906963" y="5494338"/>
          <p14:tracePt t="144224" x="4899025" y="5486400"/>
          <p14:tracePt t="144239" x="4892675" y="5470525"/>
          <p14:tracePt t="144256" x="4876800" y="5470525"/>
          <p14:tracePt t="144277" x="4876800" y="5464175"/>
          <p14:tracePt t="144288" x="4868863" y="5464175"/>
          <p14:tracePt t="144304" x="4854575" y="5448300"/>
          <p14:tracePt t="144320" x="4854575" y="5432425"/>
          <p14:tracePt t="144337" x="4838700" y="5418138"/>
          <p14:tracePt t="144354" x="4830763" y="5410200"/>
          <p14:tracePt t="144370" x="4816475" y="5402263"/>
          <p14:tracePt t="144388" x="4808538" y="5402263"/>
          <p14:tracePt t="144406" x="4800600" y="5402263"/>
          <p14:tracePt t="144421" x="4792663" y="5402263"/>
          <p14:tracePt t="144438" x="4778375" y="5387975"/>
          <p14:tracePt t="144456" x="4746625" y="5356225"/>
          <p14:tracePt t="144472" x="4694238" y="5318125"/>
          <p14:tracePt t="144488" x="4656138" y="5303838"/>
          <p14:tracePt t="144505" x="4640263" y="5287963"/>
          <p14:tracePt t="144522" x="4632325" y="5280025"/>
          <p14:tracePt t="144537" x="4625975" y="5280025"/>
          <p14:tracePt t="144554" x="4610100" y="5273675"/>
          <p14:tracePt t="144571" x="4587875" y="5265738"/>
          <p14:tracePt t="144588" x="4541838" y="5257800"/>
          <p14:tracePt t="144588" x="4511675" y="5249863"/>
          <p14:tracePt t="144607" x="4473575" y="5235575"/>
          <p14:tracePt t="144621" x="4411663" y="5227638"/>
          <p14:tracePt t="144639" x="4365625" y="5219700"/>
          <p14:tracePt t="144655" x="4327525" y="5219700"/>
          <p14:tracePt t="144672" x="4289425" y="5219700"/>
          <p14:tracePt t="144688" x="4259263" y="5219700"/>
          <p14:tracePt t="144705" x="4229100" y="5219700"/>
          <p14:tracePt t="144720" x="4183063" y="5219700"/>
          <p14:tracePt t="144736" x="4144963" y="5219700"/>
          <p14:tracePt t="144754" x="4092575" y="5219700"/>
          <p14:tracePt t="144771" x="4038600" y="5219700"/>
          <p14:tracePt t="144788" x="4000500" y="5227638"/>
          <p14:tracePt t="144804" x="3978275" y="5227638"/>
          <p14:tracePt t="144820" x="3962400" y="5227638"/>
          <p14:tracePt t="144837" x="3908425" y="5249863"/>
          <p14:tracePt t="144855" x="3848100" y="5265738"/>
          <p14:tracePt t="144872" x="3787775" y="5287963"/>
          <p14:tracePt t="144888" x="3771900" y="5295900"/>
          <p14:tracePt t="144905" x="3756025" y="5311775"/>
          <p14:tracePt t="144921" x="3733800" y="5318125"/>
          <p14:tracePt t="144937" x="3703638" y="5334000"/>
          <p14:tracePt t="144954" x="3673475" y="5334000"/>
          <p14:tracePt t="144971" x="3627438" y="5341938"/>
          <p14:tracePt t="144987" x="3581400" y="5349875"/>
          <p14:tracePt t="145004" x="3551238" y="5349875"/>
          <p14:tracePt t="145004" x="3527425" y="5356225"/>
          <p14:tracePt t="145023" x="3513138" y="5364163"/>
          <p14:tracePt t="145037" x="3421063" y="5364163"/>
          <p14:tracePt t="145055" x="3306763" y="5387975"/>
          <p14:tracePt t="145071" x="3246438" y="5387975"/>
          <p14:tracePt t="145088" x="3140075" y="5410200"/>
          <p14:tracePt t="145104" x="3063875" y="5426075"/>
          <p14:tracePt t="145121" x="3025775" y="5426075"/>
          <p14:tracePt t="145137" x="2987675" y="5432425"/>
          <p14:tracePt t="145154" x="2925763" y="5448300"/>
          <p14:tracePt t="145170" x="2879725" y="5448300"/>
          <p14:tracePt t="145187" x="2811463" y="5494338"/>
          <p14:tracePt t="145204" x="2781300" y="5516563"/>
          <p14:tracePt t="145220" x="2751138" y="5540375"/>
          <p14:tracePt t="145220" x="2743200" y="5562600"/>
          <p14:tracePt t="145239" x="2727325" y="5592763"/>
          <p14:tracePt t="145255" x="2705100" y="5622925"/>
          <p14:tracePt t="145272" x="2674938" y="5654675"/>
          <p14:tracePt t="145288" x="2659063" y="5676900"/>
          <p14:tracePt t="145305" x="2644775" y="5707063"/>
          <p14:tracePt t="145320" x="2644775" y="5715000"/>
          <p14:tracePt t="145336" x="2636838" y="5745163"/>
          <p14:tracePt t="145354" x="2620963" y="5791200"/>
          <p14:tracePt t="145370" x="2620963" y="5813425"/>
          <p14:tracePt t="145387" x="2620963" y="5875338"/>
          <p14:tracePt t="145404" x="2620963" y="5943600"/>
          <p14:tracePt t="145420" x="2636838" y="5973763"/>
          <p14:tracePt t="145420" x="2636838" y="5989638"/>
          <p14:tracePt t="145439" x="2659063" y="6011863"/>
          <p14:tracePt t="145453" x="2705100" y="6065838"/>
          <p14:tracePt t="145471" x="2735263" y="6088063"/>
          <p14:tracePt t="145488" x="2773363" y="6103938"/>
          <p14:tracePt t="145504" x="2827338" y="6126163"/>
          <p14:tracePt t="145521" x="2895600" y="6172200"/>
          <p14:tracePt t="145536" x="2987675" y="6202363"/>
          <p14:tracePt t="145552" x="3101975" y="6240463"/>
          <p14:tracePt t="145570" x="3184525" y="6264275"/>
          <p14:tracePt t="145587" x="3246438" y="6286500"/>
          <p14:tracePt t="145604" x="3260725" y="6286500"/>
          <p14:tracePt t="145619" x="3268663" y="6294438"/>
          <p14:tracePt t="145639" x="3292475" y="6294438"/>
          <p14:tracePt t="145654" x="3398838" y="6316663"/>
          <p14:tracePt t="145671" x="3597275" y="6362700"/>
          <p14:tracePt t="145687" x="3779838" y="6384925"/>
          <p14:tracePt t="145704" x="3916363" y="6392863"/>
          <p14:tracePt t="145720" x="3984625" y="6392863"/>
          <p14:tracePt t="145739" x="4000500" y="6408738"/>
          <p14:tracePt t="145758" x="4016375" y="6408738"/>
          <p14:tracePt t="145781" x="4038600" y="6408738"/>
          <p14:tracePt t="145790" x="4084638" y="6408738"/>
          <p14:tracePt t="145803" x="4183063" y="6408738"/>
          <p14:tracePt t="145820" x="4297363" y="6408738"/>
          <p14:tracePt t="145836" x="4381500" y="6392863"/>
          <p14:tracePt t="145836" x="4403725" y="6392863"/>
          <p14:tracePt t="145855" x="4465638" y="6370638"/>
          <p14:tracePt t="145873" x="4518025" y="6370638"/>
          <p14:tracePt t="145888" x="4610100" y="6362700"/>
          <p14:tracePt t="145903" x="4702175" y="6346825"/>
          <p14:tracePt t="145919" x="4770438" y="6324600"/>
          <p14:tracePt t="145935" x="4816475" y="6302375"/>
          <p14:tracePt t="145952" x="4838700" y="6286500"/>
          <p14:tracePt t="145968" x="4846638" y="6278563"/>
          <p14:tracePt t="151354" x="4830763" y="6278563"/>
          <p14:tracePt t="151734" x="4830763" y="6286500"/>
          <p14:tracePt t="151742" x="4822825" y="6286500"/>
          <p14:tracePt t="151774" x="4816475" y="6286500"/>
          <p14:tracePt t="160593" x="4808538" y="6286500"/>
          <p14:tracePt t="161302" x="4808538" y="6278563"/>
          <p14:tracePt t="161333" x="4808538" y="6270625"/>
          <p14:tracePt t="161350" x="4808538" y="6264275"/>
          <p14:tracePt t="161358" x="4808538" y="6248400"/>
          <p14:tracePt t="161374" x="4816475" y="6240463"/>
          <p14:tracePt t="161390" x="4816475" y="6232525"/>
          <p14:tracePt t="161406" x="4816475" y="6226175"/>
          <p14:tracePt t="161420" x="4816475" y="6194425"/>
          <p14:tracePt t="161439" x="4816475" y="6180138"/>
          <p14:tracePt t="161454" x="4816475" y="6164263"/>
          <p14:tracePt t="161454" x="4822825" y="6164263"/>
          <p14:tracePt t="161470" x="4822825" y="6156325"/>
          <p14:tracePt t="161503" x="4822825" y="6149975"/>
          <p14:tracePt t="161550" x="4822825" y="6142038"/>
          <p14:tracePt t="161566" x="4822825" y="6134100"/>
          <p14:tracePt t="161574" x="4822825" y="6126163"/>
          <p14:tracePt t="161586" x="4822825" y="6111875"/>
          <p14:tracePt t="161603" x="4822825" y="6103938"/>
          <p14:tracePt t="161620" x="4830763" y="6096000"/>
          <p14:tracePt t="161636" x="4830763" y="6088063"/>
          <p14:tracePt t="161653" x="4830763" y="6080125"/>
          <p14:tracePt t="161669" x="4830763" y="6073775"/>
          <p14:tracePt t="161687" x="4838700" y="6057900"/>
          <p14:tracePt t="161704" x="4846638" y="6035675"/>
          <p14:tracePt t="161720" x="4860925" y="5997575"/>
          <p14:tracePt t="161739" x="4868863" y="5981700"/>
          <p14:tracePt t="161754" x="4868863" y="5973763"/>
          <p14:tracePt t="161769" x="4868863" y="5965825"/>
          <p14:tracePt t="161790" x="4868863" y="5959475"/>
          <p14:tracePt t="161814" x="4884738" y="5943600"/>
          <p14:tracePt t="161822" x="4884738" y="5935663"/>
          <p14:tracePt t="161836" x="4899025" y="5897563"/>
          <p14:tracePt t="161836" x="4899025" y="5889625"/>
          <p14:tracePt t="161855" x="4914900" y="5851525"/>
          <p14:tracePt t="161871" x="4930775" y="5829300"/>
          <p14:tracePt t="161887" x="4945063" y="5813425"/>
          <p14:tracePt t="161904" x="4945063" y="5807075"/>
          <p14:tracePt t="161926" x="4953000" y="5791200"/>
          <p14:tracePt t="161936" x="4960938" y="5783263"/>
          <p14:tracePt t="161953" x="4975225" y="5745163"/>
          <p14:tracePt t="161970" x="4983163" y="5722938"/>
          <p14:tracePt t="161986" x="4991100" y="5684838"/>
          <p14:tracePt t="162003" x="5006975" y="5654675"/>
          <p14:tracePt t="162020" x="5021263" y="5638800"/>
          <p14:tracePt t="162036" x="5029200" y="5622925"/>
          <p14:tracePt t="162052" x="5029200" y="5616575"/>
          <p14:tracePt t="162093" x="5029200" y="5608638"/>
          <p14:tracePt t="162103" x="5029200" y="5592763"/>
          <p14:tracePt t="162109" x="5037138" y="5570538"/>
          <p14:tracePt t="162120" x="5051425" y="5540375"/>
          <p14:tracePt t="162136" x="5059363" y="5508625"/>
          <p14:tracePt t="162153" x="5059363" y="5486400"/>
          <p14:tracePt t="162169" x="5075238" y="5470525"/>
          <p14:tracePt t="162186" x="5075238" y="5456238"/>
          <p14:tracePt t="162203" x="5075238" y="5448300"/>
          <p14:tracePt t="162219" x="5075238" y="5418138"/>
          <p14:tracePt t="162237" x="5075238" y="5410200"/>
          <p14:tracePt t="162270" x="5075238" y="5402263"/>
          <p14:tracePt t="162287" x="5075238" y="5394325"/>
          <p14:tracePt t="162303" x="5075238" y="5380038"/>
          <p14:tracePt t="162325" x="5075238" y="5372100"/>
          <p14:tracePt t="162341" x="5075238" y="5364163"/>
          <p14:tracePt t="162350" x="5075238" y="5356225"/>
          <p14:tracePt t="162357" x="5075238" y="5349875"/>
          <p14:tracePt t="162368" x="5075238" y="5341938"/>
          <p14:tracePt t="162385" x="5075238" y="5334000"/>
          <p14:tracePt t="162402" x="5075238" y="5326063"/>
          <p14:tracePt t="162419" x="5075238" y="5303838"/>
          <p14:tracePt t="162435" x="5067300" y="5295900"/>
          <p14:tracePt t="162454" x="5067300" y="5287963"/>
          <p14:tracePt t="162454" x="5059363" y="5280025"/>
          <p14:tracePt t="162470" x="5045075" y="5257800"/>
          <p14:tracePt t="162487" x="5021263" y="5227638"/>
          <p14:tracePt t="162503" x="4999038" y="5203825"/>
          <p14:tracePt t="162520" x="4975225" y="5181600"/>
          <p14:tracePt t="162536" x="4945063" y="5165725"/>
          <p14:tracePt t="162552" x="4930775" y="5151438"/>
          <p14:tracePt t="162568" x="4922838" y="5143500"/>
          <p14:tracePt t="162585" x="4914900" y="5143500"/>
          <p14:tracePt t="162602" x="4892675" y="5127625"/>
          <p14:tracePt t="162619" x="4876800" y="5113338"/>
          <p14:tracePt t="162636" x="4838700" y="5097463"/>
          <p14:tracePt t="162653" x="4822825" y="5089525"/>
          <p14:tracePt t="162668" x="4800600" y="5083175"/>
          <p14:tracePt t="162686" x="4778375" y="5067300"/>
          <p14:tracePt t="162703" x="4770438" y="5067300"/>
          <p14:tracePt t="162719" x="4740275" y="5051425"/>
          <p14:tracePt t="162738" x="4708525" y="5051425"/>
          <p14:tracePt t="162753" x="4678363" y="5037138"/>
          <p14:tracePt t="162769" x="4670425" y="5037138"/>
          <p14:tracePt t="162785" x="4664075" y="5037138"/>
          <p14:tracePt t="162802" x="4648200" y="5037138"/>
          <p14:tracePt t="162818" x="4618038" y="5021263"/>
          <p14:tracePt t="162836" x="4587875" y="5021263"/>
          <p14:tracePt t="162852" x="4549775" y="5006975"/>
          <p14:tracePt t="162852" x="4518025" y="5006975"/>
          <p14:tracePt t="162871" x="4449763" y="4999038"/>
          <p14:tracePt t="162887" x="4397375" y="4999038"/>
          <p14:tracePt t="162903" x="4365625" y="4999038"/>
          <p14:tracePt t="162920" x="4351338" y="4999038"/>
          <p14:tracePt t="162935" x="4343400" y="4999038"/>
          <p14:tracePt t="162952" x="4321175" y="4999038"/>
          <p14:tracePt t="162968" x="4289425" y="4999038"/>
          <p14:tracePt t="162986" x="4244975" y="4999038"/>
          <p14:tracePt t="163001" x="4221163" y="4999038"/>
          <p14:tracePt t="163018" x="4213225" y="4999038"/>
          <p14:tracePt t="163034" x="4206875" y="4999038"/>
          <p14:tracePt t="163070" x="4198938" y="4999038"/>
          <p14:tracePt t="163078" x="4175125" y="4999038"/>
          <p14:tracePt t="163094" x="4160838" y="4991100"/>
          <p14:tracePt t="163103" x="4114800" y="4991100"/>
          <p14:tracePt t="163119" x="4068763" y="4991100"/>
          <p14:tracePt t="163136" x="4046538" y="4991100"/>
          <p14:tracePt t="163153" x="4038600" y="4991100"/>
          <p14:tracePt t="163214" x="4030663" y="4991100"/>
          <p14:tracePt t="163238" x="4022725" y="4991100"/>
          <p14:tracePt t="163246" x="4016375" y="4991100"/>
          <p14:tracePt t="163262" x="4008438" y="4991100"/>
          <p14:tracePt t="163326" x="3992563" y="4991100"/>
          <p14:tracePt t="163342" x="3978275" y="4991100"/>
          <p14:tracePt t="163351" x="3962400" y="4991100"/>
          <p14:tracePt t="163358" x="3932238" y="4991100"/>
          <p14:tracePt t="163368" x="3894138" y="4991100"/>
          <p14:tracePt t="163385" x="3870325" y="4991100"/>
          <p14:tracePt t="163402" x="3863975" y="4991100"/>
          <p14:tracePt t="163418" x="3848100" y="4991100"/>
          <p14:tracePt t="163435" x="3817938" y="4991100"/>
          <p14:tracePt t="163452" x="3787775" y="4991100"/>
          <p14:tracePt t="163468" x="3687763" y="4991100"/>
          <p14:tracePt t="163487" x="3657600" y="4991100"/>
          <p14:tracePt t="163502" x="3619500" y="4991100"/>
          <p14:tracePt t="163519" x="3603625" y="4991100"/>
          <p14:tracePt t="163536" x="3589338" y="4991100"/>
          <p14:tracePt t="163553" x="3543300" y="4991100"/>
          <p14:tracePt t="163568" x="3467100" y="4991100"/>
          <p14:tracePt t="163585" x="3368675" y="4991100"/>
          <p14:tracePt t="163601" x="3292475" y="4991100"/>
          <p14:tracePt t="163618" x="3238500" y="4991100"/>
          <p14:tracePt t="163635" x="3208338" y="4991100"/>
          <p14:tracePt t="163651" x="3200400" y="4991100"/>
          <p14:tracePt t="163667" x="3178175" y="4991100"/>
          <p14:tracePt t="163687" x="3140075" y="4991100"/>
          <p14:tracePt t="163703" x="3063875" y="4991100"/>
          <p14:tracePt t="163719" x="3001963" y="5006975"/>
          <p14:tracePt t="163736" x="2925763" y="5006975"/>
          <p14:tracePt t="163752" x="2841625" y="5021263"/>
          <p14:tracePt t="163768" x="2789238" y="5029200"/>
          <p14:tracePt t="163785" x="2751138" y="5045075"/>
          <p14:tracePt t="163800" x="2735263" y="5051425"/>
          <p14:tracePt t="163818" x="2727325" y="5051425"/>
          <p14:tracePt t="163838" x="2720975" y="5059363"/>
          <p14:tracePt t="163854" x="2705100" y="5075238"/>
          <p14:tracePt t="163867" x="2674938" y="5089525"/>
          <p14:tracePt t="163867" x="2636838" y="5113338"/>
          <p14:tracePt t="163887" x="2613025" y="5127625"/>
          <p14:tracePt t="163902" x="2574925" y="5151438"/>
          <p14:tracePt t="163919" x="2552700" y="5165725"/>
          <p14:tracePt t="163936" x="2536825" y="5189538"/>
          <p14:tracePt t="163952" x="2522538" y="5211763"/>
          <p14:tracePt t="163968" x="2506663" y="5235575"/>
          <p14:tracePt t="163985" x="2506663" y="5273675"/>
          <p14:tracePt t="164001" x="2492375" y="5303838"/>
          <p14:tracePt t="164018" x="2492375" y="5326063"/>
          <p14:tracePt t="164035" x="2476500" y="5341938"/>
          <p14:tracePt t="164051" x="2476500" y="5349875"/>
          <p14:tracePt t="164067" x="2476500" y="5356225"/>
          <p14:tracePt t="164084" x="2476500" y="5364163"/>
          <p14:tracePt t="164102" x="2476500" y="5380038"/>
          <p14:tracePt t="164102" x="2476500" y="5394325"/>
          <p14:tracePt t="164119" x="2460625" y="5426075"/>
          <p14:tracePt t="164135" x="2446338" y="5456238"/>
          <p14:tracePt t="164152" x="2446338" y="5486400"/>
          <p14:tracePt t="164168" x="2446338" y="5532438"/>
          <p14:tracePt t="164185" x="2446338" y="5554663"/>
          <p14:tracePt t="164201" x="2446338" y="5578475"/>
          <p14:tracePt t="164218" x="2438400" y="5600700"/>
          <p14:tracePt t="164234" x="2430463" y="5630863"/>
          <p14:tracePt t="164250" x="2430463" y="5654675"/>
          <p14:tracePt t="164267" x="2422525" y="5676900"/>
          <p14:tracePt t="164267" x="2422525" y="5699125"/>
          <p14:tracePt t="164286" x="2422525" y="5715000"/>
          <p14:tracePt t="164299" x="2422525" y="5761038"/>
          <p14:tracePt t="164299" x="2422525" y="5783263"/>
          <p14:tracePt t="164318" x="2422525" y="5813425"/>
          <p14:tracePt t="164334" x="2422525" y="5829300"/>
          <p14:tracePt t="164351" x="2430463" y="5851525"/>
          <p14:tracePt t="164366" x="2430463" y="5883275"/>
          <p14:tracePt t="164384" x="2446338" y="5905500"/>
          <p14:tracePt t="164400" x="2460625" y="5927725"/>
          <p14:tracePt t="164417" x="2476500" y="5965825"/>
          <p14:tracePt t="164434" x="2492375" y="5989638"/>
          <p14:tracePt t="164451" x="2506663" y="6027738"/>
          <p14:tracePt t="164467" x="2522538" y="6049963"/>
          <p14:tracePt t="164484" x="2552700" y="6088063"/>
          <p14:tracePt t="164484" x="2560638" y="6096000"/>
          <p14:tracePt t="164503" x="2574925" y="6111875"/>
          <p14:tracePt t="164503" x="2590800" y="6126163"/>
          <p14:tracePt t="164518" x="2598738" y="6134100"/>
          <p14:tracePt t="164532" x="2636838" y="6172200"/>
          <p14:tracePt t="164552" x="2689225" y="6202363"/>
          <p14:tracePt t="164568" x="2743200" y="6218238"/>
          <p14:tracePt t="164585" x="2797175" y="6256338"/>
          <p14:tracePt t="164601" x="2827338" y="6278563"/>
          <p14:tracePt t="164617" x="2841625" y="6278563"/>
          <p14:tracePt t="164634" x="2857500" y="6294438"/>
          <p14:tracePt t="164650" x="2865438" y="6294438"/>
          <p14:tracePt t="164666" x="2903538" y="6308725"/>
          <p14:tracePt t="164684" x="2963863" y="6324600"/>
          <p14:tracePt t="164700" x="3017838" y="6332538"/>
          <p14:tracePt t="164700" x="3055938" y="6346825"/>
          <p14:tracePt t="164719" x="3178175" y="6378575"/>
          <p14:tracePt t="164735" x="3276600" y="6392863"/>
          <p14:tracePt t="164751" x="3368675" y="6408738"/>
          <p14:tracePt t="164768" x="3429000" y="6416675"/>
          <p14:tracePt t="164784" x="3489325" y="6423025"/>
          <p14:tracePt t="164800" x="3543300" y="6430963"/>
          <p14:tracePt t="164817" x="3581400" y="6454775"/>
          <p14:tracePt t="164834" x="3641725" y="6454775"/>
          <p14:tracePt t="164850" x="3741738" y="6492875"/>
          <p14:tracePt t="164867" x="3870325" y="6515100"/>
          <p14:tracePt t="164884" x="3940175" y="6523038"/>
          <p14:tracePt t="164902" x="3992563" y="6537325"/>
          <p14:tracePt t="164916" x="4016375" y="6545263"/>
          <p14:tracePt t="164916" x="4022725" y="6545263"/>
          <p14:tracePt t="164934" x="4030663" y="6545263"/>
          <p14:tracePt t="164950" x="4054475" y="6545263"/>
          <p14:tracePt t="164967" x="4092575" y="6545263"/>
          <p14:tracePt t="164983" x="4144963" y="6545263"/>
          <p14:tracePt t="164999" x="4198938" y="6545263"/>
          <p14:tracePt t="165016" x="4244975" y="6545263"/>
          <p14:tracePt t="165032" x="4283075" y="6545263"/>
          <p14:tracePt t="165049" x="4335463" y="6545263"/>
          <p14:tracePt t="165066" x="4381500" y="6523038"/>
          <p14:tracePt t="165082" x="4435475" y="6507163"/>
          <p14:tracePt t="165099" x="4473575" y="6484938"/>
          <p14:tracePt t="165116" x="4533900" y="6423025"/>
          <p14:tracePt t="165135" x="4587875" y="6370638"/>
          <p14:tracePt t="165151" x="4678363" y="6316663"/>
          <p14:tracePt t="165167" x="4754563" y="6278563"/>
          <p14:tracePt t="165184" x="4816475" y="6232525"/>
          <p14:tracePt t="165200" x="4854575" y="6210300"/>
          <p14:tracePt t="165217" x="4868863" y="6180138"/>
          <p14:tracePt t="165236" x="4868863" y="6164263"/>
          <p14:tracePt t="165250" x="4868863" y="6142038"/>
          <p14:tracePt t="165266" x="4868863" y="6118225"/>
          <p14:tracePt t="165284" x="4868863" y="6080125"/>
          <p14:tracePt t="165300" x="4868863" y="6035675"/>
          <p14:tracePt t="165316" x="4868863" y="5935663"/>
          <p14:tracePt t="165316" x="4868863" y="5897563"/>
          <p14:tracePt t="165335" x="4868863" y="5813425"/>
          <p14:tracePt t="165351" x="4868863" y="5783263"/>
          <p14:tracePt t="165367" x="4868863" y="5753100"/>
          <p14:tracePt t="165384" x="4860925" y="5730875"/>
          <p14:tracePt t="165400" x="4838700" y="5692775"/>
          <p14:tracePt t="165416" x="4838700" y="5654675"/>
          <p14:tracePt t="165433" x="4816475" y="5600700"/>
          <p14:tracePt t="165449" x="4800600" y="5554663"/>
          <p14:tracePt t="165466" x="4778375" y="5508625"/>
          <p14:tracePt t="165483" x="4778375" y="5486400"/>
          <p14:tracePt t="165499" x="4770438" y="5478463"/>
          <p14:tracePt t="165516" x="4762500" y="5448300"/>
          <p14:tracePt t="165534" x="4762500" y="5432425"/>
          <p14:tracePt t="165549" x="4740275" y="5394325"/>
          <p14:tracePt t="165567" x="4724400" y="5372100"/>
          <p14:tracePt t="165583" x="4708525" y="5334000"/>
          <p14:tracePt t="165600" x="4686300" y="5303838"/>
          <p14:tracePt t="165616" x="4670425" y="5273675"/>
          <p14:tracePt t="165633" x="4656138" y="5257800"/>
          <p14:tracePt t="165649" x="4632325" y="5249863"/>
          <p14:tracePt t="165666" x="4618038" y="5235575"/>
          <p14:tracePt t="165683" x="4587875" y="5219700"/>
          <p14:tracePt t="165699" x="4564063" y="5211763"/>
          <p14:tracePt t="165716" x="4533900" y="5197475"/>
          <p14:tracePt t="165716" x="4518025" y="5181600"/>
          <p14:tracePt t="165736" x="4503738" y="5173663"/>
          <p14:tracePt t="165751" x="4479925" y="5165725"/>
          <p14:tracePt t="165767" x="4473575" y="5165725"/>
          <p14:tracePt t="165783" x="4441825" y="5159375"/>
          <p14:tracePt t="165800" x="4397375" y="5143500"/>
          <p14:tracePt t="165816" x="4359275" y="5135563"/>
          <p14:tracePt t="165833" x="4321175" y="5135563"/>
          <p14:tracePt t="165849" x="4267200" y="5135563"/>
          <p14:tracePt t="165866" x="4229100" y="5135563"/>
          <p14:tracePt t="165883" x="4183063" y="5135563"/>
          <p14:tracePt t="165899" x="4122738" y="5135563"/>
          <p14:tracePt t="165916" x="4038600" y="5135563"/>
          <p14:tracePt t="165933" x="3954463" y="5135563"/>
          <p14:tracePt t="165933" x="3916363" y="5135563"/>
          <p14:tracePt t="165952" x="3840163" y="5135563"/>
          <p14:tracePt t="165967" x="3787775" y="5135563"/>
          <p14:tracePt t="165983" x="3749675" y="5135563"/>
          <p14:tracePt t="166000" x="3695700" y="5135563"/>
          <p14:tracePt t="166016" x="3627438" y="5135563"/>
          <p14:tracePt t="166033" x="3527425" y="5151438"/>
          <p14:tracePt t="166049" x="3421063" y="5173663"/>
          <p14:tracePt t="166065" x="3330575" y="5197475"/>
          <p14:tracePt t="166082" x="3246438" y="5203825"/>
          <p14:tracePt t="166099" x="3170238" y="5219700"/>
          <p14:tracePt t="166116" x="3132138" y="5227638"/>
          <p14:tracePt t="166132" x="3086100" y="5235575"/>
          <p14:tracePt t="166149" x="2987675" y="5257800"/>
          <p14:tracePt t="166167" x="2895600" y="5287963"/>
          <p14:tracePt t="166184" x="2803525" y="5311775"/>
          <p14:tracePt t="166199" x="2735263" y="5334000"/>
          <p14:tracePt t="166215" x="2697163" y="5364163"/>
          <p14:tracePt t="166234" x="2667000" y="5387975"/>
          <p14:tracePt t="166249" x="2628900" y="5418138"/>
          <p14:tracePt t="166265" x="2606675" y="5456238"/>
          <p14:tracePt t="166282" x="2574925" y="5486400"/>
          <p14:tracePt t="166299" x="2522538" y="5524500"/>
          <p14:tracePt t="166316" x="2492375" y="5546725"/>
          <p14:tracePt t="166332" x="2454275" y="5578475"/>
          <p14:tracePt t="166332" x="2446338" y="5578475"/>
          <p14:tracePt t="166351" x="2422525" y="5608638"/>
          <p14:tracePt t="166367" x="2416175" y="5608638"/>
          <p14:tracePt t="166381" x="2392363" y="5654675"/>
          <p14:tracePt t="166399" x="2378075" y="5668963"/>
          <p14:tracePt t="166415" x="2370138" y="5692775"/>
          <p14:tracePt t="166431" x="2370138" y="5730875"/>
          <p14:tracePt t="166447" x="2370138" y="5783263"/>
          <p14:tracePt t="166464" x="2370138" y="5837238"/>
          <p14:tracePt t="166482" x="2370138" y="5889625"/>
          <p14:tracePt t="166498" x="2370138" y="5921375"/>
          <p14:tracePt t="166516" x="2370138" y="5959475"/>
          <p14:tracePt t="166532" x="2370138" y="6011863"/>
          <p14:tracePt t="166532" x="2378075" y="6035675"/>
          <p14:tracePt t="166551" x="2400300" y="6065838"/>
          <p14:tracePt t="166567" x="2438400" y="6096000"/>
          <p14:tracePt t="166583" x="2476500" y="6134100"/>
          <p14:tracePt t="166600" x="2492375" y="6156325"/>
          <p14:tracePt t="166616" x="2530475" y="6188075"/>
          <p14:tracePt t="166632" x="2582863" y="6226175"/>
          <p14:tracePt t="166648" x="2636838" y="6270625"/>
          <p14:tracePt t="166665" x="2720975" y="6332538"/>
          <p14:tracePt t="166682" x="2773363" y="6370638"/>
          <p14:tracePt t="166698" x="2803525" y="6392863"/>
          <p14:tracePt t="166715" x="2827338" y="6400800"/>
          <p14:tracePt t="166715" x="2835275" y="6408738"/>
          <p14:tracePt t="166735" x="2857500" y="6416675"/>
          <p14:tracePt t="166748" x="2903538" y="6438900"/>
          <p14:tracePt t="166748" x="2941638" y="6446838"/>
          <p14:tracePt t="166767" x="3086100" y="6461125"/>
          <p14:tracePt t="166783" x="3260725" y="6484938"/>
          <p14:tracePt t="166799" x="3436938" y="6492875"/>
          <p14:tracePt t="166816" x="3603625" y="6507163"/>
          <p14:tracePt t="166833" x="3717925" y="6507163"/>
          <p14:tracePt t="166848" x="3794125" y="6507163"/>
          <p14:tracePt t="166865" x="3817938" y="6515100"/>
          <p14:tracePt t="166881" x="3825875" y="6515100"/>
          <p14:tracePt t="166897" x="3832225" y="6530975"/>
          <p14:tracePt t="166915" x="3863975" y="6530975"/>
          <p14:tracePt t="166932" x="3932238" y="6530975"/>
          <p14:tracePt t="166948" x="4022725" y="6530975"/>
          <p14:tracePt t="166967" x="4054475" y="6530975"/>
          <p14:tracePt t="166983" x="4076700" y="6530975"/>
          <p14:tracePt t="166998" x="4092575" y="6530975"/>
          <p14:tracePt t="167016" x="4114800" y="6523038"/>
          <p14:tracePt t="167032" x="4152900" y="6484938"/>
          <p14:tracePt t="167048" x="4198938" y="6454775"/>
          <p14:tracePt t="167065" x="4259263" y="6416675"/>
          <p14:tracePt t="167081" x="4289425" y="6392863"/>
          <p14:tracePt t="167098" x="4313238" y="6378575"/>
          <p14:tracePt t="167115" x="4321175" y="6378575"/>
          <p14:tracePt t="167131" x="4327525" y="6362700"/>
          <p14:tracePt t="167147" x="4335463" y="6362700"/>
          <p14:tracePt t="167190" x="4343400" y="6362700"/>
          <p14:tracePt t="167214" x="4351338" y="6362700"/>
          <p14:tracePt t="167222" x="4359275" y="6362700"/>
          <p14:tracePt t="167232" x="4373563" y="6362700"/>
          <p14:tracePt t="167247" x="4381500" y="6354763"/>
          <p14:tracePt t="167265" x="4389438" y="6354763"/>
          <p14:tracePt t="167283" x="4403725" y="6346825"/>
          <p14:tracePt t="167297" x="4441825" y="6340475"/>
          <p14:tracePt t="167314" x="4487863" y="6332538"/>
          <p14:tracePt t="167331" x="4511675" y="6324600"/>
          <p14:tracePt t="167347" x="4525963" y="6316663"/>
          <p14:tracePt t="167364" x="4549775" y="6294438"/>
          <p14:tracePt t="167364" x="4556125" y="6294438"/>
          <p14:tracePt t="167383" x="4587875" y="6278563"/>
          <p14:tracePt t="167399" x="4610100" y="6264275"/>
          <p14:tracePt t="167415" x="4618038" y="6264275"/>
          <p14:tracePt t="167430" x="4640263" y="6256338"/>
          <p14:tracePt t="167448" x="4648200" y="6248400"/>
          <p14:tracePt t="167464" x="4656138" y="6248400"/>
          <p14:tracePt t="167480" x="4664075" y="6248400"/>
          <p14:tracePt t="167497" x="4664075" y="6240463"/>
          <p14:tracePt t="172787" x="4678363" y="6248400"/>
          <p14:tracePt t="175856" x="4678363" y="6240463"/>
          <p14:tracePt t="175902" x="4678363" y="6232525"/>
          <p14:tracePt t="175918" x="4678363" y="6226175"/>
          <p14:tracePt t="175934" x="4678363" y="6218238"/>
          <p14:tracePt t="175942" x="4678363" y="6210300"/>
          <p14:tracePt t="175955" x="4678363" y="6202363"/>
          <p14:tracePt t="175972" x="4678363" y="6194425"/>
          <p14:tracePt t="176606" x="4686300" y="6194425"/>
          <p14:tracePt t="179266" x="4702175" y="6194425"/>
          <p14:tracePt t="181706" x="4694238" y="6194425"/>
          <p14:tracePt t="182214" x="4678363" y="6194425"/>
          <p14:tracePt t="182230" x="4664075" y="6194425"/>
          <p14:tracePt t="182238" x="4618038" y="6194425"/>
          <p14:tracePt t="182249" x="4441825" y="6194425"/>
          <p14:tracePt t="182266" x="4122738" y="6194425"/>
          <p14:tracePt t="182283" x="3771900" y="6194425"/>
          <p14:tracePt t="182299" x="3535363" y="6194425"/>
          <p14:tracePt t="182316" x="3390900" y="6194425"/>
          <p14:tracePt t="182332" x="3330575" y="6194425"/>
          <p14:tracePt t="182332" x="3284538" y="6188075"/>
          <p14:tracePt t="182351" x="3178175" y="6164263"/>
          <p14:tracePt t="182367" x="2979738" y="6142038"/>
          <p14:tracePt t="182383" x="2759075" y="6118225"/>
          <p14:tracePt t="182400" x="2536825" y="6088063"/>
          <p14:tracePt t="182416" x="2384425" y="6065838"/>
          <p14:tracePt t="182432" x="2301875" y="6042025"/>
          <p14:tracePt t="182449" x="2263775" y="6042025"/>
          <p14:tracePt t="182465" x="2247900" y="6035675"/>
          <p14:tracePt t="182482" x="2225675" y="6035675"/>
          <p14:tracePt t="182499" x="2171700" y="6035675"/>
          <p14:tracePt t="182515" x="2073275" y="6011863"/>
          <p14:tracePt t="182515" x="2011363" y="6011863"/>
          <p14:tracePt t="182535" x="1965325" y="6003925"/>
          <p14:tracePt t="182548" x="1905000" y="5989638"/>
          <p14:tracePt t="182567" x="1897063" y="5989638"/>
          <p14:tracePt t="182599" x="1882775" y="5989638"/>
          <p14:tracePt t="182606" x="1858963" y="5989638"/>
          <p14:tracePt t="182615" x="1774825" y="5989638"/>
          <p14:tracePt t="182632" x="1646238" y="5989638"/>
          <p14:tracePt t="182649" x="1531938" y="5989638"/>
          <p14:tracePt t="182665" x="1493838" y="5989638"/>
          <p14:tracePt t="182682" x="1485900" y="5989638"/>
          <p14:tracePt t="182698" x="1501775" y="5989638"/>
          <p14:tracePt t="183462" x="1508125" y="5989638"/>
          <p14:tracePt t="183494" x="1516063" y="5989638"/>
          <p14:tracePt t="183502" x="1531938" y="5989638"/>
          <p14:tracePt t="183518" x="1539875" y="5989638"/>
          <p14:tracePt t="183530" x="1570038" y="5989638"/>
          <p14:tracePt t="183548" x="1592263" y="5989638"/>
          <p14:tracePt t="183564" x="1638300" y="5997575"/>
          <p14:tracePt t="183580" x="1698625" y="6003925"/>
          <p14:tracePt t="183580" x="1744663" y="6003925"/>
          <p14:tracePt t="183599" x="1851025" y="6027738"/>
          <p14:tracePt t="183615" x="1905000" y="6027738"/>
          <p14:tracePt t="183632" x="1927225" y="6042025"/>
          <p14:tracePt t="183648" x="1943100" y="6042025"/>
          <p14:tracePt t="183664" x="1973263" y="6042025"/>
          <p14:tracePt t="183681" x="2041525" y="6042025"/>
          <p14:tracePt t="183697" x="2125663" y="6042025"/>
          <p14:tracePt t="183714" x="2217738" y="6042025"/>
          <p14:tracePt t="183731" x="2308225" y="6042025"/>
          <p14:tracePt t="183731" x="2378075" y="6042025"/>
          <p14:tracePt t="183750" x="2416175" y="6042025"/>
          <p14:tracePt t="183764" x="2514600" y="6065838"/>
          <p14:tracePt t="183764" x="2544763" y="6065838"/>
          <p14:tracePt t="183783" x="2606675" y="6065838"/>
          <p14:tracePt t="183797" x="2759075" y="6065838"/>
          <p14:tracePt t="183815" x="2903538" y="6065838"/>
          <p14:tracePt t="183831" x="3070225" y="6065838"/>
          <p14:tracePt t="183849" x="3222625" y="6065838"/>
          <p14:tracePt t="183864" x="3336925" y="6096000"/>
          <p14:tracePt t="183881" x="3482975" y="6118225"/>
          <p14:tracePt t="183897" x="3619500" y="6118225"/>
          <p14:tracePt t="183914" x="3749675" y="6118225"/>
          <p14:tracePt t="183931" x="3894138" y="6134100"/>
          <p14:tracePt t="183947" x="3984625" y="6134100"/>
          <p14:tracePt t="183964" x="4038600" y="6134100"/>
          <p14:tracePt t="183981" x="4076700" y="6134100"/>
          <p14:tracePt t="183981" x="4114800" y="6134100"/>
          <p14:tracePt t="183999" x="4229100" y="6134100"/>
          <p14:tracePt t="184015" x="4419600" y="6134100"/>
          <p14:tracePt t="184032" x="4594225" y="6142038"/>
          <p14:tracePt t="184048" x="4716463" y="6142038"/>
          <p14:tracePt t="184064" x="4792663" y="6156325"/>
          <p14:tracePt t="184080" x="4876800" y="6156325"/>
          <p14:tracePt t="184097" x="5021263" y="6164263"/>
          <p14:tracePt t="184114" x="5203825" y="6188075"/>
          <p14:tracePt t="184130" x="5364163" y="6188075"/>
          <p14:tracePt t="184147" x="5448300" y="6188075"/>
          <p14:tracePt t="184164" x="5486400" y="6188075"/>
          <p14:tracePt t="184180" x="5502275" y="6188075"/>
          <p14:tracePt t="184180" x="5516563" y="6188075"/>
          <p14:tracePt t="184199" x="5592763" y="6188075"/>
          <p14:tracePt t="184215" x="5707063" y="6188075"/>
          <p14:tracePt t="184231" x="5813425" y="6188075"/>
          <p14:tracePt t="184248" x="5905500" y="6188075"/>
          <p14:tracePt t="184265" x="5973763" y="6188075"/>
          <p14:tracePt t="184282" x="6011863" y="6188075"/>
          <p14:tracePt t="184297" x="6019800" y="6188075"/>
          <p14:tracePt t="184313" x="6042025" y="6188075"/>
          <p14:tracePt t="184330" x="6118225" y="6188075"/>
          <p14:tracePt t="184347" x="6240463" y="6188075"/>
          <p14:tracePt t="184364" x="6346825" y="6218238"/>
          <p14:tracePt t="184380" x="6423025" y="6232525"/>
          <p14:tracePt t="184398" x="6438900" y="6232525"/>
          <p14:tracePt t="184454" x="6454775" y="6240463"/>
          <p14:tracePt t="184463" x="6477000" y="6240463"/>
          <p14:tracePt t="184470" x="6492875" y="6248400"/>
          <p14:tracePt t="184479" x="6507163" y="6248400"/>
          <p14:tracePt t="184497" x="6515100" y="6248400"/>
          <p14:tracePt t="184542" x="6523038" y="6248400"/>
          <p14:tracePt t="184550" x="6537325" y="6248400"/>
          <p14:tracePt t="184563" x="6575425" y="6256338"/>
          <p14:tracePt t="184580" x="6591300" y="6256338"/>
          <p14:tracePt t="184597" x="6599238" y="6256338"/>
          <p14:tracePt t="185543" x="6607175" y="6256338"/>
          <p14:tracePt t="186714" x="6613525" y="6256338"/>
          <p14:tracePt t="186853" x="6621463" y="6256338"/>
          <p14:tracePt t="186869" x="6629400" y="6256338"/>
          <p14:tracePt t="186885" x="6637338" y="6256338"/>
          <p14:tracePt t="186902" x="6645275" y="6248400"/>
          <p14:tracePt t="186911" x="6659563" y="6240463"/>
          <p14:tracePt t="186927" x="6675438" y="6226175"/>
          <p14:tracePt t="186934" x="6683375" y="6218238"/>
          <p14:tracePt t="186944" x="6713538" y="6188075"/>
          <p14:tracePt t="186961" x="6727825" y="6156325"/>
          <p14:tracePt t="186977" x="6759575" y="6103938"/>
          <p14:tracePt t="186994" x="6781800" y="6080125"/>
          <p14:tracePt t="187013" x="6811963" y="6049963"/>
          <p14:tracePt t="187027" x="6835775" y="6027738"/>
          <p14:tracePt t="187044" x="6865938" y="6011863"/>
          <p14:tracePt t="187060" x="6880225" y="5965825"/>
          <p14:tracePt t="187079" x="6880225" y="5935663"/>
          <p14:tracePt t="187096" x="6880225" y="5897563"/>
          <p14:tracePt t="187111" x="6880225" y="5867400"/>
          <p14:tracePt t="187128" x="6880225" y="5829300"/>
          <p14:tracePt t="187144" x="6880225" y="5813425"/>
          <p14:tracePt t="187160" x="6865938" y="5799138"/>
          <p14:tracePt t="187177" x="6850063" y="5768975"/>
          <p14:tracePt t="187194" x="6827838" y="5722938"/>
          <p14:tracePt t="187210" x="6797675" y="5676900"/>
          <p14:tracePt t="187227" x="6773863" y="5630863"/>
          <p14:tracePt t="187244" x="6735763" y="5578475"/>
          <p14:tracePt t="187261" x="6705600" y="5540375"/>
          <p14:tracePt t="187261" x="6689725" y="5524500"/>
          <p14:tracePt t="187279" x="6667500" y="5502275"/>
          <p14:tracePt t="187296" x="6659563" y="5494338"/>
          <p14:tracePt t="187311" x="6645275" y="5486400"/>
          <p14:tracePt t="187328" x="6629400" y="5470525"/>
          <p14:tracePt t="187343" x="6599238" y="5440363"/>
          <p14:tracePt t="187360" x="6561138" y="5418138"/>
          <p14:tracePt t="187377" x="6523038" y="5387975"/>
          <p14:tracePt t="187394" x="6492875" y="5364163"/>
          <p14:tracePt t="187410" x="6477000" y="5349875"/>
          <p14:tracePt t="187427" x="6454775" y="5341938"/>
          <p14:tracePt t="187444" x="6438900" y="5334000"/>
          <p14:tracePt t="187460" x="6430963" y="5326063"/>
          <p14:tracePt t="187477" x="6416675" y="5318125"/>
          <p14:tracePt t="187494" x="6408738" y="5311775"/>
          <p14:tracePt t="187510" x="6384925" y="5303838"/>
          <p14:tracePt t="187528" x="6354763" y="5295900"/>
          <p14:tracePt t="187543" x="6308725" y="5295900"/>
          <p14:tracePt t="187559" x="6286500" y="5280025"/>
          <p14:tracePt t="187576" x="6278563" y="5280025"/>
          <p14:tracePt t="187593" x="6248400" y="5280025"/>
          <p14:tracePt t="187610" x="6232525" y="5280025"/>
          <p14:tracePt t="187626" x="6180138" y="5280025"/>
          <p14:tracePt t="187626" x="6164263" y="5280025"/>
          <p14:tracePt t="187647" x="6134100" y="5280025"/>
          <p14:tracePt t="187659" x="6096000" y="5280025"/>
          <p14:tracePt t="187659" x="6073775" y="5280025"/>
          <p14:tracePt t="187679" x="6057900" y="5280025"/>
          <p14:tracePt t="187694" x="6042025" y="5287963"/>
          <p14:tracePt t="187717" x="6035675" y="5287963"/>
          <p14:tracePt t="187726" x="6027738" y="5295900"/>
          <p14:tracePt t="187742" x="5997575" y="5311775"/>
          <p14:tracePt t="187759" x="5951538" y="5311775"/>
          <p14:tracePt t="187776" x="5905500" y="5326063"/>
          <p14:tracePt t="187792" x="5889625" y="5334000"/>
          <p14:tracePt t="187809" x="5875338" y="5334000"/>
          <p14:tracePt t="187825" x="5859463" y="5349875"/>
          <p14:tracePt t="187843" x="5851525" y="5356225"/>
          <p14:tracePt t="187859" x="5829300" y="5372100"/>
          <p14:tracePt t="187859" x="5821363" y="5372100"/>
          <p14:tracePt t="187878" x="5807075" y="5387975"/>
          <p14:tracePt t="187893" x="5783263" y="5418138"/>
          <p14:tracePt t="187911" x="5761038" y="5440363"/>
          <p14:tracePt t="187928" x="5737225" y="5456238"/>
          <p14:tracePt t="187944" x="5730875" y="5464175"/>
          <p14:tracePt t="187959" x="5722938" y="5478463"/>
          <p14:tracePt t="187976" x="5707063" y="5502275"/>
          <p14:tracePt t="187993" x="5707063" y="5524500"/>
          <p14:tracePt t="188010" x="5707063" y="5554663"/>
          <p14:tracePt t="188027" x="5707063" y="5570538"/>
          <p14:tracePt t="188042" x="5707063" y="5600700"/>
          <p14:tracePt t="188060" x="5707063" y="5616575"/>
          <p14:tracePt t="188076" x="5707063" y="5630863"/>
          <p14:tracePt t="188076" x="5692775" y="5638800"/>
          <p14:tracePt t="188095" x="5692775" y="5661025"/>
          <p14:tracePt t="188111" x="5692775" y="5684838"/>
          <p14:tracePt t="188127" x="5692775" y="5707063"/>
          <p14:tracePt t="188144" x="5692775" y="5715000"/>
          <p14:tracePt t="188159" x="5692775" y="5745163"/>
          <p14:tracePt t="188176" x="5692775" y="5761038"/>
          <p14:tracePt t="188192" x="5692775" y="5799138"/>
          <p14:tracePt t="188209" x="5692775" y="5829300"/>
          <p14:tracePt t="188226" x="5692775" y="5875338"/>
          <p14:tracePt t="188243" x="5707063" y="5905500"/>
          <p14:tracePt t="188260" x="5737225" y="5959475"/>
          <p14:tracePt t="188276" x="5753100" y="6003925"/>
          <p14:tracePt t="188296" x="5761038" y="6011863"/>
          <p14:tracePt t="188309" x="5761038" y="6027738"/>
          <p14:tracePt t="188309" x="5768975" y="6035675"/>
          <p14:tracePt t="188326" x="5775325" y="6049963"/>
          <p14:tracePt t="188343" x="5807075" y="6073775"/>
          <p14:tracePt t="188360" x="5829300" y="6096000"/>
          <p14:tracePt t="188376" x="5859463" y="6118225"/>
          <p14:tracePt t="188392" x="5875338" y="6126163"/>
          <p14:tracePt t="188408" x="5889625" y="6142038"/>
          <p14:tracePt t="188425" x="5897563" y="6156325"/>
          <p14:tracePt t="188443" x="5921375" y="6172200"/>
          <p14:tracePt t="188459" x="5943600" y="6180138"/>
          <p14:tracePt t="188476" x="5959475" y="6188075"/>
          <p14:tracePt t="188493" x="5965825" y="6202363"/>
          <p14:tracePt t="188509" x="5981700" y="6210300"/>
          <p14:tracePt t="188527" x="5997575" y="6218238"/>
          <p14:tracePt t="188545" x="6011863" y="6232525"/>
          <p14:tracePt t="188560" x="6027738" y="6248400"/>
          <p14:tracePt t="188576" x="6042025" y="6248400"/>
          <p14:tracePt t="188592" x="6065838" y="6264275"/>
          <p14:tracePt t="188609" x="6088063" y="6286500"/>
          <p14:tracePt t="188625" x="6096000" y="6286500"/>
          <p14:tracePt t="188642" x="6103938" y="6294438"/>
          <p14:tracePt t="188658" x="6118225" y="6302375"/>
          <p14:tracePt t="188694" x="6126163" y="6308725"/>
          <p14:tracePt t="188702" x="6134100" y="6308725"/>
          <p14:tracePt t="188710" x="6156325" y="6316663"/>
          <p14:tracePt t="188727" x="6172200" y="6324600"/>
          <p14:tracePt t="188743" x="6180138" y="6324600"/>
          <p14:tracePt t="188759" x="6194425" y="6324600"/>
          <p14:tracePt t="188775" x="6210300" y="6332538"/>
          <p14:tracePt t="188792" x="6232525" y="6340475"/>
          <p14:tracePt t="188809" x="6270625" y="6354763"/>
          <p14:tracePt t="188826" x="6308725" y="6354763"/>
          <p14:tracePt t="188842" x="6362700" y="6362700"/>
          <p14:tracePt t="188859" x="6384925" y="6362700"/>
          <p14:tracePt t="188875" x="6392863" y="6362700"/>
          <p14:tracePt t="188892" x="6408738" y="6362700"/>
          <p14:tracePt t="188892" x="6423025" y="6362700"/>
          <p14:tracePt t="188911" x="6461125" y="6362700"/>
          <p14:tracePt t="188927" x="6515100" y="6354763"/>
          <p14:tracePt t="188943" x="6569075" y="6340475"/>
          <p14:tracePt t="188959" x="6591300" y="6316663"/>
          <p14:tracePt t="188976" x="6621463" y="6286500"/>
          <p14:tracePt t="188992" x="6637338" y="6278563"/>
          <p14:tracePt t="189008" x="6651625" y="6264275"/>
          <p14:tracePt t="189026" x="6667500" y="6232525"/>
          <p14:tracePt t="189042" x="6667500" y="6188075"/>
          <p14:tracePt t="189059" x="6667500" y="6111875"/>
          <p14:tracePt t="189076" x="6667500" y="6042025"/>
          <p14:tracePt t="189092" x="6683375" y="6003925"/>
          <p14:tracePt t="189092" x="6689725" y="5973763"/>
          <p14:tracePt t="189111" x="6705600" y="5921375"/>
          <p14:tracePt t="189127" x="6705600" y="5883275"/>
          <p14:tracePt t="189143" x="6705600" y="5821363"/>
          <p14:tracePt t="189158" x="6705600" y="5737225"/>
          <p14:tracePt t="189175" x="6705600" y="5684838"/>
          <p14:tracePt t="189191" x="6705600" y="5638800"/>
          <p14:tracePt t="189208" x="6721475" y="5592763"/>
          <p14:tracePt t="189225" x="6721475" y="5570538"/>
          <p14:tracePt t="189242" x="6721475" y="5532438"/>
          <p14:tracePt t="189259" x="6689725" y="5470525"/>
          <p14:tracePt t="189276" x="6599238" y="5402263"/>
          <p14:tracePt t="189276" x="6553200" y="5372100"/>
          <p14:tracePt t="189295" x="6523038" y="5356225"/>
          <p14:tracePt t="189307" x="6492875" y="5334000"/>
          <p14:tracePt t="189325" x="6469063" y="5334000"/>
          <p14:tracePt t="189325" x="6454775" y="5318125"/>
          <p14:tracePt t="189343" x="6430963" y="5311775"/>
          <p14:tracePt t="189360" x="6354763" y="5303838"/>
          <p14:tracePt t="189376" x="6264275" y="5280025"/>
          <p14:tracePt t="189392" x="6149975" y="5280025"/>
          <p14:tracePt t="189409" x="6065838" y="5280025"/>
          <p14:tracePt t="189425" x="6003925" y="5287963"/>
          <p14:tracePt t="189443" x="5927725" y="5303838"/>
          <p14:tracePt t="189458" x="5883275" y="5318125"/>
          <p14:tracePt t="189475" x="5851525" y="5326063"/>
          <p14:tracePt t="189492" x="5807075" y="5341938"/>
          <p14:tracePt t="189508" x="5699125" y="5380038"/>
          <p14:tracePt t="189527" x="5684838" y="5380038"/>
          <p14:tracePt t="189540" x="5616575" y="5440363"/>
          <p14:tracePt t="189558" x="5592763" y="5470525"/>
          <p14:tracePt t="189576" x="5562600" y="5516563"/>
          <p14:tracePt t="189592" x="5532438" y="5562600"/>
          <p14:tracePt t="189608" x="5486400" y="5616575"/>
          <p14:tracePt t="189625" x="5464175" y="5638800"/>
          <p14:tracePt t="189641" x="5448300" y="5684838"/>
          <p14:tracePt t="189658" x="5440363" y="5707063"/>
          <p14:tracePt t="189675" x="5432425" y="5753100"/>
          <p14:tracePt t="189691" x="5410200" y="5813425"/>
          <p14:tracePt t="189708" x="5394325" y="5889625"/>
          <p14:tracePt t="189727" x="5380038" y="5921375"/>
          <p14:tracePt t="189727" x="5372100" y="5935663"/>
          <p14:tracePt t="189744" x="5372100" y="5973763"/>
          <p14:tracePt t="189759" x="5372100" y="6019800"/>
          <p14:tracePt t="189777" x="5372100" y="6049963"/>
          <p14:tracePt t="189792" x="5372100" y="6073775"/>
          <p14:tracePt t="189808" x="5394325" y="6111875"/>
          <p14:tracePt t="189825" x="5440363" y="6156325"/>
          <p14:tracePt t="189841" x="5502275" y="6194425"/>
          <p14:tracePt t="189858" x="5578475" y="6240463"/>
          <p14:tracePt t="189874" x="5616575" y="6270625"/>
          <p14:tracePt t="189892" x="5638800" y="6278563"/>
          <p14:tracePt t="189908" x="5654675" y="6286500"/>
          <p14:tracePt t="189908" x="5676900" y="6294438"/>
          <p14:tracePt t="189927" x="5699125" y="6302375"/>
          <p14:tracePt t="189941" x="5783263" y="6346825"/>
          <p14:tracePt t="189959" x="5851525" y="6370638"/>
          <p14:tracePt t="189975" x="5913438" y="6392863"/>
          <p14:tracePt t="189992" x="5965825" y="6400800"/>
          <p14:tracePt t="190008" x="6003925" y="6423025"/>
          <p14:tracePt t="190025" x="6035675" y="6430963"/>
          <p14:tracePt t="190041" x="6088063" y="6430963"/>
          <p14:tracePt t="190057" x="6126163" y="6438900"/>
          <p14:tracePt t="190074" x="6172200" y="6446838"/>
          <p14:tracePt t="190091" x="6180138" y="6446838"/>
          <p14:tracePt t="190110" x="6188075" y="6446838"/>
          <p14:tracePt t="190124" x="6218238" y="6446838"/>
          <p14:tracePt t="190124" x="6240463" y="6446838"/>
          <p14:tracePt t="190143" x="6286500" y="6446838"/>
          <p14:tracePt t="190159" x="6332538" y="6446838"/>
          <p14:tracePt t="190175" x="6370638" y="6446838"/>
          <p14:tracePt t="190192" x="6400800" y="6430963"/>
          <p14:tracePt t="190208" x="6423025" y="6408738"/>
          <p14:tracePt t="190224" x="6438900" y="6392863"/>
          <p14:tracePt t="190242" x="6477000" y="6378575"/>
          <p14:tracePt t="190257" x="6537325" y="6340475"/>
          <p14:tracePt t="190279" x="6553200" y="6324600"/>
          <p14:tracePt t="190290" x="6575425" y="6286500"/>
          <p14:tracePt t="190307" x="6575425" y="6226175"/>
          <p14:tracePt t="190324" x="6575425" y="6126163"/>
          <p14:tracePt t="190324" x="6583363" y="6073775"/>
          <p14:tracePt t="190342" x="6599238" y="6027738"/>
          <p14:tracePt t="190358" x="6599238" y="5973763"/>
          <p14:tracePt t="190375" x="6599238" y="5943600"/>
          <p14:tracePt t="190391" x="6599238" y="5913438"/>
          <p14:tracePt t="190408" x="6583363" y="5883275"/>
          <p14:tracePt t="190424" x="6561138" y="5813425"/>
          <p14:tracePt t="190441" x="6523038" y="5761038"/>
          <p14:tracePt t="190457" x="6477000" y="5715000"/>
          <p14:tracePt t="190474" x="6400800" y="5668963"/>
          <p14:tracePt t="190491" x="6302375" y="5616575"/>
          <p14:tracePt t="190507" x="6232525" y="5562600"/>
          <p14:tracePt t="190507" x="6188075" y="5540375"/>
          <p14:tracePt t="190527" x="6149975" y="5516563"/>
          <p14:tracePt t="190540" x="6111875" y="5508625"/>
          <p14:tracePt t="190540" x="6088063" y="5508625"/>
          <p14:tracePt t="190558" x="6049963" y="5494338"/>
          <p14:tracePt t="190575" x="6003925" y="5494338"/>
          <p14:tracePt t="190592" x="5927725" y="5494338"/>
          <p14:tracePt t="190608" x="5875338" y="5494338"/>
          <p14:tracePt t="190624" x="5821363" y="5494338"/>
          <p14:tracePt t="190640" x="5807075" y="5494338"/>
          <p14:tracePt t="190657" x="5768975" y="5502275"/>
          <p14:tracePt t="190674" x="5715000" y="5524500"/>
          <p14:tracePt t="190690" x="5684838" y="5546725"/>
          <p14:tracePt t="190707" x="5646738" y="5584825"/>
          <p14:tracePt t="190724" x="5622925" y="5608638"/>
          <p14:tracePt t="190724" x="5608638" y="5622925"/>
          <p14:tracePt t="190744" x="5600700" y="5638800"/>
          <p14:tracePt t="190756" x="5570538" y="5668963"/>
          <p14:tracePt t="190775" x="5546725" y="5684838"/>
          <p14:tracePt t="190791" x="5524500" y="5707063"/>
          <p14:tracePt t="190808" x="5494338" y="5737225"/>
          <p14:tracePt t="190824" x="5486400" y="5761038"/>
          <p14:tracePt t="190840" x="5478463" y="5791200"/>
          <p14:tracePt t="190857" x="5464175" y="5837238"/>
          <p14:tracePt t="190874" x="5464175" y="5867400"/>
          <p14:tracePt t="190890" x="5464175" y="5889625"/>
          <p14:tracePt t="190907" x="5464175" y="5905500"/>
          <p14:tracePt t="190924" x="5464175" y="5921375"/>
          <p14:tracePt t="190939" x="5508625" y="5943600"/>
          <p14:tracePt t="190939" x="5524500" y="5951538"/>
          <p14:tracePt t="190959" x="5532438" y="5951538"/>
          <p14:tracePt t="190973" x="5546725" y="5959475"/>
          <p14:tracePt t="190990" x="5570538" y="5959475"/>
          <p14:tracePt t="191008" x="5600700" y="5973763"/>
          <p14:tracePt t="191025" x="5608638" y="5973763"/>
          <p14:tracePt t="191039" x="5616575" y="5981700"/>
          <p14:tracePt t="191055" x="5592763" y="5973763"/>
          <p14:tracePt t="191110" x="5584825" y="5973763"/>
          <p14:tracePt t="191766" x="5578475" y="5973763"/>
          <p14:tracePt t="191918" x="5570538" y="5973763"/>
          <p14:tracePt t="191926" x="5546725" y="5973763"/>
          <p14:tracePt t="191938" x="5502275" y="5973763"/>
          <p14:tracePt t="191956" x="5432425" y="5973763"/>
          <p14:tracePt t="191973" x="5364163" y="5973763"/>
          <p14:tracePt t="191973" x="5326063" y="5973763"/>
          <p14:tracePt t="191991" x="5235575" y="5959475"/>
          <p14:tracePt t="192007" x="5143500" y="5951538"/>
          <p14:tracePt t="192023" x="5037138" y="5935663"/>
          <p14:tracePt t="192040" x="4914900" y="5935663"/>
          <p14:tracePt t="192057" x="4816475" y="5935663"/>
          <p14:tracePt t="192073" x="4746625" y="5935663"/>
          <p14:tracePt t="192089" x="4702175" y="5935663"/>
          <p14:tracePt t="192104" x="4670425" y="5927725"/>
          <p14:tracePt t="192122" x="4664075" y="5927725"/>
          <p14:tracePt t="192138" x="4656138" y="5927725"/>
          <p14:tracePt t="192155" x="4656138" y="5921375"/>
          <p14:tracePt t="192358" x="4670425" y="5905500"/>
          <p14:tracePt t="192390" x="4686300" y="5905500"/>
          <p14:tracePt t="192398" x="4694238" y="5897563"/>
          <p14:tracePt t="192406" x="4732338" y="5883275"/>
          <p14:tracePt t="192423" x="4746625" y="5875338"/>
          <p14:tracePt t="192439" x="4762500" y="5875338"/>
          <p14:tracePt t="192456" x="4778375" y="5859463"/>
          <p14:tracePt t="192473" x="4792663" y="5859463"/>
          <p14:tracePt t="192488" x="4800600" y="5845175"/>
          <p14:tracePt t="192505" x="4808538" y="5829300"/>
          <p14:tracePt t="192522" x="4816475" y="5807075"/>
          <p14:tracePt t="192539" x="4822825" y="5791200"/>
          <p14:tracePt t="192554" x="4830763" y="5753100"/>
          <p14:tracePt t="192572" x="4830763" y="5722938"/>
          <p14:tracePt t="192588" x="4830763" y="5668963"/>
          <p14:tracePt t="192607" x="4830763" y="5638800"/>
          <p14:tracePt t="192623" x="4830763" y="5592763"/>
          <p14:tracePt t="192639" x="4830763" y="5570538"/>
          <p14:tracePt t="192656" x="4830763" y="5546725"/>
          <p14:tracePt t="192672" x="4830763" y="5524500"/>
          <p14:tracePt t="192688" x="4830763" y="5508625"/>
          <p14:tracePt t="192705" x="4830763" y="5478463"/>
          <p14:tracePt t="192722" x="4816475" y="5448300"/>
          <p14:tracePt t="192738" x="4792663" y="5426075"/>
          <p14:tracePt t="192738" x="4792663" y="5418138"/>
          <p14:tracePt t="192759" x="4792663" y="5410200"/>
          <p14:tracePt t="192771" x="4778375" y="5402263"/>
          <p14:tracePt t="192787" x="4770438" y="5380038"/>
          <p14:tracePt t="192807" x="4754563" y="5364163"/>
          <p14:tracePt t="192830" x="4746625" y="5356225"/>
          <p14:tracePt t="192839" x="4724400" y="5341938"/>
          <p14:tracePt t="192856" x="4702175" y="5334000"/>
          <p14:tracePt t="192872" x="4678363" y="5326063"/>
          <p14:tracePt t="192888" x="4664075" y="5318125"/>
          <p14:tracePt t="192905" x="4656138" y="5311775"/>
          <p14:tracePt t="192921" x="4632325" y="5303838"/>
          <p14:tracePt t="192938" x="4610100" y="5287963"/>
          <p14:tracePt t="192955" x="4587875" y="5280025"/>
          <p14:tracePt t="192971" x="4556125" y="5280025"/>
          <p14:tracePt t="192988" x="4549775" y="5273675"/>
          <p14:tracePt t="192988" x="4533900" y="5273675"/>
          <p14:tracePt t="193007" x="4525963" y="5273675"/>
          <p14:tracePt t="193024" x="4503738" y="5273675"/>
          <p14:tracePt t="193039" x="4473575" y="5273675"/>
          <p14:tracePt t="193058" x="4427538" y="5273675"/>
          <p14:tracePt t="193073" x="4373563" y="5273675"/>
          <p14:tracePt t="193088" x="4335463" y="5265738"/>
          <p14:tracePt t="193105" x="4327525" y="5257800"/>
          <p14:tracePt t="193121" x="4297363" y="5257800"/>
          <p14:tracePt t="193138" x="4251325" y="5257800"/>
          <p14:tracePt t="193155" x="4160838" y="5241925"/>
          <p14:tracePt t="193171" x="4060825" y="5241925"/>
          <p14:tracePt t="193188" x="3984625" y="5241925"/>
          <p14:tracePt t="193188" x="3962400" y="5241925"/>
          <p14:tracePt t="193207" x="3932238" y="5241925"/>
          <p14:tracePt t="193221" x="3863975" y="5241925"/>
          <p14:tracePt t="193239" x="3810000" y="5241925"/>
          <p14:tracePt t="193255" x="3756025" y="5241925"/>
          <p14:tracePt t="193272" x="3665538" y="5241925"/>
          <p14:tracePt t="193289" x="3573463" y="5241925"/>
          <p14:tracePt t="193305" x="3467100" y="5241925"/>
          <p14:tracePt t="193321" x="3382963" y="5241925"/>
          <p14:tracePt t="193337" x="3336925" y="5241925"/>
          <p14:tracePt t="193354" x="3298825" y="5265738"/>
          <p14:tracePt t="193371" x="3238500" y="5280025"/>
          <p14:tracePt t="193387" x="3170238" y="5318125"/>
          <p14:tracePt t="193404" x="3094038" y="5341938"/>
          <p14:tracePt t="193404" x="3048000" y="5364163"/>
          <p14:tracePt t="193423" x="2949575" y="5402263"/>
          <p14:tracePt t="193439" x="2857500" y="5440363"/>
          <p14:tracePt t="193455" x="2781300" y="5478463"/>
          <p14:tracePt t="193472" x="2727325" y="5508625"/>
          <p14:tracePt t="193488" x="2705100" y="5540375"/>
          <p14:tracePt t="193504" x="2682875" y="5570538"/>
          <p14:tracePt t="193521" x="2659063" y="5616575"/>
          <p14:tracePt t="193537" x="2620963" y="5676900"/>
          <p14:tracePt t="193554" x="2606675" y="5722938"/>
          <p14:tracePt t="193571" x="2582863" y="5791200"/>
          <p14:tracePt t="193587" x="2582863" y="5821363"/>
          <p14:tracePt t="193587" x="2582863" y="5837238"/>
          <p14:tracePt t="193607" x="2590800" y="5851525"/>
          <p14:tracePt t="193620" x="2598738" y="5889625"/>
          <p14:tracePt t="193638" x="2636838" y="5973763"/>
          <p14:tracePt t="193655" x="2682875" y="6035675"/>
          <p14:tracePt t="193671" x="2727325" y="6080125"/>
          <p14:tracePt t="193688" x="2789238" y="6126163"/>
          <p14:tracePt t="193704" x="2819400" y="6149975"/>
          <p14:tracePt t="193721" x="2849563" y="6164263"/>
          <p14:tracePt t="193737" x="2879725" y="6188075"/>
          <p14:tracePt t="193755" x="2987675" y="6240463"/>
          <p14:tracePt t="193771" x="3094038" y="6302375"/>
          <p14:tracePt t="193787" x="3178175" y="6346825"/>
          <p14:tracePt t="193804" x="3230563" y="6378575"/>
          <p14:tracePt t="193820" x="3260725" y="6400800"/>
          <p14:tracePt t="193836" x="3292475" y="6416675"/>
          <p14:tracePt t="193836" x="3314700" y="6416675"/>
          <p14:tracePt t="193855" x="3413125" y="6438900"/>
          <p14:tracePt t="193871" x="3543300" y="6454775"/>
          <p14:tracePt t="193887" x="3665538" y="6477000"/>
          <p14:tracePt t="193904" x="3771900" y="6484938"/>
          <p14:tracePt t="193920" x="3870325" y="6507163"/>
          <p14:tracePt t="193937" x="3946525" y="6530975"/>
          <p14:tracePt t="193954" x="3978275" y="6530975"/>
          <p14:tracePt t="193970" x="4000500" y="6530975"/>
          <p14:tracePt t="193987" x="4030663" y="6530975"/>
          <p14:tracePt t="194004" x="4122738" y="6507163"/>
          <p14:tracePt t="194004" x="4160838" y="6499225"/>
          <p14:tracePt t="194023" x="4206875" y="6484938"/>
          <p14:tracePt t="194037" x="4351338" y="6461125"/>
          <p14:tracePt t="194055" x="4403725" y="6461125"/>
          <p14:tracePt t="194071" x="4427538" y="6461125"/>
          <p14:tracePt t="194088" x="4441825" y="6446838"/>
          <p14:tracePt t="194104" x="4457700" y="6430963"/>
          <p14:tracePt t="194120" x="4518025" y="6400800"/>
          <p14:tracePt t="194137" x="4587875" y="6354763"/>
          <p14:tracePt t="194154" x="4632325" y="6316663"/>
          <p14:tracePt t="194170" x="4656138" y="6286500"/>
          <p14:tracePt t="194187" x="4656138" y="6270625"/>
          <p14:tracePt t="194203" x="4670425" y="6226175"/>
          <p14:tracePt t="194222" x="4694238" y="6164263"/>
          <p14:tracePt t="194239" x="4708525" y="6134100"/>
          <p14:tracePt t="194252" x="4754563" y="6042025"/>
          <p14:tracePt t="194252" x="4770438" y="6003925"/>
          <p14:tracePt t="194270" x="4800600" y="5913438"/>
          <p14:tracePt t="194287" x="4800600" y="5813425"/>
          <p14:tracePt t="194303" x="4800600" y="5761038"/>
          <p14:tracePt t="194320" x="4778375" y="5722938"/>
          <p14:tracePt t="194335" x="4778375" y="5715000"/>
          <p14:tracePt t="194352" x="4778375" y="5699125"/>
          <p14:tracePt t="194369" x="4778375" y="5668963"/>
          <p14:tracePt t="194386" x="4778375" y="5638800"/>
          <p14:tracePt t="194403" x="4778375" y="5584825"/>
          <p14:tracePt t="194420" x="4740275" y="5546725"/>
          <p14:tracePt t="194437" x="4708525" y="5508625"/>
          <p14:tracePt t="194453" x="4694238" y="5494338"/>
          <p14:tracePt t="194471" x="4694238" y="5464175"/>
          <p14:tracePt t="194488" x="4694238" y="5456238"/>
          <p14:tracePt t="194504" x="4678363" y="5440363"/>
          <p14:tracePt t="194520" x="4664075" y="5410200"/>
          <p14:tracePt t="194536" x="4640263" y="5394325"/>
          <p14:tracePt t="194553" x="4618038" y="5380038"/>
          <p14:tracePt t="194569" x="4594225" y="5372100"/>
          <p14:tracePt t="194586" x="4587875" y="5364163"/>
          <p14:tracePt t="194603" x="4572000" y="5349875"/>
          <p14:tracePt t="194619" x="4556125" y="5341938"/>
          <p14:tracePt t="194636" x="4525963" y="5318125"/>
          <p14:tracePt t="194636" x="4511675" y="5318125"/>
          <p14:tracePt t="194655" x="4495800" y="5303838"/>
          <p14:tracePt t="194671" x="4479925" y="5303838"/>
          <p14:tracePt t="194687" x="4473575" y="5303838"/>
          <p14:tracePt t="194710" x="4465638" y="5303838"/>
          <p14:tracePt t="194734" x="4457700" y="5303838"/>
          <p14:tracePt t="194750" x="4449763" y="5303838"/>
          <p14:tracePt t="194766" x="4435475" y="5303838"/>
          <p14:tracePt t="194774" x="4427538" y="5303838"/>
          <p14:tracePt t="194785" x="4389438" y="5303838"/>
          <p14:tracePt t="194803" x="4351338" y="5318125"/>
          <p14:tracePt t="194819" x="4343400" y="5318125"/>
          <p14:tracePt t="194836" x="4321175" y="5334000"/>
          <p14:tracePt t="194894" x="4305300" y="5334000"/>
          <p14:tracePt t="194904" x="4275138" y="5334000"/>
          <p14:tracePt t="194910" x="4244975" y="5341938"/>
          <p14:tracePt t="194920" x="4175125" y="5372100"/>
          <p14:tracePt t="194936" x="4137025" y="5380038"/>
          <p14:tracePt t="194953" x="4098925" y="5394325"/>
          <p14:tracePt t="194969" x="4046538" y="5402263"/>
          <p14:tracePt t="194986" x="3978275" y="5426075"/>
          <p14:tracePt t="195003" x="3924300" y="5448300"/>
          <p14:tracePt t="195019" x="3878263" y="5448300"/>
          <p14:tracePt t="195037" x="3794125" y="5494338"/>
          <p14:tracePt t="195053" x="3733800" y="5532438"/>
          <p14:tracePt t="195053" x="3703638" y="5554663"/>
          <p14:tracePt t="195071" x="3649663" y="5584825"/>
          <p14:tracePt t="195088" x="3581400" y="5622925"/>
          <p14:tracePt t="195103" x="3535363" y="5654675"/>
          <p14:tracePt t="195120" x="3513138" y="5668963"/>
          <p14:tracePt t="195136" x="3497263" y="5684838"/>
          <p14:tracePt t="195153" x="3482975" y="5707063"/>
          <p14:tracePt t="195169" x="3459163" y="5745163"/>
          <p14:tracePt t="195186" x="3451225" y="5775325"/>
          <p14:tracePt t="195202" x="3451225" y="5807075"/>
          <p14:tracePt t="195219" x="3451225" y="5837238"/>
          <p14:tracePt t="195236" x="3444875" y="5867400"/>
          <p14:tracePt t="195236" x="3436938" y="5883275"/>
          <p14:tracePt t="195255" x="3429000" y="5905500"/>
          <p14:tracePt t="195270" x="3429000" y="5959475"/>
          <p14:tracePt t="195291" x="3429000" y="5989638"/>
          <p14:tracePt t="195304" x="3429000" y="6019800"/>
          <p14:tracePt t="195319" x="3444875" y="6042025"/>
          <p14:tracePt t="195335" x="3451225" y="6057900"/>
          <p14:tracePt t="195351" x="3475038" y="6080125"/>
          <p14:tracePt t="195369" x="3497263" y="6103938"/>
          <p14:tracePt t="195385" x="3551238" y="6134100"/>
          <p14:tracePt t="195403" x="3619500" y="6164263"/>
          <p14:tracePt t="195419" x="3679825" y="6188075"/>
          <p14:tracePt t="195436" x="3711575" y="6202363"/>
          <p14:tracePt t="195452" x="3733800" y="6218238"/>
          <p14:tracePt t="195468" x="3749675" y="6232525"/>
          <p14:tracePt t="195487" x="3771900" y="6240463"/>
          <p14:tracePt t="195503" x="3825875" y="6248400"/>
          <p14:tracePt t="195520" x="3932238" y="6270625"/>
          <p14:tracePt t="195537" x="4038600" y="6286500"/>
          <p14:tracePt t="195551" x="4137025" y="6308725"/>
          <p14:tracePt t="195568" x="4160838" y="6308725"/>
          <p14:tracePt t="195585" x="4168775" y="6308725"/>
          <p14:tracePt t="195601" x="4175125" y="6308725"/>
          <p14:tracePt t="195618" x="4206875" y="6302375"/>
          <p14:tracePt t="195635" x="4251325" y="6294438"/>
          <p14:tracePt t="195653" x="4313238" y="6278563"/>
          <p14:tracePt t="195668" x="4373563" y="6264275"/>
          <p14:tracePt t="195687" x="4381500" y="6264275"/>
          <p14:tracePt t="195702" x="4389438" y="6256338"/>
          <p14:tracePt t="195726" x="4397375" y="6248400"/>
          <p14:tracePt t="195736" x="4403725" y="6240463"/>
          <p14:tracePt t="195754" x="4427538" y="6218238"/>
          <p14:tracePt t="195769" x="4441825" y="6180138"/>
          <p14:tracePt t="195785" x="4449763" y="6172200"/>
          <p14:tracePt t="202834" x="4457700" y="6156325"/>
          <p14:tracePt t="203094" x="4479925" y="6149975"/>
          <p14:tracePt t="203102" x="4495800" y="6134100"/>
          <p14:tracePt t="203111" x="4518025" y="6126163"/>
          <p14:tracePt t="203128" x="4525963" y="6118225"/>
          <p14:tracePt t="203144" x="4533900" y="6118225"/>
          <p14:tracePt t="203174" x="4541838" y="6118225"/>
          <p14:tracePt t="203182" x="4541838" y="6111875"/>
          <p14:tracePt t="203206" x="4556125" y="6111875"/>
          <p14:tracePt t="203214" x="4572000" y="6103938"/>
          <p14:tracePt t="203227" x="4602163" y="6088063"/>
          <p14:tracePt t="203244" x="4625975" y="6080125"/>
          <p14:tracePt t="204164" x="4632325" y="6080125"/>
          <p14:tracePt t="204694" x="4648200" y="6073775"/>
          <p14:tracePt t="204822" x="4664075" y="6073775"/>
          <p14:tracePt t="204878" x="4678363" y="6073775"/>
          <p14:tracePt t="204910" x="4686300" y="6073775"/>
          <p14:tracePt t="204918" x="4702175" y="6073775"/>
          <p14:tracePt t="204927" x="4746625" y="6073775"/>
          <p14:tracePt t="204943" x="4778375" y="6073775"/>
          <p14:tracePt t="204960" x="4800600" y="6073775"/>
          <p14:tracePt t="204976" x="4808538" y="6073775"/>
          <p14:tracePt t="204992" x="4816475" y="6065838"/>
          <p14:tracePt t="205008" x="4854575" y="6065838"/>
          <p14:tracePt t="205026" x="4906963" y="6065838"/>
          <p14:tracePt t="205042" x="4983163" y="6065838"/>
          <p14:tracePt t="205059" x="5067300" y="6065838"/>
          <p14:tracePt t="205075" x="5143500" y="6057900"/>
          <p14:tracePt t="205092" x="5181600" y="6049963"/>
          <p14:tracePt t="205092" x="5197475" y="6042025"/>
          <p14:tracePt t="205111" x="5227638" y="6027738"/>
          <p14:tracePt t="205127" x="5241925" y="6027738"/>
          <p14:tracePt t="205143" x="5295900" y="6003925"/>
          <p14:tracePt t="205160" x="5372100" y="5981700"/>
          <p14:tracePt t="205176" x="5440363" y="5965825"/>
          <p14:tracePt t="205192" x="5502275" y="5943600"/>
          <p14:tracePt t="205209" x="5578475" y="5927725"/>
          <p14:tracePt t="205226" x="5638800" y="5905500"/>
          <p14:tracePt t="205242" x="5692775" y="5875338"/>
          <p14:tracePt t="205259" x="5730875" y="5851525"/>
          <p14:tracePt t="205277" x="5761038" y="5837238"/>
          <p14:tracePt t="205277" x="5768975" y="5829300"/>
          <p14:tracePt t="205295" x="5775325" y="5829300"/>
          <p14:tracePt t="205308" x="5783263" y="5813425"/>
          <p14:tracePt t="205326" x="5783263" y="5807075"/>
          <p14:tracePt t="205343" x="5807075" y="5775325"/>
          <p14:tracePt t="205359" x="5821363" y="5753100"/>
          <p14:tracePt t="205376" x="5837238" y="5730875"/>
          <p14:tracePt t="205392" x="5851525" y="5692775"/>
          <p14:tracePt t="205409" x="5859463" y="5661025"/>
          <p14:tracePt t="205426" x="5859463" y="5630863"/>
          <p14:tracePt t="205442" x="5859463" y="5600700"/>
          <p14:tracePt t="205458" x="5859463" y="5562600"/>
          <p14:tracePt t="205475" x="5859463" y="5508625"/>
          <p14:tracePt t="205492" x="5859463" y="5464175"/>
          <p14:tracePt t="205508" x="5859463" y="5410200"/>
          <p14:tracePt t="205527" x="5859463" y="5356225"/>
          <p14:tracePt t="205543" x="5837238" y="5318125"/>
          <p14:tracePt t="205559" x="5821363" y="5295900"/>
          <p14:tracePt t="205576" x="5807075" y="5273675"/>
          <p14:tracePt t="205592" x="5791200" y="5249863"/>
          <p14:tracePt t="205608" x="5761038" y="5219700"/>
          <p14:tracePt t="205625" x="5737225" y="5197475"/>
          <p14:tracePt t="205642" x="5722938" y="5181600"/>
          <p14:tracePt t="205658" x="5715000" y="5173663"/>
          <p14:tracePt t="205675" x="5692775" y="5173663"/>
          <p14:tracePt t="205691" x="5661025" y="5151438"/>
          <p14:tracePt t="205708" x="5638800" y="5143500"/>
          <p14:tracePt t="205727" x="5630863" y="5143500"/>
          <p14:tracePt t="205742" x="5616575" y="5143500"/>
          <p14:tracePt t="205759" x="5608638" y="5135563"/>
          <p14:tracePt t="205775" x="5592763" y="5135563"/>
          <p14:tracePt t="205792" x="5578475" y="5135563"/>
          <p14:tracePt t="205808" x="5570538" y="5127625"/>
          <p14:tracePt t="205825" x="5562600" y="5127625"/>
          <p14:tracePt t="205846" x="5554663" y="5127625"/>
          <p14:tracePt t="205857" x="5508625" y="5143500"/>
          <p14:tracePt t="205875" x="5478463" y="5159375"/>
          <p14:tracePt t="205891" x="5448300" y="5181600"/>
          <p14:tracePt t="205908" x="5402263" y="5189538"/>
          <p14:tracePt t="205927" x="5387975" y="5197475"/>
          <p14:tracePt t="205942" x="5380038" y="5211763"/>
          <p14:tracePt t="205959" x="5372100" y="5211763"/>
          <p14:tracePt t="205975" x="5349875" y="5235575"/>
          <p14:tracePt t="205992" x="5326063" y="5265738"/>
          <p14:tracePt t="206008" x="5287963" y="5287963"/>
          <p14:tracePt t="206026" x="5257800" y="5311775"/>
          <p14:tracePt t="206041" x="5241925" y="5334000"/>
          <p14:tracePt t="206057" x="5219700" y="5341938"/>
          <p14:tracePt t="206073" x="5211763" y="5349875"/>
          <p14:tracePt t="206089" x="5203825" y="5364163"/>
          <p14:tracePt t="206108" x="5189538" y="5380038"/>
          <p14:tracePt t="206125" x="5173663" y="5387975"/>
          <p14:tracePt t="206125" x="5165725" y="5394325"/>
          <p14:tracePt t="206143" x="5159375" y="5418138"/>
          <p14:tracePt t="206159" x="5159375" y="5432425"/>
          <p14:tracePt t="206175" x="5151438" y="5440363"/>
          <p14:tracePt t="206192" x="5143500" y="5456238"/>
          <p14:tracePt t="206208" x="5143500" y="5464175"/>
          <p14:tracePt t="206225" x="5135563" y="5494338"/>
          <p14:tracePt t="206241" x="5127625" y="5508625"/>
          <p14:tracePt t="206257" x="5127625" y="5524500"/>
          <p14:tracePt t="206274" x="5121275" y="5554663"/>
          <p14:tracePt t="206291" x="5121275" y="5570538"/>
          <p14:tracePt t="206307" x="5121275" y="5600700"/>
          <p14:tracePt t="206326" x="5121275" y="5616575"/>
          <p14:tracePt t="206340" x="5121275" y="5630863"/>
          <p14:tracePt t="206340" x="5121275" y="5638800"/>
          <p14:tracePt t="206359" x="5121275" y="5654675"/>
          <p14:tracePt t="206375" x="5121275" y="5668963"/>
          <p14:tracePt t="206392" x="5121275" y="5684838"/>
          <p14:tracePt t="206408" x="5121275" y="5699125"/>
          <p14:tracePt t="206424" x="5121275" y="5707063"/>
          <p14:tracePt t="206440" x="5121275" y="5722938"/>
          <p14:tracePt t="206457" x="5121275" y="5737225"/>
          <p14:tracePt t="206474" x="5121275" y="5753100"/>
          <p14:tracePt t="206491" x="5121275" y="5768975"/>
          <p14:tracePt t="206507" x="5121275" y="5775325"/>
          <p14:tracePt t="206524" x="5121275" y="5799138"/>
          <p14:tracePt t="206524" x="5127625" y="5807075"/>
          <p14:tracePt t="206543" x="5127625" y="5821363"/>
          <p14:tracePt t="206543" x="5127625" y="5845175"/>
          <p14:tracePt t="206559" x="5143500" y="5867400"/>
          <p14:tracePt t="206575" x="5143500" y="5889625"/>
          <p14:tracePt t="206592" x="5159375" y="5905500"/>
          <p14:tracePt t="206608" x="5165725" y="5921375"/>
          <p14:tracePt t="206624" x="5173663" y="5943600"/>
          <p14:tracePt t="206641" x="5181600" y="5951538"/>
          <p14:tracePt t="206657" x="5181600" y="5965825"/>
          <p14:tracePt t="206673" x="5189538" y="5973763"/>
          <p14:tracePt t="206690" x="5189538" y="5989638"/>
          <p14:tracePt t="206706" x="5211763" y="6019800"/>
          <p14:tracePt t="206724" x="5227638" y="6027738"/>
          <p14:tracePt t="206741" x="5235575" y="6042025"/>
          <p14:tracePt t="206757" x="5249863" y="6065838"/>
          <p14:tracePt t="206777" x="5249863" y="6080125"/>
          <p14:tracePt t="206793" x="5273675" y="6096000"/>
          <p14:tracePt t="206808" x="5303838" y="6126163"/>
          <p14:tracePt t="206824" x="5334000" y="6142038"/>
          <p14:tracePt t="206840" x="5394325" y="6172200"/>
          <p14:tracePt t="206857" x="5440363" y="6194425"/>
          <p14:tracePt t="206874" x="5470525" y="6218238"/>
          <p14:tracePt t="206890" x="5486400" y="6240463"/>
          <p14:tracePt t="206907" x="5524500" y="6256338"/>
          <p14:tracePt t="206924" x="5554663" y="6278563"/>
          <p14:tracePt t="206940" x="5600700" y="6294438"/>
          <p14:tracePt t="206940" x="5616575" y="6308725"/>
          <p14:tracePt t="206959" x="5684838" y="6332538"/>
          <p14:tracePt t="206975" x="5707063" y="6346825"/>
          <p14:tracePt t="206991" x="5722938" y="6346825"/>
          <p14:tracePt t="207006" x="5737225" y="6346825"/>
          <p14:tracePt t="207024" x="5753100" y="6362700"/>
          <p14:tracePt t="207040" x="5783263" y="6378575"/>
          <p14:tracePt t="207057" x="5813425" y="6392863"/>
          <p14:tracePt t="207074" x="5837238" y="6400800"/>
          <p14:tracePt t="207090" x="5867400" y="6416675"/>
          <p14:tracePt t="207107" x="5883275" y="6416675"/>
          <p14:tracePt t="207123" x="5913438" y="6430963"/>
          <p14:tracePt t="207140" x="5943600" y="6446838"/>
          <p14:tracePt t="207158" x="5989638" y="6446838"/>
          <p14:tracePt t="207158" x="6003925" y="6446838"/>
          <p14:tracePt t="207175" x="6049963" y="6469063"/>
          <p14:tracePt t="207191" x="6111875" y="6477000"/>
          <p14:tracePt t="207208" x="6149975" y="6484938"/>
          <p14:tracePt t="207224" x="6172200" y="6484938"/>
          <p14:tracePt t="207240" x="6194425" y="6484938"/>
          <p14:tracePt t="207257" x="6240463" y="6499225"/>
          <p14:tracePt t="207278" x="6256338" y="6499225"/>
          <p14:tracePt t="207291" x="6286500" y="6499225"/>
          <p14:tracePt t="207307" x="6316663" y="6507163"/>
          <p14:tracePt t="207307" x="6324600" y="6507163"/>
          <p14:tracePt t="207326" x="6340475" y="6507163"/>
          <p14:tracePt t="207338" x="6384925" y="6507163"/>
          <p14:tracePt t="207355" x="6438900" y="6507163"/>
          <p14:tracePt t="207375" x="6477000" y="6515100"/>
          <p14:tracePt t="207391" x="6492875" y="6515100"/>
          <p14:tracePt t="207407" x="6507163" y="6515100"/>
          <p14:tracePt t="207424" x="6537325" y="6523038"/>
          <p14:tracePt t="207440" x="6569075" y="6523038"/>
          <p14:tracePt t="207456" x="6613525" y="6523038"/>
          <p14:tracePt t="207473" x="6637338" y="6523038"/>
          <p14:tracePt t="207490" x="6659563" y="6530975"/>
          <p14:tracePt t="207506" x="6705600" y="6530975"/>
          <p14:tracePt t="207524" x="6751638" y="6530975"/>
          <p14:tracePt t="207539" x="6765925" y="6530975"/>
          <p14:tracePt t="207555" x="6781800" y="6530975"/>
          <p14:tracePt t="207572" x="6811963" y="6530975"/>
          <p14:tracePt t="207591" x="6842125" y="6530975"/>
          <p14:tracePt t="207607" x="6873875" y="6530975"/>
          <p14:tracePt t="207624" x="6888163" y="6530975"/>
          <p14:tracePt t="207639" x="6904038" y="6523038"/>
          <p14:tracePt t="207655" x="6934200" y="6507163"/>
          <p14:tracePt t="207673" x="6980238" y="6492875"/>
          <p14:tracePt t="207689" x="7018338" y="6469063"/>
          <p14:tracePt t="207706" x="7048500" y="6454775"/>
          <p14:tracePt t="207723" x="7064375" y="6438900"/>
          <p14:tracePt t="207739" x="7078663" y="6416675"/>
          <p14:tracePt t="207756" x="7094538" y="6370638"/>
          <p14:tracePt t="207756" x="7094538" y="6340475"/>
          <p14:tracePt t="207777" x="7116763" y="6286500"/>
          <p14:tracePt t="207791" x="7132638" y="6194425"/>
          <p14:tracePt t="207807" x="7140575" y="6142038"/>
          <p14:tracePt t="207823" x="7154863" y="6103938"/>
          <p14:tracePt t="207840" x="7178675" y="6065838"/>
          <p14:tracePt t="207856" x="7185025" y="6042025"/>
          <p14:tracePt t="207873" x="7200900" y="6011863"/>
          <p14:tracePt t="207889" x="7208838" y="5965825"/>
          <p14:tracePt t="207906" x="7208838" y="5921375"/>
          <p14:tracePt t="207923" x="7223125" y="5859463"/>
          <p14:tracePt t="207939" x="7223125" y="5829300"/>
          <p14:tracePt t="207956" x="7223125" y="5799138"/>
          <p14:tracePt t="207973" x="7223125" y="5768975"/>
          <p14:tracePt t="207973" x="7223125" y="5745163"/>
          <p14:tracePt t="207990" x="7223125" y="5715000"/>
          <p14:tracePt t="208007" x="7223125" y="5684838"/>
          <p14:tracePt t="208023" x="7223125" y="5654675"/>
          <p14:tracePt t="208040" x="7223125" y="5630863"/>
          <p14:tracePt t="208056" x="7208838" y="5584825"/>
          <p14:tracePt t="208073" x="7192963" y="5524500"/>
          <p14:tracePt t="208089" x="7162800" y="5486400"/>
          <p14:tracePt t="208106" x="7146925" y="5448300"/>
          <p14:tracePt t="208122" x="7132638" y="5426075"/>
          <p14:tracePt t="208139" x="7108825" y="5380038"/>
          <p14:tracePt t="208156" x="7086600" y="5349875"/>
          <p14:tracePt t="208172" x="7064375" y="5326063"/>
          <p14:tracePt t="208172" x="7048500" y="5311775"/>
          <p14:tracePt t="208191" x="7032625" y="5303838"/>
          <p14:tracePt t="208207" x="7018338" y="5273675"/>
          <p14:tracePt t="208223" x="7002463" y="5257800"/>
          <p14:tracePt t="208239" x="6988175" y="5241925"/>
          <p14:tracePt t="208256" x="6972300" y="5219700"/>
          <p14:tracePt t="208256" x="6956425" y="5211763"/>
          <p14:tracePt t="208280" x="6950075" y="5197475"/>
          <p14:tracePt t="208291" x="6926263" y="5181600"/>
          <p14:tracePt t="208306" x="6904038" y="5159375"/>
          <p14:tracePt t="208322" x="6873875" y="5143500"/>
          <p14:tracePt t="208339" x="6850063" y="5121275"/>
          <p14:tracePt t="208356" x="6811963" y="5097463"/>
          <p14:tracePt t="208372" x="6773863" y="5083175"/>
          <p14:tracePt t="208372" x="6743700" y="5067300"/>
          <p14:tracePt t="208391" x="6727825" y="5059363"/>
          <p14:tracePt t="208407" x="6705600" y="5051425"/>
          <p14:tracePt t="208423" x="6683375" y="5045075"/>
          <p14:tracePt t="208440" x="6667500" y="5037138"/>
          <p14:tracePt t="208456" x="6651625" y="5037138"/>
          <p14:tracePt t="208472" x="6637338" y="5037138"/>
          <p14:tracePt t="208488" x="6621463" y="5037138"/>
          <p14:tracePt t="208505" x="6607175" y="5037138"/>
          <p14:tracePt t="208521" x="6523038" y="5037138"/>
          <p14:tracePt t="208538" x="6408738" y="5029200"/>
          <p14:tracePt t="208554" x="6270625" y="5006975"/>
          <p14:tracePt t="208571" x="6180138" y="5006975"/>
          <p14:tracePt t="208588" x="6126163" y="5006975"/>
          <p14:tracePt t="208607" x="6118225" y="5006975"/>
          <p14:tracePt t="208622" x="6088063" y="5006975"/>
          <p14:tracePt t="208639" x="6035675" y="5006975"/>
          <p14:tracePt t="208656" x="5935663" y="5006975"/>
          <p14:tracePt t="208672" x="5829300" y="5006975"/>
          <p14:tracePt t="208688" x="5715000" y="5013325"/>
          <p14:tracePt t="208705" x="5661025" y="5029200"/>
          <p14:tracePt t="208722" x="5622925" y="5045075"/>
          <p14:tracePt t="208738" x="5608638" y="5045075"/>
          <p14:tracePt t="208756" x="5584825" y="5045075"/>
          <p14:tracePt t="208756" x="5570538" y="5059363"/>
          <p14:tracePt t="208775" x="5554663" y="5067300"/>
          <p14:tracePt t="208788" x="5494338" y="5097463"/>
          <p14:tracePt t="208807" x="5456238" y="5113338"/>
          <p14:tracePt t="208807" x="5432425" y="5121275"/>
          <p14:tracePt t="208822" x="5356225" y="5159375"/>
          <p14:tracePt t="208839" x="5311775" y="5173663"/>
          <p14:tracePt t="208856" x="5265738" y="5181600"/>
          <p14:tracePt t="208872" x="5219700" y="5203825"/>
          <p14:tracePt t="208888" x="5189538" y="5235575"/>
          <p14:tracePt t="208905" x="5165725" y="5257800"/>
          <p14:tracePt t="208922" x="5135563" y="5287963"/>
          <p14:tracePt t="208938" x="5113338" y="5318125"/>
          <p14:tracePt t="208955" x="5089525" y="5364163"/>
          <p14:tracePt t="208972" x="5083175" y="5394325"/>
          <p14:tracePt t="208988" x="5083175" y="5432425"/>
          <p14:tracePt t="208988" x="5083175" y="5448300"/>
          <p14:tracePt t="209007" x="5083175" y="5464175"/>
          <p14:tracePt t="209023" x="5083175" y="5486400"/>
          <p14:tracePt t="209039" x="5083175" y="5508625"/>
          <p14:tracePt t="209056" x="5083175" y="5554663"/>
          <p14:tracePt t="209072" x="5083175" y="5592763"/>
          <p14:tracePt t="209088" x="5083175" y="5638800"/>
          <p14:tracePt t="209106" x="5083175" y="5676900"/>
          <p14:tracePt t="209121" x="5083175" y="5722938"/>
          <p14:tracePt t="209137" x="5083175" y="5761038"/>
          <p14:tracePt t="209154" x="5083175" y="5799138"/>
          <p14:tracePt t="209171" x="5083175" y="5821363"/>
          <p14:tracePt t="209188" x="5083175" y="5845175"/>
          <p14:tracePt t="209188" x="5083175" y="5851525"/>
          <p14:tracePt t="209207" x="5097463" y="5875338"/>
          <p14:tracePt t="209222" x="5113338" y="5913438"/>
          <p14:tracePt t="209222" x="5121275" y="5927725"/>
          <p14:tracePt t="209238" x="5127625" y="5959475"/>
          <p14:tracePt t="209255" x="5135563" y="5989638"/>
          <p14:tracePt t="209274" x="5151438" y="6019800"/>
          <p14:tracePt t="209288" x="5173663" y="6049963"/>
          <p14:tracePt t="209303" x="5173663" y="6073775"/>
          <p14:tracePt t="209320" x="5197475" y="6088063"/>
          <p14:tracePt t="209336" x="5203825" y="6103938"/>
          <p14:tracePt t="209358" x="5203825" y="6111875"/>
          <p14:tracePt t="209371" x="5219700" y="6126163"/>
          <p14:tracePt t="209388" x="5241925" y="6134100"/>
          <p14:tracePt t="209405" x="5257800" y="6142038"/>
          <p14:tracePt t="209421" x="5273675" y="6156325"/>
          <p14:tracePt t="209439" x="5280025" y="6172200"/>
          <p14:tracePt t="209455" x="5303838" y="6188075"/>
          <p14:tracePt t="209470" x="5318125" y="6194425"/>
          <p14:tracePt t="209488" x="5334000" y="6194425"/>
          <p14:tracePt t="209504" x="5356225" y="6218238"/>
          <p14:tracePt t="209522" x="5402263" y="6218238"/>
          <p14:tracePt t="209539" x="5440363" y="6240463"/>
          <p14:tracePt t="209553" x="5470525" y="6256338"/>
          <p14:tracePt t="209570" x="5486400" y="6256338"/>
          <p14:tracePt t="209587" x="5494338" y="6270625"/>
          <p14:tracePt t="209604" x="5508625" y="6278563"/>
          <p14:tracePt t="209621" x="5562600" y="6302375"/>
          <p14:tracePt t="209639" x="5592763" y="6316663"/>
          <p14:tracePt t="209655" x="5630863" y="6332538"/>
          <p14:tracePt t="209672" x="5684838" y="6346825"/>
          <p14:tracePt t="209688" x="5722938" y="6354763"/>
          <p14:tracePt t="209704" x="5768975" y="6362700"/>
          <p14:tracePt t="209721" x="5813425" y="6370638"/>
          <p14:tracePt t="209737" x="5851525" y="6384925"/>
          <p14:tracePt t="209754" x="5875338" y="6384925"/>
          <p14:tracePt t="209773" x="5897563" y="6400800"/>
          <p14:tracePt t="209787" x="5927725" y="6400800"/>
          <p14:tracePt t="209787" x="5951538" y="6400800"/>
          <p14:tracePt t="209807" x="5965825" y="6400800"/>
          <p14:tracePt t="209820" x="6003925" y="6416675"/>
          <p14:tracePt t="209820" x="6027738" y="6416675"/>
          <p14:tracePt t="209839" x="6073775" y="6423025"/>
          <p14:tracePt t="209855" x="6088063" y="6423025"/>
          <p14:tracePt t="209871" x="6103938" y="6430963"/>
          <p14:tracePt t="209887" x="6118225" y="6438900"/>
          <p14:tracePt t="209910" x="6142038" y="6438900"/>
          <p14:tracePt t="209920" x="6232525" y="6446838"/>
          <p14:tracePt t="209937" x="6354763" y="6469063"/>
          <p14:tracePt t="209954" x="6461125" y="6469063"/>
          <p14:tracePt t="209970" x="6499225" y="6469063"/>
          <p14:tracePt t="209987" x="6523038" y="6469063"/>
          <p14:tracePt t="210003" x="6537325" y="6469063"/>
          <p14:tracePt t="210021" x="6553200" y="6454775"/>
          <p14:tracePt t="210021" x="6561138" y="6430963"/>
          <p14:tracePt t="210039" x="6575425" y="6400800"/>
          <p14:tracePt t="210055" x="6583363" y="6346825"/>
          <p14:tracePt t="210071" x="6583363" y="6340475"/>
          <p14:tracePt t="210094" x="6583363" y="6332538"/>
          <p14:tracePt t="210134" x="6569075" y="6332538"/>
          <p14:tracePt t="210150" x="6561138" y="6332538"/>
          <p14:tracePt t="210166" x="6553200" y="6340475"/>
          <p14:tracePt t="210174" x="6545263" y="6354763"/>
          <p14:tracePt t="210206" x="6537325" y="6354763"/>
          <p14:tracePt t="210214" x="6530975" y="6362700"/>
          <p14:tracePt t="210222" x="6515100" y="6362700"/>
          <p14:tracePt t="210236" x="6477000" y="6384925"/>
          <p14:tracePt t="210236" x="6430963" y="6400800"/>
          <p14:tracePt t="210254" x="6316663" y="6423025"/>
          <p14:tracePt t="210273" x="6149975" y="6430963"/>
          <p14:tracePt t="210288" x="5951538" y="6430963"/>
          <p14:tracePt t="210303" x="5668963" y="6430963"/>
          <p14:tracePt t="210319" x="5273675" y="6430963"/>
          <p14:tracePt t="210336" x="4937125" y="6430963"/>
          <p14:tracePt t="210353" x="4770438" y="6430963"/>
          <p14:tracePt t="210369" x="4732338" y="6430963"/>
          <p14:tracePt t="210385" x="4716463" y="6416675"/>
          <p14:tracePt t="210414" x="4716463" y="6400800"/>
          <p14:tracePt t="210430" x="4702175" y="6378575"/>
          <p14:tracePt t="210438" x="4694238" y="6362700"/>
          <p14:tracePt t="210455" x="4686300" y="6332538"/>
          <p14:tracePt t="210471" x="4686300" y="6324600"/>
          <p14:tracePt t="210510" x="4686300" y="6316663"/>
          <p14:tracePt t="210526" x="4708525" y="6308725"/>
          <p14:tracePt t="210534" x="4740275" y="6308725"/>
          <p14:tracePt t="210541" x="4770438" y="6302375"/>
          <p14:tracePt t="210552" x="4784725" y="6294438"/>
          <p14:tracePt t="210582" x="4784725" y="6286500"/>
          <p14:tracePt t="210598" x="4800600" y="6278563"/>
          <p14:tracePt t="210614" x="4808538" y="6270625"/>
          <p14:tracePt t="210622" x="4822825" y="6264275"/>
          <p14:tracePt t="210636" x="4868863" y="6240463"/>
          <p14:tracePt t="210636" x="4876800" y="6232525"/>
          <p14:tracePt t="210655" x="4892675" y="6218238"/>
          <p14:tracePt t="210669" x="4899025" y="6180138"/>
          <p14:tracePt t="210688" x="4906963" y="6164263"/>
          <p14:tracePt t="210704" x="4906963" y="6156325"/>
          <p14:tracePt t="210720" x="4922838" y="6118225"/>
          <p14:tracePt t="210736" x="4930775" y="6118225"/>
          <p14:tracePt t="210753" x="4930775" y="6065838"/>
          <p14:tracePt t="210770" x="4930775" y="5997575"/>
          <p14:tracePt t="210785" x="4914900" y="5927725"/>
          <p14:tracePt t="210802" x="4892675" y="5889625"/>
          <p14:tracePt t="210819" x="4892675" y="5859463"/>
          <p14:tracePt t="210836" x="4892675" y="5845175"/>
          <p14:tracePt t="210836" x="4892675" y="5837238"/>
          <p14:tracePt t="210855" x="4884738" y="5813425"/>
          <p14:tracePt t="210869" x="4876800" y="5761038"/>
          <p14:tracePt t="210887" x="4868863" y="5722938"/>
          <p14:tracePt t="210904" x="4854575" y="5684838"/>
          <p14:tracePt t="210920" x="4830763" y="5661025"/>
          <p14:tracePt t="210936" x="4830763" y="5630863"/>
          <p14:tracePt t="210953" x="4830763" y="5600700"/>
          <p14:tracePt t="210969" x="4830763" y="5578475"/>
          <p14:tracePt t="210986" x="4830763" y="5554663"/>
          <p14:tracePt t="211003" x="4830763" y="5540375"/>
          <p14:tracePt t="211020" x="4830763" y="5508625"/>
          <p14:tracePt t="211020" x="4830763" y="5486400"/>
          <p14:tracePt t="211039" x="4816475" y="5470525"/>
          <p14:tracePt t="211052" x="4808538" y="5432425"/>
          <p14:tracePt t="211071" x="4800600" y="5426075"/>
          <p14:tracePt t="211087" x="4800600" y="5410200"/>
          <p14:tracePt t="211110" x="4792663" y="5410200"/>
          <p14:tracePt t="211120" x="4784725" y="5402263"/>
          <p14:tracePt t="211136" x="4778375" y="5387975"/>
          <p14:tracePt t="211153" x="4762500" y="5372100"/>
          <p14:tracePt t="211169" x="4754563" y="5364163"/>
          <p14:tracePt t="211185" x="4746625" y="5356225"/>
          <p14:tracePt t="211202" x="4740275" y="5349875"/>
          <p14:tracePt t="211219" x="4724400" y="5341938"/>
          <p14:tracePt t="211236" x="4702175" y="5326063"/>
          <p14:tracePt t="211236" x="4678363" y="5303838"/>
          <p14:tracePt t="211255" x="4664075" y="5303838"/>
          <p14:tracePt t="211268" x="4618038" y="5273675"/>
          <p14:tracePt t="211268" x="4602163" y="5265738"/>
          <p14:tracePt t="211287" x="4594225" y="5257800"/>
          <p14:tracePt t="211287" x="4587875" y="5257800"/>
          <p14:tracePt t="211303" x="4572000" y="5249863"/>
          <p14:tracePt t="211319" x="4549775" y="5235575"/>
          <p14:tracePt t="211335" x="4518025" y="5219700"/>
          <p14:tracePt t="211353" x="4435475" y="5189538"/>
          <p14:tracePt t="211370" x="4359275" y="5159375"/>
          <p14:tracePt t="211384" x="4283075" y="5143500"/>
          <p14:tracePt t="211401" x="4237038" y="5143500"/>
          <p14:tracePt t="211418" x="4221163" y="5135563"/>
          <p14:tracePt t="211435" x="4213225" y="5135563"/>
          <p14:tracePt t="211450" x="4198938" y="5135563"/>
          <p14:tracePt t="211468" x="4144963" y="5121275"/>
          <p14:tracePt t="211487" x="4092575" y="5121275"/>
          <p14:tracePt t="211503" x="4030663" y="5121275"/>
          <p14:tracePt t="211519" x="3978275" y="5121275"/>
          <p14:tracePt t="211536" x="3924300" y="5121275"/>
          <p14:tracePt t="211552" x="3908425" y="5121275"/>
          <p14:tracePt t="211568" x="3878263" y="5135563"/>
          <p14:tracePt t="211586" x="3848100" y="5151438"/>
          <p14:tracePt t="211602" x="3810000" y="5173663"/>
          <p14:tracePt t="211619" x="3756025" y="5203825"/>
          <p14:tracePt t="211636" x="3695700" y="5227638"/>
          <p14:tracePt t="211636" x="3673475" y="5227638"/>
          <p14:tracePt t="211655" x="3635375" y="5249863"/>
          <p14:tracePt t="211668" x="3581400" y="5265738"/>
          <p14:tracePt t="211687" x="3543300" y="5287963"/>
          <p14:tracePt t="211703" x="3521075" y="5311775"/>
          <p14:tracePt t="211719" x="3505200" y="5349875"/>
          <p14:tracePt t="211736" x="3467100" y="5418138"/>
          <p14:tracePt t="211752" x="3436938" y="5456238"/>
          <p14:tracePt t="211769" x="3390900" y="5508625"/>
          <p14:tracePt t="211787" x="3360738" y="5540375"/>
          <p14:tracePt t="211802" x="3344863" y="5570538"/>
          <p14:tracePt t="211819" x="3336925" y="5592763"/>
          <p14:tracePt t="211835" x="3322638" y="5638800"/>
          <p14:tracePt t="211852" x="3306763" y="5676900"/>
          <p14:tracePt t="211868" x="3298825" y="5715000"/>
          <p14:tracePt t="211868" x="3298825" y="5737225"/>
          <p14:tracePt t="211887" x="3298825" y="5775325"/>
          <p14:tracePt t="211904" x="3306763" y="5807075"/>
          <p14:tracePt t="211919" x="3322638" y="5837238"/>
          <p14:tracePt t="211936" x="3336925" y="5867400"/>
          <p14:tracePt t="211952" x="3368675" y="5921375"/>
          <p14:tracePt t="211969" x="3398838" y="5959475"/>
          <p14:tracePt t="211985" x="3475038" y="6035675"/>
          <p14:tracePt t="212002" x="3551238" y="6103938"/>
          <p14:tracePt t="212019" x="3611563" y="6149975"/>
          <p14:tracePt t="212036" x="3649663" y="6188075"/>
          <p14:tracePt t="212051" x="3657600" y="6202363"/>
          <p14:tracePt t="212067" x="3679825" y="6218238"/>
          <p14:tracePt t="212085" x="3711575" y="6248400"/>
          <p14:tracePt t="212085" x="3725863" y="6264275"/>
          <p14:tracePt t="212104" x="3756025" y="6278563"/>
          <p14:tracePt t="212120" x="3787775" y="6294438"/>
          <p14:tracePt t="212136" x="3810000" y="6308725"/>
          <p14:tracePt t="212152" x="3832225" y="6324600"/>
          <p14:tracePt t="212168" x="3856038" y="6340475"/>
          <p14:tracePt t="212185" x="3902075" y="6362700"/>
          <p14:tracePt t="212201" x="3962400" y="6378575"/>
          <p14:tracePt t="212218" x="4016375" y="6392863"/>
          <p14:tracePt t="212235" x="4054475" y="6408738"/>
          <p14:tracePt t="212235" x="4068763" y="6408738"/>
          <p14:tracePt t="212254" x="4092575" y="6408738"/>
          <p14:tracePt t="212267" x="4175125" y="6408738"/>
          <p14:tracePt t="212289" x="4237038" y="6408738"/>
          <p14:tracePt t="212303" x="4313238" y="6408738"/>
          <p14:tracePt t="212319" x="4373563" y="6408738"/>
          <p14:tracePt t="212336" x="4403725" y="6408738"/>
          <p14:tracePt t="212352" x="4411663" y="6400800"/>
          <p14:tracePt t="212368" x="4427538" y="6354763"/>
          <p14:tracePt t="212385" x="4449763" y="6308725"/>
          <p14:tracePt t="212400" x="4487863" y="6264275"/>
          <p14:tracePt t="212417" x="4518025" y="6226175"/>
          <p14:tracePt t="212434" x="4525963" y="6188075"/>
          <p14:tracePt t="212450" x="4556125" y="6134100"/>
          <p14:tracePt t="212467" x="4587875" y="6080125"/>
          <p14:tracePt t="212484" x="4594225" y="6042025"/>
          <p14:tracePt t="212484" x="4610100" y="6027738"/>
          <p14:tracePt t="212503" x="4610100" y="5989638"/>
          <p14:tracePt t="212519" x="4610100" y="5943600"/>
          <p14:tracePt t="212535" x="4610100" y="5897563"/>
          <p14:tracePt t="212552" x="4594225" y="5867400"/>
          <p14:tracePt t="212568" x="4587875" y="5845175"/>
          <p14:tracePt t="212585" x="4587875" y="5807075"/>
          <p14:tracePt t="212601" x="4587875" y="5783263"/>
          <p14:tracePt t="212618" x="4587875" y="5753100"/>
          <p14:tracePt t="212635" x="4587875" y="5707063"/>
          <p14:tracePt t="212651" x="4587875" y="5654675"/>
          <p14:tracePt t="212668" x="4587875" y="5608638"/>
          <p14:tracePt t="212668" x="4602163" y="5578475"/>
          <p14:tracePt t="212687" x="4618038" y="5546725"/>
          <p14:tracePt t="212701" x="4640263" y="5494338"/>
          <p14:tracePt t="212719" x="4648200" y="5478463"/>
          <p14:tracePt t="212735" x="4648200" y="5464175"/>
          <p14:tracePt t="212752" x="4656138" y="5456238"/>
          <p14:tracePt t="212782" x="4664075" y="5448300"/>
          <p14:tracePt t="212814" x="4670425" y="5448300"/>
          <p14:tracePt t="212830" x="4678363" y="5440363"/>
          <p14:tracePt t="212854" x="4686300" y="5440363"/>
          <p14:tracePt t="212886" x="4702175" y="5440363"/>
          <p14:tracePt t="212902" x="4716463" y="5440363"/>
          <p14:tracePt t="212918" x="4724400" y="5440363"/>
          <p14:tracePt t="212926" x="4732338" y="5440363"/>
          <p14:tracePt t="212942" x="4746625" y="5440363"/>
          <p14:tracePt t="213014" x="4746625" y="5448300"/>
          <p14:tracePt t="213094" x="4762500" y="5448300"/>
          <p14:tracePt t="213630" x="4778375" y="5440363"/>
          <p14:tracePt t="213646" x="4784725" y="5432425"/>
          <p14:tracePt t="213654" x="4792663" y="5426075"/>
          <p14:tracePt t="213670" x="4792663" y="5418138"/>
          <p14:tracePt t="213686" x="4792663" y="5410200"/>
          <p14:tracePt t="213699" x="4792663" y="5394325"/>
          <p14:tracePt t="213718" x="4792663" y="5380038"/>
          <p14:tracePt t="213733" x="4778375" y="5334000"/>
          <p14:tracePt t="213751" x="4740275" y="5295900"/>
          <p14:tracePt t="213770" x="4708525" y="5265738"/>
          <p14:tracePt t="213784" x="4664075" y="5235575"/>
          <p14:tracePt t="213800" x="4610100" y="5211763"/>
          <p14:tracePt t="213817" x="4564063" y="5189538"/>
          <p14:tracePt t="213833" x="4495800" y="5173663"/>
          <p14:tracePt t="213850" x="4419600" y="5151438"/>
          <p14:tracePt t="213866" x="4365625" y="5121275"/>
          <p14:tracePt t="213883" x="4343400" y="5113338"/>
          <p14:tracePt t="213900" x="4327525" y="5113338"/>
          <p14:tracePt t="213916" x="4297363" y="5105400"/>
          <p14:tracePt t="213935" x="4275138" y="5105400"/>
          <p14:tracePt t="213951" x="4251325" y="5105400"/>
          <p14:tracePt t="213967" x="4221163" y="5105400"/>
          <p14:tracePt t="213984" x="4191000" y="5105400"/>
          <p14:tracePt t="214000" x="4137025" y="5105400"/>
          <p14:tracePt t="214016" x="4098925" y="5105400"/>
          <p14:tracePt t="214033" x="4060825" y="5105400"/>
          <p14:tracePt t="214049" x="4016375" y="5105400"/>
          <p14:tracePt t="214066" x="3932238" y="5121275"/>
          <p14:tracePt t="214083" x="3856038" y="5127625"/>
          <p14:tracePt t="214100" x="3802063" y="5135563"/>
          <p14:tracePt t="214116" x="3756025" y="5159375"/>
          <p14:tracePt t="214116" x="3733800" y="5165725"/>
          <p14:tracePt t="214135" x="3711575" y="5173663"/>
          <p14:tracePt t="214150" x="3635375" y="5211763"/>
          <p14:tracePt t="214168" x="3597275" y="5235575"/>
          <p14:tracePt t="214184" x="3559175" y="5241925"/>
          <p14:tracePt t="214200" x="3543300" y="5249863"/>
          <p14:tracePt t="214216" x="3521075" y="5265738"/>
          <p14:tracePt t="214234" x="3489325" y="5287963"/>
          <p14:tracePt t="214250" x="3459163" y="5318125"/>
          <p14:tracePt t="214265" x="3421063" y="5349875"/>
          <p14:tracePt t="214283" x="3390900" y="5372100"/>
          <p14:tracePt t="214299" x="3368675" y="5402263"/>
          <p14:tracePt t="214315" x="3344863" y="5440363"/>
          <p14:tracePt t="214333" x="3322638" y="5502275"/>
          <p14:tracePt t="214333" x="3322638" y="5508625"/>
          <p14:tracePt t="214350" x="3314700" y="5562600"/>
          <p14:tracePt t="214367" x="3298825" y="5616575"/>
          <p14:tracePt t="214384" x="3298825" y="5668963"/>
          <p14:tracePt t="214400" x="3298825" y="5753100"/>
          <p14:tracePt t="214416" x="3298825" y="5813425"/>
          <p14:tracePt t="214433" x="3298825" y="5897563"/>
          <p14:tracePt t="214449" x="3314700" y="5973763"/>
          <p14:tracePt t="214466" x="3375025" y="6042025"/>
          <p14:tracePt t="214483" x="3436938" y="6111875"/>
          <p14:tracePt t="214499" x="3535363" y="6142038"/>
          <p14:tracePt t="214516" x="3657600" y="6188075"/>
          <p14:tracePt t="214533" x="3741738" y="6202363"/>
          <p14:tracePt t="214533" x="3756025" y="6210300"/>
          <p14:tracePt t="214551" x="3802063" y="6210300"/>
          <p14:tracePt t="214567" x="3848100" y="6202363"/>
          <p14:tracePt t="214583" x="3932238" y="6149975"/>
          <p14:tracePt t="214600" x="4054475" y="6088063"/>
          <p14:tracePt t="214616" x="4229100" y="6035675"/>
          <p14:tracePt t="214633" x="4411663" y="5989638"/>
          <p14:tracePt t="214649" x="4511675" y="5965825"/>
          <p14:tracePt t="214666" x="4579938" y="5943600"/>
          <p14:tracePt t="214682" x="4625975" y="5927725"/>
          <p14:tracePt t="214699" x="4664075" y="5905500"/>
          <p14:tracePt t="214716" x="4746625" y="5851525"/>
          <p14:tracePt t="214732" x="4808538" y="5807075"/>
          <p14:tracePt t="214732" x="4822825" y="5791200"/>
          <p14:tracePt t="214751" x="4854575" y="5761038"/>
          <p14:tracePt t="214769" x="4884738" y="5730875"/>
          <p14:tracePt t="214783" x="4906963" y="5707063"/>
          <p14:tracePt t="214800" x="4922838" y="5676900"/>
          <p14:tracePt t="214815" x="4930775" y="5668963"/>
          <p14:tracePt t="214832" x="4930775" y="5654675"/>
          <p14:tracePt t="214848" x="4937125" y="5646738"/>
          <p14:tracePt t="214865" x="4937125" y="5630863"/>
          <p14:tracePt t="214881" x="4953000" y="5584825"/>
          <p14:tracePt t="214899" x="4960938" y="5570538"/>
          <p14:tracePt t="214915" x="4960938" y="5562600"/>
          <p14:tracePt t="214931" x="4960938" y="5554663"/>
          <p14:tracePt t="214950" x="4953000" y="5540375"/>
          <p14:tracePt t="214974" x="4937125" y="5532438"/>
          <p14:tracePt t="214990" x="4930775" y="5532438"/>
          <p14:tracePt t="215006" x="4930775" y="5524500"/>
          <p14:tracePt t="215022" x="4922838" y="5524500"/>
          <p14:tracePt t="215032" x="4906963" y="5516563"/>
          <p14:tracePt t="215048" x="4876800" y="5502275"/>
          <p14:tracePt t="215065" x="4822825" y="5470525"/>
          <p14:tracePt t="215083" x="4800600" y="5448300"/>
          <p14:tracePt t="215099" x="4778375" y="5432425"/>
          <p14:tracePt t="215115" x="4778375" y="5426075"/>
          <p14:tracePt t="215131" x="4778375" y="5418138"/>
          <p14:tracePt t="215148" x="4778375" y="5410200"/>
          <p14:tracePt t="215222" x="4778375" y="5402263"/>
          <p14:tracePt t="215230" x="4784725" y="5402263"/>
          <p14:tracePt t="215262" x="4792663" y="5402263"/>
          <p14:tracePt t="215280" x="4800600" y="5402263"/>
          <p14:tracePt t="215286" x="4808538" y="5402263"/>
          <p14:tracePt t="215302" x="4822825" y="5402263"/>
          <p14:tracePt t="215315" x="4846638" y="5402263"/>
          <p14:tracePt t="215332" x="4854575" y="5402263"/>
          <p14:tracePt t="215348" x="4876800" y="5394325"/>
          <p14:tracePt t="215367" x="4899025" y="5372100"/>
          <p14:tracePt t="215383" x="4930775" y="5356225"/>
          <p14:tracePt t="215399" x="4953000" y="5341938"/>
          <p14:tracePt t="215416" x="4960938" y="5326063"/>
          <p14:tracePt t="215433" x="4983163" y="5303838"/>
          <p14:tracePt t="215448" x="4991100" y="5295900"/>
          <p14:tracePt t="215465" x="4991100" y="5273675"/>
          <p14:tracePt t="215481" x="4999038" y="5265738"/>
          <p14:tracePt t="215497" x="5006975" y="5257800"/>
          <p14:tracePt t="215515" x="5006975" y="5249863"/>
          <p14:tracePt t="215590" x="4999038" y="5249863"/>
          <p14:tracePt t="215614" x="4991100" y="5249863"/>
          <p14:tracePt t="215631" x="4983163" y="5257800"/>
          <p14:tracePt t="215654" x="4975225" y="5265738"/>
          <p14:tracePt t="215670" x="4975225" y="5273675"/>
          <p14:tracePt t="215679" x="4960938" y="5295900"/>
          <p14:tracePt t="215694" x="4960938" y="5303838"/>
          <p14:tracePt t="215702" x="4960938" y="5318125"/>
          <p14:tracePt t="215715" x="4953000" y="5341938"/>
          <p14:tracePt t="215731" x="4937125" y="5364163"/>
          <p14:tracePt t="215748" x="4930775" y="5380038"/>
          <p14:tracePt t="215765" x="4922838" y="5394325"/>
          <p14:tracePt t="215783" x="4922838" y="5410200"/>
          <p14:tracePt t="216695" x="4922838" y="5418138"/>
          <p14:tracePt t="216998" x="4914900" y="5418138"/>
          <p14:tracePt t="221093" x="4906963" y="5418138"/>
          <p14:tracePt t="221134" x="4899025" y="5418138"/>
          <p14:tracePt t="221166" x="4892675" y="5426075"/>
          <p14:tracePt t="221182" x="4892675" y="5432425"/>
          <p14:tracePt t="221686" x="4899025" y="5440363"/>
          <p14:tracePt t="221694" x="4914900" y="5440363"/>
          <p14:tracePt t="221707" x="4999038" y="5440363"/>
          <p14:tracePt t="221727" x="5051425" y="5456238"/>
          <p14:tracePt t="221743" x="5143500" y="5456238"/>
          <p14:tracePt t="221759" x="5257800" y="5456238"/>
          <p14:tracePt t="221776" x="5387975" y="5456238"/>
          <p14:tracePt t="221792" x="5470525" y="5464175"/>
          <p14:tracePt t="221808" x="5494338" y="5478463"/>
          <p14:tracePt t="221825" x="5508625" y="5478463"/>
          <p14:tracePt t="221842" x="5516563" y="5478463"/>
          <p14:tracePt t="221858" x="5554663" y="5478463"/>
          <p14:tracePt t="221876" x="5638800" y="5478463"/>
          <p14:tracePt t="221892" x="5737225" y="5478463"/>
          <p14:tracePt t="221908" x="5867400" y="5478463"/>
          <p14:tracePt t="221927" x="5883275" y="5478463"/>
          <p14:tracePt t="221942" x="5897563" y="5478463"/>
          <p14:tracePt t="221959" x="5905500" y="5478463"/>
          <p14:tracePt t="222038" x="5905500" y="5470525"/>
          <p14:tracePt t="222046" x="5905500" y="5464175"/>
          <p14:tracePt t="222062" x="5897563" y="5432425"/>
          <p14:tracePt t="222074" x="5875338" y="5418138"/>
          <p14:tracePt t="222074" x="5859463" y="5402263"/>
          <p14:tracePt t="222094" x="5851525" y="5394325"/>
          <p14:tracePt t="222107" x="5837238" y="5380038"/>
          <p14:tracePt t="222124" x="5813425" y="5356225"/>
          <p14:tracePt t="222124" x="5791200" y="5349875"/>
          <p14:tracePt t="222142" x="5783263" y="5341938"/>
          <p14:tracePt t="222157" x="5745163" y="5318125"/>
          <p14:tracePt t="222175" x="5722938" y="5311775"/>
          <p14:tracePt t="222191" x="5699125" y="5303838"/>
          <p14:tracePt t="222208" x="5684838" y="5295900"/>
          <p14:tracePt t="222229" x="5676900" y="5295900"/>
          <p14:tracePt t="222245" x="5668963" y="5295900"/>
          <p14:tracePt t="222256" x="5646738" y="5287963"/>
          <p14:tracePt t="222274" x="5608638" y="5287963"/>
          <p14:tracePt t="222292" x="5570538" y="5287963"/>
          <p14:tracePt t="222307" x="5540375" y="5287963"/>
          <p14:tracePt t="222323" x="5516563" y="5287963"/>
          <p14:tracePt t="222323" x="5508625" y="5287963"/>
          <p14:tracePt t="222344" x="5494338" y="5295900"/>
          <p14:tracePt t="222357" x="5478463" y="5311775"/>
          <p14:tracePt t="222375" x="5456238" y="5311775"/>
          <p14:tracePt t="222392" x="5432425" y="5341938"/>
          <p14:tracePt t="222408" x="5418138" y="5356225"/>
          <p14:tracePt t="222425" x="5394325" y="5372100"/>
          <p14:tracePt t="222441" x="5372100" y="5387975"/>
          <p14:tracePt t="222457" x="5349875" y="5410200"/>
          <p14:tracePt t="222475" x="5326063" y="5432425"/>
          <p14:tracePt t="222491" x="5311775" y="5440363"/>
          <p14:tracePt t="222508" x="5280025" y="5470525"/>
          <p14:tracePt t="222524" x="5265738" y="5494338"/>
          <p14:tracePt t="222524" x="5257800" y="5508625"/>
          <p14:tracePt t="222543" x="5249863" y="5524500"/>
          <p14:tracePt t="222557" x="5219700" y="5570538"/>
          <p14:tracePt t="222575" x="5219700" y="5592763"/>
          <p14:tracePt t="222592" x="5203825" y="5616575"/>
          <p14:tracePt t="222608" x="5203825" y="5638800"/>
          <p14:tracePt t="222624" x="5203825" y="5661025"/>
          <p14:tracePt t="222641" x="5203825" y="5692775"/>
          <p14:tracePt t="222657" x="5203825" y="5753100"/>
          <p14:tracePt t="222674" x="5203825" y="5807075"/>
          <p14:tracePt t="222691" x="5203825" y="5845175"/>
          <p14:tracePt t="222707" x="5203825" y="5867400"/>
          <p14:tracePt t="222724" x="5227638" y="5889625"/>
          <p14:tracePt t="222724" x="5249863" y="5913438"/>
          <p14:tracePt t="222743" x="5273675" y="5921375"/>
          <p14:tracePt t="222758" x="5311775" y="5951538"/>
          <p14:tracePt t="222775" x="5356225" y="5981700"/>
          <p14:tracePt t="222792" x="5418138" y="6011863"/>
          <p14:tracePt t="222808" x="5494338" y="6049963"/>
          <p14:tracePt t="222825" x="5540375" y="6088063"/>
          <p14:tracePt t="222841" x="5578475" y="6088063"/>
          <p14:tracePt t="222857" x="5616575" y="6111875"/>
          <p14:tracePt t="222874" x="5646738" y="6126163"/>
          <p14:tracePt t="222891" x="5676900" y="6134100"/>
          <p14:tracePt t="222907" x="5715000" y="6156325"/>
          <p14:tracePt t="222924" x="5775325" y="6180138"/>
          <p14:tracePt t="222924" x="5829300" y="6194425"/>
          <p14:tracePt t="222943" x="5851525" y="6202363"/>
          <p14:tracePt t="222957" x="5959475" y="6210300"/>
          <p14:tracePt t="222975" x="6003925" y="6218238"/>
          <p14:tracePt t="222991" x="6049963" y="6218238"/>
          <p14:tracePt t="223008" x="6126163" y="6218238"/>
          <p14:tracePt t="223025" x="6270625" y="6218238"/>
          <p14:tracePt t="223041" x="6384925" y="6218238"/>
          <p14:tracePt t="223056" x="6461125" y="6232525"/>
          <p14:tracePt t="223073" x="6499225" y="6240463"/>
          <p14:tracePt t="223090" x="6553200" y="6240463"/>
          <p14:tracePt t="223107" x="6599238" y="6240463"/>
          <p14:tracePt t="223124" x="6637338" y="6240463"/>
          <p14:tracePt t="223141" x="6689725" y="6240463"/>
          <p14:tracePt t="223141" x="6721475" y="6240463"/>
          <p14:tracePt t="223159" x="6797675" y="6240463"/>
          <p14:tracePt t="223175" x="6888163" y="6240463"/>
          <p14:tracePt t="223191" x="6964363" y="6240463"/>
          <p14:tracePt t="223208" x="7032625" y="6240463"/>
          <p14:tracePt t="223225" x="7102475" y="6232525"/>
          <p14:tracePt t="223240" x="7154863" y="6226175"/>
          <p14:tracePt t="223257" x="7170738" y="6218238"/>
          <p14:tracePt t="223274" x="7178675" y="6210300"/>
          <p14:tracePt t="223293" x="7178675" y="6180138"/>
          <p14:tracePt t="223307" x="7185025" y="6149975"/>
          <p14:tracePt t="223324" x="7216775" y="6096000"/>
          <p14:tracePt t="223340" x="7231063" y="6049963"/>
          <p14:tracePt t="223340" x="7239000" y="6035675"/>
          <p14:tracePt t="223359" x="7246938" y="6011863"/>
          <p14:tracePt t="223374" x="7269163" y="5943600"/>
          <p14:tracePt t="223391" x="7269163" y="5921375"/>
          <p14:tracePt t="223408" x="7269163" y="5897563"/>
          <p14:tracePt t="223424" x="7269163" y="5867400"/>
          <p14:tracePt t="223440" x="7269163" y="5837238"/>
          <p14:tracePt t="223457" x="7269163" y="5783263"/>
          <p14:tracePt t="223473" x="7269163" y="5753100"/>
          <p14:tracePt t="223490" x="7269163" y="5715000"/>
          <p14:tracePt t="223507" x="7269163" y="5692775"/>
          <p14:tracePt t="223524" x="7269163" y="5668963"/>
          <p14:tracePt t="223540" x="7269163" y="5661025"/>
          <p14:tracePt t="223556" x="7261225" y="5622925"/>
          <p14:tracePt t="223575" x="7239000" y="5600700"/>
          <p14:tracePt t="223591" x="7239000" y="5584825"/>
          <p14:tracePt t="223608" x="7223125" y="5578475"/>
          <p14:tracePt t="223624" x="7200900" y="5562600"/>
          <p14:tracePt t="223640" x="7162800" y="5554663"/>
          <p14:tracePt t="223656" x="7124700" y="5524500"/>
          <p14:tracePt t="223674" x="7086600" y="5494338"/>
          <p14:tracePt t="223690" x="7040563" y="5470525"/>
          <p14:tracePt t="223706" x="7018338" y="5456238"/>
          <p14:tracePt t="223722" x="6994525" y="5440363"/>
          <p14:tracePt t="223739" x="6980238" y="5426075"/>
          <p14:tracePt t="223755" x="6956425" y="5410200"/>
          <p14:tracePt t="223773" x="6911975" y="5387975"/>
          <p14:tracePt t="223792" x="6873875" y="5364163"/>
          <p14:tracePt t="223807" x="6827838" y="5341938"/>
          <p14:tracePt t="223824" x="6789738" y="5326063"/>
          <p14:tracePt t="223840" x="6759575" y="5318125"/>
          <p14:tracePt t="223857" x="6743700" y="5311775"/>
          <p14:tracePt t="223873" x="6705600" y="5303838"/>
          <p14:tracePt t="223889" x="6675438" y="5295900"/>
          <p14:tracePt t="223906" x="6607175" y="5295900"/>
          <p14:tracePt t="223923" x="6561138" y="5295900"/>
          <p14:tracePt t="223939" x="6530975" y="5295900"/>
          <p14:tracePt t="223956" x="6515100" y="5295900"/>
          <p14:tracePt t="223956" x="6507163" y="5295900"/>
          <p14:tracePt t="223975" x="6492875" y="5295900"/>
          <p14:tracePt t="223991" x="6461125" y="5295900"/>
          <p14:tracePt t="224007" x="6408738" y="5295900"/>
          <p14:tracePt t="224023" x="6354763" y="5295900"/>
          <p14:tracePt t="224040" x="6302375" y="5295900"/>
          <p14:tracePt t="224056" x="6264275" y="5295900"/>
          <p14:tracePt t="224073" x="6210300" y="5295900"/>
          <p14:tracePt t="224089" x="6134100" y="5273675"/>
          <p14:tracePt t="224106" x="6049963" y="5273675"/>
          <p14:tracePt t="224123" x="5981700" y="5265738"/>
          <p14:tracePt t="224138" x="5935663" y="5265738"/>
          <p14:tracePt t="224155" x="5921375" y="5257800"/>
          <p14:tracePt t="224173" x="5905500" y="5257800"/>
          <p14:tracePt t="224190" x="5813425" y="5257800"/>
          <p14:tracePt t="224207" x="5730875" y="5257800"/>
          <p14:tracePt t="224224" x="5646738" y="5257800"/>
          <p14:tracePt t="224240" x="5608638" y="5257800"/>
          <p14:tracePt t="224255" x="5578475" y="5265738"/>
          <p14:tracePt t="224272" x="5570538" y="5265738"/>
          <p14:tracePt t="224287" x="5546725" y="5280025"/>
          <p14:tracePt t="224308" x="5524500" y="5295900"/>
          <p14:tracePt t="224322" x="5470525" y="5303838"/>
          <p14:tracePt t="224338" x="5440363" y="5318125"/>
          <p14:tracePt t="224355" x="5410200" y="5326063"/>
          <p14:tracePt t="224355" x="5402263" y="5334000"/>
          <p14:tracePt t="224375" x="5364163" y="5356225"/>
          <p14:tracePt t="224388" x="5349875" y="5372100"/>
          <p14:tracePt t="224406" x="5318125" y="5387975"/>
          <p14:tracePt t="224423" x="5295900" y="5402263"/>
          <p14:tracePt t="224440" x="5280025" y="5426075"/>
          <p14:tracePt t="224456" x="5257800" y="5464175"/>
          <p14:tracePt t="224473" x="5241925" y="5478463"/>
          <p14:tracePt t="224489" x="5235575" y="5494338"/>
          <p14:tracePt t="224505" x="5219700" y="5516563"/>
          <p14:tracePt t="224523" x="5211763" y="5554663"/>
          <p14:tracePt t="224540" x="5203825" y="5570538"/>
          <p14:tracePt t="224555" x="5203825" y="5584825"/>
          <p14:tracePt t="224571" x="5203825" y="5616575"/>
          <p14:tracePt t="224571" x="5197475" y="5638800"/>
          <p14:tracePt t="224591" x="5197475" y="5684838"/>
          <p14:tracePt t="224608" x="5181600" y="5715000"/>
          <p14:tracePt t="224623" x="5181600" y="5745163"/>
          <p14:tracePt t="224640" x="5181600" y="5768975"/>
          <p14:tracePt t="224656" x="5181600" y="5791200"/>
          <p14:tracePt t="224672" x="5181600" y="5813425"/>
          <p14:tracePt t="224689" x="5181600" y="5829300"/>
          <p14:tracePt t="224705" x="5197475" y="5845175"/>
          <p14:tracePt t="224723" x="5235575" y="5875338"/>
          <p14:tracePt t="224739" x="5265738" y="5897563"/>
          <p14:tracePt t="224756" x="5287963" y="5921375"/>
          <p14:tracePt t="224772" x="5303838" y="5935663"/>
          <p14:tracePt t="224772" x="5318125" y="5935663"/>
          <p14:tracePt t="224791" x="5364163" y="5965825"/>
          <p14:tracePt t="224807" x="5448300" y="6003925"/>
          <p14:tracePt t="224823" x="5502275" y="6027738"/>
          <p14:tracePt t="224839" x="5540375" y="6057900"/>
          <p14:tracePt t="224856" x="5584825" y="6080125"/>
          <p14:tracePt t="224872" x="5616575" y="6103938"/>
          <p14:tracePt t="224888" x="5638800" y="6118225"/>
          <p14:tracePt t="224907" x="5661025" y="6134100"/>
          <p14:tracePt t="224922" x="5692775" y="6149975"/>
          <p14:tracePt t="224939" x="5753100" y="6164263"/>
          <p14:tracePt t="224955" x="5799138" y="6188075"/>
          <p14:tracePt t="224972" x="5837238" y="6202363"/>
          <p14:tracePt t="224989" x="5897563" y="6210300"/>
          <p14:tracePt t="225007" x="5981700" y="6226175"/>
          <p14:tracePt t="225023" x="6073775" y="6226175"/>
          <p14:tracePt t="225039" x="6142038" y="6226175"/>
          <p14:tracePt t="225056" x="6188075" y="6232525"/>
          <p14:tracePt t="225073" x="6210300" y="6232525"/>
          <p14:tracePt t="225088" x="6240463" y="6232525"/>
          <p14:tracePt t="225105" x="6270625" y="6232525"/>
          <p14:tracePt t="225122" x="6346825" y="6232525"/>
          <p14:tracePt t="225138" x="6438900" y="6232525"/>
          <p14:tracePt t="225155" x="6569075" y="6232525"/>
          <p14:tracePt t="225172" x="6659563" y="6232525"/>
          <p14:tracePt t="225188" x="6735763" y="6232525"/>
          <p14:tracePt t="225207" x="6743700" y="6232525"/>
          <p14:tracePt t="225222" x="6773863" y="6232525"/>
          <p14:tracePt t="225239" x="6804025" y="6232525"/>
          <p14:tracePt t="225256" x="6850063" y="6226175"/>
          <p14:tracePt t="225272" x="6896100" y="6202363"/>
          <p14:tracePt t="225288" x="6926263" y="6180138"/>
          <p14:tracePt t="225308" x="6942138" y="6164263"/>
          <p14:tracePt t="225322" x="6956425" y="6149975"/>
          <p14:tracePt t="225338" x="6956425" y="6142038"/>
          <p14:tracePt t="225355" x="6964363" y="6134100"/>
          <p14:tracePt t="225370" x="6964363" y="6126163"/>
          <p14:tracePt t="225387" x="6964363" y="6111875"/>
          <p14:tracePt t="225403" x="6956425" y="6111875"/>
          <p14:tracePt t="225910" x="6950075" y="6111875"/>
          <p14:tracePt t="225918" x="6934200" y="6118225"/>
          <p14:tracePt t="225935" x="6926263" y="6118225"/>
          <p14:tracePt t="225950" x="6911975" y="6118225"/>
          <p14:tracePt t="225958" x="6904038" y="6118225"/>
          <p14:tracePt t="225982" x="6896100" y="6134100"/>
          <p14:tracePt t="225990" x="6888163" y="6134100"/>
          <p14:tracePt t="233923" x="6880225" y="6134100"/>
          <p14:tracePt t="234694" x="6873875" y="6134100"/>
          <p14:tracePt t="234830" x="6865938" y="6134100"/>
          <p14:tracePt t="234838" x="6858000" y="6126163"/>
          <p14:tracePt t="234847" x="6842125" y="6126163"/>
          <p14:tracePt t="234861" x="6804025" y="6103938"/>
          <p14:tracePt t="234879" x="6713538" y="6065838"/>
          <p14:tracePt t="234896" x="6591300" y="6035675"/>
          <p14:tracePt t="234912" x="6477000" y="6019800"/>
          <p14:tracePt t="234928" x="6430963" y="6019800"/>
          <p14:tracePt t="234944" x="6423025" y="6019800"/>
          <p14:tracePt t="234965" x="6416675" y="6027738"/>
          <p14:tracePt t="235014" x="6416675" y="6035675"/>
          <p14:tracePt t="235022" x="6416675" y="6049963"/>
          <p14:tracePt t="235031" x="6416675" y="6065838"/>
          <p14:tracePt t="235047" x="6416675" y="6080125"/>
          <p14:tracePt t="235060" x="6423025" y="6134100"/>
          <p14:tracePt t="235060" x="6423025" y="6156325"/>
          <p14:tracePt t="235078" x="6430963" y="6188075"/>
          <p14:tracePt t="235096" x="6430963" y="6194425"/>
          <p14:tracePt t="235112" x="6430963" y="6202363"/>
          <p14:tracePt t="235230" x="6430963" y="6210300"/>
          <p14:tracePt t="235238" x="6430963" y="6218238"/>
          <p14:tracePt t="235246" x="6438900" y="6232525"/>
          <p14:tracePt t="235261" x="6438900" y="6248400"/>
          <p14:tracePt t="235279" x="6438900" y="6256338"/>
          <p14:tracePt t="237072" x="6423025" y="6264275"/>
          <p14:tracePt t="237174" x="6346825" y="6316663"/>
          <p14:tracePt t="237182" x="6240463" y="6370638"/>
          <p14:tracePt t="237192" x="5715000" y="6575425"/>
          <p14:tracePt t="237209" x="4953000" y="6751638"/>
          <p14:tracePt t="237226" x="4251325" y="6850063"/>
          <p14:tracePt t="237242" x="3787775" y="6850063"/>
          <p14:tracePt t="237259" x="3284538" y="6850063"/>
          <p14:tracePt t="237276" x="2827338" y="6850063"/>
          <p14:tracePt t="237293" x="2514600" y="6850063"/>
          <p14:tracePt t="237293" x="2430463" y="6850063"/>
          <p14:tracePt t="237293" x="2384425" y="6850063"/>
          <p14:tracePt t="237319" x="2332038" y="6850063"/>
          <p14:tracePt t="237327" x="2301875" y="6850063"/>
          <p14:tracePt t="237341" x="2225675" y="6850063"/>
          <p14:tracePt t="237359" x="2193925" y="6850063"/>
          <p14:tracePt t="237375" x="2163763" y="6850063"/>
          <p14:tracePt t="237393" x="2117725" y="6850063"/>
          <p14:tracePt t="237409" x="2019300" y="6850063"/>
          <p14:tracePt t="237426" x="1866900" y="6850063"/>
          <p14:tracePt t="237442" x="1706563" y="6850063"/>
          <p14:tracePt t="237676" x="663575" y="6392863"/>
          <p14:tracePt t="237676" x="669925" y="6370638"/>
          <p14:tracePt t="237695" x="677863" y="6332538"/>
          <p14:tracePt t="237709" x="754063" y="6226175"/>
          <p14:tracePt t="237724" x="868363" y="6103938"/>
          <p14:tracePt t="237724" x="944563" y="6057900"/>
          <p14:tracePt t="237742" x="1112838" y="5959475"/>
          <p14:tracePt t="237759" x="1241425" y="5913438"/>
          <p14:tracePt t="237776" x="1333500" y="5859463"/>
          <p14:tracePt t="237793" x="1393825" y="5845175"/>
          <p14:tracePt t="237810" x="1431925" y="5829300"/>
          <p14:tracePt t="237826" x="1455738" y="5813425"/>
          <p14:tracePt t="237842" x="1508125" y="5791200"/>
          <p14:tracePt t="237858" x="1584325" y="5775325"/>
          <p14:tracePt t="237876" x="1744663" y="5715000"/>
          <p14:tracePt t="237892" x="1844675" y="5692775"/>
          <p14:tracePt t="237909" x="1882775" y="5676900"/>
          <p14:tracePt t="237925" x="1882775" y="5684838"/>
          <p14:tracePt t="237998" x="1882775" y="5692775"/>
          <p14:tracePt t="238022" x="1882775" y="5699125"/>
          <p14:tracePt t="238053" x="1889125" y="5715000"/>
          <p14:tracePt t="238086" x="1897063" y="5715000"/>
          <p14:tracePt t="238094" x="1927225" y="5737225"/>
          <p14:tracePt t="238108" x="2035175" y="5775325"/>
          <p14:tracePt t="238108" x="2117725" y="5807075"/>
          <p14:tracePt t="238127" x="2316163" y="5875338"/>
          <p14:tracePt t="238143" x="2530475" y="5927725"/>
          <p14:tracePt t="238159" x="2705100" y="5965825"/>
          <p14:tracePt t="238176" x="2879725" y="5989638"/>
          <p14:tracePt t="238192" x="3124200" y="6011863"/>
          <p14:tracePt t="238208" x="3559175" y="6073775"/>
          <p14:tracePt t="238225" x="4289425" y="6118225"/>
          <p14:tracePt t="238242" x="5089525" y="6118225"/>
          <p14:tracePt t="238258" x="5989638" y="6180138"/>
          <p14:tracePt t="238275" x="6735763" y="6210300"/>
          <p14:tracePt t="238291" x="7216775" y="6210300"/>
          <p14:tracePt t="238291" x="7315200" y="6210300"/>
          <p14:tracePt t="238313" x="7407275" y="6210300"/>
          <p14:tracePt t="238325" x="7513638" y="6210300"/>
          <p14:tracePt t="238325" x="7559675" y="6210300"/>
          <p14:tracePt t="238343" x="7642225" y="6210300"/>
          <p14:tracePt t="238359" x="7794625" y="6210300"/>
          <p14:tracePt t="238376" x="7947025" y="6210300"/>
          <p14:tracePt t="238392" x="8061325" y="6210300"/>
          <p14:tracePt t="238408" x="8093075" y="6194425"/>
          <p14:tracePt t="238425" x="8099425" y="6194425"/>
          <p14:tracePt t="238542" x="8093075" y="6194425"/>
          <p14:tracePt t="238662" x="8077200" y="6194425"/>
          <p14:tracePt t="238670" x="8047038" y="6194425"/>
          <p14:tracePt t="238678" x="7993063" y="6194425"/>
          <p14:tracePt t="238690" x="7832725" y="6194425"/>
          <p14:tracePt t="238708" x="7620000" y="6194425"/>
          <p14:tracePt t="238724" x="7445375" y="6194425"/>
          <p14:tracePt t="238724" x="7407275" y="6202363"/>
          <p14:tracePt t="238743" x="7307263" y="6248400"/>
          <p14:tracePt t="238759" x="7208838" y="6264275"/>
          <p14:tracePt t="238775" x="7116763" y="6270625"/>
          <p14:tracePt t="238792" x="7056438" y="6270625"/>
          <p14:tracePt t="238809" x="7048500" y="6270625"/>
          <p14:tracePt t="238824" x="7048500" y="6278563"/>
          <p14:tracePt t="238846" x="7040563" y="6286500"/>
          <p14:tracePt t="238857" x="7032625" y="6294438"/>
          <p14:tracePt t="238874" x="7026275" y="6308725"/>
          <p14:tracePt t="238934" x="7010400" y="6308725"/>
          <p14:tracePt t="238942" x="7002463" y="6316663"/>
          <p14:tracePt t="238956" x="6994525" y="6324600"/>
          <p14:tracePt t="238974" x="7002463" y="6324600"/>
          <p14:tracePt t="239254" x="7010400" y="6324600"/>
          <p14:tracePt t="239342" x="7018338" y="6324600"/>
          <p14:tracePt t="239366" x="7032625" y="6324600"/>
          <p14:tracePt t="239926" x="7040563" y="6316663"/>
          <p14:tracePt t="240968" x="7048500" y="6316663"/>
          <p14:tracePt t="241366" x="7056438" y="6316663"/>
          <p14:tracePt t="241430" x="7064375" y="6308725"/>
          <p14:tracePt t="241438" x="7064375" y="6302375"/>
          <p14:tracePt t="241486" x="7064375" y="6286500"/>
          <p14:tracePt t="242190" x="7064375" y="6278563"/>
          <p14:tracePt t="242206" x="7064375" y="6270625"/>
          <p14:tracePt t="242214" x="7064375" y="6264275"/>
          <p14:tracePt t="242230" x="7064375" y="6248400"/>
          <p14:tracePt t="242246" x="7064375" y="6232525"/>
          <p14:tracePt t="242262" x="7064375" y="6218238"/>
          <p14:tracePt t="242272" x="7102475" y="6164263"/>
          <p14:tracePt t="242288" x="7132638" y="6126163"/>
          <p14:tracePt t="242308" x="7154863" y="6088063"/>
          <p14:tracePt t="242321" x="7178675" y="6049963"/>
          <p14:tracePt t="242337" x="7185025" y="6019800"/>
          <p14:tracePt t="242354" x="7192963" y="5981700"/>
          <p14:tracePt t="242371" x="7200900" y="5951538"/>
          <p14:tracePt t="242387" x="7208838" y="5905500"/>
          <p14:tracePt t="242404" x="7223125" y="5867400"/>
          <p14:tracePt t="242420" x="7223125" y="5851525"/>
          <p14:tracePt t="242437" x="7223125" y="5821363"/>
          <p14:tracePt t="242456" x="7223125" y="5807075"/>
          <p14:tracePt t="242469" x="7239000" y="5737225"/>
          <p14:tracePt t="242487" x="7239000" y="5707063"/>
          <p14:tracePt t="242504" x="7239000" y="5676900"/>
          <p14:tracePt t="242522" x="7239000" y="5654675"/>
          <p14:tracePt t="242537" x="7239000" y="5646738"/>
          <p14:tracePt t="242553" x="7239000" y="5638800"/>
          <p14:tracePt t="242570" x="7239000" y="5630863"/>
          <p14:tracePt t="242586" x="7231063" y="5616575"/>
          <p14:tracePt t="242604" x="7216775" y="5592763"/>
          <p14:tracePt t="242620" x="7208838" y="5570538"/>
          <p14:tracePt t="242620" x="7200900" y="5546725"/>
          <p14:tracePt t="242639" x="7185025" y="5508625"/>
          <p14:tracePt t="242655" x="7162800" y="5486400"/>
          <p14:tracePt t="242672" x="7146925" y="5456238"/>
          <p14:tracePt t="242688" x="7132638" y="5440363"/>
          <p14:tracePt t="242704" x="7116763" y="5426075"/>
          <p14:tracePt t="242720" x="7086600" y="5394325"/>
          <p14:tracePt t="242737" x="7070725" y="5380038"/>
          <p14:tracePt t="242754" x="7040563" y="5356225"/>
          <p14:tracePt t="242770" x="7010400" y="5334000"/>
          <p14:tracePt t="242787" x="6988175" y="5318125"/>
          <p14:tracePt t="242805" x="6964363" y="5303838"/>
          <p14:tracePt t="242821" x="6956425" y="5287963"/>
          <p14:tracePt t="242836" x="6934200" y="5273675"/>
          <p14:tracePt t="242855" x="6911975" y="5257800"/>
          <p14:tracePt t="242871" x="6873875" y="5227638"/>
          <p14:tracePt t="242887" x="6850063" y="5203825"/>
          <p14:tracePt t="242904" x="6827838" y="5203825"/>
          <p14:tracePt t="242920" x="6797675" y="5189538"/>
          <p14:tracePt t="242937" x="6765925" y="5181600"/>
          <p14:tracePt t="242953" x="6721475" y="5165725"/>
          <p14:tracePt t="242970" x="6637338" y="5127625"/>
          <p14:tracePt t="242986" x="6530975" y="5105400"/>
          <p14:tracePt t="243003" x="6438900" y="5083175"/>
          <p14:tracePt t="243020" x="6384925" y="5083175"/>
          <p14:tracePt t="243036" x="6346825" y="5083175"/>
          <p14:tracePt t="243036" x="6332538" y="5083175"/>
          <p14:tracePt t="243055" x="6316663" y="5083175"/>
          <p14:tracePt t="243072" x="6286500" y="5083175"/>
          <p14:tracePt t="243088" x="6256338" y="5083175"/>
          <p14:tracePt t="243104" x="6210300" y="5083175"/>
          <p14:tracePt t="243120" x="6164263" y="5083175"/>
          <p14:tracePt t="243136" x="6134100" y="5083175"/>
          <p14:tracePt t="243153" x="6096000" y="5083175"/>
          <p14:tracePt t="243170" x="6073775" y="5083175"/>
          <p14:tracePt t="243186" x="6042025" y="5089525"/>
          <p14:tracePt t="243203" x="6027738" y="5097463"/>
          <p14:tracePt t="243220" x="5997575" y="5113338"/>
          <p14:tracePt t="243236" x="5959475" y="5113338"/>
          <p14:tracePt t="243236" x="5927725" y="5127625"/>
          <p14:tracePt t="243255" x="5905500" y="5135563"/>
          <p14:tracePt t="243270" x="5768975" y="5173663"/>
          <p14:tracePt t="243288" x="5676900" y="5197475"/>
          <p14:tracePt t="243307" x="5622925" y="5211763"/>
          <p14:tracePt t="243321" x="5584825" y="5227638"/>
          <p14:tracePt t="243335" x="5546725" y="5241925"/>
          <p14:tracePt t="243352" x="5532438" y="5265738"/>
          <p14:tracePt t="243368" x="5508625" y="5280025"/>
          <p14:tracePt t="243385" x="5464175" y="5318125"/>
          <p14:tracePt t="243403" x="5426075" y="5349875"/>
          <p14:tracePt t="243420" x="5380038" y="5380038"/>
          <p14:tracePt t="243436" x="5349875" y="5410200"/>
          <p14:tracePt t="243436" x="5334000" y="5410200"/>
          <p14:tracePt t="243454" x="5326063" y="5426075"/>
          <p14:tracePt t="243469" x="5295900" y="5456238"/>
          <p14:tracePt t="243487" x="5280025" y="5470525"/>
          <p14:tracePt t="243503" x="5265738" y="5486400"/>
          <p14:tracePt t="243520" x="5249863" y="5508625"/>
          <p14:tracePt t="243537" x="5235575" y="5532438"/>
          <p14:tracePt t="243552" x="5227638" y="5562600"/>
          <p14:tracePt t="243568" x="5219700" y="5570538"/>
          <p14:tracePt t="243584" x="5211763" y="5592763"/>
          <p14:tracePt t="243603" x="5189538" y="5616575"/>
          <p14:tracePt t="243619" x="5189538" y="5638800"/>
          <p14:tracePt t="243636" x="5173663" y="5668963"/>
          <p14:tracePt t="243653" x="5173663" y="5707063"/>
          <p14:tracePt t="243653" x="5173663" y="5715000"/>
          <p14:tracePt t="243671" x="5159375" y="5737225"/>
          <p14:tracePt t="243687" x="5159375" y="5761038"/>
          <p14:tracePt t="243704" x="5159375" y="5783263"/>
          <p14:tracePt t="243720" x="5159375" y="5799138"/>
          <p14:tracePt t="243736" x="5159375" y="5813425"/>
          <p14:tracePt t="243753" x="5159375" y="5837238"/>
          <p14:tracePt t="243769" x="5159375" y="5851525"/>
          <p14:tracePt t="243785" x="5159375" y="5883275"/>
          <p14:tracePt t="243804" x="5159375" y="5897563"/>
          <p14:tracePt t="243818" x="5159375" y="5913438"/>
          <p14:tracePt t="243835" x="5159375" y="5927725"/>
          <p14:tracePt t="243852" x="5165725" y="5959475"/>
          <p14:tracePt t="243852" x="5165725" y="5973763"/>
          <p14:tracePt t="243871" x="5173663" y="5997575"/>
          <p14:tracePt t="243885" x="5173663" y="6003925"/>
          <p14:tracePt t="243903" x="5181600" y="6042025"/>
          <p14:tracePt t="243920" x="5189538" y="6049963"/>
          <p14:tracePt t="243936" x="5197475" y="6065838"/>
          <p14:tracePt t="243952" x="5211763" y="6088063"/>
          <p14:tracePt t="243969" x="5219700" y="6096000"/>
          <p14:tracePt t="243985" x="5235575" y="6111875"/>
          <p14:tracePt t="244003" x="5241925" y="6126163"/>
          <p14:tracePt t="244019" x="5257800" y="6142038"/>
          <p14:tracePt t="244037" x="5273675" y="6149975"/>
          <p14:tracePt t="244054" x="5273675" y="6156325"/>
          <p14:tracePt t="244067" x="5287963" y="6172200"/>
          <p14:tracePt t="244067" x="5303838" y="6172200"/>
          <p14:tracePt t="244086" x="5318125" y="6188075"/>
          <p14:tracePt t="244101" x="5364163" y="6202363"/>
          <p14:tracePt t="244120" x="5402263" y="6210300"/>
          <p14:tracePt t="244136" x="5418138" y="6226175"/>
          <p14:tracePt t="244152" x="5432425" y="6226175"/>
          <p14:tracePt t="244169" x="5440363" y="6240463"/>
          <p14:tracePt t="244185" x="5470525" y="6240463"/>
          <p14:tracePt t="244202" x="5494338" y="6256338"/>
          <p14:tracePt t="244219" x="5532438" y="6270625"/>
          <p14:tracePt t="244236" x="5546725" y="6286500"/>
          <p14:tracePt t="244252" x="5562600" y="6286500"/>
          <p14:tracePt t="244269" x="5592763" y="6302375"/>
          <p14:tracePt t="244287" x="5600700" y="6302375"/>
          <p14:tracePt t="244310" x="5608638" y="6302375"/>
          <p14:tracePt t="244326" x="5616575" y="6302375"/>
          <p14:tracePt t="244336" x="5654675" y="6316663"/>
          <p14:tracePt t="244352" x="5692775" y="6324600"/>
          <p14:tracePt t="244369" x="5753100" y="6340475"/>
          <p14:tracePt t="244385" x="5821363" y="6362700"/>
          <p14:tracePt t="244402" x="5875338" y="6378575"/>
          <p14:tracePt t="244418" x="5913438" y="6400800"/>
          <p14:tracePt t="244435" x="5935663" y="6408738"/>
          <p14:tracePt t="244453" x="5943600" y="6416675"/>
          <p14:tracePt t="244468" x="5951538" y="6416675"/>
          <p14:tracePt t="244486" x="5973763" y="6416675"/>
          <p14:tracePt t="244503" x="6003925" y="6416675"/>
          <p14:tracePt t="244519" x="6042025" y="6423025"/>
          <p14:tracePt t="244536" x="6073775" y="6430963"/>
          <p14:tracePt t="244553" x="6096000" y="6430963"/>
          <p14:tracePt t="244568" x="6142038" y="6430963"/>
          <p14:tracePt t="244585" x="6164263" y="6430963"/>
          <p14:tracePt t="244601" x="6180138" y="6430963"/>
          <p14:tracePt t="244618" x="6210300" y="6430963"/>
          <p14:tracePt t="244635" x="6256338" y="6438900"/>
          <p14:tracePt t="244652" x="6316663" y="6438900"/>
          <p14:tracePt t="244668" x="6362700" y="6438900"/>
          <p14:tracePt t="244688" x="6370638" y="6438900"/>
          <p14:tracePt t="244701" x="6378575" y="6438900"/>
          <p14:tracePt t="244719" x="6392863" y="6438900"/>
          <p14:tracePt t="244736" x="6416675" y="6438900"/>
          <p14:tracePt t="244753" x="6469063" y="6430963"/>
          <p14:tracePt t="244768" x="6499225" y="6430963"/>
          <p14:tracePt t="244785" x="6515100" y="6430963"/>
          <p14:tracePt t="244801" x="6523038" y="6423025"/>
          <p14:tracePt t="244830" x="6530975" y="6423025"/>
          <p14:tracePt t="244838" x="6545263" y="6423025"/>
          <p14:tracePt t="244851" x="6591300" y="6423025"/>
          <p14:tracePt t="244868" x="6645275" y="6423025"/>
          <p14:tracePt t="244868" x="6667500" y="6423025"/>
          <p14:tracePt t="244887" x="6683375" y="6423025"/>
          <p14:tracePt t="244901" x="6697663" y="6416675"/>
          <p14:tracePt t="244918" x="6705600" y="6408738"/>
          <p14:tracePt t="244934" x="6727825" y="6400800"/>
          <p14:tracePt t="244952" x="6751638" y="6392863"/>
          <p14:tracePt t="244968" x="6797675" y="6378575"/>
          <p14:tracePt t="244985" x="6850063" y="6378575"/>
          <p14:tracePt t="245001" x="6880225" y="6362700"/>
          <p14:tracePt t="245018" x="6911975" y="6362700"/>
          <p14:tracePt t="245036" x="6926263" y="6346825"/>
          <p14:tracePt t="245051" x="6942138" y="6332538"/>
          <p14:tracePt t="245068" x="6972300" y="6316663"/>
          <p14:tracePt t="245068" x="6980238" y="6308725"/>
          <p14:tracePt t="245087" x="6994525" y="6294438"/>
          <p14:tracePt t="245101" x="7032625" y="6218238"/>
          <p14:tracePt t="245119" x="7056438" y="6172200"/>
          <p14:tracePt t="245135" x="7064375" y="6118225"/>
          <p14:tracePt t="245152" x="7064375" y="6073775"/>
          <p14:tracePt t="245168" x="7078663" y="6035675"/>
          <p14:tracePt t="245185" x="7086600" y="5997575"/>
          <p14:tracePt t="245201" x="7102475" y="5965825"/>
          <p14:tracePt t="245218" x="7116763" y="5905500"/>
          <p14:tracePt t="245234" x="7124700" y="5851525"/>
          <p14:tracePt t="245251" x="7124700" y="5799138"/>
          <p14:tracePt t="245267" x="7124700" y="5753100"/>
          <p14:tracePt t="245284" x="7124700" y="5715000"/>
          <p14:tracePt t="245284" x="7124700" y="5684838"/>
          <p14:tracePt t="245306" x="7124700" y="5654675"/>
          <p14:tracePt t="245319" x="7124700" y="5616575"/>
          <p14:tracePt t="245336" x="7102475" y="5562600"/>
          <p14:tracePt t="245351" x="7086600" y="5516563"/>
          <p14:tracePt t="245367" x="7064375" y="5486400"/>
          <p14:tracePt t="245384" x="7032625" y="5440363"/>
          <p14:tracePt t="245401" x="7018338" y="5426075"/>
          <p14:tracePt t="245417" x="6988175" y="5387975"/>
          <p14:tracePt t="245434" x="6956425" y="5356225"/>
          <p14:tracePt t="245451" x="6926263" y="5326063"/>
          <p14:tracePt t="245467" x="6918325" y="5326063"/>
          <p14:tracePt t="245484" x="6896100" y="5311775"/>
          <p14:tracePt t="245484" x="6888163" y="5311775"/>
          <p14:tracePt t="245503" x="6880225" y="5295900"/>
          <p14:tracePt t="245518" x="6842125" y="5280025"/>
          <p14:tracePt t="245535" x="6811963" y="5265738"/>
          <p14:tracePt t="245552" x="6781800" y="5249863"/>
          <p14:tracePt t="245570" x="6743700" y="5235575"/>
          <p14:tracePt t="245584" x="6689725" y="5211763"/>
          <p14:tracePt t="245600" x="6651625" y="5197475"/>
          <p14:tracePt t="245616" x="6591300" y="5189538"/>
          <p14:tracePt t="245633" x="6537325" y="5165725"/>
          <p14:tracePt t="245650" x="6507163" y="5159375"/>
          <p14:tracePt t="245666" x="6492875" y="5151438"/>
          <p14:tracePt t="245683" x="6461125" y="5143500"/>
          <p14:tracePt t="245699" x="6430963" y="5135563"/>
          <p14:tracePt t="245716" x="6354763" y="5121275"/>
          <p14:tracePt t="245735" x="6294438" y="5121275"/>
          <p14:tracePt t="245752" x="6226175" y="5121275"/>
          <p14:tracePt t="245768" x="6172200" y="5121275"/>
          <p14:tracePt t="245784" x="6134100" y="5121275"/>
          <p14:tracePt t="245800" x="6118225" y="5121275"/>
          <p14:tracePt t="245816" x="6088063" y="5121275"/>
          <p14:tracePt t="245834" x="6049963" y="5121275"/>
          <p14:tracePt t="245850" x="6003925" y="5121275"/>
          <p14:tracePt t="245867" x="5951538" y="5121275"/>
          <p14:tracePt t="245884" x="5913438" y="5121275"/>
          <p14:tracePt t="245900" x="5867400" y="5121275"/>
          <p14:tracePt t="245900" x="5845175" y="5121275"/>
          <p14:tracePt t="245919" x="5807075" y="5143500"/>
          <p14:tracePt t="245935" x="5761038" y="5151438"/>
          <p14:tracePt t="245952" x="5722938" y="5159375"/>
          <p14:tracePt t="245968" x="5692775" y="5173663"/>
          <p14:tracePt t="245984" x="5668963" y="5181600"/>
          <p14:tracePt t="246000" x="5646738" y="5189538"/>
          <p14:tracePt t="246017" x="5616575" y="5189538"/>
          <p14:tracePt t="246033" x="5578475" y="5203825"/>
          <p14:tracePt t="246050" x="5546725" y="5219700"/>
          <p14:tracePt t="246067" x="5508625" y="5241925"/>
          <p14:tracePt t="246084" x="5464175" y="5273675"/>
          <p14:tracePt t="246100" x="5440363" y="5273675"/>
          <p14:tracePt t="246117" x="5410200" y="5287963"/>
          <p14:tracePt t="246117" x="5394325" y="5287963"/>
          <p14:tracePt t="246135" x="5364163" y="5303838"/>
          <p14:tracePt t="246151" x="5349875" y="5318125"/>
          <p14:tracePt t="246167" x="5334000" y="5334000"/>
          <p14:tracePt t="246184" x="5303838" y="5356225"/>
          <p14:tracePt t="246200" x="5273675" y="5394325"/>
          <p14:tracePt t="246217" x="5257800" y="5432425"/>
          <p14:tracePt t="246233" x="5241925" y="5494338"/>
          <p14:tracePt t="246250" x="5219700" y="5532438"/>
          <p14:tracePt t="246266" x="5211763" y="5562600"/>
          <p14:tracePt t="246283" x="5189538" y="5616575"/>
          <p14:tracePt t="246300" x="5181600" y="5661025"/>
          <p14:tracePt t="246321" x="5181600" y="5676900"/>
          <p14:tracePt t="246332" x="5181600" y="5715000"/>
          <p14:tracePt t="246332" x="5181600" y="5745163"/>
          <p14:tracePt t="246351" x="5181600" y="5768975"/>
          <p14:tracePt t="246351" x="5181600" y="5799138"/>
          <p14:tracePt t="246366" x="5203825" y="5867400"/>
          <p14:tracePt t="246383" x="5235575" y="5905500"/>
          <p14:tracePt t="246399" x="5257800" y="5943600"/>
          <p14:tracePt t="246416" x="5265738" y="5959475"/>
          <p14:tracePt t="246432" x="5287963" y="5959475"/>
          <p14:tracePt t="246448" x="5287963" y="5965825"/>
          <p14:tracePt t="246494" x="5287963" y="5959475"/>
          <p14:tracePt t="246534" x="5287963" y="5951538"/>
          <p14:tracePt t="246910" x="5280025" y="5951538"/>
          <p14:tracePt t="246918" x="5265738" y="5943600"/>
          <p14:tracePt t="246932" x="5227638" y="5935663"/>
          <p14:tracePt t="246932" x="5197475" y="5935663"/>
          <p14:tracePt t="246951" x="5127625" y="5927725"/>
          <p14:tracePt t="246967" x="5021263" y="5913438"/>
          <p14:tracePt t="246984" x="4914900" y="5897563"/>
          <p14:tracePt t="247000" x="4800600" y="5889625"/>
          <p14:tracePt t="247016" x="4702175" y="5889625"/>
          <p14:tracePt t="247033" x="4625975" y="5889625"/>
          <p14:tracePt t="247049" x="4610100" y="5883275"/>
          <p14:tracePt t="247066" x="4602163" y="5875338"/>
          <p14:tracePt t="247102" x="4594225" y="5859463"/>
          <p14:tracePt t="247142" x="4594225" y="5851525"/>
          <p14:tracePt t="247182" x="4594225" y="5837238"/>
          <p14:tracePt t="247199" x="4594225" y="5829300"/>
          <p14:tracePt t="247206" x="4594225" y="5813425"/>
          <p14:tracePt t="247222" x="4594225" y="5807075"/>
          <p14:tracePt t="247232" x="4602163" y="5799138"/>
          <p14:tracePt t="247248" x="4618038" y="5775325"/>
          <p14:tracePt t="247266" x="4618038" y="5768975"/>
          <p14:tracePt t="247282" x="4625975" y="5753100"/>
          <p14:tracePt t="247298" x="4632325" y="5722938"/>
          <p14:tracePt t="247320" x="4632325" y="5699125"/>
          <p14:tracePt t="247332" x="4632325" y="5654675"/>
          <p14:tracePt t="247332" x="4648200" y="5622925"/>
          <p14:tracePt t="247351" x="4648200" y="5608638"/>
          <p14:tracePt t="247364" x="4648200" y="5554663"/>
          <p14:tracePt t="247383" x="4648200" y="5546725"/>
          <p14:tracePt t="247398" x="4648200" y="5532438"/>
          <p14:tracePt t="247415" x="4648200" y="5540375"/>
          <p14:tracePt t="247966" x="4648200" y="5532438"/>
          <p14:tracePt t="248750" x="4648200" y="5524500"/>
          <p14:tracePt t="248766" x="4648200" y="5516563"/>
          <p14:tracePt t="248782" x="4648200" y="5508625"/>
          <p14:tracePt t="248798" x="4648200" y="5502275"/>
          <p14:tracePt t="248815" x="4648200" y="5486400"/>
          <p14:tracePt t="248846" x="4648200" y="5478463"/>
        </p14:tracePtLst>
      </p14:laserTraceLst>
    </p:ext>
  </p:extLs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extBox 1"/>
          <p:cNvSpPr txBox="1">
            <a:spLocks noChangeArrowheads="1"/>
          </p:cNvSpPr>
          <p:nvPr/>
        </p:nvSpPr>
        <p:spPr bwMode="auto">
          <a:xfrm>
            <a:off x="457200" y="381000"/>
            <a:ext cx="4648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Veza izmedju eks</a:t>
            </a:r>
            <a:r>
              <a:rPr lang="en-US" altLang="en-US" sz="1800"/>
              <a:t>p</a:t>
            </a:r>
            <a:r>
              <a:rPr lang="sr-Latn-RS" altLang="en-US" sz="1800"/>
              <a:t>erimentalne i izračunate energije aktivacije:</a:t>
            </a:r>
            <a:endParaRPr lang="en-US" altLang="en-US" sz="1800"/>
          </a:p>
        </p:txBody>
      </p:sp>
      <p:graphicFrame>
        <p:nvGraphicFramePr>
          <p:cNvPr id="25603" name="Object 2"/>
          <p:cNvGraphicFramePr>
            <a:graphicFrameLocks noChangeAspect="1"/>
          </p:cNvGraphicFramePr>
          <p:nvPr/>
        </p:nvGraphicFramePr>
        <p:xfrm>
          <a:off x="1195388" y="1017588"/>
          <a:ext cx="4999037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3" name="Equation" r:id="rId5" imgW="2209800" imgH="609600" progId="Equation.DSMT4">
                  <p:embed/>
                </p:oleObj>
              </mc:Choice>
              <mc:Fallback>
                <p:oleObj name="Equation" r:id="rId5" imgW="2209800" imgH="609600" progId="Equation.DSMT4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5388" y="1017588"/>
                        <a:ext cx="4999037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TextBox 3"/>
          <p:cNvSpPr txBox="1">
            <a:spLocks noChangeArrowheads="1"/>
          </p:cNvSpPr>
          <p:nvPr/>
        </p:nvSpPr>
        <p:spPr bwMode="auto">
          <a:xfrm>
            <a:off x="1143000" y="2895600"/>
            <a:ext cx="2362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teorija</a:t>
            </a:r>
            <a:r>
              <a:rPr lang="en-US" altLang="en-US" sz="1800"/>
              <a:t>:</a:t>
            </a:r>
          </a:p>
        </p:txBody>
      </p:sp>
      <p:graphicFrame>
        <p:nvGraphicFramePr>
          <p:cNvPr id="25605" name="Object 4"/>
          <p:cNvGraphicFramePr>
            <a:graphicFrameLocks noChangeAspect="1"/>
          </p:cNvGraphicFramePr>
          <p:nvPr/>
        </p:nvGraphicFramePr>
        <p:xfrm>
          <a:off x="762000" y="3265488"/>
          <a:ext cx="6781800" cy="16652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4" name="Equation" r:id="rId7" imgW="3517900" imgH="863600" progId="Equation.DSMT4">
                  <p:embed/>
                </p:oleObj>
              </mc:Choice>
              <mc:Fallback>
                <p:oleObj name="Equation" r:id="rId7" imgW="3517900" imgH="863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3265488"/>
                        <a:ext cx="6781800" cy="16652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06" name="Object 5"/>
          <p:cNvGraphicFramePr>
            <a:graphicFrameLocks noChangeAspect="1"/>
          </p:cNvGraphicFramePr>
          <p:nvPr/>
        </p:nvGraphicFramePr>
        <p:xfrm>
          <a:off x="1752600" y="5029200"/>
          <a:ext cx="2971800" cy="1201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45" name="Equation" r:id="rId9" imgW="965200" imgH="393700" progId="Equation.DSMT4">
                  <p:embed/>
                </p:oleObj>
              </mc:Choice>
              <mc:Fallback>
                <p:oleObj name="Equation" r:id="rId9" imgW="965200" imgH="393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5029200"/>
                        <a:ext cx="2971800" cy="1201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2F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27" x="4275138" y="3094038"/>
          <p14:tracePt t="2942" x="4275138" y="3078163"/>
          <p14:tracePt t="2977" x="4275138" y="3063875"/>
          <p14:tracePt t="2985" x="4267200" y="3040063"/>
          <p14:tracePt t="2994" x="4244975" y="3009900"/>
          <p14:tracePt t="3007" x="4237038" y="2963863"/>
          <p14:tracePt t="3027" x="4229100" y="2963863"/>
          <p14:tracePt t="3161" x="4206875" y="2963863"/>
          <p14:tracePt t="3169" x="4183063" y="2963863"/>
          <p14:tracePt t="3177" x="4160838" y="2963863"/>
          <p14:tracePt t="3191" x="4152900" y="2963863"/>
          <p14:tracePt t="3207" x="4137025" y="2963863"/>
          <p14:tracePt t="3473" x="4130675" y="2963863"/>
          <p14:tracePt t="3489" x="4122738" y="2963863"/>
          <p14:tracePt t="3704" x="4106863" y="2963863"/>
          <p14:tracePt t="3712" x="4092575" y="2941638"/>
          <p14:tracePt t="3722" x="4076700" y="2925763"/>
          <p14:tracePt t="3739" x="4068763" y="2911475"/>
          <p14:tracePt t="3756" x="4060825" y="2903538"/>
          <p14:tracePt t="3784" x="4054475" y="2895600"/>
          <p14:tracePt t="3792" x="4046538" y="2887663"/>
          <p14:tracePt t="3805" x="4030663" y="2873375"/>
          <p14:tracePt t="3805" x="4008438" y="2865438"/>
          <p14:tracePt t="3825" x="3992563" y="2857500"/>
          <p14:tracePt t="3838" x="3984625" y="2857500"/>
          <p14:tracePt t="4023" x="3978275" y="2849563"/>
          <p14:tracePt t="4031" x="3978275" y="2835275"/>
          <p14:tracePt t="4096" x="3978275" y="2819400"/>
          <p14:tracePt t="4239" x="3978275" y="2811463"/>
          <p14:tracePt t="4376" x="3978275" y="2803525"/>
          <p14:tracePt t="4392" x="3970338" y="2803525"/>
          <p14:tracePt t="4400" x="3954463" y="2803525"/>
          <p14:tracePt t="4496" x="3940175" y="2803525"/>
          <p14:tracePt t="4505" x="3932238" y="2789238"/>
          <p14:tracePt t="4512" x="3916363" y="2773363"/>
          <p14:tracePt t="4522" x="3908425" y="2765425"/>
          <p14:tracePt t="4538" x="3902075" y="2765425"/>
          <p14:tracePt t="4567" x="3894138" y="2765425"/>
          <p14:tracePt t="4583" x="3878263" y="2765425"/>
          <p14:tracePt t="4599" x="3863975" y="2765425"/>
          <p14:tracePt t="4607" x="3840163" y="2759075"/>
          <p14:tracePt t="4621" x="3802063" y="2735263"/>
          <p14:tracePt t="4638" x="3779838" y="2735263"/>
          <p14:tracePt t="4638" x="3771900" y="2720975"/>
          <p14:tracePt t="4657" x="3756025" y="2713038"/>
          <p14:tracePt t="4672" x="3733800" y="2705100"/>
          <p14:tracePt t="4689" x="3695700" y="2697163"/>
          <p14:tracePt t="4707" x="3635375" y="2659063"/>
          <p14:tracePt t="4724" x="3589338" y="2628900"/>
          <p14:tracePt t="4740" x="3559175" y="2613025"/>
          <p14:tracePt t="4755" x="3551238" y="2606675"/>
          <p14:tracePt t="4772" x="3543300" y="2598738"/>
          <p14:tracePt t="4789" x="3535363" y="2598738"/>
          <p14:tracePt t="4805" x="3505200" y="2574925"/>
          <p14:tracePt t="4823" x="3489325" y="2568575"/>
          <p14:tracePt t="4841" x="3482975" y="2552700"/>
          <p14:tracePt t="4858" x="3489325" y="2552700"/>
          <p14:tracePt t="5161" x="3497263" y="2552700"/>
          <p14:tracePt t="5993" x="3505200" y="2552700"/>
          <p14:tracePt t="6073" x="3505200" y="2544763"/>
          <p14:tracePt t="6081" x="3513138" y="2544763"/>
          <p14:tracePt t="7316" x="3521075" y="2536825"/>
          <p14:tracePt t="7921" x="3527425" y="2530475"/>
          <p14:tracePt t="9796" x="3513138" y="2530475"/>
          <p14:tracePt t="10153" x="3482975" y="2530475"/>
          <p14:tracePt t="10161" x="3459163" y="2530475"/>
          <p14:tracePt t="10168" x="3421063" y="2506663"/>
          <p14:tracePt t="10182" x="3382963" y="2506663"/>
          <p14:tracePt t="10182" x="3368675" y="2498725"/>
          <p14:tracePt t="10201" x="3352800" y="2492375"/>
          <p14:tracePt t="10216" x="3336925" y="2484438"/>
          <p14:tracePt t="10233" x="3322638" y="2476500"/>
          <p14:tracePt t="10250" x="3306763" y="2468563"/>
          <p14:tracePt t="10266" x="3254375" y="2454275"/>
          <p14:tracePt t="10283" x="3184525" y="2416175"/>
          <p14:tracePt t="10299" x="3070225" y="2378075"/>
          <p14:tracePt t="10316" x="2987675" y="2332038"/>
          <p14:tracePt t="10333" x="2917825" y="2301875"/>
          <p14:tracePt t="10349" x="2873375" y="2270125"/>
          <p14:tracePt t="10366" x="2827338" y="2247900"/>
          <p14:tracePt t="10383" x="2765425" y="2217738"/>
          <p14:tracePt t="10383" x="2727325" y="2193925"/>
          <p14:tracePt t="10401" x="2713038" y="2187575"/>
          <p14:tracePt t="10401" x="2674938" y="2163763"/>
          <p14:tracePt t="10417" x="2574925" y="2125663"/>
          <p14:tracePt t="10433" x="2506663" y="2103438"/>
          <p14:tracePt t="10450" x="2446338" y="2087563"/>
          <p14:tracePt t="10466" x="2408238" y="2065338"/>
          <p14:tracePt t="10483" x="2378075" y="2057400"/>
          <p14:tracePt t="10499" x="2346325" y="2041525"/>
          <p14:tracePt t="10516" x="2316163" y="2041525"/>
          <p14:tracePt t="10516" x="2308225" y="2035175"/>
          <p14:tracePt t="10536" x="2301875" y="2027238"/>
          <p14:tracePt t="10548" x="2263775" y="2027238"/>
          <p14:tracePt t="10565" x="2225675" y="2019300"/>
          <p14:tracePt t="10582" x="2193925" y="2011363"/>
          <p14:tracePt t="10582" x="2187575" y="2011363"/>
          <p14:tracePt t="10601" x="2171700" y="2011363"/>
          <p14:tracePt t="10617" x="2163763" y="2011363"/>
          <p14:tracePt t="10633" x="2149475" y="2011363"/>
          <p14:tracePt t="10649" x="2141538" y="2011363"/>
          <p14:tracePt t="10665" x="2111375" y="2011363"/>
          <p14:tracePt t="10683" x="2035175" y="2011363"/>
          <p14:tracePt t="10699" x="1989138" y="2019300"/>
          <p14:tracePt t="10715" x="1958975" y="2027238"/>
          <p14:tracePt t="10731" x="1958975" y="2035175"/>
          <p14:tracePt t="10888" x="1958975" y="2049463"/>
          <p14:tracePt t="10912" x="1958975" y="2057400"/>
          <p14:tracePt t="10984" x="1958975" y="2049463"/>
          <p14:tracePt t="11696" x="1958975" y="2035175"/>
          <p14:tracePt t="11704" x="1965325" y="2035175"/>
          <p14:tracePt t="11714" x="1965325" y="2027238"/>
          <p14:tracePt t="11744" x="1973263" y="2027238"/>
          <p14:tracePt t="11776" x="1973263" y="2019300"/>
          <p14:tracePt t="11832" x="1981200" y="2019300"/>
          <p14:tracePt t="11849" x="1981200" y="2011363"/>
          <p14:tracePt t="11920" x="1981200" y="2003425"/>
          <p14:tracePt t="11928" x="1997075" y="1997075"/>
          <p14:tracePt t="11984" x="1997075" y="1981200"/>
          <p14:tracePt t="12016" x="1997075" y="1973263"/>
          <p14:tracePt t="12055" x="1997075" y="1965325"/>
          <p14:tracePt t="12072" x="2011363" y="1958975"/>
          <p14:tracePt t="12081" x="2011363" y="1951038"/>
          <p14:tracePt t="12088" x="2011363" y="1943100"/>
          <p14:tracePt t="12098" x="2011363" y="1935163"/>
          <p14:tracePt t="12114" x="2011363" y="1927225"/>
          <p14:tracePt t="12145" x="2011363" y="1912938"/>
          <p14:tracePt t="12184" x="2011363" y="1897063"/>
          <p14:tracePt t="12192" x="2011363" y="1889125"/>
          <p14:tracePt t="12216" x="2011363" y="1874838"/>
          <p14:tracePt t="12240" x="2011363" y="1866900"/>
          <p14:tracePt t="12271" x="2011363" y="1858963"/>
          <p14:tracePt t="12281" x="2011363" y="1851025"/>
          <p14:tracePt t="12288" x="2011363" y="1836738"/>
          <p14:tracePt t="12304" x="2003425" y="1836738"/>
          <p14:tracePt t="12314" x="1989138" y="1812925"/>
          <p14:tracePt t="12331" x="1981200" y="1790700"/>
          <p14:tracePt t="12348" x="1965325" y="1774825"/>
          <p14:tracePt t="12365" x="1965325" y="1768475"/>
          <p14:tracePt t="12380" x="1958975" y="1760538"/>
          <p14:tracePt t="12396" x="1951038" y="1760538"/>
          <p14:tracePt t="12480" x="1943100" y="1760538"/>
          <p14:tracePt t="12488" x="1935163" y="1752600"/>
          <p14:tracePt t="12497" x="1927225" y="1744663"/>
          <p14:tracePt t="12516" x="1912938" y="1744663"/>
          <p14:tracePt t="12530" x="1912938" y="1736725"/>
          <p14:tracePt t="12547" x="1905000" y="1730375"/>
          <p14:tracePt t="12592" x="1889125" y="1730375"/>
          <p14:tracePt t="12624" x="1882775" y="1730375"/>
          <p14:tracePt t="12640" x="1874838" y="1730375"/>
          <p14:tracePt t="12664" x="1874838" y="1736725"/>
          <p14:tracePt t="12681" x="1866900" y="1736725"/>
          <p14:tracePt t="12697" x="1858963" y="1736725"/>
          <p14:tracePt t="12704" x="1851025" y="1744663"/>
          <p14:tracePt t="12736" x="1851025" y="1752600"/>
          <p14:tracePt t="12760" x="1851025" y="1760538"/>
          <p14:tracePt t="12776" x="1844675" y="1768475"/>
          <p14:tracePt t="12832" x="1844675" y="1774825"/>
          <p14:tracePt t="12856" x="1844675" y="1782763"/>
          <p14:tracePt t="12872" x="1844675" y="1790700"/>
          <p14:tracePt t="12912" x="1836738" y="1798638"/>
          <p14:tracePt t="12929" x="1828800" y="1806575"/>
          <p14:tracePt t="12936" x="1812925" y="1820863"/>
          <p14:tracePt t="12952" x="1812925" y="1828800"/>
          <p14:tracePt t="12963" x="1798638" y="1844675"/>
          <p14:tracePt t="12980" x="1782763" y="1866900"/>
          <p14:tracePt t="12997" x="1768475" y="1882775"/>
          <p14:tracePt t="13014" x="1760538" y="1889125"/>
          <p14:tracePt t="13029" x="1752600" y="1897063"/>
          <p14:tracePt t="13048" x="1752600" y="1905000"/>
          <p14:tracePt t="13063" x="1730375" y="1935163"/>
          <p14:tracePt t="13081" x="1722438" y="1951038"/>
          <p14:tracePt t="13096" x="1706563" y="1958975"/>
          <p14:tracePt t="13113" x="1706563" y="1965325"/>
          <p14:tracePt t="13129" x="1706563" y="1973263"/>
          <p14:tracePt t="13146" x="1706563" y="1981200"/>
          <p14:tracePt t="13168" x="1706563" y="1989138"/>
          <p14:tracePt t="13184" x="1706563" y="2003425"/>
          <p14:tracePt t="13208" x="1706563" y="2011363"/>
          <p14:tracePt t="13224" x="1706563" y="2019300"/>
          <p14:tracePt t="13240" x="1706563" y="2027238"/>
          <p14:tracePt t="13248" x="1706563" y="2035175"/>
          <p14:tracePt t="13262" x="1706563" y="2049463"/>
          <p14:tracePt t="13279" x="1722438" y="2065338"/>
          <p14:tracePt t="13297" x="1730375" y="2065338"/>
          <p14:tracePt t="13320" x="1730375" y="2073275"/>
          <p14:tracePt t="13330" x="1744663" y="2079625"/>
          <p14:tracePt t="13346" x="1760538" y="2079625"/>
          <p14:tracePt t="13362" x="1782763" y="2079625"/>
          <p14:tracePt t="13379" x="1798638" y="2079625"/>
          <p14:tracePt t="13396" x="1806575" y="2079625"/>
          <p14:tracePt t="13412" x="1812925" y="2079625"/>
          <p14:tracePt t="13429" x="1820863" y="2079625"/>
          <p14:tracePt t="13446" x="1828800" y="2079625"/>
          <p14:tracePt t="13462" x="1858963" y="2079625"/>
          <p14:tracePt t="13462" x="1882775" y="2079625"/>
          <p14:tracePt t="13481" x="1905000" y="2079625"/>
          <p14:tracePt t="13497" x="1920875" y="2079625"/>
          <p14:tracePt t="13515" x="1935163" y="2079625"/>
          <p14:tracePt t="13530" x="1943100" y="2079625"/>
          <p14:tracePt t="13545" x="1958975" y="2079625"/>
          <p14:tracePt t="13562" x="1965325" y="2079625"/>
          <p14:tracePt t="13578" x="1965325" y="2073275"/>
          <p14:tracePt t="13608" x="1965325" y="2057400"/>
          <p14:tracePt t="13616" x="1965325" y="2049463"/>
          <p14:tracePt t="13629" x="1965325" y="2035175"/>
          <p14:tracePt t="13645" x="1965325" y="2027238"/>
          <p14:tracePt t="13662" x="1958975" y="2019300"/>
          <p14:tracePt t="13678" x="1958975" y="2003425"/>
          <p14:tracePt t="13695" x="1958975" y="1989138"/>
          <p14:tracePt t="13713" x="1951038" y="1965325"/>
          <p14:tracePt t="13730" x="1935163" y="1927225"/>
          <p14:tracePt t="13746" x="1935163" y="1897063"/>
          <p14:tracePt t="13763" x="1927225" y="1858963"/>
          <p14:tracePt t="13779" x="1927225" y="1851025"/>
          <p14:tracePt t="13795" x="1927225" y="1836738"/>
          <p14:tracePt t="13812" x="1920875" y="1820863"/>
          <p14:tracePt t="13829" x="1920875" y="1812925"/>
          <p14:tracePt t="13849" x="1920875" y="1806575"/>
          <p14:tracePt t="13865" x="1920875" y="1790700"/>
          <p14:tracePt t="13877" x="1920875" y="1782763"/>
          <p14:tracePt t="13894" x="1920875" y="1774825"/>
          <p14:tracePt t="13920" x="1920875" y="1768475"/>
          <p14:tracePt t="13952" x="1912938" y="1760538"/>
          <p14:tracePt t="13961" x="1905000" y="1752600"/>
          <p14:tracePt t="13984" x="1897063" y="1744663"/>
          <p14:tracePt t="14000" x="1889125" y="1736725"/>
          <p14:tracePt t="14017" x="1882775" y="1736725"/>
          <p14:tracePt t="14064" x="1874838" y="1736725"/>
          <p14:tracePt t="14072" x="1858963" y="1736725"/>
          <p14:tracePt t="14088" x="1851025" y="1736725"/>
          <p14:tracePt t="14113" x="1844675" y="1736725"/>
          <p14:tracePt t="14136" x="1836738" y="1736725"/>
          <p14:tracePt t="14160" x="1828800" y="1736725"/>
          <p14:tracePt t="14176" x="1820863" y="1736725"/>
          <p14:tracePt t="14193" x="1812925" y="1744663"/>
          <p14:tracePt t="14208" x="1806575" y="1744663"/>
          <p14:tracePt t="14224" x="1798638" y="1760538"/>
          <p14:tracePt t="14232" x="1790700" y="1760538"/>
          <p14:tracePt t="14248" x="1782763" y="1768475"/>
          <p14:tracePt t="14264" x="1774825" y="1774825"/>
          <p14:tracePt t="14280" x="1774825" y="1782763"/>
          <p14:tracePt t="14295" x="1768475" y="1806575"/>
          <p14:tracePt t="14313" x="1760538" y="1820863"/>
          <p14:tracePt t="14329" x="1760538" y="1844675"/>
          <p14:tracePt t="14346" x="1752600" y="1858963"/>
          <p14:tracePt t="14362" x="1744663" y="1866900"/>
          <p14:tracePt t="14378" x="1736725" y="1882775"/>
          <p14:tracePt t="14394" x="1736725" y="1889125"/>
          <p14:tracePt t="14424" x="1736725" y="1912938"/>
          <p14:tracePt t="14432" x="1736725" y="1927225"/>
          <p14:tracePt t="14445" x="1736725" y="1935163"/>
          <p14:tracePt t="14461" x="1730375" y="1958975"/>
          <p14:tracePt t="14478" x="1730375" y="1981200"/>
          <p14:tracePt t="14478" x="1730375" y="1989138"/>
          <p14:tracePt t="14497" x="1730375" y="1997075"/>
          <p14:tracePt t="14520" x="1730375" y="2003425"/>
          <p14:tracePt t="14560" x="1730375" y="2011363"/>
          <p14:tracePt t="14584" x="1730375" y="2019300"/>
          <p14:tracePt t="14592" x="1730375" y="2027238"/>
          <p14:tracePt t="14608" x="1730375" y="2035175"/>
          <p14:tracePt t="14616" x="1736725" y="2049463"/>
          <p14:tracePt t="14627" x="1752600" y="2065338"/>
          <p14:tracePt t="14645" x="1760538" y="2079625"/>
          <p14:tracePt t="14662" x="1768475" y="2087563"/>
          <p14:tracePt t="14677" x="1774825" y="2095500"/>
          <p14:tracePt t="14696" x="1782763" y="2103438"/>
          <p14:tracePt t="14712" x="1820863" y="2125663"/>
          <p14:tracePt t="14729" x="1844675" y="2141538"/>
          <p14:tracePt t="14746" x="1858963" y="2141538"/>
          <p14:tracePt t="14762" x="1866900" y="2141538"/>
          <p14:tracePt t="14778" x="1882775" y="2141538"/>
          <p14:tracePt t="14794" x="1889125" y="2141538"/>
          <p14:tracePt t="14811" x="1905000" y="2141538"/>
          <p14:tracePt t="14828" x="1920875" y="2133600"/>
          <p14:tracePt t="14844" x="1935163" y="2111375"/>
          <p14:tracePt t="14864" x="1935163" y="2103438"/>
          <p14:tracePt t="14880" x="1935163" y="2087563"/>
          <p14:tracePt t="14894" x="1935163" y="2073275"/>
          <p14:tracePt t="14910" x="1935163" y="2057400"/>
          <p14:tracePt t="14929" x="1935163" y="2049463"/>
          <p14:tracePt t="14945" x="1935163" y="2041525"/>
          <p14:tracePt t="14992" x="1935163" y="2035175"/>
          <p14:tracePt t="15024" x="1935163" y="2027238"/>
          <p14:tracePt t="15047" x="1935163" y="2019300"/>
          <p14:tracePt t="15055" x="1935163" y="2003425"/>
          <p14:tracePt t="15104" x="1935163" y="1989138"/>
          <p14:tracePt t="15256" x="1935163" y="1981200"/>
          <p14:tracePt t="15280" x="1935163" y="1973263"/>
          <p14:tracePt t="15296" x="1951038" y="1951038"/>
          <p14:tracePt t="15304" x="1951038" y="1943100"/>
          <p14:tracePt t="15320" x="1951038" y="1927225"/>
          <p14:tracePt t="15329" x="1951038" y="1920875"/>
          <p14:tracePt t="15345" x="1951038" y="1912938"/>
          <p14:tracePt t="15360" x="1951038" y="1905000"/>
          <p14:tracePt t="15377" x="1951038" y="1889125"/>
          <p14:tracePt t="15394" x="1951038" y="1882775"/>
          <p14:tracePt t="15410" x="1951038" y="1874838"/>
          <p14:tracePt t="15520" x="1951038" y="1866900"/>
          <p14:tracePt t="15528" x="1951038" y="1858963"/>
          <p14:tracePt t="15544" x="1951038" y="1836738"/>
          <p14:tracePt t="15561" x="1951038" y="1828800"/>
          <p14:tracePt t="15584" x="1951038" y="1820863"/>
          <p14:tracePt t="15594" x="1951038" y="1812925"/>
          <p14:tracePt t="15610" x="1951038" y="1790700"/>
          <p14:tracePt t="15627" x="1951038" y="1774825"/>
          <p14:tracePt t="15644" x="1951038" y="1768475"/>
          <p14:tracePt t="15660" x="1935163" y="1744663"/>
          <p14:tracePt t="15677" x="1935163" y="1736725"/>
          <p14:tracePt t="15694" x="1927225" y="1730375"/>
          <p14:tracePt t="15710" x="1920875" y="1730375"/>
          <p14:tracePt t="15726" x="1920875" y="1722438"/>
          <p14:tracePt t="15743" x="1912938" y="1722438"/>
          <p14:tracePt t="15768" x="1905000" y="1722438"/>
          <p14:tracePt t="15777" x="1882775" y="1714500"/>
          <p14:tracePt t="15794" x="1874838" y="1714500"/>
          <p14:tracePt t="15810" x="1866900" y="1714500"/>
          <p14:tracePt t="15826" x="1851025" y="1714500"/>
          <p14:tracePt t="15844" x="1836738" y="1714500"/>
          <p14:tracePt t="15861" x="1828800" y="1714500"/>
          <p14:tracePt t="15876" x="1820863" y="1706563"/>
          <p14:tracePt t="15893" x="1812925" y="1706563"/>
          <p14:tracePt t="15912" x="1806575" y="1706563"/>
          <p14:tracePt t="15925" x="1790700" y="1714500"/>
          <p14:tracePt t="15944" x="1790700" y="1722438"/>
          <p14:tracePt t="15958" x="1774825" y="1744663"/>
          <p14:tracePt t="15977" x="1760538" y="1774825"/>
          <p14:tracePt t="15993" x="1760538" y="1790700"/>
          <p14:tracePt t="16015" x="1760538" y="1798638"/>
          <p14:tracePt t="16031" x="1760538" y="1806575"/>
          <p14:tracePt t="16042" x="1744663" y="1812925"/>
          <p14:tracePt t="16059" x="1744663" y="1828800"/>
          <p14:tracePt t="16077" x="1744663" y="1836738"/>
          <p14:tracePt t="16093" x="1744663" y="1844675"/>
          <p14:tracePt t="16109" x="1744663" y="1858963"/>
          <p14:tracePt t="16126" x="1744663" y="1889125"/>
          <p14:tracePt t="16145" x="1744663" y="1912938"/>
          <p14:tracePt t="16161" x="1744663" y="1951038"/>
          <p14:tracePt t="16178" x="1744663" y="1965325"/>
          <p14:tracePt t="16193" x="1744663" y="1973263"/>
          <p14:tracePt t="16209" x="1744663" y="1981200"/>
          <p14:tracePt t="16226" x="1744663" y="1989138"/>
          <p14:tracePt t="16243" x="1744663" y="1997075"/>
          <p14:tracePt t="16259" x="1744663" y="2003425"/>
          <p14:tracePt t="16276" x="1752600" y="2011363"/>
          <p14:tracePt t="16328" x="1760538" y="2019300"/>
          <p14:tracePt t="16336" x="1768475" y="2027238"/>
          <p14:tracePt t="16345" x="1782763" y="2041525"/>
          <p14:tracePt t="16361" x="1798638" y="2041525"/>
          <p14:tracePt t="16376" x="1812925" y="2057400"/>
          <p14:tracePt t="16395" x="1828800" y="2057400"/>
          <p14:tracePt t="16425" x="1836738" y="2057400"/>
          <p14:tracePt t="16448" x="1844675" y="2057400"/>
          <p14:tracePt t="16464" x="1851025" y="2049463"/>
          <p14:tracePt t="16480" x="1858963" y="2049463"/>
          <p14:tracePt t="16504" x="1866900" y="2049463"/>
          <p14:tracePt t="16520" x="1874838" y="2035175"/>
          <p14:tracePt t="16528" x="1882775" y="2035175"/>
          <p14:tracePt t="16551" x="1889125" y="2035175"/>
          <p14:tracePt t="16577" x="1889125" y="2027238"/>
          <p14:tracePt t="22771" x="1897063" y="2027238"/>
          <p14:tracePt t="29174" x="1897063" y="2019300"/>
          <p14:tracePt t="31268" x="1905000" y="2019300"/>
          <p14:tracePt t="32665" x="1912938" y="2019300"/>
          <p14:tracePt t="32720" x="1912938" y="2027238"/>
          <p14:tracePt t="32816" x="1912938" y="2035175"/>
          <p14:tracePt t="33120" x="1912938" y="2027238"/>
          <p14:tracePt t="33368" x="1905000" y="2011363"/>
          <p14:tracePt t="33393" x="1897063" y="2003425"/>
          <p14:tracePt t="33400" x="1889125" y="1981200"/>
          <p14:tracePt t="33409" x="1866900" y="1905000"/>
          <p14:tracePt t="33426" x="1812925" y="1812925"/>
          <p14:tracePt t="33442" x="1774825" y="1714500"/>
          <p14:tracePt t="33459" x="1744663" y="1638300"/>
          <p14:tracePt t="33475" x="1714500" y="1562100"/>
          <p14:tracePt t="33492" x="1668463" y="1470025"/>
          <p14:tracePt t="33509" x="1622425" y="1371600"/>
          <p14:tracePt t="33526" x="1592263" y="1295400"/>
          <p14:tracePt t="33526" x="1562100" y="1227138"/>
          <p14:tracePt t="33545" x="1546225" y="1181100"/>
          <p14:tracePt t="33558" x="1477963" y="1066800"/>
          <p14:tracePt t="33578" x="1447800" y="998538"/>
          <p14:tracePt t="33593" x="1425575" y="960438"/>
          <p14:tracePt t="33610" x="1401763" y="914400"/>
          <p14:tracePt t="33626" x="1371600" y="876300"/>
          <p14:tracePt t="33642" x="1333500" y="830263"/>
          <p14:tracePt t="33658" x="1311275" y="800100"/>
          <p14:tracePt t="33676" x="1287463" y="777875"/>
          <p14:tracePt t="33692" x="1273175" y="769938"/>
          <p14:tracePt t="33708" x="1265238" y="762000"/>
          <p14:tracePt t="33725" x="1257300" y="754063"/>
          <p14:tracePt t="33752" x="1249363" y="754063"/>
          <p14:tracePt t="33799" x="1241425" y="754063"/>
          <p14:tracePt t="33808" x="1227138" y="754063"/>
          <p14:tracePt t="33815" x="1219200" y="754063"/>
          <p14:tracePt t="33826" x="1189038" y="754063"/>
          <p14:tracePt t="33843" x="1158875" y="754063"/>
          <p14:tracePt t="33862" x="1143000" y="754063"/>
          <p14:tracePt t="33875" x="1127125" y="754063"/>
          <p14:tracePt t="33892" x="1112838" y="754063"/>
          <p14:tracePt t="33909" x="1089025" y="754063"/>
          <p14:tracePt t="33925" x="1058863" y="754063"/>
          <p14:tracePt t="33942" x="1036638" y="754063"/>
          <p14:tracePt t="33958" x="1020763" y="754063"/>
          <p14:tracePt t="33958" x="1012825" y="754063"/>
          <p14:tracePt t="33977" x="1006475" y="754063"/>
          <p14:tracePt t="33992" x="990600" y="754063"/>
          <p14:tracePt t="34016" x="974725" y="754063"/>
          <p14:tracePt t="34026" x="898525" y="754063"/>
          <p14:tracePt t="34044" x="830263" y="731838"/>
          <p14:tracePt t="34058" x="777875" y="715963"/>
          <p14:tracePt t="34075" x="731838" y="715963"/>
          <p14:tracePt t="34091" x="715963" y="715963"/>
          <p14:tracePt t="34108" x="708025" y="715963"/>
          <p14:tracePt t="34280" x="708025" y="708025"/>
          <p14:tracePt t="34352" x="715963" y="708025"/>
          <p14:tracePt t="34464" x="731838" y="708025"/>
          <p14:tracePt t="34632" x="739775" y="708025"/>
          <p14:tracePt t="34688" x="746125" y="708025"/>
          <p14:tracePt t="35176" x="754063" y="708025"/>
          <p14:tracePt t="35200" x="762000" y="708025"/>
          <p14:tracePt t="35240" x="769938" y="708025"/>
          <p14:tracePt t="35257" x="784225" y="708025"/>
          <p14:tracePt t="35320" x="792163" y="708025"/>
          <p14:tracePt t="35352" x="800100" y="701675"/>
          <p14:tracePt t="35360" x="808038" y="701675"/>
          <p14:tracePt t="35376" x="815975" y="701675"/>
          <p14:tracePt t="35390" x="822325" y="701675"/>
          <p14:tracePt t="35406" x="838200" y="701675"/>
          <p14:tracePt t="35424" x="854075" y="701675"/>
          <p14:tracePt t="35448" x="860425" y="701675"/>
          <p14:tracePt t="35473" x="868363" y="701675"/>
          <p14:tracePt t="35480" x="892175" y="701675"/>
          <p14:tracePt t="35490" x="936625" y="701675"/>
          <p14:tracePt t="35507" x="990600" y="701675"/>
          <p14:tracePt t="35524" x="1058863" y="701675"/>
          <p14:tracePt t="35540" x="1089025" y="701675"/>
          <p14:tracePt t="35557" x="1127125" y="701675"/>
          <p14:tracePt t="35575" x="1143000" y="701675"/>
          <p14:tracePt t="35589" x="1173163" y="701675"/>
          <p14:tracePt t="35606" x="1227138" y="701675"/>
          <p14:tracePt t="35606" x="1241425" y="701675"/>
          <p14:tracePt t="35625" x="1273175" y="701675"/>
          <p14:tracePt t="35640" x="1355725" y="701675"/>
          <p14:tracePt t="35658" x="1387475" y="701675"/>
          <p14:tracePt t="35674" x="1431925" y="701675"/>
          <p14:tracePt t="35690" x="1485900" y="701675"/>
          <p14:tracePt t="35707" x="1539875" y="701675"/>
          <p14:tracePt t="35723" x="1622425" y="701675"/>
          <p14:tracePt t="35740" x="1722438" y="708025"/>
          <p14:tracePt t="35757" x="1836738" y="723900"/>
          <p14:tracePt t="35772" x="1943100" y="723900"/>
          <p14:tracePt t="35789" x="2027238" y="723900"/>
          <p14:tracePt t="35806" x="2111375" y="723900"/>
          <p14:tracePt t="35806" x="2149475" y="723900"/>
          <p14:tracePt t="35825" x="2193925" y="723900"/>
          <p14:tracePt t="35842" x="2217738" y="723900"/>
          <p14:tracePt t="35858" x="2247900" y="723900"/>
          <p14:tracePt t="35874" x="2301875" y="723900"/>
          <p14:tracePt t="35890" x="2392363" y="723900"/>
          <p14:tracePt t="35907" x="2492375" y="723900"/>
          <p14:tracePt t="35924" x="2598738" y="723900"/>
          <p14:tracePt t="35940" x="2659063" y="723900"/>
          <p14:tracePt t="35955" x="2697163" y="723900"/>
          <p14:tracePt t="35972" x="2743200" y="723900"/>
          <p14:tracePt t="35989" x="2841625" y="723900"/>
          <p14:tracePt t="36005" x="2933700" y="723900"/>
          <p14:tracePt t="36022" x="3017838" y="723900"/>
          <p14:tracePt t="36039" x="3094038" y="723900"/>
          <p14:tracePt t="36039" x="3108325" y="723900"/>
          <p14:tracePt t="36058" x="3154363" y="723900"/>
          <p14:tracePt t="36073" x="3216275" y="723900"/>
          <p14:tracePt t="36089" x="3268663" y="723900"/>
          <p14:tracePt t="36106" x="3330575" y="723900"/>
          <p14:tracePt t="36122" x="3413125" y="723900"/>
          <p14:tracePt t="36138" x="3497263" y="723900"/>
          <p14:tracePt t="36155" x="3551238" y="723900"/>
          <p14:tracePt t="36173" x="3581400" y="723900"/>
          <p14:tracePt t="36189" x="3611563" y="723900"/>
          <p14:tracePt t="36206" x="3627438" y="723900"/>
          <p14:tracePt t="36222" x="3657600" y="723900"/>
          <p14:tracePt t="36239" x="3733800" y="723900"/>
          <p14:tracePt t="36257" x="3832225" y="723900"/>
          <p14:tracePt t="36274" x="3924300" y="708025"/>
          <p14:tracePt t="36290" x="4008438" y="701675"/>
          <p14:tracePt t="36306" x="4068763" y="685800"/>
          <p14:tracePt t="36323" x="4098925" y="677863"/>
          <p14:tracePt t="36339" x="4076700" y="677863"/>
          <p14:tracePt t="36536" x="4054475" y="677863"/>
          <p14:tracePt t="36544" x="4038600" y="677863"/>
          <p14:tracePt t="36555" x="3970338" y="669925"/>
          <p14:tracePt t="36572" x="3902075" y="663575"/>
          <p14:tracePt t="36589" x="3825875" y="647700"/>
          <p14:tracePt t="36606" x="3763963" y="639763"/>
          <p14:tracePt t="36622" x="3711575" y="639763"/>
          <p14:tracePt t="36622" x="3679825" y="639763"/>
          <p14:tracePt t="36641" x="3641725" y="639763"/>
          <p14:tracePt t="36657" x="3597275" y="639763"/>
          <p14:tracePt t="36673" x="3559175" y="639763"/>
          <p14:tracePt t="36690" x="3527425" y="639763"/>
          <p14:tracePt t="36706" x="3489325" y="639763"/>
          <p14:tracePt t="36723" x="3444875" y="639763"/>
          <p14:tracePt t="36739" x="3406775" y="639763"/>
          <p14:tracePt t="36756" x="3352800" y="639763"/>
          <p14:tracePt t="36772" x="3314700" y="639763"/>
          <p14:tracePt t="36789" x="3284538" y="639763"/>
          <p14:tracePt t="36806" x="3254375" y="639763"/>
          <p14:tracePt t="36822" x="3222625" y="639763"/>
          <p14:tracePt t="36839" x="3154363" y="639763"/>
          <p14:tracePt t="36857" x="3124200" y="639763"/>
          <p14:tracePt t="36873" x="3108325" y="639763"/>
          <p14:tracePt t="36889" x="3070225" y="639763"/>
          <p14:tracePt t="36906" x="3040063" y="639763"/>
          <p14:tracePt t="36922" x="2994025" y="655638"/>
          <p14:tracePt t="36939" x="2955925" y="663575"/>
          <p14:tracePt t="36955" x="2941638" y="663575"/>
          <p14:tracePt t="36971" x="2911475" y="663575"/>
          <p14:tracePt t="36989" x="2879725" y="669925"/>
          <p14:tracePt t="37005" x="2841625" y="677863"/>
          <p14:tracePt t="37023" x="2797175" y="677863"/>
          <p14:tracePt t="37038" x="2759075" y="677863"/>
          <p14:tracePt t="37038" x="2743200" y="677863"/>
          <p14:tracePt t="37058" x="2705100" y="685800"/>
          <p14:tracePt t="37058" x="2689225" y="685800"/>
          <p14:tracePt t="37073" x="2659063" y="685800"/>
          <p14:tracePt t="37089" x="2628900" y="685800"/>
          <p14:tracePt t="37106" x="2613025" y="685800"/>
          <p14:tracePt t="37122" x="2598738" y="685800"/>
          <p14:tracePt t="37138" x="2598738" y="693738"/>
          <p14:tracePt t="37155" x="2606675" y="693738"/>
          <p14:tracePt t="37360" x="2628900" y="693738"/>
          <p14:tracePt t="37368" x="2644775" y="693738"/>
          <p14:tracePt t="37376" x="2659063" y="693738"/>
          <p14:tracePt t="37388" x="2713038" y="693738"/>
          <p14:tracePt t="37406" x="2751138" y="693738"/>
          <p14:tracePt t="37422" x="2803525" y="693738"/>
          <p14:tracePt t="37439" x="2857500" y="693738"/>
          <p14:tracePt t="37439" x="2895600" y="693738"/>
          <p14:tracePt t="37458" x="2911475" y="693738"/>
          <p14:tracePt t="37472" x="3025775" y="693738"/>
          <p14:tracePt t="37490" x="3094038" y="677863"/>
          <p14:tracePt t="37507" x="3170238" y="677863"/>
          <p14:tracePt t="37523" x="3230563" y="669925"/>
          <p14:tracePt t="37539" x="3276600" y="655638"/>
          <p14:tracePt t="37557" x="3298825" y="655638"/>
          <p14:tracePt t="37572" x="3322638" y="655638"/>
          <p14:tracePt t="37589" x="3375025" y="655638"/>
          <p14:tracePt t="37606" x="3475038" y="655638"/>
          <p14:tracePt t="37622" x="3597275" y="655638"/>
          <p14:tracePt t="37639" x="3725863" y="655638"/>
          <p14:tracePt t="37639" x="3794125" y="655638"/>
          <p14:tracePt t="37658" x="3848100" y="655638"/>
          <p14:tracePt t="37672" x="3962400" y="655638"/>
          <p14:tracePt t="37690" x="4030663" y="655638"/>
          <p14:tracePt t="37707" x="4098925" y="655638"/>
          <p14:tracePt t="37722" x="4175125" y="655638"/>
          <p14:tracePt t="37738" x="4251325" y="639763"/>
          <p14:tracePt t="37756" x="4289425" y="639763"/>
          <p14:tracePt t="37773" x="4321175" y="639763"/>
          <p14:tracePt t="37788" x="4305300" y="639763"/>
          <p14:tracePt t="37945" x="4275138" y="639763"/>
          <p14:tracePt t="37954" x="4221163" y="639763"/>
          <p14:tracePt t="37961" x="4168775" y="655638"/>
          <p14:tracePt t="37971" x="4030663" y="663575"/>
          <p14:tracePt t="37989" x="3894138" y="663575"/>
          <p14:tracePt t="38005" x="3756025" y="663575"/>
          <p14:tracePt t="38022" x="3635375" y="677863"/>
          <p14:tracePt t="38039" x="3521075" y="685800"/>
          <p14:tracePt t="38039" x="3467100" y="701675"/>
          <p14:tracePt t="38058" x="3398838" y="701675"/>
          <p14:tracePt t="38071" x="3260725" y="723900"/>
          <p14:tracePt t="38071" x="3222625" y="731838"/>
          <p14:tracePt t="38090" x="3078163" y="746125"/>
          <p14:tracePt t="38106" x="2911475" y="754063"/>
          <p14:tracePt t="38123" x="2789238" y="777875"/>
          <p14:tracePt t="38139" x="2697163" y="800100"/>
          <p14:tracePt t="38155" x="2613025" y="815975"/>
          <p14:tracePt t="38172" x="2536825" y="838200"/>
          <p14:tracePt t="38188" x="2476500" y="838200"/>
          <p14:tracePt t="38205" x="2392363" y="846138"/>
          <p14:tracePt t="38222" x="2324100" y="846138"/>
          <p14:tracePt t="38238" x="2255838" y="854075"/>
          <p14:tracePt t="38255" x="2179638" y="854075"/>
          <p14:tracePt t="38271" x="2117725" y="854075"/>
          <p14:tracePt t="38271" x="2079625" y="854075"/>
          <p14:tracePt t="38290" x="2003425" y="860425"/>
          <p14:tracePt t="38306" x="1943100" y="876300"/>
          <p14:tracePt t="38322" x="1889125" y="884238"/>
          <p14:tracePt t="38339" x="1836738" y="892175"/>
          <p14:tracePt t="38356" x="1782763" y="892175"/>
          <p14:tracePt t="38371" x="1730375" y="892175"/>
          <p14:tracePt t="38388" x="1698625" y="892175"/>
          <p14:tracePt t="38405" x="1660525" y="892175"/>
          <p14:tracePt t="38421" x="1616075" y="914400"/>
          <p14:tracePt t="38438" x="1577975" y="914400"/>
          <p14:tracePt t="38455" x="1524000" y="922338"/>
          <p14:tracePt t="38471" x="1455738" y="936625"/>
          <p14:tracePt t="38471" x="1425575" y="936625"/>
          <p14:tracePt t="38490" x="1355725" y="944563"/>
          <p14:tracePt t="38506" x="1303338" y="952500"/>
          <p14:tracePt t="38523" x="1249363" y="960438"/>
          <p14:tracePt t="38539" x="1173163" y="974725"/>
          <p14:tracePt t="38556" x="1104900" y="974725"/>
          <p14:tracePt t="38571" x="1028700" y="990600"/>
          <p14:tracePt t="38588" x="952500" y="1006475"/>
          <p14:tracePt t="38605" x="906463" y="1020763"/>
          <p14:tracePt t="38621" x="860425" y="1036638"/>
          <p14:tracePt t="38638" x="808038" y="1036638"/>
          <p14:tracePt t="38655" x="769938" y="1036638"/>
          <p14:tracePt t="38671" x="762000" y="1036638"/>
          <p14:tracePt t="38687" x="769938" y="1036638"/>
          <p14:tracePt t="38921" x="777875" y="1028700"/>
          <p14:tracePt t="38929" x="784225" y="1028700"/>
          <p14:tracePt t="38938" x="800100" y="1020763"/>
          <p14:tracePt t="38955" x="838200" y="1020763"/>
          <p14:tracePt t="38971" x="892175" y="1020763"/>
          <p14:tracePt t="38987" x="974725" y="1020763"/>
          <p14:tracePt t="39005" x="1058863" y="1020763"/>
          <p14:tracePt t="39021" x="1165225" y="1012825"/>
          <p14:tracePt t="39037" x="1235075" y="1006475"/>
          <p14:tracePt t="39056" x="1279525" y="1006475"/>
          <p14:tracePt t="39071" x="1325563" y="1006475"/>
          <p14:tracePt t="39071" x="1341438" y="1006475"/>
          <p14:tracePt t="39089" x="1363663" y="1006475"/>
          <p14:tracePt t="39104" x="1417638" y="1006475"/>
          <p14:tracePt t="39104" x="1455738" y="1006475"/>
          <p14:tracePt t="39122" x="1546225" y="1006475"/>
          <p14:tracePt t="39138" x="1638300" y="1006475"/>
          <p14:tracePt t="39155" x="1698625" y="1006475"/>
          <p14:tracePt t="39171" x="1744663" y="1006475"/>
          <p14:tracePt t="39188" x="1782763" y="1006475"/>
          <p14:tracePt t="39204" x="1836738" y="1006475"/>
          <p14:tracePt t="39220" x="1874838" y="1006475"/>
          <p14:tracePt t="39237" x="1935163" y="1006475"/>
          <p14:tracePt t="39254" x="2003425" y="1006475"/>
          <p14:tracePt t="39270" x="2087563" y="1006475"/>
          <p14:tracePt t="39287" x="2149475" y="1006475"/>
          <p14:tracePt t="39304" x="2201863" y="1006475"/>
          <p14:tracePt t="39304" x="2209800" y="1006475"/>
          <p14:tracePt t="39322" x="2225675" y="1006475"/>
          <p14:tracePt t="39338" x="2232025" y="1006475"/>
          <p14:tracePt t="39457" x="2239963" y="1006475"/>
          <p14:tracePt t="39481" x="2247900" y="1006475"/>
          <p14:tracePt t="39569" x="2247900" y="998538"/>
          <p14:tracePt t="40699" x="2247900" y="1012825"/>
          <p14:tracePt t="40929" x="2247900" y="1020763"/>
          <p14:tracePt t="40945" x="2247900" y="1028700"/>
          <p14:tracePt t="40953" x="2239963" y="1044575"/>
          <p14:tracePt t="40970" x="2239963" y="1066800"/>
          <p14:tracePt t="40987" x="2239963" y="1096963"/>
          <p14:tracePt t="41003" x="2239963" y="1135063"/>
          <p14:tracePt t="41020" x="2239963" y="1173163"/>
          <p14:tracePt t="41036" x="2232025" y="1227138"/>
          <p14:tracePt t="41051" x="2209800" y="1279525"/>
          <p14:tracePt t="41068" x="2201863" y="1325563"/>
          <p14:tracePt t="41085" x="2187575" y="1355725"/>
          <p14:tracePt t="41101" x="2179638" y="1393825"/>
          <p14:tracePt t="41118" x="2179638" y="1409700"/>
          <p14:tracePt t="41135" x="2171700" y="1425575"/>
          <p14:tracePt t="41152" x="2171700" y="1431925"/>
          <p14:tracePt t="41170" x="2171700" y="1439863"/>
          <p14:tracePt t="41193" x="2171700" y="1455738"/>
          <p14:tracePt t="41209" x="2171700" y="1470025"/>
          <p14:tracePt t="41225" x="2171700" y="1477963"/>
          <p14:tracePt t="41235" x="2171700" y="1501775"/>
          <p14:tracePt t="41252" x="2171700" y="1516063"/>
          <p14:tracePt t="41268" x="2171700" y="1539875"/>
          <p14:tracePt t="41285" x="2171700" y="1546225"/>
          <p14:tracePt t="41301" x="2179638" y="1554163"/>
          <p14:tracePt t="41409" x="2193925" y="1554163"/>
          <p14:tracePt t="41457" x="2201863" y="1554163"/>
          <p14:tracePt t="41529" x="2209800" y="1554163"/>
          <p14:tracePt t="41537" x="2201863" y="1554163"/>
          <p14:tracePt t="42073" x="2201863" y="1546225"/>
          <p14:tracePt t="42161" x="2201863" y="1539875"/>
          <p14:tracePt t="42257" x="2193925" y="1539875"/>
          <p14:tracePt t="42337" x="2187575" y="1539875"/>
          <p14:tracePt t="43009" x="2179638" y="1539875"/>
          <p14:tracePt t="43018" x="2171700" y="1539875"/>
          <p14:tracePt t="43025" x="2155825" y="1524000"/>
          <p14:tracePt t="43034" x="2133600" y="1524000"/>
          <p14:tracePt t="43051" x="2103438" y="1508125"/>
          <p14:tracePt t="43069" x="2065338" y="1493838"/>
          <p14:tracePt t="43084" x="2027238" y="1493838"/>
          <p14:tracePt t="43100" x="2019300" y="1493838"/>
          <p14:tracePt t="43116" x="2003425" y="1485900"/>
          <p14:tracePt t="43133" x="1997075" y="1485900"/>
          <p14:tracePt t="43149" x="1973263" y="1485900"/>
          <p14:tracePt t="43167" x="1927225" y="1485900"/>
          <p14:tracePt t="43183" x="1889125" y="1485900"/>
          <p14:tracePt t="43200" x="1768475" y="1485900"/>
          <p14:tracePt t="43218" x="1676400" y="1485900"/>
          <p14:tracePt t="43234" x="1630363" y="1485900"/>
          <p14:tracePt t="43250" x="1616075" y="1485900"/>
          <p14:tracePt t="43266" x="1608138" y="1485900"/>
          <p14:tracePt t="43283" x="1600200" y="1485900"/>
          <p14:tracePt t="43305" x="1592263" y="1485900"/>
          <p14:tracePt t="43316" x="1562100" y="1493838"/>
          <p14:tracePt t="43333" x="1516063" y="1501775"/>
          <p14:tracePt t="43350" x="1439863" y="1531938"/>
          <p14:tracePt t="43367" x="1303338" y="1531938"/>
          <p14:tracePt t="43383" x="1249363" y="1539875"/>
          <p14:tracePt t="43400" x="1219200" y="1539875"/>
          <p14:tracePt t="43400" x="1196975" y="1546225"/>
          <p14:tracePt t="43418" x="1189038" y="1554163"/>
          <p14:tracePt t="43434" x="1181100" y="1554163"/>
          <p14:tracePt t="43451" x="1165225" y="1570038"/>
          <p14:tracePt t="43467" x="1150938" y="1584325"/>
          <p14:tracePt t="43483" x="1120775" y="1616075"/>
          <p14:tracePt t="43500" x="1089025" y="1646238"/>
          <p14:tracePt t="43516" x="1044575" y="1660525"/>
          <p14:tracePt t="43533" x="1012825" y="1684338"/>
          <p14:tracePt t="43550" x="998538" y="1692275"/>
          <p14:tracePt t="43566" x="982663" y="1698625"/>
          <p14:tracePt t="43583" x="982663" y="1706563"/>
          <p14:tracePt t="43599" x="982663" y="1744663"/>
          <p14:tracePt t="43618" x="982663" y="1760538"/>
          <p14:tracePt t="43633" x="982663" y="1812925"/>
          <p14:tracePt t="43651" x="982663" y="1828800"/>
          <p14:tracePt t="43666" x="982663" y="1866900"/>
          <p14:tracePt t="43683" x="998538" y="1882775"/>
          <p14:tracePt t="43699" x="1012825" y="1905000"/>
          <p14:tracePt t="43716" x="1036638" y="1935163"/>
          <p14:tracePt t="43733" x="1050925" y="1951038"/>
          <p14:tracePt t="43749" x="1066800" y="1958975"/>
          <p14:tracePt t="43767" x="1082675" y="1973263"/>
          <p14:tracePt t="43783" x="1112838" y="1989138"/>
          <p14:tracePt t="43799" x="1165225" y="2027238"/>
          <p14:tracePt t="43799" x="1203325" y="2049463"/>
          <p14:tracePt t="43818" x="1227138" y="2049463"/>
          <p14:tracePt t="43833" x="1287463" y="2087563"/>
          <p14:tracePt t="43852" x="1303338" y="2103438"/>
          <p14:tracePt t="43867" x="1333500" y="2117725"/>
          <p14:tracePt t="43882" x="1371600" y="2141538"/>
          <p14:tracePt t="43899" x="1485900" y="2193925"/>
          <p14:tracePt t="43922" x="1531938" y="2201863"/>
          <p14:tracePt t="43936" x="1584325" y="2225675"/>
          <p14:tracePt t="43948" x="1622425" y="2247900"/>
          <p14:tracePt t="43965" x="1654175" y="2263775"/>
          <p14:tracePt t="43981" x="1684338" y="2286000"/>
          <p14:tracePt t="43998" x="1714500" y="2308225"/>
          <p14:tracePt t="44015" x="1806575" y="2354263"/>
          <p14:tracePt t="44031" x="1920875" y="2378075"/>
          <p14:tracePt t="44031" x="1981200" y="2400300"/>
          <p14:tracePt t="44051" x="2065338" y="2416175"/>
          <p14:tracePt t="44064" x="2255838" y="2438400"/>
          <p14:tracePt t="44082" x="2324100" y="2446338"/>
          <p14:tracePt t="44098" x="2354263" y="2446338"/>
          <p14:tracePt t="44114" x="2400300" y="2454275"/>
          <p14:tracePt t="44131" x="2460625" y="2454275"/>
          <p14:tracePt t="44148" x="2574925" y="2454275"/>
          <p14:tracePt t="44164" x="2689225" y="2454275"/>
          <p14:tracePt t="44181" x="2797175" y="2454275"/>
          <p14:tracePt t="44198" x="2895600" y="2454275"/>
          <p14:tracePt t="44215" x="2979738" y="2438400"/>
          <p14:tracePt t="44215" x="3001963" y="2438400"/>
          <p14:tracePt t="44234" x="3025775" y="2430463"/>
          <p14:tracePt t="44249" x="3078163" y="2400300"/>
          <p14:tracePt t="44267" x="3124200" y="2400300"/>
          <p14:tracePt t="44283" x="3170238" y="2384425"/>
          <p14:tracePt t="44299" x="3222625" y="2370138"/>
          <p14:tracePt t="44316" x="3284538" y="2346325"/>
          <p14:tracePt t="44332" x="3330575" y="2332038"/>
          <p14:tracePt t="44349" x="3352800" y="2308225"/>
          <p14:tracePt t="44366" x="3368675" y="2286000"/>
          <p14:tracePt t="44382" x="3382963" y="2247900"/>
          <p14:tracePt t="44398" x="3382963" y="2225675"/>
          <p14:tracePt t="44415" x="3382963" y="2201863"/>
          <p14:tracePt t="44415" x="3382963" y="2193925"/>
          <p14:tracePt t="44434" x="3382963" y="2187575"/>
          <p14:tracePt t="44449" x="3382963" y="2163763"/>
          <p14:tracePt t="44467" x="3398838" y="2141538"/>
          <p14:tracePt t="44483" x="3398838" y="2111375"/>
          <p14:tracePt t="44499" x="3398838" y="2079625"/>
          <p14:tracePt t="44516" x="3398838" y="2049463"/>
          <p14:tracePt t="44533" x="3398838" y="2035175"/>
          <p14:tracePt t="44548" x="3398838" y="2027238"/>
          <p14:tracePt t="44565" x="3406775" y="2027238"/>
          <p14:tracePt t="45417" x="3413125" y="2027238"/>
          <p14:tracePt t="45433" x="3421063" y="2027238"/>
          <p14:tracePt t="45449" x="3429000" y="2027238"/>
          <p14:tracePt t="45505" x="3436938" y="2027238"/>
          <p14:tracePt t="45514" x="3451225" y="2019300"/>
          <p14:tracePt t="45521" x="3467100" y="2019300"/>
          <p14:tracePt t="45537" x="3482975" y="2011363"/>
          <p14:tracePt t="45547" x="3497263" y="2011363"/>
          <p14:tracePt t="45563" x="3497263" y="2003425"/>
          <p14:tracePt t="45617" x="3505200" y="2003425"/>
          <p14:tracePt t="45625" x="3513138" y="2003425"/>
          <p14:tracePt t="45633" x="3527425" y="2003425"/>
          <p14:tracePt t="45647" x="3573463" y="2003425"/>
          <p14:tracePt t="45647" x="3581400" y="2003425"/>
          <p14:tracePt t="45666" x="3603625" y="2003425"/>
          <p14:tracePt t="45682" x="3611563" y="2003425"/>
          <p14:tracePt t="45697" x="3619500" y="2003425"/>
          <p14:tracePt t="45713" x="3635375" y="2003425"/>
          <p14:tracePt t="45731" x="3665538" y="2011363"/>
          <p14:tracePt t="45747" x="3749675" y="2011363"/>
          <p14:tracePt t="45764" x="3856038" y="2011363"/>
          <p14:tracePt t="45780" x="3970338" y="2011363"/>
          <p14:tracePt t="45797" x="4046538" y="1997075"/>
          <p14:tracePt t="45814" x="4092575" y="1981200"/>
          <p14:tracePt t="45831" x="4114800" y="1973263"/>
          <p14:tracePt t="45831" x="4122738" y="1958975"/>
          <p14:tracePt t="45850" x="4144963" y="1951038"/>
          <p14:tracePt t="45865" x="4221163" y="1927225"/>
          <p14:tracePt t="45879" x="4313238" y="1905000"/>
          <p14:tracePt t="45879" x="4359275" y="1882775"/>
          <p14:tracePt t="45898" x="4411663" y="1858963"/>
          <p14:tracePt t="45915" x="4457700" y="1844675"/>
          <p14:tracePt t="45931" x="4503738" y="1836738"/>
          <p14:tracePt t="45947" x="4525963" y="1820863"/>
          <p14:tracePt t="45964" x="4564063" y="1798638"/>
          <p14:tracePt t="45980" x="4594225" y="1782763"/>
          <p14:tracePt t="45997" x="4625975" y="1782763"/>
          <p14:tracePt t="46014" x="4670425" y="1752600"/>
          <p14:tracePt t="46031" x="4678363" y="1752600"/>
          <p14:tracePt t="46047" x="4686300" y="1744663"/>
          <p14:tracePt t="46064" x="4694238" y="1744663"/>
          <p14:tracePt t="46793" x="4708525" y="1752600"/>
          <p14:tracePt t="46809" x="4724400" y="1752600"/>
          <p14:tracePt t="46873" x="4732338" y="1760538"/>
          <p14:tracePt t="46881" x="4740275" y="1760538"/>
          <p14:tracePt t="46898" x="4754563" y="1768475"/>
          <p14:tracePt t="46914" x="4770438" y="1774825"/>
          <p14:tracePt t="46930" x="4778375" y="1774825"/>
          <p14:tracePt t="46962" x="4792663" y="1774825"/>
          <p14:tracePt t="46969" x="4808538" y="1774825"/>
          <p14:tracePt t="46979" x="4846638" y="1774825"/>
          <p14:tracePt t="46997" x="4899025" y="1774825"/>
          <p14:tracePt t="47013" x="4937125" y="1774825"/>
          <p14:tracePt t="47029" x="4945063" y="1774825"/>
          <p14:tracePt t="47046" x="4960938" y="1774825"/>
          <p14:tracePt t="47063" x="4975225" y="1774825"/>
          <p14:tracePt t="47089" x="4991100" y="1774825"/>
          <p14:tracePt t="47097" x="5013325" y="1774825"/>
          <p14:tracePt t="47113" x="5083175" y="1774825"/>
          <p14:tracePt t="47130" x="5113338" y="1774825"/>
          <p14:tracePt t="47146" x="5135563" y="1774825"/>
          <p14:tracePt t="47164" x="5127625" y="1774825"/>
          <p14:tracePt t="47929" x="5121275" y="1774825"/>
          <p14:tracePt t="48793" x="5113338" y="1790700"/>
          <p14:tracePt t="48801" x="5105400" y="1798638"/>
          <p14:tracePt t="48811" x="5097463" y="1828800"/>
          <p14:tracePt t="48829" x="5083175" y="1858963"/>
          <p14:tracePt t="48844" x="5067300" y="1882775"/>
          <p14:tracePt t="48861" x="5059363" y="1912938"/>
          <p14:tracePt t="48877" x="5051425" y="1935163"/>
          <p14:tracePt t="48893" x="5051425" y="1958975"/>
          <p14:tracePt t="48910" x="5037138" y="1989138"/>
          <p14:tracePt t="48926" x="5029200" y="2027238"/>
          <p14:tracePt t="48943" x="5029200" y="2065338"/>
          <p14:tracePt t="48960" x="5029200" y="2103438"/>
          <p14:tracePt t="48960" x="5029200" y="2141538"/>
          <p14:tracePt t="48977" x="5029200" y="2149475"/>
          <p14:tracePt t="48993" x="5029200" y="2163763"/>
          <p14:tracePt t="49010" x="5029200" y="2171700"/>
          <p14:tracePt t="49026" x="5037138" y="2179638"/>
          <p14:tracePt t="49073" x="5045075" y="2187575"/>
          <p14:tracePt t="49089" x="5051425" y="2187575"/>
          <p14:tracePt t="49097" x="5059363" y="2193925"/>
          <p14:tracePt t="49110" x="5089525" y="2209800"/>
          <p14:tracePt t="49127" x="5121275" y="2225675"/>
          <p14:tracePt t="49144" x="5135563" y="2232025"/>
          <p14:tracePt t="49160" x="5113338" y="2217738"/>
          <p14:tracePt t="49241" x="5105400" y="2209800"/>
          <p14:tracePt t="49249" x="5083175" y="2193925"/>
          <p14:tracePt t="49259" x="5067300" y="2187575"/>
          <p14:tracePt t="49277" x="5059363" y="2179638"/>
          <p14:tracePt t="49294" x="5051425" y="2179638"/>
          <p14:tracePt t="49310" x="5045075" y="2171700"/>
          <p14:tracePt t="49327" x="5037138" y="2171700"/>
          <p14:tracePt t="49343" x="5021263" y="2155825"/>
          <p14:tracePt t="49343" x="5013325" y="2155825"/>
          <p14:tracePt t="49362" x="4983163" y="2155825"/>
          <p14:tracePt t="49378" x="4968875" y="2155825"/>
          <p14:tracePt t="49395" x="4953000" y="2141538"/>
          <p14:tracePt t="49411" x="4945063" y="2141538"/>
          <p14:tracePt t="49427" x="4914900" y="2125663"/>
          <p14:tracePt t="49444" x="4906963" y="2125663"/>
          <p14:tracePt t="49459" x="4899025" y="2125663"/>
          <p14:tracePt t="49476" x="4884738" y="2117725"/>
          <p14:tracePt t="49493" x="4876800" y="2117725"/>
          <p14:tracePt t="49536" x="4868863" y="2117725"/>
          <p14:tracePt t="49552" x="4860925" y="2117725"/>
          <p14:tracePt t="49560" x="4846638" y="2117725"/>
          <p14:tracePt t="49585" x="4838700" y="2111375"/>
          <p14:tracePt t="49601" x="4830763" y="2111375"/>
          <p14:tracePt t="49610" x="4808538" y="2111375"/>
          <p14:tracePt t="49617" x="4792663" y="2103438"/>
          <p14:tracePt t="49627" x="4778375" y="2103438"/>
          <p14:tracePt t="49644" x="4762500" y="2103438"/>
          <p14:tracePt t="49660" x="4754563" y="2103438"/>
          <p14:tracePt t="49681" x="4740275" y="2103438"/>
          <p14:tracePt t="49713" x="4732338" y="2103438"/>
          <p14:tracePt t="49729" x="4716463" y="2103438"/>
          <p14:tracePt t="49745" x="4708525" y="2103438"/>
          <p14:tracePt t="49761" x="4702175" y="2103438"/>
          <p14:tracePt t="49769" x="4694238" y="2103438"/>
          <p14:tracePt t="49777" x="4678363" y="2111375"/>
          <p14:tracePt t="49794" x="4670425" y="2111375"/>
          <p14:tracePt t="49809" x="4656138" y="2125663"/>
          <p14:tracePt t="49827" x="4648200" y="2125663"/>
          <p14:tracePt t="49843" x="4640263" y="2133600"/>
          <p14:tracePt t="49860" x="4632325" y="2149475"/>
          <p14:tracePt t="49877" x="4632325" y="2155825"/>
          <p14:tracePt t="49913" x="4632325" y="2163763"/>
          <p14:tracePt t="49929" x="4632325" y="2179638"/>
          <p14:tracePt t="49937" x="4625975" y="2193925"/>
          <p14:tracePt t="49945" x="4625975" y="2201863"/>
          <p14:tracePt t="49959" x="4625975" y="2217738"/>
          <p14:tracePt t="49959" x="4625975" y="2225675"/>
          <p14:tracePt t="49978" x="4625975" y="2232025"/>
          <p14:tracePt t="49993" x="4625975" y="2239963"/>
          <p14:tracePt t="50017" x="4625975" y="2247900"/>
          <p14:tracePt t="50027" x="4625975" y="2255838"/>
          <p14:tracePt t="50064" x="4632325" y="2270125"/>
          <p14:tracePt t="50089" x="4648200" y="2270125"/>
          <p14:tracePt t="50137" x="4656138" y="2278063"/>
          <p14:tracePt t="50153" x="4664075" y="2278063"/>
          <p14:tracePt t="50169" x="4670425" y="2286000"/>
          <p14:tracePt t="50177" x="4678363" y="2286000"/>
          <p14:tracePt t="50177" x="4686300" y="2286000"/>
          <p14:tracePt t="50194" x="4716463" y="2286000"/>
          <p14:tracePt t="50210" x="4740275" y="2293938"/>
          <p14:tracePt t="50226" x="4770438" y="2293938"/>
          <p14:tracePt t="50244" x="4784725" y="2301875"/>
          <p14:tracePt t="50259" x="4792663" y="2301875"/>
          <p14:tracePt t="50276" x="4800600" y="2301875"/>
          <p14:tracePt t="50292" x="4822825" y="2301875"/>
          <p14:tracePt t="50309" x="4854575" y="2301875"/>
          <p14:tracePt t="50326" x="4899025" y="2301875"/>
          <p14:tracePt t="50343" x="4930775" y="2301875"/>
          <p14:tracePt t="50359" x="4953000" y="2308225"/>
          <p14:tracePt t="50359" x="4960938" y="2308225"/>
          <p14:tracePt t="50378" x="4968875" y="2308225"/>
          <p14:tracePt t="50378" x="4975225" y="2308225"/>
          <p14:tracePt t="50394" x="4999038" y="2308225"/>
          <p14:tracePt t="50410" x="5037138" y="2308225"/>
          <p14:tracePt t="50427" x="5067300" y="2308225"/>
          <p14:tracePt t="50443" x="5105400" y="2308225"/>
          <p14:tracePt t="50459" x="5121275" y="2308225"/>
          <p14:tracePt t="50476" x="5143500" y="2308225"/>
          <p14:tracePt t="50492" x="5173663" y="2301875"/>
          <p14:tracePt t="50509" x="5189538" y="2293938"/>
          <p14:tracePt t="50526" x="5197475" y="2286000"/>
          <p14:tracePt t="50542" x="5197475" y="2278063"/>
          <p14:tracePt t="50561" x="5197475" y="2270125"/>
          <p14:tracePt t="50575" x="5197475" y="2263775"/>
          <p14:tracePt t="50617" x="5189538" y="2255838"/>
          <p14:tracePt t="50657" x="5181600" y="2255838"/>
          <p14:tracePt t="50689" x="5173663" y="2239963"/>
          <p14:tracePt t="50697" x="5173663" y="2232025"/>
          <p14:tracePt t="50713" x="5165725" y="2232025"/>
          <p14:tracePt t="50725" x="5165725" y="2225675"/>
          <p14:tracePt t="50741" x="5159375" y="2217738"/>
          <p14:tracePt t="50758" x="5159375" y="2209800"/>
          <p14:tracePt t="50775" x="5151438" y="2209800"/>
          <p14:tracePt t="50791" x="5135563" y="2193925"/>
          <p14:tracePt t="50810" x="5127625" y="2193925"/>
          <p14:tracePt t="50833" x="5121275" y="2193925"/>
          <p14:tracePt t="50843" x="5105400" y="2193925"/>
          <p14:tracePt t="50859" x="5089525" y="2187575"/>
          <p14:tracePt t="50876" x="5083175" y="2187575"/>
          <p14:tracePt t="50891" x="5067300" y="2187575"/>
          <p14:tracePt t="50908" x="5051425" y="2187575"/>
          <p14:tracePt t="50925" x="5037138" y="2187575"/>
          <p14:tracePt t="50941" x="5021263" y="2187575"/>
          <p14:tracePt t="50958" x="5013325" y="2187575"/>
          <p14:tracePt t="50975" x="5006975" y="2187575"/>
          <p14:tracePt t="50993" x="4999038" y="2187575"/>
          <p14:tracePt t="51026" x="4983163" y="2187575"/>
          <p14:tracePt t="51033" x="4975225" y="2187575"/>
          <p14:tracePt t="51042" x="4953000" y="2187575"/>
          <p14:tracePt t="51058" x="4930775" y="2187575"/>
          <p14:tracePt t="51075" x="4930775" y="2193925"/>
          <p14:tracePt t="51988" x="4937125" y="2193925"/>
          <p14:tracePt t="52169" x="4945063" y="2187575"/>
          <p14:tracePt t="52177" x="4953000" y="2179638"/>
          <p14:tracePt t="52190" x="4991100" y="2163763"/>
          <p14:tracePt t="52207" x="5059363" y="2125663"/>
          <p14:tracePt t="52224" x="5089525" y="2125663"/>
          <p14:tracePt t="52224" x="5097463" y="2125663"/>
          <p14:tracePt t="52242" x="5127625" y="2111375"/>
          <p14:tracePt t="52258" x="5159375" y="2095500"/>
          <p14:tracePt t="52275" x="5197475" y="2079625"/>
          <p14:tracePt t="52291" x="5227638" y="2065338"/>
          <p14:tracePt t="52307" x="5273675" y="2057400"/>
          <p14:tracePt t="52324" x="5311775" y="2041525"/>
          <p14:tracePt t="52340" x="5356225" y="2041525"/>
          <p14:tracePt t="52357" x="5387975" y="2041525"/>
          <p14:tracePt t="52374" x="5402263" y="2027238"/>
          <p14:tracePt t="52390" x="5410200" y="2027238"/>
          <p14:tracePt t="52433" x="5426075" y="2027238"/>
          <p14:tracePt t="52448" x="5440363" y="2027238"/>
          <p14:tracePt t="52457" x="5448300" y="2027238"/>
          <p14:tracePt t="52464" x="5464175" y="2027238"/>
          <p14:tracePt t="52474" x="5470525" y="2027238"/>
          <p14:tracePt t="52490" x="5478463" y="2027238"/>
          <p14:tracePt t="52528" x="5486400" y="2027238"/>
          <p14:tracePt t="53428" x="5486400" y="2019300"/>
          <p14:tracePt t="54273" x="5486400" y="2003425"/>
          <p14:tracePt t="54281" x="5470525" y="1989138"/>
          <p14:tracePt t="54290" x="5456238" y="1958975"/>
          <p14:tracePt t="54307" x="5432425" y="1927225"/>
          <p14:tracePt t="54323" x="5418138" y="1897063"/>
          <p14:tracePt t="54339" x="5402263" y="1874838"/>
          <p14:tracePt t="54355" x="5380038" y="1836738"/>
          <p14:tracePt t="54372" x="5380038" y="1820863"/>
          <p14:tracePt t="54388" x="5364163" y="1812925"/>
          <p14:tracePt t="54405" x="5341938" y="1798638"/>
          <p14:tracePt t="54421" x="5318125" y="1760538"/>
          <p14:tracePt t="54438" x="5303838" y="1744663"/>
          <p14:tracePt t="54455" x="5287963" y="1714500"/>
          <p14:tracePt t="54471" x="5280025" y="1706563"/>
          <p14:tracePt t="54488" x="5265738" y="1692275"/>
          <p14:tracePt t="54505" x="5241925" y="1654175"/>
          <p14:tracePt t="54523" x="5219700" y="1630363"/>
          <p14:tracePt t="54539" x="5197475" y="1600200"/>
          <p14:tracePt t="54557" x="5165725" y="1577975"/>
          <p14:tracePt t="54572" x="5151438" y="1546225"/>
          <p14:tracePt t="54588" x="5135563" y="1531938"/>
          <p14:tracePt t="54605" x="5121275" y="1524000"/>
          <p14:tracePt t="54621" x="5097463" y="1516063"/>
          <p14:tracePt t="54638" x="5083175" y="1508125"/>
          <p14:tracePt t="54655" x="5075238" y="1501775"/>
          <p14:tracePt t="54671" x="5045075" y="1493838"/>
          <p14:tracePt t="54688" x="4991100" y="1470025"/>
          <p14:tracePt t="54707" x="4953000" y="1455738"/>
          <p14:tracePt t="54722" x="4899025" y="1447800"/>
          <p14:tracePt t="54739" x="4830763" y="1425575"/>
          <p14:tracePt t="54755" x="4778375" y="1425575"/>
          <p14:tracePt t="54771" x="4746625" y="1409700"/>
          <p14:tracePt t="54788" x="4716463" y="1401763"/>
          <p14:tracePt t="54805" x="4686300" y="1401763"/>
          <p14:tracePt t="54821" x="4664075" y="1401763"/>
          <p14:tracePt t="54838" x="4640263" y="1401763"/>
          <p14:tracePt t="54855" x="4618038" y="1401763"/>
          <p14:tracePt t="54871" x="4602163" y="1409700"/>
          <p14:tracePt t="54887" x="4587875" y="1425575"/>
          <p14:tracePt t="54904" x="4556125" y="1439863"/>
          <p14:tracePt t="54922" x="4541838" y="1455738"/>
          <p14:tracePt t="54939" x="4525963" y="1477963"/>
          <p14:tracePt t="54955" x="4525963" y="1501775"/>
          <p14:tracePt t="54971" x="4503738" y="1524000"/>
          <p14:tracePt t="54988" x="4479925" y="1562100"/>
          <p14:tracePt t="55004" x="4457700" y="1616075"/>
          <p14:tracePt t="55022" x="4449763" y="1630363"/>
          <p14:tracePt t="55038" x="4449763" y="1654175"/>
          <p14:tracePt t="55054" x="4441825" y="1668463"/>
          <p14:tracePt t="55054" x="4441825" y="1676400"/>
          <p14:tracePt t="55075" x="4441825" y="1692275"/>
          <p14:tracePt t="55087" x="4441825" y="1714500"/>
          <p14:tracePt t="55104" x="4441825" y="1752600"/>
          <p14:tracePt t="55122" x="4441825" y="1790700"/>
          <p14:tracePt t="55138" x="4441825" y="1820863"/>
          <p14:tracePt t="55155" x="4427538" y="1851025"/>
          <p14:tracePt t="55171" x="4419600" y="1882775"/>
          <p14:tracePt t="55187" x="4411663" y="1905000"/>
          <p14:tracePt t="55204" x="4411663" y="1912938"/>
          <p14:tracePt t="55220" x="4403725" y="1927225"/>
          <p14:tracePt t="55237" x="4403725" y="1943100"/>
          <p14:tracePt t="55254" x="4403725" y="1958975"/>
          <p14:tracePt t="55270" x="4403725" y="1989138"/>
          <p14:tracePt t="55288" x="4403725" y="2019300"/>
          <p14:tracePt t="55305" x="4403725" y="2049463"/>
          <p14:tracePt t="55319" x="4411663" y="2111375"/>
          <p14:tracePt t="55319" x="4427538" y="2133600"/>
          <p14:tracePt t="55337" x="4449763" y="2179638"/>
          <p14:tracePt t="55354" x="4465638" y="2217738"/>
          <p14:tracePt t="55372" x="4495800" y="2247900"/>
          <p14:tracePt t="55387" x="4541838" y="2263775"/>
          <p14:tracePt t="55404" x="4579938" y="2278063"/>
          <p14:tracePt t="55421" x="4594225" y="2278063"/>
          <p14:tracePt t="55437" x="4640263" y="2301875"/>
          <p14:tracePt t="55454" x="4670425" y="2301875"/>
          <p14:tracePt t="55470" x="4702175" y="2301875"/>
          <p14:tracePt t="55487" x="4732338" y="2308225"/>
          <p14:tracePt t="55487" x="4762500" y="2316163"/>
          <p14:tracePt t="55506" x="4778375" y="2316163"/>
          <p14:tracePt t="55521" x="4830763" y="2316163"/>
          <p14:tracePt t="55538" x="4860925" y="2324100"/>
          <p14:tracePt t="55555" x="4876800" y="2324100"/>
          <p14:tracePt t="55571" x="4922838" y="2324100"/>
          <p14:tracePt t="55587" x="4960938" y="2324100"/>
          <p14:tracePt t="55604" x="4991100" y="2324100"/>
          <p14:tracePt t="55620" x="5013325" y="2324100"/>
          <p14:tracePt t="55637" x="5037138" y="2324100"/>
          <p14:tracePt t="55654" x="5067300" y="2308225"/>
          <p14:tracePt t="55670" x="5097463" y="2286000"/>
          <p14:tracePt t="55687" x="5113338" y="2270125"/>
          <p14:tracePt t="55703" x="5113338" y="2255838"/>
          <p14:tracePt t="55703" x="5113338" y="2239963"/>
          <p14:tracePt t="55722" x="5135563" y="2209800"/>
          <p14:tracePt t="55738" x="5151438" y="2193925"/>
          <p14:tracePt t="55755" x="5159375" y="2171700"/>
          <p14:tracePt t="55771" x="5165725" y="2163763"/>
          <p14:tracePt t="55787" x="5173663" y="2125663"/>
          <p14:tracePt t="55804" x="5181600" y="2079625"/>
          <p14:tracePt t="55820" x="5197475" y="2049463"/>
          <p14:tracePt t="55837" x="5203825" y="2019300"/>
          <p14:tracePt t="55855" x="5203825" y="2003425"/>
          <p14:tracePt t="55869" x="5203825" y="1989138"/>
          <p14:tracePt t="55887" x="5203825" y="1973263"/>
          <p14:tracePt t="55903" x="5203825" y="1958975"/>
          <p14:tracePt t="55919" x="5203825" y="1943100"/>
          <p14:tracePt t="55938" x="5203825" y="1935163"/>
          <p14:tracePt t="56041" x="5211763" y="1951038"/>
          <p14:tracePt t="56257" x="5219700" y="1951038"/>
          <p14:tracePt t="56265" x="5227638" y="1958975"/>
          <p14:tracePt t="56273" x="5235575" y="1958975"/>
          <p14:tracePt t="56289" x="5249863" y="1958975"/>
          <p14:tracePt t="56303" x="5280025" y="1958975"/>
          <p14:tracePt t="56320" x="5387975" y="1958975"/>
          <p14:tracePt t="56338" x="5464175" y="1958975"/>
          <p14:tracePt t="56355" x="5540375" y="1958975"/>
          <p14:tracePt t="56371" x="5554663" y="1958975"/>
          <p14:tracePt t="56387" x="5570538" y="1958975"/>
          <p14:tracePt t="56403" x="5584825" y="1958975"/>
          <p14:tracePt t="56441" x="5592763" y="1958975"/>
          <p14:tracePt t="56449" x="5616575" y="1958975"/>
          <p14:tracePt t="56457" x="5622925" y="1958975"/>
          <p14:tracePt t="56473" x="5630863" y="1958975"/>
          <p14:tracePt t="56489" x="5646738" y="1951038"/>
          <p14:tracePt t="56502" x="5668963" y="1951038"/>
          <p14:tracePt t="56520" x="5707063" y="1943100"/>
          <p14:tracePt t="56538" x="5722938" y="1943100"/>
          <p14:tracePt t="56555" x="5730875" y="1943100"/>
          <p14:tracePt t="56569" x="5722938" y="1943100"/>
          <p14:tracePt t="56864" x="5715000" y="1943100"/>
          <p14:tracePt t="57033" x="5722938" y="1927225"/>
          <p14:tracePt t="57057" x="5730875" y="1920875"/>
          <p14:tracePt t="57065" x="5745163" y="1912938"/>
          <p14:tracePt t="57073" x="5768975" y="1912938"/>
          <p14:tracePt t="57086" x="5813425" y="1882775"/>
          <p14:tracePt t="57102" x="5859463" y="1866900"/>
          <p14:tracePt t="57119" x="5897563" y="1836738"/>
          <p14:tracePt t="57119" x="5905500" y="1836738"/>
          <p14:tracePt t="57138" x="5913438" y="1836738"/>
          <p14:tracePt t="57152" x="5921375" y="1820863"/>
          <p14:tracePt t="57168" x="5935663" y="1806575"/>
          <p14:tracePt t="57185" x="5943600" y="1774825"/>
          <p14:tracePt t="57202" x="5951538" y="1752600"/>
          <p14:tracePt t="57218" x="5959475" y="1714500"/>
          <p14:tracePt t="57235" x="5959475" y="1706563"/>
          <p14:tracePt t="57251" x="5965825" y="1698625"/>
          <p14:tracePt t="57268" x="5965825" y="1692275"/>
          <p14:tracePt t="57321" x="5965825" y="1706563"/>
          <p14:tracePt t="57545" x="5965825" y="1714500"/>
          <p14:tracePt t="57552" x="5965825" y="1722438"/>
          <p14:tracePt t="57593" x="5965825" y="1730375"/>
          <p14:tracePt t="57745" x="5965825" y="1744663"/>
          <p14:tracePt t="57801" x="5965825" y="1752600"/>
          <p14:tracePt t="57833" x="5965825" y="1760538"/>
          <p14:tracePt t="57865" x="5965825" y="1768475"/>
          <p14:tracePt t="57888" x="5965825" y="1782763"/>
          <p14:tracePt t="57896" x="5973763" y="1782763"/>
          <p14:tracePt t="57904" x="5973763" y="1790700"/>
          <p14:tracePt t="57917" x="5981700" y="1820863"/>
          <p14:tracePt t="57935" x="5989638" y="1836738"/>
          <p14:tracePt t="57951" x="5989638" y="1851025"/>
          <p14:tracePt t="57951" x="5989638" y="1866900"/>
          <p14:tracePt t="57970" x="5989638" y="1874838"/>
          <p14:tracePt t="57984" x="5989638" y="1889125"/>
          <p14:tracePt t="58009" x="5997575" y="1889125"/>
          <p14:tracePt t="58020" x="5997575" y="1905000"/>
          <p14:tracePt t="58036" x="5997575" y="1920875"/>
          <p14:tracePt t="58053" x="5997575" y="1935163"/>
          <p14:tracePt t="58068" x="6003925" y="1958975"/>
          <p14:tracePt t="58085" x="6003925" y="1981200"/>
          <p14:tracePt t="58101" x="6003925" y="2011363"/>
          <p14:tracePt t="58118" x="6003925" y="2035175"/>
          <p14:tracePt t="58135" x="6003925" y="2057400"/>
          <p14:tracePt t="58151" x="6003925" y="2087563"/>
          <p14:tracePt t="58168" x="6003925" y="2111375"/>
          <p14:tracePt t="58168" x="6003925" y="2125663"/>
          <p14:tracePt t="58186" x="6003925" y="2141538"/>
          <p14:tracePt t="58202" x="6003925" y="2163763"/>
          <p14:tracePt t="58218" x="6003925" y="2193925"/>
          <p14:tracePt t="58235" x="6003925" y="2232025"/>
          <p14:tracePt t="58251" x="6011863" y="2278063"/>
          <p14:tracePt t="58268" x="6011863" y="2308225"/>
          <p14:tracePt t="58285" x="6019800" y="2324100"/>
          <p14:tracePt t="58300" x="6019800" y="2339975"/>
          <p14:tracePt t="58317" x="6019800" y="2332038"/>
          <p14:tracePt t="58617" x="6003925" y="2332038"/>
          <p14:tracePt t="58641" x="5981700" y="2332038"/>
          <p14:tracePt t="58650" x="5959475" y="2332038"/>
          <p14:tracePt t="58657" x="5921375" y="2346325"/>
          <p14:tracePt t="58667" x="5783263" y="2354263"/>
          <p14:tracePt t="58684" x="5578475" y="2400300"/>
          <p14:tracePt t="58701" x="5280025" y="2438400"/>
          <p14:tracePt t="58717" x="4922838" y="2438400"/>
          <p14:tracePt t="58734" x="4656138" y="2438400"/>
          <p14:tracePt t="58750" x="4511675" y="2438400"/>
          <p14:tracePt t="58767" x="4449763" y="2438400"/>
          <p14:tracePt t="58784" x="4397375" y="2422525"/>
          <p14:tracePt t="58784" x="4373563" y="2422525"/>
          <p14:tracePt t="58802" x="4275138" y="2400300"/>
          <p14:tracePt t="58818" x="4144963" y="2370138"/>
          <p14:tracePt t="58835" x="4000500" y="2316163"/>
          <p14:tracePt t="58853" x="3825875" y="2263775"/>
          <p14:tracePt t="58868" x="3687763" y="2201863"/>
          <p14:tracePt t="58884" x="3559175" y="2171700"/>
          <p14:tracePt t="58900" x="3451225" y="2133600"/>
          <p14:tracePt t="58917" x="3330575" y="2079625"/>
          <p14:tracePt t="58934" x="3268663" y="2065338"/>
          <p14:tracePt t="58950" x="3208338" y="2041525"/>
          <p14:tracePt t="58967" x="3140075" y="2027238"/>
          <p14:tracePt t="58984" x="3094038" y="2003425"/>
          <p14:tracePt t="58984" x="3055938" y="1997075"/>
          <p14:tracePt t="59003" x="2994025" y="1958975"/>
          <p14:tracePt t="59018" x="2925763" y="1905000"/>
          <p14:tracePt t="59035" x="2865438" y="1866900"/>
          <p14:tracePt t="59051" x="2841625" y="1851025"/>
          <p14:tracePt t="59067" x="2819400" y="1836738"/>
          <p14:tracePt t="59084" x="2811463" y="1828800"/>
          <p14:tracePt t="59100" x="2803525" y="1820863"/>
          <p14:tracePt t="59116" x="2803525" y="1806575"/>
          <p14:tracePt t="59193" x="2811463" y="1806575"/>
          <p14:tracePt t="59209" x="2819400" y="1806575"/>
          <p14:tracePt t="59217" x="2827338" y="1798638"/>
          <p14:tracePt t="59233" x="2841625" y="1798638"/>
          <p14:tracePt t="59249" x="2849563" y="1790700"/>
          <p14:tracePt t="59266" x="2857500" y="1790700"/>
          <p14:tracePt t="59283" x="2865438" y="1782763"/>
          <p14:tracePt t="59300" x="2879725" y="1782763"/>
          <p14:tracePt t="59321" x="2887663" y="1774825"/>
          <p14:tracePt t="59337" x="2895600" y="1774825"/>
          <p14:tracePt t="59353" x="2903538" y="1768475"/>
          <p14:tracePt t="59369" x="2911475" y="1768475"/>
          <p14:tracePt t="59577" x="2917825" y="1774825"/>
          <p14:tracePt t="59593" x="2925763" y="1774825"/>
          <p14:tracePt t="59601" x="2925763" y="1790700"/>
          <p14:tracePt t="59619" x="2933700" y="1798638"/>
          <p14:tracePt t="59619" x="2933700" y="1806575"/>
          <p14:tracePt t="59634" x="2949575" y="1828800"/>
          <p14:tracePt t="59650" x="2955925" y="1836738"/>
          <p14:tracePt t="59667" x="2987675" y="1866900"/>
          <p14:tracePt t="59683" x="2994025" y="1889125"/>
          <p14:tracePt t="59700" x="3025775" y="1920875"/>
          <p14:tracePt t="59717" x="3040063" y="1943100"/>
          <p14:tracePt t="59733" x="3055938" y="1965325"/>
          <p14:tracePt t="59749" x="3070225" y="2019300"/>
          <p14:tracePt t="59767" x="3070225" y="2035175"/>
          <p14:tracePt t="59782" x="3094038" y="2073275"/>
          <p14:tracePt t="59799" x="3101975" y="2117725"/>
          <p14:tracePt t="59799" x="3108325" y="2141538"/>
          <p14:tracePt t="59818" x="3108325" y="2155825"/>
          <p14:tracePt t="59833" x="3116263" y="2179638"/>
          <p14:tracePt t="59852" x="3116263" y="2187575"/>
          <p14:tracePt t="59874" x="3116263" y="2193925"/>
          <p14:tracePt t="59884" x="3116263" y="2201863"/>
          <p14:tracePt t="59899" x="3116263" y="2209800"/>
          <p14:tracePt t="59916" x="3116263" y="2217738"/>
          <p14:tracePt t="59932" x="3116263" y="2225675"/>
          <p14:tracePt t="59948" x="3116263" y="2239963"/>
          <p14:tracePt t="59985" x="3108325" y="2255838"/>
          <p14:tracePt t="60001" x="3101975" y="2263775"/>
          <p14:tracePt t="60017" x="3101975" y="2270125"/>
          <p14:tracePt t="60041" x="3094038" y="2278063"/>
          <p14:tracePt t="60057" x="3086100" y="2278063"/>
          <p14:tracePt t="60082" x="3070225" y="2278063"/>
          <p14:tracePt t="60089" x="3063875" y="2278063"/>
          <p14:tracePt t="60113" x="3055938" y="2278063"/>
          <p14:tracePt t="60129" x="3040063" y="2278063"/>
          <p14:tracePt t="60137" x="3032125" y="2278063"/>
          <p14:tracePt t="60148" x="3001963" y="2278063"/>
          <p14:tracePt t="60166" x="2979738" y="2278063"/>
          <p14:tracePt t="60182" x="2955925" y="2278063"/>
          <p14:tracePt t="60199" x="2933700" y="2278063"/>
          <p14:tracePt t="60216" x="2925763" y="2278063"/>
          <p14:tracePt t="60232" x="2925763" y="2286000"/>
          <p14:tracePt t="60897" x="2933700" y="2293938"/>
          <p14:tracePt t="60921" x="2941638" y="2293938"/>
          <p14:tracePt t="60929" x="2949575" y="2293938"/>
          <p14:tracePt t="60953" x="2955925" y="2293938"/>
          <p14:tracePt t="60969" x="2963863" y="2293938"/>
          <p14:tracePt t="60977" x="2979738" y="2293938"/>
          <p14:tracePt t="60985" x="2987675" y="2293938"/>
          <p14:tracePt t="60998" x="3009900" y="2293938"/>
          <p14:tracePt t="61016" x="3017838" y="2293938"/>
          <p14:tracePt t="61031" x="3025775" y="2293938"/>
          <p14:tracePt t="61047" x="3040063" y="2293938"/>
          <p14:tracePt t="61072" x="3055938" y="2293938"/>
          <p14:tracePt t="61088" x="3070225" y="2293938"/>
          <p14:tracePt t="61099" x="3116263" y="2293938"/>
          <p14:tracePt t="61116" x="3154363" y="2286000"/>
          <p14:tracePt t="61131" x="3170238" y="2286000"/>
          <p14:tracePt t="61148" x="3200400" y="2286000"/>
          <p14:tracePt t="61165" x="3238500" y="2286000"/>
          <p14:tracePt t="61181" x="3344863" y="2286000"/>
          <p14:tracePt t="61198" x="3459163" y="2286000"/>
          <p14:tracePt t="61215" x="3589338" y="2286000"/>
          <p14:tracePt t="61232" x="3679825" y="2270125"/>
          <p14:tracePt t="61232" x="3703638" y="2270125"/>
          <p14:tracePt t="61250" x="3749675" y="2255838"/>
          <p14:tracePt t="61266" x="3771900" y="2255838"/>
          <p14:tracePt t="61283" x="3810000" y="2255838"/>
          <p14:tracePt t="61299" x="3863975" y="2255838"/>
          <p14:tracePt t="61315" x="3932238" y="2255838"/>
          <p14:tracePt t="61331" x="4038600" y="2255838"/>
          <p14:tracePt t="61348" x="4130675" y="2255838"/>
          <p14:tracePt t="61365" x="4229100" y="2255838"/>
          <p14:tracePt t="61382" x="4289425" y="2255838"/>
          <p14:tracePt t="61398" x="4343400" y="2255838"/>
          <p14:tracePt t="61415" x="4411663" y="2255838"/>
          <p14:tracePt t="61431" x="4495800" y="2255838"/>
          <p14:tracePt t="61448" x="4579938" y="2255838"/>
          <p14:tracePt t="61448" x="4625975" y="2255838"/>
          <p14:tracePt t="61466" x="4678363" y="2255838"/>
          <p14:tracePt t="61482" x="4716463" y="2255838"/>
          <p14:tracePt t="61498" x="4732338" y="2255838"/>
          <p14:tracePt t="61516" x="4754563" y="2255838"/>
          <p14:tracePt t="61531" x="4808538" y="2255838"/>
          <p14:tracePt t="61547" x="4868863" y="2255838"/>
          <p14:tracePt t="61564" x="4953000" y="2255838"/>
          <p14:tracePt t="61580" x="5006975" y="2255838"/>
          <p14:tracePt t="61597" x="5029200" y="2255838"/>
          <p14:tracePt t="61613" x="5045075" y="2247900"/>
          <p14:tracePt t="61631" x="5083175" y="2239963"/>
          <p14:tracePt t="61647" x="5159375" y="2239963"/>
          <p14:tracePt t="61647" x="5211763" y="2239963"/>
          <p14:tracePt t="61666" x="5280025" y="2239963"/>
          <p14:tracePt t="61680" x="5464175" y="2232025"/>
          <p14:tracePt t="61698" x="5570538" y="2232025"/>
          <p14:tracePt t="61715" x="5692775" y="2217738"/>
          <p14:tracePt t="61731" x="5775325" y="2217738"/>
          <p14:tracePt t="61747" x="5845175" y="2225675"/>
          <p14:tracePt t="61764" x="5883275" y="2232025"/>
          <p14:tracePt t="61781" x="5935663" y="2247900"/>
          <p14:tracePt t="61797" x="5997575" y="2247900"/>
          <p14:tracePt t="61814" x="6049963" y="2247900"/>
          <p14:tracePt t="61831" x="6057900" y="2247900"/>
          <p14:tracePt t="61847" x="6073775" y="2247900"/>
          <p14:tracePt t="61865" x="6080125" y="2247900"/>
          <p14:tracePt t="61889" x="6096000" y="2247900"/>
          <p14:tracePt t="61905" x="6111875" y="2247900"/>
          <p14:tracePt t="61914" x="6126163" y="2247900"/>
          <p14:tracePt t="61931" x="6134100" y="2247900"/>
          <p14:tracePt t="61947" x="6126163" y="2255838"/>
          <p14:tracePt t="62785" x="6118225" y="2263775"/>
          <p14:tracePt t="63933" x="6111875" y="2263775"/>
          <p14:tracePt t="64393" x="6103938" y="2263775"/>
          <p14:tracePt t="64441" x="6103938" y="2270125"/>
          <p14:tracePt t="64457" x="6103938" y="2286000"/>
          <p14:tracePt t="64481" x="6103938" y="2293938"/>
          <p14:tracePt t="67148" x="6096000" y="2293938"/>
          <p14:tracePt t="67753" x="6073775" y="2286000"/>
          <p14:tracePt t="67761" x="6073775" y="2278063"/>
          <p14:tracePt t="67774" x="6049963" y="2263775"/>
          <p14:tracePt t="67791" x="6019800" y="2255838"/>
          <p14:tracePt t="67791" x="5989638" y="2239963"/>
          <p14:tracePt t="67810" x="5959475" y="2239963"/>
          <p14:tracePt t="67824" x="5905500" y="2225675"/>
          <p14:tracePt t="67842" x="5883275" y="2225675"/>
          <p14:tracePt t="67860" x="5859463" y="2209800"/>
          <p14:tracePt t="67876" x="5845175" y="2193925"/>
          <p14:tracePt t="67891" x="5829300" y="2187575"/>
          <p14:tracePt t="67907" x="5813425" y="2179638"/>
          <p14:tracePt t="67925" x="5783263" y="2163763"/>
          <p14:tracePt t="67941" x="5753100" y="2149475"/>
          <p14:tracePt t="67958" x="5715000" y="2133600"/>
          <p14:tracePt t="67974" x="5684838" y="2133600"/>
          <p14:tracePt t="67991" x="5646738" y="2125663"/>
          <p14:tracePt t="68008" x="5608638" y="2117725"/>
          <p14:tracePt t="68008" x="5584825" y="2117725"/>
          <p14:tracePt t="68026" x="5578475" y="2117725"/>
          <p14:tracePt t="68042" x="5554663" y="2117725"/>
          <p14:tracePt t="68060" x="5516563" y="2117725"/>
          <p14:tracePt t="68075" x="5432425" y="2117725"/>
          <p14:tracePt t="68091" x="5356225" y="2095500"/>
          <p14:tracePt t="68108" x="5311775" y="2087563"/>
          <p14:tracePt t="68125" x="5287963" y="2079625"/>
          <p14:tracePt t="68141" x="5280025" y="2073275"/>
          <p14:tracePt t="68157" x="5265738" y="2073275"/>
          <p14:tracePt t="68174" x="5257800" y="2065338"/>
          <p14:tracePt t="68190" x="5241925" y="2057400"/>
          <p14:tracePt t="68208" x="5227638" y="2049463"/>
          <p14:tracePt t="68208" x="5219700" y="2035175"/>
          <p14:tracePt t="68226" x="5211763" y="2035175"/>
          <p14:tracePt t="68241" x="5143500" y="1997075"/>
          <p14:tracePt t="68258" x="5105400" y="1965325"/>
          <p14:tracePt t="68275" x="5083175" y="1943100"/>
          <p14:tracePt t="68291" x="5067300" y="1927225"/>
          <p14:tracePt t="68307" x="5067300" y="1920875"/>
          <p14:tracePt t="68324" x="5059363" y="1905000"/>
          <p14:tracePt t="68345" x="5045075" y="1889125"/>
          <p14:tracePt t="68357" x="5029200" y="1874838"/>
          <p14:tracePt t="68374" x="5021263" y="1866900"/>
          <p14:tracePt t="68390" x="5021263" y="1851025"/>
          <p14:tracePt t="68407" x="5021263" y="1836738"/>
          <p14:tracePt t="68425" x="5021263" y="1828800"/>
          <p14:tracePt t="68440" x="5021263" y="1806575"/>
          <p14:tracePt t="68457" x="5029200" y="1790700"/>
          <p14:tracePt t="68497" x="5037138" y="1790700"/>
          <p14:tracePt t="68521" x="5045075" y="1782763"/>
          <p14:tracePt t="68545" x="5051425" y="1774825"/>
          <p14:tracePt t="68553" x="5059363" y="1774825"/>
          <p14:tracePt t="68561" x="5067300" y="1774825"/>
          <p14:tracePt t="68573" x="5083175" y="1768475"/>
          <p14:tracePt t="68590" x="5097463" y="1760538"/>
          <p14:tracePt t="68607" x="5105400" y="1752600"/>
          <p14:tracePt t="68623" x="5113338" y="1752600"/>
          <p14:tracePt t="68640" x="5121275" y="1752600"/>
          <p14:tracePt t="68657" x="5113338" y="1752600"/>
          <p14:tracePt t="68977" x="5105400" y="1752600"/>
          <p14:tracePt t="68985" x="5097463" y="1752600"/>
          <p14:tracePt t="68993" x="5089525" y="1752600"/>
          <p14:tracePt t="69006" x="5059363" y="1760538"/>
          <p14:tracePt t="69006" x="5051425" y="1760538"/>
          <p14:tracePt t="69026" x="5037138" y="1760538"/>
          <p14:tracePt t="69026" x="5021263" y="1760538"/>
          <p14:tracePt t="69042" x="4999038" y="1768475"/>
          <p14:tracePt t="69059" x="4960938" y="1768475"/>
          <p14:tracePt t="69074" x="4922838" y="1782763"/>
          <p14:tracePt t="69091" x="4914900" y="1782763"/>
          <p14:tracePt t="69113" x="4906963" y="1782763"/>
          <p14:tracePt t="69123" x="4892675" y="1790700"/>
          <p14:tracePt t="69145" x="4876800" y="1790700"/>
          <p14:tracePt t="69156" x="4816475" y="1790700"/>
          <p14:tracePt t="69173" x="4762500" y="1790700"/>
          <p14:tracePt t="69190" x="4724400" y="1790700"/>
          <p14:tracePt t="69207" x="4716463" y="1790700"/>
          <p14:tracePt t="69223" x="4702175" y="1820863"/>
          <p14:tracePt t="69601" x="4694238" y="1820863"/>
          <p14:tracePt t="69609" x="4694238" y="1836738"/>
          <p14:tracePt t="69622" x="4670425" y="1866900"/>
          <p14:tracePt t="69639" x="4664075" y="1905000"/>
          <p14:tracePt t="69639" x="4656138" y="1935163"/>
          <p14:tracePt t="69658" x="4656138" y="1943100"/>
          <p14:tracePt t="69674" x="4656138" y="1965325"/>
          <p14:tracePt t="69690" x="4656138" y="1981200"/>
          <p14:tracePt t="69707" x="4648200" y="2011363"/>
          <p14:tracePt t="69723" x="4640263" y="2041525"/>
          <p14:tracePt t="69739" x="4625975" y="2065338"/>
          <p14:tracePt t="69756" x="4610100" y="2079625"/>
          <p14:tracePt t="69772" x="4610100" y="2087563"/>
          <p14:tracePt t="69789" x="4602163" y="2111375"/>
          <p14:tracePt t="69807" x="4594225" y="2117725"/>
          <p14:tracePt t="69822" x="4579938" y="2133600"/>
          <p14:tracePt t="69839" x="4564063" y="2149475"/>
          <p14:tracePt t="69839" x="4564063" y="2155825"/>
          <p14:tracePt t="69858" x="4549775" y="2193925"/>
          <p14:tracePt t="69874" x="4541838" y="2201863"/>
          <p14:tracePt t="69888" x="4511675" y="2255838"/>
          <p14:tracePt t="69906" x="4503738" y="2270125"/>
          <p14:tracePt t="69923" x="4495800" y="2278063"/>
          <p14:tracePt t="69938" x="4487863" y="2286000"/>
          <p14:tracePt t="69961" x="4495800" y="2286000"/>
          <p14:tracePt t="70241" x="4503738" y="2286000"/>
          <p14:tracePt t="70257" x="4518025" y="2286000"/>
          <p14:tracePt t="70273" x="4533900" y="2286000"/>
          <p14:tracePt t="70281" x="4541838" y="2286000"/>
          <p14:tracePt t="70290" x="4549775" y="2286000"/>
          <p14:tracePt t="70306" x="4556125" y="2286000"/>
          <p14:tracePt t="70322" x="4572000" y="2286000"/>
          <p14:tracePt t="70339" x="4587875" y="2286000"/>
          <p14:tracePt t="70355" x="4594225" y="2286000"/>
          <p14:tracePt t="70371" x="4602163" y="2286000"/>
          <p14:tracePt t="70389" x="4640263" y="2286000"/>
          <p14:tracePt t="70405" x="4694238" y="2278063"/>
          <p14:tracePt t="70422" x="4762500" y="2278063"/>
          <p14:tracePt t="70438" x="4816475" y="2278063"/>
          <p14:tracePt t="70455" x="4838700" y="2278063"/>
          <p14:tracePt t="70472" x="4860925" y="2278063"/>
          <p14:tracePt t="70472" x="4876800" y="2278063"/>
          <p14:tracePt t="70490" x="4914900" y="2278063"/>
          <p14:tracePt t="70506" x="4968875" y="2278063"/>
          <p14:tracePt t="70523" x="5013325" y="2270125"/>
          <p14:tracePt t="70539" x="5029200" y="2270125"/>
          <p14:tracePt t="70555" x="5045075" y="2263775"/>
          <p14:tracePt t="70572" x="5059363" y="2263775"/>
          <p14:tracePt t="70588" x="5075238" y="2263775"/>
          <p14:tracePt t="70605" x="5089525" y="2263775"/>
          <p14:tracePt t="71518" x="5105400" y="2263775"/>
          <p14:tracePt t="71649" x="5113338" y="2263775"/>
          <p14:tracePt t="71657" x="5127625" y="2263775"/>
          <p14:tracePt t="71670" x="5159375" y="2255838"/>
          <p14:tracePt t="71687" x="5173663" y="2247900"/>
          <p14:tracePt t="71704" x="5203825" y="2239963"/>
          <p14:tracePt t="71704" x="5211763" y="2232025"/>
          <p14:tracePt t="71722" x="5265738" y="2217738"/>
          <p14:tracePt t="71738" x="5334000" y="2209800"/>
          <p14:tracePt t="71754" x="5432425" y="2193925"/>
          <p14:tracePt t="71771" x="5516563" y="2187575"/>
          <p14:tracePt t="71787" x="5554663" y="2171700"/>
          <p14:tracePt t="71804" x="5592763" y="2163763"/>
          <p14:tracePt t="71820" x="5616575" y="2155825"/>
          <p14:tracePt t="71837" x="5654675" y="2141538"/>
          <p14:tracePt t="71855" x="5715000" y="2117725"/>
          <p14:tracePt t="71870" x="5791200" y="2095500"/>
          <p14:tracePt t="71887" x="5851525" y="2073275"/>
          <p14:tracePt t="71904" x="5921375" y="2057400"/>
          <p14:tracePt t="71904" x="5943600" y="2057400"/>
          <p14:tracePt t="71922" x="5965825" y="2041525"/>
          <p14:tracePt t="71938" x="5973763" y="2041525"/>
          <p14:tracePt t="71970" x="5981700" y="2035175"/>
          <p14:tracePt t="71977" x="5981700" y="2027238"/>
          <p14:tracePt t="71987" x="5997575" y="2011363"/>
          <p14:tracePt t="72004" x="6011863" y="1997075"/>
          <p14:tracePt t="72020" x="6011863" y="1973263"/>
          <p14:tracePt t="72037" x="6027738" y="1958975"/>
          <p14:tracePt t="72055" x="6027738" y="1943100"/>
          <p14:tracePt t="72070" x="6049963" y="1920875"/>
          <p14:tracePt t="72087" x="6065838" y="1905000"/>
          <p14:tracePt t="72104" x="6073775" y="1897063"/>
          <p14:tracePt t="72119" x="6073775" y="1874838"/>
          <p14:tracePt t="72138" x="6073775" y="1866900"/>
          <p14:tracePt t="72153" x="6073775" y="1858963"/>
          <p14:tracePt t="72169" x="6073775" y="1844675"/>
          <p14:tracePt t="72225" x="6073775" y="1836738"/>
          <p14:tracePt t="72321" x="6073775" y="1828800"/>
          <p14:tracePt t="72681" x="6073775" y="1820863"/>
          <p14:tracePt t="72689" x="6073775" y="1812925"/>
          <p14:tracePt t="72705" x="6073775" y="1806575"/>
          <p14:tracePt t="72719" x="6073775" y="1790700"/>
          <p14:tracePt t="72738" x="6073775" y="1782763"/>
          <p14:tracePt t="72753" x="6073775" y="1744663"/>
          <p14:tracePt t="72771" x="6073775" y="1714500"/>
          <p14:tracePt t="72788" x="6073775" y="1698625"/>
          <p14:tracePt t="72803" x="6065838" y="1684338"/>
          <p14:tracePt t="72819" x="6065838" y="1668463"/>
          <p14:tracePt t="72841" x="6065838" y="1676400"/>
          <p14:tracePt t="73089" x="6065838" y="1692275"/>
          <p14:tracePt t="73105" x="6065838" y="1698625"/>
          <p14:tracePt t="73113" x="6065838" y="1714500"/>
          <p14:tracePt t="73121" x="6065838" y="1722438"/>
          <p14:tracePt t="73136" x="6065838" y="1752600"/>
          <p14:tracePt t="73136" x="6065838" y="1768475"/>
          <p14:tracePt t="73154" x="6065838" y="1798638"/>
          <p14:tracePt t="73170" x="6065838" y="1836738"/>
          <p14:tracePt t="73187" x="6065838" y="1858963"/>
          <p14:tracePt t="73203" x="6065838" y="1874838"/>
          <p14:tracePt t="73219" x="6065838" y="1905000"/>
          <p14:tracePt t="73236" x="6065838" y="1920875"/>
          <p14:tracePt t="73252" x="6065838" y="1935163"/>
          <p14:tracePt t="73268" x="6065838" y="1965325"/>
          <p14:tracePt t="73286" x="6065838" y="2011363"/>
          <p14:tracePt t="73303" x="6057900" y="2035175"/>
          <p14:tracePt t="73319" x="6057900" y="2079625"/>
          <p14:tracePt t="73319" x="6057900" y="2087563"/>
          <p14:tracePt t="73338" x="6057900" y="2103438"/>
          <p14:tracePt t="73352" x="6057900" y="2133600"/>
          <p14:tracePt t="73352" x="6057900" y="2149475"/>
          <p14:tracePt t="73370" x="6042025" y="2193925"/>
          <p14:tracePt t="73387" x="6035675" y="2217738"/>
          <p14:tracePt t="73402" x="6035675" y="2263775"/>
          <p14:tracePt t="73419" x="6035675" y="2270125"/>
          <p14:tracePt t="73435" x="6027738" y="2286000"/>
          <p14:tracePt t="73452" x="6019800" y="2278063"/>
          <p14:tracePt t="73985" x="6019800" y="2270125"/>
          <p14:tracePt t="74089" x="6011863" y="2270125"/>
          <p14:tracePt t="74105" x="6003925" y="2270125"/>
          <p14:tracePt t="74113" x="5989638" y="2270125"/>
          <p14:tracePt t="74129" x="5965825" y="2270125"/>
          <p14:tracePt t="74137" x="5921375" y="2270125"/>
          <p14:tracePt t="74151" x="5829300" y="2293938"/>
          <p14:tracePt t="74151" x="5753100" y="2293938"/>
          <p14:tracePt t="74170" x="5630863" y="2308225"/>
          <p14:tracePt t="74186" x="5524500" y="2316163"/>
          <p14:tracePt t="74202" x="5470525" y="2316163"/>
          <p14:tracePt t="74218" x="5456238" y="2316163"/>
          <p14:tracePt t="74235" x="5426075" y="2316163"/>
          <p14:tracePt t="74251" x="5380038" y="2316163"/>
          <p14:tracePt t="74268" x="5295900" y="2316163"/>
          <p14:tracePt t="74285" x="5265738" y="2316163"/>
          <p14:tracePt t="74301" x="5257800" y="2316163"/>
          <p14:tracePt t="74345" x="5241925" y="2301875"/>
          <p14:tracePt t="74369" x="5241925" y="2286000"/>
          <p14:tracePt t="74386" x="5227638" y="2278063"/>
          <p14:tracePt t="74409" x="5227638" y="2270125"/>
          <p14:tracePt t="74418" x="5227638" y="2255838"/>
          <p14:tracePt t="74434" x="5227638" y="2247900"/>
          <p14:tracePt t="74450" x="5227638" y="2239963"/>
          <p14:tracePt t="74457" x="5227638" y="2232025"/>
          <p14:tracePt t="74467" x="5227638" y="2217738"/>
          <p14:tracePt t="74497" x="5227638" y="2209800"/>
          <p14:tracePt t="74513" x="5227638" y="2201863"/>
          <p14:tracePt t="74537" x="5227638" y="2193925"/>
          <p14:tracePt t="74553" x="5227638" y="2187575"/>
          <p14:tracePt t="74561" x="5227638" y="2171700"/>
          <p14:tracePt t="74569" x="5227638" y="2155825"/>
          <p14:tracePt t="74586" x="5241925" y="2133600"/>
          <p14:tracePt t="74602" x="5241925" y="2117725"/>
          <p14:tracePt t="74618" x="5257800" y="2103438"/>
          <p14:tracePt t="74634" x="5257800" y="2079625"/>
          <p14:tracePt t="74651" x="5257800" y="2049463"/>
          <p14:tracePt t="74667" x="5257800" y="2019300"/>
          <p14:tracePt t="74684" x="5257800" y="1989138"/>
          <p14:tracePt t="74701" x="5257800" y="1973263"/>
          <p14:tracePt t="74717" x="5257800" y="1943100"/>
          <p14:tracePt t="74734" x="5257800" y="1912938"/>
          <p14:tracePt t="74751" x="5257800" y="1889125"/>
          <p14:tracePt t="74767" x="5257800" y="1866900"/>
          <p14:tracePt t="74786" x="5257800" y="1851025"/>
          <p14:tracePt t="74802" x="5257800" y="1844675"/>
          <p14:tracePt t="74818" x="5241925" y="1812925"/>
          <p14:tracePt t="74835" x="5241925" y="1798638"/>
          <p14:tracePt t="74852" x="5227638" y="1760538"/>
          <p14:tracePt t="74868" x="5219700" y="1736725"/>
          <p14:tracePt t="74884" x="5211763" y="1714500"/>
          <p14:tracePt t="74901" x="5197475" y="1698625"/>
          <p14:tracePt t="74917" x="5165725" y="1660525"/>
          <p14:tracePt t="74934" x="5143500" y="1630363"/>
          <p14:tracePt t="74950" x="5113338" y="1592263"/>
          <p14:tracePt t="74967" x="5089525" y="1570038"/>
          <p14:tracePt t="74985" x="5075238" y="1562100"/>
          <p14:tracePt t="75000" x="5051425" y="1539875"/>
          <p14:tracePt t="75018" x="5051425" y="1516063"/>
          <p14:tracePt t="75035" x="5021263" y="1493838"/>
          <p14:tracePt t="75051" x="5006975" y="1470025"/>
          <p14:tracePt t="75067" x="4975225" y="1447800"/>
          <p14:tracePt t="75084" x="4953000" y="1439863"/>
          <p14:tracePt t="75100" x="4914900" y="1409700"/>
          <p14:tracePt t="75116" x="4884738" y="1401763"/>
          <p14:tracePt t="75134" x="4860925" y="1401763"/>
          <p14:tracePt t="75150" x="4846638" y="1393825"/>
          <p14:tracePt t="75167" x="4830763" y="1393825"/>
          <p14:tracePt t="75184" x="4816475" y="1393825"/>
          <p14:tracePt t="75184" x="4808538" y="1393825"/>
          <p14:tracePt t="75202" x="4792663" y="1393825"/>
          <p14:tracePt t="75218" x="4770438" y="1393825"/>
          <p14:tracePt t="75235" x="4740275" y="1393825"/>
          <p14:tracePt t="75251" x="4716463" y="1393825"/>
          <p14:tracePt t="75267" x="4702175" y="1393825"/>
          <p14:tracePt t="75284" x="4664075" y="1409700"/>
          <p14:tracePt t="75300" x="4632325" y="1431925"/>
          <p14:tracePt t="75317" x="4610100" y="1447800"/>
          <p14:tracePt t="75334" x="4602163" y="1463675"/>
          <p14:tracePt t="75349" x="4587875" y="1470025"/>
          <p14:tracePt t="75367" x="4564063" y="1493838"/>
          <p14:tracePt t="75384" x="4564063" y="1516063"/>
          <p14:tracePt t="75402" x="4549775" y="1539875"/>
          <p14:tracePt t="75418" x="4541838" y="1546225"/>
          <p14:tracePt t="75434" x="4511675" y="1584325"/>
          <p14:tracePt t="75451" x="4457700" y="1622425"/>
          <p14:tracePt t="75466" x="4419600" y="1638300"/>
          <p14:tracePt t="75483" x="4397375" y="1676400"/>
          <p14:tracePt t="75499" x="4373563" y="1706563"/>
          <p14:tracePt t="75516" x="4351338" y="1730375"/>
          <p14:tracePt t="75532" x="4321175" y="1774825"/>
          <p14:tracePt t="75549" x="4305300" y="1812925"/>
          <p14:tracePt t="75566" x="4283075" y="1851025"/>
          <p14:tracePt t="75566" x="4283075" y="1874838"/>
          <p14:tracePt t="75586" x="4275138" y="1889125"/>
          <p14:tracePt t="75599" x="4251325" y="1920875"/>
          <p14:tracePt t="75618" x="4251325" y="1951038"/>
          <p14:tracePt t="75634" x="4237038" y="1973263"/>
          <p14:tracePt t="75650" x="4237038" y="1989138"/>
          <p14:tracePt t="75667" x="4237038" y="2027238"/>
          <p14:tracePt t="75684" x="4237038" y="2057400"/>
          <p14:tracePt t="75701" x="4237038" y="2073275"/>
          <p14:tracePt t="75716" x="4237038" y="2103438"/>
          <p14:tracePt t="75733" x="4237038" y="2133600"/>
          <p14:tracePt t="75750" x="4237038" y="2163763"/>
          <p14:tracePt t="75767" x="4251325" y="2193925"/>
          <p14:tracePt t="75783" x="4251325" y="2217738"/>
          <p14:tracePt t="75800" x="4267200" y="2247900"/>
          <p14:tracePt t="75818" x="4283075" y="2270125"/>
          <p14:tracePt t="75834" x="4283075" y="2278063"/>
          <p14:tracePt t="75849" x="4297363" y="2301875"/>
          <p14:tracePt t="75868" x="4313238" y="2316163"/>
          <p14:tracePt t="75883" x="4327525" y="2332038"/>
          <p14:tracePt t="75900" x="4351338" y="2346325"/>
          <p14:tracePt t="75916" x="4381500" y="2370138"/>
          <p14:tracePt t="75933" x="4411663" y="2400300"/>
          <p14:tracePt t="75949" x="4449763" y="2430463"/>
          <p14:tracePt t="75967" x="4495800" y="2438400"/>
          <p14:tracePt t="75983" x="4525963" y="2460625"/>
          <p14:tracePt t="75983" x="4549775" y="2460625"/>
          <p14:tracePt t="76002" x="4572000" y="2476500"/>
          <p14:tracePt t="76018" x="4587875" y="2476500"/>
          <p14:tracePt t="76035" x="4610100" y="2476500"/>
          <p14:tracePt t="76050" x="4656138" y="2484438"/>
          <p14:tracePt t="76067" x="4708525" y="2484438"/>
          <p14:tracePt t="76085" x="4792663" y="2498725"/>
          <p14:tracePt t="76100" x="4854575" y="2498725"/>
          <p14:tracePt t="76116" x="4906963" y="2498725"/>
          <p14:tracePt t="76133" x="4937125" y="2498725"/>
          <p14:tracePt t="76149" x="4968875" y="2498725"/>
          <p14:tracePt t="76166" x="4983163" y="2498725"/>
          <p14:tracePt t="76201" x="4991100" y="2498725"/>
          <p14:tracePt t="76209" x="5006975" y="2492375"/>
          <p14:tracePt t="76218" x="5013325" y="2484438"/>
          <p14:tracePt t="76232" x="5051425" y="2454275"/>
          <p14:tracePt t="76250" x="5083175" y="2438400"/>
          <p14:tracePt t="76267" x="5121275" y="2416175"/>
          <p14:tracePt t="76284" x="5127625" y="2400300"/>
          <p14:tracePt t="76299" x="5151438" y="2370138"/>
          <p14:tracePt t="76316" x="5165725" y="2346325"/>
          <p14:tracePt t="76332" x="5189538" y="2308225"/>
          <p14:tracePt t="76349" x="5211763" y="2270125"/>
          <p14:tracePt t="76366" x="5235575" y="2247900"/>
          <p14:tracePt t="76383" x="5249863" y="2225675"/>
          <p14:tracePt t="76400" x="5249863" y="2201863"/>
          <p14:tracePt t="76400" x="5249863" y="2187575"/>
          <p14:tracePt t="76418" x="5249863" y="2163763"/>
          <p14:tracePt t="76432" x="5249863" y="2117725"/>
          <p14:tracePt t="76450" x="5249863" y="2095500"/>
          <p14:tracePt t="76467" x="5249863" y="2073275"/>
          <p14:tracePt t="76483" x="5249863" y="2049463"/>
          <p14:tracePt t="76499" x="5249863" y="2003425"/>
          <p14:tracePt t="76517" x="5249863" y="1973263"/>
          <p14:tracePt t="76533" x="5249863" y="1943100"/>
          <p14:tracePt t="76548" x="5249863" y="1920875"/>
          <p14:tracePt t="76565" x="5235575" y="1897063"/>
          <p14:tracePt t="76582" x="5203825" y="1858963"/>
          <p14:tracePt t="76598" x="5181600" y="1844675"/>
          <p14:tracePt t="76615" x="5151438" y="1820863"/>
          <p14:tracePt t="76631" x="5135563" y="1806575"/>
          <p14:tracePt t="76649" x="5127625" y="1806575"/>
          <p14:tracePt t="76664" x="5121275" y="1806575"/>
          <p14:tracePt t="76681" x="5113338" y="1790700"/>
          <p14:tracePt t="76697" x="5089525" y="1768475"/>
          <p14:tracePt t="76715" x="5083175" y="1752600"/>
          <p14:tracePt t="76731" x="5067300" y="1736725"/>
          <p14:tracePt t="76748" x="5045075" y="1714500"/>
          <p14:tracePt t="76764" x="5029200" y="1698625"/>
          <p14:tracePt t="76781" x="4999038" y="1676400"/>
          <p14:tracePt t="76798" x="4991100" y="1660525"/>
          <p14:tracePt t="76815" x="4953000" y="1638300"/>
          <p14:tracePt t="76831" x="4906963" y="1622425"/>
          <p14:tracePt t="76848" x="4822825" y="1584325"/>
          <p14:tracePt t="76866" x="4808538" y="1577975"/>
          <p14:tracePt t="76881" x="4792663" y="1570038"/>
          <p14:tracePt t="76899" x="4778375" y="1562100"/>
          <p14:tracePt t="76915" x="4770438" y="1562100"/>
          <p14:tracePt t="76931" x="4746625" y="1562100"/>
          <p14:tracePt t="76948" x="4740275" y="1562100"/>
          <p14:tracePt t="76966" x="4724400" y="1562100"/>
          <p14:tracePt t="76982" x="4708525" y="1562100"/>
          <p14:tracePt t="77000" x="4702175" y="1562100"/>
          <p14:tracePt t="77017" x="4686300" y="1562100"/>
          <p14:tracePt t="77030" x="4664075" y="1562100"/>
          <p14:tracePt t="77047" x="4618038" y="1562100"/>
          <p14:tracePt t="77065" x="4587875" y="1562100"/>
          <p14:tracePt t="77084" x="4572000" y="1562100"/>
          <p14:tracePt t="77098" x="4549775" y="1562100"/>
          <p14:tracePt t="77115" x="4533900" y="1570038"/>
          <p14:tracePt t="77131" x="4518025" y="1584325"/>
          <p14:tracePt t="77147" x="4511675" y="1584325"/>
          <p14:tracePt t="77164" x="4495800" y="1592263"/>
          <p14:tracePt t="77181" x="4473575" y="1622425"/>
          <p14:tracePt t="77197" x="4457700" y="1638300"/>
          <p14:tracePt t="77214" x="4435475" y="1646238"/>
          <p14:tracePt t="77231" x="4411663" y="1668463"/>
          <p14:tracePt t="77247" x="4403725" y="1676400"/>
          <p14:tracePt t="77247" x="4389438" y="1692275"/>
          <p14:tracePt t="77265" x="4381500" y="1698625"/>
          <p14:tracePt t="77288" x="4373563" y="1698625"/>
          <p14:tracePt t="77299" x="4365625" y="1714500"/>
          <p14:tracePt t="77315" x="4343400" y="1730375"/>
          <p14:tracePt t="77331" x="4335463" y="1760538"/>
          <p14:tracePt t="77347" x="4321175" y="1790700"/>
          <p14:tracePt t="77364" x="4305300" y="1806575"/>
          <p14:tracePt t="77381" x="4297363" y="1812925"/>
          <p14:tracePt t="77397" x="4289425" y="1828800"/>
          <p14:tracePt t="77417" x="4283075" y="1828800"/>
          <p14:tracePt t="77430" x="4259263" y="1866900"/>
          <p14:tracePt t="77447" x="4251325" y="1889125"/>
          <p14:tracePt t="77463" x="4237038" y="1912938"/>
          <p14:tracePt t="77463" x="4229100" y="1927225"/>
          <p14:tracePt t="77481" x="4213225" y="1965325"/>
          <p14:tracePt t="77499" x="4198938" y="1997075"/>
          <p14:tracePt t="77516" x="4198938" y="2019300"/>
          <p14:tracePt t="77531" x="4198938" y="2041525"/>
          <p14:tracePt t="77548" x="4198938" y="2057400"/>
          <p14:tracePt t="77565" x="4198938" y="2073275"/>
          <p14:tracePt t="77581" x="4198938" y="2087563"/>
          <p14:tracePt t="77597" x="4198938" y="2117725"/>
          <p14:tracePt t="77615" x="4198938" y="2133600"/>
          <p14:tracePt t="77631" x="4206875" y="2141538"/>
          <p14:tracePt t="77647" x="4213225" y="2171700"/>
          <p14:tracePt t="77647" x="4221163" y="2179638"/>
          <p14:tracePt t="77666" x="4229100" y="2193925"/>
          <p14:tracePt t="77680" x="4229100" y="2209800"/>
          <p14:tracePt t="77698" x="4237038" y="2239963"/>
          <p14:tracePt t="77716" x="4244975" y="2255838"/>
          <p14:tracePt t="77731" x="4244975" y="2270125"/>
          <p14:tracePt t="77747" x="4251325" y="2293938"/>
          <p14:tracePt t="77765" x="4275138" y="2316163"/>
          <p14:tracePt t="77781" x="4289425" y="2332038"/>
          <p14:tracePt t="77798" x="4297363" y="2339975"/>
          <p14:tracePt t="77814" x="4327525" y="2346325"/>
          <p14:tracePt t="77831" x="4351338" y="2362200"/>
          <p14:tracePt t="77849" x="4373563" y="2384425"/>
          <p14:tracePt t="77849" x="4389438" y="2400300"/>
          <p14:tracePt t="77866" x="4427538" y="2422525"/>
          <p14:tracePt t="77883" x="4465638" y="2446338"/>
          <p14:tracePt t="77899" x="4495800" y="2468563"/>
          <p14:tracePt t="77915" x="4533900" y="2476500"/>
          <p14:tracePt t="77931" x="4564063" y="2484438"/>
          <p14:tracePt t="77948" x="4587875" y="2492375"/>
          <p14:tracePt t="77964" x="4594225" y="2498725"/>
          <p14:tracePt t="77980" x="4610100" y="2498725"/>
          <p14:tracePt t="77997" x="4648200" y="2498725"/>
          <p14:tracePt t="78014" x="4702175" y="2498725"/>
          <p14:tracePt t="78031" x="4770438" y="2498725"/>
          <p14:tracePt t="78047" x="4816475" y="2498725"/>
          <p14:tracePt t="78064" x="4892675" y="2492375"/>
          <p14:tracePt t="78084" x="4945063" y="2484438"/>
          <p14:tracePt t="78098" x="5006975" y="2468563"/>
          <p14:tracePt t="78115" x="5051425" y="2454275"/>
          <p14:tracePt t="78131" x="5059363" y="2446338"/>
          <p14:tracePt t="78147" x="5067300" y="2446338"/>
          <p14:tracePt t="78178" x="5067300" y="2438400"/>
          <p14:tracePt t="78201" x="5059363" y="2438400"/>
          <p14:tracePt t="78353" x="5051425" y="2438400"/>
          <p14:tracePt t="78576" x="5051425" y="2446338"/>
          <p14:tracePt t="78585" x="5045075" y="2446338"/>
          <p14:tracePt t="78633" x="5037138" y="2446338"/>
          <p14:tracePt t="78673" x="5029200" y="2446338"/>
          <p14:tracePt t="78721" x="5021263" y="2446338"/>
          <p14:tracePt t="78730" x="5006975" y="2460625"/>
          <p14:tracePt t="78746" x="4991100" y="2460625"/>
          <p14:tracePt t="78762" x="4983163" y="2476500"/>
          <p14:tracePt t="78776" x="4975225" y="2492375"/>
          <p14:tracePt t="78784" x="4968875" y="2492375"/>
          <p14:tracePt t="78809" x="4953000" y="2498725"/>
          <p14:tracePt t="78817" x="4945063" y="2506663"/>
          <p14:tracePt t="78833" x="4937125" y="2506663"/>
          <p14:tracePt t="78847" x="4914900" y="2506663"/>
          <p14:tracePt t="78847" x="4899025" y="2514600"/>
          <p14:tracePt t="78866" x="4884738" y="2522538"/>
          <p14:tracePt t="78879" x="4822825" y="2530475"/>
          <p14:tracePt t="78896" x="4762500" y="2530475"/>
          <p14:tracePt t="78914" x="4724400" y="2530475"/>
          <p14:tracePt t="78931" x="4678363" y="2530475"/>
          <p14:tracePt t="78947" x="4632325" y="2536825"/>
          <p14:tracePt t="78963" x="4579938" y="2552700"/>
          <p14:tracePt t="78980" x="4549775" y="2560638"/>
          <p14:tracePt t="78996" x="4473575" y="2598738"/>
          <p14:tracePt t="79013" x="4411663" y="2620963"/>
          <p14:tracePt t="79030" x="4327525" y="2628900"/>
          <p14:tracePt t="79047" x="4229100" y="2651125"/>
          <p14:tracePt t="79063" x="4144963" y="2682875"/>
          <p14:tracePt t="79079" x="4054475" y="2705100"/>
          <p14:tracePt t="79079" x="4016375" y="2713038"/>
          <p14:tracePt t="79099" x="3978275" y="2735263"/>
          <p14:tracePt t="79114" x="3924300" y="2751138"/>
          <p14:tracePt t="79131" x="3848100" y="2789238"/>
          <p14:tracePt t="79147" x="3741738" y="2841625"/>
          <p14:tracePt t="79163" x="3679825" y="2865438"/>
          <p14:tracePt t="79179" x="3635375" y="2879725"/>
          <p14:tracePt t="79197" x="3565525" y="2895600"/>
          <p14:tracePt t="79213" x="3513138" y="2911475"/>
          <p14:tracePt t="79229" x="3482975" y="2911475"/>
          <p14:tracePt t="79247" x="3451225" y="2925763"/>
          <p14:tracePt t="79263" x="3390900" y="2949575"/>
          <p14:tracePt t="79279" x="3292475" y="2994025"/>
          <p14:tracePt t="79279" x="3246438" y="3017838"/>
          <p14:tracePt t="79298" x="3192463" y="3040063"/>
          <p14:tracePt t="79313" x="3078163" y="3086100"/>
          <p14:tracePt t="79330" x="3017838" y="3124200"/>
          <p14:tracePt t="79347" x="2987675" y="3146425"/>
          <p14:tracePt t="79363" x="2941638" y="3170238"/>
          <p14:tracePt t="79379" x="2895600" y="3200400"/>
          <p14:tracePt t="79397" x="2841625" y="3216275"/>
          <p14:tracePt t="79412" x="2797175" y="3222625"/>
          <p14:tracePt t="79429" x="2751138" y="3222625"/>
          <p14:tracePt t="79447" x="2689225" y="3238500"/>
          <p14:tracePt t="79463" x="2636838" y="3246438"/>
          <p14:tracePt t="79479" x="2582863" y="3254375"/>
          <p14:tracePt t="79497" x="2568575" y="3254375"/>
          <p14:tracePt t="79512" x="2454275" y="3254375"/>
          <p14:tracePt t="79530" x="2308225" y="3254375"/>
          <p14:tracePt t="79547" x="2171700" y="3254375"/>
          <p14:tracePt t="79564" x="2073275" y="3260725"/>
          <p14:tracePt t="79579" x="2019300" y="3260725"/>
          <p14:tracePt t="79596" x="1981200" y="3260725"/>
          <p14:tracePt t="79612" x="1927225" y="3260725"/>
          <p14:tracePt t="79629" x="1874838" y="3260725"/>
          <p14:tracePt t="79646" x="1828800" y="3260725"/>
          <p14:tracePt t="79662" x="1798638" y="3260725"/>
          <p14:tracePt t="79679" x="1774825" y="3260725"/>
          <p14:tracePt t="79679" x="1760538" y="3260725"/>
          <p14:tracePt t="79698" x="1736725" y="3260725"/>
          <p14:tracePt t="79712" x="1660525" y="3284538"/>
          <p14:tracePt t="79730" x="1622425" y="3284538"/>
          <p14:tracePt t="79747" x="1608138" y="3284538"/>
          <p14:tracePt t="79763" x="1600200" y="3284538"/>
          <p14:tracePt t="79778" x="1592263" y="3284538"/>
          <p14:tracePt t="80723" x="1600200" y="3284538"/>
          <p14:tracePt t="80849" x="1608138" y="3284538"/>
          <p14:tracePt t="80977" x="1616075" y="3284538"/>
          <p14:tracePt t="81009" x="1622425" y="3284538"/>
          <p14:tracePt t="81017" x="1630363" y="3284538"/>
          <p14:tracePt t="81121" x="1638300" y="3284538"/>
          <p14:tracePt t="81137" x="1638300" y="3276600"/>
          <p14:tracePt t="81625" x="1646238" y="3268663"/>
          <p14:tracePt t="81673" x="1654175" y="3260725"/>
          <p14:tracePt t="81745" x="1660525" y="3254375"/>
          <p14:tracePt t="81777" x="1668463" y="3254375"/>
          <p14:tracePt t="81801" x="1676400" y="3254375"/>
          <p14:tracePt t="81810" x="1684338" y="3246438"/>
          <p14:tracePt t="81833" x="1692275" y="3246438"/>
          <p14:tracePt t="81849" x="1706563" y="3246438"/>
          <p14:tracePt t="81858" x="1714500" y="3246438"/>
          <p14:tracePt t="81865" x="1730375" y="3246438"/>
          <p14:tracePt t="81876" x="1768475" y="3246438"/>
          <p14:tracePt t="81893" x="1782763" y="3246438"/>
          <p14:tracePt t="81910" x="1790700" y="3238500"/>
          <p14:tracePt t="81945" x="1798638" y="3238500"/>
          <p14:tracePt t="81977" x="1806575" y="3238500"/>
          <p14:tracePt t="81985" x="1812925" y="3238500"/>
          <p14:tracePt t="81994" x="1820863" y="3238500"/>
          <p14:tracePt t="82017" x="1828800" y="3238500"/>
          <p14:tracePt t="82033" x="1836738" y="3230563"/>
          <p14:tracePt t="82073" x="1858963" y="3222625"/>
          <p14:tracePt t="82091" x="1858963" y="3216275"/>
          <p14:tracePt t="82097" x="1866900" y="3200400"/>
          <p14:tracePt t="82109" x="1874838" y="3192463"/>
          <p14:tracePt t="82127" x="1874838" y="3184525"/>
          <p14:tracePt t="82143" x="1882775" y="3170238"/>
          <p14:tracePt t="82159" x="1897063" y="3140075"/>
          <p14:tracePt t="82178" x="1912938" y="3140075"/>
          <p14:tracePt t="82194" x="1920875" y="3116263"/>
          <p14:tracePt t="82211" x="1920875" y="3108325"/>
          <p14:tracePt t="82226" x="1920875" y="3101975"/>
          <p14:tracePt t="82243" x="1920875" y="3086100"/>
          <p14:tracePt t="82259" x="1920875" y="3070225"/>
          <p14:tracePt t="82276" x="1920875" y="3048000"/>
          <p14:tracePt t="82293" x="1905000" y="3040063"/>
          <p14:tracePt t="82310" x="1866900" y="3001963"/>
          <p14:tracePt t="82327" x="1836738" y="2979738"/>
          <p14:tracePt t="82343" x="1798638" y="2955925"/>
          <p14:tracePt t="82359" x="1752600" y="2933700"/>
          <p14:tracePt t="82359" x="1736725" y="2925763"/>
          <p14:tracePt t="82378" x="1684338" y="2911475"/>
          <p14:tracePt t="82395" x="1630363" y="2903538"/>
          <p14:tracePt t="82411" x="1592263" y="2887663"/>
          <p14:tracePt t="82427" x="1554163" y="2887663"/>
          <p14:tracePt t="82443" x="1501775" y="2887663"/>
          <p14:tracePt t="82459" x="1447800" y="2887663"/>
          <p14:tracePt t="82477" x="1417638" y="2887663"/>
          <p14:tracePt t="82493" x="1387475" y="2887663"/>
          <p14:tracePt t="82509" x="1355725" y="2887663"/>
          <p14:tracePt t="82527" x="1325563" y="2887663"/>
          <p14:tracePt t="82543" x="1279525" y="2903538"/>
          <p14:tracePt t="82559" x="1249363" y="2903538"/>
          <p14:tracePt t="82559" x="1241425" y="2911475"/>
          <p14:tracePt t="82578" x="1227138" y="2925763"/>
          <p14:tracePt t="82593" x="1203325" y="2941638"/>
          <p14:tracePt t="82610" x="1203325" y="2949575"/>
          <p14:tracePt t="82627" x="1189038" y="2971800"/>
          <p14:tracePt t="82644" x="1189038" y="2979738"/>
          <p14:tracePt t="82659" x="1189038" y="3009900"/>
          <p14:tracePt t="82676" x="1189038" y="3025775"/>
          <p14:tracePt t="82692" x="1189038" y="3055938"/>
          <p14:tracePt t="82709" x="1189038" y="3086100"/>
          <p14:tracePt t="82727" x="1211263" y="3124200"/>
          <p14:tracePt t="82742" x="1265238" y="3184525"/>
          <p14:tracePt t="82759" x="1311275" y="3230563"/>
          <p14:tracePt t="82759" x="1333500" y="3246438"/>
          <p14:tracePt t="82778" x="1349375" y="3260725"/>
          <p14:tracePt t="82778" x="1349375" y="3268663"/>
          <p14:tracePt t="82794" x="1387475" y="3292475"/>
          <p14:tracePt t="82810" x="1417638" y="3298825"/>
          <p14:tracePt t="82827" x="1455738" y="3314700"/>
          <p14:tracePt t="82844" x="1493838" y="3314700"/>
          <p14:tracePt t="82860" x="1516063" y="3314700"/>
          <p14:tracePt t="82875" x="1539875" y="3314700"/>
          <p14:tracePt t="82891" x="1562100" y="3306763"/>
          <p14:tracePt t="82909" x="1622425" y="3284538"/>
          <p14:tracePt t="82926" x="1706563" y="3284538"/>
          <p14:tracePt t="82943" x="1790700" y="3260725"/>
          <p14:tracePt t="82958" x="1851025" y="3260725"/>
          <p14:tracePt t="82975" x="1866900" y="3254375"/>
          <p14:tracePt t="82991" x="1874838" y="3246438"/>
          <p14:tracePt t="83007" x="1905000" y="3216275"/>
          <p14:tracePt t="83027" x="1927225" y="3184525"/>
          <p14:tracePt t="83043" x="1965325" y="3162300"/>
          <p14:tracePt t="83059" x="1989138" y="3162300"/>
          <p14:tracePt t="83076" x="1981200" y="3162300"/>
          <p14:tracePt t="83481" x="1965325" y="3162300"/>
          <p14:tracePt t="83505" x="1958975" y="3170238"/>
          <p14:tracePt t="83521" x="1943100" y="3184525"/>
          <p14:tracePt t="83545" x="1935163" y="3184525"/>
          <p14:tracePt t="83553" x="1920875" y="3184525"/>
          <p14:tracePt t="83561" x="1912938" y="3200400"/>
          <p14:tracePt t="83575" x="1866900" y="3216275"/>
          <p14:tracePt t="83575" x="1836738" y="3222625"/>
          <p14:tracePt t="83594" x="1790700" y="3246438"/>
          <p14:tracePt t="83608" x="1600200" y="3306763"/>
          <p14:tracePt t="83626" x="1470025" y="3368675"/>
          <p14:tracePt t="83642" x="1341438" y="3398838"/>
          <p14:tracePt t="83659" x="1273175" y="3436938"/>
          <p14:tracePt t="83677" x="1203325" y="3451225"/>
          <p14:tracePt t="83692" x="1189038" y="3467100"/>
          <p14:tracePt t="83708" x="1173163" y="3475038"/>
          <p14:tracePt t="83725" x="1158875" y="3497263"/>
          <p14:tracePt t="83741" x="1135063" y="3527425"/>
          <p14:tracePt t="83758" x="1066800" y="3559175"/>
          <p14:tracePt t="83775" x="1006475" y="3597275"/>
          <p14:tracePt t="83791" x="922338" y="3641725"/>
          <p14:tracePt t="83791" x="906463" y="3649663"/>
          <p14:tracePt t="83810" x="898525" y="3657600"/>
          <p14:tracePt t="83810" x="892175" y="3657600"/>
          <p14:tracePt t="83826" x="892175" y="3665538"/>
          <p14:tracePt t="83842" x="884238" y="3673475"/>
          <p14:tracePt t="83858" x="884238" y="3679825"/>
          <p14:tracePt t="83875" x="884238" y="3687763"/>
          <p14:tracePt t="83891" x="876300" y="3711575"/>
          <p14:tracePt t="83908" x="868363" y="3741738"/>
          <p14:tracePt t="83925" x="868363" y="3756025"/>
          <p14:tracePt t="83941" x="868363" y="3779838"/>
          <p14:tracePt t="83958" x="868363" y="3794125"/>
          <p14:tracePt t="83975" x="868363" y="3810000"/>
          <p14:tracePt t="83991" x="868363" y="3817938"/>
          <p14:tracePt t="84007" x="868363" y="3825875"/>
          <p14:tracePt t="84049" x="876300" y="3825875"/>
          <p14:tracePt t="84113" x="892175" y="3825875"/>
          <p14:tracePt t="84122" x="898525" y="3825875"/>
          <p14:tracePt t="84137" x="906463" y="3825875"/>
          <p14:tracePt t="85036" x="914400" y="3825875"/>
          <p14:tracePt t="85673" x="922338" y="3825875"/>
          <p14:tracePt t="85681" x="930275" y="3825875"/>
          <p14:tracePt t="85769" x="936625" y="3825875"/>
          <p14:tracePt t="85833" x="944563" y="3825875"/>
          <p14:tracePt t="85866" x="960438" y="3825875"/>
          <p14:tracePt t="85873" x="1012825" y="3825875"/>
          <p14:tracePt t="85890" x="1028700" y="3825875"/>
          <p14:tracePt t="85907" x="1036638" y="3825875"/>
          <p14:tracePt t="85961" x="1044575" y="3825875"/>
          <p14:tracePt t="85970" x="1050925" y="3817938"/>
          <p14:tracePt t="85977" x="1058863" y="3817938"/>
          <p14:tracePt t="85988" x="1066800" y="3817938"/>
          <p14:tracePt t="86005" x="1074738" y="3810000"/>
          <p14:tracePt t="86022" x="1082675" y="3810000"/>
          <p14:tracePt t="86065" x="1096963" y="3810000"/>
          <p14:tracePt t="86073" x="1135063" y="3810000"/>
          <p14:tracePt t="86081" x="1165225" y="3810000"/>
          <p14:tracePt t="86090" x="1249363" y="3810000"/>
          <p14:tracePt t="86107" x="1303338" y="3817938"/>
          <p14:tracePt t="86123" x="1317625" y="3817938"/>
          <p14:tracePt t="86138" x="1341438" y="3817938"/>
          <p14:tracePt t="86185" x="1349375" y="3817938"/>
          <p14:tracePt t="86201" x="1371600" y="3817938"/>
          <p14:tracePt t="86209" x="1387475" y="3817938"/>
          <p14:tracePt t="86222" x="1417638" y="3817938"/>
          <p14:tracePt t="86239" x="1425575" y="3825875"/>
          <p14:tracePt t="86297" x="1431925" y="3825875"/>
          <p14:tracePt t="86313" x="1439863" y="3832225"/>
          <p14:tracePt t="86793" x="1439863" y="3840163"/>
          <p14:tracePt t="88996" x="1439863" y="3848100"/>
          <p14:tracePt t="95445" x="1447800" y="3840163"/>
          <p14:tracePt t="98415" x="1439863" y="3840163"/>
          <p14:tracePt t="98441" x="1439863" y="3848100"/>
          <p14:tracePt t="98449" x="1431925" y="3848100"/>
          <p14:tracePt t="98459" x="1425575" y="3856038"/>
          <p14:tracePt t="98477" x="1417638" y="3856038"/>
          <p14:tracePt t="98493" x="1409700" y="3856038"/>
          <p14:tracePt t="98513" x="1401763" y="3863975"/>
          <p14:tracePt t="98529" x="1393825" y="3863975"/>
          <p14:tracePt t="98543" x="1387475" y="3863975"/>
          <p14:tracePt t="98559" x="1379538" y="3863975"/>
          <p14:tracePt t="98576" x="1363663" y="3863975"/>
          <p14:tracePt t="98594" x="1355725" y="3863975"/>
          <p14:tracePt t="98611" x="1349375" y="3863975"/>
          <p14:tracePt t="98627" x="1341438" y="3863975"/>
          <p14:tracePt t="98649" x="1333500" y="3863975"/>
          <p14:tracePt t="98665" x="1333500" y="3870325"/>
          <p14:tracePt t="98737" x="1341438" y="3870325"/>
          <p14:tracePt t="98841" x="1355725" y="3870325"/>
          <p14:tracePt t="98849" x="1387475" y="3870325"/>
          <p14:tracePt t="98861" x="1417638" y="3878263"/>
          <p14:tracePt t="98876" x="1463675" y="3886200"/>
          <p14:tracePt t="98893" x="1493838" y="3902075"/>
          <p14:tracePt t="98909" x="1524000" y="3902075"/>
          <p14:tracePt t="98926" x="1539875" y="3916363"/>
          <p14:tracePt t="98942" x="1554163" y="3916363"/>
          <p14:tracePt t="98959" x="1562100" y="3916363"/>
          <p14:tracePt t="98975" x="1570038" y="3916363"/>
          <p14:tracePt t="98992" x="1577975" y="3916363"/>
          <p14:tracePt t="99010" x="1584325" y="3916363"/>
          <p14:tracePt t="99027" x="1630363" y="3916363"/>
          <p14:tracePt t="99043" x="1660525" y="3916363"/>
          <p14:tracePt t="99059" x="1668463" y="3916363"/>
          <p14:tracePt t="99129" x="1684338" y="3916363"/>
          <p14:tracePt t="99137" x="1692275" y="3916363"/>
          <p14:tracePt t="99153" x="1698625" y="3916363"/>
          <p14:tracePt t="99161" x="1706563" y="3916363"/>
          <p14:tracePt t="99217" x="1722438" y="3916363"/>
          <p14:tracePt t="99233" x="1736725" y="3916363"/>
          <p14:tracePt t="99249" x="1744663" y="3916363"/>
          <p14:tracePt t="99265" x="1752600" y="3916363"/>
          <p14:tracePt t="99313" x="1760538" y="3916363"/>
          <p14:tracePt t="99369" x="1768475" y="3908425"/>
          <p14:tracePt t="99385" x="1774825" y="3902075"/>
          <p14:tracePt t="99417" x="1782763" y="3902075"/>
          <p14:tracePt t="99432" x="1790700" y="3894138"/>
          <p14:tracePt t="99442" x="1790700" y="3886200"/>
          <p14:tracePt t="99458" x="1798638" y="3886200"/>
          <p14:tracePt t="99480" x="1806575" y="3878263"/>
          <p14:tracePt t="99497" x="1812925" y="3870325"/>
          <p14:tracePt t="99505" x="1820863" y="3863975"/>
          <p14:tracePt t="99513" x="1828800" y="3863975"/>
          <p14:tracePt t="99525" x="1851025" y="3848100"/>
          <p14:tracePt t="99541" x="1858963" y="3832225"/>
          <p14:tracePt t="99559" x="1866900" y="3832225"/>
          <p14:tracePt t="99576" x="1866900" y="3825875"/>
          <p14:tracePt t="99594" x="1874838" y="3817938"/>
          <p14:tracePt t="99610" x="1882775" y="3802063"/>
          <p14:tracePt t="99626" x="1882775" y="3787775"/>
          <p14:tracePt t="99642" x="1897063" y="3763963"/>
          <p14:tracePt t="99659" x="1912938" y="3741738"/>
          <p14:tracePt t="99676" x="1912938" y="3733800"/>
          <p14:tracePt t="99691" x="1912938" y="3717925"/>
          <p14:tracePt t="99708" x="1912938" y="3711575"/>
          <p14:tracePt t="99725" x="1912938" y="3695700"/>
          <p14:tracePt t="99741" x="1920875" y="3679825"/>
          <p14:tracePt t="99761" x="1927225" y="3673475"/>
          <p14:tracePt t="99774" x="1927225" y="3649663"/>
          <p14:tracePt t="99792" x="1927225" y="3635375"/>
          <p14:tracePt t="99792" x="1927225" y="3619500"/>
          <p14:tracePt t="99810" x="1927225" y="3603625"/>
          <p14:tracePt t="99826" x="1927225" y="3581400"/>
          <p14:tracePt t="99843" x="1927225" y="3565525"/>
          <p14:tracePt t="99866" x="1927225" y="3559175"/>
          <p14:tracePt t="99875" x="1920875" y="3543300"/>
          <p14:tracePt t="99891" x="1912938" y="3543300"/>
          <p14:tracePt t="99907" x="1905000" y="3527425"/>
          <p14:tracePt t="99925" x="1874838" y="3513138"/>
          <p14:tracePt t="99942" x="1851025" y="3505200"/>
          <p14:tracePt t="99958" x="1828800" y="3497263"/>
          <p14:tracePt t="99975" x="1806575" y="3489325"/>
          <p14:tracePt t="99991" x="1782763" y="3475038"/>
          <p14:tracePt t="99991" x="1760538" y="3475038"/>
          <p14:tracePt t="100010" x="1730375" y="3451225"/>
          <p14:tracePt t="100026" x="1698625" y="3451225"/>
          <p14:tracePt t="100043" x="1654175" y="3436938"/>
          <p14:tracePt t="100059" x="1646238" y="3436938"/>
          <p14:tracePt t="100076" x="1630363" y="3436938"/>
          <p14:tracePt t="100092" x="1622425" y="3436938"/>
          <p14:tracePt t="100107" x="1608138" y="3436938"/>
          <p14:tracePt t="100124" x="1600200" y="3436938"/>
          <p14:tracePt t="100141" x="1562100" y="3436938"/>
          <p14:tracePt t="100158" x="1524000" y="3436938"/>
          <p14:tracePt t="100175" x="1493838" y="3436938"/>
          <p14:tracePt t="100191" x="1470025" y="3436938"/>
          <p14:tracePt t="100208" x="1447800" y="3436938"/>
          <p14:tracePt t="100225" x="1417638" y="3436938"/>
          <p14:tracePt t="100242" x="1409700" y="3444875"/>
          <p14:tracePt t="100281" x="1401763" y="3444875"/>
          <p14:tracePt t="100305" x="1393825" y="3444875"/>
          <p14:tracePt t="100313" x="1379538" y="3459163"/>
          <p14:tracePt t="100329" x="1363663" y="3459163"/>
          <p14:tracePt t="100345" x="1349375" y="3459163"/>
          <p14:tracePt t="100361" x="1341438" y="3467100"/>
          <p14:tracePt t="100393" x="1333500" y="3475038"/>
          <p14:tracePt t="100401" x="1317625" y="3489325"/>
          <p14:tracePt t="100417" x="1311275" y="3505200"/>
          <p14:tracePt t="100442" x="1303338" y="3521075"/>
          <p14:tracePt t="100449" x="1295400" y="3527425"/>
          <p14:tracePt t="100474" x="1287463" y="3535363"/>
          <p14:tracePt t="100490" x="1279525" y="3551238"/>
          <p14:tracePt t="100497" x="1273175" y="3551238"/>
          <p14:tracePt t="100513" x="1273175" y="3559175"/>
          <p14:tracePt t="100529" x="1273175" y="3573463"/>
          <p14:tracePt t="100544" x="1265238" y="3573463"/>
          <p14:tracePt t="100556" x="1265238" y="3589338"/>
          <p14:tracePt t="100575" x="1265238" y="3611563"/>
          <p14:tracePt t="100591" x="1265238" y="3627438"/>
          <p14:tracePt t="100591" x="1265238" y="3641725"/>
          <p14:tracePt t="100610" x="1265238" y="3649663"/>
          <p14:tracePt t="100624" x="1265238" y="3695700"/>
          <p14:tracePt t="100643" x="1265238" y="3717925"/>
          <p14:tracePt t="100659" x="1273175" y="3749675"/>
          <p14:tracePt t="100675" x="1303338" y="3771900"/>
          <p14:tracePt t="100690" x="1325563" y="3779838"/>
          <p14:tracePt t="100707" x="1341438" y="3794125"/>
          <p14:tracePt t="100724" x="1379538" y="3825875"/>
          <p14:tracePt t="100741" x="1439863" y="3840163"/>
          <p14:tracePt t="100758" x="1516063" y="3856038"/>
          <p14:tracePt t="100774" x="1577975" y="3870325"/>
          <p14:tracePt t="100791" x="1608138" y="3878263"/>
          <p14:tracePt t="100807" x="1616075" y="3886200"/>
          <p14:tracePt t="100826" x="1622425" y="3886200"/>
          <p14:tracePt t="100841" x="1660525" y="3894138"/>
          <p14:tracePt t="100859" x="1698625" y="3902075"/>
          <p14:tracePt t="100874" x="1706563" y="3902075"/>
          <p14:tracePt t="100890" x="1730375" y="3902075"/>
          <p14:tracePt t="100907" x="1744663" y="3902075"/>
          <p14:tracePt t="100923" x="1768475" y="3902075"/>
          <p14:tracePt t="100941" x="1774825" y="3894138"/>
          <p14:tracePt t="100957" x="1782763" y="3894138"/>
          <p14:tracePt t="100973" x="1782763" y="3886200"/>
          <p14:tracePt t="100990" x="1790700" y="3886200"/>
          <p14:tracePt t="101007" x="1806575" y="3870325"/>
          <p14:tracePt t="101025" x="1820863" y="3870325"/>
          <p14:tracePt t="101040" x="1820863" y="3856038"/>
          <p14:tracePt t="101058" x="1820863" y="3840163"/>
          <p14:tracePt t="101074" x="1820863" y="3817938"/>
          <p14:tracePt t="101092" x="1836738" y="3810000"/>
          <p14:tracePt t="101108" x="1844675" y="3787775"/>
          <p14:tracePt t="101124" x="1851025" y="3779838"/>
          <p14:tracePt t="101140" x="1851025" y="3763963"/>
          <p14:tracePt t="101157" x="1851025" y="3741738"/>
          <p14:tracePt t="101174" x="1851025" y="3733800"/>
          <p14:tracePt t="101193" x="1851025" y="3725863"/>
          <p14:tracePt t="101209" x="1851025" y="3717925"/>
          <p14:tracePt t="101226" x="1851025" y="3711575"/>
          <p14:tracePt t="101240" x="1851025" y="3703638"/>
          <p14:tracePt t="101258" x="1851025" y="3695700"/>
          <p14:tracePt t="101274" x="1851025" y="3679825"/>
          <p14:tracePt t="101291" x="1851025" y="3665538"/>
          <p14:tracePt t="101307" x="1851025" y="3649663"/>
          <p14:tracePt t="101324" x="1851025" y="3641725"/>
          <p14:tracePt t="101339" x="1836738" y="3603625"/>
          <p14:tracePt t="101357" x="1812925" y="3589338"/>
          <p14:tracePt t="101373" x="1790700" y="3573463"/>
          <p14:tracePt t="101390" x="1768475" y="3565525"/>
          <p14:tracePt t="101407" x="1744663" y="3551238"/>
          <p14:tracePt t="101423" x="1736725" y="3551238"/>
          <p14:tracePt t="101440" x="1714500" y="3543300"/>
          <p14:tracePt t="101457" x="1698625" y="3543300"/>
          <p14:tracePt t="101474" x="1676400" y="3543300"/>
          <p14:tracePt t="101490" x="1660525" y="3543300"/>
          <p14:tracePt t="101507" x="1654175" y="3543300"/>
          <p14:tracePt t="101529" x="1646238" y="3543300"/>
          <p14:tracePt t="101545" x="1638300" y="3543300"/>
          <p14:tracePt t="101556" x="1616075" y="3543300"/>
          <p14:tracePt t="101573" x="1592263" y="3543300"/>
          <p14:tracePt t="101590" x="1584325" y="3543300"/>
          <p14:tracePt t="101607" x="1577975" y="3543300"/>
          <p14:tracePt t="101623" x="1570038" y="3543300"/>
          <p14:tracePt t="101639" x="1546225" y="3543300"/>
          <p14:tracePt t="101658" x="1501775" y="3559175"/>
          <p14:tracePt t="101674" x="1485900" y="3559175"/>
          <p14:tracePt t="101691" x="1447800" y="3581400"/>
          <p14:tracePt t="101707" x="1431925" y="3589338"/>
          <p14:tracePt t="101729" x="1425575" y="3603625"/>
          <p14:tracePt t="101761" x="1425575" y="3611563"/>
          <p14:tracePt t="101769" x="1417638" y="3619500"/>
          <p14:tracePt t="101777" x="1409700" y="3635375"/>
          <p14:tracePt t="101789" x="1401763" y="3649663"/>
          <p14:tracePt t="101809" x="1401763" y="3657600"/>
          <p14:tracePt t="101822" x="1401763" y="3673475"/>
          <p14:tracePt t="101839" x="1401763" y="3695700"/>
          <p14:tracePt t="101862" x="1401763" y="3717925"/>
          <p14:tracePt t="101872" x="1409700" y="3741738"/>
          <p14:tracePt t="101890" x="1439863" y="3763963"/>
          <p14:tracePt t="101907" x="1477963" y="3787775"/>
          <p14:tracePt t="101923" x="1524000" y="3810000"/>
          <p14:tracePt t="101939" x="1570038" y="3825875"/>
          <p14:tracePt t="101957" x="1616075" y="3832225"/>
          <p14:tracePt t="101973" x="1630363" y="3832225"/>
          <p14:tracePt t="101990" x="1646238" y="3832225"/>
          <p14:tracePt t="102006" x="1660525" y="3832225"/>
          <p14:tracePt t="102022" x="1692275" y="3832225"/>
          <p14:tracePt t="102039" x="1752600" y="3840163"/>
          <p14:tracePt t="102056" x="1774825" y="3840163"/>
          <p14:tracePt t="102072" x="1782763" y="3840163"/>
          <p14:tracePt t="102088" x="1790700" y="3840163"/>
          <p14:tracePt t="102107" x="1806575" y="3840163"/>
          <p14:tracePt t="102177" x="1812925" y="3840163"/>
          <p14:tracePt t="102193" x="1820863" y="3840163"/>
          <p14:tracePt t="103951" x="1836738" y="3825875"/>
          <p14:tracePt t="104121" x="1844675" y="3802063"/>
          <p14:tracePt t="104138" x="1844675" y="3787775"/>
          <p14:tracePt t="104145" x="1858963" y="3763963"/>
          <p14:tracePt t="104154" x="1874838" y="3733800"/>
          <p14:tracePt t="104172" x="1927225" y="3665538"/>
          <p14:tracePt t="104187" x="2003425" y="3603625"/>
          <p14:tracePt t="104204" x="2057400" y="3559175"/>
          <p14:tracePt t="104220" x="2087563" y="3527425"/>
          <p14:tracePt t="104237" x="2171700" y="3475038"/>
          <p14:tracePt t="104254" x="2293938" y="3406775"/>
          <p14:tracePt t="104271" x="2460625" y="3322638"/>
          <p14:tracePt t="104287" x="2651125" y="3254375"/>
          <p14:tracePt t="104304" x="2811463" y="3184525"/>
          <p14:tracePt t="104304" x="2895600" y="3162300"/>
          <p14:tracePt t="104322" x="3055938" y="3124200"/>
          <p14:tracePt t="104338" x="3178175" y="3078163"/>
          <p14:tracePt t="104355" x="3306763" y="3025775"/>
          <p14:tracePt t="104372" x="3429000" y="2971800"/>
          <p14:tracePt t="104388" x="3535363" y="2917825"/>
          <p14:tracePt t="104405" x="3665538" y="2865438"/>
          <p14:tracePt t="104419" x="3802063" y="2819400"/>
          <p14:tracePt t="104436" x="3946525" y="2765425"/>
          <p14:tracePt t="104452" x="4076700" y="2727325"/>
          <p14:tracePt t="104469" x="4213225" y="2689225"/>
          <p14:tracePt t="104486" x="4327525" y="2620963"/>
          <p14:tracePt t="104502" x="4441825" y="2574925"/>
          <p14:tracePt t="104519" x="4511675" y="2536825"/>
          <p14:tracePt t="104536" x="4556125" y="2514600"/>
          <p14:tracePt t="104536" x="4572000" y="2498725"/>
          <p14:tracePt t="104554" x="4594225" y="2492375"/>
          <p14:tracePt t="104570" x="4632325" y="2468563"/>
          <p14:tracePt t="104586" x="4694238" y="2468563"/>
          <p14:tracePt t="104604" x="4770438" y="2446338"/>
          <p14:tracePt t="104620" x="4838700" y="2430463"/>
          <p14:tracePt t="104636" x="4868863" y="2416175"/>
          <p14:tracePt t="104653" x="4892675" y="2408238"/>
          <p14:tracePt t="104670" x="4899025" y="2400300"/>
          <p14:tracePt t="104687" x="4914900" y="2384425"/>
          <p14:tracePt t="104703" x="4930775" y="2370138"/>
          <p14:tracePt t="104703" x="4937125" y="2362200"/>
          <p14:tracePt t="104722" x="4953000" y="2346325"/>
          <p14:tracePt t="104738" x="4968875" y="2339975"/>
          <p14:tracePt t="104754" x="4960938" y="2339975"/>
          <p14:tracePt t="104945" x="4953000" y="2339975"/>
          <p14:tracePt t="104961" x="4937125" y="2339975"/>
          <p14:tracePt t="104985" x="4930775" y="2346325"/>
          <p14:tracePt t="104993" x="4922838" y="2346325"/>
          <p14:tracePt t="105003" x="4906963" y="2354263"/>
          <p14:tracePt t="105020" x="4868863" y="2370138"/>
          <p14:tracePt t="105037" x="4816475" y="2384425"/>
          <p14:tracePt t="105052" x="4740275" y="2400300"/>
          <p14:tracePt t="105069" x="4686300" y="2408238"/>
          <p14:tracePt t="105087" x="4656138" y="2422525"/>
          <p14:tracePt t="105087" x="4640263" y="2422525"/>
          <p14:tracePt t="105107" x="4618038" y="2438400"/>
          <p14:tracePt t="105119" x="4587875" y="2460625"/>
          <p14:tracePt t="105138" x="4572000" y="2460625"/>
          <p14:tracePt t="105138" x="4518025" y="2492375"/>
          <p14:tracePt t="105154" x="4449763" y="2514600"/>
          <p14:tracePt t="105170" x="4359275" y="2536825"/>
          <p14:tracePt t="105186" x="4275138" y="2560638"/>
          <p14:tracePt t="105203" x="4229100" y="2574925"/>
          <p14:tracePt t="105219" x="4198938" y="2590800"/>
          <p14:tracePt t="105236" x="4168775" y="2598738"/>
          <p14:tracePt t="105253" x="4122738" y="2613025"/>
          <p14:tracePt t="105269" x="4054475" y="2651125"/>
          <p14:tracePt t="105286" x="3970338" y="2674938"/>
          <p14:tracePt t="105303" x="3902075" y="2713038"/>
          <p14:tracePt t="105319" x="3840163" y="2735263"/>
          <p14:tracePt t="105319" x="3817938" y="2743200"/>
          <p14:tracePt t="105338" x="3802063" y="2751138"/>
          <p14:tracePt t="105352" x="3749675" y="2773363"/>
          <p14:tracePt t="105370" x="3717925" y="2789238"/>
          <p14:tracePt t="105387" x="3665538" y="2811463"/>
          <p14:tracePt t="105403" x="3635375" y="2827338"/>
          <p14:tracePt t="105419" x="3603625" y="2841625"/>
          <p14:tracePt t="105436" x="3551238" y="2865438"/>
          <p14:tracePt t="105452" x="3505200" y="2895600"/>
          <p14:tracePt t="105469" x="3436938" y="2941638"/>
          <p14:tracePt t="105487" x="3413125" y="2963863"/>
          <p14:tracePt t="105502" x="3368675" y="2994025"/>
          <p14:tracePt t="105519" x="3314700" y="3025775"/>
          <p14:tracePt t="105519" x="3306763" y="3040063"/>
          <p14:tracePt t="105539" x="3292475" y="3055938"/>
          <p14:tracePt t="105552" x="3246438" y="3101975"/>
          <p14:tracePt t="105570" x="3200400" y="3124200"/>
          <p14:tracePt t="105588" x="3154363" y="3162300"/>
          <p14:tracePt t="105604" x="3116263" y="3200400"/>
          <p14:tracePt t="105619" x="3086100" y="3230563"/>
          <p14:tracePt t="105636" x="3048000" y="3254375"/>
          <p14:tracePt t="105653" x="3009900" y="3292475"/>
          <p14:tracePt t="105669" x="2987675" y="3306763"/>
          <p14:tracePt t="105686" x="2949575" y="3322638"/>
          <p14:tracePt t="105703" x="2903538" y="3344863"/>
          <p14:tracePt t="105719" x="2865438" y="3368675"/>
          <p14:tracePt t="105719" x="2857500" y="3375025"/>
          <p14:tracePt t="105738" x="2849563" y="3382963"/>
          <p14:tracePt t="105752" x="2811463" y="3406775"/>
          <p14:tracePt t="105770" x="2751138" y="3451225"/>
          <p14:tracePt t="105786" x="2674938" y="3497263"/>
          <p14:tracePt t="105803" x="2568575" y="3559175"/>
          <p14:tracePt t="105819" x="2454275" y="3627438"/>
          <p14:tracePt t="105836" x="2384425" y="3665538"/>
          <p14:tracePt t="105854" x="2354263" y="3679825"/>
          <p14:tracePt t="105869" x="2339975" y="3695700"/>
          <p14:tracePt t="105885" x="2316163" y="3711575"/>
          <p14:tracePt t="105902" x="2308225" y="3711575"/>
          <p14:tracePt t="105918" x="2293938" y="3717925"/>
          <p14:tracePt t="105935" x="2286000" y="3717925"/>
          <p14:tracePt t="105951" x="2270125" y="3725863"/>
          <p14:tracePt t="105977" x="2263775" y="3741738"/>
          <p14:tracePt t="106002" x="2247900" y="3749675"/>
          <p14:tracePt t="106009" x="2239963" y="3756025"/>
          <p14:tracePt t="106025" x="2232025" y="3763963"/>
          <p14:tracePt t="106035" x="2225675" y="3763963"/>
          <p14:tracePt t="106529" x="2217738" y="3763963"/>
          <p14:tracePt t="106544" x="2209800" y="3763963"/>
          <p14:tracePt t="106568" x="2201863" y="3763963"/>
          <p14:tracePt t="106586" x="2201863" y="3771900"/>
          <p14:tracePt t="106602" x="2193925" y="3771900"/>
          <p14:tracePt t="106609" x="2171700" y="3771900"/>
          <p14:tracePt t="106625" x="2155825" y="3779838"/>
          <p14:tracePt t="106635" x="2133600" y="3787775"/>
          <p14:tracePt t="106651" x="2117725" y="3787775"/>
          <p14:tracePt t="106667" x="2111375" y="3794125"/>
          <p14:tracePt t="106697" x="2111375" y="3802063"/>
          <p14:tracePt t="106705" x="2103438" y="3802063"/>
          <p14:tracePt t="106745" x="2095500" y="3802063"/>
          <p14:tracePt t="106769" x="2079625" y="3817938"/>
          <p14:tracePt t="106786" x="2073275" y="3817938"/>
          <p14:tracePt t="106809" x="2073275" y="3825875"/>
          <p14:tracePt t="106833" x="2057400" y="3832225"/>
          <p14:tracePt t="106865" x="2065338" y="3832225"/>
          <p14:tracePt t="107241" x="2073275" y="3825875"/>
          <p14:tracePt t="108017" x="2073275" y="3817938"/>
          <p14:tracePt t="108057" x="2079625" y="3817938"/>
          <p14:tracePt t="108089" x="2079625" y="3810000"/>
          <p14:tracePt t="108097" x="2087563" y="3810000"/>
          <p14:tracePt t="108113" x="2095500" y="3802063"/>
          <p14:tracePt t="108121" x="2103438" y="3802063"/>
          <p14:tracePt t="108137" x="2111375" y="3794125"/>
          <p14:tracePt t="108149" x="2125663" y="3787775"/>
          <p14:tracePt t="108167" x="2133600" y="3787775"/>
          <p14:tracePt t="108182" x="2141538" y="3779838"/>
          <p14:tracePt t="108199" x="2149475" y="3779838"/>
          <p14:tracePt t="108217" x="2155825" y="3779838"/>
          <p14:tracePt t="108250" x="2163763" y="3779838"/>
          <p14:tracePt t="108266" x="2179638" y="3771900"/>
          <p14:tracePt t="108313" x="2187575" y="3771900"/>
          <p14:tracePt t="108353" x="2193925" y="3771900"/>
          <p14:tracePt t="108369" x="2201863" y="3763963"/>
          <p14:tracePt t="108873" x="2217738" y="3763963"/>
          <p14:tracePt t="108929" x="2225675" y="3763963"/>
          <p14:tracePt t="108953" x="2239963" y="3756025"/>
          <p14:tracePt t="108961" x="2239963" y="3749675"/>
          <p14:tracePt t="108969" x="2247900" y="3749675"/>
          <p14:tracePt t="108982" x="2255838" y="3741738"/>
          <p14:tracePt t="108999" x="2263775" y="3733800"/>
          <p14:tracePt t="109017" x="2263775" y="3725863"/>
          <p14:tracePt t="109034" x="2270125" y="3711575"/>
          <p14:tracePt t="109050" x="2286000" y="3695700"/>
          <p14:tracePt t="109067" x="2293938" y="3687763"/>
          <p14:tracePt t="109089" x="2301875" y="3679825"/>
          <p14:tracePt t="109106" x="2301875" y="3673475"/>
          <p14:tracePt t="109121" x="2301875" y="3657600"/>
          <p14:tracePt t="109131" x="2308225" y="3657600"/>
          <p14:tracePt t="109148" x="2308225" y="3635375"/>
          <p14:tracePt t="109165" x="2316163" y="3603625"/>
          <p14:tracePt t="109182" x="2316163" y="3597275"/>
          <p14:tracePt t="109209" x="2316163" y="3589338"/>
          <p14:tracePt t="109249" x="2316163" y="3581400"/>
          <p14:tracePt t="109257" x="2316163" y="3565525"/>
          <p14:tracePt t="109273" x="2316163" y="3559175"/>
          <p14:tracePt t="109289" x="2316163" y="3551238"/>
          <p14:tracePt t="109299" x="2316163" y="3543300"/>
          <p14:tracePt t="109315" x="2316163" y="3527425"/>
          <p14:tracePt t="109331" x="2316163" y="3521075"/>
          <p14:tracePt t="109353" x="2316163" y="3513138"/>
          <p14:tracePt t="109369" x="2316163" y="3497263"/>
          <p14:tracePt t="109385" x="2316163" y="3482975"/>
          <p14:tracePt t="109401" x="2308225" y="3475038"/>
          <p14:tracePt t="109417" x="2301875" y="3475038"/>
          <p14:tracePt t="109434" x="2293938" y="3459163"/>
          <p14:tracePt t="109448" x="2270125" y="3444875"/>
          <p14:tracePt t="109466" x="2239963" y="3436938"/>
          <p14:tracePt t="109483" x="2201863" y="3429000"/>
          <p14:tracePt t="109499" x="2163763" y="3421063"/>
          <p14:tracePt t="109516" x="2133600" y="3413125"/>
          <p14:tracePt t="109532" x="2111375" y="3413125"/>
          <p14:tracePt t="109547" x="2065338" y="3413125"/>
          <p14:tracePt t="109564" x="2035175" y="3413125"/>
          <p14:tracePt t="109582" x="1997075" y="3413125"/>
          <p14:tracePt t="109598" x="1958975" y="3429000"/>
          <p14:tracePt t="109616" x="1943100" y="3436938"/>
          <p14:tracePt t="109631" x="1935163" y="3436938"/>
          <p14:tracePt t="109666" x="1927225" y="3444875"/>
          <p14:tracePt t="109682" x="1920875" y="3451225"/>
          <p14:tracePt t="109713" x="1920875" y="3459163"/>
          <p14:tracePt t="109721" x="1912938" y="3475038"/>
          <p14:tracePt t="109731" x="1912938" y="3489325"/>
          <p14:tracePt t="109748" x="1905000" y="3513138"/>
          <p14:tracePt t="109765" x="1905000" y="3521075"/>
          <p14:tracePt t="109781" x="1905000" y="3543300"/>
          <p14:tracePt t="109798" x="1905000" y="3559175"/>
          <p14:tracePt t="109815" x="1905000" y="3573463"/>
          <p14:tracePt t="109831" x="1905000" y="3603625"/>
          <p14:tracePt t="109853" x="1905000" y="3611563"/>
          <p14:tracePt t="109866" x="1905000" y="3627438"/>
          <p14:tracePt t="109882" x="1905000" y="3641725"/>
          <p14:tracePt t="109899" x="1905000" y="3657600"/>
          <p14:tracePt t="109916" x="1905000" y="3673475"/>
          <p14:tracePt t="109931" x="1905000" y="3687763"/>
          <p14:tracePt t="109947" x="1905000" y="3711575"/>
          <p14:tracePt t="109965" x="1905000" y="3717925"/>
          <p14:tracePt t="109980" x="1912938" y="3741738"/>
          <p14:tracePt t="109998" x="1927225" y="3756025"/>
          <p14:tracePt t="110014" x="1927225" y="3771900"/>
          <p14:tracePt t="110031" x="1927225" y="3787775"/>
          <p14:tracePt t="110047" x="1935163" y="3802063"/>
          <p14:tracePt t="110066" x="1943100" y="3810000"/>
          <p14:tracePt t="110082" x="1951038" y="3817938"/>
          <p14:tracePt t="110100" x="1965325" y="3840163"/>
          <p14:tracePt t="110116" x="1989138" y="3848100"/>
          <p14:tracePt t="110131" x="1997075" y="3856038"/>
          <p14:tracePt t="110147" x="2011363" y="3856038"/>
          <p14:tracePt t="110164" x="2019300" y="3856038"/>
          <p14:tracePt t="110180" x="2041525" y="3856038"/>
          <p14:tracePt t="110198" x="2065338" y="3863975"/>
          <p14:tracePt t="110215" x="2087563" y="3863975"/>
          <p14:tracePt t="110231" x="2103438" y="3863975"/>
          <p14:tracePt t="110248" x="2111375" y="3863975"/>
          <p14:tracePt t="110266" x="2117725" y="3863975"/>
          <p14:tracePt t="110282" x="2125663" y="3863975"/>
          <p14:tracePt t="110297" x="2133600" y="3863975"/>
          <p14:tracePt t="110315" x="2141538" y="3856038"/>
          <p14:tracePt t="110331" x="2155825" y="3840163"/>
          <p14:tracePt t="110347" x="2171700" y="3825875"/>
          <p14:tracePt t="110364" x="2187575" y="3817938"/>
          <p14:tracePt t="110385" x="2187575" y="3802063"/>
          <p14:tracePt t="110417" x="2193925" y="3802063"/>
          <p14:tracePt t="110433" x="2201863" y="3787775"/>
          <p14:tracePt t="110441" x="2209800" y="3787775"/>
          <p14:tracePt t="110450" x="2225675" y="3779838"/>
          <p14:tracePt t="110466" x="2232025" y="3763963"/>
          <p14:tracePt t="110481" x="2239963" y="3749675"/>
          <p14:tracePt t="110498" x="2255838" y="3717925"/>
          <p14:tracePt t="110515" x="2263775" y="3695700"/>
          <p14:tracePt t="110532" x="2278063" y="3665538"/>
          <p14:tracePt t="110547" x="2286000" y="3641725"/>
          <p14:tracePt t="110563" x="2293938" y="3627438"/>
          <p14:tracePt t="110580" x="2293938" y="3619500"/>
          <p14:tracePt t="110597" x="2308225" y="3597275"/>
          <p14:tracePt t="110614" x="2308225" y="3581400"/>
          <p14:tracePt t="110630" x="2308225" y="3551238"/>
          <p14:tracePt t="110648" x="2324100" y="3543300"/>
          <p14:tracePt t="110664" x="2324100" y="3527425"/>
          <p14:tracePt t="110679" x="2324100" y="3513138"/>
          <p14:tracePt t="110696" x="2324100" y="3489325"/>
          <p14:tracePt t="110714" x="2316163" y="3489325"/>
          <p14:tracePt t="110730" x="2316163" y="3482975"/>
          <p14:tracePt t="110746" x="2308225" y="3475038"/>
          <p14:tracePt t="110763" x="2293938" y="3475038"/>
          <p14:tracePt t="110780" x="2278063" y="3475038"/>
          <p14:tracePt t="110797" x="2263775" y="3475038"/>
          <p14:tracePt t="110814" x="2247900" y="3475038"/>
          <p14:tracePt t="110829" x="2232025" y="3475038"/>
          <p14:tracePt t="110846" x="2209800" y="3475038"/>
          <p14:tracePt t="110863" x="2171700" y="3489325"/>
          <p14:tracePt t="110879" x="2133600" y="3505200"/>
          <p14:tracePt t="110898" x="2117725" y="3513138"/>
          <p14:tracePt t="110913" x="2103438" y="3513138"/>
          <p14:tracePt t="110930" x="2095500" y="3521075"/>
          <p14:tracePt t="110946" x="2087563" y="3527425"/>
          <p14:tracePt t="110963" x="2073275" y="3535363"/>
          <p14:tracePt t="110980" x="2057400" y="3551238"/>
          <p14:tracePt t="110996" x="2041525" y="3573463"/>
          <p14:tracePt t="111014" x="2003425" y="3603625"/>
          <p14:tracePt t="111031" x="1965325" y="3649663"/>
          <p14:tracePt t="111046" x="1943100" y="3679825"/>
          <p14:tracePt t="111062" x="1935163" y="3687763"/>
          <p14:tracePt t="111062" x="1935163" y="3703638"/>
          <p14:tracePt t="111082" x="1927225" y="3703638"/>
          <p14:tracePt t="111098" x="1920875" y="3711575"/>
          <p14:tracePt t="111114" x="1920875" y="3725863"/>
          <p14:tracePt t="111131" x="1920875" y="3749675"/>
          <p14:tracePt t="111147" x="1935163" y="3787775"/>
          <p14:tracePt t="111164" x="1958975" y="3817938"/>
          <p14:tracePt t="111180" x="1973263" y="3856038"/>
          <p14:tracePt t="111196" x="1989138" y="3886200"/>
          <p14:tracePt t="111213" x="1997075" y="3902075"/>
          <p14:tracePt t="111230" x="2003425" y="3908425"/>
          <p14:tracePt t="111246" x="2019300" y="3924300"/>
          <p14:tracePt t="111263" x="2041525" y="3924300"/>
          <p14:tracePt t="111263" x="2049463" y="3924300"/>
          <p14:tracePt t="111282" x="2079625" y="3924300"/>
          <p14:tracePt t="111298" x="2095500" y="3924300"/>
          <p14:tracePt t="111314" x="2117725" y="3924300"/>
          <p14:tracePt t="111331" x="2141538" y="3924300"/>
          <p14:tracePt t="111347" x="2155825" y="3924300"/>
          <p14:tracePt t="111363" x="2163763" y="3924300"/>
          <p14:tracePt t="111379" x="2163763" y="3916363"/>
          <p14:tracePt t="111396" x="2163763" y="3908425"/>
          <p14:tracePt t="111412" x="2187575" y="3870325"/>
          <p14:tracePt t="111430" x="2201863" y="3856038"/>
          <p14:tracePt t="111446" x="2232025" y="3832225"/>
          <p14:tracePt t="111463" x="2247900" y="3802063"/>
          <p14:tracePt t="111479" x="2263775" y="3771900"/>
          <p14:tracePt t="111479" x="2263775" y="3749675"/>
          <p14:tracePt t="111498" x="2263775" y="3717925"/>
          <p14:tracePt t="111514" x="2263775" y="3703638"/>
          <p14:tracePt t="111531" x="2270125" y="3687763"/>
          <p14:tracePt t="112447" x="2278063" y="3687763"/>
          <p14:tracePt t="112496" x="2293938" y="3695700"/>
          <p14:tracePt t="112512" x="2301875" y="3695700"/>
          <p14:tracePt t="112529" x="2316163" y="3695700"/>
          <p14:tracePt t="112536" x="2332038" y="3695700"/>
          <p14:tracePt t="112545" x="2346325" y="3703638"/>
          <p14:tracePt t="112562" x="2384425" y="3711575"/>
          <p14:tracePt t="112579" x="2416175" y="3733800"/>
          <p14:tracePt t="112596" x="2454275" y="3733800"/>
          <p14:tracePt t="112612" x="2484438" y="3749675"/>
          <p14:tracePt t="112628" x="2498725" y="3749675"/>
          <p14:tracePt t="112645" x="2506663" y="3749675"/>
          <p14:tracePt t="112673" x="2530475" y="3749675"/>
          <p14:tracePt t="112681" x="2552700" y="3756025"/>
          <p14:tracePt t="112695" x="2636838" y="3779838"/>
          <p14:tracePt t="112713" x="2713038" y="3794125"/>
          <p14:tracePt t="112713" x="2735263" y="3794125"/>
          <p14:tracePt t="112730" x="2751138" y="3794125"/>
          <p14:tracePt t="112746" x="2751138" y="3810000"/>
          <p14:tracePt t="112793" x="2759075" y="3810000"/>
          <p14:tracePt t="112801" x="2781300" y="3817938"/>
          <p14:tracePt t="112811" x="2797175" y="3825875"/>
          <p14:tracePt t="112829" x="2803525" y="3832225"/>
          <p14:tracePt t="112845" x="2819400" y="3832225"/>
          <p14:tracePt t="113705" x="2835275" y="3832225"/>
          <p14:tracePt t="113713" x="2849563" y="3832225"/>
          <p14:tracePt t="113737" x="2857500" y="3832225"/>
          <p14:tracePt t="113777" x="2879725" y="3840163"/>
          <p14:tracePt t="113785" x="2903538" y="3840163"/>
          <p14:tracePt t="113795" x="2955925" y="3856038"/>
          <p14:tracePt t="113811" x="2987675" y="3856038"/>
          <p14:tracePt t="113827" x="3001963" y="3856038"/>
          <p14:tracePt t="113847" x="3009900" y="3856038"/>
          <p14:tracePt t="113860" x="3017838" y="3856038"/>
          <p14:tracePt t="113876" x="3025775" y="3856038"/>
          <p14:tracePt t="113893" x="3048000" y="3856038"/>
          <p14:tracePt t="113910" x="3078163" y="3856038"/>
          <p14:tracePt t="113926" x="3108325" y="3863975"/>
          <p14:tracePt t="113943" x="3140075" y="3870325"/>
          <p14:tracePt t="113959" x="3146425" y="3878263"/>
          <p14:tracePt t="113976" x="3154363" y="3878263"/>
          <p14:tracePt t="113992" x="3162300" y="3886200"/>
          <p14:tracePt t="114010" x="3178175" y="3894138"/>
          <p14:tracePt t="114027" x="3208338" y="3916363"/>
          <p14:tracePt t="114044" x="3254375" y="3932238"/>
          <p14:tracePt t="114060" x="3306763" y="3940175"/>
          <p14:tracePt t="114077" x="3336925" y="3954463"/>
          <p14:tracePt t="114096" x="3352800" y="3954463"/>
          <p14:tracePt t="114110" x="3352800" y="3970338"/>
          <p14:tracePt t="114329" x="3336925" y="3970338"/>
          <p14:tracePt t="114385" x="3322638" y="3970338"/>
          <p14:tracePt t="114409" x="3306763" y="3970338"/>
          <p14:tracePt t="114417" x="3276600" y="3970338"/>
          <p14:tracePt t="114427" x="3200400" y="3954463"/>
          <p14:tracePt t="114444" x="3146425" y="3946525"/>
          <p14:tracePt t="114460" x="3101975" y="3932238"/>
          <p14:tracePt t="114476" x="3040063" y="3908425"/>
          <p14:tracePt t="114493" x="2994025" y="3902075"/>
          <p14:tracePt t="114510" x="2955925" y="3894138"/>
          <p14:tracePt t="114527" x="2925763" y="3878263"/>
          <p14:tracePt t="114543" x="2911475" y="3878263"/>
          <p14:tracePt t="114558" x="2887663" y="3878263"/>
          <p14:tracePt t="114576" x="2835275" y="3856038"/>
          <p14:tracePt t="114576" x="2789238" y="3840163"/>
          <p14:tracePt t="114595" x="2735263" y="3840163"/>
          <p14:tracePt t="114611" x="2705100" y="3840163"/>
          <p14:tracePt t="114627" x="2674938" y="3840163"/>
          <p14:tracePt t="114643" x="2659063" y="3825875"/>
          <p14:tracePt t="114660" x="2620963" y="3825875"/>
          <p14:tracePt t="114677" x="2590800" y="3825875"/>
          <p14:tracePt t="114693" x="2568575" y="3825875"/>
          <p14:tracePt t="114710" x="2552700" y="3825875"/>
          <p14:tracePt t="114727" x="2544763" y="3825875"/>
          <p14:tracePt t="114777" x="2552700" y="3825875"/>
          <p14:tracePt t="115361" x="2560638" y="3825875"/>
          <p14:tracePt t="115401" x="2568575" y="3825875"/>
          <p14:tracePt t="115881" x="2574925" y="3825875"/>
          <p14:tracePt t="115889" x="2582863" y="3825875"/>
          <p14:tracePt t="115906" x="2590800" y="3825875"/>
          <p14:tracePt t="115913" x="2606675" y="3825875"/>
          <p14:tracePt t="115977" x="2613025" y="3825875"/>
          <p14:tracePt t="115993" x="2620963" y="3825875"/>
          <p14:tracePt t="116001" x="2628900" y="3825875"/>
          <p14:tracePt t="116065" x="2636838" y="3825875"/>
          <p14:tracePt t="116074" x="2644775" y="3825875"/>
          <p14:tracePt t="116081" x="2659063" y="3825875"/>
          <p14:tracePt t="116091" x="2689225" y="3825875"/>
          <p14:tracePt t="116108" x="2697163" y="3825875"/>
          <p14:tracePt t="116125" x="2705100" y="3825875"/>
          <p14:tracePt t="116185" x="2713038" y="3825875"/>
          <p14:tracePt t="116193" x="2720975" y="3825875"/>
          <p14:tracePt t="116207" x="2735263" y="3825875"/>
          <p14:tracePt t="116225" x="2765425" y="3825875"/>
          <p14:tracePt t="116242" x="2797175" y="3825875"/>
          <p14:tracePt t="116260" x="2827338" y="3825875"/>
          <p14:tracePt t="116276" x="2849563" y="3825875"/>
          <p14:tracePt t="116291" x="2857500" y="3825875"/>
          <p14:tracePt t="116307" x="2841625" y="3825875"/>
          <p14:tracePt t="116425" x="2835275" y="3825875"/>
          <p14:tracePt t="116433" x="2819400" y="3825875"/>
          <p14:tracePt t="116442" x="2781300" y="3825875"/>
          <p14:tracePt t="116458" x="2727325" y="3825875"/>
          <p14:tracePt t="116476" x="2667000" y="3825875"/>
          <p14:tracePt t="116491" x="2598738" y="3825875"/>
          <p14:tracePt t="116508" x="2536825" y="3825875"/>
          <p14:tracePt t="116526" x="2498725" y="3825875"/>
          <p14:tracePt t="116541" x="2484438" y="3825875"/>
          <p14:tracePt t="116558" x="2476500" y="3825875"/>
          <p14:tracePt t="116574" x="2468563" y="3825875"/>
          <p14:tracePt t="116590" x="2460625" y="3832225"/>
          <p14:tracePt t="116657" x="2468563" y="3832225"/>
          <p14:tracePt t="116761" x="2476500" y="3832225"/>
          <p14:tracePt t="116769" x="2484438" y="3832225"/>
          <p14:tracePt t="116777" x="2498725" y="3832225"/>
          <p14:tracePt t="116790" x="2536825" y="3840163"/>
          <p14:tracePt t="116807" x="2574925" y="3856038"/>
          <p14:tracePt t="116807" x="2582863" y="3856038"/>
          <p14:tracePt t="116826" x="2620963" y="3870325"/>
          <p14:tracePt t="116842" x="2636838" y="3870325"/>
          <p14:tracePt t="116861" x="2651125" y="3870325"/>
          <p14:tracePt t="116875" x="2682875" y="3870325"/>
          <p14:tracePt t="116891" x="2720975" y="3870325"/>
          <p14:tracePt t="116907" x="2765425" y="3870325"/>
          <p14:tracePt t="116925" x="2781300" y="3870325"/>
          <p14:tracePt t="116941" x="2797175" y="3870325"/>
          <p14:tracePt t="116968" x="2803525" y="3886200"/>
          <p14:tracePt t="116976" x="2811463" y="3886200"/>
          <p14:tracePt t="116990" x="2841625" y="3886200"/>
          <p14:tracePt t="117007" x="2887663" y="3902075"/>
          <p14:tracePt t="117025" x="2895600" y="3902075"/>
          <p14:tracePt t="117042" x="2911475" y="3902075"/>
          <p14:tracePt t="117074" x="2925763" y="3908425"/>
          <p14:tracePt t="117081" x="2955925" y="3908425"/>
          <p14:tracePt t="117091" x="3032125" y="3924300"/>
          <p14:tracePt t="117109" x="3094038" y="3924300"/>
          <p14:tracePt t="117124" x="3116263" y="3940175"/>
          <p14:tracePt t="117140" x="3124200" y="3940175"/>
          <p14:tracePt t="117157" x="3132138" y="3940175"/>
          <p14:tracePt t="117193" x="3146425" y="3940175"/>
          <p14:tracePt t="117201" x="3184525" y="3940175"/>
          <p14:tracePt t="117209" x="3298825" y="3940175"/>
          <p14:tracePt t="117226" x="3390900" y="3940175"/>
          <p14:tracePt t="117243" x="3413125" y="3940175"/>
          <p14:tracePt t="117258" x="3429000" y="3946525"/>
          <p14:tracePt t="117290" x="3436938" y="3954463"/>
          <p14:tracePt t="117297" x="3444875" y="3954463"/>
          <p14:tracePt t="117307" x="3475038" y="3962400"/>
          <p14:tracePt t="117324" x="3497263" y="3970338"/>
          <p14:tracePt t="117340" x="3505200" y="3970338"/>
          <p14:tracePt t="117425" x="3521075" y="3970338"/>
          <p14:tracePt t="117441" x="3535363" y="3970338"/>
          <p14:tracePt t="117449" x="3535363" y="3962400"/>
          <p14:tracePt t="117529" x="3535363" y="3954463"/>
          <p14:tracePt t="117537" x="3535363" y="3940175"/>
          <p14:tracePt t="117545" x="3535363" y="3924300"/>
          <p14:tracePt t="117555" x="3535363" y="3902075"/>
          <p14:tracePt t="117573" x="3535363" y="3870325"/>
          <p14:tracePt t="117591" x="3535363" y="3856038"/>
          <p14:tracePt t="117608" x="3535363" y="3832225"/>
          <p14:tracePt t="117623" x="3535363" y="3817938"/>
          <p14:tracePt t="117623" x="3535363" y="3802063"/>
          <p14:tracePt t="117642" x="3535363" y="3787775"/>
          <p14:tracePt t="117658" x="3535363" y="3779838"/>
          <p14:tracePt t="117674" x="3535363" y="3756025"/>
          <p14:tracePt t="117691" x="3535363" y="3733800"/>
          <p14:tracePt t="117707" x="3535363" y="3711575"/>
          <p14:tracePt t="117723" x="3535363" y="3687763"/>
          <p14:tracePt t="117740" x="3535363" y="3673475"/>
          <p14:tracePt t="117757" x="3535363" y="3657600"/>
          <p14:tracePt t="117774" x="3535363" y="3641725"/>
          <p14:tracePt t="117789" x="3527425" y="3627438"/>
          <p14:tracePt t="117807" x="3527425" y="3619500"/>
          <p14:tracePt t="117823" x="3527425" y="3611563"/>
          <p14:tracePt t="117839" x="3513138" y="3589338"/>
          <p14:tracePt t="117875" x="3513138" y="3581400"/>
          <p14:tracePt t="117904" x="3513138" y="3589338"/>
          <p14:tracePt t="118265" x="3521075" y="3589338"/>
          <p14:tracePt t="118328" x="3527425" y="3597275"/>
          <p14:tracePt t="118338" x="3535363" y="3597275"/>
          <p14:tracePt t="118344" x="3551238" y="3603625"/>
          <p14:tracePt t="118355" x="3589338" y="3619500"/>
          <p14:tracePt t="118372" x="3597275" y="3619500"/>
          <p14:tracePt t="118388" x="3603625" y="3627438"/>
          <p14:tracePt t="118405" x="3597275" y="3627438"/>
          <p14:tracePt t="118729" x="3589338" y="3627438"/>
          <p14:tracePt t="118738" x="3581400" y="3619500"/>
          <p14:tracePt t="118753" x="3573463" y="3619500"/>
          <p14:tracePt t="118785" x="3565525" y="3619500"/>
          <p14:tracePt t="118841" x="3559175" y="3619500"/>
          <p14:tracePt t="118857" x="3543300" y="3619500"/>
          <p14:tracePt t="118945" x="3535363" y="3619500"/>
          <p14:tracePt t="118985" x="3527425" y="3619500"/>
          <p14:tracePt t="119017" x="3521075" y="3619500"/>
          <p14:tracePt t="119041" x="3513138" y="3619500"/>
          <p14:tracePt t="119105" x="3505200" y="3619500"/>
          <p14:tracePt t="119145" x="3497263" y="3627438"/>
          <p14:tracePt t="119154" x="3489325" y="3627438"/>
          <p14:tracePt t="119185" x="3489325" y="3635375"/>
          <p14:tracePt t="119209" x="3482975" y="3641725"/>
          <p14:tracePt t="119217" x="3482975" y="3649663"/>
          <p14:tracePt t="119233" x="3475038" y="3649663"/>
          <p14:tracePt t="119241" x="3467100" y="3657600"/>
          <p14:tracePt t="119254" x="3451225" y="3673475"/>
          <p14:tracePt t="119272" x="3451225" y="3679825"/>
          <p14:tracePt t="119291" x="3451225" y="3687763"/>
          <p14:tracePt t="119304" x="3444875" y="3687763"/>
          <p14:tracePt t="119322" x="3444875" y="3695700"/>
          <p14:tracePt t="119385" x="3444875" y="3703638"/>
          <p14:tracePt t="119417" x="3451225" y="3703638"/>
          <p14:tracePt t="119465" x="3459163" y="3703638"/>
          <p14:tracePt t="119481" x="3467100" y="3703638"/>
          <p14:tracePt t="119497" x="3475038" y="3703638"/>
          <p14:tracePt t="119513" x="3489325" y="3703638"/>
          <p14:tracePt t="119545" x="3497263" y="3695700"/>
          <p14:tracePt t="119554" x="3505200" y="3687763"/>
          <p14:tracePt t="119569" x="3521075" y="3679825"/>
          <p14:tracePt t="119633" x="3527425" y="3679825"/>
          <p14:tracePt t="119681" x="3535363" y="3673475"/>
          <p14:tracePt t="119706" x="3543300" y="3673475"/>
          <p14:tracePt t="119722" x="3551238" y="3673475"/>
          <p14:tracePt t="119841" x="3543300" y="3673475"/>
          <p14:tracePt t="119929" x="3535363" y="3679825"/>
          <p14:tracePt t="119938" x="3527425" y="3687763"/>
          <p14:tracePt t="119954" x="3521075" y="3695700"/>
          <p14:tracePt t="119970" x="3513138" y="3695700"/>
          <p14:tracePt t="119993" x="3505200" y="3695700"/>
          <p14:tracePt t="120009" x="3505200" y="3703638"/>
          <p14:tracePt t="120041" x="3489325" y="3703638"/>
          <p14:tracePt t="120081" x="3482975" y="3703638"/>
          <p14:tracePt t="120113" x="3482975" y="3711575"/>
          <p14:tracePt t="120122" x="3467100" y="3711575"/>
          <p14:tracePt t="120225" x="3467100" y="3703638"/>
          <p14:tracePt t="120249" x="3459163" y="3703638"/>
          <p14:tracePt t="120265" x="3459163" y="3695700"/>
          <p14:tracePt t="120281" x="3451225" y="3679825"/>
          <p14:tracePt t="120313" x="3451225" y="3673475"/>
          <p14:tracePt t="120321" x="3451225" y="3665538"/>
          <p14:tracePt t="120329" x="3444875" y="3665538"/>
          <p14:tracePt t="120354" x="3444875" y="3657600"/>
          <p14:tracePt t="120377" x="3444875" y="3649663"/>
          <p14:tracePt t="120409" x="3444875" y="3641725"/>
          <p14:tracePt t="120418" x="3444875" y="3635375"/>
          <p14:tracePt t="120433" x="3444875" y="3627438"/>
          <p14:tracePt t="120465" x="3451225" y="3619500"/>
          <p14:tracePt t="120481" x="3459163" y="3611563"/>
          <p14:tracePt t="120513" x="3459163" y="3603625"/>
          <p14:tracePt t="120529" x="3467100" y="3603625"/>
          <p14:tracePt t="120553" x="3475038" y="3597275"/>
          <p14:tracePt t="120609" x="3482975" y="3589338"/>
          <p14:tracePt t="120617" x="3489325" y="3589338"/>
          <p14:tracePt t="120657" x="3497263" y="3589338"/>
          <p14:tracePt t="120673" x="3505200" y="3581400"/>
          <p14:tracePt t="120697" x="3513138" y="3573463"/>
          <p14:tracePt t="120721" x="3527425" y="3573463"/>
          <p14:tracePt t="120769" x="3535363" y="3573463"/>
          <p14:tracePt t="120809" x="3543300" y="3581400"/>
          <p14:tracePt t="120825" x="3559175" y="3589338"/>
          <p14:tracePt t="120881" x="3559175" y="3597275"/>
          <p14:tracePt t="120969" x="3559175" y="3603625"/>
          <p14:tracePt t="121185" x="3551238" y="3603625"/>
          <p14:tracePt t="121201" x="3543300" y="3597275"/>
          <p14:tracePt t="121225" x="3535363" y="3589338"/>
          <p14:tracePt t="121273" x="3527425" y="3589338"/>
          <p14:tracePt t="121329" x="3521075" y="3589338"/>
          <p14:tracePt t="121361" x="3513138" y="3589338"/>
          <p14:tracePt t="121393" x="3505200" y="3597275"/>
          <p14:tracePt t="121402" x="3497263" y="3597275"/>
          <p14:tracePt t="121465" x="3489325" y="3597275"/>
          <p14:tracePt t="121481" x="3482975" y="3611563"/>
          <p14:tracePt t="121489" x="3475038" y="3611563"/>
          <p14:tracePt t="121502" x="3467100" y="3635375"/>
          <p14:tracePt t="121519" x="3459163" y="3641725"/>
          <p14:tracePt t="121537" x="3459163" y="3649663"/>
          <p14:tracePt t="121561" x="3459163" y="3657600"/>
          <p14:tracePt t="121592" x="3459163" y="3665538"/>
          <p14:tracePt t="121617" x="3459163" y="3673475"/>
          <p14:tracePt t="121633" x="3459163" y="3687763"/>
          <p14:tracePt t="121689" x="3467100" y="3695700"/>
          <p14:tracePt t="121713" x="3475038" y="3695700"/>
          <p14:tracePt t="121737" x="3489325" y="3703638"/>
          <p14:tracePt t="121753" x="3497263" y="3703638"/>
          <p14:tracePt t="121777" x="3505200" y="3711575"/>
          <p14:tracePt t="121786" x="3513138" y="3711575"/>
          <p14:tracePt t="121809" x="3521075" y="3711575"/>
          <p14:tracePt t="121825" x="3527425" y="3711575"/>
          <p14:tracePt t="121881" x="3535363" y="3711575"/>
          <p14:tracePt t="121905" x="3527425" y="3711575"/>
          <p14:tracePt t="122473" x="3521075" y="3711575"/>
          <p14:tracePt t="122505" x="3505200" y="3711575"/>
          <p14:tracePt t="122521" x="3497263" y="3703638"/>
          <p14:tracePt t="122529" x="3489325" y="3695700"/>
          <p14:tracePt t="122537" x="3467100" y="3673475"/>
          <p14:tracePt t="122551" x="3382963" y="3603625"/>
          <p14:tracePt t="122551" x="3330575" y="3559175"/>
          <p14:tracePt t="122570" x="3238500" y="3459163"/>
          <p14:tracePt t="122586" x="3170238" y="3390900"/>
          <p14:tracePt t="122605" x="3116263" y="3306763"/>
          <p14:tracePt t="122619" x="3070225" y="3200400"/>
          <p14:tracePt t="122635" x="2987675" y="3146425"/>
          <p14:tracePt t="122652" x="2941638" y="3025775"/>
          <p14:tracePt t="122668" x="2895600" y="2917825"/>
          <p14:tracePt t="122685" x="2865438" y="2841625"/>
          <p14:tracePt t="122702" x="2841625" y="2781300"/>
          <p14:tracePt t="122718" x="2827338" y="2697163"/>
          <p14:tracePt t="122735" x="2819400" y="2628900"/>
          <p14:tracePt t="122751" x="2811463" y="2574925"/>
          <p14:tracePt t="122751" x="2811463" y="2544763"/>
          <p14:tracePt t="122770" x="2811463" y="2506663"/>
          <p14:tracePt t="122770" x="2811463" y="2484438"/>
          <p14:tracePt t="122786" x="2803525" y="2422525"/>
          <p14:tracePt t="122803" x="2781300" y="2339975"/>
          <p14:tracePt t="122819" x="2781300" y="2239963"/>
          <p14:tracePt t="122835" x="2781300" y="2179638"/>
          <p14:tracePt t="122852" x="2781300" y="2141538"/>
          <p14:tracePt t="122869" x="2781300" y="2111375"/>
          <p14:tracePt t="122885" x="2789238" y="2079625"/>
          <p14:tracePt t="122900" x="2811463" y="2035175"/>
          <p14:tracePt t="122917" x="2827338" y="2011363"/>
          <p14:tracePt t="122936" x="2835275" y="1997075"/>
          <p14:tracePt t="122950" x="2841625" y="1981200"/>
          <p14:tracePt t="122967" x="2857500" y="1958975"/>
          <p14:tracePt t="122967" x="2857500" y="1951038"/>
          <p14:tracePt t="122986" x="2873375" y="1912938"/>
          <p14:tracePt t="123003" x="2879725" y="1912938"/>
          <p14:tracePt t="123019" x="2887663" y="1897063"/>
          <p14:tracePt t="123035" x="2895600" y="1897063"/>
          <p14:tracePt t="123105" x="2903538" y="1897063"/>
          <p14:tracePt t="123113" x="2911475" y="1897063"/>
          <p14:tracePt t="123121" x="2917825" y="1897063"/>
          <p14:tracePt t="123137" x="2925763" y="1897063"/>
          <p14:tracePt t="123553" x="2925763" y="1889125"/>
          <p14:tracePt t="123569" x="2925763" y="1882775"/>
          <p14:tracePt t="123577" x="2933700" y="1882775"/>
          <p14:tracePt t="123657" x="2949575" y="1882775"/>
          <p14:tracePt t="123673" x="2955925" y="1882775"/>
          <p14:tracePt t="123689" x="2963863" y="1882775"/>
          <p14:tracePt t="123697" x="2971800" y="1882775"/>
          <p14:tracePt t="123705" x="2979738" y="1882775"/>
          <p14:tracePt t="123717" x="2987675" y="1882775"/>
          <p14:tracePt t="123733" x="3017838" y="1874838"/>
          <p14:tracePt t="123750" x="3055938" y="1874838"/>
          <p14:tracePt t="123767" x="3086100" y="1866900"/>
          <p14:tracePt t="123783" x="3101975" y="1866900"/>
          <p14:tracePt t="123800" x="3108325" y="1866900"/>
          <p14:tracePt t="123849" x="3116263" y="1866900"/>
          <p14:tracePt t="123859" x="3124200" y="1866900"/>
          <p14:tracePt t="123867" x="3140075" y="1866900"/>
          <p14:tracePt t="123882" x="3146425" y="1866900"/>
          <p14:tracePt t="123993" x="3146425" y="1874838"/>
          <p14:tracePt t="124073" x="3140075" y="1874838"/>
          <p14:tracePt t="124185" x="3132138" y="1874838"/>
          <p14:tracePt t="124193" x="3124200" y="1874838"/>
          <p14:tracePt t="124209" x="3116263" y="1874838"/>
          <p14:tracePt t="124218" x="3101975" y="1874838"/>
          <p14:tracePt t="124234" x="3094038" y="1874838"/>
          <p14:tracePt t="124250" x="3086100" y="1874838"/>
          <p14:tracePt t="124267" x="3078163" y="1874838"/>
          <p14:tracePt t="124283" x="3063875" y="1874838"/>
          <p14:tracePt t="124300" x="3040063" y="1874838"/>
          <p14:tracePt t="124316" x="3017838" y="1874838"/>
          <p14:tracePt t="124333" x="3001963" y="1874838"/>
          <p14:tracePt t="124350" x="2994025" y="1866900"/>
          <p14:tracePt t="124366" x="2994025" y="1858963"/>
          <p14:tracePt t="124529" x="2994025" y="1851025"/>
          <p14:tracePt t="124561" x="3001963" y="1851025"/>
          <p14:tracePt t="124577" x="3009900" y="1851025"/>
          <p14:tracePt t="124586" x="3017838" y="1851025"/>
          <p14:tracePt t="124599" x="3032125" y="1851025"/>
          <p14:tracePt t="124616" x="3055938" y="1836738"/>
          <p14:tracePt t="124633" x="3063875" y="1836738"/>
          <p14:tracePt t="124666" x="3070225" y="1836738"/>
          <p14:tracePt t="124689" x="3078163" y="1836738"/>
          <p14:tracePt t="124705" x="3086100" y="1836738"/>
          <p14:tracePt t="124714" x="3094038" y="1836738"/>
          <p14:tracePt t="124745" x="3101975" y="1836738"/>
          <p14:tracePt t="124793" x="3108325" y="1836738"/>
          <p14:tracePt t="124913" x="3108325" y="1844675"/>
          <p14:tracePt t="125009" x="3101975" y="1844675"/>
          <p14:tracePt t="125041" x="3094038" y="1844675"/>
          <p14:tracePt t="125056" x="3086100" y="1844675"/>
          <p14:tracePt t="125073" x="3078163" y="1844675"/>
          <p14:tracePt t="125089" x="3070225" y="1844675"/>
          <p14:tracePt t="125105" x="3063875" y="1844675"/>
          <p14:tracePt t="125121" x="3055938" y="1844675"/>
          <p14:tracePt t="125137" x="3048000" y="1851025"/>
          <p14:tracePt t="125561" x="3048000" y="1866900"/>
          <p14:tracePt t="125569" x="3048000" y="1889125"/>
          <p14:tracePt t="125581" x="3070225" y="1973263"/>
          <p14:tracePt t="125598" x="3101975" y="2079625"/>
          <p14:tracePt t="125616" x="3146425" y="2217738"/>
          <p14:tracePt t="125633" x="3184525" y="2332038"/>
          <p14:tracePt t="125633" x="3192463" y="2384425"/>
          <p14:tracePt t="125650" x="3216275" y="2484438"/>
          <p14:tracePt t="125666" x="3260725" y="2598738"/>
          <p14:tracePt t="125683" x="3276600" y="2682875"/>
          <p14:tracePt t="125700" x="3284538" y="2751138"/>
          <p14:tracePt t="125716" x="3298825" y="2819400"/>
          <p14:tracePt t="125732" x="3306763" y="2887663"/>
          <p14:tracePt t="125748" x="3322638" y="2963863"/>
          <p14:tracePt t="125765" x="3330575" y="3048000"/>
          <p14:tracePt t="125782" x="3336925" y="3116263"/>
          <p14:tracePt t="125798" x="3344863" y="3178175"/>
          <p14:tracePt t="125815" x="3344863" y="3238500"/>
          <p14:tracePt t="125831" x="3360738" y="3284538"/>
          <p14:tracePt t="125831" x="3368675" y="3322638"/>
          <p14:tracePt t="125853" x="3390900" y="3398838"/>
          <p14:tracePt t="125867" x="3390900" y="3421063"/>
          <p14:tracePt t="125880" x="3406775" y="3513138"/>
          <p14:tracePt t="125898" x="3406775" y="3551238"/>
          <p14:tracePt t="125914" x="3406775" y="3603625"/>
          <p14:tracePt t="125931" x="3406775" y="3657600"/>
          <p14:tracePt t="125948" x="3406775" y="3711575"/>
          <p14:tracePt t="125965" x="3406775" y="3741738"/>
          <p14:tracePt t="125981" x="3406775" y="3771900"/>
          <p14:tracePt t="125998" x="3406775" y="3787775"/>
          <p14:tracePt t="126014" x="3413125" y="3802063"/>
          <p14:tracePt t="126034" x="3413125" y="3794125"/>
          <p14:tracePt t="126705" x="3413125" y="3771900"/>
          <p14:tracePt t="126714" x="3413125" y="3725863"/>
          <p14:tracePt t="126721" x="3413125" y="3703638"/>
          <p14:tracePt t="126731" x="3413125" y="3649663"/>
          <p14:tracePt t="126747" x="3413125" y="3551238"/>
          <p14:tracePt t="126764" x="3390900" y="3421063"/>
          <p14:tracePt t="126782" x="3336925" y="3246438"/>
          <p14:tracePt t="126796" x="3260725" y="3108325"/>
          <p14:tracePt t="126813" x="3200400" y="2979738"/>
          <p14:tracePt t="126829" x="3154363" y="2857500"/>
          <p14:tracePt t="126846" x="3086100" y="2727325"/>
          <p14:tracePt t="126863" x="3032125" y="2636838"/>
          <p14:tracePt t="126879" x="2987675" y="2560638"/>
          <p14:tracePt t="126879" x="2963863" y="2492375"/>
          <p14:tracePt t="126898" x="2941638" y="2438400"/>
          <p14:tracePt t="126913" x="2865438" y="2255838"/>
          <p14:tracePt t="126930" x="2849563" y="2187575"/>
          <p14:tracePt t="126947" x="2827338" y="2111375"/>
          <p14:tracePt t="126964" x="2811463" y="2057400"/>
          <p14:tracePt t="126980" x="2811463" y="1989138"/>
          <p14:tracePt t="126997" x="2797175" y="1935163"/>
          <p14:tracePt t="127014" x="2789238" y="1882775"/>
          <p14:tracePt t="127031" x="2789238" y="1828800"/>
          <p14:tracePt t="127047" x="2789238" y="1774825"/>
          <p14:tracePt t="127064" x="2789238" y="1736725"/>
          <p14:tracePt t="127064" x="2789238" y="1706563"/>
          <p14:tracePt t="127083" x="2789238" y="1668463"/>
          <p14:tracePt t="127098" x="2789238" y="1654175"/>
          <p14:tracePt t="127116" x="2789238" y="1646238"/>
          <p14:tracePt t="127129" x="2789238" y="1638300"/>
          <p14:tracePt t="127146" x="2797175" y="1638300"/>
          <p14:tracePt t="127169" x="2811463" y="1638300"/>
          <p14:tracePt t="127193" x="2819400" y="1630363"/>
          <p14:tracePt t="127209" x="2827338" y="1622425"/>
          <p14:tracePt t="127217" x="2835275" y="1622425"/>
          <p14:tracePt t="127305" x="2835275" y="1630363"/>
          <p14:tracePt t="127314" x="2835275" y="1654175"/>
          <p14:tracePt t="127321" x="2841625" y="1684338"/>
          <p14:tracePt t="127330" x="2865438" y="1752600"/>
          <p14:tracePt t="127347" x="2911475" y="1866900"/>
          <p14:tracePt t="127364" x="2955925" y="1973263"/>
          <p14:tracePt t="127380" x="3001963" y="2073275"/>
          <p14:tracePt t="127397" x="3032125" y="2155825"/>
          <p14:tracePt t="127413" x="3055938" y="2209800"/>
          <p14:tracePt t="127430" x="3086100" y="2270125"/>
          <p14:tracePt t="127447" x="3116263" y="2332038"/>
          <p14:tracePt t="127463" x="3146425" y="2400300"/>
          <p14:tracePt t="127463" x="3154363" y="2416175"/>
          <p14:tracePt t="127483" x="3170238" y="2468563"/>
          <p14:tracePt t="127498" x="3208338" y="2544763"/>
          <p14:tracePt t="127514" x="3238500" y="2613025"/>
          <p14:tracePt t="127531" x="3284538" y="2713038"/>
          <p14:tracePt t="127547" x="3322638" y="2803525"/>
          <p14:tracePt t="127564" x="3352800" y="2895600"/>
          <p14:tracePt t="127580" x="3413125" y="3009900"/>
          <p14:tracePt t="127597" x="3459163" y="3108325"/>
          <p14:tracePt t="127613" x="3475038" y="3184525"/>
          <p14:tracePt t="127630" x="3482975" y="3238500"/>
          <p14:tracePt t="127647" x="3505200" y="3298825"/>
          <p14:tracePt t="127663" x="3521075" y="3344863"/>
          <p14:tracePt t="127680" x="3535363" y="3398838"/>
          <p14:tracePt t="127680" x="3535363" y="3406775"/>
          <p14:tracePt t="127698" x="3543300" y="3459163"/>
          <p14:tracePt t="127714" x="3543300" y="3489325"/>
          <p14:tracePt t="127730" x="3551238" y="3527425"/>
          <p14:tracePt t="127747" x="3551238" y="3559175"/>
          <p14:tracePt t="127763" x="3559175" y="3603625"/>
          <p14:tracePt t="127780" x="3565525" y="3641725"/>
          <p14:tracePt t="127797" x="3565525" y="3673475"/>
          <p14:tracePt t="127813" x="3565525" y="3687763"/>
          <p14:tracePt t="127829" x="3573463" y="3695700"/>
          <p14:tracePt t="127846" x="3573463" y="3673475"/>
          <p14:tracePt t="127921" x="3573463" y="3665538"/>
          <p14:tracePt t="127930" x="3565525" y="3649663"/>
          <p14:tracePt t="127937" x="3551238" y="3627438"/>
          <p14:tracePt t="127947" x="3535363" y="3611563"/>
          <p14:tracePt t="127963" x="3527425" y="3597275"/>
          <p14:tracePt t="127979" x="3521075" y="3551238"/>
          <p14:tracePt t="127997" x="3489325" y="3475038"/>
          <p14:tracePt t="128013" x="3467100" y="3368675"/>
          <p14:tracePt t="128029" x="3406775" y="3230563"/>
          <p14:tracePt t="128047" x="3336925" y="3108325"/>
          <p14:tracePt t="128063" x="3260725" y="3009900"/>
          <p14:tracePt t="128079" x="3230563" y="2941638"/>
          <p14:tracePt t="128079" x="3208338" y="2903538"/>
          <p14:tracePt t="128098" x="3200400" y="2873375"/>
          <p14:tracePt t="128113" x="3154363" y="2751138"/>
          <p14:tracePt t="128132" x="3108325" y="2636838"/>
          <p14:tracePt t="128147" x="3086100" y="2582863"/>
          <p14:tracePt t="128163" x="3086100" y="2492375"/>
          <p14:tracePt t="128180" x="3070225" y="2408238"/>
          <p14:tracePt t="128196" x="3048000" y="2324100"/>
          <p14:tracePt t="128212" x="3025775" y="2239963"/>
          <p14:tracePt t="128229" x="3009900" y="2187575"/>
          <p14:tracePt t="128247" x="3009900" y="2133600"/>
          <p14:tracePt t="128263" x="3009900" y="2087563"/>
          <p14:tracePt t="128279" x="3009900" y="2035175"/>
          <p14:tracePt t="128279" x="3009900" y="2011363"/>
          <p14:tracePt t="128298" x="3009900" y="1989138"/>
          <p14:tracePt t="128312" x="3009900" y="1927225"/>
          <p14:tracePt t="128330" x="3009900" y="1897063"/>
          <p14:tracePt t="128347" x="3025775" y="1866900"/>
          <p14:tracePt t="128363" x="3025775" y="1858963"/>
          <p14:tracePt t="128379" x="3025775" y="1836738"/>
          <p14:tracePt t="128396" x="3025775" y="1820863"/>
          <p14:tracePt t="128412" x="3025775" y="1806575"/>
          <p14:tracePt t="128428" x="3025775" y="1790700"/>
          <p14:tracePt t="128446" x="3025775" y="1798638"/>
          <p14:tracePt t="128528" x="3025775" y="1806575"/>
          <p14:tracePt t="128536" x="3025775" y="1836738"/>
          <p14:tracePt t="128545" x="3025775" y="1889125"/>
          <p14:tracePt t="128562" x="3040063" y="2003425"/>
          <p14:tracePt t="128578" x="3063875" y="2125663"/>
          <p14:tracePt t="128595" x="3070225" y="2232025"/>
          <p14:tracePt t="128611" x="3101975" y="2378075"/>
          <p14:tracePt t="128629" x="3108325" y="2476500"/>
          <p14:tracePt t="128645" x="3140075" y="2613025"/>
          <p14:tracePt t="128662" x="3162300" y="2689225"/>
          <p14:tracePt t="128678" x="3192463" y="2781300"/>
          <p14:tracePt t="128694" x="3200400" y="2873375"/>
          <p14:tracePt t="128711" x="3208338" y="2955925"/>
          <p14:tracePt t="128728" x="3222625" y="3040063"/>
          <p14:tracePt t="128728" x="3230563" y="3101975"/>
          <p14:tracePt t="128746" x="3254375" y="3140075"/>
          <p14:tracePt t="128760" x="3292475" y="3298825"/>
          <p14:tracePt t="128778" x="3314700" y="3382963"/>
          <p14:tracePt t="128795" x="3322638" y="3459163"/>
          <p14:tracePt t="128811" x="3344863" y="3521075"/>
          <p14:tracePt t="128827" x="3352800" y="3573463"/>
          <p14:tracePt t="128845" x="3375025" y="3627438"/>
          <p14:tracePt t="128867" x="3375025" y="3635375"/>
          <p14:tracePt t="128878" x="3375025" y="3649663"/>
          <p14:tracePt t="128894" x="3375025" y="3657600"/>
          <p14:tracePt t="128913" x="3382963" y="3673475"/>
          <p14:tracePt t="128928" x="3421063" y="3733800"/>
          <p14:tracePt t="128946" x="3429000" y="3756025"/>
          <p14:tracePt t="128963" x="3444875" y="3763963"/>
          <p14:tracePt t="128979" x="3444875" y="3756025"/>
          <p14:tracePt t="129577" x="3444875" y="3749675"/>
          <p14:tracePt t="129585" x="3444875" y="3725863"/>
          <p14:tracePt t="129595" x="3436938" y="3603625"/>
          <p14:tracePt t="129611" x="3382963" y="3436938"/>
          <p14:tracePt t="129630" x="3336925" y="3306763"/>
          <p14:tracePt t="129645" x="3322638" y="3192463"/>
          <p14:tracePt t="129661" x="3322638" y="3124200"/>
          <p14:tracePt t="129677" x="3322638" y="3055938"/>
          <p14:tracePt t="129694" x="3322638" y="3001963"/>
          <p14:tracePt t="129711" x="3336925" y="2949575"/>
          <p14:tracePt t="129727" x="3352800" y="2911475"/>
          <p14:tracePt t="129727" x="3360738" y="2873375"/>
          <p14:tracePt t="129746" x="3398838" y="2751138"/>
          <p14:tracePt t="129762" x="3429000" y="2667000"/>
          <p14:tracePt t="129778" x="3475038" y="2552700"/>
          <p14:tracePt t="129795" x="3505200" y="2498725"/>
          <p14:tracePt t="129811" x="3543300" y="2446338"/>
          <p14:tracePt t="129828" x="3589338" y="2400300"/>
          <p14:tracePt t="129844" x="3611563" y="2346325"/>
          <p14:tracePt t="129844" x="3619500" y="2339975"/>
          <p14:tracePt t="129866" x="3635375" y="2316163"/>
          <p14:tracePt t="129877" x="3673475" y="2247900"/>
          <p14:tracePt t="129896" x="3741738" y="2179638"/>
          <p14:tracePt t="129911" x="3832225" y="2117725"/>
          <p14:tracePt t="129928" x="3902075" y="2057400"/>
          <p14:tracePt t="129928" x="3932238" y="2035175"/>
          <p14:tracePt t="129946" x="3946525" y="2019300"/>
          <p14:tracePt t="129946" x="3954463" y="2019300"/>
          <p14:tracePt t="129963" x="3978275" y="1997075"/>
          <p14:tracePt t="129978" x="4000500" y="1958975"/>
          <p14:tracePt t="129995" x="4054475" y="1905000"/>
          <p14:tracePt t="130012" x="4106863" y="1866900"/>
          <p14:tracePt t="130029" x="4175125" y="1828800"/>
          <p14:tracePt t="130045" x="4221163" y="1782763"/>
          <p14:tracePt t="130064" x="4259263" y="1714500"/>
          <p14:tracePt t="130064" x="4259263" y="1684338"/>
          <p14:tracePt t="130086" x="4275138" y="1668463"/>
          <p14:tracePt t="130093" x="4283075" y="1638300"/>
          <p14:tracePt t="130110" x="4289425" y="1608138"/>
          <p14:tracePt t="130126" x="4297363" y="1584325"/>
          <p14:tracePt t="130143" x="4313238" y="1570038"/>
          <p14:tracePt t="130160" x="4359275" y="1546225"/>
          <p14:tracePt t="130178" x="4365625" y="1531938"/>
          <p14:tracePt t="130193" x="4397375" y="1485900"/>
          <p14:tracePt t="130210" x="4427538" y="1455738"/>
          <p14:tracePt t="130226" x="4449763" y="1401763"/>
          <p14:tracePt t="130243" x="4457700" y="1387475"/>
          <p14:tracePt t="130259" x="4457700" y="1379538"/>
          <p14:tracePt t="130280" x="4441825" y="1379538"/>
          <p14:tracePt t="130393" x="4435475" y="1379538"/>
          <p14:tracePt t="130401" x="4427538" y="1387475"/>
          <p14:tracePt t="130410" x="4389438" y="1417638"/>
          <p14:tracePt t="130427" x="4343400" y="1447800"/>
          <p14:tracePt t="130444" x="4297363" y="1493838"/>
          <p14:tracePt t="130460" x="4267200" y="1524000"/>
          <p14:tracePt t="130477" x="4251325" y="1554163"/>
          <p14:tracePt t="130494" x="4221163" y="1600200"/>
          <p14:tracePt t="130510" x="4213225" y="1646238"/>
          <p14:tracePt t="130527" x="4198938" y="1714500"/>
          <p14:tracePt t="130543" x="4175125" y="1768475"/>
          <p14:tracePt t="130543" x="4168775" y="1798638"/>
          <p14:tracePt t="130562" x="4160838" y="1812925"/>
          <p14:tracePt t="130577" x="4144963" y="1866900"/>
          <p14:tracePt t="130594" x="4130675" y="1889125"/>
          <p14:tracePt t="130612" x="4130675" y="1920875"/>
          <p14:tracePt t="130627" x="4130675" y="1951038"/>
          <p14:tracePt t="130644" x="4130675" y="2019300"/>
          <p14:tracePt t="130660" x="4130675" y="2073275"/>
          <p14:tracePt t="130677" x="4144963" y="2117725"/>
          <p14:tracePt t="130693" x="4144963" y="2171700"/>
          <p14:tracePt t="130710" x="4144963" y="2201863"/>
          <p14:tracePt t="130727" x="4152900" y="2247900"/>
          <p14:tracePt t="130743" x="4168775" y="2278063"/>
          <p14:tracePt t="130760" x="4198938" y="2316163"/>
          <p14:tracePt t="130778" x="4237038" y="2362200"/>
          <p14:tracePt t="130794" x="4275138" y="2384425"/>
          <p14:tracePt t="130811" x="4335463" y="2416175"/>
          <p14:tracePt t="130827" x="4373563" y="2438400"/>
          <p14:tracePt t="130845" x="4411663" y="2438400"/>
          <p14:tracePt t="130860" x="4441825" y="2438400"/>
          <p14:tracePt t="130875" x="4479925" y="2438400"/>
          <p14:tracePt t="130892" x="4556125" y="2438400"/>
          <p14:tracePt t="130910" x="4618038" y="2422525"/>
          <p14:tracePt t="130927" x="4670425" y="2416175"/>
          <p14:tracePt t="130943" x="4732338" y="2400300"/>
          <p14:tracePt t="130960" x="4778375" y="2400300"/>
          <p14:tracePt t="130960" x="4792663" y="2400300"/>
          <p14:tracePt t="130978" x="4808538" y="2400300"/>
          <p14:tracePt t="130993" x="4854575" y="2384425"/>
          <p14:tracePt t="131011" x="4914900" y="2362200"/>
          <p14:tracePt t="131028" x="5013325" y="2316163"/>
          <p14:tracePt t="131044" x="5135563" y="2255838"/>
          <p14:tracePt t="131060" x="5197475" y="2201863"/>
          <p14:tracePt t="131076" x="5257800" y="2133600"/>
          <p14:tracePt t="131093" x="5280025" y="2087563"/>
          <p14:tracePt t="131112" x="5287963" y="2041525"/>
          <p14:tracePt t="131127" x="5287963" y="2003425"/>
          <p14:tracePt t="131143" x="5287963" y="1965325"/>
          <p14:tracePt t="131159" x="5287963" y="1912938"/>
          <p14:tracePt t="131159" x="5287963" y="1882775"/>
          <p14:tracePt t="131178" x="5287963" y="1844675"/>
          <p14:tracePt t="131178" x="5287963" y="1820863"/>
          <p14:tracePt t="131194" x="5287963" y="1782763"/>
          <p14:tracePt t="131211" x="5287963" y="1736725"/>
          <p14:tracePt t="131227" x="5273675" y="1706563"/>
          <p14:tracePt t="131243" x="5241925" y="1660525"/>
          <p14:tracePt t="131259" x="5219700" y="1638300"/>
          <p14:tracePt t="131277" x="5143500" y="1600200"/>
          <p14:tracePt t="131293" x="5037138" y="1554163"/>
          <p14:tracePt t="131309" x="4953000" y="1516063"/>
          <p14:tracePt t="131326" x="4914900" y="1508125"/>
          <p14:tracePt t="131343" x="4868863" y="1493838"/>
          <p14:tracePt t="131359" x="4830763" y="1477963"/>
          <p14:tracePt t="131359" x="4822825" y="1477963"/>
          <p14:tracePt t="131378" x="4800600" y="1477963"/>
          <p14:tracePt t="131392" x="4702175" y="1477963"/>
          <p14:tracePt t="131411" x="4625975" y="1477963"/>
          <p14:tracePt t="131427" x="4572000" y="1477963"/>
          <p14:tracePt t="131443" x="4533900" y="1463675"/>
          <p14:tracePt t="131459" x="4525963" y="1463675"/>
          <p14:tracePt t="131475" x="4503738" y="1463675"/>
          <p14:tracePt t="131493" x="4473575" y="1463675"/>
          <p14:tracePt t="131509" x="4419600" y="1493838"/>
          <p14:tracePt t="131527" x="4373563" y="1539875"/>
          <p14:tracePt t="131542" x="4343400" y="1570038"/>
          <p14:tracePt t="131559" x="4313238" y="1616075"/>
          <p14:tracePt t="131559" x="4313238" y="1638300"/>
          <p14:tracePt t="131578" x="4297363" y="1654175"/>
          <p14:tracePt t="131593" x="4283075" y="1714500"/>
          <p14:tracePt t="131610" x="4259263" y="1760538"/>
          <p14:tracePt t="131627" x="4259263" y="1820863"/>
          <p14:tracePt t="131643" x="4251325" y="1889125"/>
          <p14:tracePt t="131659" x="4251325" y="1927225"/>
          <p14:tracePt t="131676" x="4251325" y="1973263"/>
          <p14:tracePt t="131692" x="4251325" y="2011363"/>
          <p14:tracePt t="131709" x="4251325" y="2041525"/>
          <p14:tracePt t="131726" x="4267200" y="2087563"/>
          <p14:tracePt t="131742" x="4297363" y="2125663"/>
          <p14:tracePt t="131759" x="4321175" y="2155825"/>
          <p14:tracePt t="131776" x="4343400" y="2187575"/>
          <p14:tracePt t="131776" x="4359275" y="2209800"/>
          <p14:tracePt t="131794" x="4365625" y="2209800"/>
          <p14:tracePt t="131794" x="4411663" y="2247900"/>
          <p14:tracePt t="131810" x="4457700" y="2263775"/>
          <p14:tracePt t="131826" x="4549775" y="2286000"/>
          <p14:tracePt t="131843" x="4632325" y="2324100"/>
          <p14:tracePt t="131861" x="4694238" y="2339975"/>
          <p14:tracePt t="131876" x="4746625" y="2354263"/>
          <p14:tracePt t="131892" x="4800600" y="2370138"/>
          <p14:tracePt t="131909" x="4838700" y="2370138"/>
          <p14:tracePt t="131926" x="4884738" y="2370138"/>
          <p14:tracePt t="131942" x="4968875" y="2332038"/>
          <p14:tracePt t="131959" x="5045075" y="2286000"/>
          <p14:tracePt t="131975" x="5143500" y="2217738"/>
          <p14:tracePt t="131992" x="5203825" y="2149475"/>
          <p14:tracePt t="131992" x="5211763" y="2125663"/>
          <p14:tracePt t="132010" x="5211763" y="2087563"/>
          <p14:tracePt t="132027" x="5211763" y="2057400"/>
          <p14:tracePt t="132044" x="5197475" y="2011363"/>
          <p14:tracePt t="132060" x="5151438" y="1973263"/>
          <p14:tracePt t="132075" x="5127625" y="1965325"/>
          <p14:tracePt t="132091" x="5121275" y="1951038"/>
          <p14:tracePt t="132108" x="5113338" y="1951038"/>
          <p14:tracePt t="132125" x="5105400" y="1951038"/>
          <p14:tracePt t="132185" x="5097463" y="1951038"/>
          <p14:tracePt t="132193" x="5097463" y="1965325"/>
          <p14:tracePt t="132210" x="5083175" y="1997075"/>
          <p14:tracePt t="132226" x="5083175" y="2019300"/>
          <p14:tracePt t="132243" x="5083175" y="2041525"/>
          <p14:tracePt t="132260" x="5083175" y="2079625"/>
          <p14:tracePt t="132276" x="5083175" y="2117725"/>
          <p14:tracePt t="132292" x="5083175" y="2149475"/>
          <p14:tracePt t="132308" x="5083175" y="2179638"/>
          <p14:tracePt t="132325" x="5067300" y="2209800"/>
          <p14:tracePt t="132342" x="5067300" y="2239963"/>
          <p14:tracePt t="132358" x="5045075" y="2286000"/>
          <p14:tracePt t="132375" x="4999038" y="2346325"/>
          <p14:tracePt t="132375" x="4960938" y="2392363"/>
          <p14:tracePt t="132397" x="4914900" y="2430463"/>
          <p14:tracePt t="132408" x="4800600" y="2514600"/>
          <p14:tracePt t="132408" x="4746625" y="2568575"/>
          <p14:tracePt t="132427" x="4670425" y="2644775"/>
          <p14:tracePt t="132443" x="4625975" y="2727325"/>
          <p14:tracePt t="132459" x="4572000" y="2803525"/>
          <p14:tracePt t="132475" x="4511675" y="2895600"/>
          <p14:tracePt t="132492" x="4427538" y="3001963"/>
          <p14:tracePt t="132508" x="4321175" y="3116263"/>
          <p14:tracePt t="132526" x="4175125" y="3260725"/>
          <p14:tracePt t="132541" x="4022725" y="3436938"/>
          <p14:tracePt t="132558" x="3894138" y="3527425"/>
          <p14:tracePt t="132575" x="3832225" y="3603625"/>
          <p14:tracePt t="132591" x="3825875" y="3627438"/>
          <p14:tracePt t="132608" x="3825875" y="3657600"/>
          <p14:tracePt t="132608" x="3825875" y="3679825"/>
          <p14:tracePt t="132627" x="3825875" y="3749675"/>
          <p14:tracePt t="132643" x="3825875" y="3802063"/>
          <p14:tracePt t="132659" x="3825875" y="3832225"/>
          <p14:tracePt t="132675" x="3825875" y="3848100"/>
          <p14:tracePt t="132691" x="3825875" y="3863975"/>
          <p14:tracePt t="132737" x="3825875" y="3870325"/>
          <p14:tracePt t="133513" x="3825875" y="3856038"/>
          <p14:tracePt t="134345" x="3825875" y="3848100"/>
          <p14:tracePt t="134354" x="3825875" y="3840163"/>
          <p14:tracePt t="134361" x="3825875" y="3825875"/>
          <p14:tracePt t="134372" x="3832225" y="3771900"/>
          <p14:tracePt t="134389" x="3863975" y="3733800"/>
          <p14:tracePt t="134407" x="3916363" y="3641725"/>
          <p14:tracePt t="134423" x="4008438" y="3527425"/>
          <p14:tracePt t="134439" x="4060825" y="3429000"/>
          <p14:tracePt t="134439" x="4092575" y="3368675"/>
          <p14:tracePt t="134458" x="4122738" y="3314700"/>
          <p14:tracePt t="134473" x="4213225" y="3170238"/>
          <p14:tracePt t="134490" x="4275138" y="3078163"/>
          <p14:tracePt t="134507" x="4343400" y="3009900"/>
          <p14:tracePt t="134524" x="4419600" y="2917825"/>
          <p14:tracePt t="134540" x="4473575" y="2827338"/>
          <p14:tracePt t="134557" x="4503738" y="2727325"/>
          <p14:tracePt t="134572" x="4525963" y="2644775"/>
          <p14:tracePt t="134589" x="4541838" y="2568575"/>
          <p14:tracePt t="134608" x="4564063" y="2498725"/>
          <p14:tracePt t="134623" x="4594225" y="2430463"/>
          <p14:tracePt t="134639" x="4625975" y="2378075"/>
          <p14:tracePt t="134656" x="4640263" y="2339975"/>
          <p14:tracePt t="134656" x="4648200" y="2308225"/>
          <p14:tracePt t="134674" x="4664075" y="2270125"/>
          <p14:tracePt t="134691" x="4670425" y="2225675"/>
          <p14:tracePt t="134707" x="4678363" y="2201863"/>
          <p14:tracePt t="134722" x="4702175" y="2141538"/>
          <p14:tracePt t="134738" x="4716463" y="2079625"/>
          <p14:tracePt t="134755" x="4740275" y="2011363"/>
          <p14:tracePt t="134772" x="4754563" y="1958975"/>
          <p14:tracePt t="134788" x="4754563" y="1943100"/>
          <p14:tracePt t="134804" x="4754563" y="1935163"/>
          <p14:tracePt t="134821" x="4754563" y="1927225"/>
          <p14:tracePt t="134837" x="4754563" y="1920875"/>
          <p14:tracePt t="134855" x="4754563" y="1897063"/>
          <p14:tracePt t="134871" x="4754563" y="1858963"/>
          <p14:tracePt t="134889" x="4754563" y="1812925"/>
          <p14:tracePt t="134906" x="4754563" y="1790700"/>
          <p14:tracePt t="134922" x="4754563" y="1768475"/>
          <p14:tracePt t="134939" x="4754563" y="1774825"/>
          <p14:tracePt t="135040" x="4754563" y="1782763"/>
          <p14:tracePt t="135048" x="4754563" y="1798638"/>
          <p14:tracePt t="135056" x="4754563" y="1812925"/>
          <p14:tracePt t="135070" x="4754563" y="1851025"/>
          <p14:tracePt t="135089" x="4754563" y="1882775"/>
          <p14:tracePt t="135106" x="4754563" y="1912938"/>
          <p14:tracePt t="135122" x="4754563" y="1981200"/>
          <p14:tracePt t="135138" x="4754563" y="2057400"/>
          <p14:tracePt t="135155" x="4754563" y="2155825"/>
          <p14:tracePt t="135171" x="4754563" y="2278063"/>
          <p14:tracePt t="135188" x="4732338" y="2438400"/>
          <p14:tracePt t="135204" x="4708525" y="2598738"/>
          <p14:tracePt t="135221" x="4686300" y="2751138"/>
          <p14:tracePt t="135238" x="4664075" y="2895600"/>
          <p14:tracePt t="135254" x="4664075" y="2971800"/>
          <p14:tracePt t="135254" x="4664075" y="3009900"/>
          <p14:tracePt t="135273" x="4664075" y="3048000"/>
          <p14:tracePt t="135287" x="4664075" y="3162300"/>
          <p14:tracePt t="135305" x="4664075" y="3246438"/>
          <p14:tracePt t="135322" x="4664075" y="3314700"/>
          <p14:tracePt t="135338" x="4664075" y="3382963"/>
          <p14:tracePt t="135355" x="4664075" y="3406775"/>
          <p14:tracePt t="135371" x="4664075" y="3421063"/>
          <p14:tracePt t="135387" x="4664075" y="3429000"/>
          <p14:tracePt t="135404" x="4664075" y="3444875"/>
          <p14:tracePt t="135424" x="4664075" y="3459163"/>
          <p14:tracePt t="135440" x="4664075" y="3475038"/>
          <p14:tracePt t="135456" x="4664075" y="3489325"/>
          <p14:tracePt t="135473" x="4664075" y="3505200"/>
          <p14:tracePt t="135487" x="4664075" y="3565525"/>
          <p14:tracePt t="135505" x="4640263" y="3635375"/>
          <p14:tracePt t="135521" x="4625975" y="3687763"/>
          <p14:tracePt t="135538" x="4602163" y="3717925"/>
          <p14:tracePt t="135554" x="4587875" y="3741738"/>
          <p14:tracePt t="135571" x="4579938" y="3741738"/>
          <p14:tracePt t="135587" x="4579938" y="3749675"/>
          <p14:tracePt t="135604" x="4564063" y="3749675"/>
          <p14:tracePt t="135624" x="4556125" y="3763963"/>
          <p14:tracePt t="135640" x="4549775" y="3771900"/>
          <p14:tracePt t="135656" x="4549775" y="3779838"/>
          <p14:tracePt t="135670" x="4541838" y="3787775"/>
          <p14:tracePt t="135670" x="4533900" y="3787775"/>
          <p14:tracePt t="135689" x="4533900" y="3794125"/>
          <p14:tracePt t="135721" x="4541838" y="3787775"/>
          <p14:tracePt t="135872" x="4549775" y="3779838"/>
          <p14:tracePt t="135888" x="4549775" y="3771900"/>
          <p14:tracePt t="135896" x="4564063" y="3756025"/>
          <p14:tracePt t="135905" x="4564063" y="3749675"/>
          <p14:tracePt t="135919" x="4594225" y="3703638"/>
          <p14:tracePt t="135938" x="4602163" y="3657600"/>
          <p14:tracePt t="135955" x="4610100" y="3649663"/>
          <p14:tracePt t="135970" x="4610100" y="3641725"/>
          <p14:tracePt t="136024" x="4610100" y="3635375"/>
          <p14:tracePt t="136032" x="4610100" y="3627438"/>
          <p14:tracePt t="136040" x="4610100" y="3619500"/>
          <p14:tracePt t="136053" x="4610100" y="3597275"/>
          <p14:tracePt t="136070" x="4587875" y="3581400"/>
          <p14:tracePt t="136087" x="4541838" y="3565525"/>
          <p14:tracePt t="136087" x="4525963" y="3565525"/>
          <p14:tracePt t="136105" x="4495800" y="3559175"/>
          <p14:tracePt t="136121" x="4487863" y="3559175"/>
          <p14:tracePt t="136137" x="4479925" y="3559175"/>
          <p14:tracePt t="136160" x="4473575" y="3559175"/>
          <p14:tracePt t="136176" x="4457700" y="3559175"/>
          <p14:tracePt t="136186" x="4441825" y="3559175"/>
          <p14:tracePt t="136203" x="4435475" y="3559175"/>
          <p14:tracePt t="136219" x="4427538" y="3559175"/>
          <p14:tracePt t="136236" x="4411663" y="3559175"/>
          <p14:tracePt t="136253" x="4403725" y="3559175"/>
          <p14:tracePt t="136272" x="4403725" y="3565525"/>
          <p14:tracePt t="136286" x="4389438" y="3565525"/>
          <p14:tracePt t="136305" x="4381500" y="3573463"/>
          <p14:tracePt t="136319" x="4365625" y="3589338"/>
          <p14:tracePt t="136337" x="4359275" y="3611563"/>
          <p14:tracePt t="136353" x="4335463" y="3641725"/>
          <p14:tracePt t="136370" x="4313238" y="3673475"/>
          <p14:tracePt t="136386" x="4283075" y="3703638"/>
          <p14:tracePt t="136403" x="4267200" y="3725863"/>
          <p14:tracePt t="136420" x="4259263" y="3725863"/>
          <p14:tracePt t="136436" x="4259263" y="3733800"/>
          <p14:tracePt t="136456" x="4259263" y="3741738"/>
          <p14:tracePt t="136470" x="4251325" y="3749675"/>
          <p14:tracePt t="136486" x="4251325" y="3771900"/>
          <p14:tracePt t="136503" x="4237038" y="3802063"/>
          <p14:tracePt t="136521" x="4237038" y="3810000"/>
          <p14:tracePt t="136537" x="4237038" y="3825875"/>
          <p14:tracePt t="136555" x="4237038" y="3832225"/>
          <p14:tracePt t="136575" x="4237038" y="3840163"/>
          <p14:tracePt t="136586" x="4237038" y="3848100"/>
          <p14:tracePt t="136607" x="4237038" y="3856038"/>
          <p14:tracePt t="136631" x="4244975" y="3863975"/>
          <p14:tracePt t="136648" x="4251325" y="3870325"/>
          <p14:tracePt t="136656" x="4267200" y="3878263"/>
          <p14:tracePt t="136669" x="4283075" y="3886200"/>
          <p14:tracePt t="136669" x="4297363" y="3894138"/>
          <p14:tracePt t="136690" x="4305300" y="3894138"/>
          <p14:tracePt t="136703" x="4313238" y="3902075"/>
          <p14:tracePt t="136719" x="4321175" y="3902075"/>
          <p14:tracePt t="136735" x="4335463" y="3902075"/>
          <p14:tracePt t="136753" x="4343400" y="3902075"/>
          <p14:tracePt t="136770" x="4351338" y="3894138"/>
          <p14:tracePt t="136786" x="4359275" y="3886200"/>
          <p14:tracePt t="136824" x="4365625" y="3886200"/>
          <p14:tracePt t="136864" x="4381500" y="3886200"/>
          <p14:tracePt t="136872" x="4397375" y="3878263"/>
          <p14:tracePt t="136885" x="4419600" y="3863975"/>
          <p14:tracePt t="136903" x="4441825" y="3856038"/>
          <p14:tracePt t="136921" x="4457700" y="3848100"/>
          <p14:tracePt t="136935" x="4479925" y="3848100"/>
          <p14:tracePt t="136953" x="4503738" y="3848100"/>
          <p14:tracePt t="136970" x="4525963" y="3848100"/>
          <p14:tracePt t="136986" x="4549775" y="3848100"/>
          <p14:tracePt t="137003" x="4556125" y="3848100"/>
          <p14:tracePt t="137018" x="4564063" y="3848100"/>
          <p14:tracePt t="137035" x="4572000" y="3848100"/>
          <p14:tracePt t="137930" x="4587875" y="3848100"/>
          <p14:tracePt t="137930" x="4594225" y="3848100"/>
          <p14:tracePt t="137953" x="4602163" y="3848100"/>
          <p14:tracePt t="137969" x="4610100" y="3848100"/>
          <p14:tracePt t="138008" x="4618038" y="3848100"/>
          <p14:tracePt t="138017" x="4640263" y="3848100"/>
          <p14:tracePt t="138024" x="4664075" y="3848100"/>
          <p14:tracePt t="138034" x="4746625" y="3840163"/>
          <p14:tracePt t="138050" x="4808538" y="3832225"/>
          <p14:tracePt t="138068" x="4838700" y="3832225"/>
          <p14:tracePt t="138085" x="4860925" y="3817938"/>
          <p14:tracePt t="138101" x="4868863" y="3817938"/>
          <p14:tracePt t="138121" x="4884738" y="3817938"/>
          <p14:tracePt t="138134" x="4953000" y="3817938"/>
          <p14:tracePt t="138134" x="4975225" y="3810000"/>
          <p14:tracePt t="138153" x="5037138" y="3810000"/>
          <p14:tracePt t="138169" x="5051425" y="3810000"/>
          <p14:tracePt t="138186" x="5059363" y="3802063"/>
          <p14:tracePt t="138224" x="5075238" y="3802063"/>
          <p14:tracePt t="138240" x="5089525" y="3802063"/>
          <p14:tracePt t="138249" x="5105400" y="3802063"/>
          <p14:tracePt t="138256" x="5121275" y="3802063"/>
          <p14:tracePt t="138272" x="5135563" y="3802063"/>
          <p14:tracePt t="138288" x="5143500" y="3802063"/>
          <p14:tracePt t="138328" x="5159375" y="3794125"/>
          <p14:tracePt t="138336" x="5165725" y="3787775"/>
          <p14:tracePt t="138350" x="5197475" y="3787775"/>
          <p14:tracePt t="138368" x="5203825" y="3787775"/>
          <p14:tracePt t="138544" x="5219700" y="3771900"/>
          <p14:tracePt t="138552" x="5227638" y="3771900"/>
          <p14:tracePt t="138566" x="5273675" y="3771900"/>
          <p14:tracePt t="138586" x="5287963" y="3771900"/>
          <p14:tracePt t="138602" x="5295900" y="3771900"/>
          <p14:tracePt t="138624" x="5303838" y="3771900"/>
          <p14:tracePt t="138634" x="5318125" y="3771900"/>
          <p14:tracePt t="138651" x="5349875" y="3771900"/>
          <p14:tracePt t="138667" x="5380038" y="3771900"/>
          <p14:tracePt t="138684" x="5410200" y="3771900"/>
          <p14:tracePt t="138701" x="5456238" y="3771900"/>
          <p14:tracePt t="138717" x="5494338" y="3771900"/>
          <p14:tracePt t="138734" x="5508625" y="3771900"/>
          <p14:tracePt t="138749" x="5516563" y="3771900"/>
          <p14:tracePt t="138766" x="5524500" y="3771900"/>
          <p14:tracePt t="138783" x="5540375" y="3771900"/>
          <p14:tracePt t="138801" x="5578475" y="3771900"/>
          <p14:tracePt t="138818" x="5646738" y="3771900"/>
          <p14:tracePt t="138835" x="5699125" y="3771900"/>
          <p14:tracePt t="138851" x="5722938" y="3771900"/>
          <p14:tracePt t="138868" x="5730875" y="3771900"/>
          <p14:tracePt t="138920" x="5737225" y="3771900"/>
          <p14:tracePt t="138928" x="5753100" y="3771900"/>
          <p14:tracePt t="138936" x="5761038" y="3771900"/>
          <p14:tracePt t="138950" x="5768975" y="3771900"/>
          <p14:tracePt t="138966" x="5783263" y="3771900"/>
          <p14:tracePt t="138983" x="5799138" y="3779838"/>
          <p14:tracePt t="139001" x="5807075" y="3779838"/>
          <p14:tracePt t="139018" x="5813425" y="3779838"/>
          <p14:tracePt t="139934" x="5813425" y="3787775"/>
          <p14:tracePt t="139952" x="5807075" y="3787775"/>
          <p14:tracePt t="140704" x="5799138" y="3787775"/>
          <p14:tracePt t="140760" x="5791200" y="3787775"/>
          <p14:tracePt t="140768" x="5791200" y="3779838"/>
          <p14:tracePt t="140824" x="5783263" y="3771900"/>
          <p14:tracePt t="140896" x="5775325" y="3771900"/>
          <p14:tracePt t="140936" x="5768975" y="3771900"/>
          <p14:tracePt t="140952" x="5761038" y="3771900"/>
          <p14:tracePt t="140984" x="5753100" y="3771900"/>
          <p14:tracePt t="141032" x="5745163" y="3771900"/>
          <p14:tracePt t="141049" x="5730875" y="3771900"/>
          <p14:tracePt t="141056" x="5722938" y="3771900"/>
          <p14:tracePt t="141066" x="5699125" y="3771900"/>
          <p14:tracePt t="141083" x="5661025" y="3771900"/>
          <p14:tracePt t="141099" x="5616575" y="3771900"/>
          <p14:tracePt t="141115" x="5532438" y="3771900"/>
          <p14:tracePt t="141133" x="5387975" y="3779838"/>
          <p14:tracePt t="141148" x="5235575" y="3779838"/>
          <p14:tracePt t="141165" x="5083175" y="3779838"/>
          <p14:tracePt t="141182" x="4960938" y="3794125"/>
          <p14:tracePt t="141198" x="4838700" y="3794125"/>
          <p14:tracePt t="141198" x="4784725" y="3794125"/>
          <p14:tracePt t="141218" x="4724400" y="3794125"/>
          <p14:tracePt t="141232" x="4518025" y="3794125"/>
          <p14:tracePt t="141249" x="4359275" y="3810000"/>
          <p14:tracePt t="141266" x="4198938" y="3817938"/>
          <p14:tracePt t="141282" x="4060825" y="3817938"/>
          <p14:tracePt t="141298" x="3970338" y="3817938"/>
          <p14:tracePt t="141315" x="3886200" y="3817938"/>
          <p14:tracePt t="141331" x="3817938" y="3817938"/>
          <p14:tracePt t="141348" x="3749675" y="3825875"/>
          <p14:tracePt t="141365" x="3673475" y="3825875"/>
          <p14:tracePt t="141381" x="3589338" y="3825875"/>
          <p14:tracePt t="141398" x="3505200" y="3825875"/>
          <p14:tracePt t="141398" x="3444875" y="3840163"/>
          <p14:tracePt t="141417" x="3398838" y="3840163"/>
          <p14:tracePt t="141431" x="3276600" y="3863975"/>
          <p14:tracePt t="141431" x="3216275" y="3863975"/>
          <p14:tracePt t="141450" x="3124200" y="3863975"/>
          <p14:tracePt t="141466" x="3048000" y="3863975"/>
          <p14:tracePt t="141482" x="3017838" y="3863975"/>
          <p14:tracePt t="141498" x="2979738" y="3863975"/>
          <p14:tracePt t="141515" x="2949575" y="3863975"/>
          <p14:tracePt t="141532" x="2925763" y="3870325"/>
          <p14:tracePt t="141547" x="2903538" y="3870325"/>
          <p14:tracePt t="141564" x="2887663" y="3870325"/>
          <p14:tracePt t="141580" x="2873375" y="3870325"/>
          <p14:tracePt t="141598" x="2841625" y="3870325"/>
          <p14:tracePt t="141614" x="2789238" y="3870325"/>
          <p14:tracePt t="141614" x="2765425" y="3870325"/>
          <p14:tracePt t="141633" x="2743200" y="3870325"/>
          <p14:tracePt t="141633" x="2720975" y="3870325"/>
          <p14:tracePt t="141649" x="2667000" y="3870325"/>
          <p14:tracePt t="141665" x="2606675" y="3870325"/>
          <p14:tracePt t="141682" x="2568575" y="3878263"/>
          <p14:tracePt t="141698" x="2536825" y="3878263"/>
          <p14:tracePt t="141715" x="2476500" y="3902075"/>
          <p14:tracePt t="141731" x="2408238" y="3908425"/>
          <p14:tracePt t="141748" x="2324100" y="3924300"/>
          <p14:tracePt t="141764" x="2263775" y="3924300"/>
          <p14:tracePt t="141781" x="2225675" y="3924300"/>
          <p14:tracePt t="141797" x="2201863" y="3924300"/>
          <p14:tracePt t="141814" x="2179638" y="3924300"/>
          <p14:tracePt t="141814" x="2171700" y="3924300"/>
          <p14:tracePt t="141833" x="2155825" y="3924300"/>
          <p14:tracePt t="141854" x="2141538" y="3924300"/>
          <p14:tracePt t="141865" x="2133600" y="3924300"/>
          <p14:tracePt t="141880" x="2125663" y="3924300"/>
          <p14:tracePt t="141920" x="2117725" y="3924300"/>
          <p14:tracePt t="141936" x="2111375" y="3924300"/>
          <p14:tracePt t="141945" x="2095500" y="3924300"/>
          <p14:tracePt t="141968" x="2079625" y="3908425"/>
          <p14:tracePt t="142000" x="2079625" y="3902075"/>
          <p14:tracePt t="142923" x="2073275" y="3902075"/>
          <p14:tracePt t="143104" x="2057400" y="3894138"/>
          <p14:tracePt t="143144" x="2049463" y="3886200"/>
          <p14:tracePt t="143160" x="2041525" y="3870325"/>
          <p14:tracePt t="143177" x="2035175" y="3870325"/>
          <p14:tracePt t="143200" x="2035175" y="3863975"/>
          <p14:tracePt t="143208" x="2027238" y="3856038"/>
          <p14:tracePt t="143256" x="2019300" y="3848100"/>
          <p14:tracePt t="143328" x="2019300" y="3840163"/>
          <p14:tracePt t="143816" x="2027238" y="3840163"/>
          <p14:tracePt t="144472" x="2035175" y="3840163"/>
          <p14:tracePt t="144488" x="2049463" y="3825875"/>
          <p14:tracePt t="144504" x="2057400" y="3817938"/>
          <p14:tracePt t="144520" x="2087563" y="3802063"/>
          <p14:tracePt t="144529" x="2103438" y="3787775"/>
          <p14:tracePt t="144545" x="2141538" y="3779838"/>
          <p14:tracePt t="144562" x="2163763" y="3771900"/>
          <p14:tracePt t="144578" x="2163763" y="3763963"/>
          <p14:tracePt t="144600" x="2171700" y="3763963"/>
          <p14:tracePt t="144611" x="2193925" y="3756025"/>
          <p14:tracePt t="144633" x="2201863" y="3756025"/>
          <p14:tracePt t="144644" x="2217738" y="3749675"/>
          <p14:tracePt t="144661" x="2232025" y="3749675"/>
          <p14:tracePt t="144677" x="2239963" y="3749675"/>
          <p14:tracePt t="144760" x="2247900" y="3741738"/>
          <p14:tracePt t="146543" x="2247900" y="3733800"/>
          <p14:tracePt t="146840" x="2255838" y="3733800"/>
          <p14:tracePt t="146856" x="2263775" y="3733800"/>
          <p14:tracePt t="146864" x="2263775" y="3725863"/>
          <p14:tracePt t="146875" x="2270125" y="3725863"/>
          <p14:tracePt t="146912" x="2270125" y="3717925"/>
          <p14:tracePt t="146928" x="2278063" y="3711575"/>
          <p14:tracePt t="146984" x="2286000" y="3703638"/>
          <p14:tracePt t="147048" x="2293938" y="3703638"/>
          <p14:tracePt t="147056" x="2301875" y="3703638"/>
          <p14:tracePt t="147328" x="2301875" y="3695700"/>
          <p14:tracePt t="147344" x="2301875" y="3687763"/>
          <p14:tracePt t="147384" x="2301875" y="3679825"/>
          <p14:tracePt t="147408" x="2301875" y="3673475"/>
          <p14:tracePt t="147425" x="2301875" y="3665538"/>
          <p14:tracePt t="147441" x="2301875" y="3649663"/>
          <p14:tracePt t="147456" x="2293938" y="3635375"/>
          <p14:tracePt t="147464" x="2286000" y="3635375"/>
          <p14:tracePt t="147474" x="2270125" y="3611563"/>
          <p14:tracePt t="147492" x="2270125" y="3597275"/>
          <p14:tracePt t="147508" x="2247900" y="3581400"/>
          <p14:tracePt t="147526" x="2239963" y="3573463"/>
          <p14:tracePt t="147541" x="2225675" y="3551238"/>
          <p14:tracePt t="147558" x="2209800" y="3551238"/>
          <p14:tracePt t="147558" x="2201863" y="3551238"/>
          <p14:tracePt t="147577" x="2201863" y="3543300"/>
          <p14:tracePt t="147591" x="2193925" y="3535363"/>
          <p14:tracePt t="147608" x="2179638" y="3535363"/>
          <p14:tracePt t="147625" x="2163763" y="3535363"/>
          <p14:tracePt t="147641" x="2141538" y="3535363"/>
          <p14:tracePt t="147658" x="2133600" y="3527425"/>
          <p14:tracePt t="147674" x="2125663" y="3527425"/>
          <p14:tracePt t="147690" x="2117725" y="3527425"/>
          <p14:tracePt t="147707" x="2111375" y="3527425"/>
          <p14:tracePt t="147724" x="2095500" y="3527425"/>
          <p14:tracePt t="147743" x="2087563" y="3527425"/>
          <p14:tracePt t="147784" x="2079625" y="3527425"/>
          <p14:tracePt t="147800" x="2073275" y="3527425"/>
          <p14:tracePt t="147816" x="2065338" y="3527425"/>
          <p14:tracePt t="147832" x="2049463" y="3527425"/>
          <p14:tracePt t="147841" x="2041525" y="3527425"/>
          <p14:tracePt t="147857" x="2027238" y="3535363"/>
          <p14:tracePt t="147879" x="2027238" y="3543300"/>
          <p14:tracePt t="147903" x="2011363" y="3543300"/>
          <p14:tracePt t="147928" x="2003425" y="3551238"/>
          <p14:tracePt t="147944" x="1997075" y="3559175"/>
          <p14:tracePt t="147968" x="1989138" y="3565525"/>
          <p14:tracePt t="147976" x="1981200" y="3573463"/>
          <p14:tracePt t="147991" x="1958975" y="3589338"/>
          <p14:tracePt t="148010" x="1943100" y="3603625"/>
          <p14:tracePt t="148026" x="1935163" y="3611563"/>
          <p14:tracePt t="148042" x="1927225" y="3627438"/>
          <p14:tracePt t="148057" x="1920875" y="3641725"/>
          <p14:tracePt t="148076" x="1920875" y="3649663"/>
          <p14:tracePt t="148216" x="1927225" y="3641725"/>
          <p14:tracePt t="148232" x="1935163" y="3641725"/>
          <p14:tracePt t="148248" x="1943100" y="3641725"/>
          <p14:tracePt t="148257" x="1958975" y="3641725"/>
          <p14:tracePt t="148264" x="1973263" y="3641725"/>
          <p14:tracePt t="148275" x="2049463" y="3641725"/>
          <p14:tracePt t="148291" x="2171700" y="3641725"/>
          <p14:tracePt t="148307" x="2301875" y="3641725"/>
          <p14:tracePt t="148324" x="2422525" y="3641725"/>
          <p14:tracePt t="148341" x="2568575" y="3641725"/>
          <p14:tracePt t="148357" x="2727325" y="3657600"/>
          <p14:tracePt t="148374" x="2879725" y="3687763"/>
          <p14:tracePt t="148391" x="3055938" y="3711575"/>
          <p14:tracePt t="148391" x="3132138" y="3717925"/>
          <p14:tracePt t="148409" x="3276600" y="3733800"/>
          <p14:tracePt t="148425" x="3421063" y="3756025"/>
          <p14:tracePt t="148442" x="3527425" y="3756025"/>
          <p14:tracePt t="148458" x="3641725" y="3756025"/>
          <p14:tracePt t="148475" x="3779838" y="3779838"/>
          <p14:tracePt t="148491" x="3894138" y="3802063"/>
          <p14:tracePt t="148507" x="3984625" y="3810000"/>
          <p14:tracePt t="148525" x="4130675" y="3840163"/>
          <p14:tracePt t="148539" x="4297363" y="3840163"/>
          <p14:tracePt t="148556" x="4465638" y="3856038"/>
          <p14:tracePt t="148573" x="4618038" y="3856038"/>
          <p14:tracePt t="148589" x="4792663" y="3856038"/>
          <p14:tracePt t="148589" x="4860925" y="3863975"/>
          <p14:tracePt t="148609" x="4983163" y="3863975"/>
          <p14:tracePt t="148625" x="5059363" y="3863975"/>
          <p14:tracePt t="148642" x="5127625" y="3863975"/>
          <p14:tracePt t="148658" x="5197475" y="3863975"/>
          <p14:tracePt t="148675" x="5265738" y="3863975"/>
          <p14:tracePt t="148690" x="5349875" y="3863975"/>
          <p14:tracePt t="148707" x="5440363" y="3863975"/>
          <p14:tracePt t="148724" x="5546725" y="3863975"/>
          <p14:tracePt t="148740" x="5638800" y="3863975"/>
          <p14:tracePt t="148757" x="5722938" y="3863975"/>
          <p14:tracePt t="148774" x="5768975" y="3863975"/>
          <p14:tracePt t="148790" x="5783263" y="3863975"/>
          <p14:tracePt t="148806" x="5821363" y="3863975"/>
          <p14:tracePt t="148806" x="5837238" y="3870325"/>
          <p14:tracePt t="148825" x="5935663" y="3870325"/>
          <p14:tracePt t="148841" x="6019800" y="3878263"/>
          <p14:tracePt t="148859" x="6035675" y="3878263"/>
          <p14:tracePt t="148872" x="6042025" y="3878263"/>
          <p14:tracePt t="148912" x="6057900" y="3878263"/>
          <p14:tracePt t="148921" x="6073775" y="3878263"/>
          <p14:tracePt t="148928" x="6111875" y="3878263"/>
          <p14:tracePt t="148939" x="6164263" y="3878263"/>
          <p14:tracePt t="148958" x="6194425" y="3878263"/>
          <p14:tracePt t="148976" x="6210300" y="3878263"/>
          <p14:tracePt t="149008" x="6218238" y="3878263"/>
          <p14:tracePt t="149016" x="6232525" y="3878263"/>
          <p14:tracePt t="149025" x="6302375" y="3878263"/>
          <p14:tracePt t="149042" x="6332538" y="3878263"/>
          <p14:tracePt t="149057" x="6346825" y="3878263"/>
          <p14:tracePt t="149074" x="6346825" y="3870325"/>
          <p14:tracePt t="149104" x="6346825" y="3863975"/>
          <p14:tracePt t="149129" x="6346825" y="3856038"/>
          <p14:tracePt t="149152" x="6346825" y="3848100"/>
          <p14:tracePt t="149160" x="6340475" y="3848100"/>
          <p14:tracePt t="149173" x="6332538" y="3840163"/>
          <p14:tracePt t="149190" x="6324600" y="3825875"/>
          <p14:tracePt t="149206" x="6308725" y="3825875"/>
          <p14:tracePt t="149223" x="6302375" y="3810000"/>
          <p14:tracePt t="149241" x="6294438" y="3787775"/>
          <p14:tracePt t="149256" x="6278563" y="3763963"/>
          <p14:tracePt t="149274" x="6256338" y="3733800"/>
          <p14:tracePt t="149290" x="6248400" y="3703638"/>
          <p14:tracePt t="149306" x="6232525" y="3673475"/>
          <p14:tracePt t="149324" x="6226175" y="3649663"/>
          <p14:tracePt t="149340" x="6226175" y="3627438"/>
          <p14:tracePt t="149355" x="6218238" y="3597275"/>
          <p14:tracePt t="149372" x="6210300" y="3581400"/>
          <p14:tracePt t="149389" x="6202363" y="3565525"/>
          <p14:tracePt t="149405" x="6202363" y="3551238"/>
          <p14:tracePt t="149422" x="6194425" y="3551238"/>
          <p14:tracePt t="149440" x="6194425" y="3521075"/>
          <p14:tracePt t="149456" x="6194425" y="3505200"/>
          <p14:tracePt t="149473" x="6194425" y="3497263"/>
          <p14:tracePt t="149490" x="6194425" y="3482975"/>
          <p14:tracePt t="149506" x="6188075" y="3467100"/>
          <p14:tracePt t="149524" x="6188075" y="3444875"/>
          <p14:tracePt t="149540" x="6180138" y="3436938"/>
          <p14:tracePt t="149555" x="6180138" y="3429000"/>
          <p14:tracePt t="149672" x="6172200" y="3429000"/>
          <p14:tracePt t="149712" x="6172200" y="3436938"/>
          <p14:tracePt t="149728" x="6172200" y="3451225"/>
          <p14:tracePt t="149736" x="6172200" y="3467100"/>
          <p14:tracePt t="149744" x="6172200" y="3482975"/>
          <p14:tracePt t="149760" x="6172200" y="3497263"/>
          <p14:tracePt t="149773" x="6172200" y="3527425"/>
          <p14:tracePt t="149789" x="6172200" y="3559175"/>
          <p14:tracePt t="149806" x="6172200" y="3581400"/>
          <p14:tracePt t="149823" x="6172200" y="3627438"/>
          <p14:tracePt t="149839" x="6172200" y="3641725"/>
          <p14:tracePt t="149859" x="6172200" y="3673475"/>
          <p14:tracePt t="149874" x="6172200" y="3687763"/>
          <p14:tracePt t="149890" x="6164263" y="3725863"/>
          <p14:tracePt t="149906" x="6156325" y="3756025"/>
          <p14:tracePt t="149924" x="6156325" y="3779838"/>
          <p14:tracePt t="149940" x="6156325" y="3817938"/>
          <p14:tracePt t="149956" x="6156325" y="3832225"/>
          <p14:tracePt t="149972" x="6156325" y="3856038"/>
          <p14:tracePt t="149989" x="6156325" y="3870325"/>
          <p14:tracePt t="150006" x="6156325" y="3878263"/>
          <p14:tracePt t="150022" x="6156325" y="3886200"/>
          <p14:tracePt t="150038" x="6156325" y="3902075"/>
          <p14:tracePt t="150055" x="6156325" y="3916363"/>
          <p14:tracePt t="150073" x="6164263" y="3946525"/>
          <p14:tracePt t="150090" x="6164263" y="3954463"/>
          <p14:tracePt t="150112" x="6172200" y="3962400"/>
          <p14:tracePt t="150128" x="6172200" y="3970338"/>
          <p14:tracePt t="150139" x="6172200" y="3978275"/>
          <p14:tracePt t="150168" x="6172200" y="3984625"/>
          <p14:tracePt t="150184" x="6172200" y="3992563"/>
          <p14:tracePt t="150416" x="6180138" y="3992563"/>
          <p14:tracePt t="150432" x="6188075" y="3992563"/>
          <p14:tracePt t="150928" x="6194425" y="3992563"/>
          <p14:tracePt t="151000" x="6210300" y="3984625"/>
          <p14:tracePt t="151064" x="6218238" y="3984625"/>
          <p14:tracePt t="151096" x="6232525" y="3984625"/>
          <p14:tracePt t="151120" x="6248400" y="3984625"/>
          <p14:tracePt t="151128" x="6264275" y="3984625"/>
          <p14:tracePt t="151139" x="6308725" y="3962400"/>
          <p14:tracePt t="151155" x="6332538" y="3962400"/>
          <p14:tracePt t="151171" x="6354763" y="3962400"/>
          <p14:tracePt t="151188" x="6370638" y="3954463"/>
          <p14:tracePt t="151205" x="6378575" y="3946525"/>
          <p14:tracePt t="151221" x="6408738" y="3940175"/>
          <p14:tracePt t="151238" x="6423025" y="3932238"/>
          <p14:tracePt t="151254" x="6469063" y="3902075"/>
          <p14:tracePt t="151254" x="6477000" y="3894138"/>
          <p14:tracePt t="151273" x="6484938" y="3894138"/>
          <p14:tracePt t="151288" x="6523038" y="3878263"/>
          <p14:tracePt t="151306" x="6537325" y="3870325"/>
          <p14:tracePt t="151328" x="6545263" y="3863975"/>
          <p14:tracePt t="151360" x="6553200" y="3848100"/>
          <p14:tracePt t="151376" x="6561138" y="3848100"/>
          <p14:tracePt t="151392" x="6561138" y="3840163"/>
          <p14:tracePt t="151400" x="6575425" y="3832225"/>
          <p14:tracePt t="151408" x="6583363" y="3832225"/>
          <p14:tracePt t="151424" x="6583363" y="3825875"/>
          <p14:tracePt t="151448" x="6591300" y="3825875"/>
          <p14:tracePt t="151472" x="6591300" y="3817938"/>
          <p14:tracePt t="151479" x="6599238" y="3817938"/>
          <p14:tracePt t="151488" x="6607175" y="3802063"/>
          <p14:tracePt t="151503" x="6607175" y="3787775"/>
          <p14:tracePt t="151522" x="6607175" y="3779838"/>
          <p14:tracePt t="155065" x="6599238" y="3779838"/>
          <p14:tracePt t="155440" x="6575425" y="3779838"/>
          <p14:tracePt t="155449" x="6545263" y="3763963"/>
          <p14:tracePt t="155456" x="6469063" y="3749675"/>
          <p14:tracePt t="155466" x="6324600" y="3673475"/>
          <p14:tracePt t="155484" x="6210300" y="3619500"/>
          <p14:tracePt t="155500" x="6156325" y="3589338"/>
          <p14:tracePt t="155517" x="6103938" y="3543300"/>
          <p14:tracePt t="155533" x="6027738" y="3482975"/>
          <p14:tracePt t="155550" x="5913438" y="3406775"/>
          <p14:tracePt t="155567" x="5799138" y="3330575"/>
          <p14:tracePt t="155567" x="5753100" y="3306763"/>
          <p14:tracePt t="155586" x="5654675" y="3238500"/>
          <p14:tracePt t="155602" x="5584825" y="3192463"/>
          <p14:tracePt t="155617" x="5502275" y="3140075"/>
          <p14:tracePt t="155634" x="5432425" y="3101975"/>
          <p14:tracePt t="155651" x="5341938" y="3032125"/>
          <p14:tracePt t="155667" x="5257800" y="2987675"/>
          <p14:tracePt t="155684" x="5173663" y="2933700"/>
          <p14:tracePt t="155700" x="5121275" y="2879725"/>
          <p14:tracePt t="155716" x="5051425" y="2841625"/>
          <p14:tracePt t="155732" x="4975225" y="2781300"/>
          <p14:tracePt t="155750" x="4914900" y="2743200"/>
          <p14:tracePt t="155767" x="4860925" y="2689225"/>
          <p14:tracePt t="155767" x="4816475" y="2651125"/>
          <p14:tracePt t="155785" x="4778375" y="2636838"/>
          <p14:tracePt t="155800" x="4702175" y="2574925"/>
          <p14:tracePt t="155818" x="4678363" y="2552700"/>
          <p14:tracePt t="155818" x="4664075" y="2552700"/>
          <p14:tracePt t="155833" x="4640263" y="2536825"/>
          <p14:tracePt t="155850" x="4618038" y="2522538"/>
          <p14:tracePt t="155865" x="4594225" y="2498725"/>
          <p14:tracePt t="155882" x="4579938" y="2484438"/>
          <p14:tracePt t="155898" x="4556125" y="2468563"/>
          <p14:tracePt t="155916" x="4525963" y="2438400"/>
          <p14:tracePt t="155933" x="4518025" y="2422525"/>
          <p14:tracePt t="155949" x="4495800" y="2408238"/>
          <p14:tracePt t="155966" x="4479925" y="2400300"/>
          <p14:tracePt t="155982" x="4479925" y="2384425"/>
          <p14:tracePt t="155999" x="4479925" y="2378075"/>
          <p14:tracePt t="156024" x="4479925" y="2370138"/>
          <p14:tracePt t="156064" x="4479925" y="2354263"/>
          <p14:tracePt t="156088" x="4479925" y="2339975"/>
          <p14:tracePt t="156112" x="4487863" y="2332038"/>
          <p14:tracePt t="156120" x="4495800" y="2324100"/>
          <p14:tracePt t="156144" x="4503738" y="2324100"/>
          <p14:tracePt t="156160" x="4511675" y="2316163"/>
          <p14:tracePt t="156168" x="4518025" y="2316163"/>
          <p14:tracePt t="156182" x="4541838" y="2308225"/>
          <p14:tracePt t="156182" x="4564063" y="2308225"/>
          <p14:tracePt t="156201" x="4610100" y="2301875"/>
          <p14:tracePt t="156217" x="4670425" y="2301875"/>
          <p14:tracePt t="156233" x="4708525" y="2293938"/>
          <p14:tracePt t="156250" x="4740275" y="2293938"/>
          <p14:tracePt t="156266" x="4754563" y="2293938"/>
          <p14:tracePt t="156282" x="4770438" y="2293938"/>
          <p14:tracePt t="156299" x="4778375" y="2293938"/>
          <p14:tracePt t="156320" x="4792663" y="2293938"/>
          <p14:tracePt t="156332" x="4816475" y="2293938"/>
          <p14:tracePt t="156349" x="4838700" y="2293938"/>
          <p14:tracePt t="156366" x="4854575" y="2293938"/>
          <p14:tracePt t="156383" x="4868863" y="2293938"/>
          <p14:tracePt t="156401" x="4884738" y="2293938"/>
          <p14:tracePt t="156417" x="4899025" y="2286000"/>
          <p14:tracePt t="156432" x="4922838" y="2286000"/>
          <p14:tracePt t="156450" x="4937125" y="2278063"/>
          <p14:tracePt t="156466" x="4975225" y="2278063"/>
          <p14:tracePt t="156483" x="4991100" y="2278063"/>
          <p14:tracePt t="156498" x="5006975" y="2278063"/>
          <p14:tracePt t="156516" x="5006975" y="2270125"/>
          <p14:tracePt t="157437" x="5006975" y="2278063"/>
          <p14:tracePt t="157449" x="5029200" y="2301875"/>
          <p14:tracePt t="157465" x="5045075" y="2316163"/>
          <p14:tracePt t="157472" x="5083175" y="2354263"/>
          <p14:tracePt t="157482" x="5151438" y="2408238"/>
          <p14:tracePt t="157498" x="5241925" y="2476500"/>
          <p14:tracePt t="157516" x="5380038" y="2552700"/>
          <p14:tracePt t="157532" x="5532438" y="2644775"/>
          <p14:tracePt t="157547" x="5630863" y="2697163"/>
          <p14:tracePt t="157564" x="5722938" y="2765425"/>
          <p14:tracePt t="157580" x="5791200" y="2819400"/>
          <p14:tracePt t="157598" x="5813425" y="2849563"/>
          <p14:tracePt t="157615" x="5829300" y="2887663"/>
          <p14:tracePt t="157615" x="5837238" y="2903538"/>
          <p14:tracePt t="157633" x="5851525" y="2917825"/>
          <p14:tracePt t="157633" x="5875338" y="2941638"/>
          <p14:tracePt t="157649" x="5913438" y="2979738"/>
          <p14:tracePt t="157665" x="5951538" y="3017838"/>
          <p14:tracePt t="157682" x="5973763" y="3040063"/>
          <p14:tracePt t="157698" x="5989638" y="3086100"/>
          <p14:tracePt t="157715" x="6019800" y="3124200"/>
          <p14:tracePt t="157731" x="6073775" y="3200400"/>
          <p14:tracePt t="157748" x="6111875" y="3254375"/>
          <p14:tracePt t="157765" x="6149975" y="3314700"/>
          <p14:tracePt t="157781" x="6172200" y="3344863"/>
          <p14:tracePt t="157798" x="6202363" y="3368675"/>
          <p14:tracePt t="157814" x="6240463" y="3421063"/>
          <p14:tracePt t="157814" x="6264275" y="3459163"/>
          <p14:tracePt t="157833" x="6286500" y="3489325"/>
          <p14:tracePt t="157848" x="6308725" y="3535363"/>
          <p14:tracePt t="157867" x="6324600" y="3551238"/>
          <p14:tracePt t="157881" x="6332538" y="3551238"/>
          <p14:tracePt t="157897" x="6346825" y="3565525"/>
          <p14:tracePt t="157914" x="6362700" y="3581400"/>
          <p14:tracePt t="157931" x="6384925" y="3619500"/>
          <p14:tracePt t="157948" x="6400800" y="3635375"/>
          <p14:tracePt t="157965" x="6416675" y="3649663"/>
          <p14:tracePt t="157981" x="6423025" y="3649663"/>
          <p14:tracePt t="157997" x="6430963" y="3665538"/>
          <p14:tracePt t="158014" x="6438900" y="3665538"/>
          <p14:tracePt t="158056" x="6454775" y="3665538"/>
          <p14:tracePt t="158065" x="6461125" y="3679825"/>
          <p14:tracePt t="158072" x="6477000" y="3687763"/>
          <p14:tracePt t="158088" x="6492875" y="3695700"/>
          <p14:tracePt t="158098" x="6515100" y="3725863"/>
          <p14:tracePt t="158115" x="6523038" y="3741738"/>
          <p14:tracePt t="158131" x="6523038" y="3749675"/>
          <p14:tracePt t="158200" x="6530975" y="3749675"/>
          <p14:tracePt t="158840" x="6537325" y="3749675"/>
          <p14:tracePt t="158960" x="6545263" y="3749675"/>
          <p14:tracePt t="159440" x="6561138" y="3749675"/>
          <p14:tracePt t="159472" x="6569075" y="3749675"/>
          <p14:tracePt t="159480" x="6583363" y="3749675"/>
          <p14:tracePt t="159488" x="6599238" y="3749675"/>
          <p14:tracePt t="159497" x="6607175" y="3756025"/>
          <p14:tracePt t="159512" x="6613525" y="3756025"/>
          <p14:tracePt t="159529" x="6621463" y="3763963"/>
          <p14:tracePt t="159546" x="6637338" y="3763963"/>
          <p14:tracePt t="159563" x="6651625" y="3763963"/>
          <p14:tracePt t="159579" x="6683375" y="3763963"/>
          <p14:tracePt t="159597" x="6705600" y="3763963"/>
          <p14:tracePt t="159613" x="6713538" y="3756025"/>
          <p14:tracePt t="159629" x="6721475" y="3756025"/>
          <p14:tracePt t="159928" x="6721475" y="3749675"/>
          <p14:tracePt t="159960" x="6721475" y="3741738"/>
          <p14:tracePt t="160008" x="6721475" y="3733800"/>
          <p14:tracePt t="160064" x="6721475" y="3725863"/>
          <p14:tracePt t="160072" x="6721475" y="3717925"/>
          <p14:tracePt t="160081" x="6721475" y="3711575"/>
          <p14:tracePt t="160097" x="6721475" y="3703638"/>
          <p14:tracePt t="160113" x="6721475" y="3695700"/>
          <p14:tracePt t="160128" x="6727825" y="3679825"/>
          <p14:tracePt t="160145" x="6735763" y="3665538"/>
          <p14:tracePt t="160162" x="6735763" y="3649663"/>
          <p14:tracePt t="160179" x="6743700" y="3627438"/>
          <p14:tracePt t="160196" x="6743700" y="3619500"/>
          <p14:tracePt t="160211" x="6743700" y="3603625"/>
          <p14:tracePt t="160228" x="6743700" y="3589338"/>
          <p14:tracePt t="160246" x="6743700" y="3573463"/>
          <p14:tracePt t="160261" x="6751638" y="3543300"/>
          <p14:tracePt t="160278" x="6759575" y="3513138"/>
          <p14:tracePt t="160297" x="6765925" y="3497263"/>
          <p14:tracePt t="160311" x="6765925" y="3482975"/>
          <p14:tracePt t="160330" x="6765925" y="3467100"/>
          <p14:tracePt t="160346" x="6765925" y="3459163"/>
          <p14:tracePt t="160362" x="6773863" y="3444875"/>
          <p14:tracePt t="160378" x="6773863" y="3436938"/>
          <p14:tracePt t="160395" x="6773863" y="3429000"/>
          <p14:tracePt t="160411" x="6773863" y="3413125"/>
          <p14:tracePt t="160456" x="6773863" y="3421063"/>
          <p14:tracePt t="160584" x="6773863" y="3429000"/>
          <p14:tracePt t="160592" x="6773863" y="3436938"/>
          <p14:tracePt t="160600" x="6773863" y="3444875"/>
          <p14:tracePt t="160611" x="6773863" y="3459163"/>
          <p14:tracePt t="160628" x="6781800" y="3489325"/>
          <p14:tracePt t="160645" x="6797675" y="3521075"/>
          <p14:tracePt t="160662" x="6797675" y="3543300"/>
          <p14:tracePt t="160678" x="6797675" y="3559175"/>
          <p14:tracePt t="160678" x="6797675" y="3573463"/>
          <p14:tracePt t="160698" x="6797675" y="3589338"/>
          <p14:tracePt t="160711" x="6797675" y="3627438"/>
          <p14:tracePt t="160729" x="6804025" y="3657600"/>
          <p14:tracePt t="160745" x="6804025" y="3673475"/>
          <p14:tracePt t="160762" x="6804025" y="3687763"/>
          <p14:tracePt t="160777" x="6811963" y="3703638"/>
          <p14:tracePt t="160794" x="6811963" y="3725863"/>
          <p14:tracePt t="160812" x="6811963" y="3749675"/>
          <p14:tracePt t="160828" x="6811963" y="3756025"/>
          <p14:tracePt t="160845" x="6811963" y="3771900"/>
          <p14:tracePt t="160862" x="6811963" y="3787775"/>
          <p14:tracePt t="160878" x="6811963" y="3802063"/>
          <p14:tracePt t="160895" x="6804025" y="3817938"/>
          <p14:tracePt t="160911" x="6804025" y="3825875"/>
          <p14:tracePt t="160928" x="6804025" y="3840163"/>
          <p14:tracePt t="160944" x="6804025" y="3856038"/>
          <p14:tracePt t="160961" x="6797675" y="3863975"/>
          <p14:tracePt t="160978" x="6797675" y="3878263"/>
          <p14:tracePt t="160995" x="6797675" y="3902075"/>
          <p14:tracePt t="161011" x="6781800" y="3932238"/>
          <p14:tracePt t="161028" x="6781800" y="3946525"/>
          <p14:tracePt t="161044" x="6773863" y="3978275"/>
          <p14:tracePt t="161061" x="6765925" y="3992563"/>
          <p14:tracePt t="161078" x="6765925" y="4008438"/>
          <p14:tracePt t="161094" x="6765925" y="4016375"/>
          <p14:tracePt t="161111" x="6759575" y="4016375"/>
          <p14:tracePt t="161272" x="6759575" y="4008438"/>
          <p14:tracePt t="161960" x="6751638" y="4008438"/>
          <p14:tracePt t="161968" x="6743700" y="4000500"/>
          <p14:tracePt t="161984" x="6721475" y="3984625"/>
          <p14:tracePt t="161994" x="6675438" y="3962400"/>
          <p14:tracePt t="162010" x="6591300" y="3940175"/>
          <p14:tracePt t="162027" x="6507163" y="3902075"/>
          <p14:tracePt t="162043" x="6423025" y="3878263"/>
          <p14:tracePt t="162059" x="6370638" y="3840163"/>
          <p14:tracePt t="162076" x="6332538" y="3817938"/>
          <p14:tracePt t="162093" x="6316663" y="3810000"/>
          <p14:tracePt t="162109" x="6302375" y="3802063"/>
          <p14:tracePt t="162126" x="6278563" y="3794125"/>
          <p14:tracePt t="162142" x="6240463" y="3771900"/>
          <p14:tracePt t="162163" x="6226175" y="3771900"/>
          <p14:tracePt t="162178" x="6210300" y="3756025"/>
          <p14:tracePt t="162193" x="6194425" y="3756025"/>
          <p14:tracePt t="162210" x="6149975" y="3756025"/>
          <p14:tracePt t="162227" x="6088063" y="3756025"/>
          <p14:tracePt t="162244" x="6011863" y="3756025"/>
          <p14:tracePt t="162259" x="5935663" y="3756025"/>
          <p14:tracePt t="162275" x="5905500" y="3756025"/>
          <p14:tracePt t="162292" x="5897563" y="3756025"/>
          <p14:tracePt t="162308" x="5889625" y="3756025"/>
          <p14:tracePt t="162351" x="5883275" y="3756025"/>
          <p14:tracePt t="162368" x="5875338" y="3756025"/>
          <p14:tracePt t="162384" x="5889625" y="3756025"/>
          <p14:tracePt t="162624" x="5897563" y="3756025"/>
          <p14:tracePt t="162664" x="5913438" y="3756025"/>
          <p14:tracePt t="162672" x="5921375" y="3756025"/>
          <p14:tracePt t="162696" x="5927725" y="3756025"/>
          <p14:tracePt t="162704" x="5935663" y="3756025"/>
          <p14:tracePt t="162712" x="5951538" y="3756025"/>
          <p14:tracePt t="162726" x="5965825" y="3741738"/>
          <p14:tracePt t="162743" x="5989638" y="3741738"/>
          <p14:tracePt t="162761" x="6035675" y="3741738"/>
          <p14:tracePt t="162777" x="6073775" y="3741738"/>
          <p14:tracePt t="162794" x="6111875" y="3741738"/>
          <p14:tracePt t="162810" x="6103938" y="3741738"/>
          <p14:tracePt t="163152" x="6096000" y="3741738"/>
          <p14:tracePt t="163160" x="6080125" y="3749675"/>
          <p14:tracePt t="163177" x="6065838" y="3749675"/>
          <p14:tracePt t="163193" x="6035675" y="3763963"/>
          <p14:tracePt t="163210" x="6011863" y="3771900"/>
          <p14:tracePt t="163226" x="5981700" y="3779838"/>
          <p14:tracePt t="163242" x="5951538" y="3779838"/>
          <p14:tracePt t="163259" x="5935663" y="3779838"/>
          <p14:tracePt t="163275" x="5921375" y="3787775"/>
          <p14:tracePt t="163292" x="5913438" y="3787775"/>
          <p14:tracePt t="163344" x="5905500" y="3794125"/>
          <p14:tracePt t="163368" x="5913438" y="3794125"/>
          <p14:tracePt t="163608" x="5921375" y="3794125"/>
          <p14:tracePt t="163664" x="5927725" y="3794125"/>
          <p14:tracePt t="163688" x="5935663" y="3794125"/>
          <p14:tracePt t="163932" x="5951538" y="3794125"/>
          <p14:tracePt t="163983" x="5959475" y="3794125"/>
          <p14:tracePt t="164024" x="5965825" y="3794125"/>
          <p14:tracePt t="164072" x="5973763" y="3794125"/>
          <p14:tracePt t="164096" x="5973763" y="3787775"/>
          <p14:tracePt t="164104" x="5981700" y="3787775"/>
          <p14:tracePt t="164120" x="5989638" y="3787775"/>
          <p14:tracePt t="165026" x="5997575" y="3787775"/>
          <p14:tracePt t="165480" x="6003925" y="3787775"/>
          <p14:tracePt t="165512" x="6011863" y="3779838"/>
          <p14:tracePt t="165584" x="6019800" y="3779838"/>
          <p14:tracePt t="165600" x="6027738" y="3779838"/>
          <p14:tracePt t="165609" x="6035675" y="3771900"/>
          <p14:tracePt t="165623" x="6057900" y="3763963"/>
          <p14:tracePt t="165623" x="6065838" y="3756025"/>
          <p14:tracePt t="165643" x="6073775" y="3756025"/>
          <p14:tracePt t="165657" x="6088063" y="3749675"/>
          <p14:tracePt t="165674" x="6118225" y="3741738"/>
          <p14:tracePt t="165690" x="6172200" y="3741738"/>
          <p14:tracePt t="165706" x="6240463" y="3725863"/>
          <p14:tracePt t="165723" x="6286500" y="3725863"/>
          <p14:tracePt t="165740" x="6316663" y="3725863"/>
          <p14:tracePt t="165756" x="6370638" y="3725863"/>
          <p14:tracePt t="165773" x="6423025" y="3725863"/>
          <p14:tracePt t="165789" x="6461125" y="3725863"/>
          <p14:tracePt t="165806" x="6469063" y="3725863"/>
          <p14:tracePt t="165822" x="6484938" y="3725863"/>
          <p14:tracePt t="165839" x="6515100" y="3741738"/>
          <p14:tracePt t="165858" x="6561138" y="3741738"/>
          <p14:tracePt t="165874" x="6613525" y="3741738"/>
          <p14:tracePt t="165890" x="6697663" y="3741738"/>
          <p14:tracePt t="165906" x="6759575" y="3741738"/>
          <p14:tracePt t="165923" x="6781800" y="3741738"/>
          <p14:tracePt t="165939" x="6789738" y="3741738"/>
          <p14:tracePt t="165955" x="6797675" y="3756025"/>
          <p14:tracePt t="165984" x="6827838" y="3756025"/>
          <p14:tracePt t="166000" x="6835775" y="3756025"/>
          <p14:tracePt t="166008" x="6850063" y="3763963"/>
          <p14:tracePt t="166022" x="6873875" y="3771900"/>
          <p14:tracePt t="166040" x="6880225" y="3771900"/>
          <p14:tracePt t="166073" x="6888163" y="3771900"/>
          <p14:tracePt t="166112" x="6896100" y="3771900"/>
          <p14:tracePt t="166320" x="6904038" y="3771900"/>
          <p14:tracePt t="168091" x="6896100" y="3771900"/>
          <p14:tracePt t="168424" x="6873875" y="3771900"/>
          <p14:tracePt t="168432" x="6827838" y="3771900"/>
          <p14:tracePt t="168440" x="6773863" y="3787775"/>
          <p14:tracePt t="168453" x="6607175" y="3810000"/>
          <p14:tracePt t="168470" x="6302375" y="3856038"/>
          <p14:tracePt t="168487" x="5875338" y="3886200"/>
          <p14:tracePt t="168487" x="5692775" y="3924300"/>
          <p14:tracePt t="168505" x="5394325" y="3970338"/>
          <p14:tracePt t="168522" x="5189538" y="4000500"/>
          <p14:tracePt t="168538" x="4968875" y="4022725"/>
          <p14:tracePt t="168554" x="4724400" y="4054475"/>
          <p14:tracePt t="168569" x="4487863" y="4060825"/>
          <p14:tracePt t="168586" x="4221163" y="4060825"/>
          <p14:tracePt t="168602" x="4038600" y="4060825"/>
          <p14:tracePt t="168620" x="3946525" y="4060825"/>
          <p14:tracePt t="168636" x="3902075" y="4060825"/>
          <p14:tracePt t="168654" x="3856038" y="4060825"/>
          <p14:tracePt t="168671" x="3840163" y="4060825"/>
          <p14:tracePt t="168687" x="3810000" y="4060825"/>
          <p14:tracePt t="168703" x="3725863" y="4060825"/>
          <p14:tracePt t="168703" x="3665538" y="4060825"/>
          <p14:tracePt t="168721" x="3489325" y="4060825"/>
          <p14:tracePt t="168737" x="3352800" y="4060825"/>
          <p14:tracePt t="168753" x="3230563" y="4060825"/>
          <p14:tracePt t="168770" x="3116263" y="4060825"/>
          <p14:tracePt t="168787" x="3070225" y="4060825"/>
          <p14:tracePt t="168803" x="2987675" y="4038600"/>
          <p14:tracePt t="168820" x="2955925" y="4016375"/>
          <p14:tracePt t="168836" x="2925763" y="4008438"/>
          <p14:tracePt t="168854" x="2917825" y="4000500"/>
          <p14:tracePt t="168875" x="2911475" y="4000500"/>
          <p14:tracePt t="168885" x="2849563" y="4000500"/>
          <p14:tracePt t="168902" x="2765425" y="4000500"/>
          <p14:tracePt t="168919" x="2735263" y="4000500"/>
          <p14:tracePt t="168935" x="2720975" y="3992563"/>
          <p14:tracePt t="168953" x="2705100" y="3978275"/>
          <p14:tracePt t="168969" x="2697163" y="3970338"/>
          <p14:tracePt t="169000" x="2689225" y="3962400"/>
          <p14:tracePt t="169008" x="2674938" y="3954463"/>
          <p14:tracePt t="169048" x="2667000" y="3954463"/>
          <p14:tracePt t="169064" x="2659063" y="3954463"/>
          <p14:tracePt t="169080" x="2636838" y="3946525"/>
          <p14:tracePt t="169088" x="2613025" y="3932238"/>
          <p14:tracePt t="169102" x="2590800" y="3932238"/>
          <p14:tracePt t="169102" x="2582863" y="3932238"/>
          <p14:tracePt t="169122" x="2574925" y="3932238"/>
          <p14:tracePt t="169144" x="2568575" y="3924300"/>
          <p14:tracePt t="169154" x="2544763" y="3908425"/>
          <p14:tracePt t="169170" x="2506663" y="3878263"/>
          <p14:tracePt t="169186" x="2484438" y="3870325"/>
          <p14:tracePt t="169203" x="2484438" y="3863975"/>
          <p14:tracePt t="169217" x="2476500" y="3863975"/>
          <p14:tracePt t="169272" x="2468563" y="3863975"/>
          <p14:tracePt t="169280" x="2460625" y="3863975"/>
          <p14:tracePt t="169320" x="2454275" y="3863975"/>
          <p14:tracePt t="169328" x="2454275" y="3848100"/>
          <p14:tracePt t="169392" x="2454275" y="3840163"/>
          <p14:tracePt t="169728" x="2460625" y="3840163"/>
          <p14:tracePt t="169744" x="2468563" y="3840163"/>
          <p14:tracePt t="169753" x="2476500" y="3840163"/>
          <p14:tracePt t="169760" x="2492375" y="3840163"/>
          <p14:tracePt t="169776" x="2498725" y="3832225"/>
          <p14:tracePt t="169792" x="2506663" y="3825875"/>
          <p14:tracePt t="169802" x="2522538" y="3810000"/>
          <p14:tracePt t="169819" x="2536825" y="3787775"/>
          <p14:tracePt t="169836" x="2552700" y="3756025"/>
          <p14:tracePt t="169852" x="2552700" y="3711575"/>
          <p14:tracePt t="169869" x="2552700" y="3673475"/>
          <p14:tracePt t="169886" x="2552700" y="3649663"/>
          <p14:tracePt t="169902" x="2552700" y="3635375"/>
          <p14:tracePt t="169919" x="2530475" y="3611563"/>
          <p14:tracePt t="169937" x="2514600" y="3611563"/>
          <p14:tracePt t="169937" x="2498725" y="3611563"/>
          <p14:tracePt t="169953" x="2484438" y="3611563"/>
          <p14:tracePt t="169969" x="2476500" y="3603625"/>
          <p14:tracePt t="169986" x="2468563" y="3603625"/>
          <p14:tracePt t="170016" x="2468563" y="3619500"/>
          <p14:tracePt t="170096" x="2468563" y="3627438"/>
          <p14:tracePt t="170128" x="2468563" y="3641725"/>
          <p14:tracePt t="170136" x="2476500" y="3641725"/>
          <p14:tracePt t="170144" x="2484438" y="3649663"/>
          <p14:tracePt t="170154" x="2506663" y="3673475"/>
          <p14:tracePt t="170169" x="2536825" y="3679825"/>
          <p14:tracePt t="170186" x="2606675" y="3717925"/>
          <p14:tracePt t="170203" x="2651125" y="3749675"/>
          <p14:tracePt t="170219" x="2659063" y="3749675"/>
          <p14:tracePt t="170234" x="2667000" y="3749675"/>
          <p14:tracePt t="170251" x="2674938" y="3749675"/>
          <p14:tracePt t="170272" x="2682875" y="3749675"/>
          <p14:tracePt t="170285" x="2713038" y="3749675"/>
          <p14:tracePt t="170304" x="2727325" y="3749675"/>
          <p14:tracePt t="170318" x="2789238" y="3749675"/>
          <p14:tracePt t="170318" x="2835275" y="3763963"/>
          <p14:tracePt t="170337" x="2873375" y="3763963"/>
          <p14:tracePt t="170352" x="2971800" y="3787775"/>
          <p14:tracePt t="170369" x="3009900" y="3787775"/>
          <p14:tracePt t="170386" x="3017838" y="3787775"/>
          <p14:tracePt t="170401" x="3025775" y="3787775"/>
          <p14:tracePt t="170424" x="3040063" y="3794125"/>
          <p14:tracePt t="170435" x="3116263" y="3810000"/>
          <p14:tracePt t="170451" x="3200400" y="3817938"/>
          <p14:tracePt t="170468" x="3238500" y="3825875"/>
          <p14:tracePt t="170485" x="3246438" y="3832225"/>
          <p14:tracePt t="170544" x="3254375" y="3832225"/>
          <p14:tracePt t="170552" x="3246438" y="3832225"/>
          <p14:tracePt t="170720" x="3238500" y="3832225"/>
          <p14:tracePt t="170728" x="3230563" y="3832225"/>
          <p14:tracePt t="170737" x="3222625" y="3832225"/>
          <p14:tracePt t="170750" x="3208338" y="3825875"/>
          <p14:tracePt t="170769" x="3192463" y="3825875"/>
          <p14:tracePt t="170785" x="3178175" y="3825875"/>
          <p14:tracePt t="170802" x="3170238" y="3810000"/>
          <p14:tracePt t="170818" x="3146425" y="3810000"/>
          <p14:tracePt t="170834" x="3124200" y="3794125"/>
          <p14:tracePt t="170850" x="3116263" y="3794125"/>
          <p14:tracePt t="170887" x="3108325" y="3794125"/>
          <p14:tracePt t="170903" x="3101975" y="3794125"/>
          <p14:tracePt t="170960" x="3094038" y="3794125"/>
          <p14:tracePt t="170968" x="3078163" y="3794125"/>
          <p14:tracePt t="170985" x="3048000" y="3794125"/>
          <p14:tracePt t="171002" x="3032125" y="3794125"/>
          <p14:tracePt t="171017" x="3025775" y="3794125"/>
          <p14:tracePt t="171136" x="3025775" y="3787775"/>
          <p14:tracePt t="171168" x="3025775" y="3779838"/>
          <p14:tracePt t="171272" x="3032125" y="3771900"/>
          <p14:tracePt t="171312" x="3040063" y="3771900"/>
          <p14:tracePt t="171400" x="3055938" y="3771900"/>
          <p14:tracePt t="171424" x="3055938" y="3779838"/>
          <p14:tracePt t="171528" x="3063875" y="3779838"/>
          <p14:tracePt t="171697" x="3078163" y="3779838"/>
          <p14:tracePt t="171728" x="3086100" y="3779838"/>
          <p14:tracePt t="171984" x="3094038" y="3779838"/>
          <p14:tracePt t="171992" x="3101975" y="3779838"/>
          <p14:tracePt t="172001" x="3108325" y="3779838"/>
          <p14:tracePt t="172016" x="3124200" y="3779838"/>
          <p14:tracePt t="172033" x="3154363" y="3779838"/>
          <p14:tracePt t="172049" x="3184525" y="3779838"/>
          <p14:tracePt t="172066" x="3222625" y="3763963"/>
          <p14:tracePt t="172082" x="3268663" y="3763963"/>
          <p14:tracePt t="172100" x="3330575" y="3749675"/>
          <p14:tracePt t="172116" x="3375025" y="3749675"/>
          <p14:tracePt t="172133" x="3413125" y="3733800"/>
          <p14:tracePt t="172133" x="3421063" y="3725863"/>
          <p14:tracePt t="172153" x="3421063" y="3717925"/>
          <p14:tracePt t="172168" x="3421063" y="3703638"/>
          <p14:tracePt t="172183" x="3429000" y="3673475"/>
          <p14:tracePt t="172201" x="3429000" y="3657600"/>
          <p14:tracePt t="172233" x="3436938" y="3665538"/>
          <p14:tracePt t="172352" x="3436938" y="3673475"/>
          <p14:tracePt t="172368" x="3444875" y="3687763"/>
          <p14:tracePt t="172376" x="3444875" y="3695700"/>
          <p14:tracePt t="172386" x="3467100" y="3741738"/>
          <p14:tracePt t="172401" x="3475038" y="3763963"/>
          <p14:tracePt t="172417" x="3505200" y="3817938"/>
          <p14:tracePt t="172436" x="3521075" y="3870325"/>
          <p14:tracePt t="172449" x="3521075" y="3886200"/>
          <p14:tracePt t="172466" x="3521075" y="3902075"/>
          <p14:tracePt t="172482" x="3521075" y="3908425"/>
          <p14:tracePt t="172499" x="3521075" y="3916363"/>
          <p14:tracePt t="172515" x="3527425" y="3932238"/>
          <p14:tracePt t="172532" x="3535363" y="3940175"/>
          <p14:tracePt t="172551" x="3543300" y="3946525"/>
          <p14:tracePt t="172568" x="3559175" y="3946525"/>
          <p14:tracePt t="172591" x="3565525" y="3946525"/>
          <p14:tracePt t="172600" x="3603625" y="3946525"/>
          <p14:tracePt t="172618" x="3673475" y="3962400"/>
          <p14:tracePt t="172633" x="3763963" y="3970338"/>
          <p14:tracePt t="172650" x="3863975" y="3970338"/>
          <p14:tracePt t="172666" x="3970338" y="3970338"/>
          <p14:tracePt t="172683" x="4060825" y="3970338"/>
          <p14:tracePt t="172699" x="4191000" y="3970338"/>
          <p14:tracePt t="172716" x="4343400" y="3970338"/>
          <p14:tracePt t="172732" x="4518025" y="3970338"/>
          <p14:tracePt t="172749" x="4686300" y="3970338"/>
          <p14:tracePt t="172766" x="4800600" y="3970338"/>
          <p14:tracePt t="172782" x="4884738" y="3970338"/>
          <p14:tracePt t="172799" x="4991100" y="3970338"/>
          <p14:tracePt t="172799" x="5037138" y="3970338"/>
          <p14:tracePt t="172817" x="5173663" y="3970338"/>
          <p14:tracePt t="172834" x="5280025" y="3970338"/>
          <p14:tracePt t="172850" x="5402263" y="3970338"/>
          <p14:tracePt t="172867" x="5516563" y="3970338"/>
          <p14:tracePt t="172883" x="5638800" y="3970338"/>
          <p14:tracePt t="172899" x="5715000" y="3970338"/>
          <p14:tracePt t="172916" x="5768975" y="3962400"/>
          <p14:tracePt t="172932" x="5883275" y="3962400"/>
          <p14:tracePt t="172950" x="6042025" y="3962400"/>
          <p14:tracePt t="172966" x="6218238" y="3962400"/>
          <p14:tracePt t="172982" x="6354763" y="3962400"/>
          <p14:tracePt t="172998" x="6423025" y="3962400"/>
          <p14:tracePt t="173015" x="6454775" y="3962400"/>
          <p14:tracePt t="173015" x="6477000" y="3962400"/>
          <p14:tracePt t="173033" x="6499225" y="3962400"/>
          <p14:tracePt t="173049" x="6561138" y="3962400"/>
          <p14:tracePt t="173065" x="6675438" y="3962400"/>
          <p14:tracePt t="173082" x="6797675" y="3946525"/>
          <p14:tracePt t="173098" x="6904038" y="3932238"/>
          <p14:tracePt t="173116" x="6934200" y="3916363"/>
          <p14:tracePt t="173132" x="6942138" y="3908425"/>
          <p14:tracePt t="173148" x="6956425" y="3902075"/>
          <p14:tracePt t="173166" x="6994525" y="3894138"/>
          <p14:tracePt t="173182" x="7102475" y="3870325"/>
          <p14:tracePt t="173199" x="7162800" y="3856038"/>
          <p14:tracePt t="173199" x="7170738" y="3848100"/>
          <p14:tracePt t="173217" x="7170738" y="3840163"/>
          <p14:tracePt t="173231" x="7170738" y="3832225"/>
          <p14:tracePt t="173248" x="7170738" y="3825875"/>
          <p14:tracePt t="173266" x="7185025" y="3810000"/>
          <p14:tracePt t="173282" x="7208838" y="3802063"/>
          <p14:tracePt t="173298" x="7216775" y="3779838"/>
          <p14:tracePt t="173316" x="7223125" y="3771900"/>
          <p14:tracePt t="173331" x="7231063" y="3741738"/>
          <p14:tracePt t="173348" x="7231063" y="3717925"/>
          <p14:tracePt t="173365" x="7246938" y="3703638"/>
          <p14:tracePt t="173382" x="7254875" y="3687763"/>
          <p14:tracePt t="173398" x="7277100" y="3657600"/>
          <p14:tracePt t="173398" x="7285038" y="3649663"/>
          <p14:tracePt t="173417" x="7292975" y="3627438"/>
          <p14:tracePt t="173433" x="7292975" y="3611563"/>
          <p14:tracePt t="173449" x="7292975" y="3603625"/>
          <p14:tracePt t="173465" x="7292975" y="3589338"/>
          <p14:tracePt t="173482" x="7299325" y="3581400"/>
          <p14:tracePt t="173498" x="7299325" y="3573463"/>
          <p14:tracePt t="173520" x="7299325" y="3565525"/>
          <p14:tracePt t="173531" x="7307263" y="3551238"/>
          <p14:tracePt t="173548" x="7315200" y="3535363"/>
          <p14:tracePt t="173565" x="7315200" y="3513138"/>
          <p14:tracePt t="173582" x="7315200" y="3521075"/>
          <p14:tracePt t="173712" x="7315200" y="3527425"/>
          <p14:tracePt t="173720" x="7315200" y="3535363"/>
          <p14:tracePt t="173730" x="7315200" y="3573463"/>
          <p14:tracePt t="173748" x="7315200" y="3589338"/>
          <p14:tracePt t="173765" x="7315200" y="3635375"/>
          <p14:tracePt t="173781" x="7315200" y="3673475"/>
          <p14:tracePt t="173798" x="7315200" y="3733800"/>
          <p14:tracePt t="173798" x="7299325" y="3756025"/>
          <p14:tracePt t="173817" x="7292975" y="3771900"/>
          <p14:tracePt t="173831" x="7285038" y="3817938"/>
          <p14:tracePt t="173849" x="7269163" y="3848100"/>
          <p14:tracePt t="173866" x="7269163" y="3878263"/>
          <p14:tracePt t="173883" x="7254875" y="3894138"/>
          <p14:tracePt t="173898" x="7254875" y="3908425"/>
          <p14:tracePt t="173914" x="7254875" y="3924300"/>
          <p14:tracePt t="173931" x="7246938" y="3946525"/>
          <p14:tracePt t="173949" x="7239000" y="3962400"/>
          <p14:tracePt t="173964" x="7231063" y="3984625"/>
          <p14:tracePt t="173981" x="7231063" y="4008438"/>
          <p14:tracePt t="173997" x="7216775" y="4038600"/>
          <p14:tracePt t="174015" x="7216775" y="4060825"/>
          <p14:tracePt t="174031" x="7223125" y="4060825"/>
          <p14:tracePt t="174256" x="7231063" y="4060825"/>
          <p14:tracePt t="174265" x="7246938" y="4060825"/>
          <p14:tracePt t="174272" x="7269163" y="4060825"/>
          <p14:tracePt t="174281" x="7323138" y="4060825"/>
          <p14:tracePt t="174298" x="7369175" y="4054475"/>
          <p14:tracePt t="174315" x="7399338" y="4054475"/>
          <p14:tracePt t="174331" x="7407275" y="4054475"/>
          <p14:tracePt t="174347" x="7413625" y="4054475"/>
          <p14:tracePt t="174364" x="7421563" y="4054475"/>
          <p14:tracePt t="174392" x="7429500" y="4060825"/>
          <p14:tracePt t="174472" x="7429500" y="4068763"/>
          <p14:tracePt t="177347" x="7429500" y="4060825"/>
          <p14:tracePt t="178600" x="7437438" y="4060825"/>
          <p14:tracePt t="178672" x="7445375" y="4060825"/>
          <p14:tracePt t="178840" x="7445375" y="4054475"/>
          <p14:tracePt t="179855" x="7437438" y="4054475"/>
          <p14:tracePt t="180296" x="7391400" y="4054475"/>
          <p14:tracePt t="180304" x="7299325" y="4054475"/>
          <p14:tracePt t="180312" x="7231063" y="4054475"/>
          <p14:tracePt t="180325" x="7018338" y="4054475"/>
          <p14:tracePt t="180341" x="6827838" y="4054475"/>
          <p14:tracePt t="180358" x="6651625" y="4054475"/>
          <p14:tracePt t="180358" x="6583363" y="4054475"/>
          <p14:tracePt t="180377" x="6499225" y="4054475"/>
          <p14:tracePt t="180391" x="6270625" y="4122738"/>
          <p14:tracePt t="180409" x="6080125" y="4152900"/>
          <p14:tracePt t="180426" x="5829300" y="4206875"/>
          <p14:tracePt t="180442" x="5402263" y="4237038"/>
          <p14:tracePt t="180458" x="4906963" y="4289425"/>
          <p14:tracePt t="180475" x="4381500" y="4327525"/>
          <p14:tracePt t="180491" x="3970338" y="4365625"/>
          <p14:tracePt t="180508" x="3802063" y="4397375"/>
          <p14:tracePt t="180525" x="3673475" y="4411663"/>
          <p14:tracePt t="180541" x="3573463" y="4419600"/>
          <p14:tracePt t="180558" x="3459163" y="4441825"/>
          <p14:tracePt t="180575" x="3352800" y="4441825"/>
          <p14:tracePt t="180575" x="3254375" y="4457700"/>
          <p14:tracePt t="180593" x="3146425" y="4457700"/>
          <p14:tracePt t="180608" x="2705100" y="4487863"/>
          <p14:tracePt t="180626" x="2392363" y="4518025"/>
          <p14:tracePt t="180641" x="2193925" y="4518025"/>
          <p14:tracePt t="180660" x="2027238" y="4518025"/>
          <p14:tracePt t="180675" x="1935163" y="4518025"/>
          <p14:tracePt t="180691" x="1851025" y="4518025"/>
          <p14:tracePt t="180707" x="1774825" y="4518025"/>
          <p14:tracePt t="180724" x="1698625" y="4518025"/>
          <p14:tracePt t="180741" x="1646238" y="4518025"/>
          <p14:tracePt t="180757" x="1577975" y="4541838"/>
          <p14:tracePt t="180774" x="1516063" y="4541838"/>
          <p14:tracePt t="180791" x="1470025" y="4556125"/>
          <p14:tracePt t="180791" x="1455738" y="4556125"/>
          <p14:tracePt t="180810" x="1417638" y="4556125"/>
          <p14:tracePt t="180825" x="1371600" y="4556125"/>
          <p14:tracePt t="180842" x="1325563" y="4541838"/>
          <p14:tracePt t="180860" x="1295400" y="4533900"/>
          <p14:tracePt t="180875" x="1287463" y="4525963"/>
          <p14:tracePt t="180889" x="1279525" y="4525963"/>
          <p14:tracePt t="180936" x="1265238" y="4525963"/>
          <p14:tracePt t="180944" x="1249363" y="4525963"/>
          <p14:tracePt t="180957" x="1211263" y="4511675"/>
          <p14:tracePt t="180974" x="1165225" y="4503738"/>
          <p14:tracePt t="180990" x="1135063" y="4495800"/>
          <p14:tracePt t="180990" x="1120775" y="4495800"/>
          <p14:tracePt t="181009" x="1082675" y="4473575"/>
          <p14:tracePt t="181025" x="1044575" y="4473575"/>
          <p14:tracePt t="181041" x="982663" y="4449763"/>
          <p14:tracePt t="181058" x="944563" y="4441825"/>
          <p14:tracePt t="181075" x="936625" y="4441825"/>
          <p14:tracePt t="181136" x="930275" y="4435475"/>
          <p14:tracePt t="181256" x="930275" y="4427538"/>
          <p14:tracePt t="181376" x="936625" y="4427538"/>
          <p14:tracePt t="181424" x="944563" y="4427538"/>
          <p14:tracePt t="181441" x="952500" y="4427538"/>
          <p14:tracePt t="181496" x="960438" y="4427538"/>
          <p14:tracePt t="181504" x="968375" y="4427538"/>
          <p14:tracePt t="181512" x="982663" y="4427538"/>
          <p14:tracePt t="181535" x="990600" y="4427538"/>
          <p14:tracePt t="181591" x="998538" y="4427538"/>
          <p14:tracePt t="181600" x="1012825" y="4427538"/>
          <p14:tracePt t="181624" x="1020763" y="4427538"/>
          <p14:tracePt t="181632" x="1028700" y="4427538"/>
          <p14:tracePt t="181641" x="1058863" y="4427538"/>
          <p14:tracePt t="181658" x="1082675" y="4427538"/>
          <p14:tracePt t="181675" x="1096963" y="4427538"/>
          <p14:tracePt t="181690" x="1112838" y="4427538"/>
          <p14:tracePt t="181706" x="1127125" y="4427538"/>
          <p14:tracePt t="181723" x="1173163" y="4427538"/>
          <p14:tracePt t="181740" x="1211263" y="4427538"/>
          <p14:tracePt t="181756" x="1241425" y="4427538"/>
          <p14:tracePt t="181774" x="1257300" y="4427538"/>
          <p14:tracePt t="181840" x="1265238" y="4427538"/>
          <p14:tracePt t="181864" x="1273175" y="4427538"/>
          <p14:tracePt t="181874" x="1287463" y="4427538"/>
          <p14:tracePt t="181880" x="1287463" y="4435475"/>
          <p14:tracePt t="181912" x="1295400" y="4435475"/>
          <p14:tracePt t="181920" x="1311275" y="4435475"/>
          <p14:tracePt t="181928" x="1317625" y="4435475"/>
          <p14:tracePt t="181939" x="1325563" y="4435475"/>
          <p14:tracePt t="181956" x="1333500" y="4441825"/>
          <p14:tracePt t="182312" x="1333500" y="4449763"/>
          <p14:tracePt t="182328" x="1317625" y="4457700"/>
          <p14:tracePt t="182337" x="1317625" y="4473575"/>
          <p14:tracePt t="182344" x="1295400" y="4503738"/>
          <p14:tracePt t="182356" x="1279525" y="4518025"/>
          <p14:tracePt t="182373" x="1265238" y="4533900"/>
          <p14:tracePt t="182389" x="1265238" y="4564063"/>
          <p14:tracePt t="182406" x="1257300" y="4587875"/>
          <p14:tracePt t="182422" x="1249363" y="4625975"/>
          <p14:tracePt t="182439" x="1241425" y="4648200"/>
          <p14:tracePt t="182439" x="1241425" y="4656138"/>
          <p14:tracePt t="182457" x="1241425" y="4670425"/>
          <p14:tracePt t="182473" x="1235075" y="4678363"/>
          <p14:tracePt t="182488" x="1235075" y="4702175"/>
          <p14:tracePt t="182506" x="1227138" y="4708525"/>
          <p14:tracePt t="182522" x="1219200" y="4732338"/>
          <p14:tracePt t="182539" x="1211263" y="4740275"/>
          <p14:tracePt t="182555" x="1203325" y="4754563"/>
          <p14:tracePt t="182572" x="1196975" y="4762500"/>
          <p14:tracePt t="182589" x="1189038" y="4770438"/>
          <p14:tracePt t="182606" x="1181100" y="4778375"/>
          <p14:tracePt t="182622" x="1150938" y="4792663"/>
          <p14:tracePt t="182639" x="1135063" y="4808538"/>
          <p14:tracePt t="182657" x="1127125" y="4808538"/>
          <p14:tracePt t="182672" x="1120775" y="4816475"/>
          <p14:tracePt t="182688" x="1112838" y="4816475"/>
          <p14:tracePt t="182721" x="1096963" y="4816475"/>
          <p14:tracePt t="182752" x="1089025" y="4816475"/>
          <p14:tracePt t="182768" x="1066800" y="4816475"/>
          <p14:tracePt t="182776" x="1074738" y="4816475"/>
          <p14:tracePt t="182992" x="1082675" y="4816475"/>
          <p14:tracePt t="183000" x="1096963" y="4816475"/>
          <p14:tracePt t="183016" x="1112838" y="4816475"/>
          <p14:tracePt t="183025" x="1127125" y="4816475"/>
          <p14:tracePt t="183040" x="1135063" y="4816475"/>
          <p14:tracePt t="183064" x="1143000" y="4816475"/>
          <p14:tracePt t="183080" x="1150938" y="4816475"/>
          <p14:tracePt t="183136" x="1158875" y="4816475"/>
          <p14:tracePt t="183144" x="1165225" y="4816475"/>
          <p14:tracePt t="183154" x="1181100" y="4816475"/>
          <p14:tracePt t="183171" x="1196975" y="4816475"/>
          <p14:tracePt t="183188" x="1211263" y="4822825"/>
          <p14:tracePt t="183240" x="1235075" y="4830763"/>
          <p14:tracePt t="183272" x="1241425" y="4830763"/>
          <p14:tracePt t="183280" x="1265238" y="4838700"/>
          <p14:tracePt t="183289" x="1311275" y="4838700"/>
          <p14:tracePt t="183306" x="1333500" y="4846638"/>
          <p14:tracePt t="183323" x="1341438" y="4846638"/>
          <p14:tracePt t="183392" x="1349375" y="4846638"/>
          <p14:tracePt t="183416" x="1363663" y="4854575"/>
          <p14:tracePt t="183472" x="1371600" y="4854575"/>
          <p14:tracePt t="184476" x="1371600" y="4860925"/>
          <p14:tracePt t="186843" x="1379538" y="4860925"/>
          <p14:tracePt t="187624" x="1387475" y="4860925"/>
          <p14:tracePt t="187633" x="1393825" y="4860925"/>
          <p14:tracePt t="187640" x="1409700" y="4860925"/>
          <p14:tracePt t="187656" x="1417638" y="4854575"/>
          <p14:tracePt t="187666" x="1425575" y="4854575"/>
          <p14:tracePt t="187684" x="1431925" y="4846638"/>
          <p14:tracePt t="187700" x="1447800" y="4838700"/>
          <p14:tracePt t="187717" x="1463675" y="4838700"/>
          <p14:tracePt t="187733" x="1493838" y="4822825"/>
          <p14:tracePt t="187750" x="1554163" y="4822825"/>
          <p14:tracePt t="187767" x="1608138" y="4816475"/>
          <p14:tracePt t="187767" x="1630363" y="4816475"/>
          <p14:tracePt t="187786" x="1684338" y="4808538"/>
          <p14:tracePt t="187801" x="1722438" y="4800600"/>
          <p14:tracePt t="187818" x="1774825" y="4784725"/>
          <p14:tracePt t="187835" x="1858963" y="4770438"/>
          <p14:tracePt t="187850" x="1912938" y="4770438"/>
          <p14:tracePt t="187868" x="1989138" y="4746625"/>
          <p14:tracePt t="187884" x="2027238" y="4740275"/>
          <p14:tracePt t="187900" x="2073275" y="4724400"/>
          <p14:tracePt t="187917" x="2111375" y="4724400"/>
          <p14:tracePt t="187934" x="2171700" y="4724400"/>
          <p14:tracePt t="187950" x="2247900" y="4708525"/>
          <p14:tracePt t="187966" x="2332038" y="4702175"/>
          <p14:tracePt t="187983" x="2454275" y="4678363"/>
          <p14:tracePt t="187983" x="2522538" y="4678363"/>
          <p14:tracePt t="188001" x="2628900" y="4656138"/>
          <p14:tracePt t="188017" x="2713038" y="4632325"/>
          <p14:tracePt t="188033" x="2781300" y="4610100"/>
          <p14:tracePt t="188050" x="2849563" y="4594225"/>
          <p14:tracePt t="188066" x="2925763" y="4572000"/>
          <p14:tracePt t="188083" x="2987675" y="4556125"/>
          <p14:tracePt t="188100" x="3032125" y="4533900"/>
          <p14:tracePt t="188116" x="3055938" y="4533900"/>
          <p14:tracePt t="188133" x="3078163" y="4518025"/>
          <p14:tracePt t="188150" x="3094038" y="4518025"/>
          <p14:tracePt t="188166" x="3132138" y="4503738"/>
          <p14:tracePt t="188166" x="3146425" y="4503738"/>
          <p14:tracePt t="188186" x="3178175" y="4503738"/>
          <p14:tracePt t="188201" x="3200400" y="4503738"/>
          <p14:tracePt t="188218" x="3216275" y="4503738"/>
          <p14:tracePt t="188233" x="3208338" y="4503738"/>
          <p14:tracePt t="188416" x="3200400" y="4503738"/>
          <p14:tracePt t="188424" x="3192463" y="4503738"/>
          <p14:tracePt t="188433" x="3178175" y="4503738"/>
          <p14:tracePt t="188450" x="3146425" y="4511675"/>
          <p14:tracePt t="188467" x="3055938" y="4533900"/>
          <p14:tracePt t="188483" x="2949575" y="4533900"/>
          <p14:tracePt t="188499" x="2841625" y="4533900"/>
          <p14:tracePt t="188516" x="2803525" y="4533900"/>
          <p14:tracePt t="188533" x="2773363" y="4533900"/>
          <p14:tracePt t="188549" x="2751138" y="4533900"/>
          <p14:tracePt t="188575" x="2727325" y="4533900"/>
          <p14:tracePt t="188584" x="2705100" y="4533900"/>
          <p14:tracePt t="188599" x="2560638" y="4533900"/>
          <p14:tracePt t="188617" x="2446338" y="4541838"/>
          <p14:tracePt t="188633" x="2362200" y="4556125"/>
          <p14:tracePt t="188650" x="2270125" y="4564063"/>
          <p14:tracePt t="188666" x="2201863" y="4579938"/>
          <p14:tracePt t="188684" x="2155825" y="4579938"/>
          <p14:tracePt t="188699" x="2141538" y="4579938"/>
          <p14:tracePt t="188716" x="2133600" y="4579938"/>
          <p14:tracePt t="188732" x="2125663" y="4587875"/>
          <p14:tracePt t="188760" x="2117725" y="4587875"/>
          <p14:tracePt t="188784" x="2117725" y="4594225"/>
          <p14:tracePt t="188792" x="2095500" y="4602163"/>
          <p14:tracePt t="188801" x="2073275" y="4625975"/>
          <p14:tracePt t="188817" x="2019300" y="4632325"/>
          <p14:tracePt t="188834" x="1997075" y="4648200"/>
          <p14:tracePt t="188849" x="2011363" y="4648200"/>
          <p14:tracePt t="188992" x="2035175" y="4648200"/>
          <p14:tracePt t="189000" x="2041525" y="4648200"/>
          <p14:tracePt t="189015" x="2073275" y="4648200"/>
          <p14:tracePt t="189033" x="2087563" y="4648200"/>
          <p14:tracePt t="189049" x="2095500" y="4648200"/>
          <p14:tracePt t="189072" x="2103438" y="4648200"/>
          <p14:tracePt t="189082" x="2125663" y="4632325"/>
          <p14:tracePt t="189099" x="2171700" y="4618038"/>
          <p14:tracePt t="189116" x="2217738" y="4579938"/>
          <p14:tracePt t="189132" x="2239963" y="4556125"/>
          <p14:tracePt t="189149" x="2247900" y="4549775"/>
          <p14:tracePt t="189165" x="2247900" y="4541838"/>
          <p14:tracePt t="189184" x="2247900" y="4525963"/>
          <p14:tracePt t="189198" x="2247900" y="4518025"/>
          <p14:tracePt t="189198" x="2247900" y="4495800"/>
          <p14:tracePt t="189217" x="2247900" y="4487863"/>
          <p14:tracePt t="189233" x="2247900" y="4473575"/>
          <p14:tracePt t="189248" x="2239963" y="4457700"/>
          <p14:tracePt t="189266" x="2209800" y="4435475"/>
          <p14:tracePt t="189282" x="2179638" y="4419600"/>
          <p14:tracePt t="189299" x="2155825" y="4403725"/>
          <p14:tracePt t="189315" x="2149475" y="4403725"/>
          <p14:tracePt t="189331" x="2125663" y="4403725"/>
          <p14:tracePt t="189349" x="2103438" y="4403725"/>
          <p14:tracePt t="189366" x="2079625" y="4403725"/>
          <p14:tracePt t="189382" x="2073275" y="4403725"/>
          <p14:tracePt t="189398" x="2057400" y="4403725"/>
          <p14:tracePt t="189440" x="2057400" y="4411663"/>
          <p14:tracePt t="189472" x="2057400" y="4427538"/>
          <p14:tracePt t="189481" x="2057400" y="4441825"/>
          <p14:tracePt t="189488" x="2057400" y="4449763"/>
          <p14:tracePt t="189498" x="2057400" y="4473575"/>
          <p14:tracePt t="189516" x="2057400" y="4487863"/>
          <p14:tracePt t="189532" x="2073275" y="4518025"/>
          <p14:tracePt t="189548" x="2095500" y="4533900"/>
          <p14:tracePt t="189564" x="2117725" y="4549775"/>
          <p14:tracePt t="189582" x="2125663" y="4556125"/>
          <p14:tracePt t="189598" x="2163763" y="4564063"/>
          <p14:tracePt t="189598" x="2179638" y="4564063"/>
          <p14:tracePt t="189617" x="2187575" y="4564063"/>
          <p14:tracePt t="189633" x="2201863" y="4564063"/>
          <p14:tracePt t="189649" x="2217738" y="4564063"/>
          <p14:tracePt t="189666" x="2232025" y="4572000"/>
          <p14:tracePt t="189683" x="2278063" y="4572000"/>
          <p14:tracePt t="189698" x="2362200" y="4572000"/>
          <p14:tracePt t="189715" x="2498725" y="4549775"/>
          <p14:tracePt t="189732" x="2636838" y="4518025"/>
          <p14:tracePt t="189748" x="2759075" y="4495800"/>
          <p14:tracePt t="189765" x="2887663" y="4473575"/>
          <p14:tracePt t="189782" x="3017838" y="4465638"/>
          <p14:tracePt t="189798" x="3216275" y="4427538"/>
          <p14:tracePt t="189798" x="3322638" y="4427538"/>
          <p14:tracePt t="189817" x="3459163" y="4389438"/>
          <p14:tracePt t="189831" x="3825875" y="4335463"/>
          <p14:tracePt t="189849" x="4016375" y="4305300"/>
          <p14:tracePt t="189867" x="4175125" y="4259263"/>
          <p14:tracePt t="189883" x="4283075" y="4213225"/>
          <p14:tracePt t="189898" x="4397375" y="4206875"/>
          <p14:tracePt t="189915" x="4556125" y="4183063"/>
          <p14:tracePt t="189934" x="4732338" y="4160838"/>
          <p14:tracePt t="189949" x="4906963" y="4137025"/>
          <p14:tracePt t="189966" x="5105400" y="4092575"/>
          <p14:tracePt t="189981" x="5287963" y="4068763"/>
          <p14:tracePt t="189998" x="5418138" y="4038600"/>
          <p14:tracePt t="190015" x="5464175" y="4022725"/>
          <p14:tracePt t="190015" x="5478463" y="4016375"/>
          <p14:tracePt t="190033" x="5502275" y="4016375"/>
          <p14:tracePt t="190048" x="5661025" y="3978275"/>
          <p14:tracePt t="190065" x="5845175" y="3954463"/>
          <p14:tracePt t="190082" x="5997575" y="3932238"/>
          <p14:tracePt t="190099" x="6096000" y="3902075"/>
          <p14:tracePt t="190115" x="6111875" y="3886200"/>
          <p14:tracePt t="190130" x="6118225" y="3863975"/>
          <p14:tracePt t="190147" x="6134100" y="3848100"/>
          <p14:tracePt t="190163" x="6142038" y="3840163"/>
          <p14:tracePt t="190183" x="6164263" y="3832225"/>
          <p14:tracePt t="190198" x="6194425" y="3817938"/>
          <p14:tracePt t="190215" x="6210300" y="3810000"/>
          <p14:tracePt t="190231" x="6210300" y="3794125"/>
          <p14:tracePt t="190249" x="6218238" y="3779838"/>
          <p14:tracePt t="190304" x="6226175" y="3779838"/>
          <p14:tracePt t="190313" x="6232525" y="3763963"/>
          <p14:tracePt t="190320" x="6240463" y="3756025"/>
          <p14:tracePt t="190330" x="6240463" y="3741738"/>
          <p14:tracePt t="190352" x="6240463" y="3733800"/>
          <p14:tracePt t="190364" x="6240463" y="3725863"/>
          <p14:tracePt t="190380" x="6240463" y="3717925"/>
          <p14:tracePt t="190397" x="6240463" y="3711575"/>
          <p14:tracePt t="190414" x="6240463" y="3703638"/>
          <p14:tracePt t="190432" x="6240463" y="3695700"/>
          <p14:tracePt t="190447" x="6232525" y="3679825"/>
          <p14:tracePt t="190465" x="6232525" y="3673475"/>
          <p14:tracePt t="190488" x="6226175" y="3673475"/>
          <p14:tracePt t="190504" x="6226175" y="3665538"/>
          <p14:tracePt t="190514" x="6218238" y="3635375"/>
          <p14:tracePt t="190531" x="6210300" y="3611563"/>
          <p14:tracePt t="190547" x="6194425" y="3581400"/>
          <p14:tracePt t="190564" x="6180138" y="3559175"/>
          <p14:tracePt t="190581" x="6164263" y="3535363"/>
          <p14:tracePt t="190597" x="6164263" y="3527425"/>
          <p14:tracePt t="190613" x="6149975" y="3521075"/>
          <p14:tracePt t="190631" x="6149975" y="3513138"/>
          <p14:tracePt t="190647" x="6149975" y="3505200"/>
          <p14:tracePt t="190664" x="6142038" y="3497263"/>
          <p14:tracePt t="190681" x="6142038" y="3505200"/>
          <p14:tracePt t="190792" x="6142038" y="3521075"/>
          <p14:tracePt t="190800" x="6142038" y="3543300"/>
          <p14:tracePt t="190814" x="6149975" y="3611563"/>
          <p14:tracePt t="190830" x="6172200" y="3649663"/>
          <p14:tracePt t="190830" x="6172200" y="3665538"/>
          <p14:tracePt t="190849" x="6172200" y="3687763"/>
          <p14:tracePt t="190849" x="6172200" y="3703638"/>
          <p14:tracePt t="190865" x="6172200" y="3717925"/>
          <p14:tracePt t="190882" x="6188075" y="3756025"/>
          <p14:tracePt t="190898" x="6194425" y="3787775"/>
          <p14:tracePt t="190914" x="6210300" y="3817938"/>
          <p14:tracePt t="190930" x="6218238" y="3840163"/>
          <p14:tracePt t="190947" x="6226175" y="3848100"/>
          <p14:tracePt t="190964" x="6240463" y="3870325"/>
          <p14:tracePt t="190980" x="6240463" y="3886200"/>
          <p14:tracePt t="190998" x="6256338" y="3902075"/>
          <p14:tracePt t="191014" x="6256338" y="3932238"/>
          <p14:tracePt t="191031" x="6256338" y="3954463"/>
          <p14:tracePt t="191047" x="6256338" y="3962400"/>
          <p14:tracePt t="191062" x="6270625" y="3984625"/>
          <p14:tracePt t="191081" x="6270625" y="3992563"/>
          <p14:tracePt t="191760" x="6264275" y="3992563"/>
          <p14:tracePt t="192200" x="6278563" y="3984625"/>
          <p14:tracePt t="192232" x="6278563" y="3978275"/>
          <p14:tracePt t="192240" x="6286500" y="3978275"/>
          <p14:tracePt t="192248" x="6302375" y="3970338"/>
          <p14:tracePt t="192261" x="6308725" y="3946525"/>
          <p14:tracePt t="192278" x="6316663" y="3946525"/>
          <p14:tracePt t="192295" x="6324600" y="3940175"/>
          <p14:tracePt t="192313" x="6324600" y="3932238"/>
          <p14:tracePt t="192329" x="6340475" y="3932238"/>
          <p14:tracePt t="192361" x="6346825" y="3924300"/>
          <p14:tracePt t="192377" x="6354763" y="3916363"/>
          <p14:tracePt t="192393" x="6362700" y="3916363"/>
          <p14:tracePt t="192400" x="6378575" y="3908425"/>
          <p14:tracePt t="192411" x="6392863" y="3894138"/>
          <p14:tracePt t="192429" x="6408738" y="3878263"/>
          <p14:tracePt t="192446" x="6416675" y="3878263"/>
          <p14:tracePt t="192496" x="6423025" y="3870325"/>
          <p14:tracePt t="192504" x="6430963" y="3870325"/>
          <p14:tracePt t="192520" x="6438900" y="3870325"/>
          <p14:tracePt t="192536" x="6438900" y="3863975"/>
          <p14:tracePt t="192912" x="6446838" y="3863975"/>
          <p14:tracePt t="193032" x="6454775" y="3856038"/>
          <p14:tracePt t="193064" x="6461125" y="3848100"/>
          <p14:tracePt t="193080" x="6461125" y="3840163"/>
          <p14:tracePt t="193096" x="6461125" y="3832225"/>
          <p14:tracePt t="193112" x="6469063" y="3832225"/>
          <p14:tracePt t="193136" x="6469063" y="3825875"/>
          <p14:tracePt t="193152" x="6469063" y="3817938"/>
          <p14:tracePt t="193161" x="6469063" y="3810000"/>
          <p14:tracePt t="193168" x="6477000" y="3794125"/>
          <p14:tracePt t="193192" x="6484938" y="3794125"/>
          <p14:tracePt t="196714" x="6492875" y="3794125"/>
          <p14:tracePt t="196832" x="6507163" y="3794125"/>
          <p14:tracePt t="196960" x="6515100" y="3787775"/>
          <p14:tracePt t="197024" x="6523038" y="3779838"/>
          <p14:tracePt t="197056" x="6523038" y="3771900"/>
          <p14:tracePt t="197064" x="6523038" y="3763963"/>
          <p14:tracePt t="197112" x="6523038" y="3756025"/>
          <p14:tracePt t="197128" x="6523038" y="3749675"/>
          <p14:tracePt t="197170" x="6523038" y="3741738"/>
          <p14:tracePt t="197280" x="6523038" y="3733800"/>
          <p14:tracePt t="197312" x="6523038" y="3725863"/>
          <p14:tracePt t="197328" x="6523038" y="3717925"/>
          <p14:tracePt t="197344" x="6515100" y="3711575"/>
          <p14:tracePt t="197360" x="6507163" y="3703638"/>
          <p14:tracePt t="197368" x="6499225" y="3703638"/>
          <p14:tracePt t="197384" x="6492875" y="3703638"/>
          <p14:tracePt t="197408" x="6484938" y="3703638"/>
          <p14:tracePt t="197488" x="6477000" y="3703638"/>
          <p14:tracePt t="197520" x="6469063" y="3703638"/>
          <p14:tracePt t="197584" x="6469063" y="3717925"/>
          <p14:tracePt t="197616" x="6469063" y="3733800"/>
          <p14:tracePt t="197664" x="6469063" y="3741738"/>
          <p14:tracePt t="197673" x="6461125" y="3749675"/>
          <p14:tracePt t="197680" x="6469063" y="3749675"/>
          <p14:tracePt t="198528" x="6477000" y="3763963"/>
          <p14:tracePt t="198544" x="6484938" y="3763963"/>
          <p14:tracePt t="198552" x="6499225" y="3771900"/>
          <p14:tracePt t="198560" x="6499225" y="3779838"/>
          <p14:tracePt t="198584" x="6507163" y="3779838"/>
          <p14:tracePt t="198600" x="6523038" y="3779838"/>
          <p14:tracePt t="198632" x="6530975" y="3794125"/>
          <p14:tracePt t="198641" x="6537325" y="3794125"/>
          <p14:tracePt t="198648" x="6553200" y="3794125"/>
          <p14:tracePt t="198664" x="6561138" y="3810000"/>
          <p14:tracePt t="198695" x="6569075" y="3810000"/>
          <p14:tracePt t="198711" x="6575425" y="3810000"/>
          <p14:tracePt t="198721" x="6583363" y="3810000"/>
          <p14:tracePt t="198728" x="6591300" y="3810000"/>
          <p14:tracePt t="198738" x="6599238" y="3810000"/>
          <p14:tracePt t="199645" x="6599238" y="3825875"/>
          <p14:tracePt t="199672" x="6599238" y="3832225"/>
          <p14:tracePt t="199680" x="6599238" y="3840163"/>
          <p14:tracePt t="199689" x="6583363" y="3870325"/>
          <p14:tracePt t="199706" x="6575425" y="3878263"/>
          <p14:tracePt t="199722" x="6575425" y="3886200"/>
          <p14:tracePt t="199738" x="6575425" y="3894138"/>
          <p14:tracePt t="199754" x="6575425" y="3908425"/>
          <p14:tracePt t="199771" x="6575425" y="3916363"/>
          <p14:tracePt t="199816" x="6575425" y="3924300"/>
          <p14:tracePt t="199832" x="6575425" y="3932238"/>
          <p14:tracePt t="199848" x="6575425" y="3940175"/>
          <p14:tracePt t="199856" x="6575425" y="3946525"/>
          <p14:tracePt t="199871" x="6575425" y="3954463"/>
          <p14:tracePt t="199887" x="6591300" y="3984625"/>
          <p14:tracePt t="199906" x="6599238" y="4000500"/>
          <p14:tracePt t="199922" x="6613525" y="4016375"/>
          <p14:tracePt t="199938" x="6613525" y="4022725"/>
          <p14:tracePt t="199954" x="6629400" y="4030663"/>
          <p14:tracePt t="199971" x="6637338" y="4038600"/>
          <p14:tracePt t="199988" x="6651625" y="4038600"/>
          <p14:tracePt t="200008" x="6659563" y="4038600"/>
          <p14:tracePt t="200032" x="6667500" y="4038600"/>
          <p14:tracePt t="200041" x="6675438" y="4038600"/>
          <p14:tracePt t="200053" x="6697663" y="4038600"/>
          <p14:tracePt t="200070" x="6705600" y="4038600"/>
          <p14:tracePt t="200087" x="6721475" y="4038600"/>
          <p14:tracePt t="200105" x="6735763" y="4038600"/>
          <p14:tracePt t="200122" x="6743700" y="4038600"/>
          <p14:tracePt t="200138" x="6781800" y="4038600"/>
          <p14:tracePt t="200155" x="6789738" y="4038600"/>
          <p14:tracePt t="200171" x="6797675" y="4022725"/>
          <p14:tracePt t="200187" x="6797675" y="4016375"/>
          <p14:tracePt t="200203" x="6804025" y="3992563"/>
          <p14:tracePt t="200220" x="6819900" y="3970338"/>
          <p14:tracePt t="200237" x="6819900" y="3954463"/>
          <p14:tracePt t="200254" x="6835775" y="3946525"/>
          <p14:tracePt t="200270" x="6835775" y="3940175"/>
          <p14:tracePt t="200287" x="6842125" y="3924300"/>
          <p14:tracePt t="200305" x="6842125" y="3902075"/>
          <p14:tracePt t="200322" x="6858000" y="3870325"/>
          <p14:tracePt t="200338" x="6865938" y="3840163"/>
          <p14:tracePt t="200355" x="6880225" y="3810000"/>
          <p14:tracePt t="200371" x="6888163" y="3787775"/>
          <p14:tracePt t="200387" x="6888163" y="3763963"/>
          <p14:tracePt t="200404" x="6888163" y="3749675"/>
          <p14:tracePt t="200420" x="6888163" y="3733800"/>
          <p14:tracePt t="200437" x="6888163" y="3717925"/>
          <p14:tracePt t="200453" x="6888163" y="3703638"/>
          <p14:tracePt t="200471" x="6888163" y="3673475"/>
          <p14:tracePt t="200471" x="6888163" y="3657600"/>
          <p14:tracePt t="200489" x="6888163" y="3649663"/>
          <p14:tracePt t="200489" x="6888163" y="3627438"/>
          <p14:tracePt t="200505" x="6888163" y="3611563"/>
          <p14:tracePt t="200521" x="6888163" y="3589338"/>
          <p14:tracePt t="200539" x="6888163" y="3565525"/>
          <p14:tracePt t="200554" x="6880225" y="3535363"/>
          <p14:tracePt t="200570" x="6842125" y="3482975"/>
          <p14:tracePt t="200588" x="6797675" y="3444875"/>
          <p14:tracePt t="200604" x="6759575" y="3406775"/>
          <p14:tracePt t="200620" x="6727825" y="3375025"/>
          <p14:tracePt t="200637" x="6713538" y="3368675"/>
          <p14:tracePt t="200654" x="6697663" y="3352800"/>
          <p14:tracePt t="200670" x="6683375" y="3336925"/>
          <p14:tracePt t="200686" x="6675438" y="3336925"/>
          <p14:tracePt t="200702" x="6667500" y="3330575"/>
          <p14:tracePt t="200719" x="6651625" y="3330575"/>
          <p14:tracePt t="200737" x="6637338" y="3330575"/>
          <p14:tracePt t="200754" x="6621463" y="3330575"/>
          <p14:tracePt t="200770" x="6607175" y="3330575"/>
          <p14:tracePt t="200787" x="6591300" y="3336925"/>
          <p14:tracePt t="200804" x="6569075" y="3360738"/>
          <p14:tracePt t="200820" x="6553200" y="3398838"/>
          <p14:tracePt t="200836" x="6537325" y="3436938"/>
          <p14:tracePt t="200853" x="6537325" y="3467100"/>
          <p14:tracePt t="200874" x="6537325" y="3482975"/>
          <p14:tracePt t="200886" x="6537325" y="3513138"/>
          <p14:tracePt t="200902" x="6537325" y="3535363"/>
          <p14:tracePt t="200902" x="6537325" y="3551238"/>
          <p14:tracePt t="200921" x="6537325" y="3589338"/>
          <p14:tracePt t="200937" x="6537325" y="3603625"/>
          <p14:tracePt t="200954" x="6537325" y="3641725"/>
          <p14:tracePt t="200970" x="6537325" y="3657600"/>
          <p14:tracePt t="200987" x="6537325" y="3679825"/>
          <p14:tracePt t="201003" x="6537325" y="3711575"/>
          <p14:tracePt t="201020" x="6537325" y="3725863"/>
          <p14:tracePt t="201036" x="6537325" y="3756025"/>
          <p14:tracePt t="201053" x="6537325" y="3779838"/>
          <p14:tracePt t="201069" x="6545263" y="3810000"/>
          <p14:tracePt t="201086" x="6545263" y="3840163"/>
          <p14:tracePt t="201086" x="6553200" y="3856038"/>
          <p14:tracePt t="201105" x="6553200" y="3870325"/>
          <p14:tracePt t="201121" x="6553200" y="3886200"/>
          <p14:tracePt t="201138" x="6561138" y="3908425"/>
          <p14:tracePt t="201154" x="6561138" y="3916363"/>
          <p14:tracePt t="201170" x="6561138" y="3932238"/>
          <p14:tracePt t="201186" x="6569075" y="3946525"/>
          <p14:tracePt t="201203" x="6569075" y="3954463"/>
          <p14:tracePt t="201219" x="6569075" y="3962400"/>
          <p14:tracePt t="201236" x="6583363" y="3970338"/>
          <p14:tracePt t="201253" x="6583363" y="3984625"/>
          <p14:tracePt t="201269" x="6591300" y="3992563"/>
          <p14:tracePt t="201286" x="6607175" y="4008438"/>
          <p14:tracePt t="201305" x="6613525" y="4016375"/>
          <p14:tracePt t="201319" x="6613525" y="4022725"/>
          <p14:tracePt t="201336" x="6629400" y="4022725"/>
          <p14:tracePt t="201384" x="6637338" y="4022725"/>
          <p14:tracePt t="201400" x="6637338" y="4030663"/>
          <p14:tracePt t="201408" x="6645275" y="4030663"/>
          <p14:tracePt t="201432" x="6651625" y="4030663"/>
          <p14:tracePt t="201440" x="6659563" y="4030663"/>
          <p14:tracePt t="201472" x="6667500" y="4030663"/>
          <p14:tracePt t="201480" x="6675438" y="4030663"/>
          <p14:tracePt t="201489" x="6683375" y="4030663"/>
          <p14:tracePt t="201502" x="6697663" y="4030663"/>
          <p14:tracePt t="201521" x="6713538" y="4030663"/>
          <p14:tracePt t="201537" x="6727825" y="4030663"/>
          <p14:tracePt t="201553" x="6743700" y="4030663"/>
          <p14:tracePt t="201569" x="6743700" y="4022725"/>
          <p14:tracePt t="201624" x="6743700" y="4016375"/>
          <p14:tracePt t="201656" x="6743700" y="4008438"/>
          <p14:tracePt t="201664" x="6743700" y="4000500"/>
          <p14:tracePt t="201672" x="6751638" y="3984625"/>
          <p14:tracePt t="201689" x="6759575" y="3970338"/>
          <p14:tracePt t="201705" x="6765925" y="3970338"/>
          <p14:tracePt t="201719" x="6781800" y="3932238"/>
          <p14:tracePt t="201737" x="6781800" y="3916363"/>
          <p14:tracePt t="201753" x="6797675" y="3886200"/>
          <p14:tracePt t="201770" x="6797675" y="3856038"/>
          <p14:tracePt t="201786" x="6797675" y="3825875"/>
          <p14:tracePt t="201803" x="6804025" y="3802063"/>
          <p14:tracePt t="201819" x="6811963" y="3787775"/>
          <p14:tracePt t="201835" x="6811963" y="3763963"/>
          <p14:tracePt t="201853" x="6811963" y="3749675"/>
          <p14:tracePt t="201869" x="6811963" y="3717925"/>
          <p14:tracePt t="201886" x="6811963" y="3703638"/>
          <p14:tracePt t="201903" x="6811963" y="3673475"/>
          <p14:tracePt t="201919" x="6811963" y="3641725"/>
          <p14:tracePt t="201937" x="6797675" y="3611563"/>
          <p14:tracePt t="201953" x="6797675" y="3589338"/>
          <p14:tracePt t="201970" x="6781800" y="3573463"/>
          <p14:tracePt t="201986" x="6781800" y="3565525"/>
          <p14:tracePt t="202002" x="6773863" y="3559175"/>
          <p14:tracePt t="202018" x="6773863" y="3551238"/>
          <p14:tracePt t="202035" x="6765925" y="3551238"/>
          <p14:tracePt t="202052" x="6759575" y="3551238"/>
          <p14:tracePt t="202080" x="6759575" y="3543300"/>
          <p14:tracePt t="202088" x="6759575" y="3535363"/>
          <p14:tracePt t="202328" x="6759575" y="3527425"/>
          <p14:tracePt t="202336" x="6751638" y="3521075"/>
          <p14:tracePt t="202353" x="6751638" y="3527425"/>
          <p14:tracePt t="202400" x="6751638" y="3535363"/>
          <p14:tracePt t="202416" x="6751638" y="3551238"/>
          <p14:tracePt t="202424" x="6751638" y="3559175"/>
          <p14:tracePt t="202435" x="6751638" y="3581400"/>
          <p14:tracePt t="202452" x="6751638" y="3603625"/>
          <p14:tracePt t="202468" x="6751638" y="3635375"/>
          <p14:tracePt t="202486" x="6751638" y="3673475"/>
          <p14:tracePt t="202502" x="6751638" y="3711575"/>
          <p14:tracePt t="202518" x="6751638" y="3756025"/>
          <p14:tracePt t="202518" x="6751638" y="3763963"/>
          <p14:tracePt t="202536" x="6751638" y="3779838"/>
          <p14:tracePt t="202550" x="6751638" y="3802063"/>
          <p14:tracePt t="202550" x="6751638" y="3832225"/>
          <p14:tracePt t="202569" x="6751638" y="3840163"/>
          <p14:tracePt t="202585" x="6751638" y="3856038"/>
          <p14:tracePt t="202601" x="6751638" y="3863975"/>
          <p14:tracePt t="202618" x="6751638" y="3870325"/>
          <p14:tracePt t="202664" x="6743700" y="3870325"/>
          <p14:tracePt t="202688" x="6743700" y="3878263"/>
          <p14:tracePt t="202712" x="6727825" y="3902075"/>
          <p14:tracePt t="202720" x="6727825" y="3908425"/>
          <p14:tracePt t="202734" x="6721475" y="3940175"/>
          <p14:tracePt t="202753" x="6713538" y="3946525"/>
          <p14:tracePt t="202768" x="6697663" y="3962400"/>
          <p14:tracePt t="203400" x="6689725" y="3978275"/>
          <p14:tracePt t="203408" x="6651625" y="4000500"/>
          <p14:tracePt t="203418" x="6569075" y="4030663"/>
          <p14:tracePt t="203435" x="6499225" y="4060825"/>
          <p14:tracePt t="203451" x="6430963" y="4098925"/>
          <p14:tracePt t="203467" x="6340475" y="4152900"/>
          <p14:tracePt t="203484" x="6142038" y="4221163"/>
          <p14:tracePt t="203501" x="5829300" y="4359275"/>
          <p14:tracePt t="203518" x="5464175" y="4495800"/>
          <p14:tracePt t="203534" x="5089525" y="4602163"/>
          <p14:tracePt t="203551" x="4860925" y="4670425"/>
          <p14:tracePt t="203551" x="4792663" y="4686300"/>
          <p14:tracePt t="203570" x="4746625" y="4708525"/>
          <p14:tracePt t="203585" x="4732338" y="4716463"/>
          <p14:tracePt t="203600" x="4716463" y="4724400"/>
          <p14:tracePt t="203618" x="4670425" y="4770438"/>
          <p14:tracePt t="203635" x="4549775" y="4830763"/>
          <p14:tracePt t="203651" x="4327525" y="4906963"/>
          <p14:tracePt t="203667" x="4092575" y="4999038"/>
          <p14:tracePt t="203686" x="3908425" y="5029200"/>
          <p14:tracePt t="203701" x="3771900" y="5067300"/>
          <p14:tracePt t="203717" x="3679825" y="5067300"/>
          <p14:tracePt t="203734" x="3611563" y="5067300"/>
          <p14:tracePt t="203750" x="3535363" y="5067300"/>
          <p14:tracePt t="203750" x="3459163" y="5045075"/>
          <p14:tracePt t="203769" x="3306763" y="5021263"/>
          <p14:tracePt t="203785" x="3162300" y="5013325"/>
          <p14:tracePt t="203802" x="3086100" y="4999038"/>
          <p14:tracePt t="203819" x="3055938" y="4999038"/>
          <p14:tracePt t="203835" x="3009900" y="4983163"/>
          <p14:tracePt t="203850" x="2925763" y="4975225"/>
          <p14:tracePt t="203867" x="2857500" y="4960938"/>
          <p14:tracePt t="203884" x="2797175" y="4945063"/>
          <p14:tracePt t="203900" x="2743200" y="4922838"/>
          <p14:tracePt t="203917" x="2705100" y="4899025"/>
          <p14:tracePt t="203934" x="2682875" y="4892675"/>
          <p14:tracePt t="203950" x="2667000" y="4876800"/>
          <p14:tracePt t="203967" x="2651125" y="4868863"/>
          <p14:tracePt t="203984" x="2628900" y="4854575"/>
          <p14:tracePt t="204002" x="2560638" y="4816475"/>
          <p14:tracePt t="204018" x="2506663" y="4770438"/>
          <p14:tracePt t="204035" x="2476500" y="4740275"/>
          <p14:tracePt t="204050" x="2446338" y="4716463"/>
          <p14:tracePt t="204066" x="2422525" y="4678363"/>
          <p14:tracePt t="204084" x="2400300" y="4656138"/>
          <p14:tracePt t="204100" x="2400300" y="4648200"/>
          <p14:tracePt t="204116" x="2384425" y="4625975"/>
          <p14:tracePt t="204134" x="2384425" y="4618038"/>
          <p14:tracePt t="204149" x="2384425" y="4602163"/>
          <p14:tracePt t="204167" x="2370138" y="4587875"/>
          <p14:tracePt t="204186" x="2354263" y="4564063"/>
          <p14:tracePt t="204202" x="2346325" y="4549775"/>
          <p14:tracePt t="204218" x="2346325" y="4533900"/>
          <p14:tracePt t="204240" x="2346325" y="4518025"/>
          <p14:tracePt t="204264" x="2346325" y="4503738"/>
          <p14:tracePt t="204288" x="2346325" y="4487863"/>
          <p14:tracePt t="204304" x="2354263" y="4479925"/>
          <p14:tracePt t="204312" x="2354263" y="4473575"/>
          <p14:tracePt t="204328" x="2362200" y="4473575"/>
          <p14:tracePt t="204416" x="2362200" y="4465638"/>
          <p14:tracePt t="204433" x="2378075" y="4465638"/>
          <p14:tracePt t="204449" x="2378075" y="4457700"/>
          <p14:tracePt t="204456" x="2384425" y="4457700"/>
          <p14:tracePt t="204472" x="2384425" y="4449763"/>
          <p14:tracePt t="204520" x="2384425" y="4441825"/>
          <p14:tracePt t="204528" x="2378075" y="4435475"/>
          <p14:tracePt t="204544" x="2362200" y="4403725"/>
          <p14:tracePt t="204552" x="2354263" y="4403725"/>
          <p14:tracePt t="204568" x="2339975" y="4397375"/>
          <p14:tracePt t="204584" x="2316163" y="4381500"/>
          <p14:tracePt t="204599" x="2301875" y="4365625"/>
          <p14:tracePt t="204617" x="2286000" y="4351338"/>
          <p14:tracePt t="204635" x="2278063" y="4343400"/>
          <p14:tracePt t="204650" x="2263775" y="4327525"/>
          <p14:tracePt t="204666" x="2232025" y="4321175"/>
          <p14:tracePt t="204684" x="2217738" y="4313238"/>
          <p14:tracePt t="204698" x="2187575" y="4297363"/>
          <p14:tracePt t="204715" x="2155825" y="4283075"/>
          <p14:tracePt t="204733" x="2149475" y="4267200"/>
          <p14:tracePt t="204749" x="2125663" y="4251325"/>
          <p14:tracePt t="204766" x="2095500" y="4244975"/>
          <p14:tracePt t="204783" x="2065338" y="4229100"/>
          <p14:tracePt t="204783" x="2057400" y="4221163"/>
          <p14:tracePt t="204801" x="2041525" y="4221163"/>
          <p14:tracePt t="204817" x="2035175" y="4213225"/>
          <p14:tracePt t="204833" x="2019300" y="4213225"/>
          <p14:tracePt t="204850" x="1997075" y="4213225"/>
          <p14:tracePt t="204866" x="1973263" y="4213225"/>
          <p14:tracePt t="204887" x="1927225" y="4221163"/>
          <p14:tracePt t="204899" x="1882775" y="4251325"/>
          <p14:tracePt t="204916" x="1844675" y="4275138"/>
          <p14:tracePt t="204933" x="1806575" y="4289425"/>
          <p14:tracePt t="204949" x="1798638" y="4305300"/>
          <p14:tracePt t="204966" x="1782763" y="4321175"/>
          <p14:tracePt t="204983" x="1760538" y="4335463"/>
          <p14:tracePt t="204983" x="1752600" y="4343400"/>
          <p14:tracePt t="205001" x="1722438" y="4381500"/>
          <p14:tracePt t="205017" x="1722438" y="4403725"/>
          <p14:tracePt t="205036" x="1722438" y="4427538"/>
          <p14:tracePt t="205050" x="1722438" y="4457700"/>
          <p14:tracePt t="205066" x="1706563" y="4479925"/>
          <p14:tracePt t="205084" x="1706563" y="4495800"/>
          <p14:tracePt t="205098" x="1706563" y="4518025"/>
          <p14:tracePt t="205115" x="1706563" y="4533900"/>
          <p14:tracePt t="205131" x="1706563" y="4549775"/>
          <p14:tracePt t="205148" x="1730375" y="4587875"/>
          <p14:tracePt t="205166" x="1760538" y="4625975"/>
          <p14:tracePt t="205182" x="1798638" y="4686300"/>
          <p14:tracePt t="205182" x="1812925" y="4702175"/>
          <p14:tracePt t="205202" x="1882775" y="4770438"/>
          <p14:tracePt t="205217" x="1935163" y="4800600"/>
          <p14:tracePt t="205233" x="1958975" y="4816475"/>
          <p14:tracePt t="205250" x="1965325" y="4822825"/>
          <p14:tracePt t="205266" x="1997075" y="4822825"/>
          <p14:tracePt t="205283" x="2049463" y="4854575"/>
          <p14:tracePt t="205299" x="2087563" y="4860925"/>
          <p14:tracePt t="205315" x="2125663" y="4876800"/>
          <p14:tracePt t="205332" x="2163763" y="4876800"/>
          <p14:tracePt t="205349" x="2179638" y="4876800"/>
          <p14:tracePt t="205366" x="2193925" y="4876800"/>
          <p14:tracePt t="205382" x="2247900" y="4876800"/>
          <p14:tracePt t="205399" x="2286000" y="4876800"/>
          <p14:tracePt t="205399" x="2293938" y="4860925"/>
          <p14:tracePt t="205417" x="2332038" y="4846638"/>
          <p14:tracePt t="205433" x="2370138" y="4816475"/>
          <p14:tracePt t="205449" x="2384425" y="4792663"/>
          <p14:tracePt t="205466" x="2416175" y="4770438"/>
          <p14:tracePt t="205482" x="2430463" y="4762500"/>
          <p14:tracePt t="205498" x="2446338" y="4732338"/>
          <p14:tracePt t="205516" x="2460625" y="4694238"/>
          <p14:tracePt t="205533" x="2484438" y="4632325"/>
          <p14:tracePt t="205548" x="2492375" y="4587875"/>
          <p14:tracePt t="205564" x="2498725" y="4549775"/>
          <p14:tracePt t="205582" x="2498725" y="4503738"/>
          <p14:tracePt t="205599" x="2498725" y="4487863"/>
          <p14:tracePt t="205599" x="2498725" y="4473575"/>
          <p14:tracePt t="205617" x="2498725" y="4465638"/>
          <p14:tracePt t="205633" x="2498725" y="4441825"/>
          <p14:tracePt t="205650" x="2476500" y="4419600"/>
          <p14:tracePt t="205666" x="2454275" y="4411663"/>
          <p14:tracePt t="205682" x="2438400" y="4397375"/>
          <p14:tracePt t="205699" x="2400300" y="4389438"/>
          <p14:tracePt t="205715" x="2362200" y="4373563"/>
          <p14:tracePt t="205732" x="2324100" y="4351338"/>
          <p14:tracePt t="205748" x="2293938" y="4335463"/>
          <p14:tracePt t="205765" x="2278063" y="4335463"/>
          <p14:tracePt t="205782" x="2270125" y="4327525"/>
          <p14:tracePt t="205798" x="2263775" y="4327525"/>
          <p14:tracePt t="205814" x="2247900" y="4335463"/>
          <p14:tracePt t="205833" x="2225675" y="4359275"/>
          <p14:tracePt t="205850" x="2201863" y="4411663"/>
          <p14:tracePt t="205866" x="2187575" y="4465638"/>
          <p14:tracePt t="205884" x="2187575" y="4487863"/>
          <p14:tracePt t="205898" x="2187575" y="4503738"/>
          <p14:tracePt t="205915" x="2187575" y="4511675"/>
          <p14:tracePt t="205931" x="2179638" y="4518025"/>
          <p14:tracePt t="206448" x="2171700" y="4518025"/>
          <p14:tracePt t="206472" x="2179638" y="4518025"/>
          <p14:tracePt t="206912" x="2193925" y="4518025"/>
          <p14:tracePt t="206928" x="2201863" y="4518025"/>
          <p14:tracePt t="206936" x="2209800" y="4518025"/>
          <p14:tracePt t="206947" x="2239963" y="4518025"/>
          <p14:tracePt t="206964" x="2293938" y="4503738"/>
          <p14:tracePt t="206980" x="2416175" y="4465638"/>
          <p14:tracePt t="206997" x="2651125" y="4397375"/>
          <p14:tracePt t="207014" x="3154363" y="4305300"/>
          <p14:tracePt t="207031" x="4060825" y="4183063"/>
          <p14:tracePt t="207046" x="5029200" y="4046538"/>
          <p14:tracePt t="207063" x="5837238" y="3924300"/>
          <p14:tracePt t="207063" x="6142038" y="3870325"/>
          <p14:tracePt t="207081" x="6461125" y="3779838"/>
          <p14:tracePt t="207098" x="6607175" y="3771900"/>
          <p14:tracePt t="207115" x="6705600" y="3756025"/>
          <p14:tracePt t="207130" x="6858000" y="3756025"/>
          <p14:tracePt t="207147" x="7086600" y="3756025"/>
          <p14:tracePt t="207164" x="7299325" y="3756025"/>
          <p14:tracePt t="207180" x="7413625" y="3756025"/>
          <p14:tracePt t="207199" x="7429500" y="3749675"/>
          <p14:tracePt t="207214" x="7437438" y="3749675"/>
          <p14:tracePt t="207229" x="7451725" y="3741738"/>
          <p14:tracePt t="207246" x="7573963" y="3711575"/>
          <p14:tracePt t="207263" x="7864475" y="3673475"/>
          <p14:tracePt t="207282" x="7954963" y="3649663"/>
          <p14:tracePt t="207298" x="7978775" y="3641725"/>
          <p14:tracePt t="207313" x="7985125" y="3627438"/>
          <p14:tracePt t="207330" x="7962900" y="3611563"/>
          <p14:tracePt t="207347" x="7947025" y="3597275"/>
          <p14:tracePt t="207364" x="7940675" y="3597275"/>
          <p14:tracePt t="207432" x="7940675" y="3589338"/>
          <p14:tracePt t="207440" x="7932738" y="3589338"/>
          <p14:tracePt t="207449" x="7916863" y="3573463"/>
          <p14:tracePt t="207512" x="7902575" y="3573463"/>
          <p14:tracePt t="207520" x="7886700" y="3559175"/>
          <p14:tracePt t="207536" x="7864475" y="3559175"/>
          <p14:tracePt t="207546" x="7832725" y="3535363"/>
          <p14:tracePt t="207563" x="7780338" y="3505200"/>
          <p14:tracePt t="207580" x="7764463" y="3482975"/>
          <p14:tracePt t="207596" x="7750175" y="3475038"/>
          <p14:tracePt t="207613" x="7742238" y="3475038"/>
          <p14:tracePt t="207629" x="7726363" y="3459163"/>
          <p14:tracePt t="207646" x="7712075" y="3451225"/>
          <p14:tracePt t="207646" x="7696200" y="3451225"/>
          <p14:tracePt t="207665" x="7673975" y="3429000"/>
          <p14:tracePt t="207665" x="7650163" y="3413125"/>
          <p14:tracePt t="207681" x="7642225" y="3406775"/>
          <p14:tracePt t="207704" x="7635875" y="3406775"/>
          <p14:tracePt t="207752" x="7612063" y="3398838"/>
          <p14:tracePt t="207760" x="7612063" y="3390900"/>
          <p14:tracePt t="207768" x="7589838" y="3382963"/>
          <p14:tracePt t="207779" x="7559675" y="3375025"/>
          <p14:tracePt t="207796" x="7543800" y="3368675"/>
          <p14:tracePt t="207813" x="7527925" y="3368675"/>
          <p14:tracePt t="207829" x="7521575" y="3360738"/>
          <p14:tracePt t="207846" x="7513638" y="3360738"/>
          <p14:tracePt t="207888" x="7489825" y="3344863"/>
          <p14:tracePt t="207896" x="7483475" y="3344863"/>
          <p14:tracePt t="207912" x="7413625" y="3322638"/>
          <p14:tracePt t="207929" x="7407275" y="3322638"/>
          <p14:tracePt t="207946" x="7407275" y="3314700"/>
          <p14:tracePt t="207962" x="7399338" y="3314700"/>
          <p14:tracePt t="207984" x="7391400" y="3314700"/>
          <p14:tracePt t="207996" x="7375525" y="3314700"/>
          <p14:tracePt t="208013" x="7361238" y="3314700"/>
          <p14:tracePt t="208030" x="7353300" y="3314700"/>
          <p14:tracePt t="208047" x="7323138" y="3322638"/>
          <p14:tracePt t="208062" x="7307263" y="3322638"/>
          <p14:tracePt t="208078" x="7285038" y="3322638"/>
          <p14:tracePt t="208098" x="7269163" y="3336925"/>
          <p14:tracePt t="208113" x="7254875" y="3344863"/>
          <p14:tracePt t="208129" x="7246938" y="3360738"/>
          <p14:tracePt t="208146" x="7239000" y="3368675"/>
          <p14:tracePt t="208162" x="7231063" y="3390900"/>
          <p14:tracePt t="208179" x="7216775" y="3406775"/>
          <p14:tracePt t="208198" x="7192963" y="3429000"/>
          <p14:tracePt t="208213" x="7178675" y="3451225"/>
          <p14:tracePt t="208229" x="7178675" y="3459163"/>
          <p14:tracePt t="208246" x="7170738" y="3467100"/>
          <p14:tracePt t="208262" x="7170738" y="3475038"/>
          <p14:tracePt t="208281" x="7162800" y="3489325"/>
          <p14:tracePt t="208298" x="7162800" y="3505200"/>
          <p14:tracePt t="208313" x="7154863" y="3513138"/>
          <p14:tracePt t="208330" x="7146925" y="3527425"/>
          <p14:tracePt t="208346" x="7140575" y="3535363"/>
          <p14:tracePt t="208363" x="7140575" y="3543300"/>
          <p14:tracePt t="208378" x="7140575" y="3551238"/>
          <p14:tracePt t="208395" x="7140575" y="3559175"/>
          <p14:tracePt t="208412" x="7140575" y="3565525"/>
          <p14:tracePt t="208428" x="7140575" y="3581400"/>
          <p14:tracePt t="208446" x="7132638" y="3589338"/>
          <p14:tracePt t="208462" x="7124700" y="3611563"/>
          <p14:tracePt t="208480" x="7124700" y="3627438"/>
          <p14:tracePt t="208497" x="7124700" y="3641725"/>
          <p14:tracePt t="208513" x="7124700" y="3665538"/>
          <p14:tracePt t="208531" x="7124700" y="3673475"/>
          <p14:tracePt t="208545" x="7124700" y="3679825"/>
          <p14:tracePt t="208561" x="7124700" y="3695700"/>
          <p14:tracePt t="208584" x="7124700" y="3703638"/>
          <p14:tracePt t="208594" x="7124700" y="3725863"/>
          <p14:tracePt t="208612" x="7124700" y="3733800"/>
          <p14:tracePt t="208628" x="7124700" y="3749675"/>
          <p14:tracePt t="208646" x="7124700" y="3763963"/>
          <p14:tracePt t="208663" x="7124700" y="3779838"/>
          <p14:tracePt t="208679" x="7124700" y="3794125"/>
          <p14:tracePt t="208696" x="7124700" y="3810000"/>
          <p14:tracePt t="208713" x="7124700" y="3825875"/>
          <p14:tracePt t="208730" x="7124700" y="3832225"/>
          <p14:tracePt t="208746" x="7124700" y="3848100"/>
          <p14:tracePt t="208762" x="7124700" y="3863975"/>
          <p14:tracePt t="208779" x="7124700" y="3878263"/>
          <p14:tracePt t="208796" x="7124700" y="3894138"/>
          <p14:tracePt t="208812" x="7124700" y="3916363"/>
          <p14:tracePt t="208829" x="7132638" y="3932238"/>
          <p14:tracePt t="208848" x="7140575" y="3932238"/>
          <p14:tracePt t="208872" x="7146925" y="3946525"/>
          <p14:tracePt t="208890" x="7154863" y="3946525"/>
          <p14:tracePt t="208898" x="7170738" y="3954463"/>
          <p14:tracePt t="208913" x="7192963" y="3962400"/>
          <p14:tracePt t="208929" x="7208838" y="3970338"/>
          <p14:tracePt t="208946" x="7231063" y="3978275"/>
          <p14:tracePt t="208962" x="7239000" y="3984625"/>
          <p14:tracePt t="208978" x="7261225" y="4000500"/>
          <p14:tracePt t="208995" x="7285038" y="4008438"/>
          <p14:tracePt t="209012" x="7307263" y="4022725"/>
          <p14:tracePt t="209028" x="7315200" y="4030663"/>
          <p14:tracePt t="209046" x="7331075" y="4030663"/>
          <p14:tracePt t="209062" x="7345363" y="4030663"/>
          <p14:tracePt t="209078" x="7353300" y="4038600"/>
          <p14:tracePt t="209095" x="7369175" y="4038600"/>
          <p14:tracePt t="209111" x="7391400" y="4038600"/>
          <p14:tracePt t="209130" x="7429500" y="4038600"/>
          <p14:tracePt t="209146" x="7459663" y="4038600"/>
          <p14:tracePt t="209162" x="7483475" y="4038600"/>
          <p14:tracePt t="209178" x="7505700" y="4030663"/>
          <p14:tracePt t="209195" x="7513638" y="4030663"/>
          <p14:tracePt t="209211" x="7527925" y="4022725"/>
          <p14:tracePt t="209228" x="7527925" y="4008438"/>
          <p14:tracePt t="209246" x="7527925" y="3984625"/>
          <p14:tracePt t="209262" x="7527925" y="3970338"/>
          <p14:tracePt t="209278" x="7527925" y="3962400"/>
          <p14:tracePt t="209295" x="7521575" y="3962400"/>
          <p14:tracePt t="209856" x="7505700" y="3962400"/>
          <p14:tracePt t="209864" x="7467600" y="3940175"/>
          <p14:tracePt t="209878" x="7437438" y="3916363"/>
          <p14:tracePt t="209895" x="7413625" y="3878263"/>
          <p14:tracePt t="209895" x="7407275" y="3870325"/>
          <p14:tracePt t="209913" x="7399338" y="3856038"/>
          <p14:tracePt t="209926" x="7391400" y="3825875"/>
          <p14:tracePt t="209943" x="7375525" y="3794125"/>
          <p14:tracePt t="209960" x="7369175" y="3779838"/>
          <p14:tracePt t="209977" x="7369175" y="3771900"/>
          <p14:tracePt t="209994" x="7361238" y="3756025"/>
          <p14:tracePt t="210011" x="7353300" y="3717925"/>
          <p14:tracePt t="210028" x="7345363" y="3687763"/>
          <p14:tracePt t="210044" x="7331075" y="3657600"/>
          <p14:tracePt t="210061" x="7331075" y="3619500"/>
          <p14:tracePt t="210077" x="7331075" y="3603625"/>
          <p14:tracePt t="210094" x="7331075" y="3597275"/>
          <p14:tracePt t="210110" x="7331075" y="3573463"/>
          <p14:tracePt t="210127" x="7315200" y="3559175"/>
          <p14:tracePt t="210145" x="7315200" y="3543300"/>
          <p14:tracePt t="210162" x="7315200" y="3527425"/>
          <p14:tracePt t="210178" x="7315200" y="3505200"/>
          <p14:tracePt t="210195" x="7315200" y="3475038"/>
          <p14:tracePt t="210213" x="7315200" y="3459163"/>
          <p14:tracePt t="210228" x="7315200" y="3444875"/>
          <p14:tracePt t="210244" x="7315200" y="3451225"/>
          <p14:tracePt t="210376" x="7315200" y="3459163"/>
          <p14:tracePt t="210393" x="7315200" y="3475038"/>
          <p14:tracePt t="210456" x="7315200" y="3482975"/>
          <p14:tracePt t="210496" x="7315200" y="3489325"/>
          <p14:tracePt t="210512" x="7315200" y="3497263"/>
          <p14:tracePt t="210520" x="7315200" y="3505200"/>
          <p14:tracePt t="210529" x="7315200" y="3513138"/>
          <p14:tracePt t="210543" x="7315200" y="3527425"/>
          <p14:tracePt t="210561" x="7315200" y="3535363"/>
          <p14:tracePt t="210584" x="7315200" y="3543300"/>
          <p14:tracePt t="210595" x="7315200" y="3551238"/>
          <p14:tracePt t="210632" x="7315200" y="3559175"/>
          <p14:tracePt t="210641" x="7315200" y="3565525"/>
          <p14:tracePt t="210656" x="7315200" y="3573463"/>
          <p14:tracePt t="210664" x="7315200" y="3581400"/>
          <p14:tracePt t="210676" x="7315200" y="3597275"/>
          <p14:tracePt t="210696" x="7315200" y="3603625"/>
          <p14:tracePt t="210713" x="7307263" y="3611563"/>
          <p14:tracePt t="210726" x="7299325" y="3619500"/>
          <p14:tracePt t="210726" x="7299325" y="3627438"/>
          <p14:tracePt t="210745" x="7299325" y="3641725"/>
          <p14:tracePt t="210761" x="7299325" y="3649663"/>
          <p14:tracePt t="210777" x="7299325" y="3665538"/>
          <p14:tracePt t="210794" x="7299325" y="3687763"/>
          <p14:tracePt t="210810" x="7299325" y="3703638"/>
          <p14:tracePt t="210827" x="7292975" y="3717925"/>
          <p14:tracePt t="210843" x="7285038" y="3741738"/>
          <p14:tracePt t="210860" x="7277100" y="3756025"/>
          <p14:tracePt t="210877" x="7277100" y="3779838"/>
          <p14:tracePt t="210894" x="7277100" y="3810000"/>
          <p14:tracePt t="210909" x="7269163" y="3832225"/>
          <p14:tracePt t="210926" x="7269163" y="3863975"/>
          <p14:tracePt t="210926" x="7269163" y="3878263"/>
          <p14:tracePt t="210945" x="7269163" y="3894138"/>
          <p14:tracePt t="210959" x="7261225" y="3946525"/>
          <p14:tracePt t="210978" x="7261225" y="3970338"/>
          <p14:tracePt t="210994" x="7254875" y="3992563"/>
          <p14:tracePt t="211010" x="7246938" y="4008438"/>
          <p14:tracePt t="211026" x="7246938" y="4016375"/>
          <p14:tracePt t="211043" x="7239000" y="4022725"/>
          <p14:tracePt t="211080" x="7231063" y="4022725"/>
          <p14:tracePt t="211240" x="7208838" y="4016375"/>
          <p14:tracePt t="211248" x="7200900" y="4016375"/>
          <p14:tracePt t="211259" x="7102475" y="4016375"/>
          <p14:tracePt t="211276" x="7010400" y="4016375"/>
          <p14:tracePt t="211293" x="6904038" y="4038600"/>
          <p14:tracePt t="211309" x="6781800" y="4076700"/>
          <p14:tracePt t="211326" x="6629400" y="4106863"/>
          <p14:tracePt t="211343" x="6400800" y="4137025"/>
          <p14:tracePt t="211343" x="6294438" y="4137025"/>
          <p14:tracePt t="211362" x="5951538" y="4137025"/>
          <p14:tracePt t="211378" x="5470525" y="4213225"/>
          <p14:tracePt t="211394" x="4778375" y="4283075"/>
          <p14:tracePt t="211410" x="4160838" y="4365625"/>
          <p14:tracePt t="211426" x="3665538" y="4419600"/>
          <p14:tracePt t="211444" x="3406775" y="4465638"/>
          <p14:tracePt t="211459" x="3216275" y="4487863"/>
          <p14:tracePt t="211476" x="3070225" y="4511675"/>
          <p14:tracePt t="211493" x="2963863" y="4518025"/>
          <p14:tracePt t="211509" x="2841625" y="4533900"/>
          <p14:tracePt t="211526" x="2720975" y="4541838"/>
          <p14:tracePt t="211542" x="2636838" y="4541838"/>
          <p14:tracePt t="211558" x="2530475" y="4541838"/>
          <p14:tracePt t="211558" x="2484438" y="4541838"/>
          <p14:tracePt t="211577" x="2400300" y="4541838"/>
          <p14:tracePt t="211593" x="2346325" y="4541838"/>
          <p14:tracePt t="211609" x="2332038" y="4541838"/>
          <p14:tracePt t="211626" x="2324100" y="4541838"/>
          <p14:tracePt t="211642" x="2316163" y="4541838"/>
          <p14:tracePt t="211658" x="2308225" y="4549775"/>
          <p14:tracePt t="211704" x="2308225" y="4556125"/>
          <p14:tracePt t="211712" x="2316163" y="4564063"/>
          <p14:tracePt t="211728" x="2324100" y="4564063"/>
          <p14:tracePt t="211768" x="2332038" y="4564063"/>
          <p14:tracePt t="211784" x="2339975" y="4556125"/>
          <p14:tracePt t="211793" x="2354263" y="4556125"/>
          <p14:tracePt t="211800" x="2384425" y="4541838"/>
          <p14:tracePt t="211809" x="2492375" y="4518025"/>
          <p14:tracePt t="211826" x="2590800" y="4511675"/>
          <p14:tracePt t="211844" x="2682875" y="4495800"/>
          <p14:tracePt t="211861" x="2713038" y="4495800"/>
          <p14:tracePt t="211874" x="2720975" y="4495800"/>
          <p14:tracePt t="211896" x="2735263" y="4495800"/>
          <p14:tracePt t="211911" x="2751138" y="4495800"/>
          <p14:tracePt t="211927" x="2773363" y="4495800"/>
          <p14:tracePt t="211942" x="2789238" y="4495800"/>
          <p14:tracePt t="211958" x="2819400" y="4479925"/>
          <p14:tracePt t="211977" x="2835275" y="4473575"/>
          <p14:tracePt t="211993" x="2841625" y="4473575"/>
          <p14:tracePt t="212009" x="2865438" y="4465638"/>
          <p14:tracePt t="212026" x="2895600" y="4457700"/>
          <p14:tracePt t="212043" x="2917825" y="4449763"/>
          <p14:tracePt t="212059" x="2925763" y="4449763"/>
          <p14:tracePt t="212075" x="2925763" y="4441825"/>
          <p14:tracePt t="212104" x="2917825" y="4441825"/>
          <p14:tracePt t="212448" x="2917825" y="4435475"/>
          <p14:tracePt t="212480" x="2911475" y="4419600"/>
          <p14:tracePt t="212489" x="2911475" y="4435475"/>
          <p14:tracePt t="212640" x="2911475" y="4441825"/>
          <p14:tracePt t="212648" x="2911475" y="4457700"/>
          <p14:tracePt t="212658" x="2911475" y="4487863"/>
          <p14:tracePt t="212675" x="2911475" y="4511675"/>
          <p14:tracePt t="212692" x="2911475" y="4525963"/>
          <p14:tracePt t="212709" x="2911475" y="4549775"/>
          <p14:tracePt t="212725" x="2911475" y="4564063"/>
          <p14:tracePt t="212741" x="2911475" y="4587875"/>
          <p14:tracePt t="212758" x="2911475" y="4618038"/>
          <p14:tracePt t="212775" x="2911475" y="4625975"/>
          <p14:tracePt t="212791" x="2911475" y="4664075"/>
          <p14:tracePt t="212809" x="2911475" y="4678363"/>
          <p14:tracePt t="212825" x="2917825" y="4708525"/>
          <p14:tracePt t="212842" x="2917825" y="4724400"/>
          <p14:tracePt t="212858" x="2917825" y="4754563"/>
          <p14:tracePt t="212875" x="2917825" y="4770438"/>
          <p14:tracePt t="212893" x="2917825" y="4800600"/>
          <p14:tracePt t="212908" x="2917825" y="4838700"/>
          <p14:tracePt t="212925" x="2917825" y="4846638"/>
          <p14:tracePt t="212941" x="2917825" y="4854575"/>
          <p14:tracePt t="212957" x="2911475" y="4854575"/>
          <p14:tracePt t="213648" x="2895600" y="4860925"/>
          <p14:tracePt t="213672" x="2887663" y="4860925"/>
          <p14:tracePt t="213680" x="2857500" y="4868863"/>
          <p14:tracePt t="213690" x="2773363" y="4884738"/>
          <p14:tracePt t="213708" x="2720975" y="4884738"/>
          <p14:tracePt t="213726" x="2674938" y="4884738"/>
          <p14:tracePt t="213740" x="2644775" y="4884738"/>
          <p14:tracePt t="213757" x="2628900" y="4884738"/>
          <p14:tracePt t="213774" x="2620963" y="4892675"/>
          <p14:tracePt t="213793" x="2644775" y="4892675"/>
          <p14:tracePt t="213856" x="2651125" y="4892675"/>
          <p14:tracePt t="213864" x="2667000" y="4892675"/>
          <p14:tracePt t="213874" x="2674938" y="4892675"/>
          <p14:tracePt t="213912" x="2697163" y="4892675"/>
          <p14:tracePt t="213920" x="2735263" y="4884738"/>
          <p14:tracePt t="213928" x="2819400" y="4884738"/>
          <p14:tracePt t="213939" x="3048000" y="4860925"/>
          <p14:tracePt t="213957" x="3298825" y="4830763"/>
          <p14:tracePt t="213974" x="3451225" y="4808538"/>
          <p14:tracePt t="213990" x="3475038" y="4800600"/>
          <p14:tracePt t="214007" x="3482975" y="4800600"/>
          <p14:tracePt t="214041" x="3489325" y="4800600"/>
          <p14:tracePt t="214048" x="3527425" y="4800600"/>
          <p14:tracePt t="214057" x="3641725" y="4800600"/>
          <p14:tracePt t="214075" x="3756025" y="4792663"/>
          <p14:tracePt t="214090" x="3810000" y="4778375"/>
          <p14:tracePt t="214106" x="3817938" y="4770438"/>
          <p14:tracePt t="214128" x="3825875" y="4770438"/>
          <p14:tracePt t="214144" x="3832225" y="4770438"/>
          <p14:tracePt t="214156" x="3878263" y="4770438"/>
          <p14:tracePt t="214173" x="3970338" y="4770438"/>
          <p14:tracePt t="214190" x="4038600" y="4770438"/>
          <p14:tracePt t="214207" x="4084638" y="4770438"/>
          <p14:tracePt t="214207" x="4092575" y="4770438"/>
          <p14:tracePt t="214227" x="4092575" y="4778375"/>
          <p14:tracePt t="214392" x="4084638" y="4778375"/>
          <p14:tracePt t="214400" x="4068763" y="4778375"/>
          <p14:tracePt t="214408" x="4038600" y="4778375"/>
          <p14:tracePt t="214422" x="3924300" y="4778375"/>
          <p14:tracePt t="214422" x="3856038" y="4778375"/>
          <p14:tracePt t="214442" x="3771900" y="4778375"/>
          <p14:tracePt t="214458" x="3733800" y="4778375"/>
          <p14:tracePt t="214474" x="3717925" y="4778375"/>
          <p14:tracePt t="214490" x="3711575" y="4778375"/>
          <p14:tracePt t="214512" x="3703638" y="4778375"/>
          <p14:tracePt t="214523" x="3679825" y="4778375"/>
          <p14:tracePt t="214539" x="3641725" y="4778375"/>
          <p14:tracePt t="214555" x="3627438" y="4778375"/>
          <p14:tracePt t="214572" x="3611563" y="4770438"/>
          <p14:tracePt t="214589" x="3619500" y="4770438"/>
          <p14:tracePt t="214704" x="3635375" y="4770438"/>
          <p14:tracePt t="214712" x="3641725" y="4770438"/>
          <p14:tracePt t="214722" x="3673475" y="4770438"/>
          <p14:tracePt t="214739" x="3711575" y="4770438"/>
          <p14:tracePt t="214756" x="3756025" y="4770438"/>
          <p14:tracePt t="214773" x="3810000" y="4770438"/>
          <p14:tracePt t="214789" x="3840163" y="4770438"/>
          <p14:tracePt t="214806" x="3863975" y="4770438"/>
          <p14:tracePt t="214823" x="3894138" y="4770438"/>
          <p14:tracePt t="214839" x="3916363" y="4770438"/>
          <p14:tracePt t="214857" x="3924300" y="4770438"/>
          <p14:tracePt t="214874" x="3940175" y="4770438"/>
          <p14:tracePt t="214891" x="3970338" y="4762500"/>
          <p14:tracePt t="214905" x="4000500" y="4762500"/>
          <p14:tracePt t="214922" x="4022725" y="4762500"/>
          <p14:tracePt t="214938" x="4038600" y="4762500"/>
          <p14:tracePt t="214955" x="4046538" y="4762500"/>
          <p14:tracePt t="214972" x="4054475" y="4762500"/>
          <p14:tracePt t="214988" x="4068763" y="4762500"/>
          <p14:tracePt t="215005" x="4106863" y="4762500"/>
          <p14:tracePt t="215023" x="4144963" y="4762500"/>
          <p14:tracePt t="215039" x="4183063" y="4762500"/>
          <p14:tracePt t="215039" x="4198938" y="4762500"/>
          <p14:tracePt t="215057" x="4213225" y="4762500"/>
          <p14:tracePt t="215072" x="4213225" y="4770438"/>
          <p14:tracePt t="215112" x="4221163" y="4770438"/>
          <p14:tracePt t="215136" x="4229100" y="4770438"/>
          <p14:tracePt t="215432" x="4237038" y="4770438"/>
          <p14:tracePt t="215488" x="4244975" y="4770438"/>
          <p14:tracePt t="215505" x="4259263" y="4770438"/>
          <p14:tracePt t="215521" x="4275138" y="4770438"/>
          <p14:tracePt t="215624" x="4283075" y="4778375"/>
          <p14:tracePt t="215704" x="4289425" y="4778375"/>
          <p14:tracePt t="215712" x="4297363" y="4778375"/>
          <p14:tracePt t="215728" x="4305300" y="4778375"/>
          <p14:tracePt t="215738" x="4313238" y="4778375"/>
          <p14:tracePt t="215755" x="4321175" y="4784725"/>
          <p14:tracePt t="215800" x="4321175" y="4792663"/>
          <p14:tracePt t="215936" x="4321175" y="4800600"/>
          <p14:tracePt t="216184" x="4327525" y="4800600"/>
          <p14:tracePt t="216192" x="4343400" y="4800600"/>
          <p14:tracePt t="216216" x="4351338" y="4800600"/>
          <p14:tracePt t="216232" x="4365625" y="4800600"/>
          <p14:tracePt t="216240" x="4389438" y="4800600"/>
          <p14:tracePt t="216253" x="4427538" y="4800600"/>
          <p14:tracePt t="216270" x="4479925" y="4800600"/>
          <p14:tracePt t="216287" x="4518025" y="4792663"/>
          <p14:tracePt t="216287" x="4541838" y="4792663"/>
          <p14:tracePt t="216305" x="4572000" y="4784725"/>
          <p14:tracePt t="216321" x="4594225" y="4778375"/>
          <p14:tracePt t="216337" x="4640263" y="4778375"/>
          <p14:tracePt t="216355" x="4664075" y="4770438"/>
          <p14:tracePt t="216371" x="4686300" y="4770438"/>
          <p14:tracePt t="216388" x="4702175" y="4762500"/>
          <p14:tracePt t="216404" x="4778375" y="4746625"/>
          <p14:tracePt t="216421" x="4884738" y="4740275"/>
          <p14:tracePt t="216437" x="4960938" y="4724400"/>
          <p14:tracePt t="216454" x="4983163" y="4724400"/>
          <p14:tracePt t="216471" x="4999038" y="4708525"/>
          <p14:tracePt t="216487" x="5021263" y="4708525"/>
          <p14:tracePt t="216505" x="5075238" y="4694238"/>
          <p14:tracePt t="216522" x="5105400" y="4686300"/>
          <p14:tracePt t="216539" x="5135563" y="4670425"/>
          <p14:tracePt t="216555" x="5151438" y="4656138"/>
          <p14:tracePt t="216571" x="5189538" y="4632325"/>
          <p14:tracePt t="216587" x="5203825" y="4610100"/>
          <p14:tracePt t="216604" x="5203825" y="4579938"/>
          <p14:tracePt t="216621" x="5203825" y="4556125"/>
          <p14:tracePt t="216637" x="5203825" y="4533900"/>
          <p14:tracePt t="216654" x="5203825" y="4518025"/>
          <p14:tracePt t="216671" x="5203825" y="4495800"/>
          <p14:tracePt t="216671" x="5203825" y="4479925"/>
          <p14:tracePt t="216689" x="5203825" y="4457700"/>
          <p14:tracePt t="216706" x="5219700" y="4411663"/>
          <p14:tracePt t="216722" x="5235575" y="4365625"/>
          <p14:tracePt t="216738" x="5235575" y="4343400"/>
          <p14:tracePt t="216755" x="5235575" y="4321175"/>
          <p14:tracePt t="216770" x="5211763" y="4275138"/>
          <p14:tracePt t="216787" x="5173663" y="4251325"/>
          <p14:tracePt t="216804" x="5143500" y="4237038"/>
          <p14:tracePt t="216820" x="5127625" y="4221163"/>
          <p14:tracePt t="216836" x="5105400" y="4206875"/>
          <p14:tracePt t="216854" x="5089525" y="4191000"/>
          <p14:tracePt t="216870" x="5029200" y="4152900"/>
          <p14:tracePt t="216890" x="5013325" y="4152900"/>
          <p14:tracePt t="216904" x="4968875" y="4122738"/>
          <p14:tracePt t="216922" x="4930775" y="4122738"/>
          <p14:tracePt t="216938" x="4892675" y="4098925"/>
          <p14:tracePt t="216955" x="4868863" y="4084638"/>
          <p14:tracePt t="216970" x="4822825" y="4068763"/>
          <p14:tracePt t="216987" x="4800600" y="4054475"/>
          <p14:tracePt t="217004" x="4754563" y="4038600"/>
          <p14:tracePt t="217020" x="4708525" y="4030663"/>
          <p14:tracePt t="217038" x="4640263" y="4022725"/>
          <p14:tracePt t="217054" x="4579938" y="4000500"/>
          <p14:tracePt t="217070" x="4533900" y="4000500"/>
          <p14:tracePt t="217070" x="4518025" y="4000500"/>
          <p14:tracePt t="217089" x="4511675" y="4000500"/>
          <p14:tracePt t="217105" x="4495800" y="4000500"/>
          <p14:tracePt t="217121" x="4473575" y="4000500"/>
          <p14:tracePt t="217138" x="4427538" y="4000500"/>
          <p14:tracePt t="217155" x="4373563" y="4000500"/>
          <p14:tracePt t="217170" x="4321175" y="4000500"/>
          <p14:tracePt t="217187" x="4283075" y="4000500"/>
          <p14:tracePt t="217206" x="4251325" y="4000500"/>
          <p14:tracePt t="217220" x="4221163" y="4000500"/>
          <p14:tracePt t="217237" x="4198938" y="4000500"/>
          <p14:tracePt t="217254" x="4191000" y="4008438"/>
          <p14:tracePt t="217269" x="4152900" y="4022725"/>
          <p14:tracePt t="217286" x="4106863" y="4030663"/>
          <p14:tracePt t="217286" x="4084638" y="4038600"/>
          <p14:tracePt t="217305" x="3992563" y="4060825"/>
          <p14:tracePt t="217321" x="3954463" y="4084638"/>
          <p14:tracePt t="217338" x="3940175" y="4084638"/>
          <p14:tracePt t="217353" x="3916363" y="4098925"/>
          <p14:tracePt t="217370" x="3908425" y="4098925"/>
          <p14:tracePt t="217386" x="3894138" y="4098925"/>
          <p14:tracePt t="217403" x="3870325" y="4114800"/>
          <p14:tracePt t="217420" x="3848100" y="4130675"/>
          <p14:tracePt t="217436" x="3825875" y="4130675"/>
          <p14:tracePt t="217453" x="3802063" y="4144963"/>
          <p14:tracePt t="217470" x="3771900" y="4152900"/>
          <p14:tracePt t="217487" x="3756025" y="4168775"/>
          <p14:tracePt t="217487" x="3749675" y="4168775"/>
          <p14:tracePt t="217505" x="3733800" y="4175125"/>
          <p14:tracePt t="217520" x="3717925" y="4198938"/>
          <p14:tracePt t="217537" x="3703638" y="4213225"/>
          <p14:tracePt t="217554" x="3679825" y="4221163"/>
          <p14:tracePt t="217570" x="3657600" y="4244975"/>
          <p14:tracePt t="217586" x="3635375" y="4259263"/>
          <p14:tracePt t="217603" x="3619500" y="4275138"/>
          <p14:tracePt t="217619" x="3611563" y="4275138"/>
          <p14:tracePt t="217640" x="3611563" y="4289425"/>
          <p14:tracePt t="217652" x="3603625" y="4289425"/>
          <p14:tracePt t="217669" x="3603625" y="4305300"/>
          <p14:tracePt t="217686" x="3603625" y="4313238"/>
          <p14:tracePt t="217702" x="3603625" y="4321175"/>
          <p14:tracePt t="217702" x="3603625" y="4327525"/>
          <p14:tracePt t="217721" x="3603625" y="4343400"/>
          <p14:tracePt t="217737" x="3603625" y="4365625"/>
          <p14:tracePt t="217754" x="3611563" y="4389438"/>
          <p14:tracePt t="217770" x="3611563" y="4397375"/>
          <p14:tracePt t="217792" x="3611563" y="4403725"/>
          <p14:tracePt t="217802" x="3619500" y="4419600"/>
          <p14:tracePt t="217820" x="3619500" y="4427538"/>
          <p14:tracePt t="217836" x="3627438" y="4449763"/>
          <p14:tracePt t="217852" x="3627438" y="4457700"/>
          <p14:tracePt t="217868" x="3641725" y="4487863"/>
          <p14:tracePt t="217888" x="3641725" y="4495800"/>
          <p14:tracePt t="217901" x="3649663" y="4518025"/>
          <p14:tracePt t="217920" x="3649663" y="4533900"/>
          <p14:tracePt t="217944" x="3649663" y="4549775"/>
          <p14:tracePt t="217960" x="3657600" y="4564063"/>
          <p14:tracePt t="217970" x="3657600" y="4579938"/>
          <p14:tracePt t="217986" x="3657600" y="4594225"/>
          <p14:tracePt t="218002" x="3665538" y="4610100"/>
          <p14:tracePt t="218040" x="3673475" y="4618038"/>
          <p14:tracePt t="218056" x="3679825" y="4625975"/>
          <p14:tracePt t="218064" x="3687763" y="4632325"/>
          <p14:tracePt t="218072" x="3687763" y="4640263"/>
          <p14:tracePt t="218086" x="3703638" y="4656138"/>
          <p14:tracePt t="218103" x="3711575" y="4664075"/>
          <p14:tracePt t="218118" x="3717925" y="4678363"/>
          <p14:tracePt t="218137" x="3733800" y="4686300"/>
          <p14:tracePt t="218160" x="3733800" y="4694238"/>
          <p14:tracePt t="218170" x="3749675" y="4702175"/>
          <p14:tracePt t="218185" x="3771900" y="4724400"/>
          <p14:tracePt t="218203" x="3802063" y="4732338"/>
          <p14:tracePt t="218219" x="3817938" y="4746625"/>
          <p14:tracePt t="218236" x="3825875" y="4746625"/>
          <p14:tracePt t="218252" x="3840163" y="4762500"/>
          <p14:tracePt t="218269" x="3840163" y="4770438"/>
          <p14:tracePt t="218285" x="3856038" y="4778375"/>
          <p14:tracePt t="218302" x="3856038" y="4784725"/>
          <p14:tracePt t="218318" x="3863975" y="4784725"/>
          <p14:tracePt t="218336" x="3878263" y="4792663"/>
          <p14:tracePt t="218352" x="3894138" y="4800600"/>
          <p14:tracePt t="218370" x="3916363" y="4808538"/>
          <p14:tracePt t="218386" x="3946525" y="4822825"/>
          <p14:tracePt t="218402" x="3984625" y="4822825"/>
          <p14:tracePt t="218419" x="4000500" y="4830763"/>
          <p14:tracePt t="218436" x="4008438" y="4838700"/>
          <p14:tracePt t="218452" x="4016375" y="4838700"/>
          <p14:tracePt t="218468" x="4038600" y="4846638"/>
          <p14:tracePt t="218486" x="4060825" y="4846638"/>
          <p14:tracePt t="218502" x="4076700" y="4854575"/>
          <p14:tracePt t="218519" x="4114800" y="4854575"/>
          <p14:tracePt t="218519" x="4130675" y="4868863"/>
          <p14:tracePt t="218537" x="4144963" y="4868863"/>
          <p14:tracePt t="218553" x="4175125" y="4868863"/>
          <p14:tracePt t="218570" x="4191000" y="4868863"/>
          <p14:tracePt t="218586" x="4221163" y="4868863"/>
          <p14:tracePt t="218602" x="4237038" y="4884738"/>
          <p14:tracePt t="218618" x="4283075" y="4884738"/>
          <p14:tracePt t="218636" x="4305300" y="4884738"/>
          <p14:tracePt t="218652" x="4321175" y="4884738"/>
          <p14:tracePt t="218668" x="4327525" y="4884738"/>
          <p14:tracePt t="218685" x="4343400" y="4884738"/>
          <p14:tracePt t="218701" x="4373563" y="4884738"/>
          <p14:tracePt t="218701" x="4389438" y="4884738"/>
          <p14:tracePt t="218721" x="4411663" y="4899025"/>
          <p14:tracePt t="218736" x="4457700" y="4899025"/>
          <p14:tracePt t="218754" x="4473575" y="4906963"/>
          <p14:tracePt t="218769" x="4495800" y="4914900"/>
          <p14:tracePt t="218786" x="4533900" y="4914900"/>
          <p14:tracePt t="218802" x="4572000" y="4914900"/>
          <p14:tracePt t="218818" x="4618038" y="4914900"/>
          <p14:tracePt t="218836" x="4664075" y="4914900"/>
          <p14:tracePt t="218852" x="4694238" y="4914900"/>
          <p14:tracePt t="218868" x="4724400" y="4906963"/>
          <p14:tracePt t="218868" x="4740275" y="4906963"/>
          <p14:tracePt t="218891" x="4762500" y="4906963"/>
          <p14:tracePt t="218902" x="4800600" y="4892675"/>
          <p14:tracePt t="218918" x="4838700" y="4884738"/>
          <p14:tracePt t="218934" x="4860925" y="4868863"/>
          <p14:tracePt t="218934" x="4868863" y="4868863"/>
          <p14:tracePt t="218953" x="4892675" y="4854575"/>
          <p14:tracePt t="218969" x="4906963" y="4838700"/>
          <p14:tracePt t="218986" x="4930775" y="4822825"/>
          <p14:tracePt t="219002" x="4953000" y="4816475"/>
          <p14:tracePt t="219019" x="4983163" y="4800600"/>
          <p14:tracePt t="219035" x="5029200" y="4778375"/>
          <p14:tracePt t="219050" x="5059363" y="4754563"/>
          <p14:tracePt t="219067" x="5089525" y="4716463"/>
          <p14:tracePt t="219084" x="5097463" y="4702175"/>
          <p14:tracePt t="219100" x="5121275" y="4678363"/>
          <p14:tracePt t="219117" x="5135563" y="4664075"/>
          <p14:tracePt t="219134" x="5143500" y="4656138"/>
          <p14:tracePt t="219150" x="5151438" y="4640263"/>
          <p14:tracePt t="219169" x="5159375" y="4632325"/>
          <p14:tracePt t="219186" x="5159375" y="4610100"/>
          <p14:tracePt t="219202" x="5165725" y="4594225"/>
          <p14:tracePt t="219220" x="5165725" y="4579938"/>
          <p14:tracePt t="219234" x="5173663" y="4549775"/>
          <p14:tracePt t="219251" x="5173663" y="4518025"/>
          <p14:tracePt t="219268" x="5173663" y="4487863"/>
          <p14:tracePt t="219285" x="5143500" y="4441825"/>
          <p14:tracePt t="219301" x="5105400" y="4403725"/>
          <p14:tracePt t="219318" x="5059363" y="4381500"/>
          <p14:tracePt t="219335" x="5029200" y="4365625"/>
          <p14:tracePt t="219352" x="4983163" y="4343400"/>
          <p14:tracePt t="219369" x="4960938" y="4335463"/>
          <p14:tracePt t="219386" x="4937125" y="4321175"/>
          <p14:tracePt t="219402" x="4930775" y="4313238"/>
          <p14:tracePt t="219417" x="4892675" y="4297363"/>
          <p14:tracePt t="219435" x="4846638" y="4283075"/>
          <p14:tracePt t="219451" x="4784725" y="4267200"/>
          <p14:tracePt t="219468" x="4724400" y="4259263"/>
          <p14:tracePt t="219485" x="4664075" y="4237038"/>
          <p14:tracePt t="219501" x="4618038" y="4221163"/>
          <p14:tracePt t="219518" x="4579938" y="4206875"/>
          <p14:tracePt t="219518" x="4564063" y="4206875"/>
          <p14:tracePt t="219537" x="4541838" y="4191000"/>
          <p14:tracePt t="219550" x="4511675" y="4191000"/>
          <p14:tracePt t="219566" x="4449763" y="4183063"/>
          <p14:tracePt t="219566" x="4411663" y="4183063"/>
          <p14:tracePt t="219584" x="4359275" y="4168775"/>
          <p14:tracePt t="219601" x="4283075" y="4144963"/>
          <p14:tracePt t="219618" x="4251325" y="4144963"/>
          <p14:tracePt t="219635" x="4206875" y="4144963"/>
          <p14:tracePt t="219651" x="4175125" y="4144963"/>
          <p14:tracePt t="219667" x="4130675" y="4144963"/>
          <p14:tracePt t="219684" x="4068763" y="4144963"/>
          <p14:tracePt t="219701" x="3992563" y="4144963"/>
          <p14:tracePt t="219718" x="3932238" y="4144963"/>
          <p14:tracePt t="219734" x="3878263" y="4144963"/>
          <p14:tracePt t="219751" x="3848100" y="4144963"/>
          <p14:tracePt t="219751" x="3832225" y="4144963"/>
          <p14:tracePt t="219769" x="3802063" y="4144963"/>
          <p14:tracePt t="219785" x="3763963" y="4144963"/>
          <p14:tracePt t="219802" x="3717925" y="4160838"/>
          <p14:tracePt t="219818" x="3703638" y="4160838"/>
          <p14:tracePt t="219835" x="3673475" y="4183063"/>
          <p14:tracePt t="219851" x="3657600" y="4198938"/>
          <p14:tracePt t="219867" x="3627438" y="4221163"/>
          <p14:tracePt t="219885" x="3597275" y="4244975"/>
          <p14:tracePt t="219902" x="3565525" y="4275138"/>
          <p14:tracePt t="219916" x="3551238" y="4289425"/>
          <p14:tracePt t="219932" x="3543300" y="4321175"/>
          <p14:tracePt t="219950" x="3543300" y="4351338"/>
          <p14:tracePt t="219950" x="3543300" y="4373563"/>
          <p14:tracePt t="219969" x="3543300" y="4381500"/>
          <p14:tracePt t="219969" x="3543300" y="4403725"/>
          <p14:tracePt t="219985" x="3551238" y="4427538"/>
          <p14:tracePt t="220000" x="3565525" y="4449763"/>
          <p14:tracePt t="220018" x="3589338" y="4479925"/>
          <p14:tracePt t="220035" x="3597275" y="4495800"/>
          <p14:tracePt t="220050" x="3649663" y="4533900"/>
          <p14:tracePt t="220067" x="3695700" y="4572000"/>
          <p14:tracePt t="220084" x="3756025" y="4610100"/>
          <p14:tracePt t="220100" x="3787775" y="4625975"/>
          <p14:tracePt t="220118" x="3825875" y="4648200"/>
          <p14:tracePt t="220135" x="3848100" y="4664075"/>
          <p14:tracePt t="220150" x="3886200" y="4678363"/>
          <p14:tracePt t="220150" x="3902075" y="4694238"/>
          <p14:tracePt t="220169" x="3908425" y="4702175"/>
          <p14:tracePt t="220183" x="3946525" y="4724400"/>
          <p14:tracePt t="220201" x="3962400" y="4732338"/>
          <p14:tracePt t="220219" x="3984625" y="4754563"/>
          <p14:tracePt t="220235" x="4008438" y="4762500"/>
          <p14:tracePt t="220251" x="4022725" y="4770438"/>
          <p14:tracePt t="220267" x="4046538" y="4778375"/>
          <p14:tracePt t="220284" x="4054475" y="4784725"/>
          <p14:tracePt t="220300" x="4076700" y="4784725"/>
          <p14:tracePt t="220317" x="4114800" y="4792663"/>
          <p14:tracePt t="220334" x="4213225" y="4808538"/>
          <p14:tracePt t="220350" x="4305300" y="4816475"/>
          <p14:tracePt t="220367" x="4359275" y="4816475"/>
          <p14:tracePt t="220385" x="4365625" y="4816475"/>
          <p14:tracePt t="220399" x="4373563" y="4816475"/>
          <p14:tracePt t="220424" x="4381500" y="4822825"/>
          <p14:tracePt t="220434" x="4397375" y="4830763"/>
          <p14:tracePt t="220450" x="4419600" y="4830763"/>
          <p14:tracePt t="220467" x="4465638" y="4830763"/>
          <p14:tracePt t="221373" x="4465638" y="4838700"/>
          <p14:tracePt t="221672" x="4449763" y="4838700"/>
          <p14:tracePt t="222736" x="4441825" y="4838700"/>
          <p14:tracePt t="223694" x="4441825" y="4846638"/>
          <p14:tracePt t="223800" x="4449763" y="4846638"/>
          <p14:tracePt t="224448" x="4457700" y="4846638"/>
          <p14:tracePt t="224456" x="4479925" y="4838700"/>
          <p14:tracePt t="224465" x="4487863" y="4838700"/>
          <p14:tracePt t="224481" x="4503738" y="4822825"/>
          <p14:tracePt t="224498" x="4511675" y="4808538"/>
          <p14:tracePt t="224514" x="4549775" y="4792663"/>
          <p14:tracePt t="224530" x="4625975" y="4754563"/>
          <p14:tracePt t="224546" x="4678363" y="4746625"/>
          <p14:tracePt t="224563" x="4716463" y="4732338"/>
          <p14:tracePt t="224579" x="4762500" y="4724400"/>
          <p14:tracePt t="224596" x="4800600" y="4716463"/>
          <p14:tracePt t="224613" x="4830763" y="4694238"/>
          <p14:tracePt t="224629" x="4846638" y="4678363"/>
          <p14:tracePt t="224646" x="4860925" y="4670425"/>
          <p14:tracePt t="224662" x="4906963" y="4648200"/>
          <p14:tracePt t="224680" x="4937125" y="4632325"/>
          <p14:tracePt t="224698" x="4945063" y="4618038"/>
          <p14:tracePt t="224713" x="4953000" y="4618038"/>
          <p14:tracePt t="224729" x="4960938" y="4610100"/>
          <p14:tracePt t="224746" x="4975225" y="4594225"/>
          <p14:tracePt t="224763" x="4975225" y="4564063"/>
          <p14:tracePt t="224779" x="4983163" y="4549775"/>
          <p14:tracePt t="224796" x="4999038" y="4533900"/>
          <p14:tracePt t="224813" x="5021263" y="4518025"/>
          <p14:tracePt t="224830" x="5029200" y="4511675"/>
          <p14:tracePt t="224846" x="5029200" y="4503738"/>
          <p14:tracePt t="224862" x="5029200" y="4487863"/>
          <p14:tracePt t="224862" x="5037138" y="4473575"/>
          <p14:tracePt t="224882" x="5037138" y="4457700"/>
          <p14:tracePt t="224897" x="5045075" y="4435475"/>
          <p14:tracePt t="224914" x="5045075" y="4403725"/>
          <p14:tracePt t="224928" x="5051425" y="4359275"/>
          <p14:tracePt t="224945" x="5051425" y="4321175"/>
          <p14:tracePt t="224962" x="5051425" y="4305300"/>
          <p14:tracePt t="224978" x="5051425" y="4289425"/>
          <p14:tracePt t="224995" x="5045075" y="4259263"/>
          <p14:tracePt t="225012" x="5029200" y="4244975"/>
          <p14:tracePt t="225028" x="4999038" y="4221163"/>
          <p14:tracePt t="225044" x="4983163" y="4213225"/>
          <p14:tracePt t="225060" x="4953000" y="4191000"/>
          <p14:tracePt t="225077" x="4937125" y="4175125"/>
          <p14:tracePt t="225094" x="4884738" y="4160838"/>
          <p14:tracePt t="225094" x="4868863" y="4152900"/>
          <p14:tracePt t="225113" x="4822825" y="4144963"/>
          <p14:tracePt t="225130" x="4792663" y="4137025"/>
          <p14:tracePt t="225146" x="4762500" y="4122738"/>
          <p14:tracePt t="225162" x="4740275" y="4106863"/>
          <p14:tracePt t="225178" x="4702175" y="4098925"/>
          <p14:tracePt t="225195" x="4664075" y="4098925"/>
          <p14:tracePt t="225212" x="4610100" y="4092575"/>
          <p14:tracePt t="225230" x="4549775" y="4084638"/>
          <p14:tracePt t="225246" x="4525963" y="4084638"/>
          <p14:tracePt t="225262" x="4495800" y="4068763"/>
          <p14:tracePt t="225279" x="4457700" y="4068763"/>
          <p14:tracePt t="225295" x="4441825" y="4068763"/>
          <p14:tracePt t="225295" x="4427538" y="4068763"/>
          <p14:tracePt t="225314" x="4389438" y="4068763"/>
          <p14:tracePt t="225329" x="4343400" y="4068763"/>
          <p14:tracePt t="225346" x="4305300" y="4068763"/>
          <p14:tracePt t="225363" x="4198938" y="4068763"/>
          <p14:tracePt t="225378" x="4144963" y="4092575"/>
          <p14:tracePt t="225395" x="4106863" y="4098925"/>
          <p14:tracePt t="225411" x="4092575" y="4106863"/>
          <p14:tracePt t="225428" x="4068763" y="4114800"/>
          <p14:tracePt t="225446" x="4054475" y="4114800"/>
          <p14:tracePt t="225461" x="4038600" y="4122738"/>
          <p14:tracePt t="225478" x="4000500" y="4130675"/>
          <p14:tracePt t="225478" x="3978275" y="4137025"/>
          <p14:tracePt t="225497" x="3962400" y="4137025"/>
          <p14:tracePt t="225513" x="3940175" y="4144963"/>
          <p14:tracePt t="225529" x="3924300" y="4144963"/>
          <p14:tracePt t="225546" x="3886200" y="4168775"/>
          <p14:tracePt t="225562" x="3878263" y="4168775"/>
          <p14:tracePt t="225578" x="3856038" y="4183063"/>
          <p14:tracePt t="225595" x="3840163" y="4183063"/>
          <p14:tracePt t="225613" x="3810000" y="4198938"/>
          <p14:tracePt t="225628" x="3771900" y="4206875"/>
          <p14:tracePt t="225645" x="3749675" y="4213225"/>
          <p14:tracePt t="225661" x="3733800" y="4229100"/>
          <p14:tracePt t="225678" x="3725863" y="4229100"/>
          <p14:tracePt t="225694" x="3717925" y="4244975"/>
          <p14:tracePt t="225694" x="3717925" y="4251325"/>
          <p14:tracePt t="225713" x="3711575" y="4259263"/>
          <p14:tracePt t="225728" x="3711575" y="4267200"/>
          <p14:tracePt t="225745" x="3695700" y="4267200"/>
          <p14:tracePt t="225762" x="3679825" y="4275138"/>
          <p14:tracePt t="225778" x="3673475" y="4289425"/>
          <p14:tracePt t="225795" x="3673475" y="4297363"/>
          <p14:tracePt t="225816" x="3673475" y="4305300"/>
          <p14:tracePt t="225832" x="3673475" y="4321175"/>
          <p14:tracePt t="225848" x="3673475" y="4327525"/>
          <p14:tracePt t="225864" x="3673475" y="4343400"/>
          <p14:tracePt t="225880" x="3679825" y="4343400"/>
          <p14:tracePt t="225895" x="3695700" y="4359275"/>
          <p14:tracePt t="225910" x="3711575" y="4373563"/>
          <p14:tracePt t="225927" x="3733800" y="4403725"/>
          <p14:tracePt t="225945" x="3756025" y="4419600"/>
          <p14:tracePt t="225962" x="3787775" y="4435475"/>
          <p14:tracePt t="225978" x="3825875" y="4441825"/>
          <p14:tracePt t="225995" x="3856038" y="4449763"/>
          <p14:tracePt t="226011" x="3863975" y="4457700"/>
          <p14:tracePt t="226028" x="3878263" y="4465638"/>
          <p14:tracePt t="226044" x="3894138" y="4473575"/>
          <p14:tracePt t="226061" x="3916363" y="4495800"/>
          <p14:tracePt t="226077" x="3946525" y="4495800"/>
          <p14:tracePt t="226094" x="4000500" y="4511675"/>
          <p14:tracePt t="226111" x="4038600" y="4518025"/>
          <p14:tracePt t="226111" x="4046538" y="4518025"/>
          <p14:tracePt t="226129" x="4068763" y="4518025"/>
          <p14:tracePt t="226146" x="4092575" y="4518025"/>
          <p14:tracePt t="226162" x="4130675" y="4518025"/>
          <p14:tracePt t="226178" x="4175125" y="4518025"/>
          <p14:tracePt t="226195" x="4213225" y="4518025"/>
          <p14:tracePt t="226211" x="4251325" y="4518025"/>
          <p14:tracePt t="226229" x="4275138" y="4518025"/>
          <p14:tracePt t="226244" x="4289425" y="4518025"/>
          <p14:tracePt t="226261" x="4305300" y="4518025"/>
          <p14:tracePt t="226277" x="4313238" y="4518025"/>
          <p14:tracePt t="226294" x="4321175" y="4518025"/>
          <p14:tracePt t="226310" x="4335463" y="4518025"/>
          <p14:tracePt t="226310" x="4343400" y="4518025"/>
          <p14:tracePt t="226329" x="4359275" y="4518025"/>
          <p14:tracePt t="226346" x="4373563" y="4518025"/>
          <p14:tracePt t="226361" x="4389438" y="4511675"/>
          <p14:tracePt t="226378" x="4411663" y="4511675"/>
          <p14:tracePt t="226395" x="4441825" y="4503738"/>
          <p14:tracePt t="226411" x="4465638" y="4503738"/>
          <p14:tracePt t="226427" x="4495800" y="4503738"/>
          <p14:tracePt t="226445" x="4511675" y="4503738"/>
          <p14:tracePt t="226461" x="4525963" y="4503738"/>
          <p14:tracePt t="226477" x="4541838" y="4503738"/>
          <p14:tracePt t="226493" x="4564063" y="4503738"/>
          <p14:tracePt t="226509" x="4602163" y="4503738"/>
          <p14:tracePt t="226527" x="4656138" y="4503738"/>
          <p14:tracePt t="226543" x="4694238" y="4503738"/>
          <p14:tracePt t="226543" x="4708525" y="4503738"/>
          <p14:tracePt t="226561" x="4732338" y="4503738"/>
          <p14:tracePt t="226577" x="4740275" y="4503738"/>
          <p14:tracePt t="226593" x="4754563" y="4503738"/>
          <p14:tracePt t="226610" x="4778375" y="4503738"/>
          <p14:tracePt t="226626" x="4808538" y="4503738"/>
          <p14:tracePt t="226643" x="4830763" y="4495800"/>
          <p14:tracePt t="226660" x="4854575" y="4479925"/>
          <p14:tracePt t="226677" x="4860925" y="4479925"/>
          <p14:tracePt t="226694" x="4868863" y="4473575"/>
          <p14:tracePt t="226694" x="4868863" y="4457700"/>
          <p14:tracePt t="226714" x="4876800" y="4449763"/>
          <p14:tracePt t="226726" x="4892675" y="4435475"/>
          <p14:tracePt t="226746" x="4906963" y="4419600"/>
          <p14:tracePt t="226761" x="4906963" y="4403725"/>
          <p14:tracePt t="226777" x="4906963" y="4397375"/>
          <p14:tracePt t="226795" x="4906963" y="4381500"/>
          <p14:tracePt t="226812" x="4906963" y="4365625"/>
          <p14:tracePt t="226827" x="4906963" y="4351338"/>
          <p14:tracePt t="226848" x="4906963" y="4335463"/>
          <p14:tracePt t="226860" x="4906963" y="4321175"/>
          <p14:tracePt t="226876" x="4906963" y="4305300"/>
          <p14:tracePt t="226905" x="4906963" y="4297363"/>
          <p14:tracePt t="226913" x="4899025" y="4289425"/>
          <p14:tracePt t="226926" x="4822825" y="4259263"/>
          <p14:tracePt t="226926" x="4800600" y="4244975"/>
          <p14:tracePt t="226946" x="4770438" y="4229100"/>
          <p14:tracePt t="226961" x="4754563" y="4229100"/>
          <p14:tracePt t="226977" x="4702175" y="4206875"/>
          <p14:tracePt t="226994" x="4656138" y="4198938"/>
          <p14:tracePt t="227010" x="4594225" y="4191000"/>
          <p14:tracePt t="227027" x="4525963" y="4175125"/>
          <p14:tracePt t="227043" x="4473575" y="4168775"/>
          <p14:tracePt t="227060" x="4419600" y="4160838"/>
          <p14:tracePt t="227077" x="4373563" y="4152900"/>
          <p14:tracePt t="227093" x="4321175" y="4152900"/>
          <p14:tracePt t="227110" x="4251325" y="4152900"/>
          <p14:tracePt t="227126" x="4168775" y="4152900"/>
          <p14:tracePt t="227126" x="4122738" y="4137025"/>
          <p14:tracePt t="227145" x="4084638" y="4137025"/>
          <p14:tracePt t="227161" x="4038600" y="4137025"/>
          <p14:tracePt t="227178" x="3984625" y="4137025"/>
          <p14:tracePt t="227194" x="3954463" y="4137025"/>
          <p14:tracePt t="227211" x="3902075" y="4137025"/>
          <p14:tracePt t="227226" x="3840163" y="4144963"/>
          <p14:tracePt t="227243" x="3802063" y="4144963"/>
          <p14:tracePt t="227260" x="3756025" y="4168775"/>
          <p14:tracePt t="227276" x="3741738" y="4168775"/>
          <p14:tracePt t="227293" x="3733800" y="4183063"/>
          <p14:tracePt t="227310" x="3711575" y="4198938"/>
          <p14:tracePt t="227326" x="3687763" y="4221163"/>
          <p14:tracePt t="227343" x="3657600" y="4229100"/>
          <p14:tracePt t="227343" x="3649663" y="4244975"/>
          <p14:tracePt t="227361" x="3635375" y="4259263"/>
          <p14:tracePt t="227377" x="3635375" y="4275138"/>
          <p14:tracePt t="227400" x="3635375" y="4289425"/>
          <p14:tracePt t="227416" x="3641725" y="4321175"/>
          <p14:tracePt t="227426" x="3673475" y="4335463"/>
          <p14:tracePt t="227443" x="3687763" y="4351338"/>
          <p14:tracePt t="227459" x="3711575" y="4365625"/>
          <p14:tracePt t="227476" x="3749675" y="4365625"/>
          <p14:tracePt t="227493" x="3802063" y="4381500"/>
          <p14:tracePt t="227509" x="3840163" y="4397375"/>
          <p14:tracePt t="227526" x="3916363" y="4411663"/>
          <p14:tracePt t="227543" x="3970338" y="4411663"/>
          <p14:tracePt t="227543" x="4016375" y="4411663"/>
          <p14:tracePt t="227561" x="4130675" y="4411663"/>
          <p14:tracePt t="227577" x="4275138" y="4411663"/>
          <p14:tracePt t="227594" x="4389438" y="4411663"/>
          <p14:tracePt t="227610" x="4465638" y="4411663"/>
          <p14:tracePt t="227626" x="4525963" y="4411663"/>
          <p14:tracePt t="227643" x="4541838" y="4411663"/>
          <p14:tracePt t="227659" x="4549775" y="4411663"/>
          <p14:tracePt t="227676" x="4556125" y="4411663"/>
          <p14:tracePt t="227744" x="4549775" y="4411663"/>
          <p14:tracePt t="227873" x="4533900" y="4411663"/>
          <p14:tracePt t="227888" x="4525963" y="4411663"/>
          <p14:tracePt t="227920" x="4518025" y="4411663"/>
          <p14:tracePt t="227936" x="4511675" y="4411663"/>
          <p14:tracePt t="227952" x="4503738" y="4419600"/>
          <p14:tracePt t="227961" x="4479925" y="4419600"/>
          <p14:tracePt t="227977" x="4465638" y="4419600"/>
          <p14:tracePt t="227993" x="4435475" y="4435475"/>
          <p14:tracePt t="228010" x="4427538" y="4441825"/>
          <p14:tracePt t="228026" x="4419600" y="4449763"/>
          <p14:tracePt t="228043" x="4411663" y="4457700"/>
          <p14:tracePt t="228059" x="4411663" y="4465638"/>
          <p14:tracePt t="228168" x="4427538" y="4465638"/>
          <p14:tracePt t="228176" x="4435475" y="4465638"/>
          <p14:tracePt t="228191" x="4495800" y="4397375"/>
          <p14:tracePt t="228210" x="4541838" y="4297363"/>
          <p14:tracePt t="228226" x="4618038" y="4144963"/>
          <p14:tracePt t="228242" x="4724400" y="4038600"/>
          <p14:tracePt t="228259" x="4830763" y="3886200"/>
          <p14:tracePt t="228276" x="4930775" y="3741738"/>
          <p14:tracePt t="228292" x="5021263" y="3611563"/>
          <p14:tracePt t="228309" x="5113338" y="3482975"/>
          <p14:tracePt t="228326" x="5181600" y="3368675"/>
          <p14:tracePt t="228342" x="5257800" y="3230563"/>
          <p14:tracePt t="228359" x="5318125" y="3116263"/>
          <p14:tracePt t="228377" x="5341938" y="3070225"/>
          <p14:tracePt t="228392" x="5426075" y="2933700"/>
          <p14:tracePt t="228410" x="5478463" y="2849563"/>
          <p14:tracePt t="228426" x="5540375" y="2789238"/>
          <p14:tracePt t="228443" x="5578475" y="2713038"/>
          <p14:tracePt t="228458" x="5630863" y="2644775"/>
          <p14:tracePt t="228476" x="5676900" y="2582863"/>
          <p14:tracePt t="228492" x="5730875" y="2552700"/>
          <p14:tracePt t="228508" x="5813425" y="2484438"/>
          <p14:tracePt t="228526" x="5883275" y="2460625"/>
          <p14:tracePt t="228542" x="5973763" y="2408238"/>
          <p14:tracePt t="228557" x="6019800" y="2332038"/>
          <p14:tracePt t="228574" x="6065838" y="2255838"/>
          <p14:tracePt t="228594" x="6088063" y="2232025"/>
          <p14:tracePt t="228610" x="6111875" y="2187575"/>
          <p14:tracePt t="228626" x="6134100" y="2155825"/>
          <p14:tracePt t="228643" x="6188075" y="2095500"/>
          <p14:tracePt t="228658" x="6278563" y="2035175"/>
          <p14:tracePt t="228675" x="6362700" y="1973263"/>
          <p14:tracePt t="228691" x="6392863" y="1943100"/>
          <p14:tracePt t="228708" x="6392863" y="1889125"/>
          <p14:tracePt t="228726" x="6370638" y="1836738"/>
          <p14:tracePt t="228740" x="6332538" y="1798638"/>
          <p14:tracePt t="228757" x="6316663" y="1760538"/>
          <p14:tracePt t="228774" x="6302375" y="1730375"/>
          <p14:tracePt t="228774" x="6302375" y="1714500"/>
          <p14:tracePt t="228793" x="6302375" y="1660525"/>
          <p14:tracePt t="228810" x="6302375" y="1622425"/>
          <p14:tracePt t="228826" x="6302375" y="1592263"/>
          <p14:tracePt t="228842" x="6302375" y="1554163"/>
          <p14:tracePt t="228859" x="6278563" y="1524000"/>
          <p14:tracePt t="228876" x="6270625" y="1508125"/>
          <p14:tracePt t="228891" x="6256338" y="1485900"/>
          <p14:tracePt t="228907" x="6248400" y="1477963"/>
          <p14:tracePt t="228923" x="6240463" y="1470025"/>
          <p14:tracePt t="228944" x="6226175" y="1455738"/>
          <p14:tracePt t="228957" x="6210300" y="1439863"/>
          <p14:tracePt t="228975" x="6180138" y="1425575"/>
          <p14:tracePt t="228975" x="6156325" y="1417638"/>
          <p14:tracePt t="228993" x="6096000" y="1393825"/>
          <p14:tracePt t="229009" x="6049963" y="1371600"/>
          <p14:tracePt t="229026" x="6019800" y="1363663"/>
          <p14:tracePt t="229042" x="5997575" y="1355725"/>
          <p14:tracePt t="229058" x="5965825" y="1355725"/>
          <p14:tracePt t="229075" x="5927725" y="1355725"/>
          <p14:tracePt t="229091" x="5897563" y="1355725"/>
          <p14:tracePt t="229108" x="5883275" y="1355725"/>
          <p14:tracePt t="229128" x="5867400" y="1355725"/>
          <p14:tracePt t="229144" x="5851525" y="1355725"/>
          <p14:tracePt t="229157" x="5837238" y="1355725"/>
          <p14:tracePt t="229174" x="5799138" y="1355725"/>
          <p14:tracePt t="229192" x="5775325" y="1355725"/>
          <p14:tracePt t="229209" x="5761038" y="1363663"/>
          <p14:tracePt t="229226" x="5753100" y="1379538"/>
          <p14:tracePt t="229242" x="5737225" y="1387475"/>
          <p14:tracePt t="229259" x="5730875" y="1417638"/>
          <p14:tracePt t="229275" x="5722938" y="1425575"/>
          <p14:tracePt t="229291" x="5715000" y="1447800"/>
          <p14:tracePt t="229308" x="5715000" y="1470025"/>
          <p14:tracePt t="229324" x="5707063" y="1493838"/>
          <p14:tracePt t="229341" x="5707063" y="1524000"/>
          <p14:tracePt t="229358" x="5699125" y="1546225"/>
          <p14:tracePt t="229374" x="5699125" y="1584325"/>
          <p14:tracePt t="229374" x="5699125" y="1600200"/>
          <p14:tracePt t="229393" x="5699125" y="1630363"/>
          <p14:tracePt t="229407" x="5699125" y="1676400"/>
          <p14:tracePt t="229425" x="5699125" y="1698625"/>
          <p14:tracePt t="229442" x="5699125" y="1714500"/>
          <p14:tracePt t="229458" x="5699125" y="1730375"/>
          <p14:tracePt t="229475" x="5699125" y="1736725"/>
          <p14:tracePt t="229490" x="5707063" y="1752600"/>
          <p14:tracePt t="229507" x="5722938" y="1768475"/>
          <p14:tracePt t="229524" x="5737225" y="1790700"/>
          <p14:tracePt t="229540" x="5737225" y="1812925"/>
          <p14:tracePt t="229557" x="5753100" y="1828800"/>
          <p14:tracePt t="229574" x="5775325" y="1844675"/>
          <p14:tracePt t="229590" x="5799138" y="1851025"/>
          <p14:tracePt t="229608" x="5829300" y="1866900"/>
          <p14:tracePt t="229625" x="5859463" y="1882775"/>
          <p14:tracePt t="229642" x="5897563" y="1889125"/>
          <p14:tracePt t="229658" x="5943600" y="1905000"/>
          <p14:tracePt t="229674" x="5959475" y="1905000"/>
          <p14:tracePt t="229690" x="5989638" y="1905000"/>
          <p14:tracePt t="229707" x="6027738" y="1905000"/>
          <p14:tracePt t="229725" x="6049963" y="1905000"/>
          <p14:tracePt t="229740" x="6073775" y="1905000"/>
          <p14:tracePt t="229757" x="6118225" y="1905000"/>
          <p14:tracePt t="229774" x="6172200" y="1897063"/>
          <p14:tracePt t="229790" x="6202363" y="1897063"/>
          <p14:tracePt t="229790" x="6218238" y="1889125"/>
          <p14:tracePt t="229810" x="6226175" y="1882775"/>
          <p14:tracePt t="229824" x="6240463" y="1866900"/>
          <p14:tracePt t="229840" x="6264275" y="1844675"/>
          <p14:tracePt t="229858" x="6278563" y="1820863"/>
          <p14:tracePt t="229873" x="6294438" y="1798638"/>
          <p14:tracePt t="229890" x="6302375" y="1782763"/>
          <p14:tracePt t="229906" x="6302375" y="1768475"/>
          <p14:tracePt t="229922" x="6302375" y="1752600"/>
          <p14:tracePt t="229938" x="6302375" y="1736725"/>
          <p14:tracePt t="229955" x="6308725" y="1722438"/>
          <p14:tracePt t="229974" x="6308725" y="1698625"/>
          <p14:tracePt t="229990" x="6308725" y="1660525"/>
          <p14:tracePt t="230007" x="6270625" y="1616075"/>
          <p14:tracePt t="230025" x="6226175" y="1592263"/>
          <p14:tracePt t="230041" x="6202363" y="1584325"/>
          <p14:tracePt t="230057" x="6164263" y="1562100"/>
          <p14:tracePt t="230075" x="6134100" y="1531938"/>
          <p14:tracePt t="230090" x="6118225" y="1531938"/>
          <p14:tracePt t="230106" x="6080125" y="1501775"/>
          <p14:tracePt t="230124" x="6065838" y="1501775"/>
          <p14:tracePt t="230140" x="6042025" y="1485900"/>
          <p14:tracePt t="230156" x="6019800" y="1485900"/>
          <p14:tracePt t="230173" x="5997575" y="1470025"/>
          <p14:tracePt t="230190" x="5981700" y="1470025"/>
          <p14:tracePt t="230207" x="5965825" y="1470025"/>
          <p14:tracePt t="230207" x="5959475" y="1455738"/>
          <p14:tracePt t="230227" x="5951538" y="1455738"/>
          <p14:tracePt t="230241" x="5921375" y="1455738"/>
          <p14:tracePt t="230258" x="5883275" y="1455738"/>
          <p14:tracePt t="230274" x="5851525" y="1455738"/>
          <p14:tracePt t="230290" x="5821363" y="1455738"/>
          <p14:tracePt t="230307" x="5799138" y="1463675"/>
          <p14:tracePt t="230324" x="5783263" y="1477963"/>
          <p14:tracePt t="230340" x="5775325" y="1485900"/>
          <p14:tracePt t="230356" x="5761038" y="1493838"/>
          <p14:tracePt t="230373" x="5730875" y="1508125"/>
          <p14:tracePt t="230390" x="5722938" y="1516063"/>
          <p14:tracePt t="230407" x="5715000" y="1531938"/>
          <p14:tracePt t="230407" x="5715000" y="1554163"/>
          <p14:tracePt t="230425" x="5707063" y="1570038"/>
          <p14:tracePt t="230439" x="5707063" y="1600200"/>
          <p14:tracePt t="230457" x="5707063" y="1616075"/>
          <p14:tracePt t="230474" x="5699125" y="1630363"/>
          <p14:tracePt t="230490" x="5699125" y="1646238"/>
          <p14:tracePt t="230506" x="5699125" y="1668463"/>
          <p14:tracePt t="230524" x="5699125" y="1692275"/>
          <p14:tracePt t="230539" x="5699125" y="1706563"/>
          <p14:tracePt t="230556" x="5699125" y="1714500"/>
          <p14:tracePt t="230572" x="5715000" y="1736725"/>
          <p14:tracePt t="230590" x="5715000" y="1744663"/>
          <p14:tracePt t="230606" x="5737225" y="1768475"/>
          <p14:tracePt t="230623" x="5753100" y="1774825"/>
          <p14:tracePt t="230623" x="5761038" y="1782763"/>
          <p14:tracePt t="230641" x="5783263" y="1790700"/>
          <p14:tracePt t="230657" x="5813425" y="1806575"/>
          <p14:tracePt t="230674" x="5845175" y="1812925"/>
          <p14:tracePt t="230691" x="5859463" y="1820863"/>
          <p14:tracePt t="230706" x="5905500" y="1836738"/>
          <p14:tracePt t="230724" x="5921375" y="1836738"/>
          <p14:tracePt t="230740" x="5943600" y="1836738"/>
          <p14:tracePt t="230756" x="5959475" y="1851025"/>
          <p14:tracePt t="230772" x="6003925" y="1851025"/>
          <p14:tracePt t="230789" x="6065838" y="1851025"/>
          <p14:tracePt t="230806" x="6103938" y="1851025"/>
          <p14:tracePt t="230823" x="6134100" y="1851025"/>
          <p14:tracePt t="230823" x="6142038" y="1851025"/>
          <p14:tracePt t="230841" x="6164263" y="1836738"/>
          <p14:tracePt t="230858" x="6172200" y="1820863"/>
          <p14:tracePt t="230874" x="6180138" y="1812925"/>
          <p14:tracePt t="230889" x="6188075" y="1806575"/>
          <p14:tracePt t="230906" x="6202363" y="1798638"/>
          <p14:tracePt t="230927" x="6202363" y="1790700"/>
          <p14:tracePt t="230943" x="6210300" y="1790700"/>
          <p14:tracePt t="230960" x="6218238" y="1782763"/>
          <p14:tracePt t="230972" x="6218238" y="1768475"/>
          <p14:tracePt t="230989" x="6218238" y="1736725"/>
          <p14:tracePt t="231006" x="6226175" y="1706563"/>
          <p14:tracePt t="231023" x="6232525" y="1660525"/>
          <p14:tracePt t="231023" x="6232525" y="1654175"/>
          <p14:tracePt t="231041" x="6232525" y="1630363"/>
          <p14:tracePt t="231057" x="6240463" y="1616075"/>
          <p14:tracePt t="231073" x="6240463" y="1608138"/>
          <p14:tracePt t="231090" x="6240463" y="1592263"/>
          <p14:tracePt t="231106" x="6218238" y="1577975"/>
          <p14:tracePt t="231123" x="6172200" y="1539875"/>
          <p14:tracePt t="231139" x="6142038" y="1524000"/>
          <p14:tracePt t="231156" x="6103938" y="1508125"/>
          <p14:tracePt t="231172" x="6088063" y="1493838"/>
          <p14:tracePt t="231188" x="6080125" y="1493838"/>
          <p14:tracePt t="231206" x="6065838" y="1485900"/>
          <p14:tracePt t="231223" x="6049963" y="1485900"/>
          <p14:tracePt t="231239" x="6003925" y="1470025"/>
          <p14:tracePt t="231257" x="5981700" y="1470025"/>
          <p14:tracePt t="231273" x="5973763" y="1470025"/>
          <p14:tracePt t="231289" x="5943600" y="1470025"/>
          <p14:tracePt t="231306" x="5927725" y="1470025"/>
          <p14:tracePt t="231322" x="5913438" y="1470025"/>
          <p14:tracePt t="231338" x="5883275" y="1470025"/>
          <p14:tracePt t="231356" x="5867400" y="1477963"/>
          <p14:tracePt t="231373" x="5851525" y="1501775"/>
          <p14:tracePt t="231389" x="5829300" y="1524000"/>
          <p14:tracePt t="231406" x="5821363" y="1554163"/>
          <p14:tracePt t="231422" x="5799138" y="1570038"/>
          <p14:tracePt t="231438" x="5799138" y="1600200"/>
          <p14:tracePt t="231457" x="5799138" y="1622425"/>
          <p14:tracePt t="231457" x="5799138" y="1638300"/>
          <p14:tracePt t="231473" x="5799138" y="1668463"/>
          <p14:tracePt t="231490" x="5799138" y="1692275"/>
          <p14:tracePt t="231506" x="5799138" y="1706563"/>
          <p14:tracePt t="231522" x="5807075" y="1714500"/>
          <p14:tracePt t="231539" x="5845175" y="1736725"/>
          <p14:tracePt t="231555" x="5889625" y="1752600"/>
          <p14:tracePt t="231571" x="5935663" y="1774825"/>
          <p14:tracePt t="231588" x="5965825" y="1790700"/>
          <p14:tracePt t="231604" x="5989638" y="1806575"/>
          <p14:tracePt t="231621" x="6003925" y="1812925"/>
          <p14:tracePt t="231638" x="6003925" y="1820863"/>
          <p14:tracePt t="231768" x="6003925" y="1836738"/>
          <p14:tracePt t="233246" x="5997575" y="1844675"/>
          <p14:tracePt t="233448" x="5989638" y="1851025"/>
          <p14:tracePt t="233456" x="5989638" y="1866900"/>
          <p14:tracePt t="233469" x="5973763" y="1882775"/>
          <p14:tracePt t="233487" x="5959475" y="1912938"/>
          <p14:tracePt t="233503" x="5913438" y="1997075"/>
          <p14:tracePt t="233521" x="5845175" y="2065338"/>
          <p14:tracePt t="233537" x="5761038" y="2171700"/>
          <p14:tracePt t="233554" x="5668963" y="2308225"/>
          <p14:tracePt t="233570" x="5554663" y="2446338"/>
          <p14:tracePt t="233587" x="5502275" y="2506663"/>
          <p14:tracePt t="233603" x="5456238" y="2568575"/>
          <p14:tracePt t="233620" x="5426075" y="2628900"/>
          <p14:tracePt t="233637" x="5380038" y="2743200"/>
          <p14:tracePt t="233654" x="5318125" y="2873375"/>
          <p14:tracePt t="233670" x="5219700" y="3017838"/>
          <p14:tracePt t="233687" x="5113338" y="3170238"/>
          <p14:tracePt t="233704" x="4975225" y="3322638"/>
          <p14:tracePt t="233704" x="4899025" y="3390900"/>
          <p14:tracePt t="233723" x="4762500" y="3497263"/>
          <p14:tracePt t="233738" x="4678363" y="3619500"/>
          <p14:tracePt t="233754" x="4625975" y="3711575"/>
          <p14:tracePt t="233770" x="4579938" y="3810000"/>
          <p14:tracePt t="233787" x="4541838" y="3902075"/>
          <p14:tracePt t="233803" x="4473575" y="3992563"/>
          <p14:tracePt t="233820" x="4381500" y="4106863"/>
          <p14:tracePt t="233836" x="4297363" y="4213225"/>
          <p14:tracePt t="233853" x="4206875" y="4305300"/>
          <p14:tracePt t="233869" x="4114800" y="4389438"/>
          <p14:tracePt t="233891" x="4098925" y="4403725"/>
          <p14:tracePt t="233903" x="4060825" y="4457700"/>
          <p14:tracePt t="233919" x="3992563" y="4556125"/>
          <p14:tracePt t="233919" x="3946525" y="4610100"/>
          <p14:tracePt t="233937" x="3902075" y="4656138"/>
          <p14:tracePt t="233952" x="3733800" y="4792663"/>
          <p14:tracePt t="233970" x="3603625" y="4868863"/>
          <p14:tracePt t="233986" x="3489325" y="4937125"/>
          <p14:tracePt t="234003" x="3406775" y="5013325"/>
          <p14:tracePt t="234019" x="3322638" y="5089525"/>
          <p14:tracePt t="234035" x="3246438" y="5165725"/>
          <p14:tracePt t="234052" x="3154363" y="5235575"/>
          <p14:tracePt t="234069" x="3078163" y="5287963"/>
          <p14:tracePt t="234086" x="3032125" y="5318125"/>
          <p14:tracePt t="234103" x="2994025" y="5334000"/>
          <p14:tracePt t="234103" x="2971800" y="5341938"/>
          <p14:tracePt t="234121" x="2963863" y="5356225"/>
          <p14:tracePt t="234121" x="2941638" y="5356225"/>
          <p14:tracePt t="234137" x="2865438" y="5372100"/>
          <p14:tracePt t="234153" x="2765425" y="5402263"/>
          <p14:tracePt t="234170" x="2697163" y="5426075"/>
          <p14:tracePt t="234186" x="2636838" y="5448300"/>
          <p14:tracePt t="234203" x="2613025" y="5470525"/>
          <p14:tracePt t="234219" x="2574925" y="5478463"/>
          <p14:tracePt t="234236" x="2552700" y="5508625"/>
          <p14:tracePt t="234253" x="2544763" y="5508625"/>
          <p14:tracePt t="234272" x="2530475" y="5516563"/>
          <p14:tracePt t="234286" x="2514600" y="5524500"/>
          <p14:tracePt t="234305" x="2514600" y="5532438"/>
          <p14:tracePt t="234318" x="2506663" y="5532438"/>
          <p14:tracePt t="234335" x="2484438" y="5546725"/>
          <p14:tracePt t="234353" x="2446338" y="5570538"/>
          <p14:tracePt t="234370" x="2422525" y="5592763"/>
          <p14:tracePt t="234386" x="2416175" y="5608638"/>
          <p14:tracePt t="234403" x="2400300" y="5608638"/>
          <p14:tracePt t="234418" x="2400300" y="5616575"/>
          <p14:tracePt t="234435" x="2384425" y="5630863"/>
          <p14:tracePt t="234452" x="2378075" y="5654675"/>
          <p14:tracePt t="234469" x="2370138" y="5668963"/>
          <p14:tracePt t="234486" x="2370138" y="5676900"/>
          <p14:tracePt t="234502" x="2354263" y="5684838"/>
          <p14:tracePt t="234518" x="2339975" y="5715000"/>
          <p14:tracePt t="234537" x="2324100" y="5722938"/>
          <p14:tracePt t="234584" x="2324100" y="5715000"/>
          <p14:tracePt t="234768" x="2324100" y="5699125"/>
          <p14:tracePt t="234776" x="2324100" y="5684838"/>
          <p14:tracePt t="234785" x="2324100" y="5661025"/>
          <p14:tracePt t="234802" x="2308225" y="5638800"/>
          <p14:tracePt t="234819" x="2308225" y="5616575"/>
          <p14:tracePt t="234835" x="2263775" y="5570538"/>
          <p14:tracePt t="234852" x="2239963" y="5546725"/>
          <p14:tracePt t="234868" x="2217738" y="5524500"/>
          <p14:tracePt t="234886" x="2187575" y="5494338"/>
          <p14:tracePt t="234902" x="2163763" y="5478463"/>
          <p14:tracePt t="234918" x="2125663" y="5470525"/>
          <p14:tracePt t="234935" x="2073275" y="5464175"/>
          <p14:tracePt t="234935" x="2065338" y="5456238"/>
          <p14:tracePt t="234953" x="2057400" y="5456238"/>
          <p14:tracePt t="234967" x="2027238" y="5456238"/>
          <p14:tracePt t="234985" x="2003425" y="5456238"/>
          <p14:tracePt t="235002" x="1997075" y="5456238"/>
          <p14:tracePt t="235019" x="1981200" y="5456238"/>
          <p14:tracePt t="235035" x="1981200" y="5464175"/>
          <p14:tracePt t="235051" x="1965325" y="5494338"/>
          <p14:tracePt t="235068" x="1965325" y="5516563"/>
          <p14:tracePt t="235086" x="1965325" y="5540375"/>
          <p14:tracePt t="235102" x="1965325" y="5562600"/>
          <p14:tracePt t="235118" x="1965325" y="5584825"/>
          <p14:tracePt t="235118" x="1973263" y="5600700"/>
          <p14:tracePt t="235137" x="1981200" y="5616575"/>
          <p14:tracePt t="235153" x="1997075" y="5638800"/>
          <p14:tracePt t="235169" x="2011363" y="5668963"/>
          <p14:tracePt t="235185" x="2035175" y="5684838"/>
          <p14:tracePt t="235201" x="2065338" y="5699125"/>
          <p14:tracePt t="235218" x="2095500" y="5715000"/>
          <p14:tracePt t="235236" x="2111375" y="5715000"/>
          <p14:tracePt t="235250" x="2133600" y="5715000"/>
          <p14:tracePt t="235268" x="2141538" y="5722938"/>
          <p14:tracePt t="235284" x="2149475" y="5722938"/>
          <p14:tracePt t="235328" x="2141538" y="5722938"/>
          <p14:tracePt t="235368" x="2133600" y="5722938"/>
          <p14:tracePt t="235448" x="2125663" y="5722938"/>
          <p14:tracePt t="235464" x="2117725" y="5730875"/>
          <p14:tracePt t="235496" x="2103438" y="5730875"/>
          <p14:tracePt t="235664" x="2095500" y="5745163"/>
          <p14:tracePt t="235936" x="2095500" y="5753100"/>
          <p14:tracePt t="235968" x="2111375" y="5761038"/>
          <p14:tracePt t="236096" x="2111375" y="5768975"/>
          <p14:tracePt t="236112" x="2117725" y="5768975"/>
          <p14:tracePt t="236192" x="2133600" y="5768975"/>
          <p14:tracePt t="236201" x="2133600" y="5775325"/>
          <p14:tracePt t="236217" x="2149475" y="5783263"/>
          <p14:tracePt t="236224" x="2149475" y="5791200"/>
          <p14:tracePt t="236234" x="2163763" y="5799138"/>
          <p14:tracePt t="236250" x="2171700" y="5799138"/>
          <p14:tracePt t="236272" x="2179638" y="5807075"/>
          <p14:tracePt t="236284" x="2239963" y="5859463"/>
          <p14:tracePt t="236301" x="2263775" y="5883275"/>
          <p14:tracePt t="236317" x="2301875" y="5897563"/>
          <p14:tracePt t="236334" x="2332038" y="5921375"/>
          <p14:tracePt t="236350" x="2370138" y="5935663"/>
          <p14:tracePt t="236367" x="2408238" y="5965825"/>
          <p14:tracePt t="236367" x="2422525" y="5965825"/>
          <p14:tracePt t="236385" x="2468563" y="5989638"/>
          <p14:tracePt t="236401" x="2514600" y="6003925"/>
          <p14:tracePt t="236418" x="2560638" y="6019800"/>
          <p14:tracePt t="236435" x="2628900" y="6042025"/>
          <p14:tracePt t="236450" x="2674938" y="6057900"/>
          <p14:tracePt t="236467" x="2713038" y="6065838"/>
          <p14:tracePt t="236484" x="2720975" y="6065838"/>
          <p14:tracePt t="236499" x="2735263" y="6073775"/>
          <p14:tracePt t="236517" x="2751138" y="6073775"/>
          <p14:tracePt t="236534" x="2773363" y="6080125"/>
          <p14:tracePt t="236550" x="2797175" y="6080125"/>
          <p14:tracePt t="236567" x="2827338" y="6080125"/>
          <p14:tracePt t="236567" x="2841625" y="6080125"/>
          <p14:tracePt t="236586" x="2879725" y="6080125"/>
          <p14:tracePt t="236601" x="2917825" y="6096000"/>
          <p14:tracePt t="236617" x="2955925" y="6103938"/>
          <p14:tracePt t="236634" x="2963863" y="6103938"/>
          <p14:tracePt t="236664" x="2971800" y="6103938"/>
          <p14:tracePt t="236712" x="2979738" y="6103938"/>
          <p14:tracePt t="236728" x="2994025" y="6103938"/>
          <p14:tracePt t="236736" x="3001963" y="6103938"/>
          <p14:tracePt t="236749" x="3009900" y="6103938"/>
          <p14:tracePt t="236766" x="3017838" y="6103938"/>
          <p14:tracePt t="236783" x="3032125" y="6103938"/>
          <p14:tracePt t="237264" x="3040063" y="6103938"/>
          <p14:tracePt t="237296" x="3048000" y="6103938"/>
          <p14:tracePt t="237304" x="3055938" y="6103938"/>
          <p14:tracePt t="237320" x="3055938" y="6096000"/>
          <p14:tracePt t="237332" x="3070225" y="6080125"/>
          <p14:tracePt t="237349" x="3094038" y="6065838"/>
          <p14:tracePt t="237368" x="3116263" y="6057900"/>
          <p14:tracePt t="237383" x="3154363" y="6049963"/>
          <p14:tracePt t="237401" x="3178175" y="6042025"/>
          <p14:tracePt t="237417" x="3184525" y="6042025"/>
          <p14:tracePt t="237433" x="3200400" y="6042025"/>
          <p14:tracePt t="237450" x="3222625" y="6035675"/>
          <p14:tracePt t="237466" x="3276600" y="6035675"/>
          <p14:tracePt t="237483" x="3336925" y="6011863"/>
          <p14:tracePt t="237499" x="3368675" y="6003925"/>
          <p14:tracePt t="237516" x="3390900" y="5997575"/>
          <p14:tracePt t="237533" x="3390900" y="5989638"/>
          <p14:tracePt t="237568" x="3390900" y="5981700"/>
          <p14:tracePt t="237576" x="3421063" y="5973763"/>
          <p14:tracePt t="237592" x="3459163" y="5965825"/>
          <p14:tracePt t="237601" x="3551238" y="5951538"/>
          <p14:tracePt t="237618" x="3565525" y="5951538"/>
          <p14:tracePt t="237633" x="3573463" y="5943600"/>
          <p14:tracePt t="237648" x="3581400" y="5943600"/>
          <p14:tracePt t="238096" x="3597275" y="5943600"/>
          <p14:tracePt t="238136" x="3611563" y="5959475"/>
          <p14:tracePt t="238144" x="3619500" y="5965825"/>
          <p14:tracePt t="238152" x="3641725" y="5965825"/>
          <p14:tracePt t="238168" x="3665538" y="5965825"/>
          <p14:tracePt t="238181" x="3733800" y="5965825"/>
          <p14:tracePt t="238198" x="3817938" y="5965825"/>
          <p14:tracePt t="238198" x="3848100" y="5965825"/>
          <p14:tracePt t="238217" x="3886200" y="5965825"/>
          <p14:tracePt t="238232" x="3940175" y="5965825"/>
          <p14:tracePt t="238250" x="3970338" y="5965825"/>
          <p14:tracePt t="238266" x="4000500" y="5965825"/>
          <p14:tracePt t="238282" x="4030663" y="5965825"/>
          <p14:tracePt t="238298" x="4084638" y="5965825"/>
          <p14:tracePt t="238315" x="4144963" y="5965825"/>
          <p14:tracePt t="238332" x="4160838" y="5965825"/>
          <p14:tracePt t="238348" x="4175125" y="5965825"/>
          <p14:tracePt t="238365" x="4183063" y="5965825"/>
          <p14:tracePt t="238392" x="4198938" y="5965825"/>
          <p14:tracePt t="238400" x="4221163" y="5965825"/>
          <p14:tracePt t="238415" x="4297363" y="5965825"/>
          <p14:tracePt t="238415" x="4343400" y="5965825"/>
          <p14:tracePt t="238434" x="4389438" y="5965825"/>
          <p14:tracePt t="238448" x="4541838" y="5965825"/>
          <p14:tracePt t="238465" x="4618038" y="5965825"/>
          <p14:tracePt t="238482" x="4648200" y="5965825"/>
          <p14:tracePt t="238498" x="4656138" y="5965825"/>
          <p14:tracePt t="238514" x="4664075" y="5951538"/>
          <p14:tracePt t="238531" x="4678363" y="5951538"/>
          <p14:tracePt t="238548" x="4702175" y="5935663"/>
          <p14:tracePt t="238565" x="4716463" y="5921375"/>
          <p14:tracePt t="238582" x="4732338" y="5921375"/>
          <p14:tracePt t="238597" x="4754563" y="5897563"/>
          <p14:tracePt t="238615" x="4770438" y="5897563"/>
          <p14:tracePt t="238632" x="4784725" y="5889625"/>
          <p14:tracePt t="238647" x="4800600" y="5875338"/>
          <p14:tracePt t="238647" x="4816475" y="5867400"/>
          <p14:tracePt t="238664" x="4838700" y="5851525"/>
          <p14:tracePt t="238682" x="4854575" y="5837238"/>
          <p14:tracePt t="238697" x="4854575" y="5807075"/>
          <p14:tracePt t="238714" x="4854575" y="5768975"/>
          <p14:tracePt t="238730" x="4868863" y="5730875"/>
          <p14:tracePt t="238747" x="4892675" y="5676900"/>
          <p14:tracePt t="238765" x="4892675" y="5646738"/>
          <p14:tracePt t="238781" x="4906963" y="5616575"/>
          <p14:tracePt t="238798" x="4906963" y="5578475"/>
          <p14:tracePt t="238815" x="4906963" y="5546725"/>
          <p14:tracePt t="238815" x="4906963" y="5524500"/>
          <p14:tracePt t="238833" x="4906963" y="5508625"/>
          <p14:tracePt t="238833" x="4906963" y="5478463"/>
          <p14:tracePt t="238849" x="4906963" y="5418138"/>
          <p14:tracePt t="238866" x="4892675" y="5364163"/>
          <p14:tracePt t="238883" x="4876800" y="5318125"/>
          <p14:tracePt t="238899" x="4868863" y="5303838"/>
          <p14:tracePt t="238915" x="4854575" y="5287963"/>
          <p14:tracePt t="238931" x="4838700" y="5273675"/>
          <p14:tracePt t="238947" x="4822825" y="5273675"/>
          <p14:tracePt t="238965" x="4778375" y="5265738"/>
          <p14:tracePt t="238981" x="4732338" y="5241925"/>
          <p14:tracePt t="238998" x="4686300" y="5227638"/>
          <p14:tracePt t="238998" x="4678363" y="5227638"/>
          <p14:tracePt t="239017" x="4664075" y="5219700"/>
          <p14:tracePt t="239031" x="4632325" y="5211763"/>
          <p14:tracePt t="239047" x="4602163" y="5203825"/>
          <p14:tracePt t="239066" x="4579938" y="5181600"/>
          <p14:tracePt t="239080" x="4572000" y="5181600"/>
          <p14:tracePt t="239113" x="4564063" y="5181600"/>
          <p14:tracePt t="239120" x="4556125" y="5181600"/>
          <p14:tracePt t="239136" x="4549775" y="5181600"/>
          <p14:tracePt t="239147" x="4518025" y="5181600"/>
          <p14:tracePt t="239164" x="4487863" y="5181600"/>
          <p14:tracePt t="239181" x="4457700" y="5181600"/>
          <p14:tracePt t="239198" x="4411663" y="5189538"/>
          <p14:tracePt t="239214" x="4365625" y="5203825"/>
          <p14:tracePt t="239214" x="4343400" y="5219700"/>
          <p14:tracePt t="239234" x="4321175" y="5219700"/>
          <p14:tracePt t="239247" x="4283075" y="5241925"/>
          <p14:tracePt t="239266" x="4237038" y="5273675"/>
          <p14:tracePt t="239282" x="4198938" y="5287963"/>
          <p14:tracePt t="239298" x="4175125" y="5311775"/>
          <p14:tracePt t="239315" x="4152900" y="5334000"/>
          <p14:tracePt t="239331" x="4137025" y="5349875"/>
          <p14:tracePt t="239347" x="4137025" y="5356225"/>
          <p14:tracePt t="239363" x="4122738" y="5387975"/>
          <p14:tracePt t="239381" x="4122738" y="5402263"/>
          <p14:tracePt t="239397" x="4122738" y="5426075"/>
          <p14:tracePt t="239414" x="4122738" y="5440363"/>
          <p14:tracePt t="239430" x="4122738" y="5448300"/>
          <p14:tracePt t="239446" x="4122738" y="5464175"/>
          <p14:tracePt t="239446" x="4122738" y="5478463"/>
          <p14:tracePt t="239465" x="4122738" y="5486400"/>
          <p14:tracePt t="239481" x="4122738" y="5502275"/>
          <p14:tracePt t="239498" x="4122738" y="5508625"/>
          <p14:tracePt t="239514" x="4122738" y="5524500"/>
          <p14:tracePt t="239531" x="4130675" y="5554663"/>
          <p14:tracePt t="239547" x="4130675" y="5592763"/>
          <p14:tracePt t="239564" x="4152900" y="5616575"/>
          <p14:tracePt t="239580" x="4168775" y="5646738"/>
          <p14:tracePt t="239597" x="4175125" y="5668963"/>
          <p14:tracePt t="239615" x="4183063" y="5684838"/>
          <p14:tracePt t="239630" x="4191000" y="5707063"/>
          <p14:tracePt t="239646" x="4206875" y="5722938"/>
          <p14:tracePt t="239663" x="4221163" y="5745163"/>
          <p14:tracePt t="239682" x="4229100" y="5761038"/>
          <p14:tracePt t="239704" x="4237038" y="5775325"/>
          <p14:tracePt t="239720" x="4251325" y="5791200"/>
          <p14:tracePt t="239760" x="4259263" y="5799138"/>
          <p14:tracePt t="239960" x="4267200" y="5807075"/>
          <p14:tracePt t="239984" x="4275138" y="5813425"/>
          <p14:tracePt t="240000" x="4289425" y="5813425"/>
          <p14:tracePt t="240056" x="4297363" y="5821363"/>
          <p14:tracePt t="240064" x="4305300" y="5821363"/>
          <p14:tracePt t="240081" x="4321175" y="5821363"/>
          <p14:tracePt t="240088" x="4335463" y="5837238"/>
          <p14:tracePt t="240097" x="4359275" y="5845175"/>
          <p14:tracePt t="240114" x="4381500" y="5851525"/>
          <p14:tracePt t="240131" x="4403725" y="5859463"/>
          <p14:tracePt t="240146" x="4419600" y="5867400"/>
          <p14:tracePt t="240163" x="4435475" y="5867400"/>
          <p14:tracePt t="240180" x="4465638" y="5883275"/>
          <p14:tracePt t="240196" x="4473575" y="5883275"/>
          <p14:tracePt t="240213" x="4495800" y="5889625"/>
          <p14:tracePt t="240231" x="4503738" y="5889625"/>
          <p14:tracePt t="240246" x="4518025" y="5889625"/>
          <p14:tracePt t="240246" x="4525963" y="5889625"/>
          <p14:tracePt t="240265" x="4541838" y="5889625"/>
          <p14:tracePt t="240280" x="4579938" y="5889625"/>
          <p14:tracePt t="240297" x="4610100" y="5889625"/>
          <p14:tracePt t="240314" x="4632325" y="5889625"/>
          <p14:tracePt t="240330" x="4670425" y="5889625"/>
          <p14:tracePt t="240347" x="4686300" y="5889625"/>
          <p14:tracePt t="240363" x="4702175" y="5875338"/>
          <p14:tracePt t="240379" x="4732338" y="5851525"/>
          <p14:tracePt t="240396" x="4746625" y="5837238"/>
          <p14:tracePt t="240412" x="4754563" y="5821363"/>
          <p14:tracePt t="240429" x="4770438" y="5799138"/>
          <p14:tracePt t="240447" x="4784725" y="5775325"/>
          <p14:tracePt t="240463" x="4816475" y="5722938"/>
          <p14:tracePt t="240463" x="4830763" y="5722938"/>
          <p14:tracePt t="240482" x="4846638" y="5684838"/>
          <p14:tracePt t="240497" x="4854575" y="5646738"/>
          <p14:tracePt t="240513" x="4854575" y="5616575"/>
          <p14:tracePt t="240531" x="4854575" y="5584825"/>
          <p14:tracePt t="240546" x="4846638" y="5554663"/>
          <p14:tracePt t="240562" x="4822825" y="5532438"/>
          <p14:tracePt t="240579" x="4800600" y="5502275"/>
          <p14:tracePt t="240596" x="4770438" y="5470525"/>
          <p14:tracePt t="240613" x="4740275" y="5440363"/>
          <p14:tracePt t="240629" x="4708525" y="5418138"/>
          <p14:tracePt t="240646" x="4664075" y="5394325"/>
          <p14:tracePt t="240663" x="4640263" y="5372100"/>
          <p14:tracePt t="240663" x="4625975" y="5364163"/>
          <p14:tracePt t="240681" x="4610100" y="5349875"/>
          <p14:tracePt t="240697" x="4602163" y="5349875"/>
          <p14:tracePt t="240713" x="4594225" y="5341938"/>
          <p14:tracePt t="240729" x="4587875" y="5334000"/>
          <p14:tracePt t="240752" x="4572000" y="5326063"/>
          <p14:tracePt t="240762" x="4556125" y="5326063"/>
          <p14:tracePt t="240784" x="4549775" y="5326063"/>
          <p14:tracePt t="240795" x="4541838" y="5318125"/>
          <p14:tracePt t="240813" x="4518025" y="5318125"/>
          <p14:tracePt t="240829" x="4503738" y="5318125"/>
          <p14:tracePt t="240846" x="4487863" y="5318125"/>
          <p14:tracePt t="240862" x="4479925" y="5318125"/>
          <p14:tracePt t="240878" x="4449763" y="5326063"/>
          <p14:tracePt t="240899" x="4441825" y="5326063"/>
          <p14:tracePt t="240912" x="4411663" y="5341938"/>
          <p14:tracePt t="240929" x="4389438" y="5356225"/>
          <p14:tracePt t="240945" x="4365625" y="5364163"/>
          <p14:tracePt t="240962" x="4343400" y="5380038"/>
          <p14:tracePt t="240979" x="4335463" y="5387975"/>
          <p14:tracePt t="240995" x="4321175" y="5402263"/>
          <p14:tracePt t="241013" x="4321175" y="5410200"/>
          <p14:tracePt t="241029" x="4313238" y="5418138"/>
          <p14:tracePt t="241046" x="4297363" y="5432425"/>
          <p14:tracePt t="241062" x="4297363" y="5440363"/>
          <p14:tracePt t="241081" x="4289425" y="5456238"/>
          <p14:tracePt t="241097" x="4289425" y="5470525"/>
          <p14:tracePt t="241097" x="4289425" y="5478463"/>
          <p14:tracePt t="241113" x="4289425" y="5502275"/>
          <p14:tracePt t="241130" x="4289425" y="5532438"/>
          <p14:tracePt t="241147" x="4289425" y="5546725"/>
          <p14:tracePt t="241162" x="4283075" y="5562600"/>
          <p14:tracePt t="241179" x="4283075" y="5570538"/>
          <p14:tracePt t="241195" x="4283075" y="5584825"/>
          <p14:tracePt t="241212" x="4283075" y="5600700"/>
          <p14:tracePt t="241229" x="4283075" y="5622925"/>
          <p14:tracePt t="241246" x="4283075" y="5646738"/>
          <p14:tracePt t="241262" x="4283075" y="5654675"/>
          <p14:tracePt t="241278" x="4283075" y="5684838"/>
          <p14:tracePt t="241296" x="4283075" y="5715000"/>
          <p14:tracePt t="241313" x="4283075" y="5730875"/>
          <p14:tracePt t="241329" x="4289425" y="5745163"/>
          <p14:tracePt t="241346" x="4289425" y="5753100"/>
          <p14:tracePt t="241362" x="4297363" y="5761038"/>
          <p14:tracePt t="241378" x="4321175" y="5768975"/>
          <p14:tracePt t="241395" x="4327525" y="5775325"/>
          <p14:tracePt t="241411" x="4343400" y="5791200"/>
          <p14:tracePt t="241428" x="4359275" y="5807075"/>
          <p14:tracePt t="241446" x="4373563" y="5821363"/>
          <p14:tracePt t="241462" x="4381500" y="5821363"/>
          <p14:tracePt t="241478" x="4389438" y="5821363"/>
          <p14:tracePt t="241496" x="4389438" y="5837238"/>
          <p14:tracePt t="241496" x="4397375" y="5837238"/>
          <p14:tracePt t="241514" x="4403725" y="5837238"/>
          <p14:tracePt t="241529" x="4435475" y="5851525"/>
          <p14:tracePt t="241545" x="4457700" y="5851525"/>
          <p14:tracePt t="241561" x="4487863" y="5867400"/>
          <p14:tracePt t="241578" x="4503738" y="5875338"/>
          <p14:tracePt t="241594" x="4518025" y="5875338"/>
          <p14:tracePt t="241616" x="4525963" y="5883275"/>
          <p14:tracePt t="241664" x="4533900" y="5883275"/>
          <p14:tracePt t="241672" x="4541838" y="5883275"/>
          <p14:tracePt t="241681" x="4549775" y="5883275"/>
          <p14:tracePt t="241697" x="4564063" y="5883275"/>
          <p14:tracePt t="241697" x="4579938" y="5883275"/>
          <p14:tracePt t="241713" x="4602163" y="5883275"/>
          <p14:tracePt t="241729" x="4625975" y="5883275"/>
          <p14:tracePt t="241746" x="4640263" y="5883275"/>
          <p14:tracePt t="241763" x="4648200" y="5883275"/>
          <p14:tracePt t="241777" x="4670425" y="5883275"/>
          <p14:tracePt t="241795" x="4694238" y="5875338"/>
          <p14:tracePt t="241812" x="4716463" y="5851525"/>
          <p14:tracePt t="241828" x="4740275" y="5837238"/>
          <p14:tracePt t="241845" x="4754563" y="5821363"/>
          <p14:tracePt t="241861" x="4762500" y="5821363"/>
          <p14:tracePt t="241878" x="4784725" y="5807075"/>
          <p14:tracePt t="241894" x="4784725" y="5799138"/>
          <p14:tracePt t="241920" x="4792663" y="5783263"/>
          <p14:tracePt t="241936" x="4792663" y="5761038"/>
          <p14:tracePt t="241945" x="4792663" y="5730875"/>
          <p14:tracePt t="241962" x="4792663" y="5692775"/>
          <p14:tracePt t="241978" x="4792663" y="5668963"/>
          <p14:tracePt t="241995" x="4792663" y="5654675"/>
          <p14:tracePt t="242016" x="4792663" y="5646738"/>
          <p14:tracePt t="242032" x="4770438" y="5630863"/>
          <p14:tracePt t="242044" x="4724400" y="5608638"/>
          <p14:tracePt t="242061" x="4640263" y="5562600"/>
          <p14:tracePt t="242078" x="4572000" y="5516563"/>
          <p14:tracePt t="242094" x="4525963" y="5486400"/>
          <p14:tracePt t="242111" x="4511675" y="5470525"/>
          <p14:tracePt t="242128" x="4503738" y="5470525"/>
          <p14:tracePt t="242144" x="4495800" y="5456238"/>
          <p14:tracePt t="242160" x="4473575" y="5448300"/>
          <p14:tracePt t="242178" x="4457700" y="5432425"/>
          <p14:tracePt t="242195" x="4441825" y="5432425"/>
          <p14:tracePt t="242211" x="4419600" y="5418138"/>
          <p14:tracePt t="242228" x="4403725" y="5418138"/>
          <p14:tracePt t="242245" x="4397375" y="5402263"/>
          <p14:tracePt t="242261" x="4389438" y="5402263"/>
          <p14:tracePt t="242277" x="4381500" y="5402263"/>
          <p14:tracePt t="242294" x="4365625" y="5402263"/>
          <p14:tracePt t="242311" x="4351338" y="5402263"/>
          <p14:tracePt t="242329" x="4343400" y="5402263"/>
          <p14:tracePt t="242368" x="4327525" y="5410200"/>
          <p14:tracePt t="242384" x="4327525" y="5426075"/>
          <p14:tracePt t="242408" x="4321175" y="5432425"/>
          <p14:tracePt t="242425" x="4313238" y="5432425"/>
          <p14:tracePt t="242432" x="4313238" y="5440363"/>
          <p14:tracePt t="242448" x="4313238" y="5448300"/>
          <p14:tracePt t="242460" x="4313238" y="5456238"/>
          <p14:tracePt t="242477" x="4305300" y="5464175"/>
          <p14:tracePt t="242494" x="4305300" y="5478463"/>
          <p14:tracePt t="242510" x="4305300" y="5494338"/>
          <p14:tracePt t="242529" x="4305300" y="5508625"/>
          <p14:tracePt t="242543" x="4313238" y="5524500"/>
          <p14:tracePt t="242561" x="4313238" y="5540375"/>
          <p14:tracePt t="242578" x="4321175" y="5570538"/>
          <p14:tracePt t="242595" x="4321175" y="5584825"/>
          <p14:tracePt t="242610" x="4321175" y="5592763"/>
          <p14:tracePt t="242627" x="4321175" y="5608638"/>
          <p14:tracePt t="242644" x="4321175" y="5616575"/>
          <p14:tracePt t="242660" x="4321175" y="5630863"/>
          <p14:tracePt t="242677" x="4321175" y="5638800"/>
          <p14:tracePt t="242693" x="4321175" y="5654675"/>
          <p14:tracePt t="242728" x="4321175" y="5668963"/>
          <p14:tracePt t="242760" x="4321175" y="5676900"/>
          <p14:tracePt t="242784" x="4321175" y="5692775"/>
          <p14:tracePt t="242793" x="4321175" y="5699125"/>
          <p14:tracePt t="242809" x="4321175" y="5707063"/>
          <p14:tracePt t="242816" x="4321175" y="5715000"/>
          <p14:tracePt t="242826" x="4321175" y="5722938"/>
          <p14:tracePt t="242843" x="4321175" y="5745163"/>
          <p14:tracePt t="242860" x="4321175" y="5753100"/>
          <p14:tracePt t="242877" x="4321175" y="5768975"/>
          <p14:tracePt t="242894" x="4321175" y="5775325"/>
          <p14:tracePt t="242913" x="4321175" y="5783263"/>
          <p14:tracePt t="242936" x="4321175" y="5791200"/>
          <p14:tracePt t="242945" x="4321175" y="5799138"/>
          <p14:tracePt t="242977" x="4321175" y="5807075"/>
          <p14:tracePt t="243008" x="4321175" y="5813425"/>
          <p14:tracePt t="243032" x="4321175" y="5821363"/>
          <p14:tracePt t="243040" x="4335463" y="5829300"/>
          <p14:tracePt t="243048" x="4335463" y="5837238"/>
          <p14:tracePt t="243064" x="4343400" y="5845175"/>
          <p14:tracePt t="243088" x="4359275" y="5851525"/>
          <p14:tracePt t="243136" x="4373563" y="5859463"/>
          <p14:tracePt t="243161" x="4389438" y="5859463"/>
          <p14:tracePt t="243177" x="4397375" y="5867400"/>
          <p14:tracePt t="243184" x="4403725" y="5867400"/>
          <p14:tracePt t="243194" x="4419600" y="5875338"/>
          <p14:tracePt t="243210" x="4427538" y="5883275"/>
          <p14:tracePt t="243226" x="4441825" y="5883275"/>
          <p14:tracePt t="243304" x="4449763" y="5883275"/>
          <p14:tracePt t="243312" x="4457700" y="5883275"/>
          <p14:tracePt t="243392" x="4465638" y="5883275"/>
          <p14:tracePt t="243409" x="4473575" y="5883275"/>
          <p14:tracePt t="243416" x="4487863" y="5883275"/>
          <p14:tracePt t="243426" x="4503738" y="5883275"/>
          <p14:tracePt t="243443" x="4518025" y="5883275"/>
          <p14:tracePt t="243459" x="4525963" y="5883275"/>
          <p14:tracePt t="243504" x="4533900" y="5883275"/>
          <p14:tracePt t="243520" x="4541838" y="5883275"/>
          <p14:tracePt t="243529" x="4556125" y="5883275"/>
          <p14:tracePt t="243544" x="4579938" y="5883275"/>
          <p14:tracePt t="243544" x="4587875" y="5883275"/>
          <p14:tracePt t="243561" x="4594225" y="5883275"/>
          <p14:tracePt t="243576" x="4602163" y="5875338"/>
          <p14:tracePt t="243609" x="4618038" y="5875338"/>
          <p14:tracePt t="243633" x="4625975" y="5867400"/>
          <p14:tracePt t="243640" x="4640263" y="5867400"/>
          <p14:tracePt t="243657" x="4664075" y="5859463"/>
          <p14:tracePt t="243664" x="4670425" y="5845175"/>
          <p14:tracePt t="243676" x="4678363" y="5845175"/>
          <p14:tracePt t="243693" x="4694238" y="5829300"/>
          <p14:tracePt t="243710" x="4702175" y="5821363"/>
          <p14:tracePt t="243726" x="4702175" y="5807075"/>
          <p14:tracePt t="243744" x="4702175" y="5791200"/>
          <p14:tracePt t="243761" x="4708525" y="5775325"/>
          <p14:tracePt t="243778" x="4716463" y="5737225"/>
          <p14:tracePt t="243794" x="4716463" y="5707063"/>
          <p14:tracePt t="243810" x="4724400" y="5684838"/>
          <p14:tracePt t="243826" x="4732338" y="5668963"/>
          <p14:tracePt t="243843" x="4732338" y="5654675"/>
          <p14:tracePt t="243859" x="4732338" y="5638800"/>
          <p14:tracePt t="243875" x="4732338" y="5622925"/>
          <p14:tracePt t="243893" x="4716463" y="5600700"/>
          <p14:tracePt t="243909" x="4702175" y="5578475"/>
          <p14:tracePt t="243926" x="4678363" y="5540375"/>
          <p14:tracePt t="243943" x="4664075" y="5524500"/>
          <p14:tracePt t="243943" x="4664075" y="5508625"/>
          <p14:tracePt t="243961" x="4648200" y="5478463"/>
          <p14:tracePt t="243977" x="4648200" y="5470525"/>
          <p14:tracePt t="243994" x="4632325" y="5456238"/>
          <p14:tracePt t="244010" x="4610100" y="5426075"/>
          <p14:tracePt t="244026" x="4564063" y="5418138"/>
          <p14:tracePt t="244043" x="4556125" y="5410200"/>
          <p14:tracePt t="244059" x="4549775" y="5394325"/>
          <p14:tracePt t="244076" x="4525963" y="5394325"/>
          <p14:tracePt t="244093" x="4511675" y="5380038"/>
          <p14:tracePt t="244109" x="4495800" y="5380038"/>
          <p14:tracePt t="244126" x="4479925" y="5364163"/>
          <p14:tracePt t="244142" x="4473575" y="5364163"/>
          <p14:tracePt t="244158" x="4457700" y="5364163"/>
          <p14:tracePt t="244177" x="4449763" y="5364163"/>
          <p14:tracePt t="244200" x="4441825" y="5364163"/>
          <p14:tracePt t="244209" x="4435475" y="5364163"/>
          <p14:tracePt t="244226" x="4427538" y="5364163"/>
          <p14:tracePt t="244244" x="4411663" y="5364163"/>
          <p14:tracePt t="244259" x="4403725" y="5364163"/>
          <p14:tracePt t="244275" x="4381500" y="5394325"/>
          <p14:tracePt t="244292" x="4365625" y="5418138"/>
          <p14:tracePt t="244309" x="4351338" y="5440363"/>
          <p14:tracePt t="244326" x="4351338" y="5456238"/>
          <p14:tracePt t="244342" x="4335463" y="5478463"/>
          <p14:tracePt t="244359" x="4335463" y="5494338"/>
          <p14:tracePt t="244359" x="4327525" y="5494338"/>
          <p14:tracePt t="244377" x="4327525" y="5502275"/>
          <p14:tracePt t="244393" x="4313238" y="5502275"/>
          <p14:tracePt t="244409" x="4313238" y="5508625"/>
          <p14:tracePt t="244432" x="4305300" y="5516563"/>
          <p14:tracePt t="244442" x="4297363" y="5524500"/>
          <p14:tracePt t="244458" x="4289425" y="5546725"/>
          <p14:tracePt t="244475" x="4283075" y="5570538"/>
          <p14:tracePt t="244491" x="4275138" y="5600700"/>
          <p14:tracePt t="244509" x="4267200" y="5630863"/>
          <p14:tracePt t="244526" x="4259263" y="5654675"/>
          <p14:tracePt t="244541" x="4259263" y="5668963"/>
          <p14:tracePt t="244557" x="4259263" y="5692775"/>
          <p14:tracePt t="244577" x="4259263" y="5715000"/>
          <p14:tracePt t="244593" x="4259263" y="5722938"/>
          <p14:tracePt t="244608" x="4259263" y="5737225"/>
          <p14:tracePt t="244625" x="4259263" y="5753100"/>
          <p14:tracePt t="244641" x="4259263" y="5768975"/>
          <p14:tracePt t="244658" x="4275138" y="5783263"/>
          <p14:tracePt t="244675" x="4283075" y="5799138"/>
          <p14:tracePt t="244692" x="4289425" y="5813425"/>
          <p14:tracePt t="244708" x="4297363" y="5821363"/>
          <p14:tracePt t="244725" x="4305300" y="5829300"/>
          <p14:tracePt t="244742" x="4321175" y="5845175"/>
          <p14:tracePt t="244758" x="4327525" y="5851525"/>
          <p14:tracePt t="244775" x="4343400" y="5859463"/>
          <p14:tracePt t="244775" x="4343400" y="5867400"/>
          <p14:tracePt t="244793" x="4359275" y="5875338"/>
          <p14:tracePt t="244809" x="4359275" y="5883275"/>
          <p14:tracePt t="244826" x="4365625" y="5883275"/>
          <p14:tracePt t="244842" x="4381500" y="5889625"/>
          <p14:tracePt t="244858" x="4397375" y="5889625"/>
          <p14:tracePt t="244875" x="4419600" y="5889625"/>
          <p14:tracePt t="244893" x="4441825" y="5897563"/>
          <p14:tracePt t="244907" x="4449763" y="5897563"/>
          <p14:tracePt t="244924" x="4457700" y="5897563"/>
          <p14:tracePt t="244944" x="4473575" y="5897563"/>
          <p14:tracePt t="244961" x="4479925" y="5897563"/>
          <p14:tracePt t="244975" x="4495800" y="5889625"/>
          <p14:tracePt t="244975" x="4511675" y="5889625"/>
          <p14:tracePt t="244993" x="4525963" y="5889625"/>
          <p14:tracePt t="245009" x="4533900" y="5875338"/>
          <p14:tracePt t="245026" x="4549775" y="5859463"/>
          <p14:tracePt t="245042" x="4556125" y="5845175"/>
          <p14:tracePt t="245057" x="4572000" y="5837238"/>
          <p14:tracePt t="245074" x="4587875" y="5829300"/>
          <p14:tracePt t="245090" x="4602163" y="5821363"/>
          <p14:tracePt t="245107" x="4632325" y="5813425"/>
          <p14:tracePt t="245123" x="4640263" y="5813425"/>
          <p14:tracePt t="245176" x="4648200" y="5813425"/>
          <p14:tracePt t="245184" x="4664075" y="5813425"/>
          <p14:tracePt t="245200" x="4678363" y="5813425"/>
          <p14:tracePt t="245209" x="4708525" y="5807075"/>
          <p14:tracePt t="245226" x="4724400" y="5807075"/>
          <p14:tracePt t="245244" x="4732338" y="5791200"/>
          <p14:tracePt t="245258" x="4740275" y="5775325"/>
          <p14:tracePt t="245275" x="4740275" y="5768975"/>
          <p14:tracePt t="245304" x="4740275" y="5753100"/>
          <p14:tracePt t="245328" x="4746625" y="5745163"/>
          <p14:tracePt t="245336" x="4746625" y="5737225"/>
          <p14:tracePt t="245352" x="4746625" y="5722938"/>
          <p14:tracePt t="245360" x="4746625" y="5692775"/>
          <p14:tracePt t="245374" x="4746625" y="5630863"/>
          <p14:tracePt t="245374" x="4746625" y="5600700"/>
          <p14:tracePt t="245393" x="4740275" y="5578475"/>
          <p14:tracePt t="245407" x="4732338" y="5554663"/>
          <p14:tracePt t="245426" x="4732338" y="5540375"/>
          <p14:tracePt t="245440" x="4732338" y="5532438"/>
          <p14:tracePt t="245458" x="4724400" y="5516563"/>
          <p14:tracePt t="245475" x="4716463" y="5516563"/>
          <p14:tracePt t="245490" x="4702175" y="5502275"/>
          <p14:tracePt t="245507" x="4686300" y="5486400"/>
          <p14:tracePt t="245524" x="4678363" y="5486400"/>
          <p14:tracePt t="245540" x="4656138" y="5470525"/>
          <p14:tracePt t="245558" x="4648200" y="5464175"/>
          <p14:tracePt t="245574" x="4632325" y="5456238"/>
          <p14:tracePt t="245590" x="4618038" y="5440363"/>
          <p14:tracePt t="245590" x="4610100" y="5432425"/>
          <p14:tracePt t="245609" x="4594225" y="5426075"/>
          <p14:tracePt t="245625" x="4587875" y="5410200"/>
          <p14:tracePt t="245642" x="4572000" y="5402263"/>
          <p14:tracePt t="245658" x="4549775" y="5394325"/>
          <p14:tracePt t="245675" x="4525963" y="5380038"/>
          <p14:tracePt t="245691" x="4503738" y="5372100"/>
          <p14:tracePt t="245708" x="4495800" y="5372100"/>
          <p14:tracePt t="245724" x="4479925" y="5372100"/>
          <p14:tracePt t="245741" x="4473575" y="5372100"/>
          <p14:tracePt t="245757" x="4457700" y="5364163"/>
          <p14:tracePt t="245774" x="4449763" y="5364163"/>
          <p14:tracePt t="245800" x="4427538" y="5364163"/>
          <p14:tracePt t="245816" x="4419600" y="5364163"/>
          <p14:tracePt t="245832" x="4411663" y="5364163"/>
          <p14:tracePt t="245848" x="4403725" y="5364163"/>
          <p14:tracePt t="245858" x="4381500" y="5364163"/>
          <p14:tracePt t="245875" x="4373563" y="5364163"/>
          <p14:tracePt t="245892" x="4359275" y="5364163"/>
          <p14:tracePt t="245907" x="4343400" y="5364163"/>
          <p14:tracePt t="245924" x="4335463" y="5364163"/>
          <p14:tracePt t="245940" x="4313238" y="5364163"/>
          <p14:tracePt t="245957" x="4297363" y="5380038"/>
          <p14:tracePt t="245974" x="4289425" y="5380038"/>
          <p14:tracePt t="245990" x="4259263" y="5394325"/>
          <p14:tracePt t="245990" x="4251325" y="5402263"/>
          <p14:tracePt t="246009" x="4237038" y="5418138"/>
          <p14:tracePt t="246025" x="4229100" y="5440363"/>
          <p14:tracePt t="246042" x="4221163" y="5456238"/>
          <p14:tracePt t="246058" x="4221163" y="5464175"/>
          <p14:tracePt t="246075" x="4206875" y="5470525"/>
          <p14:tracePt t="246090" x="4206875" y="5478463"/>
          <p14:tracePt t="246106" x="4206875" y="5494338"/>
          <p14:tracePt t="246124" x="4198938" y="5508625"/>
          <p14:tracePt t="246140" x="4198938" y="5524500"/>
          <p14:tracePt t="246157" x="4191000" y="5532438"/>
          <p14:tracePt t="246174" x="4191000" y="5546725"/>
          <p14:tracePt t="246190" x="4191000" y="5562600"/>
          <p14:tracePt t="246206" x="4191000" y="5570538"/>
          <p14:tracePt t="246223" x="4191000" y="5592763"/>
          <p14:tracePt t="246243" x="4191000" y="5608638"/>
          <p14:tracePt t="246256" x="4191000" y="5622925"/>
          <p14:tracePt t="246274" x="4191000" y="5630863"/>
          <p14:tracePt t="246290" x="4191000" y="5661025"/>
          <p14:tracePt t="246307" x="4191000" y="5668963"/>
          <p14:tracePt t="246328" x="4191000" y="5676900"/>
          <p14:tracePt t="246360" x="4191000" y="5684838"/>
          <p14:tracePt t="246376" x="4191000" y="5692775"/>
          <p14:tracePt t="246392" x="4191000" y="5699125"/>
          <p14:tracePt t="246400" x="4191000" y="5707063"/>
          <p14:tracePt t="246424" x="4191000" y="5715000"/>
          <p14:tracePt t="246441" x="4191000" y="5730875"/>
          <p14:tracePt t="246464" x="4191000" y="5737225"/>
          <p14:tracePt t="246512" x="4191000" y="5745163"/>
          <p14:tracePt t="246536" x="4206875" y="5753100"/>
          <p14:tracePt t="246560" x="4206875" y="5761038"/>
          <p14:tracePt t="246584" x="4206875" y="5775325"/>
          <p14:tracePt t="246600" x="4221163" y="5775325"/>
          <p14:tracePt t="246616" x="4221163" y="5791200"/>
          <p14:tracePt t="246625" x="4237038" y="5791200"/>
          <p14:tracePt t="246641" x="4251325" y="5799138"/>
          <p14:tracePt t="246657" x="4259263" y="5807075"/>
          <p14:tracePt t="246712" x="4267200" y="5813425"/>
          <p14:tracePt t="246728" x="4275138" y="5813425"/>
          <p14:tracePt t="246760" x="4275138" y="5821363"/>
          <p14:tracePt t="246768" x="4283075" y="5821363"/>
          <p14:tracePt t="246808" x="4289425" y="5821363"/>
          <p14:tracePt t="246824" x="4305300" y="5829300"/>
          <p14:tracePt t="246840" x="4313238" y="5829300"/>
          <p14:tracePt t="246848" x="4327525" y="5829300"/>
          <p14:tracePt t="246857" x="4343400" y="5837238"/>
          <p14:tracePt t="246874" x="4359275" y="5845175"/>
          <p14:tracePt t="246936" x="4373563" y="5845175"/>
          <p14:tracePt t="246944" x="4397375" y="5851525"/>
          <p14:tracePt t="246955" x="4411663" y="5851525"/>
          <p14:tracePt t="246973" x="4419600" y="5851525"/>
          <p14:tracePt t="247008" x="4435475" y="5851525"/>
          <p14:tracePt t="247024" x="4441825" y="5851525"/>
          <p14:tracePt t="247032" x="4457700" y="5851525"/>
          <p14:tracePt t="247041" x="4503738" y="5851525"/>
          <p14:tracePt t="247057" x="4533900" y="5851525"/>
          <p14:tracePt t="247074" x="4549775" y="5837238"/>
          <p14:tracePt t="247112" x="4556125" y="5837238"/>
          <p14:tracePt t="247144" x="4564063" y="5837238"/>
          <p14:tracePt t="247152" x="4579938" y="5837238"/>
          <p14:tracePt t="247160" x="4587875" y="5821363"/>
          <p14:tracePt t="247172" x="4618038" y="5813425"/>
          <p14:tracePt t="247189" x="4640263" y="5807075"/>
          <p14:tracePt t="247206" x="4664075" y="5768975"/>
          <p14:tracePt t="247223" x="4670425" y="5753100"/>
          <p14:tracePt t="247239" x="4686300" y="5737225"/>
          <p14:tracePt t="247239" x="4694238" y="5722938"/>
          <p14:tracePt t="247259" x="4702175" y="5715000"/>
          <p14:tracePt t="247273" x="4716463" y="5692775"/>
          <p14:tracePt t="247290" x="4716463" y="5676900"/>
          <p14:tracePt t="247307" x="4716463" y="5646738"/>
          <p14:tracePt t="247323" x="4716463" y="5608638"/>
          <p14:tracePt t="247339" x="4716463" y="5578475"/>
          <p14:tracePt t="247356" x="4716463" y="5546725"/>
          <p14:tracePt t="247372" x="4716463" y="5532438"/>
          <p14:tracePt t="247389" x="4716463" y="5516563"/>
          <p14:tracePt t="247406" x="4716463" y="5502275"/>
          <p14:tracePt t="247422" x="4716463" y="5470525"/>
          <p14:tracePt t="247439" x="4716463" y="5418138"/>
          <p14:tracePt t="247457" x="4694238" y="5380038"/>
          <p14:tracePt t="247473" x="4670425" y="5356225"/>
          <p14:tracePt t="247490" x="4664075" y="5349875"/>
          <p14:tracePt t="247506" x="4648200" y="5349875"/>
          <p14:tracePt t="247523" x="4610100" y="5334000"/>
          <p14:tracePt t="247538" x="4594225" y="5334000"/>
          <p14:tracePt t="247554" x="4572000" y="5334000"/>
          <p14:tracePt t="247572" x="4533900" y="5326063"/>
          <p14:tracePt t="247588" x="4503738" y="5318125"/>
          <p14:tracePt t="247605" x="4487863" y="5318125"/>
          <p14:tracePt t="247624" x="4479925" y="5318125"/>
          <p14:tracePt t="247640" x="4473575" y="5318125"/>
          <p14:tracePt t="247664" x="4465638" y="5318125"/>
          <p14:tracePt t="247673" x="4449763" y="5318125"/>
          <p14:tracePt t="247690" x="4435475" y="5318125"/>
          <p14:tracePt t="247706" x="4373563" y="5318125"/>
          <p14:tracePt t="247722" x="4351338" y="5326063"/>
          <p14:tracePt t="247739" x="4313238" y="5341938"/>
          <p14:tracePt t="247756" x="4297363" y="5364163"/>
          <p14:tracePt t="247772" x="4267200" y="5380038"/>
          <p14:tracePt t="247789" x="4244975" y="5394325"/>
          <p14:tracePt t="247806" x="4221163" y="5410200"/>
          <p14:tracePt t="247822" x="4213225" y="5410200"/>
          <p14:tracePt t="247838" x="4206875" y="5426075"/>
          <p14:tracePt t="247838" x="4198938" y="5440363"/>
          <p14:tracePt t="247857" x="4183063" y="5456238"/>
          <p14:tracePt t="247873" x="4183063" y="5470525"/>
          <p14:tracePt t="247890" x="4168775" y="5502275"/>
          <p14:tracePt t="247905" x="4168775" y="5516563"/>
          <p14:tracePt t="247921" x="4152900" y="5546725"/>
          <p14:tracePt t="247938" x="4152900" y="5562600"/>
          <p14:tracePt t="247954" x="4152900" y="5584825"/>
          <p14:tracePt t="247972" x="4152900" y="5600700"/>
          <p14:tracePt t="247989" x="4152900" y="5622925"/>
          <p14:tracePt t="248005" x="4152900" y="5646738"/>
          <p14:tracePt t="248021" x="4160838" y="5676900"/>
          <p14:tracePt t="248037" x="4168775" y="5692775"/>
          <p14:tracePt t="248054" x="4198938" y="5715000"/>
          <p14:tracePt t="248054" x="4213225" y="5722938"/>
          <p14:tracePt t="248072" x="4229100" y="5737225"/>
          <p14:tracePt t="248087" x="4259263" y="5753100"/>
          <p14:tracePt t="248105" x="4259263" y="5761038"/>
          <p14:tracePt t="248123" x="4275138" y="5768975"/>
          <p14:tracePt t="248138" x="4275138" y="5775325"/>
          <p14:tracePt t="248155" x="4289425" y="5791200"/>
          <p14:tracePt t="248172" x="4321175" y="5807075"/>
          <p14:tracePt t="248188" x="4343400" y="5829300"/>
          <p14:tracePt t="248206" x="4365625" y="5829300"/>
          <p14:tracePt t="248222" x="4381500" y="5837238"/>
          <p14:tracePt t="248238" x="4389438" y="5845175"/>
          <p14:tracePt t="248254" x="4411663" y="5845175"/>
          <p14:tracePt t="248254" x="4419600" y="5845175"/>
          <p14:tracePt t="248274" x="4435475" y="5851525"/>
          <p14:tracePt t="248290" x="4441825" y="5851525"/>
          <p14:tracePt t="248306" x="4465638" y="5851525"/>
          <p14:tracePt t="248323" x="4479925" y="5851525"/>
          <p14:tracePt t="248338" x="4495800" y="5851525"/>
          <p14:tracePt t="248355" x="4518025" y="5845175"/>
          <p14:tracePt t="248372" x="4541838" y="5821363"/>
          <p14:tracePt t="248387" x="4549775" y="5799138"/>
          <p14:tracePt t="248404" x="4556125" y="5791200"/>
          <p14:tracePt t="248421" x="4556125" y="5783263"/>
          <p14:tracePt t="248480" x="4556125" y="5768975"/>
          <p14:tracePt t="248489" x="4556125" y="5753100"/>
          <p14:tracePt t="248496" x="4556125" y="5745163"/>
          <p14:tracePt t="248512" x="4556125" y="5737225"/>
          <p14:tracePt t="248522" x="4556125" y="5730875"/>
          <p14:tracePt t="248538" x="4556125" y="5715000"/>
          <p14:tracePt t="248554" x="4549775" y="5684838"/>
          <p14:tracePt t="248571" x="4549775" y="5676900"/>
          <p14:tracePt t="248592" x="4549775" y="5661025"/>
          <p14:tracePt t="248604" x="4549775" y="5654675"/>
          <p14:tracePt t="248620" x="4541838" y="5630863"/>
          <p14:tracePt t="248638" x="4525963" y="5608638"/>
          <p14:tracePt t="248654" x="4511675" y="5592763"/>
          <p14:tracePt t="248654" x="4503738" y="5578475"/>
          <p14:tracePt t="248673" x="4487863" y="5578475"/>
          <p14:tracePt t="248784" x="4479925" y="5578475"/>
          <p14:tracePt t="248808" x="4473575" y="5592763"/>
          <p14:tracePt t="249719" x="4479925" y="5592763"/>
          <p14:tracePt t="249928" x="4479925" y="5584825"/>
          <p14:tracePt t="249937" x="4479925" y="5578475"/>
          <p14:tracePt t="249954" x="4479925" y="5570538"/>
          <p14:tracePt t="251731" x="4473575" y="5562600"/>
          <p14:tracePt t="252056" x="4457700" y="5554663"/>
          <p14:tracePt t="252072" x="4435475" y="5546725"/>
          <p14:tracePt t="252080" x="4419600" y="5546725"/>
          <p14:tracePt t="252088" x="4411663" y="5546725"/>
          <p14:tracePt t="252100" x="4397375" y="5540375"/>
          <p14:tracePt t="252119" x="4373563" y="5532438"/>
          <p14:tracePt t="252134" x="4365625" y="5532438"/>
          <p14:tracePt t="252150" x="4343400" y="5524500"/>
          <p14:tracePt t="252167" x="4343400" y="5516563"/>
          <p14:tracePt t="252201" x="4327525" y="5516563"/>
          <p14:tracePt t="252256" x="4335463" y="5516563"/>
          <p14:tracePt t="252385" x="4343400" y="5524500"/>
          <p14:tracePt t="252392" x="4351338" y="5532438"/>
          <p14:tracePt t="252408" x="4359275" y="5540375"/>
          <p14:tracePt t="252417" x="4373563" y="5554663"/>
          <p14:tracePt t="252434" x="4389438" y="5570538"/>
          <p14:tracePt t="252451" x="4411663" y="5578475"/>
          <p14:tracePt t="252467" x="4427538" y="5592763"/>
          <p14:tracePt t="252484" x="4441825" y="5608638"/>
          <p14:tracePt t="252500" x="4449763" y="5616575"/>
          <p14:tracePt t="252517" x="4449763" y="5622925"/>
          <p14:tracePt t="252533" x="4449763" y="5630863"/>
          <p14:tracePt t="252550" x="4457700" y="5654675"/>
          <p14:tracePt t="252567" x="4465638" y="5661025"/>
          <p14:tracePt t="252584" x="4473575" y="5668963"/>
          <p14:tracePt t="252602" x="4479925" y="5692775"/>
          <p14:tracePt t="252618" x="4479925" y="5699125"/>
          <p14:tracePt t="252640" x="4479925" y="5707063"/>
          <p14:tracePt t="252650" x="4479925" y="5715000"/>
          <p14:tracePt t="252666" x="4479925" y="5730875"/>
          <p14:tracePt t="252688" x="4473575" y="5730875"/>
          <p14:tracePt t="252952" x="4465638" y="5730875"/>
          <p14:tracePt t="253560" x="4457700" y="5730875"/>
          <p14:tracePt t="253889" x="4457700" y="5722938"/>
          <p14:tracePt t="253904" x="4449763" y="5722938"/>
          <p14:tracePt t="253920" x="4441825" y="5722938"/>
          <p14:tracePt t="253936" x="4427538" y="5715000"/>
          <p14:tracePt t="253944" x="4419600" y="5715000"/>
          <p14:tracePt t="254032" x="4411663" y="5715000"/>
          <p14:tracePt t="254057" x="4397375" y="5707063"/>
          <p14:tracePt t="254088" x="4397375" y="5699125"/>
          <p14:tracePt t="254120" x="4389438" y="5699125"/>
          <p14:tracePt t="254224" x="4389438" y="5692775"/>
          <p14:tracePt t="254234" x="4381500" y="5684838"/>
          <p14:tracePt t="254344" x="4365625" y="5684838"/>
          <p14:tracePt t="254368" x="4351338" y="5684838"/>
          <p14:tracePt t="254376" x="4335463" y="5684838"/>
          <p14:tracePt t="254385" x="4321175" y="5684838"/>
          <p14:tracePt t="254398" x="4275138" y="5684838"/>
          <p14:tracePt t="254398" x="4259263" y="5684838"/>
          <p14:tracePt t="254418" x="4206875" y="5707063"/>
          <p14:tracePt t="254434" x="4160838" y="5715000"/>
          <p14:tracePt t="254449" x="4122738" y="5722938"/>
          <p14:tracePt t="254466" x="4030663" y="5745163"/>
          <p14:tracePt t="254483" x="3954463" y="5761038"/>
          <p14:tracePt t="254498" x="3908425" y="5761038"/>
          <p14:tracePt t="254515" x="3878263" y="5761038"/>
          <p14:tracePt t="254532" x="3863975" y="5761038"/>
          <p14:tracePt t="254548" x="3856038" y="5761038"/>
          <p14:tracePt t="254564" x="3840163" y="5761038"/>
          <p14:tracePt t="254600" x="3817938" y="5761038"/>
          <p14:tracePt t="254608" x="3794125" y="5768975"/>
          <p14:tracePt t="254617" x="3756025" y="5775325"/>
          <p14:tracePt t="254632" x="3665538" y="5807075"/>
          <p14:tracePt t="254649" x="3649663" y="5813425"/>
          <p14:tracePt t="254665" x="3641725" y="5813425"/>
          <p14:tracePt t="254697" x="3635375" y="5813425"/>
          <p14:tracePt t="254720" x="3627438" y="5821363"/>
          <p14:tracePt t="254729" x="3611563" y="5829300"/>
          <p14:tracePt t="254736" x="3603625" y="5829300"/>
          <p14:tracePt t="254747" x="3597275" y="5837238"/>
          <p14:tracePt t="254766" x="3597275" y="5829300"/>
          <p14:tracePt t="254944" x="3597275" y="5821363"/>
          <p14:tracePt t="254968" x="3597275" y="5813425"/>
          <p14:tracePt t="254976" x="3603625" y="5807075"/>
          <p14:tracePt t="255000" x="3603625" y="5799138"/>
          <p14:tracePt t="255008" x="3611563" y="5799138"/>
          <p14:tracePt t="255017" x="3619500" y="5799138"/>
          <p14:tracePt t="255031" x="3627438" y="5783263"/>
          <p14:tracePt t="255046" x="3649663" y="5761038"/>
          <p14:tracePt t="255046" x="3679825" y="5753100"/>
          <p14:tracePt t="255066" x="3703638" y="5737225"/>
          <p14:tracePt t="255082" x="3749675" y="5715000"/>
          <p14:tracePt t="255098" x="3763963" y="5707063"/>
          <p14:tracePt t="255115" x="3779838" y="5699125"/>
          <p14:tracePt t="255131" x="3787775" y="5692775"/>
          <p14:tracePt t="255147" x="3802063" y="5676900"/>
          <p14:tracePt t="255165" x="3817938" y="5661025"/>
          <p14:tracePt t="255181" x="3840163" y="5638800"/>
          <p14:tracePt t="255198" x="3848100" y="5616575"/>
          <p14:tracePt t="255214" x="3848100" y="5600700"/>
          <p14:tracePt t="255230" x="3848100" y="5578475"/>
          <p14:tracePt t="255230" x="3848100" y="5570538"/>
          <p14:tracePt t="255251" x="3848100" y="5554663"/>
          <p14:tracePt t="255266" x="3848100" y="5516563"/>
          <p14:tracePt t="255282" x="3848100" y="5502275"/>
          <p14:tracePt t="255298" x="3832225" y="5478463"/>
          <p14:tracePt t="255315" x="3802063" y="5448300"/>
          <p14:tracePt t="255331" x="3763963" y="5410200"/>
          <p14:tracePt t="255347" x="3687763" y="5341938"/>
          <p14:tracePt t="255364" x="3597275" y="5280025"/>
          <p14:tracePt t="255381" x="3513138" y="5235575"/>
          <p14:tracePt t="255397" x="3497263" y="5211763"/>
          <p14:tracePt t="255414" x="3475038" y="5203825"/>
          <p14:tracePt t="255431" x="3459163" y="5189538"/>
          <p14:tracePt t="255447" x="3421063" y="5159375"/>
          <p14:tracePt t="255465" x="3390900" y="5135563"/>
          <p14:tracePt t="255482" x="3336925" y="5121275"/>
          <p14:tracePt t="255497" x="3298825" y="5089525"/>
          <p14:tracePt t="255514" x="3276600" y="5075238"/>
          <p14:tracePt t="255530" x="3268663" y="5067300"/>
          <p14:tracePt t="255546" x="3246438" y="5059363"/>
          <p14:tracePt t="255563" x="3238500" y="5059363"/>
          <p14:tracePt t="255580" x="3238500" y="5051425"/>
          <p14:tracePt t="255597" x="3222625" y="5051425"/>
          <p14:tracePt t="255614" x="3200400" y="5051425"/>
          <p14:tracePt t="255630" x="3178175" y="5051425"/>
          <p14:tracePt t="255647" x="3132138" y="5051425"/>
          <p14:tracePt t="255665" x="3101975" y="5051425"/>
          <p14:tracePt t="255682" x="3048000" y="5051425"/>
          <p14:tracePt t="255698" x="2987675" y="5051425"/>
          <p14:tracePt t="255715" x="2917825" y="5051425"/>
          <p14:tracePt t="255731" x="2841625" y="5051425"/>
          <p14:tracePt t="255748" x="2765425" y="5059363"/>
          <p14:tracePt t="255764" x="2713038" y="5067300"/>
          <p14:tracePt t="255780" x="2689225" y="5083175"/>
          <p14:tracePt t="255797" x="2667000" y="5089525"/>
          <p14:tracePt t="255814" x="2644775" y="5113338"/>
          <p14:tracePt t="255830" x="2620963" y="5143500"/>
          <p14:tracePt t="255830" x="2606675" y="5165725"/>
          <p14:tracePt t="255849" x="2590800" y="5189538"/>
          <p14:tracePt t="255863" x="2568575" y="5227638"/>
          <p14:tracePt t="255863" x="2560638" y="5249863"/>
          <p14:tracePt t="255883" x="2544763" y="5287963"/>
          <p14:tracePt t="255900" x="2536825" y="5334000"/>
          <p14:tracePt t="255913" x="2522538" y="5387975"/>
          <p14:tracePt t="255930" x="2522538" y="5432425"/>
          <p14:tracePt t="255946" x="2522538" y="5486400"/>
          <p14:tracePt t="255963" x="2522538" y="5524500"/>
          <p14:tracePt t="255979" x="2522538" y="5562600"/>
          <p14:tracePt t="255996" x="2522538" y="5592763"/>
          <p14:tracePt t="256013" x="2522538" y="5638800"/>
          <p14:tracePt t="256029" x="2530475" y="5668963"/>
          <p14:tracePt t="256046" x="2552700" y="5715000"/>
          <p14:tracePt t="256063" x="2568575" y="5745163"/>
          <p14:tracePt t="256063" x="2574925" y="5768975"/>
          <p14:tracePt t="256081" x="2582863" y="5791200"/>
          <p14:tracePt t="256096" x="2590800" y="5807075"/>
          <p14:tracePt t="256114" x="2606675" y="5845175"/>
          <p14:tracePt t="256130" x="2644775" y="5883275"/>
          <p14:tracePt t="256146" x="2674938" y="5935663"/>
          <p14:tracePt t="256165" x="2682875" y="5951538"/>
          <p14:tracePt t="256180" x="2682875" y="5959475"/>
          <p14:tracePt t="256196" x="2697163" y="5981700"/>
          <p14:tracePt t="256213" x="2713038" y="5997575"/>
          <p14:tracePt t="256229" x="2743200" y="6027738"/>
          <p14:tracePt t="256229" x="2751138" y="6035675"/>
          <p14:tracePt t="256250" x="2765425" y="6057900"/>
          <p14:tracePt t="256263" x="2789238" y="6073775"/>
          <p14:tracePt t="256280" x="2803525" y="6096000"/>
          <p14:tracePt t="256298" x="2811463" y="6111875"/>
          <p14:tracePt t="256314" x="2827338" y="6126163"/>
          <p14:tracePt t="256330" x="2857500" y="6149975"/>
          <p14:tracePt t="256346" x="2925763" y="6194425"/>
          <p14:tracePt t="256363" x="2979738" y="6226175"/>
          <p14:tracePt t="256380" x="3009900" y="6240463"/>
          <p14:tracePt t="256396" x="3017838" y="6240463"/>
          <p14:tracePt t="256413" x="3040063" y="6256338"/>
          <p14:tracePt t="256430" x="3048000" y="6256338"/>
          <p14:tracePt t="256446" x="3055938" y="6264275"/>
          <p14:tracePt t="256465" x="3063875" y="6264275"/>
          <p14:tracePt t="256497" x="3078163" y="6264275"/>
          <p14:tracePt t="256513" x="3094038" y="6264275"/>
          <p14:tracePt t="256520" x="3140075" y="6248400"/>
          <p14:tracePt t="256530" x="3216275" y="6226175"/>
          <p14:tracePt t="256546" x="3276600" y="6202363"/>
          <p14:tracePt t="256562" x="3322638" y="6188075"/>
          <p14:tracePt t="256579" x="3330575" y="6180138"/>
          <p14:tracePt t="256595" x="3344863" y="6172200"/>
          <p14:tracePt t="256612" x="3360738" y="6164263"/>
          <p14:tracePt t="256629" x="3375025" y="6156325"/>
          <p14:tracePt t="256646" x="3421063" y="6142038"/>
          <p14:tracePt t="256663" x="3513138" y="6096000"/>
          <p14:tracePt t="256663" x="3589338" y="6065838"/>
          <p14:tracePt t="256682" x="3725863" y="5997575"/>
          <p14:tracePt t="256698" x="3832225" y="5921375"/>
          <p14:tracePt t="256714" x="3856038" y="5889625"/>
          <p14:tracePt t="256730" x="3863975" y="5859463"/>
          <p14:tracePt t="256747" x="3863975" y="5845175"/>
          <p14:tracePt t="256765" x="3863975" y="5799138"/>
          <p14:tracePt t="256779" x="3863975" y="5745163"/>
          <p14:tracePt t="256796" x="3863975" y="5676900"/>
          <p14:tracePt t="256813" x="3863975" y="5630863"/>
          <p14:tracePt t="256829" x="3863975" y="5600700"/>
          <p14:tracePt t="256846" x="3863975" y="5578475"/>
          <p14:tracePt t="256862" x="3863975" y="5562600"/>
          <p14:tracePt t="256879" x="3863975" y="5516563"/>
          <p14:tracePt t="256897" x="3848100" y="5478463"/>
          <p14:tracePt t="256914" x="3817938" y="5440363"/>
          <p14:tracePt t="256930" x="3802063" y="5426075"/>
          <p14:tracePt t="256946" x="3733800" y="5387975"/>
          <p14:tracePt t="256963" x="3687763" y="5380038"/>
          <p14:tracePt t="256979" x="3657600" y="5364163"/>
          <p14:tracePt t="256996" x="3635375" y="5356225"/>
          <p14:tracePt t="257013" x="3619500" y="5341938"/>
          <p14:tracePt t="257030" x="3611563" y="5341938"/>
          <p14:tracePt t="257045" x="3581400" y="5341938"/>
          <p14:tracePt t="257061" x="3565525" y="5334000"/>
          <p14:tracePt t="257078" x="3535363" y="5318125"/>
          <p14:tracePt t="257078" x="3521075" y="5303838"/>
          <p14:tracePt t="257097" x="3505200" y="5303838"/>
          <p14:tracePt t="257114" x="3482975" y="5287963"/>
          <p14:tracePt t="257130" x="3475038" y="5273675"/>
          <p14:tracePt t="257146" x="3444875" y="5257800"/>
          <p14:tracePt t="257163" x="3406775" y="5241925"/>
          <p14:tracePt t="257179" x="3368675" y="5227638"/>
          <p14:tracePt t="257196" x="3352800" y="5219700"/>
          <p14:tracePt t="257212" x="3330575" y="5211763"/>
          <p14:tracePt t="257229" x="3306763" y="5211763"/>
          <p14:tracePt t="257229" x="3298825" y="5203825"/>
          <p14:tracePt t="257249" x="3284538" y="5203825"/>
          <p14:tracePt t="257262" x="3268663" y="5203825"/>
          <p14:tracePt t="257262" x="3254375" y="5203825"/>
          <p14:tracePt t="257281" x="3246438" y="5203825"/>
          <p14:tracePt t="257294" x="3216275" y="5203825"/>
          <p14:tracePt t="257294" x="3200400" y="5203825"/>
          <p14:tracePt t="257312" x="3154363" y="5203825"/>
          <p14:tracePt t="257330" x="3132138" y="5203825"/>
          <p14:tracePt t="257346" x="3108325" y="5219700"/>
          <p14:tracePt t="257362" x="3070225" y="5227638"/>
          <p14:tracePt t="257379" x="3001963" y="5241925"/>
          <p14:tracePt t="257396" x="2917825" y="5265738"/>
          <p14:tracePt t="257412" x="2849563" y="5303838"/>
          <p14:tracePt t="257429" x="2797175" y="5334000"/>
          <p14:tracePt t="257446" x="2765425" y="5356225"/>
          <p14:tracePt t="257462" x="2751138" y="5372100"/>
          <p14:tracePt t="257479" x="2735263" y="5394325"/>
          <p14:tracePt t="257479" x="2735263" y="5402263"/>
          <p14:tracePt t="257499" x="2727325" y="5418138"/>
          <p14:tracePt t="257511" x="2713038" y="5456238"/>
          <p14:tracePt t="257529" x="2713038" y="5478463"/>
          <p14:tracePt t="257546" x="2713038" y="5516563"/>
          <p14:tracePt t="257563" x="2713038" y="5546725"/>
          <p14:tracePt t="257579" x="2713038" y="5578475"/>
          <p14:tracePt t="257595" x="2713038" y="5608638"/>
          <p14:tracePt t="257612" x="2713038" y="5646738"/>
          <p14:tracePt t="257629" x="2713038" y="5684838"/>
          <p14:tracePt t="257645" x="2713038" y="5730875"/>
          <p14:tracePt t="257662" x="2713038" y="5791200"/>
          <p14:tracePt t="257682" x="2713038" y="5807075"/>
          <p14:tracePt t="257695" x="2727325" y="5845175"/>
          <p14:tracePt t="257713" x="2743200" y="5875338"/>
          <p14:tracePt t="257729" x="2751138" y="5913438"/>
          <p14:tracePt t="257747" x="2759075" y="5921375"/>
          <p14:tracePt t="257762" x="2797175" y="5959475"/>
          <p14:tracePt t="257778" x="2841625" y="6003925"/>
          <p14:tracePt t="257796" x="2857500" y="6019800"/>
          <p14:tracePt t="257812" x="2873375" y="6035675"/>
          <p14:tracePt t="257828" x="2879725" y="6049963"/>
          <p14:tracePt t="257846" x="2887663" y="6065838"/>
          <p14:tracePt t="257862" x="2917825" y="6080125"/>
          <p14:tracePt t="257878" x="2949575" y="6096000"/>
          <p14:tracePt t="257878" x="2955925" y="6103938"/>
          <p14:tracePt t="257897" x="2971800" y="6111875"/>
          <p14:tracePt t="257897" x="2994025" y="6126163"/>
          <p14:tracePt t="257914" x="3001963" y="6126163"/>
          <p14:tracePt t="257928" x="3009900" y="6142038"/>
          <p14:tracePt t="257945" x="3017838" y="6142038"/>
          <p14:tracePt t="257962" x="3032125" y="6142038"/>
          <p14:tracePt t="257978" x="3048000" y="6142038"/>
          <p14:tracePt t="257995" x="3078163" y="6156325"/>
          <p14:tracePt t="258011" x="3101975" y="6156325"/>
          <p14:tracePt t="258028" x="3108325" y="6156325"/>
          <p14:tracePt t="258043" x="3116263" y="6156325"/>
          <p14:tracePt t="258096" x="3132138" y="6156325"/>
          <p14:tracePt t="258104" x="3140075" y="6156325"/>
          <p14:tracePt t="258113" x="3154363" y="6149975"/>
          <p14:tracePt t="258128" x="3200400" y="6126163"/>
          <p14:tracePt t="258146" x="3208338" y="6126163"/>
          <p14:tracePt t="258162" x="3216275" y="6126163"/>
          <p14:tracePt t="258200" x="3230563" y="6126163"/>
          <p14:tracePt t="258216" x="3246438" y="6111875"/>
          <p14:tracePt t="258224" x="3268663" y="6088063"/>
          <p14:tracePt t="258232" x="3306763" y="6073775"/>
          <p14:tracePt t="258246" x="3360738" y="6035675"/>
          <p14:tracePt t="258261" x="3382963" y="6019800"/>
          <p14:tracePt t="258278" x="3390900" y="6019800"/>
          <p14:tracePt t="258294" x="3390900" y="6011863"/>
          <p14:tracePt t="258313" x="3406775" y="5997575"/>
          <p14:tracePt t="258329" x="3436938" y="5943600"/>
          <p14:tracePt t="258346" x="3482975" y="5921375"/>
          <p14:tracePt t="258362" x="3497263" y="5897563"/>
          <p14:tracePt t="258379" x="3497263" y="5889625"/>
          <p14:tracePt t="258400" x="3497263" y="5883275"/>
          <p14:tracePt t="258416" x="3505200" y="5883275"/>
          <p14:tracePt t="258427" x="3513138" y="5859463"/>
          <p14:tracePt t="258444" x="3527425" y="5829300"/>
          <p14:tracePt t="258461" x="3535363" y="5783263"/>
          <p14:tracePt t="258478" x="3543300" y="5753100"/>
          <p14:tracePt t="258494" x="3551238" y="5730875"/>
          <p14:tracePt t="258511" x="3551238" y="5722938"/>
          <p14:tracePt t="258528" x="3551238" y="5699125"/>
          <p14:tracePt t="258545" x="3551238" y="5692775"/>
          <p14:tracePt t="258560" x="3551238" y="5684838"/>
          <p14:tracePt t="258577" x="3551238" y="5668963"/>
          <p14:tracePt t="258648" x="3535363" y="5668963"/>
          <p14:tracePt t="258672" x="3527425" y="5668963"/>
          <p14:tracePt t="258680" x="3521075" y="5668963"/>
          <p14:tracePt t="258694" x="3505200" y="5668963"/>
          <p14:tracePt t="258694" x="3489325" y="5668963"/>
          <p14:tracePt t="258713" x="3475038" y="5668963"/>
          <p14:tracePt t="258727" x="3429000" y="5668963"/>
          <p14:tracePt t="258727" x="3406775" y="5668963"/>
          <p14:tracePt t="258745" x="3368675" y="5668963"/>
          <p14:tracePt t="258745" x="3336925" y="5668963"/>
          <p14:tracePt t="258761" x="3284538" y="5668963"/>
          <p14:tracePt t="258777" x="3260725" y="5668963"/>
          <p14:tracePt t="258795" x="3254375" y="5668963"/>
          <p14:tracePt t="258810" x="3246438" y="5668963"/>
          <p14:tracePt t="258856" x="3260725" y="5668963"/>
          <p14:tracePt t="258984" x="3276600" y="5668963"/>
          <p14:tracePt t="258993" x="3298825" y="5676900"/>
          <p14:tracePt t="259000" x="3322638" y="5684838"/>
          <p14:tracePt t="259010" x="3344863" y="5684838"/>
          <p14:tracePt t="259025" x="3390900" y="5684838"/>
          <p14:tracePt t="259044" x="3429000" y="5684838"/>
          <p14:tracePt t="259060" x="3451225" y="5684838"/>
          <p14:tracePt t="259077" x="3475038" y="5684838"/>
          <p14:tracePt t="259094" x="3497263" y="5684838"/>
          <p14:tracePt t="259110" x="3527425" y="5684838"/>
          <p14:tracePt t="259110" x="3543300" y="5684838"/>
          <p14:tracePt t="259129" x="3565525" y="5684838"/>
          <p14:tracePt t="259143" x="3581400" y="5684838"/>
          <p14:tracePt t="259161" x="3597275" y="5684838"/>
          <p14:tracePt t="259177" x="3627438" y="5684838"/>
          <p14:tracePt t="259195" x="3679825" y="5684838"/>
          <p14:tracePt t="259210" x="3717925" y="5684838"/>
          <p14:tracePt t="259227" x="3733800" y="5684838"/>
          <p14:tracePt t="259244" x="3725863" y="5684838"/>
          <p14:tracePt t="259464" x="3711575" y="5684838"/>
          <p14:tracePt t="259600" x="3703638" y="5684838"/>
          <p14:tracePt t="260008" x="3695700" y="5684838"/>
          <p14:tracePt t="260184" x="3687763" y="5676900"/>
          <p14:tracePt t="260200" x="3687763" y="5668963"/>
          <p14:tracePt t="260360" x="3687763" y="5661025"/>
          <p14:tracePt t="261263" x="3695700" y="5661025"/>
          <p14:tracePt t="261856" x="3711575" y="5661025"/>
          <p14:tracePt t="261873" x="3725863" y="5661025"/>
          <p14:tracePt t="261881" x="3749675" y="5661025"/>
          <p14:tracePt t="261891" x="3802063" y="5668963"/>
          <p14:tracePt t="261907" x="3863975" y="5684838"/>
          <p14:tracePt t="261923" x="3916363" y="5692775"/>
          <p14:tracePt t="261941" x="3962400" y="5692775"/>
          <p14:tracePt t="261957" x="3978275" y="5699125"/>
          <p14:tracePt t="261974" x="4000500" y="5707063"/>
          <p14:tracePt t="261991" x="4054475" y="5707063"/>
          <p14:tracePt t="261991" x="4106863" y="5737225"/>
          <p14:tracePt t="262009" x="4251325" y="5768975"/>
          <p14:tracePt t="262025" x="4327525" y="5775325"/>
          <p14:tracePt t="262040" x="4564063" y="5791200"/>
          <p14:tracePt t="262057" x="4648200" y="5791200"/>
          <p14:tracePt t="262074" x="4670425" y="5799138"/>
          <p14:tracePt t="262090" x="4686300" y="5813425"/>
          <p14:tracePt t="262144" x="4702175" y="5813425"/>
          <p14:tracePt t="262152" x="4754563" y="5813425"/>
          <p14:tracePt t="262160" x="4816475" y="5837238"/>
          <p14:tracePt t="262173" x="4906963" y="5845175"/>
          <p14:tracePt t="262190" x="4937125" y="5845175"/>
          <p14:tracePt t="262207" x="4930775" y="5837238"/>
          <p14:tracePt t="262328" x="4914900" y="5829300"/>
          <p14:tracePt t="262352" x="4906963" y="5829300"/>
          <p14:tracePt t="262360" x="4906963" y="5821363"/>
          <p14:tracePt t="262373" x="4899025" y="5821363"/>
          <p14:tracePt t="262390" x="4884738" y="5821363"/>
          <p14:tracePt t="262406" x="4876800" y="5807075"/>
          <p14:tracePt t="262406" x="4868863" y="5799138"/>
          <p14:tracePt t="262426" x="4860925" y="5799138"/>
          <p14:tracePt t="262441" x="4854575" y="5791200"/>
          <p14:tracePt t="262464" x="4854575" y="5783263"/>
          <p14:tracePt t="262489" x="4846638" y="5783263"/>
          <p14:tracePt t="262496" x="4846638" y="5775325"/>
          <p14:tracePt t="262506" x="4838700" y="5768975"/>
          <p14:tracePt t="262528" x="4830763" y="5761038"/>
          <p14:tracePt t="262576" x="4816475" y="5753100"/>
          <p14:tracePt t="262680" x="4816475" y="5745163"/>
          <p14:tracePt t="262768" x="4816475" y="5737225"/>
          <p14:tracePt t="262824" x="4816475" y="5730875"/>
          <p14:tracePt t="262904" x="4808538" y="5715000"/>
          <p14:tracePt t="262936" x="4800600" y="5707063"/>
          <p14:tracePt t="262960" x="4800600" y="5699125"/>
          <p14:tracePt t="263016" x="4800600" y="5692775"/>
          <p14:tracePt t="263032" x="4800600" y="5676900"/>
          <p14:tracePt t="263990" x="4792663" y="5676900"/>
          <p14:tracePt t="265055" x="4784725" y="5668963"/>
          <p14:tracePt t="265144" x="4778375" y="5654675"/>
          <p14:tracePt t="265160" x="4770438" y="5638800"/>
          <p14:tracePt t="265176" x="4770438" y="5630863"/>
          <p14:tracePt t="265185" x="4762500" y="5616575"/>
          <p14:tracePt t="265192" x="4754563" y="5600700"/>
          <p14:tracePt t="265204" x="4746625" y="5584825"/>
          <p14:tracePt t="265220" x="4740275" y="5562600"/>
          <p14:tracePt t="265237" x="4732338" y="5546725"/>
          <p14:tracePt t="265256" x="4724400" y="5532438"/>
          <p14:tracePt t="265270" x="4716463" y="5524500"/>
          <p14:tracePt t="265289" x="4708525" y="5516563"/>
          <p14:tracePt t="265305" x="4702175" y="5508625"/>
          <p14:tracePt t="265321" x="4686300" y="5494338"/>
          <p14:tracePt t="265338" x="4670425" y="5478463"/>
          <p14:tracePt t="265355" x="4656138" y="5464175"/>
          <p14:tracePt t="265371" x="4632325" y="5440363"/>
          <p14:tracePt t="265387" x="4602163" y="5432425"/>
          <p14:tracePt t="265404" x="4564063" y="5410200"/>
          <p14:tracePt t="265420" x="4525963" y="5394325"/>
          <p14:tracePt t="265437" x="4511675" y="5387975"/>
          <p14:tracePt t="265454" x="4487863" y="5364163"/>
          <p14:tracePt t="265470" x="4473575" y="5356225"/>
          <p14:tracePt t="265486" x="4465638" y="5356225"/>
          <p14:tracePt t="265504" x="4441825" y="5341938"/>
          <p14:tracePt t="265521" x="4435475" y="5341938"/>
          <p14:tracePt t="265553" x="4411663" y="5334000"/>
          <p14:tracePt t="265560" x="4403725" y="5334000"/>
          <p14:tracePt t="265584" x="4389438" y="5334000"/>
          <p14:tracePt t="265608" x="4373563" y="5326063"/>
          <p14:tracePt t="265624" x="4365625" y="5326063"/>
          <p14:tracePt t="265648" x="4359275" y="5326063"/>
          <p14:tracePt t="265656" x="4351338" y="5326063"/>
          <p14:tracePt t="265670" x="4327525" y="5326063"/>
          <p14:tracePt t="265687" x="4297363" y="5334000"/>
          <p14:tracePt t="265687" x="4289425" y="5341938"/>
          <p14:tracePt t="265705" x="4283075" y="5349875"/>
          <p14:tracePt t="265720" x="4275138" y="5356225"/>
          <p14:tracePt t="265736" x="4267200" y="5372100"/>
          <p14:tracePt t="265755" x="4259263" y="5380038"/>
          <p14:tracePt t="265770" x="4251325" y="5394325"/>
          <p14:tracePt t="265787" x="4244975" y="5402263"/>
          <p14:tracePt t="265803" x="4237038" y="5418138"/>
          <p14:tracePt t="265819" x="4229100" y="5426075"/>
          <p14:tracePt t="265837" x="4221163" y="5432425"/>
          <p14:tracePt t="265853" x="4221163" y="5448300"/>
          <p14:tracePt t="265870" x="4206875" y="5464175"/>
          <p14:tracePt t="265870" x="4206875" y="5470525"/>
          <p14:tracePt t="265890" x="4198938" y="5478463"/>
          <p14:tracePt t="265903" x="4198938" y="5486400"/>
          <p14:tracePt t="265903" x="4198938" y="5494338"/>
          <p14:tracePt t="265921" x="4191000" y="5502275"/>
          <p14:tracePt t="265937" x="4183063" y="5502275"/>
          <p14:tracePt t="265954" x="4183063" y="5508625"/>
          <p14:tracePt t="265969" x="4183063" y="5516563"/>
          <p14:tracePt t="265986" x="4183063" y="5540375"/>
          <p14:tracePt t="266003" x="4183063" y="5554663"/>
          <p14:tracePt t="266020" x="4168775" y="5578475"/>
          <p14:tracePt t="266036" x="4168775" y="5600700"/>
          <p14:tracePt t="266053" x="4168775" y="5622925"/>
          <p14:tracePt t="266070" x="4168775" y="5654675"/>
          <p14:tracePt t="266086" x="4168775" y="5676900"/>
          <p14:tracePt t="266086" x="4168775" y="5684838"/>
          <p14:tracePt t="266105" x="4168775" y="5699125"/>
          <p14:tracePt t="266120" x="4168775" y="5730875"/>
          <p14:tracePt t="266138" x="4168775" y="5745163"/>
          <p14:tracePt t="266154" x="4168775" y="5768975"/>
          <p14:tracePt t="266171" x="4168775" y="5775325"/>
          <p14:tracePt t="266186" x="4168775" y="5791200"/>
          <p14:tracePt t="266203" x="4168775" y="5821363"/>
          <p14:tracePt t="266220" x="4168775" y="5837238"/>
          <p14:tracePt t="266236" x="4183063" y="5875338"/>
          <p14:tracePt t="266255" x="4198938" y="5889625"/>
          <p14:tracePt t="266270" x="4198938" y="5905500"/>
          <p14:tracePt t="266286" x="4206875" y="5913438"/>
          <p14:tracePt t="266303" x="4213225" y="5913438"/>
          <p14:tracePt t="266319" x="4221163" y="5927725"/>
          <p14:tracePt t="266336" x="4229100" y="5935663"/>
          <p14:tracePt t="266354" x="4251325" y="5951538"/>
          <p14:tracePt t="266371" x="4267200" y="5951538"/>
          <p14:tracePt t="266386" x="4267200" y="5959475"/>
          <p14:tracePt t="266402" x="4275138" y="5965825"/>
          <p14:tracePt t="266419" x="4283075" y="5973763"/>
          <p14:tracePt t="266436" x="4305300" y="5973763"/>
          <p14:tracePt t="266453" x="4321175" y="5989638"/>
          <p14:tracePt t="266469" x="4359275" y="5997575"/>
          <p14:tracePt t="266486" x="4381500" y="6003925"/>
          <p14:tracePt t="266503" x="4403725" y="6011863"/>
          <p14:tracePt t="266503" x="4419600" y="6011863"/>
          <p14:tracePt t="266522" x="4435475" y="6019800"/>
          <p14:tracePt t="266536" x="4449763" y="6027738"/>
          <p14:tracePt t="266553" x="4465638" y="6035675"/>
          <p14:tracePt t="266570" x="4495800" y="6035675"/>
          <p14:tracePt t="266587" x="4549775" y="6035675"/>
          <p14:tracePt t="266603" x="4602163" y="6035675"/>
          <p14:tracePt t="266619" x="4618038" y="6035675"/>
          <p14:tracePt t="266636" x="4632325" y="6035675"/>
          <p14:tracePt t="266652" x="4648200" y="6035675"/>
          <p14:tracePt t="266669" x="4686300" y="6027738"/>
          <p14:tracePt t="266686" x="4724400" y="6019800"/>
          <p14:tracePt t="266703" x="4740275" y="6019800"/>
          <p14:tracePt t="266703" x="4754563" y="6019800"/>
          <p14:tracePt t="266721" x="4770438" y="6011863"/>
          <p14:tracePt t="266737" x="4784725" y="5997575"/>
          <p14:tracePt t="266753" x="4800600" y="5973763"/>
          <p14:tracePt t="266770" x="4808538" y="5935663"/>
          <p14:tracePt t="266786" x="4816475" y="5905500"/>
          <p14:tracePt t="266803" x="4830763" y="5875338"/>
          <p14:tracePt t="266819" x="4838700" y="5837238"/>
          <p14:tracePt t="266836" x="4838700" y="5813425"/>
          <p14:tracePt t="266852" x="4838700" y="5783263"/>
          <p14:tracePt t="266869" x="4838700" y="5745163"/>
          <p14:tracePt t="266890" x="4838700" y="5737225"/>
          <p14:tracePt t="266902" x="4838700" y="5722938"/>
          <p14:tracePt t="266918" x="4830763" y="5699125"/>
          <p14:tracePt t="266937" x="4830763" y="5684838"/>
          <p14:tracePt t="266953" x="4830763" y="5668963"/>
          <p14:tracePt t="266968" x="4816475" y="5654675"/>
          <p14:tracePt t="266985" x="4800600" y="5622925"/>
          <p14:tracePt t="267002" x="4784725" y="5592763"/>
          <p14:tracePt t="267019" x="4778375" y="5578475"/>
          <p14:tracePt t="267035" x="4770438" y="5562600"/>
          <p14:tracePt t="267053" x="4762500" y="5546725"/>
          <p14:tracePt t="267069" x="4740275" y="5532438"/>
          <p14:tracePt t="267086" x="4732338" y="5524500"/>
          <p14:tracePt t="267102" x="4716463" y="5502275"/>
          <p14:tracePt t="267119" x="4694238" y="5486400"/>
          <p14:tracePt t="267137" x="4686300" y="5478463"/>
          <p14:tracePt t="267154" x="4656138" y="5464175"/>
          <p14:tracePt t="267170" x="4625975" y="5448300"/>
          <p14:tracePt t="267186" x="4602163" y="5432425"/>
          <p14:tracePt t="267202" x="4587875" y="5426075"/>
          <p14:tracePt t="267219" x="4549775" y="5410200"/>
          <p14:tracePt t="267235" x="4525963" y="5402263"/>
          <p14:tracePt t="267252" x="4518025" y="5394325"/>
          <p14:tracePt t="267269" x="4503738" y="5387975"/>
          <p14:tracePt t="267286" x="4487863" y="5380038"/>
          <p14:tracePt t="267304" x="4473575" y="5380038"/>
          <p14:tracePt t="267376" x="4465638" y="5380038"/>
          <p14:tracePt t="267392" x="4457700" y="5380038"/>
          <p14:tracePt t="267408" x="4441825" y="5380038"/>
          <p14:tracePt t="267440" x="4435475" y="5380038"/>
          <p14:tracePt t="267472" x="4427538" y="5380038"/>
          <p14:tracePt t="267480" x="4419600" y="5380038"/>
          <p14:tracePt t="267488" x="4411663" y="5380038"/>
          <p14:tracePt t="267504" x="4403725" y="5387975"/>
          <p14:tracePt t="267518" x="4381500" y="5394325"/>
          <p14:tracePt t="267518" x="4373563" y="5402263"/>
          <p14:tracePt t="267537" x="4365625" y="5402263"/>
          <p14:tracePt t="267552" x="4327525" y="5426075"/>
          <p14:tracePt t="267569" x="4313238" y="5440363"/>
          <p14:tracePt t="267586" x="4305300" y="5448300"/>
          <p14:tracePt t="267602" x="4289425" y="5464175"/>
          <p14:tracePt t="267619" x="4283075" y="5486400"/>
          <p14:tracePt t="267635" x="4275138" y="5502275"/>
          <p14:tracePt t="267651" x="4267200" y="5532438"/>
          <p14:tracePt t="267668" x="4244975" y="5554663"/>
          <p14:tracePt t="267685" x="4237038" y="5600700"/>
          <p14:tracePt t="267702" x="4229100" y="5608638"/>
          <p14:tracePt t="267718" x="4213225" y="5638800"/>
          <p14:tracePt t="267735" x="4213225" y="5661025"/>
          <p14:tracePt t="267735" x="4213225" y="5668963"/>
          <p14:tracePt t="267754" x="4213225" y="5684838"/>
          <p14:tracePt t="267776" x="4213225" y="5699125"/>
          <p14:tracePt t="267808" x="4213225" y="5707063"/>
          <p14:tracePt t="267824" x="4213225" y="5715000"/>
          <p14:tracePt t="267832" x="4213225" y="5722938"/>
          <p14:tracePt t="267840" x="4213225" y="5737225"/>
          <p14:tracePt t="267856" x="4213225" y="5745163"/>
          <p14:tracePt t="267867" x="4213225" y="5761038"/>
          <p14:tracePt t="267867" x="4213225" y="5768975"/>
          <p14:tracePt t="267889" x="4221163" y="5768975"/>
          <p14:tracePt t="267905" x="4221163" y="5775325"/>
          <p14:tracePt t="267917" x="4229100" y="5783263"/>
          <p14:tracePt t="267933" x="4237038" y="5791200"/>
          <p14:tracePt t="267950" x="4237038" y="5807075"/>
          <p14:tracePt t="267968" x="4259263" y="5829300"/>
          <p14:tracePt t="267985" x="4267200" y="5845175"/>
          <p14:tracePt t="268001" x="4283075" y="5851525"/>
          <p14:tracePt t="268018" x="4289425" y="5859463"/>
          <p14:tracePt t="268034" x="4289425" y="5867400"/>
          <p14:tracePt t="268050" x="4297363" y="5875338"/>
          <p14:tracePt t="268066" x="4305300" y="5883275"/>
          <p14:tracePt t="268083" x="4313238" y="5889625"/>
          <p14:tracePt t="268100" x="4327525" y="5897563"/>
          <p14:tracePt t="268118" x="4335463" y="5905500"/>
          <p14:tracePt t="268137" x="4335463" y="5913438"/>
          <p14:tracePt t="268169" x="4343400" y="5913438"/>
          <p14:tracePt t="268176" x="4343400" y="5927725"/>
          <p14:tracePt t="268192" x="4351338" y="5927725"/>
          <p14:tracePt t="268202" x="4365625" y="5935663"/>
          <p14:tracePt t="268218" x="4373563" y="5943600"/>
          <p14:tracePt t="268360" x="4381500" y="5951538"/>
          <p14:tracePt t="270326" x="4373563" y="5951538"/>
          <p14:tracePt t="271203" x="4373563" y="5943600"/>
          <p14:tracePt t="271264" x="4365625" y="5943600"/>
          <p14:tracePt t="272156" x="4359275" y="5943600"/>
          <p14:tracePt t="272536" x="4351338" y="5935663"/>
          <p14:tracePt t="272560" x="4343400" y="5935663"/>
          <p14:tracePt t="272664" x="4327525" y="5927725"/>
          <p14:tracePt t="272960" x="4327525" y="5921375"/>
          <p14:tracePt t="273376" x="4321175" y="5913438"/>
          <p14:tracePt t="273520" x="4305300" y="5913438"/>
          <p14:tracePt t="273560" x="4297363" y="5913438"/>
          <p14:tracePt t="273584" x="4289425" y="5913438"/>
          <p14:tracePt t="273600" x="4283075" y="5913438"/>
          <p14:tracePt t="273616" x="4267200" y="5913438"/>
          <p14:tracePt t="273624" x="4259263" y="5913438"/>
          <p14:tracePt t="273632" x="4244975" y="5913438"/>
          <p14:tracePt t="273646" x="4198938" y="5913438"/>
          <p14:tracePt t="273662" x="4130675" y="5913438"/>
          <p14:tracePt t="273679" x="4016375" y="5921375"/>
          <p14:tracePt t="273697" x="3946525" y="5935663"/>
          <p14:tracePt t="273697" x="3932238" y="5935663"/>
          <p14:tracePt t="273714" x="3894138" y="5935663"/>
          <p14:tracePt t="273729" x="3878263" y="5935663"/>
          <p14:tracePt t="273745" x="3870325" y="5935663"/>
          <p14:tracePt t="273763" x="3856038" y="5935663"/>
          <p14:tracePt t="273778" x="3840163" y="5935663"/>
          <p14:tracePt t="273794" x="3810000" y="5943600"/>
          <p14:tracePt t="273811" x="3779838" y="5951538"/>
          <p14:tracePt t="273828" x="3771900" y="5951538"/>
          <p14:tracePt t="273845" x="3763963" y="5951538"/>
          <p14:tracePt t="273861" x="3763963" y="5943600"/>
          <p14:tracePt t="274160" x="3763963" y="5935663"/>
          <p14:tracePt t="274176" x="3763963" y="5927725"/>
          <p14:tracePt t="274200" x="3763963" y="5921375"/>
          <p14:tracePt t="274209" x="3763963" y="5897563"/>
          <p14:tracePt t="274224" x="3771900" y="5875338"/>
          <p14:tracePt t="274240" x="3771900" y="5867400"/>
          <p14:tracePt t="274248" x="3771900" y="5859463"/>
          <p14:tracePt t="274264" x="3787775" y="5837238"/>
          <p14:tracePt t="274278" x="3787775" y="5807075"/>
          <p14:tracePt t="274295" x="3802063" y="5775325"/>
          <p14:tracePt t="274295" x="3802063" y="5761038"/>
          <p14:tracePt t="274313" x="3810000" y="5745163"/>
          <p14:tracePt t="274329" x="3825875" y="5722938"/>
          <p14:tracePt t="274346" x="3825875" y="5699125"/>
          <p14:tracePt t="274362" x="3840163" y="5676900"/>
          <p14:tracePt t="274378" x="3840163" y="5654675"/>
          <p14:tracePt t="274395" x="3848100" y="5638800"/>
          <p14:tracePt t="274411" x="3856038" y="5630863"/>
          <p14:tracePt t="274428" x="3856038" y="5616575"/>
          <p14:tracePt t="274444" x="3863975" y="5608638"/>
          <p14:tracePt t="274461" x="3863975" y="5600700"/>
          <p14:tracePt t="274477" x="3863975" y="5584825"/>
          <p14:tracePt t="274495" x="3863975" y="5570538"/>
          <p14:tracePt t="274495" x="3863975" y="5554663"/>
          <p14:tracePt t="274514" x="3863975" y="5546725"/>
          <p14:tracePt t="274528" x="3863975" y="5524500"/>
          <p14:tracePt t="274546" x="3863975" y="5502275"/>
          <p14:tracePt t="274562" x="3863975" y="5486400"/>
          <p14:tracePt t="274578" x="3856038" y="5478463"/>
          <p14:tracePt t="274594" x="3848100" y="5470525"/>
          <p14:tracePt t="274610" x="3840163" y="5464175"/>
          <p14:tracePt t="274626" x="3825875" y="5448300"/>
          <p14:tracePt t="274644" x="3810000" y="5432425"/>
          <p14:tracePt t="274660" x="3794125" y="5418138"/>
          <p14:tracePt t="274678" x="3771900" y="5410200"/>
          <p14:tracePt t="274694" x="3756025" y="5402263"/>
          <p14:tracePt t="274694" x="3756025" y="5394325"/>
          <p14:tracePt t="274714" x="3749675" y="5394325"/>
          <p14:tracePt t="274727" x="3733800" y="5387975"/>
          <p14:tracePt t="274745" x="3703638" y="5372100"/>
          <p14:tracePt t="274763" x="3679825" y="5356225"/>
          <p14:tracePt t="274778" x="3641725" y="5334000"/>
          <p14:tracePt t="274795" x="3611563" y="5311775"/>
          <p14:tracePt t="274811" x="3559175" y="5273675"/>
          <p14:tracePt t="274827" x="3527425" y="5265738"/>
          <p14:tracePt t="274845" x="3505200" y="5257800"/>
          <p14:tracePt t="274861" x="3489325" y="5249863"/>
          <p14:tracePt t="274877" x="3444875" y="5227638"/>
          <p14:tracePt t="274894" x="3413125" y="5211763"/>
          <p14:tracePt t="274894" x="3406775" y="5211763"/>
          <p14:tracePt t="274914" x="3398838" y="5203825"/>
          <p14:tracePt t="274927" x="3390900" y="5197475"/>
          <p14:tracePt t="274945" x="3375025" y="5197475"/>
          <p14:tracePt t="274962" x="3360738" y="5197475"/>
          <p14:tracePt t="274978" x="3330575" y="5181600"/>
          <p14:tracePt t="274995" x="3284538" y="5165725"/>
          <p14:tracePt t="275011" x="3246438" y="5165725"/>
          <p14:tracePt t="275027" x="3222625" y="5165725"/>
          <p14:tracePt t="275044" x="3192463" y="5165725"/>
          <p14:tracePt t="275061" x="3162300" y="5165725"/>
          <p14:tracePt t="275077" x="3132138" y="5165725"/>
          <p14:tracePt t="275094" x="3101975" y="5165725"/>
          <p14:tracePt t="275110" x="3094038" y="5165725"/>
          <p14:tracePt t="275127" x="3063875" y="5165725"/>
          <p14:tracePt t="275146" x="3025775" y="5173663"/>
          <p14:tracePt t="275161" x="2994025" y="5197475"/>
          <p14:tracePt t="275178" x="2949575" y="5219700"/>
          <p14:tracePt t="275195" x="2917825" y="5249863"/>
          <p14:tracePt t="275211" x="2895600" y="5265738"/>
          <p14:tracePt t="275227" x="2865438" y="5287963"/>
          <p14:tracePt t="275244" x="2841625" y="5318125"/>
          <p14:tracePt t="275263" x="2827338" y="5341938"/>
          <p14:tracePt t="275277" x="2797175" y="5364163"/>
          <p14:tracePt t="275294" x="2789238" y="5380038"/>
          <p14:tracePt t="275310" x="2773363" y="5394325"/>
          <p14:tracePt t="275326" x="2765425" y="5418138"/>
          <p14:tracePt t="275326" x="2765425" y="5426075"/>
          <p14:tracePt t="275346" x="2765425" y="5448300"/>
          <p14:tracePt t="275361" x="2751138" y="5456238"/>
          <p14:tracePt t="275378" x="2751138" y="5470525"/>
          <p14:tracePt t="275395" x="2735263" y="5494338"/>
          <p14:tracePt t="275410" x="2735263" y="5524500"/>
          <p14:tracePt t="275427" x="2735263" y="5554663"/>
          <p14:tracePt t="275444" x="2735263" y="5584825"/>
          <p14:tracePt t="275460" x="2735263" y="5608638"/>
          <p14:tracePt t="275477" x="2735263" y="5630863"/>
          <p14:tracePt t="275494" x="2735263" y="5646738"/>
          <p14:tracePt t="275509" x="2735263" y="5661025"/>
          <p14:tracePt t="275527" x="2735263" y="5692775"/>
          <p14:tracePt t="275545" x="2735263" y="5722938"/>
          <p14:tracePt t="275562" x="2735263" y="5737225"/>
          <p14:tracePt t="275577" x="2735263" y="5768975"/>
          <p14:tracePt t="275594" x="2735263" y="5799138"/>
          <p14:tracePt t="275610" x="2743200" y="5813425"/>
          <p14:tracePt t="275626" x="2751138" y="5829300"/>
          <p14:tracePt t="275643" x="2751138" y="5845175"/>
          <p14:tracePt t="275660" x="2765425" y="5867400"/>
          <p14:tracePt t="275677" x="2765425" y="5889625"/>
          <p14:tracePt t="275693" x="2765425" y="5905500"/>
          <p14:tracePt t="275710" x="2765425" y="5913438"/>
          <p14:tracePt t="275726" x="2781300" y="5927725"/>
          <p14:tracePt t="275745" x="2789238" y="5943600"/>
          <p14:tracePt t="275762" x="2789238" y="5959475"/>
          <p14:tracePt t="275778" x="2797175" y="5973763"/>
          <p14:tracePt t="275793" x="2811463" y="5989638"/>
          <p14:tracePt t="275810" x="2819400" y="6003925"/>
          <p14:tracePt t="275826" x="2835275" y="6011863"/>
          <p14:tracePt t="275844" x="2841625" y="6019800"/>
          <p14:tracePt t="275860" x="2849563" y="6019800"/>
          <p14:tracePt t="275877" x="2857500" y="6035675"/>
          <p14:tracePt t="275892" x="2887663" y="6049963"/>
          <p14:tracePt t="275909" x="2895600" y="6057900"/>
          <p14:tracePt t="275925" x="2917825" y="6065838"/>
          <p14:tracePt t="275942" x="2933700" y="6065838"/>
          <p14:tracePt t="275959" x="2963863" y="6073775"/>
          <p14:tracePt t="275978" x="3001963" y="6080125"/>
          <p14:tracePt t="275994" x="3032125" y="6088063"/>
          <p14:tracePt t="276010" x="3055938" y="6088063"/>
          <p14:tracePt t="276027" x="3078163" y="6088063"/>
          <p14:tracePt t="276043" x="3101975" y="6088063"/>
          <p14:tracePt t="276059" x="3124200" y="6088063"/>
          <p14:tracePt t="276076" x="3154363" y="6088063"/>
          <p14:tracePt t="276093" x="3178175" y="6088063"/>
          <p14:tracePt t="276109" x="3254375" y="6088063"/>
          <p14:tracePt t="276126" x="3284538" y="6088063"/>
          <p14:tracePt t="276142" x="3322638" y="6080125"/>
          <p14:tracePt t="276142" x="3344863" y="6080125"/>
          <p14:tracePt t="276161" x="3375025" y="6073775"/>
          <p14:tracePt t="276177" x="3413125" y="6065838"/>
          <p14:tracePt t="276194" x="3429000" y="6057900"/>
          <p14:tracePt t="276210" x="3482975" y="6035675"/>
          <p14:tracePt t="276226" x="3527425" y="6011863"/>
          <p14:tracePt t="276243" x="3603625" y="5973763"/>
          <p14:tracePt t="276259" x="3657600" y="5959475"/>
          <p14:tracePt t="276276" x="3679825" y="5959475"/>
          <p14:tracePt t="276293" x="3695700" y="5951538"/>
          <p14:tracePt t="276309" x="3703638" y="5943600"/>
          <p14:tracePt t="276326" x="3703638" y="5935663"/>
          <p14:tracePt t="276342" x="3717925" y="5921375"/>
          <p14:tracePt t="276342" x="3717925" y="5913438"/>
          <p14:tracePt t="276361" x="3733800" y="5883275"/>
          <p14:tracePt t="276377" x="3756025" y="5851525"/>
          <p14:tracePt t="276394" x="3763963" y="5813425"/>
          <p14:tracePt t="276410" x="3763963" y="5791200"/>
          <p14:tracePt t="276426" x="3771900" y="5768975"/>
          <p14:tracePt t="276443" x="3771900" y="5753100"/>
          <p14:tracePt t="276459" x="3771900" y="5730875"/>
          <p14:tracePt t="276476" x="3771900" y="5699125"/>
          <p14:tracePt t="276493" x="3771900" y="5646738"/>
          <p14:tracePt t="276509" x="3756025" y="5600700"/>
          <p14:tracePt t="276526" x="3717925" y="5532438"/>
          <p14:tracePt t="276542" x="3703638" y="5502275"/>
          <p14:tracePt t="276559" x="3695700" y="5478463"/>
          <p14:tracePt t="276559" x="3673475" y="5464175"/>
          <p14:tracePt t="276577" x="3657600" y="5448300"/>
          <p14:tracePt t="276593" x="3619500" y="5418138"/>
          <p14:tracePt t="276610" x="3611563" y="5402263"/>
          <p14:tracePt t="276626" x="3603625" y="5387975"/>
          <p14:tracePt t="276643" x="3589338" y="5372100"/>
          <p14:tracePt t="276659" x="3565525" y="5356225"/>
          <p14:tracePt t="276676" x="3535363" y="5341938"/>
          <p14:tracePt t="276692" x="3497263" y="5326063"/>
          <p14:tracePt t="276709" x="3467100" y="5318125"/>
          <p14:tracePt t="276726" x="3421063" y="5287963"/>
          <p14:tracePt t="276742" x="3390900" y="5280025"/>
          <p14:tracePt t="276759" x="3360738" y="5273675"/>
          <p14:tracePt t="276759" x="3352800" y="5265738"/>
          <p14:tracePt t="276778" x="3330575" y="5265738"/>
          <p14:tracePt t="276793" x="3314700" y="5257800"/>
          <p14:tracePt t="276809" x="3284538" y="5249863"/>
          <p14:tracePt t="276826" x="3246438" y="5249863"/>
          <p14:tracePt t="276842" x="3192463" y="5249863"/>
          <p14:tracePt t="276859" x="3146425" y="5241925"/>
          <p14:tracePt t="276876" x="3132138" y="5241925"/>
          <p14:tracePt t="276892" x="3124200" y="5241925"/>
          <p14:tracePt t="276909" x="3116263" y="5241925"/>
          <p14:tracePt t="276926" x="3094038" y="5249863"/>
          <p14:tracePt t="276942" x="3078163" y="5273675"/>
          <p14:tracePt t="276959" x="3032125" y="5356225"/>
          <p14:tracePt t="276978" x="3025775" y="5380038"/>
          <p14:tracePt t="276992" x="2979738" y="5470525"/>
          <p14:tracePt t="277010" x="2963863" y="5524500"/>
          <p14:tracePt t="277027" x="2955925" y="5584825"/>
          <p14:tracePt t="277043" x="2949575" y="5630863"/>
          <p14:tracePt t="277059" x="2941638" y="5661025"/>
          <p14:tracePt t="277076" x="2925763" y="5707063"/>
          <p14:tracePt t="277092" x="2917825" y="5745163"/>
          <p14:tracePt t="277108" x="2911475" y="5775325"/>
          <p14:tracePt t="277126" x="2911475" y="5791200"/>
          <p14:tracePt t="277142" x="2903538" y="5807075"/>
          <p14:tracePt t="277158" x="2903538" y="5813425"/>
          <p14:tracePt t="277176" x="2895600" y="5829300"/>
          <p14:tracePt t="277176" x="2895600" y="5845175"/>
          <p14:tracePt t="277193" x="2887663" y="5875338"/>
          <p14:tracePt t="277209" x="2887663" y="5889625"/>
          <p14:tracePt t="277225" x="2879725" y="5921375"/>
          <p14:tracePt t="277243" x="2879725" y="5935663"/>
          <p14:tracePt t="277258" x="2879725" y="5951538"/>
          <p14:tracePt t="277275" x="2879725" y="5973763"/>
          <p14:tracePt t="277292" x="2879725" y="6003925"/>
          <p14:tracePt t="277308" x="2895600" y="6019800"/>
          <p14:tracePt t="277325" x="2903538" y="6019800"/>
          <p14:tracePt t="277341" x="2911475" y="6027738"/>
          <p14:tracePt t="277358" x="2933700" y="6049963"/>
          <p14:tracePt t="277358" x="2941638" y="6057900"/>
          <p14:tracePt t="277377" x="2955925" y="6065838"/>
          <p14:tracePt t="277391" x="2987675" y="6080125"/>
          <p14:tracePt t="277410" x="3001963" y="6080125"/>
          <p14:tracePt t="277426" x="3009900" y="6080125"/>
          <p14:tracePt t="277441" x="3017838" y="6080125"/>
          <p14:tracePt t="277464" x="3025775" y="6080125"/>
          <p14:tracePt t="277480" x="3032125" y="6080125"/>
          <p14:tracePt t="277491" x="3055938" y="6080125"/>
          <p14:tracePt t="277508" x="3101975" y="6080125"/>
          <p14:tracePt t="277526" x="3170238" y="6057900"/>
          <p14:tracePt t="277541" x="3192463" y="6057900"/>
          <p14:tracePt t="277558" x="3200400" y="6057900"/>
          <p14:tracePt t="277574" x="3208338" y="6042025"/>
          <p14:tracePt t="277593" x="3216275" y="6042025"/>
          <p14:tracePt t="277609" x="3254375" y="6027738"/>
          <p14:tracePt t="277627" x="3330575" y="6019800"/>
          <p14:tracePt t="277643" x="3352800" y="6011863"/>
          <p14:tracePt t="277658" x="3360738" y="6011863"/>
          <p14:tracePt t="277673" x="3368675" y="6003925"/>
          <p14:tracePt t="277712" x="3375025" y="5997575"/>
          <p14:tracePt t="277720" x="3390900" y="5997575"/>
          <p14:tracePt t="277728" x="3398838" y="5989638"/>
          <p14:tracePt t="277741" x="3444875" y="5959475"/>
          <p14:tracePt t="277758" x="3482975" y="5935663"/>
          <p14:tracePt t="277758" x="3489325" y="5935663"/>
          <p14:tracePt t="277777" x="3513138" y="5927725"/>
          <p14:tracePt t="277790" x="3513138" y="5921375"/>
          <p14:tracePt t="277807" x="3521075" y="5921375"/>
          <p14:tracePt t="277824" x="3543300" y="5921375"/>
          <p14:tracePt t="277842" x="3573463" y="5905500"/>
          <p14:tracePt t="277858" x="3611563" y="5897563"/>
          <p14:tracePt t="277875" x="3619500" y="5897563"/>
          <p14:tracePt t="277936" x="3635375" y="5889625"/>
          <p14:tracePt t="277944" x="3649663" y="5889625"/>
          <p14:tracePt t="277957" x="3665538" y="5883275"/>
          <p14:tracePt t="277974" x="3679825" y="5883275"/>
          <p14:tracePt t="278032" x="3695700" y="5883275"/>
          <p14:tracePt t="278056" x="3703638" y="5883275"/>
          <p14:tracePt t="278064" x="3711575" y="5883275"/>
          <p14:tracePt t="278074" x="3711575" y="5875338"/>
          <p14:tracePt t="278264" x="3711575" y="5867400"/>
          <p14:tracePt t="279181" x="3703638" y="5859463"/>
          <p14:tracePt t="279776" x="3703638" y="5851525"/>
          <p14:tracePt t="279792" x="3695700" y="5851525"/>
          <p14:tracePt t="279816" x="3687763" y="5851525"/>
          <p14:tracePt t="279824" x="3673475" y="5851525"/>
          <p14:tracePt t="279838" x="3573463" y="5821363"/>
          <p14:tracePt t="279857" x="3475038" y="5783263"/>
          <p14:tracePt t="279874" x="3344863" y="5715000"/>
          <p14:tracePt t="279889" x="3101975" y="5532438"/>
          <p14:tracePt t="279908" x="2835275" y="5311775"/>
          <p14:tracePt t="279923" x="2682875" y="5197475"/>
          <p14:tracePt t="279939" x="2613025" y="5143500"/>
          <p14:tracePt t="279956" x="2552700" y="5083175"/>
          <p14:tracePt t="279972" x="2476500" y="4983163"/>
          <p14:tracePt t="279988" x="2354263" y="4816475"/>
          <p14:tracePt t="280006" x="2247900" y="4678363"/>
          <p14:tracePt t="280024" x="2155825" y="4533900"/>
          <p14:tracePt t="280038" x="2095500" y="4403725"/>
          <p14:tracePt t="280038" x="2073275" y="4359275"/>
          <p14:tracePt t="280056" x="2065338" y="4327525"/>
          <p14:tracePt t="280056" x="2057400" y="4305300"/>
          <p14:tracePt t="280073" x="2035175" y="4251325"/>
          <p14:tracePt t="280089" x="2035175" y="4229100"/>
          <p14:tracePt t="280106" x="2035175" y="4206875"/>
          <p14:tracePt t="280122" x="2035175" y="4183063"/>
          <p14:tracePt t="280139" x="2027238" y="4130675"/>
          <p14:tracePt t="280156" x="1997075" y="4060825"/>
          <p14:tracePt t="280172" x="1981200" y="3984625"/>
          <p14:tracePt t="280187" x="1935163" y="3870325"/>
          <p14:tracePt t="280205" x="1912938" y="3840163"/>
          <p14:tracePt t="280222" x="1912938" y="3810000"/>
          <p14:tracePt t="280239" x="1882775" y="3749675"/>
          <p14:tracePt t="280257" x="1858963" y="3703638"/>
          <p14:tracePt t="280276" x="1844675" y="3635375"/>
          <p14:tracePt t="280290" x="1812925" y="3543300"/>
          <p14:tracePt t="280305" x="1774825" y="3444875"/>
          <p14:tracePt t="280322" x="1722438" y="3330575"/>
          <p14:tracePt t="280338" x="1668463" y="3230563"/>
          <p14:tracePt t="280355" x="1630363" y="3154363"/>
          <p14:tracePt t="280371" x="1622425" y="3140075"/>
          <p14:tracePt t="280388" x="1616075" y="3132138"/>
          <p14:tracePt t="280404" x="1616075" y="3116263"/>
          <p14:tracePt t="280420" x="1600200" y="3101975"/>
          <p14:tracePt t="280437" x="1584325" y="3055938"/>
          <p14:tracePt t="280454" x="1539875" y="2971800"/>
          <p14:tracePt t="280454" x="1516063" y="2917825"/>
          <p14:tracePt t="280472" x="1477963" y="2865438"/>
          <p14:tracePt t="280487" x="1417638" y="2781300"/>
          <p14:tracePt t="280505" x="1409700" y="2751138"/>
          <p14:tracePt t="280521" x="1401763" y="2751138"/>
          <p14:tracePt t="280537" x="1401763" y="2743200"/>
          <p14:tracePt t="280554" x="1401763" y="2735263"/>
          <p14:tracePt t="280571" x="1401763" y="2697163"/>
          <p14:tracePt t="280588" x="1401763" y="2628900"/>
          <p14:tracePt t="280606" x="1401763" y="2544763"/>
          <p14:tracePt t="280622" x="1401763" y="2460625"/>
          <p14:tracePt t="280638" x="1401763" y="2416175"/>
          <p14:tracePt t="280638" x="1401763" y="2400300"/>
          <p14:tracePt t="280657" x="1401763" y="2392363"/>
          <p14:tracePt t="280671" x="1401763" y="2370138"/>
          <p14:tracePt t="280689" x="1401763" y="2354263"/>
          <p14:tracePt t="280706" x="1417638" y="2316163"/>
          <p14:tracePt t="280723" x="1455738" y="2255838"/>
          <p14:tracePt t="280738" x="1477963" y="2193925"/>
          <p14:tracePt t="280755" x="1493838" y="2155825"/>
          <p14:tracePt t="280771" x="1493838" y="2141538"/>
          <p14:tracePt t="280787" x="1501775" y="2141538"/>
          <p14:tracePt t="280805" x="1501775" y="2133600"/>
          <p14:tracePt t="280821" x="1501775" y="2125663"/>
          <p14:tracePt t="280837" x="1508125" y="2111375"/>
          <p14:tracePt t="280854" x="1516063" y="2103438"/>
          <p14:tracePt t="280871" x="1584325" y="2079625"/>
          <p14:tracePt t="280889" x="1654175" y="2057400"/>
          <p14:tracePt t="280907" x="1684338" y="2049463"/>
          <p14:tracePt t="280922" x="1692275" y="2049463"/>
          <p14:tracePt t="280937" x="1698625" y="2041525"/>
          <p14:tracePt t="280954" x="1714500" y="2041525"/>
          <p14:tracePt t="280992" x="1722438" y="2041525"/>
          <p14:tracePt t="281000" x="1744663" y="2041525"/>
          <p14:tracePt t="281008" x="1782763" y="2049463"/>
          <p14:tracePt t="281021" x="1874838" y="2065338"/>
          <p14:tracePt t="281038" x="1897063" y="2079625"/>
          <p14:tracePt t="281054" x="1905000" y="2079625"/>
          <p14:tracePt t="281070" x="1912938" y="2079625"/>
          <p14:tracePt t="281144" x="1920875" y="2073275"/>
          <p14:tracePt t="281176" x="1927225" y="2073275"/>
          <p14:tracePt t="281208" x="1927225" y="2065338"/>
          <p14:tracePt t="281216" x="1927225" y="2057400"/>
          <p14:tracePt t="281280" x="1927225" y="2049463"/>
          <p14:tracePt t="281288" x="1927225" y="2035175"/>
          <p14:tracePt t="281312" x="1927225" y="2019300"/>
          <p14:tracePt t="281321" x="1927225" y="2003425"/>
          <p14:tracePt t="281337" x="1927225" y="1973263"/>
          <p14:tracePt t="281355" x="1927225" y="1958975"/>
          <p14:tracePt t="281370" x="1927225" y="1943100"/>
          <p14:tracePt t="281400" x="1920875" y="1935163"/>
          <p14:tracePt t="281416" x="1920875" y="1927225"/>
          <p14:tracePt t="281440" x="1920875" y="1912938"/>
          <p14:tracePt t="281456" x="1920875" y="1897063"/>
          <p14:tracePt t="281472" x="1920875" y="1882775"/>
          <p14:tracePt t="281489" x="1920875" y="1866900"/>
          <p14:tracePt t="281512" x="1920875" y="1858963"/>
          <p14:tracePt t="281528" x="1905000" y="1844675"/>
          <p14:tracePt t="281537" x="1905000" y="1836738"/>
          <p14:tracePt t="281560" x="1897063" y="1820863"/>
          <p14:tracePt t="281576" x="1897063" y="1812925"/>
          <p14:tracePt t="281624" x="1897063" y="1806575"/>
          <p14:tracePt t="281632" x="1889125" y="1806575"/>
          <p14:tracePt t="281640" x="1882775" y="1806575"/>
          <p14:tracePt t="281657" x="1882775" y="1798638"/>
          <p14:tracePt t="281673" x="1874838" y="1798638"/>
          <p14:tracePt t="281686" x="1866900" y="1798638"/>
          <p14:tracePt t="281705" x="1858963" y="1798638"/>
          <p14:tracePt t="281728" x="1851025" y="1798638"/>
          <p14:tracePt t="281744" x="1844675" y="1798638"/>
          <p14:tracePt t="281776" x="1836738" y="1798638"/>
          <p14:tracePt t="281784" x="1828800" y="1798638"/>
          <p14:tracePt t="281808" x="1820863" y="1806575"/>
          <p14:tracePt t="281840" x="1820863" y="1812925"/>
          <p14:tracePt t="281864" x="1812925" y="1820863"/>
          <p14:tracePt t="281888" x="1812925" y="1828800"/>
          <p14:tracePt t="281896" x="1806575" y="1844675"/>
          <p14:tracePt t="281905" x="1806575" y="1851025"/>
          <p14:tracePt t="281921" x="1806575" y="1874838"/>
          <p14:tracePt t="281937" x="1806575" y="1882775"/>
          <p14:tracePt t="281960" x="1806575" y="1889125"/>
          <p14:tracePt t="281970" x="1806575" y="1897063"/>
          <p14:tracePt t="281992" x="1806575" y="1905000"/>
          <p14:tracePt t="282003" x="1806575" y="1912938"/>
          <p14:tracePt t="282020" x="1806575" y="1935163"/>
          <p14:tracePt t="282037" x="1806575" y="1943100"/>
          <p14:tracePt t="282053" x="1806575" y="1958975"/>
          <p14:tracePt t="282070" x="1820863" y="1965325"/>
          <p14:tracePt t="282086" x="1820863" y="1981200"/>
          <p14:tracePt t="282102" x="1836738" y="1981200"/>
          <p14:tracePt t="282118" x="1836738" y="1989138"/>
          <p14:tracePt t="282136" x="1844675" y="1997075"/>
          <p14:tracePt t="282153" x="1851025" y="1997075"/>
          <p14:tracePt t="282170" x="1858963" y="1997075"/>
          <p14:tracePt t="282186" x="1874838" y="1997075"/>
          <p14:tracePt t="282202" x="1882775" y="1997075"/>
          <p14:tracePt t="282224" x="1889125" y="1997075"/>
          <p14:tracePt t="282236" x="1920875" y="1997075"/>
          <p14:tracePt t="282254" x="1927225" y="1989138"/>
          <p14:tracePt t="282271" x="1935163" y="1981200"/>
          <p14:tracePt t="282287" x="1951038" y="1973263"/>
          <p14:tracePt t="282287" x="1951038" y="1965325"/>
          <p14:tracePt t="282306" x="1951038" y="1958975"/>
          <p14:tracePt t="282319" x="1958975" y="1951038"/>
          <p14:tracePt t="282336" x="1965325" y="1943100"/>
          <p14:tracePt t="282355" x="1973263" y="1927225"/>
          <p14:tracePt t="282369" x="1989138" y="1905000"/>
          <p14:tracePt t="282386" x="1989138" y="1897063"/>
          <p14:tracePt t="282401" x="1989138" y="1882775"/>
          <p14:tracePt t="282418" x="1989138" y="1866900"/>
          <p14:tracePt t="282435" x="1989138" y="1851025"/>
          <p14:tracePt t="282452" x="1989138" y="1844675"/>
          <p14:tracePt t="282504" x="1981200" y="1844675"/>
          <p14:tracePt t="282552" x="1973263" y="1844675"/>
          <p14:tracePt t="282576" x="1958975" y="1844675"/>
          <p14:tracePt t="282640" x="1951038" y="1844675"/>
          <p14:tracePt t="282672" x="1943100" y="1844675"/>
          <p14:tracePt t="282680" x="1935163" y="1851025"/>
          <p14:tracePt t="282689" x="1935163" y="1858963"/>
          <p14:tracePt t="282702" x="1935163" y="1866900"/>
          <p14:tracePt t="282719" x="1927225" y="1866900"/>
          <p14:tracePt t="282736" x="1927225" y="1874838"/>
          <p14:tracePt t="284384" x="1920875" y="1874838"/>
          <p14:tracePt t="284720" x="1905000" y="1874838"/>
          <p14:tracePt t="284840" x="1889125" y="1874838"/>
          <p14:tracePt t="284864" x="1889125" y="1882775"/>
          <p14:tracePt t="284976" x="1889125" y="1874838"/>
          <p14:tracePt t="285296" x="1897063" y="1874838"/>
          <p14:tracePt t="285312" x="1905000" y="1858963"/>
          <p14:tracePt t="285320" x="1927225" y="1858963"/>
          <p14:tracePt t="285336" x="1935163" y="1851025"/>
          <p14:tracePt t="285349" x="1958975" y="1844675"/>
          <p14:tracePt t="285367" x="1973263" y="1844675"/>
          <p14:tracePt t="285367" x="1989138" y="1836738"/>
          <p14:tracePt t="285385" x="2011363" y="1836738"/>
          <p14:tracePt t="285402" x="2049463" y="1820863"/>
          <p14:tracePt t="285418" x="2125663" y="1812925"/>
          <p14:tracePt t="285434" x="2209800" y="1798638"/>
          <p14:tracePt t="285451" x="2278063" y="1798638"/>
          <p14:tracePt t="285467" x="2339975" y="1774825"/>
          <p14:tracePt t="285483" x="2370138" y="1768475"/>
          <p14:tracePt t="285500" x="2378075" y="1768475"/>
          <p14:tracePt t="285516" x="2392363" y="1768475"/>
          <p14:tracePt t="285533" x="2408238" y="1760538"/>
          <p14:tracePt t="285550" x="2454275" y="1760538"/>
          <p14:tracePt t="285566" x="2568575" y="1760538"/>
          <p14:tracePt t="285584" x="2682875" y="1760538"/>
          <p14:tracePt t="285584" x="2720975" y="1760538"/>
          <p14:tracePt t="285602" x="2751138" y="1760538"/>
          <p14:tracePt t="285618" x="2759075" y="1760538"/>
          <p14:tracePt t="285680" x="2765425" y="1760538"/>
          <p14:tracePt t="285688" x="2773363" y="1760538"/>
          <p14:tracePt t="285699" x="2797175" y="1760538"/>
          <p14:tracePt t="285716" x="2811463" y="1760538"/>
          <p14:tracePt t="285732" x="2827338" y="1760538"/>
          <p14:tracePt t="285750" x="2841625" y="1744663"/>
          <p14:tracePt t="285769" x="2849563" y="1744663"/>
          <p14:tracePt t="285783" x="2857500" y="1744663"/>
          <p14:tracePt t="285799" x="2887663" y="1744663"/>
          <p14:tracePt t="285818" x="2903538" y="1744663"/>
          <p14:tracePt t="285834" x="2911475" y="1744663"/>
          <p14:tracePt t="285850" x="2917825" y="1744663"/>
          <p14:tracePt t="285866" x="2925763" y="1744663"/>
          <p14:tracePt t="285882" x="2933700" y="1744663"/>
          <p14:tracePt t="285904" x="2941638" y="1744663"/>
          <p14:tracePt t="286000" x="2949575" y="1736725"/>
          <p14:tracePt t="286152" x="2941638" y="1736725"/>
          <p14:tracePt t="286624" x="2933700" y="1736725"/>
          <p14:tracePt t="286656" x="2933700" y="1744663"/>
          <p14:tracePt t="286665" x="2933700" y="1752600"/>
          <p14:tracePt t="286672" x="2933700" y="1768475"/>
          <p14:tracePt t="286683" x="2933700" y="1798638"/>
          <p14:tracePt t="286699" x="2917825" y="1836738"/>
          <p14:tracePt t="286716" x="2917825" y="1866900"/>
          <p14:tracePt t="286733" x="2917825" y="1943100"/>
          <p14:tracePt t="286748" x="2911475" y="1989138"/>
          <p14:tracePt t="286767" x="2911475" y="2049463"/>
          <p14:tracePt t="286782" x="2895600" y="2117725"/>
          <p14:tracePt t="286799" x="2895600" y="2163763"/>
          <p14:tracePt t="286799" x="2895600" y="2187575"/>
          <p14:tracePt t="286817" x="2895600" y="2225675"/>
          <p14:tracePt t="286832" x="2879725" y="2324100"/>
          <p14:tracePt t="286850" x="2879725" y="2408238"/>
          <p14:tracePt t="286866" x="2879725" y="2506663"/>
          <p14:tracePt t="286882" x="2873375" y="2590800"/>
          <p14:tracePt t="286901" x="2849563" y="2689225"/>
          <p14:tracePt t="286915" x="2827338" y="2773363"/>
          <p14:tracePt t="286931" x="2803525" y="2865438"/>
          <p14:tracePt t="286947" x="2773363" y="2949575"/>
          <p14:tracePt t="286965" x="2765425" y="3009900"/>
          <p14:tracePt t="286981" x="2727325" y="3108325"/>
          <p14:tracePt t="286997" x="2697163" y="3200400"/>
          <p14:tracePt t="287015" x="2659063" y="3298825"/>
          <p14:tracePt t="287031" x="2628900" y="3429000"/>
          <p14:tracePt t="287031" x="2606675" y="3489325"/>
          <p14:tracePt t="287049" x="2560638" y="3665538"/>
          <p14:tracePt t="287065" x="2498725" y="3832225"/>
          <p14:tracePt t="287083" x="2460625" y="4008438"/>
          <p14:tracePt t="287098" x="2400300" y="4144963"/>
          <p14:tracePt t="287115" x="2362200" y="4267200"/>
          <p14:tracePt t="287132" x="2339975" y="4373563"/>
          <p14:tracePt t="287148" x="2324100" y="4518025"/>
          <p14:tracePt t="287166" x="2308225" y="4648200"/>
          <p14:tracePt t="287181" x="2286000" y="4784725"/>
          <p14:tracePt t="287198" x="2286000" y="4906963"/>
          <p14:tracePt t="287216" x="2270125" y="5013325"/>
          <p14:tracePt t="287216" x="2263775" y="5067300"/>
          <p14:tracePt t="287233" x="2247900" y="5135563"/>
          <p14:tracePt t="287249" x="2247900" y="5181600"/>
          <p14:tracePt t="287266" x="2247900" y="5249863"/>
          <p14:tracePt t="287283" x="2239963" y="5295900"/>
          <p14:tracePt t="287297" x="2232025" y="5341938"/>
          <p14:tracePt t="287314" x="2232025" y="5402263"/>
          <p14:tracePt t="287332" x="2232025" y="5570538"/>
          <p14:tracePt t="287348" x="2225675" y="5684838"/>
          <p14:tracePt t="287365" x="2209800" y="5753100"/>
          <p14:tracePt t="287382" x="2201863" y="5807075"/>
          <p14:tracePt t="287398" x="2187575" y="5829300"/>
          <p14:tracePt t="287415" x="2187575" y="5837238"/>
          <p14:tracePt t="287433" x="2179638" y="5859463"/>
          <p14:tracePt t="287449" x="2179638" y="5875338"/>
          <p14:tracePt t="287466" x="2179638" y="5889625"/>
          <p14:tracePt t="287483" x="2171700" y="5905500"/>
          <p14:tracePt t="287499" x="2163763" y="5913438"/>
          <p14:tracePt t="287514" x="2179638" y="5913438"/>
          <p14:tracePt t="288152" x="2187575" y="5913438"/>
          <p14:tracePt t="288168" x="2209800" y="5913438"/>
          <p14:tracePt t="288176" x="2225675" y="5913438"/>
          <p14:tracePt t="288184" x="2247900" y="5913438"/>
          <p14:tracePt t="288196" x="2301875" y="5913438"/>
          <p14:tracePt t="288214" x="2370138" y="5913438"/>
          <p14:tracePt t="288230" x="2460625" y="5913438"/>
          <p14:tracePt t="288230" x="2522538" y="5913438"/>
          <p14:tracePt t="288249" x="2582863" y="5913438"/>
          <p14:tracePt t="288263" x="2789238" y="5913438"/>
          <p14:tracePt t="288283" x="2949575" y="5913438"/>
          <p14:tracePt t="288298" x="3101975" y="5913438"/>
          <p14:tracePt t="288314" x="3246438" y="5913438"/>
          <p14:tracePt t="288330" x="3375025" y="5905500"/>
          <p14:tracePt t="288347" x="3535363" y="5889625"/>
          <p14:tracePt t="288364" x="3703638" y="5889625"/>
          <p14:tracePt t="288380" x="3908425" y="5859463"/>
          <p14:tracePt t="288397" x="4098925" y="5829300"/>
          <p14:tracePt t="288414" x="4259263" y="5807075"/>
          <p14:tracePt t="288430" x="4335463" y="5791200"/>
          <p14:tracePt t="288447" x="4365625" y="5791200"/>
          <p14:tracePt t="288447" x="4381500" y="5791200"/>
          <p14:tracePt t="288465" x="4441825" y="5791200"/>
          <p14:tracePt t="288481" x="4556125" y="5791200"/>
          <p14:tracePt t="288498" x="4670425" y="5783263"/>
          <p14:tracePt t="288514" x="4732338" y="5761038"/>
          <p14:tracePt t="288531" x="4732338" y="5753100"/>
          <p14:tracePt t="288552" x="4732338" y="5745163"/>
          <p14:tracePt t="288568" x="4732338" y="5730875"/>
          <p14:tracePt t="288592" x="4732338" y="5722938"/>
          <p14:tracePt t="288632" x="4716463" y="5715000"/>
          <p14:tracePt t="288656" x="4702175" y="5715000"/>
          <p14:tracePt t="288664" x="4686300" y="5715000"/>
          <p14:tracePt t="288672" x="4678363" y="5715000"/>
          <p14:tracePt t="288681" x="4664075" y="5715000"/>
          <p14:tracePt t="288697" x="4656138" y="5730875"/>
          <p14:tracePt t="288714" x="4648200" y="5745163"/>
          <p14:tracePt t="288730" x="4618038" y="5775325"/>
          <p14:tracePt t="288746" x="4533900" y="5813425"/>
          <p14:tracePt t="288763" x="4397375" y="5851525"/>
          <p14:tracePt t="288780" x="4283075" y="5875338"/>
          <p14:tracePt t="288796" x="4168775" y="5913438"/>
          <p14:tracePt t="288813" x="4076700" y="5943600"/>
          <p14:tracePt t="288830" x="4008438" y="5973763"/>
          <p14:tracePt t="288847" x="3970338" y="6003925"/>
          <p14:tracePt t="288864" x="3940175" y="6027738"/>
          <p14:tracePt t="288864" x="3924300" y="6042025"/>
          <p14:tracePt t="288882" x="3863975" y="6088063"/>
          <p14:tracePt t="288899" x="3749675" y="6156325"/>
          <p14:tracePt t="288915" x="3611563" y="6232525"/>
          <p14:tracePt t="288930" x="3482975" y="6270625"/>
          <p14:tracePt t="288947" x="3368675" y="6302375"/>
          <p14:tracePt t="288963" x="3222625" y="6324600"/>
          <p14:tracePt t="288979" x="3040063" y="6346825"/>
          <p14:tracePt t="288996" x="2835275" y="6346825"/>
          <p14:tracePt t="289013" x="2644775" y="6346825"/>
          <p14:tracePt t="289030" x="2522538" y="6340475"/>
          <p14:tracePt t="289046" x="2460625" y="6302375"/>
          <p14:tracePt t="289063" x="2378075" y="6226175"/>
          <p14:tracePt t="289063" x="2339975" y="6194425"/>
          <p14:tracePt t="289082" x="2263775" y="6149975"/>
          <p14:tracePt t="289097" x="2239963" y="6126163"/>
          <p14:tracePt t="289114" x="2225675" y="6111875"/>
          <p14:tracePt t="289129" x="2217738" y="6103938"/>
          <p14:tracePt t="289146" x="2209800" y="6096000"/>
          <p14:tracePt t="289168" x="2209800" y="6088063"/>
          <p14:tracePt t="289224" x="2217738" y="6088063"/>
          <p14:tracePt t="289273" x="2225675" y="6088063"/>
          <p14:tracePt t="289280" x="2247900" y="6088063"/>
          <p14:tracePt t="289297" x="2278063" y="6088063"/>
          <p14:tracePt t="289314" x="2316163" y="6103938"/>
          <p14:tracePt t="289330" x="2362200" y="6126163"/>
          <p14:tracePt t="289346" x="2460625" y="6164263"/>
          <p14:tracePt t="289363" x="2560638" y="6172200"/>
          <p14:tracePt t="289379" x="2659063" y="6210300"/>
          <p14:tracePt t="289396" x="2713038" y="6210300"/>
          <p14:tracePt t="289413" x="2765425" y="6210300"/>
          <p14:tracePt t="289429" x="2849563" y="6210300"/>
          <p14:tracePt t="289446" x="2955925" y="6210300"/>
          <p14:tracePt t="289462" x="3078163" y="6194425"/>
          <p14:tracePt t="289462" x="3162300" y="6164263"/>
          <p14:tracePt t="289481" x="3222625" y="6164263"/>
          <p14:tracePt t="289496" x="3406775" y="6164263"/>
          <p14:tracePt t="289513" x="3513138" y="6142038"/>
          <p14:tracePt t="289530" x="3565525" y="6134100"/>
          <p14:tracePt t="289546" x="3597275" y="6118225"/>
          <p14:tracePt t="289563" x="3635375" y="6111875"/>
          <p14:tracePt t="289579" x="3717925" y="6080125"/>
          <p14:tracePt t="289596" x="3856038" y="6065838"/>
          <p14:tracePt t="289613" x="4000500" y="6042025"/>
          <p14:tracePt t="289629" x="4060825" y="6035675"/>
          <p14:tracePt t="289646" x="4106863" y="6011863"/>
          <p14:tracePt t="289662" x="4130675" y="5959475"/>
          <p14:tracePt t="289679" x="4191000" y="5913438"/>
          <p14:tracePt t="289679" x="4198938" y="5897563"/>
          <p14:tracePt t="289697" x="4206875" y="5889625"/>
          <p14:tracePt t="289712" x="4206875" y="5875338"/>
          <p14:tracePt t="289730" x="4206875" y="5867400"/>
          <p14:tracePt t="289746" x="4221163" y="5859463"/>
          <p14:tracePt t="289762" x="4229100" y="5851525"/>
          <p14:tracePt t="289779" x="4237038" y="5851525"/>
          <p14:tracePt t="289795" x="4229100" y="5851525"/>
          <p14:tracePt t="289888" x="4221163" y="5867400"/>
          <p14:tracePt t="289905" x="4198938" y="5875338"/>
          <p14:tracePt t="289913" x="4152900" y="5913438"/>
          <p14:tracePt t="289930" x="4068763" y="5959475"/>
          <p14:tracePt t="289946" x="3932238" y="6027738"/>
          <p14:tracePt t="289963" x="3741738" y="6103938"/>
          <p14:tracePt t="289979" x="3551238" y="6142038"/>
          <p14:tracePt t="289995" x="3444875" y="6188075"/>
          <p14:tracePt t="290012" x="3421063" y="6202363"/>
          <p14:tracePt t="290029" x="3413125" y="6202363"/>
          <p14:tracePt t="290045" x="3398838" y="6202363"/>
          <p14:tracePt t="290061" x="3390900" y="6194425"/>
          <p14:tracePt t="290077" x="3382963" y="6188075"/>
          <p14:tracePt t="290113" x="3375025" y="6180138"/>
          <p14:tracePt t="290120" x="3368675" y="6172200"/>
          <p14:tracePt t="290129" x="3336925" y="6156325"/>
          <p14:tracePt t="290146" x="3292475" y="6142038"/>
          <p14:tracePt t="290163" x="3260725" y="6126163"/>
          <p14:tracePt t="290178" x="3246438" y="6118225"/>
          <p14:tracePt t="290195" x="3246438" y="6111875"/>
          <p14:tracePt t="290248" x="3238500" y="6111875"/>
          <p14:tracePt t="290256" x="3230563" y="6103938"/>
          <p14:tracePt t="290264" x="3208338" y="6096000"/>
          <p14:tracePt t="290264" x="3170238" y="6080125"/>
          <p14:tracePt t="290281" x="3146425" y="6073775"/>
          <p14:tracePt t="290295" x="3116263" y="6057900"/>
          <p14:tracePt t="290295" x="3108325" y="6057900"/>
          <p14:tracePt t="290313" x="3101975" y="6049963"/>
          <p14:tracePt t="290464" x="3108325" y="6042025"/>
          <p14:tracePt t="290576" x="3116263" y="6042025"/>
          <p14:tracePt t="290584" x="3132138" y="6042025"/>
          <p14:tracePt t="290594" x="3146425" y="6042025"/>
          <p14:tracePt t="290611" x="3162300" y="6035675"/>
          <p14:tracePt t="290627" x="3178175" y="6035675"/>
          <p14:tracePt t="290644" x="3208338" y="6035675"/>
          <p14:tracePt t="290661" x="3260725" y="6035675"/>
          <p14:tracePt t="290678" x="3344863" y="6035675"/>
          <p14:tracePt t="290695" x="3398838" y="6035675"/>
          <p14:tracePt t="290695" x="3413125" y="6035675"/>
          <p14:tracePt t="290713" x="3413125" y="6027738"/>
          <p14:tracePt t="290745" x="3429000" y="6027738"/>
          <p14:tracePt t="290752" x="3436938" y="6019800"/>
          <p14:tracePt t="290762" x="3475038" y="6011863"/>
          <p14:tracePt t="290779" x="3535363" y="5981700"/>
          <p14:tracePt t="290795" x="3597275" y="5959475"/>
          <p14:tracePt t="290811" x="3611563" y="5959475"/>
          <p14:tracePt t="290828" x="3619500" y="5943600"/>
          <p14:tracePt t="290845" x="3619500" y="5935663"/>
          <p14:tracePt t="290860" x="3635375" y="5913438"/>
          <p14:tracePt t="290877" x="3657600" y="5889625"/>
          <p14:tracePt t="290894" x="3679825" y="5867400"/>
          <p14:tracePt t="290894" x="3695700" y="5859463"/>
          <p14:tracePt t="290913" x="3725863" y="5845175"/>
          <p14:tracePt t="290926" x="3733800" y="5837238"/>
          <p14:tracePt t="290943" x="3763963" y="5799138"/>
          <p14:tracePt t="290961" x="3763963" y="5768975"/>
          <p14:tracePt t="290978" x="3779838" y="5722938"/>
          <p14:tracePt t="290995" x="3787775" y="5684838"/>
          <p14:tracePt t="291011" x="3810000" y="5646738"/>
          <p14:tracePt t="291027" x="3810000" y="5578475"/>
          <p14:tracePt t="291044" x="3810000" y="5502275"/>
          <p14:tracePt t="291061" x="3810000" y="5456238"/>
          <p14:tracePt t="291077" x="3802063" y="5440363"/>
          <p14:tracePt t="291094" x="3794125" y="5418138"/>
          <p14:tracePt t="291094" x="3794125" y="5410200"/>
          <p14:tracePt t="291113" x="3787775" y="5410200"/>
          <p14:tracePt t="291126" x="3771900" y="5394325"/>
          <p14:tracePt t="291126" x="3749675" y="5372100"/>
          <p14:tracePt t="291144" x="3717925" y="5356225"/>
          <p14:tracePt t="291160" x="3641725" y="5303838"/>
          <p14:tracePt t="291177" x="3619500" y="5295900"/>
          <p14:tracePt t="291194" x="3603625" y="5280025"/>
          <p14:tracePt t="291209" x="3589338" y="5280025"/>
          <p14:tracePt t="291226" x="3559175" y="5280025"/>
          <p14:tracePt t="291243" x="3527425" y="5280025"/>
          <p14:tracePt t="291260" x="3497263" y="5280025"/>
          <p14:tracePt t="291276" x="3475038" y="5280025"/>
          <p14:tracePt t="291293" x="3451225" y="5280025"/>
          <p14:tracePt t="291309" x="3436938" y="5280025"/>
          <p14:tracePt t="291328" x="3429000" y="5280025"/>
          <p14:tracePt t="291352" x="3421063" y="5280025"/>
          <p14:tracePt t="291361" x="3390900" y="5280025"/>
          <p14:tracePt t="291378" x="3336925" y="5280025"/>
          <p14:tracePt t="291395" x="3292475" y="5280025"/>
          <p14:tracePt t="291411" x="3254375" y="5280025"/>
          <p14:tracePt t="291427" x="3216275" y="5280025"/>
          <p14:tracePt t="291444" x="3200400" y="5280025"/>
          <p14:tracePt t="291460" x="3192463" y="5280025"/>
          <p14:tracePt t="291476" x="3178175" y="5287963"/>
          <p14:tracePt t="291493" x="3162300" y="5295900"/>
          <p14:tracePt t="291510" x="3140075" y="5326063"/>
          <p14:tracePt t="291529" x="3124200" y="5341938"/>
          <p14:tracePt t="291545" x="3108325" y="5356225"/>
          <p14:tracePt t="291559" x="3063875" y="5394325"/>
          <p14:tracePt t="291578" x="3055938" y="5394325"/>
          <p14:tracePt t="291595" x="3048000" y="5402263"/>
          <p14:tracePt t="291610" x="3040063" y="5418138"/>
          <p14:tracePt t="291627" x="3032125" y="5470525"/>
          <p14:tracePt t="291644" x="3025775" y="5502275"/>
          <p14:tracePt t="291660" x="3017838" y="5540375"/>
          <p14:tracePt t="291677" x="3009900" y="5584825"/>
          <p14:tracePt t="291694" x="2994025" y="5646738"/>
          <p14:tracePt t="291710" x="2979738" y="5676900"/>
          <p14:tracePt t="291727" x="2979738" y="5707063"/>
          <p14:tracePt t="291727" x="2979738" y="5722938"/>
          <p14:tracePt t="291745" x="2979738" y="5768975"/>
          <p14:tracePt t="291761" x="2979738" y="5783263"/>
          <p14:tracePt t="291777" x="2979738" y="5799138"/>
          <p14:tracePt t="291816" x="2994025" y="5829300"/>
          <p14:tracePt t="291825" x="3009900" y="5837238"/>
          <p14:tracePt t="291832" x="3032125" y="5851525"/>
          <p14:tracePt t="291843" x="3063875" y="5875338"/>
          <p14:tracePt t="291860" x="3070225" y="5889625"/>
          <p14:tracePt t="291876" x="3078163" y="5889625"/>
          <p14:tracePt t="291893" x="3086100" y="5889625"/>
          <p14:tracePt t="291909" x="3101975" y="5889625"/>
          <p14:tracePt t="291926" x="3132138" y="5913438"/>
          <p14:tracePt t="291926" x="3162300" y="5921375"/>
          <p14:tracePt t="291945" x="3216275" y="5943600"/>
          <p14:tracePt t="291961" x="3246438" y="5943600"/>
          <p14:tracePt t="291978" x="3260725" y="5943600"/>
          <p14:tracePt t="291994" x="3276600" y="5943600"/>
          <p14:tracePt t="292011" x="3284538" y="5943600"/>
          <p14:tracePt t="292026" x="3314700" y="5943600"/>
          <p14:tracePt t="292043" x="3330575" y="5935663"/>
          <p14:tracePt t="292060" x="3360738" y="5935663"/>
          <p14:tracePt t="292076" x="3382963" y="5935663"/>
          <p14:tracePt t="292094" x="3390900" y="5935663"/>
          <p14:tracePt t="292120" x="3375025" y="5935663"/>
          <p14:tracePt t="292256" x="3368675" y="5935663"/>
          <p14:tracePt t="292368" x="3360738" y="5935663"/>
          <p14:tracePt t="292400" x="3352800" y="5935663"/>
          <p14:tracePt t="292488" x="3344863" y="5935663"/>
          <p14:tracePt t="292511" x="3336925" y="5935663"/>
          <p14:tracePt t="295215" x="3330575" y="5935663"/>
          <p14:tracePt t="298954" x="3322638" y="5935663"/>
          <p14:tracePt t="299104" x="3292475" y="5927725"/>
          <p14:tracePt t="299160" x="3284538" y="5913438"/>
          <p14:tracePt t="299176" x="3260725" y="5897563"/>
          <p14:tracePt t="299185" x="3254375" y="5889625"/>
          <p14:tracePt t="299192" x="3238500" y="5883275"/>
          <p14:tracePt t="299208" x="3238500" y="5875338"/>
          <p14:tracePt t="299224" x="3238500" y="5883275"/>
          <p14:tracePt t="299320" x="3238500" y="5897563"/>
          <p14:tracePt t="299337" x="3230563" y="5913438"/>
          <p14:tracePt t="299353" x="3230563" y="5927725"/>
          <p14:tracePt t="299369" x="3222625" y="5927725"/>
          <p14:tracePt t="299376" x="3216275" y="5935663"/>
          <p14:tracePt t="299386" x="3208338" y="5935663"/>
          <p14:tracePt t="299408" x="3200400" y="5951538"/>
          <p14:tracePt t="299433" x="3192463" y="5951538"/>
          <p14:tracePt t="300104" x="3184525" y="5951538"/>
          <p14:tracePt t="300120" x="3178175" y="5951538"/>
          <p14:tracePt t="300128" x="3170238" y="5951538"/>
          <p14:tracePt t="300137" x="3146425" y="5951538"/>
          <p14:tracePt t="300151" x="3094038" y="5943600"/>
          <p14:tracePt t="300169" x="3070225" y="5935663"/>
          <p14:tracePt t="300186" x="3017838" y="5935663"/>
          <p14:tracePt t="300203" x="2979738" y="5935663"/>
          <p14:tracePt t="300219" x="2879725" y="5921375"/>
          <p14:tracePt t="300235" x="2789238" y="5913438"/>
          <p14:tracePt t="300252" x="2735263" y="5913438"/>
          <p14:tracePt t="300268" x="2682875" y="5897563"/>
          <p14:tracePt t="300285" x="2651125" y="5889625"/>
          <p14:tracePt t="300301" x="2598738" y="5889625"/>
          <p14:tracePt t="300318" x="2560638" y="5889625"/>
          <p14:tracePt t="300335" x="2522538" y="5889625"/>
          <p14:tracePt t="300335" x="2492375" y="5889625"/>
          <p14:tracePt t="300353" x="2446338" y="5889625"/>
          <p14:tracePt t="300369" x="2392363" y="5883275"/>
          <p14:tracePt t="300386" x="2324100" y="5875338"/>
          <p14:tracePt t="300402" x="2270125" y="5875338"/>
          <p14:tracePt t="300419" x="2239963" y="5875338"/>
          <p14:tracePt t="300435" x="2225675" y="5875338"/>
          <p14:tracePt t="300451" x="2217738" y="5875338"/>
          <p14:tracePt t="300544" x="2225675" y="5875338"/>
          <p14:tracePt t="300688" x="2239963" y="5875338"/>
          <p14:tracePt t="300696" x="2278063" y="5875338"/>
          <p14:tracePt t="300704" x="2301875" y="5875338"/>
          <p14:tracePt t="300717" x="2378075" y="5889625"/>
          <p14:tracePt t="300734" x="2460625" y="5913438"/>
          <p14:tracePt t="300751" x="2522538" y="5921375"/>
          <p14:tracePt t="300751" x="2544763" y="5921375"/>
          <p14:tracePt t="300769" x="2598738" y="5921375"/>
          <p14:tracePt t="300786" x="2689225" y="5921375"/>
          <p14:tracePt t="300802" x="2819400" y="5921375"/>
          <p14:tracePt t="300818" x="2955925" y="5921375"/>
          <p14:tracePt t="300835" x="3116263" y="5921375"/>
          <p14:tracePt t="300851" x="3276600" y="5921375"/>
          <p14:tracePt t="300867" x="3451225" y="5921375"/>
          <p14:tracePt t="300884" x="3551238" y="5921375"/>
          <p14:tracePt t="300901" x="3589338" y="5921375"/>
          <p14:tracePt t="300917" x="3635375" y="5921375"/>
          <p14:tracePt t="300917" x="3649663" y="5921375"/>
          <p14:tracePt t="300937" x="3673475" y="5921375"/>
          <p14:tracePt t="300950" x="3802063" y="5921375"/>
          <p14:tracePt t="300950" x="3902075" y="5921375"/>
          <p14:tracePt t="300969" x="4016375" y="5921375"/>
          <p14:tracePt t="300969" x="4122738" y="5921375"/>
          <p14:tracePt t="300985" x="4351338" y="5921375"/>
          <p14:tracePt t="301001" x="4449763" y="5921375"/>
          <p14:tracePt t="301019" x="4465638" y="5921375"/>
          <p14:tracePt t="301034" x="4473575" y="5921375"/>
          <p14:tracePt t="301065" x="4487863" y="5921375"/>
          <p14:tracePt t="301072" x="4503738" y="5921375"/>
          <p14:tracePt t="301084" x="4572000" y="5921375"/>
          <p14:tracePt t="301101" x="4640263" y="5921375"/>
          <p14:tracePt t="301117" x="4670425" y="5921375"/>
          <p14:tracePt t="301133" x="4678363" y="5921375"/>
          <p14:tracePt t="301150" x="4694238" y="5921375"/>
          <p14:tracePt t="301192" x="4716463" y="5921375"/>
          <p14:tracePt t="301201" x="4740275" y="5921375"/>
          <p14:tracePt t="301208" x="4754563" y="5921375"/>
          <p14:tracePt t="301218" x="4732338" y="5897563"/>
          <p14:tracePt t="301264" x="4708525" y="5897563"/>
          <p14:tracePt t="301272" x="4694238" y="5897563"/>
          <p14:tracePt t="301284" x="4686300" y="5897563"/>
          <p14:tracePt t="301328" x="4678363" y="5897563"/>
          <p14:tracePt t="301336" x="4664075" y="5897563"/>
          <p14:tracePt t="301350" x="4587875" y="5897563"/>
          <p14:tracePt t="301367" x="4359275" y="5897563"/>
          <p14:tracePt t="301367" x="4191000" y="5897563"/>
          <p14:tracePt t="301385" x="3810000" y="5897563"/>
          <p14:tracePt t="301402" x="3603625" y="5897563"/>
          <p14:tracePt t="301417" x="3551238" y="5905500"/>
          <p14:tracePt t="301434" x="3551238" y="5897563"/>
          <p14:tracePt t="301616" x="3551238" y="5889625"/>
          <p14:tracePt t="301656" x="3551238" y="5883275"/>
          <p14:tracePt t="301672" x="3551238" y="5875338"/>
          <p14:tracePt t="301681" x="3559175" y="5867400"/>
          <p14:tracePt t="301744" x="3573463" y="5867400"/>
          <p14:tracePt t="301760" x="3589338" y="5867400"/>
          <p14:tracePt t="301769" x="3611563" y="5867400"/>
          <p14:tracePt t="301783" x="3665538" y="5867400"/>
          <p14:tracePt t="301783" x="3695700" y="5867400"/>
          <p14:tracePt t="301801" x="3711575" y="5867400"/>
          <p14:tracePt t="301817" x="3711575" y="5859463"/>
          <p14:tracePt t="301834" x="3717925" y="5859463"/>
          <p14:tracePt t="301865" x="3725863" y="5845175"/>
          <p14:tracePt t="301880" x="3733800" y="5837238"/>
          <p14:tracePt t="301888" x="3756025" y="5821363"/>
          <p14:tracePt t="301899" x="3787775" y="5813425"/>
          <p14:tracePt t="301918" x="3802063" y="5807075"/>
          <p14:tracePt t="301934" x="3802063" y="5799138"/>
          <p14:tracePt t="301949" x="3802063" y="5775325"/>
          <p14:tracePt t="301965" x="3817938" y="5761038"/>
          <p14:tracePt t="301983" x="3817938" y="5730875"/>
          <p14:tracePt t="301999" x="3825875" y="5684838"/>
          <p14:tracePt t="301999" x="3832225" y="5668963"/>
          <p14:tracePt t="302018" x="3848100" y="5622925"/>
          <p14:tracePt t="302034" x="3848100" y="5600700"/>
          <p14:tracePt t="302051" x="3848100" y="5578475"/>
          <p14:tracePt t="302066" x="3848100" y="5562600"/>
          <p14:tracePt t="302082" x="3848100" y="5532438"/>
          <p14:tracePt t="302099" x="3825875" y="5502275"/>
          <p14:tracePt t="302116" x="3810000" y="5470525"/>
          <p14:tracePt t="302133" x="3794125" y="5418138"/>
          <p14:tracePt t="302150" x="3756025" y="5356225"/>
          <p14:tracePt t="302166" x="3717925" y="5311775"/>
          <p14:tracePt t="302183" x="3657600" y="5257800"/>
          <p14:tracePt t="302202" x="3641725" y="5235575"/>
          <p14:tracePt t="302217" x="3627438" y="5227638"/>
          <p14:tracePt t="302234" x="3603625" y="5219700"/>
          <p14:tracePt t="302249" x="3581400" y="5197475"/>
          <p14:tracePt t="302266" x="3543300" y="5159375"/>
          <p14:tracePt t="302285" x="3505200" y="5143500"/>
          <p14:tracePt t="302299" x="3482975" y="5121275"/>
          <p14:tracePt t="302316" x="3467100" y="5113338"/>
          <p14:tracePt t="302332" x="3459163" y="5105400"/>
          <p14:tracePt t="302349" x="3429000" y="5105400"/>
          <p14:tracePt t="302366" x="3421063" y="5097463"/>
          <p14:tracePt t="302382" x="3398838" y="5089525"/>
          <p14:tracePt t="302382" x="3382963" y="5089525"/>
          <p14:tracePt t="302401" x="3368675" y="5075238"/>
          <p14:tracePt t="302417" x="3352800" y="5075238"/>
          <p14:tracePt t="302434" x="3336925" y="5067300"/>
          <p14:tracePt t="302449" x="3330575" y="5067300"/>
          <p14:tracePt t="302466" x="3306763" y="5059363"/>
          <p14:tracePt t="302483" x="3260725" y="5059363"/>
          <p14:tracePt t="302499" x="3208338" y="5051425"/>
          <p14:tracePt t="302516" x="3170238" y="5051425"/>
          <p14:tracePt t="302533" x="3132138" y="5051425"/>
          <p14:tracePt t="302549" x="3124200" y="5051425"/>
          <p14:tracePt t="302566" x="3116263" y="5051425"/>
          <p14:tracePt t="302582" x="3108325" y="5051425"/>
          <p14:tracePt t="302600" x="3094038" y="5051425"/>
          <p14:tracePt t="302614" x="3063875" y="5051425"/>
          <p14:tracePt t="302633" x="3025775" y="5059363"/>
          <p14:tracePt t="302650" x="2971800" y="5083175"/>
          <p14:tracePt t="302666" x="2933700" y="5105400"/>
          <p14:tracePt t="302683" x="2903538" y="5121275"/>
          <p14:tracePt t="302699" x="2879725" y="5135563"/>
          <p14:tracePt t="302716" x="2879725" y="5143500"/>
          <p14:tracePt t="302732" x="2865438" y="5165725"/>
          <p14:tracePt t="302749" x="2841625" y="5219700"/>
          <p14:tracePt t="302766" x="2827338" y="5241925"/>
          <p14:tracePt t="302782" x="2803525" y="5273675"/>
          <p14:tracePt t="302799" x="2781300" y="5311775"/>
          <p14:tracePt t="302817" x="2759075" y="5334000"/>
          <p14:tracePt t="302833" x="2743200" y="5356225"/>
          <p14:tracePt t="302850" x="2735263" y="5372100"/>
          <p14:tracePt t="302866" x="2735263" y="5387975"/>
          <p14:tracePt t="302883" x="2735263" y="5440363"/>
          <p14:tracePt t="302899" x="2735263" y="5494338"/>
          <p14:tracePt t="302916" x="2735263" y="5524500"/>
          <p14:tracePt t="302933" x="2735263" y="5540375"/>
          <p14:tracePt t="302948" x="2735263" y="5554663"/>
          <p14:tracePt t="302965" x="2735263" y="5570538"/>
          <p14:tracePt t="302982" x="2735263" y="5600700"/>
          <p14:tracePt t="302998" x="2735263" y="5646738"/>
          <p14:tracePt t="302998" x="2759075" y="5676900"/>
          <p14:tracePt t="303017" x="2789238" y="5722938"/>
          <p14:tracePt t="303034" x="2803525" y="5753100"/>
          <p14:tracePt t="303047" x="2849563" y="5807075"/>
          <p14:tracePt t="303065" x="2879725" y="5845175"/>
          <p14:tracePt t="303081" x="2917825" y="5875338"/>
          <p14:tracePt t="303098" x="2933700" y="5889625"/>
          <p14:tracePt t="303114" x="2933700" y="5897563"/>
          <p14:tracePt t="303132" x="2933700" y="5905500"/>
          <p14:tracePt t="303148" x="2941638" y="5921375"/>
          <p14:tracePt t="303166" x="2963863" y="5951538"/>
          <p14:tracePt t="303182" x="3001963" y="5981700"/>
          <p14:tracePt t="303198" x="3048000" y="6027738"/>
          <p14:tracePt t="303198" x="3070225" y="6042025"/>
          <p14:tracePt t="303218" x="3094038" y="6057900"/>
          <p14:tracePt t="303231" x="3101975" y="6073775"/>
          <p14:tracePt t="303248" x="3124200" y="6088063"/>
          <p14:tracePt t="303267" x="3132138" y="6103938"/>
          <p14:tracePt t="303282" x="3184525" y="6126163"/>
          <p14:tracePt t="303298" x="3230563" y="6134100"/>
          <p14:tracePt t="303315" x="3284538" y="6164263"/>
          <p14:tracePt t="303332" x="3298825" y="6164263"/>
          <p14:tracePt t="303348" x="3322638" y="6164263"/>
          <p14:tracePt t="303365" x="3344863" y="6164263"/>
          <p14:tracePt t="303381" x="3390900" y="6164263"/>
          <p14:tracePt t="303399" x="3429000" y="6164263"/>
          <p14:tracePt t="303415" x="3451225" y="6164263"/>
          <p14:tracePt t="303432" x="3467100" y="6164263"/>
          <p14:tracePt t="303449" x="3482975" y="6164263"/>
          <p14:tracePt t="303466" x="3527425" y="6142038"/>
          <p14:tracePt t="303482" x="3573463" y="6126163"/>
          <p14:tracePt t="303498" x="3635375" y="6103938"/>
          <p14:tracePt t="303515" x="3665538" y="6080125"/>
          <p14:tracePt t="303532" x="3679825" y="6065838"/>
          <p14:tracePt t="303547" x="3695700" y="6049963"/>
          <p14:tracePt t="303563" x="3703638" y="6035675"/>
          <p14:tracePt t="303580" x="3703638" y="5997575"/>
          <p14:tracePt t="303597" x="3717925" y="5959475"/>
          <p14:tracePt t="303615" x="3741738" y="5921375"/>
          <p14:tracePt t="303630" x="3756025" y="5875338"/>
          <p14:tracePt t="303647" x="3763963" y="5821363"/>
          <p14:tracePt t="303647" x="3771900" y="5813425"/>
          <p14:tracePt t="303665" x="3771900" y="5745163"/>
          <p14:tracePt t="303681" x="3771900" y="5692775"/>
          <p14:tracePt t="303698" x="3756025" y="5661025"/>
          <p14:tracePt t="303716" x="3741738" y="5600700"/>
          <p14:tracePt t="303732" x="3717925" y="5516563"/>
          <p14:tracePt t="303748" x="3695700" y="5456238"/>
          <p14:tracePt t="303766" x="3679825" y="5418138"/>
          <p14:tracePt t="303781" x="3673475" y="5394325"/>
          <p14:tracePt t="303798" x="3665538" y="5380038"/>
          <p14:tracePt t="303814" x="3657600" y="5364163"/>
          <p14:tracePt t="303830" x="3641725" y="5334000"/>
          <p14:tracePt t="303830" x="3635375" y="5318125"/>
          <p14:tracePt t="303849" x="3611563" y="5287963"/>
          <p14:tracePt t="303866" x="3581400" y="5257800"/>
          <p14:tracePt t="303882" x="3559175" y="5241925"/>
          <p14:tracePt t="303899" x="3543300" y="5235575"/>
          <p14:tracePt t="303914" x="3521075" y="5219700"/>
          <p14:tracePt t="303934" x="3482975" y="5197475"/>
          <p14:tracePt t="303948" x="3436938" y="5189538"/>
          <p14:tracePt t="303964" x="3382963" y="5173663"/>
          <p14:tracePt t="303981" x="3344863" y="5151438"/>
          <p14:tracePt t="303998" x="3322638" y="5143500"/>
          <p14:tracePt t="304015" x="3314700" y="5135563"/>
          <p14:tracePt t="304030" x="3298825" y="5135563"/>
          <p14:tracePt t="304047" x="3276600" y="5127625"/>
          <p14:tracePt t="304065" x="3268663" y="5127625"/>
          <p14:tracePt t="304081" x="3238500" y="5127625"/>
          <p14:tracePt t="304098" x="3222625" y="5127625"/>
          <p14:tracePt t="304120" x="3216275" y="5127625"/>
          <p14:tracePt t="304136" x="3192463" y="5127625"/>
          <p14:tracePt t="304147" x="3154363" y="5127625"/>
          <p14:tracePt t="304164" x="3116263" y="5143500"/>
          <p14:tracePt t="304180" x="3094038" y="5159375"/>
          <p14:tracePt t="304197" x="3063875" y="5189538"/>
          <p14:tracePt t="304214" x="3032125" y="5235575"/>
          <p14:tracePt t="304231" x="3017838" y="5249863"/>
          <p14:tracePt t="304231" x="3017838" y="5257800"/>
          <p14:tracePt t="304249" x="3001963" y="5273675"/>
          <p14:tracePt t="304264" x="2994025" y="5295900"/>
          <p14:tracePt t="304281" x="2979738" y="5311775"/>
          <p14:tracePt t="304298" x="2979738" y="5334000"/>
          <p14:tracePt t="304315" x="2963863" y="5356225"/>
          <p14:tracePt t="304331" x="2963863" y="5380038"/>
          <p14:tracePt t="304347" x="2963863" y="5418138"/>
          <p14:tracePt t="304364" x="2949575" y="5426075"/>
          <p14:tracePt t="304380" x="2949575" y="5456238"/>
          <p14:tracePt t="304397" x="2949575" y="5470525"/>
          <p14:tracePt t="304414" x="2949575" y="5508625"/>
          <p14:tracePt t="304430" x="2949575" y="5540375"/>
          <p14:tracePt t="304430" x="2949575" y="5570538"/>
          <p14:tracePt t="304449" x="2949575" y="5584825"/>
          <p14:tracePt t="304464" x="2949575" y="5638800"/>
          <p14:tracePt t="304481" x="2949575" y="5654675"/>
          <p14:tracePt t="304497" x="2949575" y="5684838"/>
          <p14:tracePt t="304515" x="2949575" y="5715000"/>
          <p14:tracePt t="304531" x="2949575" y="5745163"/>
          <p14:tracePt t="304547" x="2949575" y="5768975"/>
          <p14:tracePt t="304564" x="2949575" y="5799138"/>
          <p14:tracePt t="304580" x="2949575" y="5821363"/>
          <p14:tracePt t="304597" x="2949575" y="5837238"/>
          <p14:tracePt t="304614" x="2949575" y="5851525"/>
          <p14:tracePt t="304630" x="2949575" y="5883275"/>
          <p14:tracePt t="304647" x="2971800" y="5913438"/>
          <p14:tracePt t="304647" x="2979738" y="5927725"/>
          <p14:tracePt t="304665" x="2987675" y="5943600"/>
          <p14:tracePt t="304679" x="3009900" y="5965825"/>
          <p14:tracePt t="304698" x="3017838" y="5989638"/>
          <p14:tracePt t="304714" x="3040063" y="6019800"/>
          <p14:tracePt t="304730" x="3070225" y="6042025"/>
          <p14:tracePt t="304747" x="3116263" y="6080125"/>
          <p14:tracePt t="304764" x="3178175" y="6096000"/>
          <p14:tracePt t="304781" x="3208338" y="6103938"/>
          <p14:tracePt t="304797" x="3230563" y="6103938"/>
          <p14:tracePt t="304813" x="3246438" y="6103938"/>
          <p14:tracePt t="304829" x="3268663" y="6103938"/>
          <p14:tracePt t="304847" x="3306763" y="6103938"/>
          <p14:tracePt t="304847" x="3330575" y="6103938"/>
          <p14:tracePt t="304866" x="3344863" y="6103938"/>
          <p14:tracePt t="304880" x="3390900" y="6103938"/>
          <p14:tracePt t="304898" x="3398838" y="6103938"/>
          <p14:tracePt t="304937" x="3421063" y="6103938"/>
          <p14:tracePt t="304952" x="3436938" y="6096000"/>
          <p14:tracePt t="304961" x="3459163" y="6080125"/>
          <p14:tracePt t="304968" x="3497263" y="6065838"/>
          <p14:tracePt t="304979" x="3573463" y="6019800"/>
          <p14:tracePt t="304996" x="3603625" y="5997575"/>
          <p14:tracePt t="305013" x="3619500" y="5981700"/>
          <p14:tracePt t="305033" x="3627438" y="5973763"/>
          <p14:tracePt t="305048" x="3641725" y="5965825"/>
          <p14:tracePt t="305062" x="3657600" y="5927725"/>
          <p14:tracePt t="305062" x="3673475" y="5905500"/>
          <p14:tracePt t="305082" x="3695700" y="5845175"/>
          <p14:tracePt t="305097" x="3703638" y="5799138"/>
          <p14:tracePt t="305114" x="3711575" y="5775325"/>
          <p14:tracePt t="305130" x="3711575" y="5753100"/>
          <p14:tracePt t="305147" x="3711575" y="5737225"/>
          <p14:tracePt t="305163" x="3711575" y="5722938"/>
          <p14:tracePt t="305179" x="3711575" y="5707063"/>
          <p14:tracePt t="305196" x="3711575" y="5676900"/>
          <p14:tracePt t="305213" x="3695700" y="5668963"/>
          <p14:tracePt t="305229" x="3695700" y="5654675"/>
          <p14:tracePt t="305246" x="3687763" y="5638800"/>
          <p14:tracePt t="305262" x="3679825" y="5638800"/>
          <p14:tracePt t="305281" x="3673475" y="5638800"/>
          <p14:tracePt t="305328" x="3673475" y="5646738"/>
          <p14:tracePt t="305392" x="3665538" y="5646738"/>
          <p14:tracePt t="305400" x="3657600" y="5654675"/>
          <p14:tracePt t="305424" x="3657600" y="5661025"/>
          <p14:tracePt t="305456" x="3649663" y="5661025"/>
          <p14:tracePt t="305464" x="3641725" y="5661025"/>
          <p14:tracePt t="305488" x="3641725" y="5668963"/>
          <p14:tracePt t="305504" x="3635375" y="5676900"/>
          <p14:tracePt t="305513" x="3619500" y="5676900"/>
          <p14:tracePt t="305530" x="3603625" y="5676900"/>
          <p14:tracePt t="305546" x="3589338" y="5676900"/>
          <p14:tracePt t="305562" x="3559175" y="5676900"/>
          <p14:tracePt t="305579" x="3543300" y="5676900"/>
          <p14:tracePt t="305600" x="3527425" y="5676900"/>
          <p14:tracePt t="305612" x="3513138" y="5676900"/>
          <p14:tracePt t="305632" x="3505200" y="5684838"/>
          <p14:tracePt t="305646" x="3497263" y="5684838"/>
          <p14:tracePt t="305662" x="3475038" y="5684838"/>
          <p14:tracePt t="305662" x="3451225" y="5684838"/>
          <p14:tracePt t="305681" x="3421063" y="5692775"/>
          <p14:tracePt t="305698" x="3382963" y="5692775"/>
          <p14:tracePt t="305713" x="3360738" y="5707063"/>
          <p14:tracePt t="305729" x="3352800" y="5707063"/>
          <p14:tracePt t="305768" x="3344863" y="5707063"/>
          <p14:tracePt t="305800" x="3336925" y="5707063"/>
          <p14:tracePt t="305816" x="3322638" y="5707063"/>
          <p14:tracePt t="305824" x="3314700" y="5707063"/>
          <p14:tracePt t="305832" x="3306763" y="5715000"/>
          <p14:tracePt t="305845" x="3298825" y="5715000"/>
          <p14:tracePt t="305865" x="3292475" y="5722938"/>
          <p14:tracePt t="305912" x="3284538" y="5722938"/>
          <p14:tracePt t="305930" x="3268663" y="5722938"/>
          <p14:tracePt t="305936" x="3260725" y="5730875"/>
          <p14:tracePt t="306839" x="3268663" y="5730875"/>
          <p14:tracePt t="306928" x="3276600" y="5730875"/>
          <p14:tracePt t="306945" x="3284538" y="5730875"/>
          <p14:tracePt t="306976" x="3292475" y="5730875"/>
          <p14:tracePt t="306984" x="3306763" y="5730875"/>
          <p14:tracePt t="307000" x="3314700" y="5730875"/>
          <p14:tracePt t="307010" x="3330575" y="5730875"/>
          <p14:tracePt t="307028" x="3336925" y="5730875"/>
          <p14:tracePt t="307044" x="3352800" y="5730875"/>
          <p14:tracePt t="307072" x="3368675" y="5730875"/>
          <p14:tracePt t="307088" x="3375025" y="5730875"/>
          <p14:tracePt t="307104" x="3382963" y="5730875"/>
          <p14:tracePt t="307120" x="3390900" y="5730875"/>
          <p14:tracePt t="307136" x="3398838" y="5730875"/>
          <p14:tracePt t="307145" x="3421063" y="5737225"/>
          <p14:tracePt t="307162" x="3451225" y="5737225"/>
          <p14:tracePt t="307178" x="3475038" y="5753100"/>
          <p14:tracePt t="307195" x="3489325" y="5753100"/>
          <p14:tracePt t="307210" x="3497263" y="5753100"/>
          <p14:tracePt t="307227" x="3505200" y="5753100"/>
          <p14:tracePt t="307244" x="3513138" y="5753100"/>
          <p14:tracePt t="307260" x="3521075" y="5753100"/>
          <p14:tracePt t="307281" x="3535363" y="5753100"/>
          <p14:tracePt t="307294" x="3573463" y="5753100"/>
          <p14:tracePt t="307310" x="3611563" y="5753100"/>
          <p14:tracePt t="307327" x="3619500" y="5745163"/>
          <p14:tracePt t="307408" x="3619500" y="5737225"/>
          <p14:tracePt t="307425" x="3619500" y="5730875"/>
          <p14:tracePt t="307432" x="3619500" y="5715000"/>
          <p14:tracePt t="307448" x="3619500" y="5707063"/>
          <p14:tracePt t="307460" x="3619500" y="5692775"/>
          <p14:tracePt t="307477" x="3619500" y="5684838"/>
          <p14:tracePt t="307552" x="3611563" y="5684838"/>
          <p14:tracePt t="309060" x="3619500" y="5684838"/>
          <p14:tracePt t="309440" x="3627438" y="5692775"/>
          <p14:tracePt t="309520" x="3657600" y="5692775"/>
          <p14:tracePt t="309536" x="3679825" y="5692775"/>
          <p14:tracePt t="309544" x="3717925" y="5692775"/>
          <p14:tracePt t="309558" x="3802063" y="5692775"/>
          <p14:tracePt t="309558" x="3817938" y="5692775"/>
          <p14:tracePt t="309578" x="3848100" y="5692775"/>
          <p14:tracePt t="309593" x="3878263" y="5692775"/>
          <p14:tracePt t="309609" x="3916363" y="5692775"/>
          <p14:tracePt t="309627" x="3962400" y="5692775"/>
          <p14:tracePt t="309643" x="4016375" y="5692775"/>
          <p14:tracePt t="309658" x="4084638" y="5699125"/>
          <p14:tracePt t="309676" x="4137025" y="5707063"/>
          <p14:tracePt t="309692" x="4183063" y="5715000"/>
          <p14:tracePt t="309708" x="4213225" y="5730875"/>
          <p14:tracePt t="309726" x="4251325" y="5745163"/>
          <p14:tracePt t="309742" x="4313238" y="5783263"/>
          <p14:tracePt t="309758" x="4411663" y="5829300"/>
          <p14:tracePt t="309758" x="4441825" y="5837238"/>
          <p14:tracePt t="309777" x="4457700" y="5851525"/>
          <p14:tracePt t="309791" x="4465638" y="5851525"/>
          <p14:tracePt t="309808" x="4457700" y="5851525"/>
          <p14:tracePt t="310328" x="4449763" y="5859463"/>
          <p14:tracePt t="310488" x="4441825" y="5859463"/>
          <p14:tracePt t="310520" x="4435475" y="5859463"/>
          <p14:tracePt t="310552" x="4427538" y="5859463"/>
          <p14:tracePt t="310560" x="4419600" y="5859463"/>
          <p14:tracePt t="310574" x="4389438" y="5859463"/>
          <p14:tracePt t="310591" x="4351338" y="5859463"/>
          <p14:tracePt t="310591" x="4335463" y="5859463"/>
          <p14:tracePt t="310609" x="4313238" y="5859463"/>
          <p14:tracePt t="310626" x="4305300" y="5859463"/>
          <p14:tracePt t="310640" x="4305300" y="5867400"/>
          <p14:tracePt t="310658" x="4297363" y="5867400"/>
          <p14:tracePt t="310675" x="4289425" y="5883275"/>
          <p14:tracePt t="310690" x="4283075" y="5889625"/>
          <p14:tracePt t="310712" x="4275138" y="5897563"/>
          <p14:tracePt t="310724" x="4275138" y="5905500"/>
          <p14:tracePt t="310740" x="4267200" y="5905500"/>
          <p14:tracePt t="310757" x="4267200" y="5913438"/>
          <p14:tracePt t="316050" x="4275138" y="5913438"/>
          <p14:tracePt t="316152" x="4267200" y="5897563"/>
          <p14:tracePt t="316296" x="4244975" y="5889625"/>
          <p14:tracePt t="316304" x="4221163" y="5875338"/>
          <p14:tracePt t="316317" x="4175125" y="5859463"/>
          <p14:tracePt t="316317" x="4152900" y="5859463"/>
          <p14:tracePt t="316337" x="4130675" y="5851525"/>
          <p14:tracePt t="316351" x="4092575" y="5845175"/>
          <p14:tracePt t="316369" x="4060825" y="5829300"/>
          <p14:tracePt t="316386" x="4022725" y="5807075"/>
          <p14:tracePt t="316402" x="3962400" y="5783263"/>
          <p14:tracePt t="316418" x="3908425" y="5783263"/>
          <p14:tracePt t="316435" x="3870325" y="5768975"/>
          <p14:tracePt t="316451" x="3863975" y="5768975"/>
          <p14:tracePt t="316468" x="3848100" y="5761038"/>
          <p14:tracePt t="316485" x="3848100" y="5753100"/>
          <p14:tracePt t="316520" x="3840163" y="5753100"/>
          <p14:tracePt t="316536" x="3832225" y="5753100"/>
          <p14:tracePt t="316544" x="3825875" y="5753100"/>
          <p14:tracePt t="316553" x="3810000" y="5753100"/>
          <p14:tracePt t="316568" x="3763963" y="5753100"/>
          <p14:tracePt t="316587" x="3741738" y="5753100"/>
          <p14:tracePt t="316603" x="3725863" y="5753100"/>
          <p14:tracePt t="316618" x="3717925" y="5753100"/>
          <p14:tracePt t="316648" x="3703638" y="5753100"/>
          <p14:tracePt t="316672" x="3687763" y="5761038"/>
          <p14:tracePt t="316680" x="3673475" y="5768975"/>
          <p14:tracePt t="316689" x="3665538" y="5768975"/>
          <p14:tracePt t="316701" x="3657600" y="5768975"/>
          <p14:tracePt t="316717" x="3641725" y="5775325"/>
          <p14:tracePt t="316776" x="3641725" y="5791200"/>
          <p14:tracePt t="316840" x="3641725" y="5775325"/>
          <p14:tracePt t="317368" x="3641725" y="5768975"/>
          <p14:tracePt t="317416" x="3649663" y="5761038"/>
          <p14:tracePt t="317424" x="3665538" y="5745163"/>
          <p14:tracePt t="317434" x="3679825" y="5722938"/>
          <p14:tracePt t="317451" x="3711575" y="5707063"/>
          <p14:tracePt t="317467" x="3717925" y="5699125"/>
          <p14:tracePt t="317488" x="3717925" y="5684838"/>
          <p14:tracePt t="317536" x="3725863" y="5676900"/>
          <p14:tracePt t="317544" x="3733800" y="5661025"/>
          <p14:tracePt t="317553" x="3741738" y="5646738"/>
          <p14:tracePt t="317566" x="3741738" y="5638800"/>
          <p14:tracePt t="317583" x="3749675" y="5622925"/>
          <p14:tracePt t="317602" x="3756025" y="5608638"/>
          <p14:tracePt t="317624" x="3756025" y="5600700"/>
          <p14:tracePt t="317656" x="3756025" y="5592763"/>
          <p14:tracePt t="317665" x="3756025" y="5584825"/>
          <p14:tracePt t="317672" x="3756025" y="5578475"/>
          <p14:tracePt t="317683" x="3756025" y="5554663"/>
          <p14:tracePt t="317700" x="3756025" y="5540375"/>
          <p14:tracePt t="317716" x="3756025" y="5524500"/>
          <p14:tracePt t="317733" x="3756025" y="5516563"/>
          <p14:tracePt t="317749" x="3756025" y="5508625"/>
          <p14:tracePt t="317769" x="3749675" y="5508625"/>
          <p14:tracePt t="317801" x="3725863" y="5494338"/>
          <p14:tracePt t="317808" x="3717925" y="5494338"/>
          <p14:tracePt t="317824" x="3703638" y="5486400"/>
          <p14:tracePt t="317834" x="3703638" y="5478463"/>
          <p14:tracePt t="317850" x="3695700" y="5478463"/>
          <p14:tracePt t="317866" x="3665538" y="5478463"/>
          <p14:tracePt t="317883" x="3641725" y="5478463"/>
          <p14:tracePt t="317900" x="3627438" y="5470525"/>
          <p14:tracePt t="317917" x="3619500" y="5470525"/>
          <p14:tracePt t="317934" x="3603625" y="5470525"/>
          <p14:tracePt t="317951" x="3573463" y="5470525"/>
          <p14:tracePt t="317967" x="3535363" y="5464175"/>
          <p14:tracePt t="317967" x="3527425" y="5464175"/>
          <p14:tracePt t="317985" x="3521075" y="5464175"/>
          <p14:tracePt t="318000" x="3513138" y="5464175"/>
          <p14:tracePt t="318048" x="3497263" y="5464175"/>
          <p14:tracePt t="318072" x="3489325" y="5464175"/>
          <p14:tracePt t="318088" x="3482975" y="5464175"/>
          <p14:tracePt t="318097" x="3475038" y="5464175"/>
          <p14:tracePt t="318104" x="3467100" y="5464175"/>
          <p14:tracePt t="318116" x="3459163" y="5464175"/>
          <p14:tracePt t="318133" x="3444875" y="5464175"/>
          <p14:tracePt t="318160" x="3436938" y="5464175"/>
          <p14:tracePt t="318176" x="3413125" y="5464175"/>
          <p14:tracePt t="318185" x="3398838" y="5464175"/>
          <p14:tracePt t="318199" x="3352800" y="5464175"/>
          <p14:tracePt t="318218" x="3322638" y="5464175"/>
          <p14:tracePt t="318234" x="3284538" y="5470525"/>
          <p14:tracePt t="318250" x="3246438" y="5470525"/>
          <p14:tracePt t="318267" x="3216275" y="5486400"/>
          <p14:tracePt t="318283" x="3192463" y="5486400"/>
          <p14:tracePt t="318301" x="3162300" y="5508625"/>
          <p14:tracePt t="318316" x="3154363" y="5516563"/>
          <p14:tracePt t="318332" x="3140075" y="5516563"/>
          <p14:tracePt t="318349" x="3132138" y="5532438"/>
          <p14:tracePt t="318366" x="3116263" y="5546725"/>
          <p14:tracePt t="318383" x="3116263" y="5562600"/>
          <p14:tracePt t="318399" x="3101975" y="5584825"/>
          <p14:tracePt t="318417" x="3094038" y="5592763"/>
          <p14:tracePt t="318433" x="3094038" y="5608638"/>
          <p14:tracePt t="318449" x="3086100" y="5616575"/>
          <p14:tracePt t="318466" x="3086100" y="5630863"/>
          <p14:tracePt t="318482" x="3086100" y="5646738"/>
          <p14:tracePt t="318499" x="3086100" y="5668963"/>
          <p14:tracePt t="318516" x="3086100" y="5684838"/>
          <p14:tracePt t="318533" x="3086100" y="5699125"/>
          <p14:tracePt t="318548" x="3086100" y="5707063"/>
          <p14:tracePt t="318564" x="3094038" y="5715000"/>
          <p14:tracePt t="318583" x="3094038" y="5730875"/>
          <p14:tracePt t="318583" x="3101975" y="5745163"/>
          <p14:tracePt t="318601" x="3116263" y="5768975"/>
          <p14:tracePt t="318617" x="3132138" y="5799138"/>
          <p14:tracePt t="318633" x="3140075" y="5807075"/>
          <p14:tracePt t="318650" x="3162300" y="5837238"/>
          <p14:tracePt t="318666" x="3178175" y="5851525"/>
          <p14:tracePt t="318683" x="3192463" y="5867400"/>
          <p14:tracePt t="318699" x="3200400" y="5875338"/>
          <p14:tracePt t="318715" x="3208338" y="5889625"/>
          <p14:tracePt t="318733" x="3222625" y="5897563"/>
          <p14:tracePt t="318749" x="3254375" y="5921375"/>
          <p14:tracePt t="318765" x="3284538" y="5943600"/>
          <p14:tracePt t="318781" x="3314700" y="5959475"/>
          <p14:tracePt t="318798" x="3344863" y="5965825"/>
          <p14:tracePt t="318815" x="3368675" y="5973763"/>
          <p14:tracePt t="318833" x="3398838" y="5989638"/>
          <p14:tracePt t="318850" x="3429000" y="5997575"/>
          <p14:tracePt t="318867" x="3444875" y="5997575"/>
          <p14:tracePt t="318882" x="3451225" y="5997575"/>
          <p14:tracePt t="318898" x="3459163" y="5997575"/>
          <p14:tracePt t="318915" x="3467100" y="5997575"/>
          <p14:tracePt t="318933" x="3475038" y="5997575"/>
          <p14:tracePt t="318949" x="3482975" y="5997575"/>
          <p14:tracePt t="318968" x="3497263" y="5997575"/>
          <p14:tracePt t="318984" x="3513138" y="5997575"/>
          <p14:tracePt t="319001" x="3521075" y="5997575"/>
          <p14:tracePt t="319016" x="3573463" y="5989638"/>
          <p14:tracePt t="319034" x="3597275" y="5973763"/>
          <p14:tracePt t="319050" x="3611563" y="5951538"/>
          <p14:tracePt t="319066" x="3619500" y="5951538"/>
          <p14:tracePt t="319082" x="3619500" y="5943600"/>
          <p14:tracePt t="319098" x="3627438" y="5935663"/>
          <p14:tracePt t="319115" x="3641725" y="5905500"/>
          <p14:tracePt t="319132" x="3641725" y="5889625"/>
          <p14:tracePt t="319149" x="3665538" y="5837238"/>
          <p14:tracePt t="319165" x="3673475" y="5799138"/>
          <p14:tracePt t="319182" x="3679825" y="5768975"/>
          <p14:tracePt t="319199" x="3679825" y="5753100"/>
          <p14:tracePt t="319217" x="3679825" y="5737225"/>
          <p14:tracePt t="319232" x="3679825" y="5707063"/>
          <p14:tracePt t="319250" x="3679825" y="5676900"/>
          <p14:tracePt t="319266" x="3679825" y="5661025"/>
          <p14:tracePt t="319282" x="3679825" y="5646738"/>
          <p14:tracePt t="319298" x="3679825" y="5616575"/>
          <p14:tracePt t="319315" x="3679825" y="5600700"/>
          <p14:tracePt t="319336" x="3679825" y="5592763"/>
          <p14:tracePt t="319348" x="3665538" y="5578475"/>
          <p14:tracePt t="319365" x="3649663" y="5562600"/>
          <p14:tracePt t="319382" x="3627438" y="5546725"/>
          <p14:tracePt t="319398" x="3611563" y="5532438"/>
          <p14:tracePt t="319398" x="3603625" y="5524500"/>
          <p14:tracePt t="319417" x="3589338" y="5524500"/>
          <p14:tracePt t="319432" x="3543300" y="5502275"/>
          <p14:tracePt t="319450" x="3527425" y="5502275"/>
          <p14:tracePt t="319466" x="3513138" y="5502275"/>
          <p14:tracePt t="319483" x="3505200" y="5502275"/>
          <p14:tracePt t="319498" x="3497263" y="5502275"/>
          <p14:tracePt t="319514" x="3482975" y="5502275"/>
          <p14:tracePt t="319532" x="3475038" y="5502275"/>
          <p14:tracePt t="319548" x="3459163" y="5502275"/>
          <p14:tracePt t="319566" x="3444875" y="5516563"/>
          <p14:tracePt t="319580" x="3421063" y="5524500"/>
          <p14:tracePt t="319597" x="3421063" y="5540375"/>
          <p14:tracePt t="319613" x="3413125" y="5562600"/>
          <p14:tracePt t="319613" x="3413125" y="5578475"/>
          <p14:tracePt t="319634" x="3413125" y="5592763"/>
          <p14:tracePt t="319649" x="3413125" y="5616575"/>
          <p14:tracePt t="319666" x="3413125" y="5638800"/>
          <p14:tracePt t="319681" x="3413125" y="5646738"/>
          <p14:tracePt t="319697" x="3413125" y="5654675"/>
          <p14:tracePt t="319720" x="3421063" y="5654675"/>
          <p14:tracePt t="319824" x="3421063" y="5646738"/>
          <p14:tracePt t="319832" x="3429000" y="5646738"/>
          <p14:tracePt t="319847" x="3436938" y="5638800"/>
          <p14:tracePt t="319866" x="3436938" y="5630863"/>
          <p14:tracePt t="319881" x="3451225" y="5622925"/>
          <p14:tracePt t="319898" x="3451225" y="5616575"/>
          <p14:tracePt t="319914" x="3459163" y="5600700"/>
          <p14:tracePt t="319932" x="3513138" y="5592763"/>
          <p14:tracePt t="319948" x="3627438" y="5592763"/>
          <p14:tracePt t="319964" x="3725863" y="5592763"/>
          <p14:tracePt t="319981" x="3787775" y="5592763"/>
          <p14:tracePt t="319998" x="3840163" y="5592763"/>
          <p14:tracePt t="320015" x="3902075" y="5592763"/>
          <p14:tracePt t="320015" x="3932238" y="5616575"/>
          <p14:tracePt t="320034" x="3954463" y="5616575"/>
          <p14:tracePt t="320047" x="4038600" y="5622925"/>
          <p14:tracePt t="320047" x="4092575" y="5646738"/>
          <p14:tracePt t="320065" x="4183063" y="5668963"/>
          <p14:tracePt t="320082" x="4237038" y="5668963"/>
          <p14:tracePt t="320098" x="4297363" y="5676900"/>
          <p14:tracePt t="320115" x="4351338" y="5676900"/>
          <p14:tracePt t="320131" x="4403725" y="5684838"/>
          <p14:tracePt t="320147" x="4441825" y="5699125"/>
          <p14:tracePt t="320164" x="4473575" y="5699125"/>
          <p14:tracePt t="320181" x="4503738" y="5715000"/>
          <p14:tracePt t="320197" x="4549775" y="5730875"/>
          <p14:tracePt t="320214" x="4549775" y="5722938"/>
          <p14:tracePt t="320456" x="4549775" y="5715000"/>
          <p14:tracePt t="322316" x="4549775" y="5707063"/>
          <p14:tracePt t="322929" x="4549775" y="5699125"/>
          <p14:tracePt t="322992" x="4556125" y="5692775"/>
          <p14:tracePt t="323000" x="4564063" y="5692775"/>
          <p14:tracePt t="323011" x="4579938" y="5676900"/>
          <p14:tracePt t="323028" x="4594225" y="5661025"/>
          <p14:tracePt t="323046" x="4602163" y="5654675"/>
          <p14:tracePt t="323112" x="4610100" y="5638800"/>
          <p14:tracePt t="323120" x="4618038" y="5622925"/>
          <p14:tracePt t="323129" x="4625975" y="5608638"/>
          <p14:tracePt t="323144" x="4640263" y="5584825"/>
          <p14:tracePt t="323162" x="4648200" y="5570538"/>
          <p14:tracePt t="323177" x="4656138" y="5562600"/>
          <p14:tracePt t="323194" x="4656138" y="5554663"/>
          <p14:tracePt t="323248" x="4656138" y="5546725"/>
          <p14:tracePt t="323264" x="4656138" y="5540375"/>
          <p14:tracePt t="323272" x="4656138" y="5532438"/>
          <p14:tracePt t="323280" x="4656138" y="5524500"/>
          <p14:tracePt t="323294" x="4656138" y="5516563"/>
          <p14:tracePt t="323310" x="4656138" y="5508625"/>
          <p14:tracePt t="323327" x="4648200" y="5502275"/>
          <p14:tracePt t="323352" x="4640263" y="5494338"/>
          <p14:tracePt t="323368" x="4632325" y="5494338"/>
          <p14:tracePt t="323378" x="4625975" y="5478463"/>
          <p14:tracePt t="323395" x="4610100" y="5470525"/>
          <p14:tracePt t="323411" x="4594225" y="5464175"/>
          <p14:tracePt t="323427" x="4587875" y="5456238"/>
          <p14:tracePt t="323444" x="4579938" y="5456238"/>
          <p14:tracePt t="323460" x="4572000" y="5456238"/>
          <p14:tracePt t="323504" x="4564063" y="5456238"/>
          <p14:tracePt t="323512" x="4556125" y="5448300"/>
          <p14:tracePt t="323527" x="4549775" y="5448300"/>
          <p14:tracePt t="323544" x="4541838" y="5448300"/>
          <p14:tracePt t="323600" x="4533900" y="5448300"/>
          <p14:tracePt t="323609" x="4525963" y="5448300"/>
          <p14:tracePt t="324056" x="4503738" y="5448300"/>
          <p14:tracePt t="324064" x="4465638" y="5448300"/>
          <p14:tracePt t="324076" x="4351338" y="5448300"/>
          <p14:tracePt t="324094" x="4175125" y="5464175"/>
          <p14:tracePt t="324110" x="4008438" y="5502275"/>
          <p14:tracePt t="324127" x="3916363" y="5516563"/>
          <p14:tracePt t="324127" x="3886200" y="5524500"/>
          <p14:tracePt t="324145" x="3870325" y="5532438"/>
          <p14:tracePt t="324160" x="3856038" y="5532438"/>
          <p14:tracePt t="324193" x="3832225" y="5532438"/>
          <p14:tracePt t="324200" x="3794125" y="5546725"/>
          <p14:tracePt t="324210" x="3733800" y="5578475"/>
          <p14:tracePt t="324227" x="3673475" y="5622925"/>
          <p14:tracePt t="324244" x="3635375" y="5646738"/>
          <p14:tracePt t="324260" x="3603625" y="5668963"/>
          <p14:tracePt t="324277" x="3597275" y="5692775"/>
          <p14:tracePt t="324295" x="3597275" y="5707063"/>
          <p14:tracePt t="324310" x="3597275" y="5722938"/>
          <p14:tracePt t="324326" x="3597275" y="5730875"/>
          <p14:tracePt t="324343" x="3597275" y="5753100"/>
          <p14:tracePt t="324361" x="3649663" y="5775325"/>
          <p14:tracePt t="324377" x="3703638" y="5791200"/>
          <p14:tracePt t="324394" x="3725863" y="5791200"/>
          <p14:tracePt t="324411" x="3725863" y="5783263"/>
          <p14:tracePt t="324448" x="3725863" y="5761038"/>
          <p14:tracePt t="324456" x="3725863" y="5745163"/>
          <p14:tracePt t="324464" x="3763963" y="5722938"/>
          <p14:tracePt t="324480" x="3779838" y="5707063"/>
          <p14:tracePt t="324493" x="3863975" y="5684838"/>
          <p14:tracePt t="324510" x="3894138" y="5684838"/>
          <p14:tracePt t="324527" x="3902075" y="5676900"/>
          <p14:tracePt t="324543" x="3902075" y="5661025"/>
          <p14:tracePt t="324543" x="3894138" y="5654675"/>
          <p14:tracePt t="324561" x="3878263" y="5622925"/>
          <p14:tracePt t="324577" x="3848100" y="5578475"/>
          <p14:tracePt t="324593" x="3840163" y="5546725"/>
          <p14:tracePt t="324609" x="3817938" y="5516563"/>
          <p14:tracePt t="324626" x="3802063" y="5502275"/>
          <p14:tracePt t="324643" x="3779838" y="5478463"/>
          <p14:tracePt t="324659" x="3763963" y="5470525"/>
          <p14:tracePt t="324675" x="3725863" y="5464175"/>
          <p14:tracePt t="324693" x="3687763" y="5440363"/>
          <p14:tracePt t="324709" x="3635375" y="5418138"/>
          <p14:tracePt t="324726" x="3597275" y="5402263"/>
          <p14:tracePt t="324743" x="3559175" y="5387975"/>
          <p14:tracePt t="324759" x="3527425" y="5380038"/>
          <p14:tracePt t="324759" x="3513138" y="5372100"/>
          <p14:tracePt t="324777" x="3505200" y="5372100"/>
          <p14:tracePt t="324792" x="3497263" y="5372100"/>
          <p14:tracePt t="324808" x="3482975" y="5364163"/>
          <p14:tracePt t="324825" x="3451225" y="5364163"/>
          <p14:tracePt t="324842" x="3413125" y="5364163"/>
          <p14:tracePt t="324859" x="3406775" y="5364163"/>
          <p14:tracePt t="324876" x="3390900" y="5364163"/>
          <p14:tracePt t="324904" x="3368675" y="5372100"/>
          <p14:tracePt t="324912" x="3352800" y="5372100"/>
          <p14:tracePt t="324926" x="3330575" y="5387975"/>
          <p14:tracePt t="324926" x="3298825" y="5394325"/>
          <p14:tracePt t="324946" x="3292475" y="5402263"/>
          <p14:tracePt t="324959" x="3200400" y="5426075"/>
          <p14:tracePt t="324978" x="3162300" y="5426075"/>
          <p14:tracePt t="324994" x="3146425" y="5432425"/>
          <p14:tracePt t="325009" x="3140075" y="5440363"/>
          <p14:tracePt t="325026" x="3124200" y="5456238"/>
          <p14:tracePt t="325043" x="3101975" y="5470525"/>
          <p14:tracePt t="325060" x="3063875" y="5486400"/>
          <p14:tracePt t="325076" x="3017838" y="5516563"/>
          <p14:tracePt t="325093" x="2971800" y="5540375"/>
          <p14:tracePt t="325109" x="2933700" y="5562600"/>
          <p14:tracePt t="325126" x="2917825" y="5570538"/>
          <p14:tracePt t="325142" x="2903538" y="5592763"/>
          <p14:tracePt t="325159" x="2903538" y="5600700"/>
          <p14:tracePt t="325177" x="2903538" y="5608638"/>
          <p14:tracePt t="325193" x="2895600" y="5622925"/>
          <p14:tracePt t="325209" x="2895600" y="5654675"/>
          <p14:tracePt t="325226" x="2895600" y="5692775"/>
          <p14:tracePt t="325243" x="2895600" y="5715000"/>
          <p14:tracePt t="325259" x="2895600" y="5730875"/>
          <p14:tracePt t="325276" x="2895600" y="5745163"/>
          <p14:tracePt t="325294" x="2895600" y="5761038"/>
          <p14:tracePt t="325309" x="2903538" y="5799138"/>
          <p14:tracePt t="325326" x="2917825" y="5813425"/>
          <p14:tracePt t="325342" x="2941638" y="5837238"/>
          <p14:tracePt t="325359" x="2955925" y="5851525"/>
          <p14:tracePt t="325359" x="2963863" y="5867400"/>
          <p14:tracePt t="325377" x="2994025" y="5883275"/>
          <p14:tracePt t="325393" x="3025775" y="5889625"/>
          <p14:tracePt t="325410" x="3040063" y="5897563"/>
          <p14:tracePt t="325426" x="3048000" y="5897563"/>
          <p14:tracePt t="325442" x="3055938" y="5905500"/>
          <p14:tracePt t="325458" x="3132138" y="5913438"/>
          <p14:tracePt t="325476" x="3184525" y="5913438"/>
          <p14:tracePt t="325492" x="3246438" y="5927725"/>
          <p14:tracePt t="325509" x="3284538" y="5935663"/>
          <p14:tracePt t="325526" x="3306763" y="5935663"/>
          <p14:tracePt t="325542" x="3314700" y="5935663"/>
          <p14:tracePt t="325557" x="3322638" y="5935663"/>
          <p14:tracePt t="325557" x="3330575" y="5935663"/>
          <p14:tracePt t="325577" x="3344863" y="5927725"/>
          <p14:tracePt t="325592" x="3413125" y="5913438"/>
          <p14:tracePt t="325610" x="3482975" y="5897563"/>
          <p14:tracePt t="325626" x="3521075" y="5897563"/>
          <p14:tracePt t="325643" x="3527425" y="5889625"/>
          <p14:tracePt t="325658" x="3543300" y="5883275"/>
          <p14:tracePt t="325680" x="3551238" y="5883275"/>
          <p14:tracePt t="325691" x="3597275" y="5867400"/>
          <p14:tracePt t="325709" x="3635375" y="5851525"/>
          <p14:tracePt t="325725" x="3649663" y="5821363"/>
          <p14:tracePt t="325742" x="3673475" y="5791200"/>
          <p14:tracePt t="325758" x="3687763" y="5768975"/>
          <p14:tracePt t="325777" x="3695700" y="5761038"/>
          <p14:tracePt t="325793" x="3695700" y="5737225"/>
          <p14:tracePt t="325810" x="3703638" y="5722938"/>
          <p14:tracePt t="325826" x="3703638" y="5692775"/>
          <p14:tracePt t="325843" x="3703638" y="5616575"/>
          <p14:tracePt t="325859" x="3703638" y="5584825"/>
          <p14:tracePt t="325875" x="3703638" y="5562600"/>
          <p14:tracePt t="325892" x="3703638" y="5546725"/>
          <p14:tracePt t="325937" x="3695700" y="5546725"/>
          <p14:tracePt t="325952" x="3687763" y="5540375"/>
          <p14:tracePt t="325961" x="3673475" y="5524500"/>
          <p14:tracePt t="325977" x="3657600" y="5508625"/>
          <p14:tracePt t="325993" x="3649663" y="5502275"/>
          <p14:tracePt t="326009" x="3641725" y="5494338"/>
          <p14:tracePt t="326048" x="3641725" y="5486400"/>
          <p14:tracePt t="326072" x="3635375" y="5486400"/>
          <p14:tracePt t="326336" x="3627438" y="5486400"/>
          <p14:tracePt t="326544" x="3619500" y="5494338"/>
          <p14:tracePt t="327248" x="3603625" y="5494338"/>
          <p14:tracePt t="328628" x="3597275" y="5494338"/>
          <p14:tracePt t="328656" x="3589338" y="5494338"/>
          <p14:tracePt t="328664" x="3581400" y="5486400"/>
          <p14:tracePt t="328696" x="3573463" y="5478463"/>
          <p14:tracePt t="328736" x="3565525" y="5470525"/>
          <p14:tracePt t="328832" x="3559175" y="5470525"/>
          <p14:tracePt t="328960" x="3551238" y="5470525"/>
          <p14:tracePt t="328976" x="3535363" y="5464175"/>
          <p14:tracePt t="329008" x="3527425" y="5464175"/>
          <p14:tracePt t="329024" x="3521075" y="5456238"/>
          <p14:tracePt t="329040" x="3505200" y="5456238"/>
          <p14:tracePt t="329072" x="3497263" y="5448300"/>
          <p14:tracePt t="329080" x="3489325" y="5440363"/>
          <p14:tracePt t="329200" x="3482975" y="5440363"/>
          <p14:tracePt t="329224" x="3475038" y="5440363"/>
          <p14:tracePt t="329240" x="3467100" y="5440363"/>
          <p14:tracePt t="329257" x="3459163" y="5432425"/>
          <p14:tracePt t="329273" x="3451225" y="5432425"/>
          <p14:tracePt t="329336" x="3436938" y="5432425"/>
          <p14:tracePt t="329616" x="3436938" y="5426075"/>
          <p14:tracePt t="330016" x="3429000" y="5426075"/>
          <p14:tracePt t="330096" x="3421063" y="5426075"/>
          <p14:tracePt t="330664" x="3406775" y="5426075"/>
          <p14:tracePt t="330680" x="3406775" y="5410200"/>
          <p14:tracePt t="330696" x="3390900" y="5410200"/>
          <p14:tracePt t="330721" x="3390900" y="5402263"/>
          <p14:tracePt t="330737" x="3382963" y="5394325"/>
          <p14:tracePt t="330760" x="3382963" y="5402263"/>
          <p14:tracePt t="331296" x="3382963" y="5418138"/>
          <p14:tracePt t="331304" x="3382963" y="5432425"/>
          <p14:tracePt t="331318" x="3382963" y="5456238"/>
          <p14:tracePt t="331338" x="3382963" y="5464175"/>
          <p14:tracePt t="331354" x="3382963" y="5470525"/>
          <p14:tracePt t="331369" x="3382963" y="5478463"/>
          <p14:tracePt t="331386" x="3382963" y="5494338"/>
          <p14:tracePt t="331402" x="3382963" y="5508625"/>
          <p14:tracePt t="331419" x="3390900" y="5562600"/>
          <p14:tracePt t="331436" x="3406775" y="5608638"/>
          <p14:tracePt t="331453" x="3413125" y="5654675"/>
          <p14:tracePt t="331470" x="3429000" y="5707063"/>
          <p14:tracePt t="331486" x="3429000" y="5761038"/>
          <p14:tracePt t="331503" x="3444875" y="5791200"/>
          <p14:tracePt t="331503" x="3444875" y="5799138"/>
          <p14:tracePt t="331521" x="3444875" y="5813425"/>
          <p14:tracePt t="331537" x="3444875" y="5821363"/>
          <p14:tracePt t="331551" x="3444875" y="5837238"/>
          <p14:tracePt t="331570" x="3459163" y="5851525"/>
          <p14:tracePt t="331586" x="3475038" y="5883275"/>
          <p14:tracePt t="331603" x="3475038" y="5897563"/>
          <p14:tracePt t="331632" x="3482975" y="5913438"/>
          <p14:tracePt t="331648" x="3489325" y="5921375"/>
          <p14:tracePt t="331656" x="3505200" y="5927725"/>
          <p14:tracePt t="331668" x="3521075" y="5965825"/>
          <p14:tracePt t="331685" x="3521075" y="5973763"/>
          <p14:tracePt t="331712" x="3521075" y="5981700"/>
          <p14:tracePt t="331880" x="3513138" y="5981700"/>
          <p14:tracePt t="331936" x="3513138" y="5973763"/>
          <p14:tracePt t="331953" x="3513138" y="5965825"/>
          <p14:tracePt t="331960" x="3505200" y="5959475"/>
          <p14:tracePt t="332184" x="3489325" y="5959475"/>
          <p14:tracePt t="332304" x="3475038" y="5951538"/>
        </p14:tracePtLst>
      </p14:laserTraceLst>
    </p:ext>
  </p:extLs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ext Box 8"/>
          <p:cNvSpPr txBox="1">
            <a:spLocks noChangeArrowheads="1"/>
          </p:cNvSpPr>
          <p:nvPr/>
        </p:nvSpPr>
        <p:spPr bwMode="auto">
          <a:xfrm>
            <a:off x="381000" y="914400"/>
            <a:ext cx="8439150" cy="156966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400" dirty="0">
                <a:ea typeface="SimSun" panose="02010600030101010101" pitchFamily="2" charset="-122"/>
              </a:rPr>
              <a:t>     </a:t>
            </a:r>
            <a:r>
              <a:rPr kumimoji="1" lang="en-US" altLang="en-US" sz="2400" dirty="0">
                <a:solidFill>
                  <a:srgbClr val="FF0000"/>
                </a:solidFill>
                <a:ea typeface="SimSun" panose="02010600030101010101" pitchFamily="2" charset="-122"/>
              </a:rPr>
              <a:t>E</a:t>
            </a:r>
            <a:r>
              <a:rPr kumimoji="1" lang="sr-Latn-CS" altLang="en-US" sz="2400" baseline="-25000" dirty="0">
                <a:solidFill>
                  <a:srgbClr val="FF0000"/>
                </a:solidFill>
                <a:ea typeface="SimSun" panose="02010600030101010101" pitchFamily="2" charset="-122"/>
              </a:rPr>
              <a:t>a</a:t>
            </a:r>
            <a:r>
              <a:rPr kumimoji="1" lang="sr-Latn-CS" altLang="en-US" sz="2400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kumimoji="1" lang="en-US" altLang="en-US" sz="2400" dirty="0">
                <a:solidFill>
                  <a:srgbClr val="FF0000"/>
                </a:solidFill>
              </a:rPr>
              <a:t> </a:t>
            </a:r>
            <a:r>
              <a:rPr kumimoji="1" lang="en-US" altLang="en-US" sz="2400" dirty="0" err="1"/>
              <a:t>Eksperimetalna</a:t>
            </a:r>
            <a:r>
              <a:rPr kumimoji="1" lang="en-US" altLang="en-US" sz="2400" dirty="0"/>
              <a:t> En. </a:t>
            </a:r>
            <a:r>
              <a:rPr kumimoji="1" lang="en-US" altLang="en-US" sz="2400" dirty="0" err="1"/>
              <a:t>Aktivacije</a:t>
            </a:r>
            <a:r>
              <a:rPr kumimoji="1" lang="en-US" altLang="en-US" sz="2400" dirty="0"/>
              <a:t>=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400" dirty="0"/>
              <a:t>    (Sr. En. </a:t>
            </a:r>
            <a:r>
              <a:rPr kumimoji="1" lang="en-US" altLang="en-US" sz="2400" dirty="0" err="1"/>
              <a:t>reaktivnih</a:t>
            </a:r>
            <a:r>
              <a:rPr kumimoji="1" lang="en-US" altLang="en-US" sz="2400" dirty="0"/>
              <a:t> </a:t>
            </a:r>
            <a:r>
              <a:rPr kumimoji="1" lang="en-US" altLang="en-US" sz="2400" dirty="0" err="1"/>
              <a:t>parova</a:t>
            </a:r>
            <a:r>
              <a:rPr kumimoji="1" lang="en-US" altLang="en-US" sz="2400" dirty="0"/>
              <a:t>) – </a:t>
            </a:r>
            <a:r>
              <a:rPr kumimoji="1" lang="en-US" altLang="en-US" sz="2400" dirty="0" smtClean="0"/>
              <a:t> </a:t>
            </a:r>
            <a:r>
              <a:rPr kumimoji="1" lang="en-US" altLang="en-US" sz="2400" dirty="0"/>
              <a:t>(</a:t>
            </a:r>
            <a:r>
              <a:rPr kumimoji="1" lang="sr-Latn-CS" altLang="en-US" sz="2400" dirty="0">
                <a:ea typeface="SimSun" panose="02010600030101010101" pitchFamily="2" charset="-122"/>
              </a:rPr>
              <a:t>Sr</a:t>
            </a:r>
            <a:r>
              <a:rPr kumimoji="1" lang="en-US" altLang="en-US" sz="2400" dirty="0">
                <a:ea typeface="SimSun" panose="02010600030101010101" pitchFamily="2" charset="-122"/>
              </a:rPr>
              <a:t>.E</a:t>
            </a:r>
            <a:r>
              <a:rPr kumimoji="1" lang="sr-Latn-CS" altLang="en-US" sz="2400" dirty="0">
                <a:ea typeface="SimSun" panose="02010600030101010101" pitchFamily="2" charset="-122"/>
              </a:rPr>
              <a:t>n</a:t>
            </a:r>
            <a:r>
              <a:rPr kumimoji="1" lang="en-US" altLang="en-US" sz="2400" dirty="0">
                <a:ea typeface="SimSun" panose="02010600030101010101" pitchFamily="2" charset="-122"/>
              </a:rPr>
              <a:t>.</a:t>
            </a:r>
            <a:r>
              <a:rPr kumimoji="1" lang="sr-Latn-CS" altLang="en-US" sz="2400" dirty="0">
                <a:ea typeface="SimSun" panose="02010600030101010101" pitchFamily="2" charset="-122"/>
              </a:rPr>
              <a:t> reak</a:t>
            </a:r>
            <a:r>
              <a:rPr kumimoji="1" lang="en-US" altLang="en-US" sz="2400" dirty="0" err="1">
                <a:ea typeface="SimSun" panose="02010600030101010101" pitchFamily="2" charset="-122"/>
              </a:rPr>
              <a:t>tnata</a:t>
            </a:r>
            <a:r>
              <a:rPr kumimoji="1" lang="en-US" altLang="en-US" sz="2400" dirty="0" smtClean="0">
                <a:ea typeface="SimSun" panose="02010600030101010101" pitchFamily="2" charset="-122"/>
              </a:rPr>
              <a:t>)</a:t>
            </a:r>
            <a:endParaRPr kumimoji="1" lang="sr-Latn-CS" altLang="en-US" sz="2400" dirty="0" smtClean="0">
              <a:ea typeface="SimSun" panose="02010600030101010101" pitchFamily="2" charset="-122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400" dirty="0" smtClean="0">
                <a:solidFill>
                  <a:srgbClr val="FF0000"/>
                </a:solidFill>
                <a:ea typeface="SimSun" panose="02010600030101010101" pitchFamily="2" charset="-122"/>
              </a:rPr>
              <a:t>     </a:t>
            </a:r>
            <a:r>
              <a:rPr kumimoji="1" lang="sr-Latn-CS" altLang="en-US" sz="2400" dirty="0">
                <a:solidFill>
                  <a:srgbClr val="FF0000"/>
                </a:solidFill>
                <a:ea typeface="SimSun" panose="02010600030101010101" pitchFamily="2" charset="-122"/>
              </a:rPr>
              <a:t>E</a:t>
            </a:r>
            <a:r>
              <a:rPr kumimoji="1" lang="sr-Latn-CS" altLang="en-US" sz="2400" baseline="-25000" dirty="0">
                <a:solidFill>
                  <a:srgbClr val="FF0000"/>
                </a:solidFill>
                <a:ea typeface="SimSun" panose="02010600030101010101" pitchFamily="2" charset="-122"/>
              </a:rPr>
              <a:t>c</a:t>
            </a:r>
            <a:r>
              <a:rPr kumimoji="1" lang="sr-Latn-CS" altLang="en-US" sz="2400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kumimoji="1" lang="en-US" altLang="en-US" sz="2400" dirty="0" err="1">
                <a:ea typeface="SimSun" panose="02010600030101010101" pitchFamily="2" charset="-122"/>
              </a:rPr>
              <a:t>teorijska</a:t>
            </a:r>
            <a:r>
              <a:rPr kumimoji="1" lang="en-US" altLang="en-US" sz="2400" dirty="0">
                <a:ea typeface="SimSun" panose="02010600030101010101" pitchFamily="2" charset="-122"/>
              </a:rPr>
              <a:t> en. </a:t>
            </a:r>
            <a:r>
              <a:rPr kumimoji="1" lang="en-US" altLang="en-US" sz="2400" dirty="0" err="1">
                <a:ea typeface="SimSun" panose="02010600030101010101" pitchFamily="2" charset="-122"/>
              </a:rPr>
              <a:t>aktivacije</a:t>
            </a:r>
            <a:r>
              <a:rPr kumimoji="1" lang="en-US" altLang="en-US" sz="2400" dirty="0">
                <a:ea typeface="SimSun" panose="02010600030101010101" pitchFamily="2" charset="-122"/>
              </a:rPr>
              <a:t>=</a:t>
            </a:r>
            <a:r>
              <a:rPr kumimoji="1" lang="sr-Latn-CS" altLang="en-US" sz="2400" dirty="0"/>
              <a:t> </a:t>
            </a:r>
            <a:r>
              <a:rPr kumimoji="1" lang="en-US" altLang="en-US" sz="2400" dirty="0"/>
              <a:t>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en-US" altLang="en-US" sz="2400" dirty="0"/>
              <a:t>    (</a:t>
            </a:r>
            <a:r>
              <a:rPr kumimoji="1" lang="sr-Latn-CS" altLang="en-US" sz="2400" dirty="0"/>
              <a:t>S</a:t>
            </a:r>
            <a:r>
              <a:rPr kumimoji="1" lang="sr-Latn-CS" altLang="en-US" sz="2400" dirty="0">
                <a:ea typeface="SimSun" panose="02010600030101010101" pitchFamily="2" charset="-122"/>
              </a:rPr>
              <a:t>r</a:t>
            </a:r>
            <a:r>
              <a:rPr kumimoji="1" lang="en-US" altLang="en-US" sz="2400" dirty="0">
                <a:ea typeface="SimSun" panose="02010600030101010101" pitchFamily="2" charset="-122"/>
              </a:rPr>
              <a:t>.E</a:t>
            </a:r>
            <a:r>
              <a:rPr kumimoji="1" lang="sr-Latn-CS" altLang="en-US" sz="2400" dirty="0">
                <a:ea typeface="SimSun" panose="02010600030101010101" pitchFamily="2" charset="-122"/>
              </a:rPr>
              <a:t>n</a:t>
            </a:r>
            <a:r>
              <a:rPr kumimoji="1" lang="en-US" altLang="en-US" sz="2400" dirty="0" smtClean="0">
                <a:ea typeface="SimSun" panose="02010600030101010101" pitchFamily="2" charset="-122"/>
              </a:rPr>
              <a:t>.re</a:t>
            </a:r>
            <a:r>
              <a:rPr kumimoji="1" lang="sr-Latn-RS" altLang="en-US" sz="2400" dirty="0" smtClean="0">
                <a:ea typeface="SimSun" panose="02010600030101010101" pitchFamily="2" charset="-122"/>
              </a:rPr>
              <a:t>a</a:t>
            </a:r>
            <a:r>
              <a:rPr kumimoji="1" lang="en-US" altLang="en-US" sz="2400" dirty="0" err="1" smtClean="0">
                <a:ea typeface="SimSun" panose="02010600030101010101" pitchFamily="2" charset="-122"/>
              </a:rPr>
              <a:t>ktivnih</a:t>
            </a:r>
            <a:r>
              <a:rPr kumimoji="1" lang="en-US" altLang="en-US" sz="2400" dirty="0" smtClean="0">
                <a:ea typeface="SimSun" panose="02010600030101010101" pitchFamily="2" charset="-122"/>
              </a:rPr>
              <a:t> </a:t>
            </a:r>
            <a:r>
              <a:rPr kumimoji="1" lang="en-US" altLang="en-US" sz="2400" dirty="0" err="1">
                <a:ea typeface="SimSun" panose="02010600030101010101" pitchFamily="2" charset="-122"/>
              </a:rPr>
              <a:t>parova</a:t>
            </a:r>
            <a:r>
              <a:rPr kumimoji="1" lang="en-US" altLang="en-US" sz="2400" dirty="0">
                <a:ea typeface="SimSun" panose="02010600030101010101" pitchFamily="2" charset="-122"/>
              </a:rPr>
              <a:t>) </a:t>
            </a:r>
            <a:r>
              <a:rPr kumimoji="1" lang="en-US" altLang="en-US" sz="2400" dirty="0" smtClean="0">
                <a:ea typeface="SimSun" panose="02010600030101010101" pitchFamily="2" charset="-122"/>
              </a:rPr>
              <a:t>–  </a:t>
            </a:r>
            <a:r>
              <a:rPr kumimoji="1" lang="en-US" altLang="en-US" sz="2400" dirty="0">
                <a:ea typeface="SimSun" panose="02010600030101010101" pitchFamily="2" charset="-122"/>
              </a:rPr>
              <a:t>(</a:t>
            </a:r>
            <a:r>
              <a:rPr kumimoji="1" lang="en-US" altLang="en-US" sz="2400" dirty="0" err="1">
                <a:ea typeface="SimSun" panose="02010600030101010101" pitchFamily="2" charset="-122"/>
              </a:rPr>
              <a:t>Sr.En.a</a:t>
            </a:r>
            <a:r>
              <a:rPr kumimoji="1" lang="sr-Latn-CS" altLang="en-US" sz="2400" dirty="0">
                <a:ea typeface="SimSun" panose="02010600030101010101" pitchFamily="2" charset="-122"/>
              </a:rPr>
              <a:t> svih sudarnih parova</a:t>
            </a:r>
            <a:r>
              <a:rPr kumimoji="1" lang="en-US" altLang="en-US" sz="2400" dirty="0">
                <a:ea typeface="SimSun" panose="02010600030101010101" pitchFamily="2" charset="-122"/>
              </a:rPr>
              <a:t>)</a:t>
            </a:r>
            <a:endParaRPr kumimoji="1" lang="en-US" altLang="en-US" sz="2400" dirty="0"/>
          </a:p>
        </p:txBody>
      </p:sp>
      <p:sp>
        <p:nvSpPr>
          <p:cNvPr id="26627" name="Text Box 9"/>
          <p:cNvSpPr txBox="1">
            <a:spLocks noChangeArrowheads="1"/>
          </p:cNvSpPr>
          <p:nvPr/>
        </p:nvSpPr>
        <p:spPr bwMode="auto">
          <a:xfrm>
            <a:off x="2251869" y="161925"/>
            <a:ext cx="4025900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kumimoji="1" lang="sr-Latn-CS" altLang="en-US" sz="2800" dirty="0">
                <a:ea typeface="SimSun" panose="02010600030101010101" pitchFamily="2" charset="-122"/>
              </a:rPr>
              <a:t>iz Maxwelove raspodele</a:t>
            </a:r>
            <a:endParaRPr kumimoji="1" lang="en-US" altLang="en-US" sz="2800" dirty="0">
              <a:ea typeface="SimSun" panose="02010600030101010101" pitchFamily="2" charset="-122"/>
            </a:endParaRPr>
          </a:p>
        </p:txBody>
      </p:sp>
      <p:graphicFrame>
        <p:nvGraphicFramePr>
          <p:cNvPr id="2662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4108509"/>
              </p:ext>
            </p:extLst>
          </p:nvPr>
        </p:nvGraphicFramePr>
        <p:xfrm>
          <a:off x="660400" y="3307670"/>
          <a:ext cx="5329238" cy="139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8" name="Equation" r:id="rId5" imgW="1790700" imgH="469900" progId="Equation.3">
                  <p:embed/>
                </p:oleObj>
              </mc:Choice>
              <mc:Fallback>
                <p:oleObj name="Equation" r:id="rId5" imgW="1790700" imgH="4699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0400" y="3307670"/>
                        <a:ext cx="5329238" cy="1398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629" name="Object 11"/>
          <p:cNvGraphicFramePr>
            <a:graphicFrameLocks noChangeAspect="1"/>
          </p:cNvGraphicFramePr>
          <p:nvPr/>
        </p:nvGraphicFramePr>
        <p:xfrm>
          <a:off x="381000" y="4868863"/>
          <a:ext cx="68580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59" name="Equation" r:id="rId7" imgW="1841500" imgH="469900" progId="Equation.3">
                  <p:embed/>
                </p:oleObj>
              </mc:Choice>
              <mc:Fallback>
                <p:oleObj name="Equation" r:id="rId7" imgW="1841500" imgH="4699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868863"/>
                        <a:ext cx="6858000" cy="1749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630" name="Freeform 9"/>
          <p:cNvSpPr>
            <a:spLocks/>
          </p:cNvSpPr>
          <p:nvPr/>
        </p:nvSpPr>
        <p:spPr bwMode="auto">
          <a:xfrm>
            <a:off x="5989638" y="457200"/>
            <a:ext cx="939800" cy="457200"/>
          </a:xfrm>
          <a:custGeom>
            <a:avLst/>
            <a:gdLst>
              <a:gd name="T0" fmla="*/ 2147483647 w 592"/>
              <a:gd name="T1" fmla="*/ 0 h 336"/>
              <a:gd name="T2" fmla="*/ 2147483647 w 592"/>
              <a:gd name="T3" fmla="*/ 2147483647 h 336"/>
              <a:gd name="T4" fmla="*/ 0 w 592"/>
              <a:gd name="T5" fmla="*/ 2147483647 h 336"/>
              <a:gd name="T6" fmla="*/ 0 60000 65536"/>
              <a:gd name="T7" fmla="*/ 0 60000 65536"/>
              <a:gd name="T8" fmla="*/ 0 60000 65536"/>
              <a:gd name="T9" fmla="*/ 0 w 592"/>
              <a:gd name="T10" fmla="*/ 0 h 336"/>
              <a:gd name="T11" fmla="*/ 592 w 592"/>
              <a:gd name="T12" fmla="*/ 336 h 3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592" h="336">
                <a:moveTo>
                  <a:pt x="384" y="0"/>
                </a:moveTo>
                <a:cubicBezTo>
                  <a:pt x="488" y="92"/>
                  <a:pt x="592" y="184"/>
                  <a:pt x="528" y="240"/>
                </a:cubicBezTo>
                <a:cubicBezTo>
                  <a:pt x="464" y="296"/>
                  <a:pt x="88" y="320"/>
                  <a:pt x="0" y="33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" name="TextBox 1"/>
          <p:cNvSpPr txBox="1"/>
          <p:nvPr/>
        </p:nvSpPr>
        <p:spPr>
          <a:xfrm>
            <a:off x="6459538" y="3505200"/>
            <a:ext cx="2227262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sz="2400" dirty="0" smtClean="0"/>
              <a:t>E</a:t>
            </a:r>
            <a:r>
              <a:rPr lang="sr-Latn-RS" sz="2400" baseline="-25000" dirty="0" smtClean="0"/>
              <a:t>C</a:t>
            </a:r>
            <a:r>
              <a:rPr lang="sr-Latn-RS" sz="2400" dirty="0" smtClean="0"/>
              <a:t> =E</a:t>
            </a:r>
            <a:r>
              <a:rPr lang="sr-Latn-RS" sz="2400" baseline="-25000" dirty="0" smtClean="0"/>
              <a:t>a</a:t>
            </a:r>
            <a:r>
              <a:rPr lang="sr-Latn-RS" sz="2400" baseline="-25000" dirty="0"/>
              <a:t> </a:t>
            </a:r>
            <a:r>
              <a:rPr lang="sr-Latn-RS" sz="2400" dirty="0" smtClean="0"/>
              <a:t> - ½ RT</a:t>
            </a:r>
            <a:endParaRPr lang="en-US" sz="2400" dirty="0"/>
          </a:p>
        </p:txBody>
      </p:sp>
      <p:pic>
        <p:nvPicPr>
          <p:cNvPr id="4" name="Audio 3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4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817" x="4275138" y="3192463"/>
          <p14:tracePt t="2945" x="4259263" y="3208338"/>
          <p14:tracePt t="3259" x="4251325" y="3208338"/>
          <p14:tracePt t="3267" x="4244975" y="3208338"/>
          <p14:tracePt t="3276" x="4251325" y="3222625"/>
          <p14:tracePt t="3427" x="4259263" y="3222625"/>
          <p14:tracePt t="3443" x="4267200" y="3222625"/>
          <p14:tracePt t="3451" x="4275138" y="3222625"/>
          <p14:tracePt t="3460" x="4283075" y="3222625"/>
          <p14:tracePt t="3476" x="4289425" y="3222625"/>
          <p14:tracePt t="3491" x="4313238" y="3208338"/>
          <p14:tracePt t="3510" x="4381500" y="3108325"/>
          <p14:tracePt t="3526" x="4441825" y="3001963"/>
          <p14:tracePt t="3544" x="4487863" y="2933700"/>
          <p14:tracePt t="3559" x="4495800" y="2903538"/>
          <p14:tracePt t="3576" x="4495800" y="2857500"/>
          <p14:tracePt t="3592" x="4495800" y="2819400"/>
          <p14:tracePt t="3608" x="4503738" y="2765425"/>
          <p14:tracePt t="3625" x="4518025" y="2689225"/>
          <p14:tracePt t="3642" x="4564063" y="2598738"/>
          <p14:tracePt t="3642" x="4587875" y="2536825"/>
          <p14:tracePt t="3659" x="4625975" y="2454275"/>
          <p14:tracePt t="3675" x="4708525" y="2263775"/>
          <p14:tracePt t="3692" x="4746625" y="2193925"/>
          <p14:tracePt t="3708" x="4770438" y="2141538"/>
          <p14:tracePt t="3725" x="4792663" y="2117725"/>
          <p14:tracePt t="3741" x="4792663" y="2111375"/>
          <p14:tracePt t="3757" x="4800600" y="2103438"/>
          <p14:tracePt t="3774" x="4800600" y="2087563"/>
          <p14:tracePt t="3791" x="4800600" y="2057400"/>
          <p14:tracePt t="3807" x="4816475" y="2011363"/>
          <p14:tracePt t="3824" x="4838700" y="1951038"/>
          <p14:tracePt t="3841" x="4876800" y="1851025"/>
          <p14:tracePt t="3857" x="4899025" y="1744663"/>
          <p14:tracePt t="3857" x="4899025" y="1676400"/>
          <p14:tracePt t="3875" x="4899025" y="1531938"/>
          <p14:tracePt t="3893" x="4860925" y="1431925"/>
          <p14:tracePt t="3908" x="4830763" y="1317625"/>
          <p14:tracePt t="3925" x="4816475" y="1211263"/>
          <p14:tracePt t="3941" x="4816475" y="1127125"/>
          <p14:tracePt t="3957" x="4816475" y="1058863"/>
          <p14:tracePt t="3974" x="4808538" y="974725"/>
          <p14:tracePt t="3990" x="4784725" y="930275"/>
          <p14:tracePt t="4007" x="4770438" y="892175"/>
          <p14:tracePt t="4024" x="4740275" y="846138"/>
          <p14:tracePt t="4024" x="4740275" y="838200"/>
          <p14:tracePt t="4044" x="4732338" y="830263"/>
          <p14:tracePt t="4057" x="4732338" y="822325"/>
          <p14:tracePt t="4073" x="4724400" y="815975"/>
          <p14:tracePt t="4098" x="4724400" y="822325"/>
          <p14:tracePt t="4242" x="4724400" y="838200"/>
          <p14:tracePt t="4250" x="4724400" y="846138"/>
          <p14:tracePt t="4260" x="4724400" y="854075"/>
          <p14:tracePt t="4274" x="4724400" y="860425"/>
          <p14:tracePt t="6942" x="4716463" y="860425"/>
          <p14:tracePt t="7347" x="4708525" y="860425"/>
          <p14:tracePt t="7355" x="4694238" y="860425"/>
          <p14:tracePt t="7371" x="4632325" y="830263"/>
          <p14:tracePt t="7389" x="4594225" y="815975"/>
          <p14:tracePt t="7406" x="4549775" y="792163"/>
          <p14:tracePt t="7421" x="4533900" y="792163"/>
          <p14:tracePt t="7438" x="4525963" y="792163"/>
          <p14:tracePt t="7454" x="4503738" y="777875"/>
          <p14:tracePt t="7471" x="4465638" y="777875"/>
          <p14:tracePt t="7488" x="4411663" y="754063"/>
          <p14:tracePt t="7505" x="4327525" y="739775"/>
          <p14:tracePt t="7522" x="4198938" y="715963"/>
          <p14:tracePt t="7538" x="4008438" y="708025"/>
          <p14:tracePt t="7555" x="3787775" y="708025"/>
          <p14:tracePt t="7555" x="3687763" y="708025"/>
          <p14:tracePt t="7573" x="3489325" y="693738"/>
          <p14:tracePt t="7588" x="3360738" y="693738"/>
          <p14:tracePt t="7606" x="3276600" y="693738"/>
          <p14:tracePt t="7622" x="3222625" y="693738"/>
          <p14:tracePt t="7638" x="3140075" y="701675"/>
          <p14:tracePt t="7655" x="3040063" y="708025"/>
          <p14:tracePt t="7671" x="2955925" y="723900"/>
          <p14:tracePt t="7688" x="2849563" y="746125"/>
          <p14:tracePt t="7705" x="2765425" y="754063"/>
          <p14:tracePt t="7721" x="2674938" y="769938"/>
          <p14:tracePt t="7738" x="2560638" y="777875"/>
          <p14:tracePt t="7755" x="2416175" y="777875"/>
          <p14:tracePt t="7755" x="2346325" y="777875"/>
          <p14:tracePt t="7773" x="2232025" y="800100"/>
          <p14:tracePt t="7789" x="2125663" y="815975"/>
          <p14:tracePt t="7805" x="2027238" y="822325"/>
          <p14:tracePt t="7822" x="1981200" y="838200"/>
          <p14:tracePt t="7838" x="1943100" y="846138"/>
          <p14:tracePt t="7855" x="1920875" y="846138"/>
          <p14:tracePt t="7871" x="1889125" y="860425"/>
          <p14:tracePt t="7887" x="1844675" y="868363"/>
          <p14:tracePt t="7905" x="1806575" y="876300"/>
          <p14:tracePt t="7921" x="1760538" y="892175"/>
          <p14:tracePt t="7938" x="1692275" y="898525"/>
          <p14:tracePt t="7938" x="1654175" y="898525"/>
          <p14:tracePt t="7956" x="1608138" y="914400"/>
          <p14:tracePt t="7970" x="1539875" y="914400"/>
          <p14:tracePt t="7988" x="1524000" y="930275"/>
          <p14:tracePt t="8005" x="1508125" y="930275"/>
          <p14:tracePt t="8027" x="1493838" y="930275"/>
          <p14:tracePt t="8038" x="1477963" y="944563"/>
          <p14:tracePt t="8054" x="1447800" y="944563"/>
          <p14:tracePt t="8071" x="1417638" y="960438"/>
          <p14:tracePt t="8087" x="1387475" y="974725"/>
          <p14:tracePt t="8104" x="1379538" y="974725"/>
          <p14:tracePt t="8120" x="1371600" y="974725"/>
          <p14:tracePt t="8137" x="1363663" y="990600"/>
          <p14:tracePt t="8153" x="1349375" y="990600"/>
          <p14:tracePt t="8170" x="1349375" y="998538"/>
          <p14:tracePt t="8187" x="1325563" y="1006475"/>
          <p14:tracePt t="8205" x="1317625" y="1012825"/>
          <p14:tracePt t="8221" x="1317625" y="1028700"/>
          <p14:tracePt t="8238" x="1311275" y="1036638"/>
          <p14:tracePt t="8254" x="1303338" y="1044575"/>
          <p14:tracePt t="8270" x="1303338" y="1058863"/>
          <p14:tracePt t="8286" x="1295400" y="1066800"/>
          <p14:tracePt t="8303" x="1295400" y="1074738"/>
          <p14:tracePt t="8320" x="1295400" y="1089025"/>
          <p14:tracePt t="8340" x="1295400" y="1096963"/>
          <p14:tracePt t="8387" x="1295400" y="1104900"/>
          <p14:tracePt t="8404" x="1303338" y="1112838"/>
          <p14:tracePt t="8411" x="1303338" y="1127125"/>
          <p14:tracePt t="8420" x="1303338" y="1143000"/>
          <p14:tracePt t="8437" x="1303338" y="1158875"/>
          <p14:tracePt t="8453" x="1303338" y="1165225"/>
          <p14:tracePt t="8469" x="1303338" y="1189038"/>
          <p14:tracePt t="8486" x="1317625" y="1203325"/>
          <p14:tracePt t="8503" x="1317625" y="1211263"/>
          <p14:tracePt t="8519" x="1317625" y="1219200"/>
          <p14:tracePt t="8539" x="1325563" y="1219200"/>
          <p14:tracePt t="8762" x="1325563" y="1203325"/>
          <p14:tracePt t="8906" x="1325563" y="1196975"/>
          <p14:tracePt t="9058" x="1325563" y="1189038"/>
          <p14:tracePt t="9067" x="1325563" y="1181100"/>
          <p14:tracePt t="9074" x="1325563" y="1173163"/>
          <p14:tracePt t="9138" x="1325563" y="1165225"/>
          <p14:tracePt t="9162" x="1317625" y="1165225"/>
          <p14:tracePt t="9418" x="1311275" y="1165225"/>
          <p14:tracePt t="9491" x="1303338" y="1165225"/>
          <p14:tracePt t="9515" x="1295400" y="1165225"/>
          <p14:tracePt t="9522" x="1287463" y="1165225"/>
          <p14:tracePt t="9536" x="1279525" y="1165225"/>
          <p14:tracePt t="9552" x="1273175" y="1165225"/>
          <p14:tracePt t="9567" x="1257300" y="1165225"/>
          <p14:tracePt t="9618" x="1249363" y="1165225"/>
          <p14:tracePt t="10482" x="1249363" y="1158875"/>
          <p14:tracePt t="10506" x="1249363" y="1150938"/>
          <p14:tracePt t="10515" x="1249363" y="1135063"/>
          <p14:tracePt t="10531" x="1249363" y="1127125"/>
          <p14:tracePt t="10538" x="1249363" y="1104900"/>
          <p14:tracePt t="10550" x="1241425" y="1089025"/>
          <p14:tracePt t="10566" x="1235075" y="1082675"/>
          <p14:tracePt t="10584" x="1235075" y="1066800"/>
          <p14:tracePt t="10603" x="1227138" y="1066800"/>
          <p14:tracePt t="10658" x="1227138" y="1058863"/>
          <p14:tracePt t="10667" x="1219200" y="1058863"/>
          <p14:tracePt t="10706" x="1211263" y="1058863"/>
          <p14:tracePt t="10715" x="1203325" y="1058863"/>
          <p14:tracePt t="10722" x="1189038" y="1058863"/>
          <p14:tracePt t="10733" x="1165225" y="1058863"/>
          <p14:tracePt t="10750" x="1158875" y="1058863"/>
          <p14:tracePt t="10766" x="1150938" y="1058863"/>
          <p14:tracePt t="10794" x="1143000" y="1058863"/>
          <p14:tracePt t="10810" x="1135063" y="1058863"/>
          <p14:tracePt t="10819" x="1120775" y="1058863"/>
          <p14:tracePt t="10835" x="1104900" y="1074738"/>
          <p14:tracePt t="10850" x="1074738" y="1112838"/>
          <p14:tracePt t="10868" x="1074738" y="1127125"/>
          <p14:tracePt t="10884" x="1074738" y="1135063"/>
          <p14:tracePt t="10900" x="1074738" y="1143000"/>
          <p14:tracePt t="11026" x="1074738" y="1150938"/>
          <p14:tracePt t="11042" x="1074738" y="1158875"/>
          <p14:tracePt t="11051" x="1074738" y="1165225"/>
          <p14:tracePt t="11114" x="1074738" y="1173163"/>
          <p14:tracePt t="11122" x="1074738" y="1181100"/>
          <p14:tracePt t="11162" x="1074738" y="1189038"/>
          <p14:tracePt t="11930" x="1082675" y="1189038"/>
          <p14:tracePt t="11947" x="1089025" y="1189038"/>
          <p14:tracePt t="11963" x="1096963" y="1189038"/>
          <p14:tracePt t="11986" x="1104900" y="1189038"/>
          <p14:tracePt t="11994" x="1112838" y="1189038"/>
          <p14:tracePt t="12010" x="1120775" y="1189038"/>
          <p14:tracePt t="12026" x="1135063" y="1189038"/>
          <p14:tracePt t="12058" x="1143000" y="1189038"/>
          <p14:tracePt t="12074" x="1150938" y="1189038"/>
          <p14:tracePt t="12083" x="1165225" y="1189038"/>
          <p14:tracePt t="12100" x="1173163" y="1189038"/>
          <p14:tracePt t="12178" x="1181100" y="1189038"/>
          <p14:tracePt t="12218" x="1189038" y="1189038"/>
          <p14:tracePt t="12274" x="1189038" y="1181100"/>
          <p14:tracePt t="12682" x="1189038" y="1173163"/>
          <p14:tracePt t="12690" x="1189038" y="1165225"/>
          <p14:tracePt t="12706" x="1189038" y="1158875"/>
          <p14:tracePt t="12731" x="1189038" y="1143000"/>
          <p14:tracePt t="12754" x="1189038" y="1135063"/>
          <p14:tracePt t="12802" x="1181100" y="1127125"/>
          <p14:tracePt t="12826" x="1173163" y="1127125"/>
          <p14:tracePt t="12834" x="1173163" y="1120775"/>
          <p14:tracePt t="12847" x="1150938" y="1112838"/>
          <p14:tracePt t="12865" x="1143000" y="1104900"/>
          <p14:tracePt t="12881" x="1127125" y="1104900"/>
          <p14:tracePt t="12899" x="1120775" y="1104900"/>
          <p14:tracePt t="12915" x="1112838" y="1104900"/>
          <p14:tracePt t="12932" x="1104900" y="1120775"/>
          <p14:tracePt t="12949" x="1089025" y="1135063"/>
          <p14:tracePt t="12967" x="1074738" y="1173163"/>
          <p14:tracePt t="12980" x="1058863" y="1189038"/>
          <p14:tracePt t="12996" x="1058863" y="1196975"/>
          <p14:tracePt t="13013" x="1058863" y="1203325"/>
          <p14:tracePt t="13043" x="1058863" y="1211263"/>
          <p14:tracePt t="13138" x="1058863" y="1219200"/>
          <p14:tracePt t="13738" x="1058863" y="1227138"/>
          <p14:tracePt t="13747" x="1058863" y="1235075"/>
          <p14:tracePt t="13754" x="1058863" y="1249363"/>
          <p14:tracePt t="13764" x="1058863" y="1265238"/>
          <p14:tracePt t="13781" x="1074738" y="1295400"/>
          <p14:tracePt t="13797" x="1074738" y="1325563"/>
          <p14:tracePt t="13814" x="1074738" y="1349375"/>
          <p14:tracePt t="13830" x="1074738" y="1379538"/>
          <p14:tracePt t="13846" x="1074738" y="1409700"/>
          <p14:tracePt t="13864" x="1074738" y="1439863"/>
          <p14:tracePt t="13880" x="1074738" y="1455738"/>
          <p14:tracePt t="13896" x="1074738" y="1463675"/>
          <p14:tracePt t="13913" x="1074738" y="1477963"/>
          <p14:tracePt t="13930" x="1074738" y="1501775"/>
          <p14:tracePt t="13947" x="1074738" y="1516063"/>
          <p14:tracePt t="13965" x="1074738" y="1546225"/>
          <p14:tracePt t="13981" x="1074738" y="1577975"/>
          <p14:tracePt t="13997" x="1074738" y="1608138"/>
          <p14:tracePt t="14015" x="1074738" y="1638300"/>
          <p14:tracePt t="14029" x="1074738" y="1654175"/>
          <p14:tracePt t="14047" x="1074738" y="1676400"/>
          <p14:tracePt t="14063" x="1074738" y="1692275"/>
          <p14:tracePt t="14083" x="1074738" y="1698625"/>
          <p14:tracePt t="14096" x="1074738" y="1714500"/>
          <p14:tracePt t="14113" x="1074738" y="1744663"/>
          <p14:tracePt t="14131" x="1066800" y="1774825"/>
          <p14:tracePt t="14148" x="1066800" y="1790700"/>
          <p14:tracePt t="14165" x="1066800" y="1828800"/>
          <p14:tracePt t="14181" x="1066800" y="1851025"/>
          <p14:tracePt t="14197" x="1066800" y="1874838"/>
          <p14:tracePt t="14213" x="1066800" y="1889125"/>
          <p14:tracePt t="14230" x="1066800" y="1897063"/>
          <p14:tracePt t="14246" x="1066800" y="1920875"/>
          <p14:tracePt t="14263" x="1066800" y="1927225"/>
          <p14:tracePt t="14279" x="1066800" y="1943100"/>
          <p14:tracePt t="14296" x="1066800" y="1951038"/>
          <p14:tracePt t="14313" x="1066800" y="1958975"/>
          <p14:tracePt t="14331" x="1074738" y="1973263"/>
          <p14:tracePt t="14348" x="1074738" y="2003425"/>
          <p14:tracePt t="14366" x="1074738" y="2027238"/>
          <p14:tracePt t="14382" x="1089025" y="2041525"/>
          <p14:tracePt t="14396" x="1104900" y="2057400"/>
          <p14:tracePt t="14413" x="1104900" y="2065338"/>
          <p14:tracePt t="14429" x="1104900" y="2079625"/>
          <p14:tracePt t="14466" x="1112838" y="2079625"/>
          <p14:tracePt t="14570" x="1120775" y="2079625"/>
          <p14:tracePt t="14626" x="1120775" y="2073275"/>
          <p14:tracePt t="14642" x="1120775" y="2065338"/>
          <p14:tracePt t="14650" x="1120775" y="2049463"/>
          <p14:tracePt t="14662" x="1120775" y="2011363"/>
          <p14:tracePt t="14679" x="1120775" y="1981200"/>
          <p14:tracePt t="14695" x="1120775" y="1965325"/>
          <p14:tracePt t="14712" x="1120775" y="1951038"/>
          <p14:tracePt t="14712" x="1120775" y="1935163"/>
          <p14:tracePt t="14732" x="1120775" y="1927225"/>
          <p14:tracePt t="14746" x="1120775" y="1897063"/>
          <p14:tracePt t="14764" x="1120775" y="1874838"/>
          <p14:tracePt t="14780" x="1120775" y="1828800"/>
          <p14:tracePt t="14797" x="1120775" y="1790700"/>
          <p14:tracePt t="14813" x="1120775" y="1736725"/>
          <p14:tracePt t="14829" x="1120775" y="1698625"/>
          <p14:tracePt t="14846" x="1120775" y="1676400"/>
          <p14:tracePt t="14863" x="1120775" y="1660525"/>
          <p14:tracePt t="14879" x="1120775" y="1630363"/>
          <p14:tracePt t="14896" x="1120775" y="1600200"/>
          <p14:tracePt t="14913" x="1120775" y="1546225"/>
          <p14:tracePt t="14929" x="1120775" y="1508125"/>
          <p14:tracePt t="14929" x="1120775" y="1493838"/>
          <p14:tracePt t="14948" x="1120775" y="1463675"/>
          <p14:tracePt t="14964" x="1120775" y="1431925"/>
          <p14:tracePt t="14980" x="1120775" y="1401763"/>
          <p14:tracePt t="14997" x="1120775" y="1379538"/>
          <p14:tracePt t="15013" x="1120775" y="1341438"/>
          <p14:tracePt t="15029" x="1120775" y="1303338"/>
          <p14:tracePt t="15047" x="1104900" y="1249363"/>
          <p14:tracePt t="15063" x="1104900" y="1235075"/>
          <p14:tracePt t="15078" x="1104900" y="1219200"/>
          <p14:tracePt t="15096" x="1104900" y="1211263"/>
          <p14:tracePt t="15112" x="1104900" y="1203325"/>
          <p14:tracePt t="15128" x="1096963" y="1189038"/>
          <p14:tracePt t="15145" x="1096963" y="1173163"/>
          <p14:tracePt t="15163" x="1096963" y="1181100"/>
          <p14:tracePt t="15330" x="1096963" y="1196975"/>
          <p14:tracePt t="15338" x="1096963" y="1203325"/>
          <p14:tracePt t="15347" x="1096963" y="1241425"/>
          <p14:tracePt t="15364" x="1104900" y="1295400"/>
          <p14:tracePt t="15380" x="1104900" y="1349375"/>
          <p14:tracePt t="15396" x="1104900" y="1417638"/>
          <p14:tracePt t="15413" x="1104900" y="1470025"/>
          <p14:tracePt t="15429" x="1104900" y="1524000"/>
          <p14:tracePt t="15446" x="1104900" y="1577975"/>
          <p14:tracePt t="15462" x="1104900" y="1622425"/>
          <p14:tracePt t="15479" x="1104900" y="1660525"/>
          <p14:tracePt t="15495" x="1104900" y="1706563"/>
          <p14:tracePt t="15512" x="1104900" y="1736725"/>
          <p14:tracePt t="15529" x="1104900" y="1782763"/>
          <p14:tracePt t="15529" x="1104900" y="1798638"/>
          <p14:tracePt t="15548" x="1104900" y="1828800"/>
          <p14:tracePt t="15563" x="1112838" y="1882775"/>
          <p14:tracePt t="15579" x="1112838" y="1912938"/>
          <p14:tracePt t="15596" x="1120775" y="1927225"/>
          <p14:tracePt t="15612" x="1120775" y="1943100"/>
          <p14:tracePt t="15628" x="1112838" y="1943100"/>
          <p14:tracePt t="15714" x="1082675" y="1912938"/>
          <p14:tracePt t="15722" x="1066800" y="1882775"/>
          <p14:tracePt t="15731" x="1058863" y="1858963"/>
          <p14:tracePt t="15744" x="1044575" y="1844675"/>
          <p14:tracePt t="15761" x="1028700" y="1798638"/>
          <p14:tracePt t="15779" x="1012825" y="1744663"/>
          <p14:tracePt t="15796" x="1012825" y="1692275"/>
          <p14:tracePt t="15813" x="1006475" y="1630363"/>
          <p14:tracePt t="15829" x="998538" y="1570038"/>
          <p14:tracePt t="15845" x="990600" y="1524000"/>
          <p14:tracePt t="15862" x="990600" y="1485900"/>
          <p14:tracePt t="15878" x="990600" y="1455738"/>
          <p14:tracePt t="15895" x="990600" y="1425575"/>
          <p14:tracePt t="15912" x="990600" y="1393825"/>
          <p14:tracePt t="15928" x="990600" y="1371600"/>
          <p14:tracePt t="15945" x="990600" y="1341438"/>
          <p14:tracePt t="15945" x="990600" y="1333500"/>
          <p14:tracePt t="15964" x="990600" y="1325563"/>
          <p14:tracePt t="15978" x="990600" y="1317625"/>
          <p14:tracePt t="15994" x="990600" y="1303338"/>
          <p14:tracePt t="16011" x="990600" y="1295400"/>
          <p14:tracePt t="16066" x="990600" y="1287463"/>
          <p14:tracePt t="16122" x="982663" y="1295400"/>
          <p14:tracePt t="16570" x="990600" y="1295400"/>
          <p14:tracePt t="16946" x="998538" y="1287463"/>
          <p14:tracePt t="16954" x="1006475" y="1287463"/>
          <p14:tracePt t="16970" x="1028700" y="1287463"/>
          <p14:tracePt t="16979" x="1050925" y="1287463"/>
          <p14:tracePt t="16993" x="1112838" y="1273175"/>
          <p14:tracePt t="17011" x="1196975" y="1273175"/>
          <p14:tracePt t="17028" x="1317625" y="1273175"/>
          <p14:tracePt t="17046" x="1463675" y="1273175"/>
          <p14:tracePt t="17061" x="1577975" y="1265238"/>
          <p14:tracePt t="17077" x="1676400" y="1241425"/>
          <p14:tracePt t="17094" x="1760538" y="1241425"/>
          <p14:tracePt t="17111" x="1851025" y="1227138"/>
          <p14:tracePt t="17127" x="1897063" y="1227138"/>
          <p14:tracePt t="17144" x="1965325" y="1227138"/>
          <p14:tracePt t="17160" x="2027238" y="1227138"/>
          <p14:tracePt t="17177" x="2065338" y="1227138"/>
          <p14:tracePt t="17177" x="2079625" y="1227138"/>
          <p14:tracePt t="17196" x="2087563" y="1227138"/>
          <p14:tracePt t="17196" x="2103438" y="1227138"/>
          <p14:tracePt t="17211" x="2141538" y="1227138"/>
          <p14:tracePt t="17228" x="2209800" y="1227138"/>
          <p14:tracePt t="17244" x="2293938" y="1227138"/>
          <p14:tracePt t="17261" x="2378075" y="1219200"/>
          <p14:tracePt t="17277" x="2454275" y="1219200"/>
          <p14:tracePt t="17294" x="2536825" y="1219200"/>
          <p14:tracePt t="17310" x="2628900" y="1219200"/>
          <p14:tracePt t="17327" x="2697163" y="1219200"/>
          <p14:tracePt t="17344" x="2765425" y="1219200"/>
          <p14:tracePt t="17360" x="2835275" y="1219200"/>
          <p14:tracePt t="17360" x="2873375" y="1219200"/>
          <p14:tracePt t="17380" x="2917825" y="1219200"/>
          <p14:tracePt t="17393" x="2979738" y="1219200"/>
          <p14:tracePt t="17409" x="3048000" y="1219200"/>
          <p14:tracePt t="17409" x="3070225" y="1219200"/>
          <p14:tracePt t="17427" x="3101975" y="1219200"/>
          <p14:tracePt t="17445" x="3116263" y="1203325"/>
          <p14:tracePt t="17461" x="3154363" y="1203325"/>
          <p14:tracePt t="17477" x="3222625" y="1203325"/>
          <p14:tracePt t="17494" x="3298825" y="1203325"/>
          <p14:tracePt t="17510" x="3368675" y="1203325"/>
          <p14:tracePt t="17528" x="3398838" y="1203325"/>
          <p14:tracePt t="17544" x="3429000" y="1203325"/>
          <p14:tracePt t="17560" x="3467100" y="1203325"/>
          <p14:tracePt t="17576" x="3521075" y="1203325"/>
          <p14:tracePt t="17592" x="3603625" y="1203325"/>
          <p14:tracePt t="17609" x="3673475" y="1203325"/>
          <p14:tracePt t="17628" x="3687763" y="1203325"/>
          <p14:tracePt t="17645" x="3711575" y="1203325"/>
          <p14:tracePt t="17661" x="3725863" y="1203325"/>
          <p14:tracePt t="17677" x="3756025" y="1203325"/>
          <p14:tracePt t="17693" x="3787775" y="1203325"/>
          <p14:tracePt t="17710" x="3825875" y="1203325"/>
          <p14:tracePt t="17726" x="3908425" y="1203325"/>
          <p14:tracePt t="17743" x="4008438" y="1203325"/>
          <p14:tracePt t="17760" x="4106863" y="1203325"/>
          <p14:tracePt t="17776" x="4175125" y="1203325"/>
          <p14:tracePt t="17793" x="4221163" y="1203325"/>
          <p14:tracePt t="17793" x="4237038" y="1203325"/>
          <p14:tracePt t="17811" x="4251325" y="1203325"/>
          <p14:tracePt t="17826" x="4267200" y="1211263"/>
          <p14:tracePt t="17844" x="4289425" y="1219200"/>
          <p14:tracePt t="17860" x="4327525" y="1219200"/>
          <p14:tracePt t="17877" x="4381500" y="1219200"/>
          <p14:tracePt t="17894" x="4435475" y="1219200"/>
          <p14:tracePt t="17909" x="4487863" y="1219200"/>
          <p14:tracePt t="17926" x="4518025" y="1219200"/>
          <p14:tracePt t="17943" x="4549775" y="1235075"/>
          <p14:tracePt t="17959" x="4579938" y="1235075"/>
          <p14:tracePt t="17976" x="4594225" y="1235075"/>
          <p14:tracePt t="17993" x="4610100" y="1241425"/>
          <p14:tracePt t="18009" x="4594225" y="1241425"/>
          <p14:tracePt t="18882" x="4579938" y="1241425"/>
          <p14:tracePt t="18898" x="4564063" y="1241425"/>
          <p14:tracePt t="18907" x="4541838" y="1249363"/>
          <p14:tracePt t="18914" x="4518025" y="1249363"/>
          <p14:tracePt t="18925" x="4457700" y="1257300"/>
          <p14:tracePt t="18942" x="4403725" y="1257300"/>
          <p14:tracePt t="18959" x="4343400" y="1257300"/>
          <p14:tracePt t="18975" x="4289425" y="1257300"/>
          <p14:tracePt t="18992" x="4244975" y="1257300"/>
          <p14:tracePt t="19008" x="4191000" y="1257300"/>
          <p14:tracePt t="19025" x="4098925" y="1257300"/>
          <p14:tracePt t="19041" x="3992563" y="1273175"/>
          <p14:tracePt t="19041" x="3940175" y="1273175"/>
          <p14:tracePt t="19060" x="3840163" y="1273175"/>
          <p14:tracePt t="19075" x="3787775" y="1279525"/>
          <p14:tracePt t="19093" x="3749675" y="1279525"/>
          <p14:tracePt t="19109" x="3687763" y="1287463"/>
          <p14:tracePt t="19125" x="3597275" y="1295400"/>
          <p14:tracePt t="19142" x="3467100" y="1295400"/>
          <p14:tracePt t="19158" x="3352800" y="1317625"/>
          <p14:tracePt t="19175" x="3246438" y="1333500"/>
          <p14:tracePt t="19191" x="3154363" y="1341438"/>
          <p14:tracePt t="19208" x="3048000" y="1363663"/>
          <p14:tracePt t="19225" x="2933700" y="1379538"/>
          <p14:tracePt t="19225" x="2879725" y="1379538"/>
          <p14:tracePt t="19244" x="2819400" y="1379538"/>
          <p14:tracePt t="19244" x="2765425" y="1387475"/>
          <p14:tracePt t="19259" x="2682875" y="1401763"/>
          <p14:tracePt t="19276" x="2644775" y="1409700"/>
          <p14:tracePt t="19292" x="2598738" y="1425575"/>
          <p14:tracePt t="19309" x="2552700" y="1425575"/>
          <p14:tracePt t="19325" x="2476500" y="1439863"/>
          <p14:tracePt t="19342" x="2400300" y="1447800"/>
          <p14:tracePt t="19358" x="2308225" y="1470025"/>
          <p14:tracePt t="19375" x="2255838" y="1470025"/>
          <p14:tracePt t="19393" x="2225675" y="1477963"/>
          <p14:tracePt t="19408" x="2193925" y="1485900"/>
          <p14:tracePt t="19425" x="2155825" y="1485900"/>
          <p14:tracePt t="19442" x="2125663" y="1493838"/>
          <p14:tracePt t="19442" x="2095500" y="1501775"/>
          <p14:tracePt t="19459" x="2057400" y="1516063"/>
          <p14:tracePt t="19476" x="2019300" y="1531938"/>
          <p14:tracePt t="19492" x="1965325" y="1539875"/>
          <p14:tracePt t="19509" x="1935163" y="1546225"/>
          <p14:tracePt t="19526" x="1882775" y="1546225"/>
          <p14:tracePt t="19540" x="1806575" y="1570038"/>
          <p14:tracePt t="19557" x="1736725" y="1577975"/>
          <p14:tracePt t="19575" x="1668463" y="1584325"/>
          <p14:tracePt t="19591" x="1584325" y="1600200"/>
          <p14:tracePt t="19608" x="1485900" y="1600200"/>
          <p14:tracePt t="19624" x="1409700" y="1616075"/>
          <p14:tracePt t="19624" x="1387475" y="1616075"/>
          <p14:tracePt t="19644" x="1371600" y="1616075"/>
          <p14:tracePt t="19657" x="1325563" y="1630363"/>
          <p14:tracePt t="19676" x="1273175" y="1638300"/>
          <p14:tracePt t="19691" x="1235075" y="1646238"/>
          <p14:tracePt t="19707" x="1189038" y="1646238"/>
          <p14:tracePt t="19725" x="1165225" y="1646238"/>
          <p14:tracePt t="19741" x="1158875" y="1646238"/>
          <p14:tracePt t="19826" x="1150938" y="1654175"/>
          <p14:tracePt t="19834" x="1143000" y="1654175"/>
          <p14:tracePt t="19866" x="1135063" y="1654175"/>
          <p14:tracePt t="19898" x="1127125" y="1660525"/>
          <p14:tracePt t="19907" x="1120775" y="1668463"/>
          <p14:tracePt t="19994" x="1120775" y="1676400"/>
          <p14:tracePt t="20066" x="1127125" y="1676400"/>
          <p14:tracePt t="20082" x="1135063" y="1676400"/>
          <p14:tracePt t="20091" x="1165225" y="1676400"/>
          <p14:tracePt t="20108" x="1196975" y="1676400"/>
          <p14:tracePt t="20125" x="1227138" y="1676400"/>
          <p14:tracePt t="20141" x="1257300" y="1676400"/>
          <p14:tracePt t="20158" x="1311275" y="1676400"/>
          <p14:tracePt t="20174" x="1349375" y="1676400"/>
          <p14:tracePt t="20190" x="1379538" y="1676400"/>
          <p14:tracePt t="20207" x="1409700" y="1676400"/>
          <p14:tracePt t="20224" x="1447800" y="1676400"/>
          <p14:tracePt t="20240" x="1470025" y="1676400"/>
          <p14:tracePt t="20257" x="1477963" y="1676400"/>
          <p14:tracePt t="20273" x="1485900" y="1676400"/>
          <p14:tracePt t="20292" x="1501775" y="1676400"/>
          <p14:tracePt t="20314" x="1508125" y="1676400"/>
          <p14:tracePt t="20330" x="1516063" y="1676400"/>
          <p14:tracePt t="20341" x="1531938" y="1676400"/>
          <p14:tracePt t="20357" x="1546225" y="1676400"/>
          <p14:tracePt t="20375" x="1554163" y="1676400"/>
          <p14:tracePt t="20390" x="1570038" y="1676400"/>
          <p14:tracePt t="20406" x="1608138" y="1676400"/>
          <p14:tracePt t="20424" x="1654175" y="1676400"/>
          <p14:tracePt t="20440" x="1668463" y="1676400"/>
          <p14:tracePt t="20456" x="1684338" y="1676400"/>
          <p14:tracePt t="20473" x="1692275" y="1676400"/>
          <p14:tracePt t="20514" x="1698625" y="1676400"/>
          <p14:tracePt t="20524" x="1706563" y="1676400"/>
          <p14:tracePt t="20539" x="1714500" y="1676400"/>
          <p14:tracePt t="20555" x="1722438" y="1676400"/>
          <p14:tracePt t="20571" x="1736725" y="1676400"/>
          <p14:tracePt t="20650" x="1752600" y="1676400"/>
          <p14:tracePt t="20658" x="1760538" y="1676400"/>
          <p14:tracePt t="20672" x="1768475" y="1676400"/>
          <p14:tracePt t="20689" x="1774825" y="1676400"/>
          <p14:tracePt t="21098" x="1790700" y="1676400"/>
          <p14:tracePt t="21107" x="1828800" y="1676400"/>
          <p14:tracePt t="21114" x="1858963" y="1676400"/>
          <p14:tracePt t="21124" x="1920875" y="1676400"/>
          <p14:tracePt t="21140" x="1951038" y="1676400"/>
          <p14:tracePt t="21157" x="1958975" y="1676400"/>
          <p14:tracePt t="21187" x="1965325" y="1676400"/>
          <p14:tracePt t="21194" x="1981200" y="1676400"/>
          <p14:tracePt t="21206" x="2035175" y="1676400"/>
          <p14:tracePt t="21223" x="2079625" y="1676400"/>
          <p14:tracePt t="21239" x="2095500" y="1676400"/>
          <p14:tracePt t="21256" x="2117725" y="1676400"/>
          <p14:tracePt t="21273" x="2141538" y="1676400"/>
          <p14:tracePt t="21273" x="2155825" y="1676400"/>
          <p14:tracePt t="21291" x="2179638" y="1676400"/>
          <p14:tracePt t="21306" x="2201863" y="1676400"/>
          <p14:tracePt t="21324" x="2209800" y="1676400"/>
          <p14:tracePt t="21339" x="2232025" y="1676400"/>
          <p14:tracePt t="21357" x="2255838" y="1676400"/>
          <p14:tracePt t="21375" x="2286000" y="1676400"/>
          <p14:tracePt t="21389" x="2316163" y="1660525"/>
          <p14:tracePt t="21406" x="2370138" y="1660525"/>
          <p14:tracePt t="21423" x="2422525" y="1660525"/>
          <p14:tracePt t="21439" x="2476500" y="1660525"/>
          <p14:tracePt t="21456" x="2514600" y="1654175"/>
          <p14:tracePt t="21473" x="2522538" y="1654175"/>
          <p14:tracePt t="21488" x="2536825" y="1646238"/>
          <p14:tracePt t="21506" x="2552700" y="1646238"/>
          <p14:tracePt t="21524" x="2613025" y="1646238"/>
          <p14:tracePt t="21543" x="2667000" y="1646238"/>
          <p14:tracePt t="21555" x="2689225" y="1646238"/>
          <p14:tracePt t="21572" x="2713038" y="1646238"/>
          <p14:tracePt t="21588" x="2735263" y="1646238"/>
          <p14:tracePt t="21604" x="2781300" y="1646238"/>
          <p14:tracePt t="21622" x="2841625" y="1646238"/>
          <p14:tracePt t="21639" x="2925763" y="1646238"/>
          <p14:tracePt t="21656" x="2979738" y="1646238"/>
          <p14:tracePt t="21672" x="3009900" y="1646238"/>
          <p14:tracePt t="21689" x="3040063" y="1646238"/>
          <p14:tracePt t="21689" x="3063875" y="1646238"/>
          <p14:tracePt t="21708" x="3101975" y="1646238"/>
          <p14:tracePt t="21722" x="3200400" y="1646238"/>
          <p14:tracePt t="21740" x="3254375" y="1646238"/>
          <p14:tracePt t="21756" x="3284538" y="1646238"/>
          <p14:tracePt t="21773" x="3314700" y="1646238"/>
          <p14:tracePt t="21789" x="3344863" y="1646238"/>
          <p14:tracePt t="21806" x="3390900" y="1646238"/>
          <p14:tracePt t="21822" x="3413125" y="1638300"/>
          <p14:tracePt t="21839" x="3421063" y="1638300"/>
          <p14:tracePt t="21855" x="3436938" y="1630363"/>
          <p14:tracePt t="21872" x="3482975" y="1630363"/>
          <p14:tracePt t="21889" x="3559175" y="1630363"/>
          <p14:tracePt t="21889" x="3619500" y="1630363"/>
          <p14:tracePt t="21907" x="3673475" y="1630363"/>
          <p14:tracePt t="21921" x="3810000" y="1630363"/>
          <p14:tracePt t="21940" x="3856038" y="1630363"/>
          <p14:tracePt t="21956" x="3863975" y="1630363"/>
          <p14:tracePt t="22002" x="3878263" y="1630363"/>
          <p14:tracePt t="22010" x="3902075" y="1630363"/>
          <p14:tracePt t="22021" x="3984625" y="1630363"/>
          <p14:tracePt t="22040" x="4068763" y="1630363"/>
          <p14:tracePt t="22055" x="4122738" y="1630363"/>
          <p14:tracePt t="22072" x="4130675" y="1630363"/>
          <p14:tracePt t="22088" x="4144963" y="1630363"/>
          <p14:tracePt t="22738" x="4152900" y="1630363"/>
          <p14:tracePt t="22746" x="4175125" y="1630363"/>
          <p14:tracePt t="22755" x="4221163" y="1608138"/>
          <p14:tracePt t="22772" x="4297363" y="1570038"/>
          <p14:tracePt t="22789" x="4373563" y="1546225"/>
          <p14:tracePt t="22805" x="4397375" y="1546225"/>
          <p14:tracePt t="22821" x="4411663" y="1546225"/>
          <p14:tracePt t="22874" x="4441825" y="1546225"/>
          <p14:tracePt t="22882" x="4495800" y="1531938"/>
          <p14:tracePt t="22890" x="4579938" y="1524000"/>
          <p14:tracePt t="22904" x="4754563" y="1493838"/>
          <p14:tracePt t="22921" x="4937125" y="1470025"/>
          <p14:tracePt t="22921" x="5021263" y="1455738"/>
          <p14:tracePt t="22940" x="5105400" y="1447800"/>
          <p14:tracePt t="22956" x="5135563" y="1439863"/>
          <p14:tracePt t="22972" x="5151438" y="1431925"/>
          <p14:tracePt t="22987" x="5211763" y="1431925"/>
          <p14:tracePt t="23007" x="5241925" y="1431925"/>
          <p14:tracePt t="23021" x="5318125" y="1463675"/>
          <p14:tracePt t="23037" x="5326063" y="1470025"/>
          <p14:tracePt t="23053" x="5326063" y="1477963"/>
          <p14:tracePt t="23154" x="5318125" y="1485900"/>
          <p14:tracePt t="23178" x="5303838" y="1493838"/>
          <p14:tracePt t="23194" x="5303838" y="1501775"/>
          <p14:tracePt t="23204" x="5280025" y="1508125"/>
          <p14:tracePt t="23210" x="5273675" y="1524000"/>
          <p14:tracePt t="23226" x="5265738" y="1539875"/>
          <p14:tracePt t="23237" x="5249863" y="1554163"/>
          <p14:tracePt t="23254" x="5235575" y="1570038"/>
          <p14:tracePt t="23270" x="5219700" y="1584325"/>
          <p14:tracePt t="23287" x="5203825" y="1600200"/>
          <p14:tracePt t="23304" x="5203825" y="1616075"/>
          <p14:tracePt t="23321" x="5189538" y="1616075"/>
          <p14:tracePt t="23337" x="5189538" y="1630363"/>
          <p14:tracePt t="23353" x="5165725" y="1638300"/>
          <p14:tracePt t="23353" x="5159375" y="1646238"/>
          <p14:tracePt t="23373" x="5165725" y="1646238"/>
          <p14:tracePt t="23506" x="5181600" y="1646238"/>
          <p14:tracePt t="23514" x="5189538" y="1646238"/>
          <p14:tracePt t="23523" x="5227638" y="1646238"/>
          <p14:tracePt t="23541" x="5265738" y="1646238"/>
          <p14:tracePt t="23554" x="5387975" y="1630363"/>
          <p14:tracePt t="23554" x="5448300" y="1622425"/>
          <p14:tracePt t="23571" x="5562600" y="1608138"/>
          <p14:tracePt t="23588" x="5608638" y="1600200"/>
          <p14:tracePt t="23604" x="5616575" y="1592263"/>
          <p14:tracePt t="23620" x="5622925" y="1592263"/>
          <p14:tracePt t="23651" x="5638800" y="1592263"/>
          <p14:tracePt t="23658" x="5661025" y="1592263"/>
          <p14:tracePt t="23669" x="5715000" y="1592263"/>
          <p14:tracePt t="23687" x="5791200" y="1592263"/>
          <p14:tracePt t="23704" x="5851525" y="1592263"/>
          <p14:tracePt t="23719" x="5883275" y="1592263"/>
          <p14:tracePt t="23736" x="5889625" y="1592263"/>
          <p14:tracePt t="23763" x="5897563" y="1592263"/>
          <p14:tracePt t="23787" x="5905500" y="1592263"/>
          <p14:tracePt t="23794" x="5921375" y="1592263"/>
          <p14:tracePt t="23805" x="5959475" y="1600200"/>
          <p14:tracePt t="23821" x="5989638" y="1608138"/>
          <p14:tracePt t="23836" x="6011863" y="1616075"/>
          <p14:tracePt t="23852" x="6042025" y="1622425"/>
          <p14:tracePt t="23870" x="6088063" y="1630363"/>
          <p14:tracePt t="23887" x="6126163" y="1638300"/>
          <p14:tracePt t="23904" x="6164263" y="1638300"/>
          <p14:tracePt t="23920" x="6188075" y="1638300"/>
          <p14:tracePt t="23937" x="6218238" y="1654175"/>
          <p14:tracePt t="23953" x="6270625" y="1654175"/>
          <p14:tracePt t="23953" x="6294438" y="1654175"/>
          <p14:tracePt t="23972" x="6354763" y="1654175"/>
          <p14:tracePt t="23972" x="6378575" y="1654175"/>
          <p14:tracePt t="23987" x="6423025" y="1654175"/>
          <p14:tracePt t="24004" x="6438900" y="1654175"/>
          <p14:tracePt t="24020" x="6454775" y="1654175"/>
          <p14:tracePt t="24058" x="6461125" y="1654175"/>
          <p14:tracePt t="24074" x="6477000" y="1654175"/>
          <p14:tracePt t="24082" x="6484938" y="1654175"/>
          <p14:tracePt t="24090" x="6499225" y="1654175"/>
          <p14:tracePt t="24103" x="6523038" y="1654175"/>
          <p14:tracePt t="24120" x="6545263" y="1654175"/>
          <p14:tracePt t="24136" x="6561138" y="1654175"/>
          <p14:tracePt t="24153" x="6569075" y="1654175"/>
          <p14:tracePt t="24169" x="6583363" y="1654175"/>
          <p14:tracePt t="24187" x="6629400" y="1654175"/>
          <p14:tracePt t="24204" x="6667500" y="1654175"/>
          <p14:tracePt t="24220" x="6721475" y="1654175"/>
          <p14:tracePt t="24237" x="6759575" y="1654175"/>
          <p14:tracePt t="24253" x="6789738" y="1654175"/>
          <p14:tracePt t="24270" x="6819900" y="1654175"/>
          <p14:tracePt t="24286" x="6835775" y="1654175"/>
          <p14:tracePt t="24303" x="6842125" y="1654175"/>
          <p14:tracePt t="24388" x="6850063" y="1654175"/>
          <p14:tracePt t="24403" x="6858000" y="1654175"/>
          <p14:tracePt t="25765" x="6858000" y="1646238"/>
          <p14:tracePt t="26386" x="6842125" y="1646238"/>
          <p14:tracePt t="26514" x="6835775" y="1646238"/>
          <p14:tracePt t="26522" x="6827838" y="1646238"/>
          <p14:tracePt t="26538" x="6811963" y="1646238"/>
          <p14:tracePt t="26554" x="6804025" y="1646238"/>
          <p14:tracePt t="26567" x="6789738" y="1646238"/>
          <p14:tracePt t="26584" x="6781800" y="1646238"/>
          <p14:tracePt t="26600" x="6773863" y="1646238"/>
          <p14:tracePt t="26617" x="6759575" y="1646238"/>
          <p14:tracePt t="26636" x="6743700" y="1646238"/>
          <p14:tracePt t="26652" x="6721475" y="1646238"/>
          <p14:tracePt t="26668" x="6683375" y="1646238"/>
          <p14:tracePt t="26685" x="6645275" y="1646238"/>
          <p14:tracePt t="26701" x="6599238" y="1646238"/>
          <p14:tracePt t="26717" x="6569075" y="1646238"/>
          <p14:tracePt t="26734" x="6545263" y="1646238"/>
          <p14:tracePt t="26750" x="6477000" y="1646238"/>
          <p14:tracePt t="26767" x="6400800" y="1646238"/>
          <p14:tracePt t="26784" x="6332538" y="1646238"/>
          <p14:tracePt t="26801" x="6278563" y="1646238"/>
          <p14:tracePt t="26817" x="6226175" y="1646238"/>
          <p14:tracePt t="26817" x="6188075" y="1654175"/>
          <p14:tracePt t="26835" x="6103938" y="1660525"/>
          <p14:tracePt t="26851" x="6027738" y="1676400"/>
          <p14:tracePt t="26868" x="5965825" y="1684338"/>
          <p14:tracePt t="26885" x="5889625" y="1698625"/>
          <p14:tracePt t="26900" x="5829300" y="1706563"/>
          <p14:tracePt t="26917" x="5722938" y="1706563"/>
          <p14:tracePt t="26934" x="5600700" y="1706563"/>
          <p14:tracePt t="26950" x="5456238" y="1706563"/>
          <p14:tracePt t="26967" x="5318125" y="1706563"/>
          <p14:tracePt t="26984" x="5227638" y="1722438"/>
          <p14:tracePt t="27000" x="5197475" y="1730375"/>
          <p14:tracePt t="27017" x="5189538" y="1730375"/>
          <p14:tracePt t="27033" x="5173663" y="1730375"/>
          <p14:tracePt t="27053" x="5151438" y="1736725"/>
          <p14:tracePt t="27068" x="5083175" y="1736725"/>
          <p14:tracePt t="27084" x="5029200" y="1736725"/>
          <p14:tracePt t="27101" x="5006975" y="1736725"/>
          <p14:tracePt t="27117" x="5013325" y="1736725"/>
          <p14:tracePt t="27306" x="5021263" y="1736725"/>
          <p14:tracePt t="27315" x="5037138" y="1736725"/>
          <p14:tracePt t="27322" x="5059363" y="1730375"/>
          <p14:tracePt t="27333" x="5121275" y="1714500"/>
          <p14:tracePt t="27350" x="5197475" y="1698625"/>
          <p14:tracePt t="27366" x="5265738" y="1684338"/>
          <p14:tracePt t="27366" x="5287963" y="1684338"/>
          <p14:tracePt t="27388" x="5318125" y="1684338"/>
          <p14:tracePt t="27400" x="5364163" y="1684338"/>
          <p14:tracePt t="27416" x="5387975" y="1668463"/>
          <p14:tracePt t="27433" x="5394325" y="1668463"/>
          <p14:tracePt t="27449" x="5464175" y="1660525"/>
          <p14:tracePt t="27468" x="5532438" y="1660525"/>
          <p14:tracePt t="27484" x="5622925" y="1660525"/>
          <p14:tracePt t="27500" x="5692775" y="1654175"/>
          <p14:tracePt t="27517" x="5722938" y="1654175"/>
          <p14:tracePt t="27535" x="5761038" y="1630363"/>
          <p14:tracePt t="27550" x="5799138" y="1630363"/>
          <p14:tracePt t="27567" x="5837238" y="1630363"/>
          <p14:tracePt t="27583" x="5905500" y="1630363"/>
          <p14:tracePt t="27599" x="6035675" y="1630363"/>
          <p14:tracePt t="27616" x="6210300" y="1630363"/>
          <p14:tracePt t="27633" x="6370638" y="1630363"/>
          <p14:tracePt t="27633" x="6392863" y="1630363"/>
          <p14:tracePt t="27652" x="6400800" y="1630363"/>
          <p14:tracePt t="27665" x="6408738" y="1622425"/>
          <p14:tracePt t="27683" x="6408738" y="1616075"/>
          <p14:tracePt t="27716" x="6430963" y="1616075"/>
          <p14:tracePt t="27722" x="6477000" y="1616075"/>
          <p14:tracePt t="27733" x="6645275" y="1622425"/>
          <p14:tracePt t="27749" x="6789738" y="1646238"/>
          <p14:tracePt t="27766" x="6819900" y="1646238"/>
          <p14:tracePt t="27783" x="6804025" y="1654175"/>
          <p14:tracePt t="27898" x="6781800" y="1660525"/>
          <p14:tracePt t="27906" x="6773863" y="1660525"/>
          <p14:tracePt t="27916" x="6765925" y="1660525"/>
          <p14:tracePt t="27932" x="6759575" y="1660525"/>
          <p14:tracePt t="28250" x="6751638" y="1660525"/>
          <p14:tracePt t="28314" x="6743700" y="1660525"/>
          <p14:tracePt t="28322" x="6721475" y="1660525"/>
          <p14:tracePt t="28332" x="6607175" y="1660525"/>
          <p14:tracePt t="28349" x="6378575" y="1660525"/>
          <p14:tracePt t="28368" x="5883275" y="1660525"/>
          <p14:tracePt t="28382" x="5135563" y="1646238"/>
          <p14:tracePt t="28398" x="4351338" y="1646238"/>
          <p14:tracePt t="28414" x="3665538" y="1630363"/>
          <p14:tracePt t="28431" x="3170238" y="1630363"/>
          <p14:tracePt t="28448" x="2911475" y="1630363"/>
          <p14:tracePt t="28464" x="2827338" y="1630363"/>
          <p14:tracePt t="28464" x="2811463" y="1630363"/>
          <p14:tracePt t="28483" x="2797175" y="1630363"/>
          <p14:tracePt t="28499" x="2743200" y="1630363"/>
          <p14:tracePt t="28516" x="2598738" y="1600200"/>
          <p14:tracePt t="28533" x="2446338" y="1600200"/>
          <p14:tracePt t="28549" x="2332038" y="1600200"/>
          <p14:tracePt t="28568" x="2232025" y="1600200"/>
          <p14:tracePt t="28582" x="2117725" y="1600200"/>
          <p14:tracePt t="28598" x="2035175" y="1600200"/>
          <p14:tracePt t="28615" x="2019300" y="1600200"/>
          <p14:tracePt t="28631" x="1989138" y="1600200"/>
          <p14:tracePt t="28648" x="1973263" y="1600200"/>
          <p14:tracePt t="28664" x="1897063" y="1616075"/>
          <p14:tracePt t="28664" x="1844675" y="1616075"/>
          <p14:tracePt t="28683" x="1722438" y="1638300"/>
          <p14:tracePt t="28700" x="1608138" y="1638300"/>
          <p14:tracePt t="28716" x="1516063" y="1638300"/>
          <p14:tracePt t="28732" x="1485900" y="1638300"/>
          <p14:tracePt t="28749" x="1477963" y="1638300"/>
          <p14:tracePt t="28765" x="1463675" y="1638300"/>
          <p14:tracePt t="28782" x="1431925" y="1638300"/>
          <p14:tracePt t="28798" x="1401763" y="1638300"/>
          <p14:tracePt t="28814" x="1371600" y="1638300"/>
          <p14:tracePt t="28831" x="1355725" y="1638300"/>
          <p14:tracePt t="28848" x="1349375" y="1638300"/>
          <p14:tracePt t="28864" x="1333500" y="1638300"/>
          <p14:tracePt t="28882" x="1317625" y="1638300"/>
          <p14:tracePt t="28899" x="1303338" y="1646238"/>
          <p14:tracePt t="28915" x="1273175" y="1646238"/>
          <p14:tracePt t="28932" x="1257300" y="1654175"/>
          <p14:tracePt t="28949" x="1265238" y="1654175"/>
          <p14:tracePt t="29178" x="1273175" y="1654175"/>
          <p14:tracePt t="29195" x="1287463" y="1654175"/>
          <p14:tracePt t="29242" x="1303338" y="1654175"/>
          <p14:tracePt t="29250" x="1317625" y="1654175"/>
          <p14:tracePt t="29264" x="1355725" y="1654175"/>
          <p14:tracePt t="29281" x="1387475" y="1654175"/>
          <p14:tracePt t="29281" x="1401763" y="1654175"/>
          <p14:tracePt t="29300" x="1409700" y="1654175"/>
          <p14:tracePt t="29346" x="1417638" y="1654175"/>
          <p14:tracePt t="29354" x="1425575" y="1654175"/>
          <p14:tracePt t="29367" x="1447800" y="1654175"/>
          <p14:tracePt t="29383" x="1470025" y="1654175"/>
          <p14:tracePt t="29400" x="1493838" y="1654175"/>
          <p14:tracePt t="29414" x="1539875" y="1654175"/>
          <p14:tracePt t="29431" x="1592263" y="1654175"/>
          <p14:tracePt t="29448" x="1654175" y="1654175"/>
          <p14:tracePt t="29464" x="1706563" y="1654175"/>
          <p14:tracePt t="29481" x="1736725" y="1654175"/>
          <p14:tracePt t="29481" x="1744663" y="1654175"/>
          <p14:tracePt t="29499" x="1752600" y="1654175"/>
          <p14:tracePt t="29515" x="1760538" y="1654175"/>
          <p14:tracePt t="29586" x="1768475" y="1654175"/>
          <p14:tracePt t="29650" x="1774825" y="1654175"/>
          <p14:tracePt t="29659" x="1782763" y="1654175"/>
          <p14:tracePt t="29666" x="1790700" y="1654175"/>
          <p14:tracePt t="29680" x="1828800" y="1654175"/>
          <p14:tracePt t="29680" x="1836738" y="1654175"/>
          <p14:tracePt t="29699" x="1844675" y="1654175"/>
          <p14:tracePt t="29713" x="1851025" y="1654175"/>
          <p14:tracePt t="29747" x="1866900" y="1654175"/>
          <p14:tracePt t="29764" x="1882775" y="1654175"/>
          <p14:tracePt t="29779" x="1889125" y="1654175"/>
          <p14:tracePt t="29786" x="1897063" y="1654175"/>
          <p14:tracePt t="29797" x="1935163" y="1654175"/>
          <p14:tracePt t="29814" x="1958975" y="1654175"/>
          <p14:tracePt t="29831" x="1997075" y="1654175"/>
          <p14:tracePt t="29847" x="2011363" y="1654175"/>
          <p14:tracePt t="29863" x="2057400" y="1654175"/>
          <p14:tracePt t="29880" x="2117725" y="1654175"/>
          <p14:tracePt t="29897" x="2201863" y="1654175"/>
          <p14:tracePt t="29897" x="2247900" y="1654175"/>
          <p14:tracePt t="29916" x="2332038" y="1654175"/>
          <p14:tracePt t="29932" x="2384425" y="1654175"/>
          <p14:tracePt t="29948" x="2422525" y="1654175"/>
          <p14:tracePt t="29965" x="2460625" y="1646238"/>
          <p14:tracePt t="29981" x="2498725" y="1646238"/>
          <p14:tracePt t="29997" x="2552700" y="1638300"/>
          <p14:tracePt t="30014" x="2620963" y="1622425"/>
          <p14:tracePt t="30030" x="2682875" y="1622425"/>
          <p14:tracePt t="30047" x="2735263" y="1616075"/>
          <p14:tracePt t="30064" x="2789238" y="1616075"/>
          <p14:tracePt t="30064" x="2827338" y="1616075"/>
          <p14:tracePt t="30084" x="2873375" y="1616075"/>
          <p14:tracePt t="30097" x="2971800" y="1616075"/>
          <p14:tracePt t="30113" x="3048000" y="1616075"/>
          <p14:tracePt t="30129" x="3094038" y="1616075"/>
          <p14:tracePt t="30129" x="3116263" y="1616075"/>
          <p14:tracePt t="30147" x="3170238" y="1616075"/>
          <p14:tracePt t="30163" x="3276600" y="1616075"/>
          <p14:tracePt t="30180" x="3398838" y="1616075"/>
          <p14:tracePt t="30197" x="3527425" y="1616075"/>
          <p14:tracePt t="30215" x="3611563" y="1616075"/>
          <p14:tracePt t="30230" x="3641725" y="1616075"/>
          <p14:tracePt t="30247" x="3679825" y="1616075"/>
          <p14:tracePt t="30263" x="3763963" y="1616075"/>
          <p14:tracePt t="30280" x="3878263" y="1616075"/>
          <p14:tracePt t="30297" x="4016375" y="1616075"/>
          <p14:tracePt t="30297" x="4060825" y="1616075"/>
          <p14:tracePt t="30315" x="4098925" y="1616075"/>
          <p14:tracePt t="30315" x="4114800" y="1616075"/>
          <p14:tracePt t="30332" x="4137025" y="1616075"/>
          <p14:tracePt t="30346" x="4137025" y="1608138"/>
          <p14:tracePt t="30994" x="4137025" y="1600200"/>
          <p14:tracePt t="31442" x="4130675" y="1584325"/>
          <p14:tracePt t="31450" x="4122738" y="1584325"/>
          <p14:tracePt t="31466" x="4106863" y="1577975"/>
          <p14:tracePt t="31497" x="4098925" y="1577975"/>
          <p14:tracePt t="31501" x="4068763" y="1570038"/>
          <p14:tracePt t="31513" x="4030663" y="1570038"/>
          <p14:tracePt t="31528" x="3984625" y="1570038"/>
          <p14:tracePt t="31545" x="3932238" y="1570038"/>
          <p14:tracePt t="31562" x="3832225" y="1570038"/>
          <p14:tracePt t="31581" x="3725863" y="1577975"/>
          <p14:tracePt t="31595" x="3603625" y="1592263"/>
          <p14:tracePt t="31612" x="3482975" y="1592263"/>
          <p14:tracePt t="31628" x="3398838" y="1592263"/>
          <p14:tracePt t="31644" x="3292475" y="1600200"/>
          <p14:tracePt t="31662" x="3222625" y="1616075"/>
          <p14:tracePt t="31679" x="3170238" y="1622425"/>
          <p14:tracePt t="31695" x="3124200" y="1638300"/>
          <p14:tracePt t="31712" x="3070225" y="1660525"/>
          <p14:tracePt t="31729" x="3001963" y="1676400"/>
          <p14:tracePt t="31746" x="2925763" y="1676400"/>
          <p14:tracePt t="31746" x="2895600" y="1676400"/>
          <p14:tracePt t="31764" x="2819400" y="1692275"/>
          <p14:tracePt t="31780" x="2765425" y="1698625"/>
          <p14:tracePt t="31796" x="2743200" y="1706563"/>
          <p14:tracePt t="31813" x="2727325" y="1714500"/>
          <p14:tracePt t="31829" x="2705100" y="1722438"/>
          <p14:tracePt t="31845" x="2651125" y="1730375"/>
          <p14:tracePt t="31862" x="2536825" y="1744663"/>
          <p14:tracePt t="31878" x="2384425" y="1768475"/>
          <p14:tracePt t="31895" x="2217738" y="1798638"/>
          <p14:tracePt t="31912" x="2065338" y="1820863"/>
          <p14:tracePt t="31928" x="1920875" y="1851025"/>
          <p14:tracePt t="31945" x="1806575" y="1866900"/>
          <p14:tracePt t="31945" x="1744663" y="1866900"/>
          <p14:tracePt t="31963" x="1676400" y="1874838"/>
          <p14:tracePt t="31980" x="1630363" y="1874838"/>
          <p14:tracePt t="31996" x="1592263" y="1882775"/>
          <p14:tracePt t="32013" x="1508125" y="1889125"/>
          <p14:tracePt t="32029" x="1393825" y="1912938"/>
          <p14:tracePt t="32045" x="1265238" y="1927225"/>
          <p14:tracePt t="32062" x="1165225" y="1935163"/>
          <p14:tracePt t="32080" x="1089025" y="1935163"/>
          <p14:tracePt t="32095" x="1058863" y="1951038"/>
          <p14:tracePt t="32112" x="1050925" y="1951038"/>
          <p14:tracePt t="32128" x="1044575" y="1951038"/>
          <p14:tracePt t="32144" x="1036638" y="1965325"/>
          <p14:tracePt t="32164" x="1028700" y="1965325"/>
          <p14:tracePt t="32178" x="1006475" y="1981200"/>
          <p14:tracePt t="32196" x="982663" y="1997075"/>
          <p14:tracePt t="32213" x="974725" y="2011363"/>
          <p14:tracePt t="32229" x="974725" y="2019300"/>
          <p14:tracePt t="32245" x="974725" y="2027238"/>
          <p14:tracePt t="32261" x="974725" y="2035175"/>
          <p14:tracePt t="32330" x="974725" y="2049463"/>
          <p14:tracePt t="32371" x="982663" y="2049463"/>
          <p14:tracePt t="32474" x="998538" y="2049463"/>
          <p14:tracePt t="33026" x="1012825" y="2049463"/>
          <p14:tracePt t="33043" x="1020763" y="2049463"/>
          <p14:tracePt t="33050" x="1028700" y="2049463"/>
          <p14:tracePt t="33060" x="1044575" y="2049463"/>
          <p14:tracePt t="33078" x="1050925" y="2049463"/>
          <p14:tracePt t="33094" x="1058863" y="2049463"/>
          <p14:tracePt t="33138" x="1066800" y="2049463"/>
          <p14:tracePt t="33146" x="1082675" y="2049463"/>
          <p14:tracePt t="33163" x="1089025" y="2049463"/>
          <p14:tracePt t="33179" x="1096963" y="2049463"/>
          <p14:tracePt t="33194" x="1112838" y="2049463"/>
          <p14:tracePt t="33210" x="1120775" y="2049463"/>
          <p14:tracePt t="33234" x="1135063" y="2049463"/>
          <p14:tracePt t="33250" x="1150938" y="2049463"/>
          <p14:tracePt t="33260" x="1165225" y="2041525"/>
          <p14:tracePt t="33276" x="1196975" y="2041525"/>
          <p14:tracePt t="33294" x="1211263" y="2035175"/>
          <p14:tracePt t="33310" x="1235075" y="2035175"/>
          <p14:tracePt t="33327" x="1287463" y="2027238"/>
          <p14:tracePt t="33344" x="1333500" y="2019300"/>
          <p14:tracePt t="33360" x="1455738" y="2003425"/>
          <p14:tracePt t="33383" x="1485900" y="2003425"/>
          <p14:tracePt t="33395" x="1508125" y="2003425"/>
          <p14:tracePt t="33412" x="1531938" y="2003425"/>
          <p14:tracePt t="33428" x="1562100" y="2003425"/>
          <p14:tracePt t="33445" x="1616075" y="2003425"/>
          <p14:tracePt t="33461" x="1698625" y="2003425"/>
          <p14:tracePt t="33477" x="1760538" y="2003425"/>
          <p14:tracePt t="33494" x="1790700" y="2003425"/>
          <p14:tracePt t="33510" x="1806575" y="2003425"/>
          <p14:tracePt t="33538" x="1812925" y="2003425"/>
          <p14:tracePt t="33554" x="1820863" y="1997075"/>
          <p14:tracePt t="33563" x="1828800" y="1997075"/>
          <p14:tracePt t="33576" x="1844675" y="1997075"/>
          <p14:tracePt t="33576" x="1851025" y="1997075"/>
          <p14:tracePt t="33596" x="1858963" y="1997075"/>
          <p14:tracePt t="33698" x="1874838" y="1997075"/>
          <p14:tracePt t="33930" x="1889125" y="1997075"/>
          <p14:tracePt t="33938" x="1897063" y="1997075"/>
          <p14:tracePt t="33954" x="1905000" y="1997075"/>
          <p14:tracePt t="33963" x="1912938" y="1997075"/>
          <p14:tracePt t="33976" x="1927225" y="1997075"/>
          <p14:tracePt t="33993" x="1981200" y="1989138"/>
          <p14:tracePt t="33993" x="2003425" y="1989138"/>
          <p14:tracePt t="34012" x="2087563" y="1981200"/>
          <p14:tracePt t="34028" x="2125663" y="1981200"/>
          <p14:tracePt t="34042" x="2193925" y="1981200"/>
          <p14:tracePt t="34060" x="2209800" y="1981200"/>
          <p14:tracePt t="34076" x="2225675" y="1981200"/>
          <p14:tracePt t="34093" x="2232025" y="1981200"/>
          <p14:tracePt t="34109" x="2263775" y="1981200"/>
          <p14:tracePt t="34126" x="2339975" y="1981200"/>
          <p14:tracePt t="34143" x="2460625" y="1981200"/>
          <p14:tracePt t="34159" x="2574925" y="1981200"/>
          <p14:tracePt t="34176" x="2613025" y="1981200"/>
          <p14:tracePt t="34192" x="2659063" y="1981200"/>
          <p14:tracePt t="34208" x="2697163" y="1981200"/>
          <p14:tracePt t="34225" x="2773363" y="1981200"/>
          <p14:tracePt t="34225" x="2811463" y="1981200"/>
          <p14:tracePt t="34243" x="2849563" y="1981200"/>
          <p14:tracePt t="34258" x="2925763" y="1981200"/>
          <p14:tracePt t="34275" x="2941638" y="1981200"/>
          <p14:tracePt t="34292" x="2971800" y="1981200"/>
          <p14:tracePt t="34308" x="3009900" y="1981200"/>
          <p14:tracePt t="34325" x="3025775" y="1981200"/>
          <p14:tracePt t="34341" x="3032125" y="1981200"/>
          <p14:tracePt t="34357" x="3025775" y="1973263"/>
          <p14:tracePt t="34394" x="3017838" y="1973263"/>
          <p14:tracePt t="34402" x="3001963" y="1965325"/>
          <p14:tracePt t="34411" x="2987675" y="1965325"/>
          <p14:tracePt t="34474" x="2987675" y="1973263"/>
          <p14:tracePt t="34946" x="2987675" y="1989138"/>
          <p14:tracePt t="34962" x="2979738" y="2003425"/>
          <p14:tracePt t="34970" x="2979738" y="2019300"/>
          <p14:tracePt t="34978" x="2971800" y="2041525"/>
          <p14:tracePt t="34992" x="2949575" y="2073275"/>
          <p14:tracePt t="35008" x="2933700" y="2111375"/>
          <p14:tracePt t="35008" x="2925763" y="2117725"/>
          <p14:tracePt t="35028" x="2917825" y="2133600"/>
          <p14:tracePt t="35041" x="2903538" y="2163763"/>
          <p14:tracePt t="35060" x="2903538" y="2179638"/>
          <p14:tracePt t="35076" x="2903538" y="2187575"/>
          <p14:tracePt t="35093" x="2903538" y="2193925"/>
          <p14:tracePt t="35108" x="2903538" y="2209800"/>
          <p14:tracePt t="35125" x="2903538" y="2217738"/>
          <p14:tracePt t="35141" x="2903538" y="2239963"/>
          <p14:tracePt t="35158" x="2887663" y="2247900"/>
          <p14:tracePt t="35175" x="2887663" y="2263775"/>
          <p14:tracePt t="35192" x="2887663" y="2278063"/>
          <p14:tracePt t="35208" x="2887663" y="2308225"/>
          <p14:tracePt t="35225" x="2887663" y="2316163"/>
          <p14:tracePt t="35242" x="2873375" y="2339975"/>
          <p14:tracePt t="35258" x="2857500" y="2354263"/>
          <p14:tracePt t="35276" x="2835275" y="2384425"/>
          <p14:tracePt t="35292" x="2819400" y="2408238"/>
          <p14:tracePt t="35308" x="2797175" y="2422525"/>
          <p14:tracePt t="35325" x="2773363" y="2438400"/>
          <p14:tracePt t="35342" x="2751138" y="2454275"/>
          <p14:tracePt t="35358" x="2720975" y="2468563"/>
          <p14:tracePt t="35376" x="2689225" y="2476500"/>
          <p14:tracePt t="35391" x="2659063" y="2484438"/>
          <p14:tracePt t="35408" x="2644775" y="2484438"/>
          <p14:tracePt t="35424" x="2613025" y="2484438"/>
          <p14:tracePt t="35424" x="2590800" y="2484438"/>
          <p14:tracePt t="35444" x="2530475" y="2484438"/>
          <p14:tracePt t="35459" x="2506663" y="2484438"/>
          <p14:tracePt t="35476" x="2476500" y="2484438"/>
          <p14:tracePt t="35492" x="2446338" y="2476500"/>
          <p14:tracePt t="35509" x="2416175" y="2468563"/>
          <p14:tracePt t="35525" x="2362200" y="2460625"/>
          <p14:tracePt t="35541" x="2308225" y="2454275"/>
          <p14:tracePt t="35557" x="2255838" y="2454275"/>
          <p14:tracePt t="35574" x="2179638" y="2454275"/>
          <p14:tracePt t="35591" x="2141538" y="2454275"/>
          <p14:tracePt t="35607" x="2117725" y="2454275"/>
          <p14:tracePt t="35624" x="2103438" y="2454275"/>
          <p14:tracePt t="35640" x="2087563" y="2454275"/>
          <p14:tracePt t="35657" x="2057400" y="2454275"/>
          <p14:tracePt t="35657" x="2035175" y="2454275"/>
          <p14:tracePt t="35675" x="2011363" y="2454275"/>
          <p14:tracePt t="35691" x="1997075" y="2454275"/>
          <p14:tracePt t="35708" x="1989138" y="2454275"/>
          <p14:tracePt t="35724" x="1981200" y="2454275"/>
          <p14:tracePt t="35740" x="1958975" y="2454275"/>
          <p14:tracePt t="35758" x="1882775" y="2454275"/>
          <p14:tracePt t="35774" x="1790700" y="2454275"/>
          <p14:tracePt t="35791" x="1744663" y="2454275"/>
          <p14:tracePt t="35808" x="1730375" y="2454275"/>
          <p14:tracePt t="35824" x="1722438" y="2454275"/>
          <p14:tracePt t="35840" x="1714500" y="2454275"/>
          <p14:tracePt t="35857" x="1684338" y="2454275"/>
          <p14:tracePt t="35876" x="1654175" y="2454275"/>
          <p14:tracePt t="35893" x="1630363" y="2454275"/>
          <p14:tracePt t="35908" x="1600200" y="2454275"/>
          <p14:tracePt t="35925" x="1570038" y="2446338"/>
          <p14:tracePt t="35942" x="1539875" y="2438400"/>
          <p14:tracePt t="35956" x="1516063" y="2438400"/>
          <p14:tracePt t="35974" x="1470025" y="2430463"/>
          <p14:tracePt t="35990" x="1439863" y="2422525"/>
          <p14:tracePt t="36006" x="1417638" y="2416175"/>
          <p14:tracePt t="36024" x="1387475" y="2416175"/>
          <p14:tracePt t="36041" x="1349375" y="2416175"/>
          <p14:tracePt t="36041" x="1325563" y="2416175"/>
          <p14:tracePt t="36059" x="1295400" y="2416175"/>
          <p14:tracePt t="36074" x="1241425" y="2416175"/>
          <p14:tracePt t="36094" x="1227138" y="2416175"/>
          <p14:tracePt t="36109" x="1203325" y="2416175"/>
          <p14:tracePt t="36125" x="1189038" y="2416175"/>
          <p14:tracePt t="36140" x="1158875" y="2416175"/>
          <p14:tracePt t="36157" x="1143000" y="2416175"/>
          <p14:tracePt t="36174" x="1135063" y="2416175"/>
          <p14:tracePt t="36190" x="1127125" y="2416175"/>
          <p14:tracePt t="36207" x="1120775" y="2416175"/>
          <p14:tracePt t="36227" x="1112838" y="2416175"/>
          <p14:tracePt t="36938" x="1104900" y="2416175"/>
          <p14:tracePt t="36946" x="1089025" y="2416175"/>
          <p14:tracePt t="36956" x="1074738" y="2416175"/>
          <p14:tracePt t="36974" x="1058863" y="2416175"/>
          <p14:tracePt t="36989" x="1066800" y="2416175"/>
          <p14:tracePt t="37202" x="1074738" y="2416175"/>
          <p14:tracePt t="37210" x="1120775" y="2416175"/>
          <p14:tracePt t="37222" x="1173163" y="2416175"/>
          <p14:tracePt t="37239" x="1219200" y="2416175"/>
          <p14:tracePt t="37257" x="1249363" y="2416175"/>
          <p14:tracePt t="37273" x="1265238" y="2416175"/>
          <p14:tracePt t="37273" x="1273175" y="2416175"/>
          <p14:tracePt t="37291" x="1279525" y="2416175"/>
          <p14:tracePt t="37307" x="1295400" y="2416175"/>
          <p14:tracePt t="37323" x="1317625" y="2416175"/>
          <p14:tracePt t="37340" x="1325563" y="2416175"/>
          <p14:tracePt t="37357" x="1349375" y="2416175"/>
          <p14:tracePt t="37375" x="1371600" y="2416175"/>
          <p14:tracePt t="37389" x="1393825" y="2416175"/>
          <p14:tracePt t="37405" x="1401763" y="2416175"/>
          <p14:tracePt t="37421" x="1409700" y="2416175"/>
          <p14:tracePt t="37438" x="1425575" y="2416175"/>
          <p14:tracePt t="37455" x="1455738" y="2416175"/>
          <p14:tracePt t="37472" x="1477963" y="2416175"/>
          <p14:tracePt t="37472" x="1485900" y="2416175"/>
          <p14:tracePt t="37492" x="1501775" y="2416175"/>
          <p14:tracePt t="37506" x="1516063" y="2416175"/>
          <p14:tracePt t="37523" x="1531938" y="2416175"/>
          <p14:tracePt t="37540" x="1562100" y="2416175"/>
          <p14:tracePt t="37557" x="1608138" y="2416175"/>
          <p14:tracePt t="37573" x="1638300" y="2416175"/>
          <p14:tracePt t="37591" x="1660525" y="2416175"/>
          <p14:tracePt t="37606" x="1684338" y="2416175"/>
          <p14:tracePt t="37623" x="1692275" y="2416175"/>
          <p14:tracePt t="37650" x="1698625" y="2416175"/>
          <p14:tracePt t="37666" x="1706563" y="2416175"/>
          <p14:tracePt t="37675" x="1722438" y="2416175"/>
          <p14:tracePt t="37689" x="1752600" y="2416175"/>
          <p14:tracePt t="37689" x="1774825" y="2416175"/>
          <p14:tracePt t="37708" x="1820863" y="2416175"/>
          <p14:tracePt t="37724" x="1851025" y="2416175"/>
          <p14:tracePt t="37740" x="1858963" y="2416175"/>
          <p14:tracePt t="37755" x="1866900" y="2416175"/>
          <p14:tracePt t="37794" x="1882775" y="2416175"/>
          <p14:tracePt t="37803" x="1912938" y="2416175"/>
          <p14:tracePt t="37811" x="1951038" y="2416175"/>
          <p14:tracePt t="37822" x="2035175" y="2416175"/>
          <p14:tracePt t="37839" x="2095500" y="2416175"/>
          <p14:tracePt t="37857" x="2111375" y="2416175"/>
          <p14:tracePt t="37872" x="2117725" y="2416175"/>
          <p14:tracePt t="37907" x="2133600" y="2416175"/>
          <p14:tracePt t="37914" x="2155825" y="2416175"/>
          <p14:tracePt t="37923" x="2217738" y="2416175"/>
          <p14:tracePt t="37940" x="2270125" y="2416175"/>
          <p14:tracePt t="37956" x="2316163" y="2416175"/>
          <p14:tracePt t="37973" x="2332038" y="2416175"/>
          <p14:tracePt t="37989" x="2346325" y="2416175"/>
          <p14:tracePt t="38005" x="2354263" y="2416175"/>
          <p14:tracePt t="38035" x="2362200" y="2416175"/>
          <p14:tracePt t="38042" x="2370138" y="2416175"/>
          <p14:tracePt t="38054" x="2392363" y="2416175"/>
          <p14:tracePt t="38071" x="2408238" y="2416175"/>
          <p14:tracePt t="38071" x="2430463" y="2408238"/>
          <p14:tracePt t="38091" x="2446338" y="2408238"/>
          <p14:tracePt t="38105" x="2514600" y="2400300"/>
          <p14:tracePt t="38105" x="2552700" y="2400300"/>
          <p14:tracePt t="38123" x="2598738" y="2400300"/>
          <p14:tracePt t="38140" x="2613025" y="2400300"/>
          <p14:tracePt t="38156" x="2620963" y="2400300"/>
          <p14:tracePt t="38178" x="2636838" y="2400300"/>
          <p14:tracePt t="38203" x="2651125" y="2400300"/>
          <p14:tracePt t="38210" x="2682875" y="2400300"/>
          <p14:tracePt t="38221" x="2743200" y="2400300"/>
          <p14:tracePt t="38239" x="2811463" y="2400300"/>
          <p14:tracePt t="38255" x="2849563" y="2400300"/>
          <p14:tracePt t="38272" x="2865438" y="2400300"/>
          <p14:tracePt t="38338" x="2873375" y="2400300"/>
          <p14:tracePt t="38362" x="2879725" y="2400300"/>
          <p14:tracePt t="38379" x="2887663" y="2400300"/>
          <p14:tracePt t="38394" x="2895600" y="2400300"/>
          <p14:tracePt t="38562" x="2903538" y="2392363"/>
          <p14:tracePt t="38610" x="2925763" y="2392363"/>
          <p14:tracePt t="38619" x="2955925" y="2392363"/>
          <p14:tracePt t="38626" x="2994025" y="2392363"/>
          <p14:tracePt t="38637" x="3086100" y="2392363"/>
          <p14:tracePt t="38655" x="3170238" y="2392363"/>
          <p14:tracePt t="38671" x="3184525" y="2392363"/>
          <p14:tracePt t="38688" x="3200400" y="2392363"/>
          <p14:tracePt t="38723" x="3238500" y="2392363"/>
          <p14:tracePt t="38739" x="3268663" y="2392363"/>
          <p14:tracePt t="38746" x="3306763" y="2392363"/>
          <p14:tracePt t="38756" x="3360738" y="2392363"/>
          <p14:tracePt t="38772" x="3375025" y="2392363"/>
          <p14:tracePt t="38789" x="3382963" y="2392363"/>
          <p14:tracePt t="38850" x="3375025" y="2400300"/>
          <p14:tracePt t="39354" x="3360738" y="2400300"/>
          <p14:tracePt t="39362" x="3344863" y="2400300"/>
          <p14:tracePt t="39372" x="3306763" y="2400300"/>
          <p14:tracePt t="39389" x="3260725" y="2384425"/>
          <p14:tracePt t="39404" x="3200400" y="2362200"/>
          <p14:tracePt t="39420" x="3070225" y="2339975"/>
          <p14:tracePt t="39436" x="2835275" y="2255838"/>
          <p14:tracePt t="39454" x="2582863" y="2225675"/>
          <p14:tracePt t="39470" x="2362200" y="2149475"/>
          <p14:tracePt t="39486" x="2239963" y="2125663"/>
          <p14:tracePt t="39503" x="2193925" y="2103438"/>
          <p14:tracePt t="39521" x="2141538" y="2065338"/>
          <p14:tracePt t="39537" x="2111375" y="2027238"/>
          <p14:tracePt t="39537" x="2073275" y="1989138"/>
          <p14:tracePt t="39556" x="2019300" y="1951038"/>
          <p14:tracePt t="39572" x="1958975" y="1905000"/>
          <p14:tracePt t="39590" x="1912938" y="1874838"/>
          <p14:tracePt t="39605" x="1897063" y="1858963"/>
          <p14:tracePt t="39621" x="1874838" y="1836738"/>
          <p14:tracePt t="39637" x="1858963" y="1806575"/>
          <p14:tracePt t="39654" x="1836738" y="1774825"/>
          <p14:tracePt t="39670" x="1812925" y="1744663"/>
          <p14:tracePt t="39687" x="1790700" y="1714500"/>
          <p14:tracePt t="39704" x="1768475" y="1692275"/>
          <p14:tracePt t="39720" x="1768475" y="1684338"/>
          <p14:tracePt t="39746" x="1768475" y="1676400"/>
          <p14:tracePt t="39762" x="1790700" y="1676400"/>
          <p14:tracePt t="39906" x="1844675" y="1676400"/>
          <p14:tracePt t="39914" x="1882775" y="1676400"/>
          <p14:tracePt t="39923" x="1927225" y="1676400"/>
          <p14:tracePt t="39938" x="1989138" y="1692275"/>
          <p14:tracePt t="39938" x="2003425" y="1692275"/>
          <p14:tracePt t="39955" x="2011363" y="1692275"/>
          <p14:tracePt t="39971" x="2027238" y="1692275"/>
          <p14:tracePt t="40004" x="2041525" y="1692275"/>
          <p14:tracePt t="40010" x="2087563" y="1692275"/>
          <p14:tracePt t="40021" x="2171700" y="1684338"/>
          <p14:tracePt t="40036" x="2263775" y="1660525"/>
          <p14:tracePt t="40053" x="2316163" y="1660525"/>
          <p14:tracePt t="40069" x="2346325" y="1654175"/>
          <p14:tracePt t="40085" x="2362200" y="1654175"/>
          <p14:tracePt t="40102" x="2370138" y="1654175"/>
          <p14:tracePt t="40118" x="2408238" y="1654175"/>
          <p14:tracePt t="40137" x="2460625" y="1638300"/>
          <p14:tracePt t="40137" x="2484438" y="1638300"/>
          <p14:tracePt t="40155" x="2530475" y="1616075"/>
          <p14:tracePt t="40169" x="2590800" y="1616075"/>
          <p14:tracePt t="40188" x="2644775" y="1616075"/>
          <p14:tracePt t="40204" x="2727325" y="1608138"/>
          <p14:tracePt t="40221" x="2811463" y="1600200"/>
          <p14:tracePt t="40237" x="2895600" y="1577975"/>
          <p14:tracePt t="40254" x="2963863" y="1577975"/>
          <p14:tracePt t="40270" x="3032125" y="1577975"/>
          <p14:tracePt t="40286" x="3070225" y="1577975"/>
          <p14:tracePt t="40303" x="3101975" y="1577975"/>
          <p14:tracePt t="40320" x="3146425" y="1577975"/>
          <p14:tracePt t="40336" x="3230563" y="1577975"/>
          <p14:tracePt t="40353" x="3352800" y="1577975"/>
          <p14:tracePt t="40353" x="3421063" y="1577975"/>
          <p14:tracePt t="40372" x="3535363" y="1577975"/>
          <p14:tracePt t="40388" x="3581400" y="1577975"/>
          <p14:tracePt t="40388" x="3597275" y="1577975"/>
          <p14:tracePt t="40403" x="3619500" y="1577975"/>
          <p14:tracePt t="40420" x="3627438" y="1577975"/>
          <p14:tracePt t="40436" x="3649663" y="1577975"/>
          <p14:tracePt t="40453" x="3711575" y="1577975"/>
          <p14:tracePt t="40470" x="3832225" y="1577975"/>
          <p14:tracePt t="40486" x="3940175" y="1577975"/>
          <p14:tracePt t="40503" x="3992563" y="1577975"/>
          <p14:tracePt t="40520" x="4008438" y="1577975"/>
          <p14:tracePt t="40536" x="4022725" y="1577975"/>
          <p14:tracePt t="40553" x="4038600" y="1577975"/>
          <p14:tracePt t="40571" x="4092575" y="1592263"/>
          <p14:tracePt t="40587" x="4160838" y="1608138"/>
          <p14:tracePt t="40604" x="4206875" y="1622425"/>
          <p14:tracePt t="40620" x="4221163" y="1622425"/>
          <p14:tracePt t="41517" x="4221163" y="1630363"/>
          <p14:tracePt t="42018" x="4221163" y="1638300"/>
          <p14:tracePt t="42026" x="4221163" y="1646238"/>
          <p14:tracePt t="42074" x="4221163" y="1654175"/>
          <p14:tracePt t="42090" x="4221163" y="1660525"/>
          <p14:tracePt t="42106" x="4221163" y="1676400"/>
          <p14:tracePt t="42138" x="4229100" y="1684338"/>
          <p14:tracePt t="42154" x="4237038" y="1684338"/>
          <p14:tracePt t="42162" x="4244975" y="1692275"/>
          <p14:tracePt t="42171" x="4251325" y="1698625"/>
          <p14:tracePt t="42184" x="4259263" y="1706563"/>
          <p14:tracePt t="42201" x="4259263" y="1714500"/>
          <p14:tracePt t="42226" x="4259263" y="1722438"/>
          <p14:tracePt t="42242" x="4267200" y="1722438"/>
          <p14:tracePt t="42258" x="4267200" y="1730375"/>
          <p14:tracePt t="42268" x="4283075" y="1736725"/>
          <p14:tracePt t="42285" x="4289425" y="1744663"/>
          <p14:tracePt t="42371" x="4297363" y="1744663"/>
          <p14:tracePt t="42380" x="4305300" y="1744663"/>
          <p14:tracePt t="42387" x="4321175" y="1752600"/>
          <p14:tracePt t="42403" x="4335463" y="1752600"/>
          <p14:tracePt t="42498" x="4343400" y="1752600"/>
          <p14:tracePt t="42642" x="4351338" y="1760538"/>
          <p14:tracePt t="42658" x="4359275" y="1768475"/>
          <p14:tracePt t="42674" x="4359275" y="1774825"/>
          <p14:tracePt t="42690" x="4373563" y="1774825"/>
          <p14:tracePt t="42699" x="4389438" y="1774825"/>
          <p14:tracePt t="42706" x="4403725" y="1774825"/>
          <p14:tracePt t="42717" x="4435475" y="1790700"/>
          <p14:tracePt t="42734" x="4441825" y="1806575"/>
          <p14:tracePt t="42751" x="4449763" y="1812925"/>
          <p14:tracePt t="42767" x="4457700" y="1820863"/>
          <p14:tracePt t="42794" x="4465638" y="1820863"/>
          <p14:tracePt t="42803" x="4495800" y="1836738"/>
          <p14:tracePt t="42817" x="4511675" y="1851025"/>
          <p14:tracePt t="42817" x="4525963" y="1866900"/>
          <p14:tracePt t="42835" x="4541838" y="1920875"/>
          <p14:tracePt t="42852" x="4549775" y="1958975"/>
          <p14:tracePt t="42868" x="4564063" y="2003425"/>
          <p14:tracePt t="42885" x="4587875" y="2041525"/>
          <p14:tracePt t="42901" x="4610100" y="2073275"/>
          <p14:tracePt t="42917" x="4625975" y="2095500"/>
          <p14:tracePt t="42934" x="4640263" y="2095500"/>
          <p14:tracePt t="43010" x="4648200" y="2095500"/>
          <p14:tracePt t="43018" x="4678363" y="2117725"/>
          <p14:tracePt t="43033" x="4732338" y="2179638"/>
          <p14:tracePt t="43052" x="4754563" y="2209800"/>
          <p14:tracePt t="43068" x="4770438" y="2225675"/>
          <p14:tracePt t="43083" x="4770438" y="2232025"/>
          <p14:tracePt t="43101" x="4770438" y="2225675"/>
          <p14:tracePt t="43258" x="4770438" y="2217738"/>
          <p14:tracePt t="43282" x="4770438" y="2201863"/>
          <p14:tracePt t="43346" x="4770438" y="2193925"/>
          <p14:tracePt t="43372" x="4770438" y="2187575"/>
          <p14:tracePt t="43426" x="4770438" y="2179638"/>
          <p14:tracePt t="43498" x="4770438" y="2171700"/>
          <p14:tracePt t="43506" x="4762500" y="2171700"/>
          <p14:tracePt t="43516" x="4762500" y="2163763"/>
          <p14:tracePt t="43533" x="4754563" y="2163763"/>
          <p14:tracePt t="43549" x="4754563" y="2149475"/>
          <p14:tracePt t="43566" x="4746625" y="2141538"/>
          <p14:tracePt t="43583" x="4740275" y="2141538"/>
          <p14:tracePt t="43650" x="4732338" y="2141538"/>
          <p14:tracePt t="43658" x="4724400" y="2141538"/>
          <p14:tracePt t="43667" x="4702175" y="2141538"/>
          <p14:tracePt t="43684" x="4694238" y="2141538"/>
          <p14:tracePt t="43700" x="4678363" y="2141538"/>
          <p14:tracePt t="43802" x="4670425" y="2141538"/>
          <p14:tracePt t="43818" x="4664075" y="2141538"/>
          <p14:tracePt t="43834" x="4656138" y="2149475"/>
          <p14:tracePt t="43842" x="4648200" y="2155825"/>
          <p14:tracePt t="43851" x="4640263" y="2155825"/>
          <p14:tracePt t="43867" x="4632325" y="2163763"/>
          <p14:tracePt t="43899" x="4632325" y="2171700"/>
          <p14:tracePt t="43922" x="4632325" y="2179638"/>
          <p14:tracePt t="43938" x="4625975" y="2193925"/>
          <p14:tracePt t="43947" x="4625975" y="2201863"/>
          <p14:tracePt t="43963" x="4618038" y="2217738"/>
          <p14:tracePt t="43978" x="4610100" y="2232025"/>
          <p14:tracePt t="43994" x="4610100" y="2239963"/>
          <p14:tracePt t="44002" x="4610100" y="2255838"/>
          <p14:tracePt t="44026" x="4610100" y="2263775"/>
          <p14:tracePt t="44035" x="4610100" y="2270125"/>
          <p14:tracePt t="44051" x="4610100" y="2278063"/>
          <p14:tracePt t="44066" x="4610100" y="2293938"/>
          <p14:tracePt t="44082" x="4610100" y="2301875"/>
          <p14:tracePt t="44099" x="4618038" y="2316163"/>
          <p14:tracePt t="44117" x="4632325" y="2332038"/>
          <p14:tracePt t="44138" x="4632325" y="2346325"/>
          <p14:tracePt t="44154" x="4632325" y="2354263"/>
          <p14:tracePt t="44170" x="4648200" y="2370138"/>
          <p14:tracePt t="44182" x="4664075" y="2392363"/>
          <p14:tracePt t="44199" x="4678363" y="2430463"/>
          <p14:tracePt t="44216" x="4678363" y="2446338"/>
          <p14:tracePt t="44232" x="4678363" y="2460625"/>
          <p14:tracePt t="44249" x="4678363" y="2468563"/>
          <p14:tracePt t="44267" x="4686300" y="2476500"/>
          <p14:tracePt t="44434" x="4702175" y="2484438"/>
          <p14:tracePt t="44522" x="4702175" y="2492375"/>
          <p14:tracePt t="44538" x="4708525" y="2492375"/>
          <p14:tracePt t="44562" x="4716463" y="2492375"/>
          <p14:tracePt t="45434" x="4732338" y="2492375"/>
          <p14:tracePt t="45466" x="4740275" y="2492375"/>
          <p14:tracePt t="45506" x="4746625" y="2492375"/>
          <p14:tracePt t="45515" x="4754563" y="2492375"/>
          <p14:tracePt t="45538" x="4762500" y="2492375"/>
          <p14:tracePt t="45562" x="4770438" y="2492375"/>
          <p14:tracePt t="45570" x="4778375" y="2492375"/>
          <p14:tracePt t="45580" x="4784725" y="2484438"/>
          <p14:tracePt t="45598" x="4792663" y="2484438"/>
          <p14:tracePt t="45616" x="4800600" y="2484438"/>
          <p14:tracePt t="45666" x="4816475" y="2484438"/>
          <p14:tracePt t="45690" x="4822825" y="2484438"/>
          <p14:tracePt t="45706" x="4846638" y="2476500"/>
          <p14:tracePt t="46122" x="4860925" y="2476500"/>
          <p14:tracePt t="46146" x="4876800" y="2476500"/>
          <p14:tracePt t="46154" x="4906963" y="2460625"/>
          <p14:tracePt t="46165" x="4945063" y="2460625"/>
          <p14:tracePt t="46181" x="4975225" y="2460625"/>
          <p14:tracePt t="46197" x="4991100" y="2460625"/>
          <p14:tracePt t="46213" x="5006975" y="2460625"/>
          <p14:tracePt t="46230" x="5059363" y="2460625"/>
          <p14:tracePt t="46247" x="5113338" y="2460625"/>
          <p14:tracePt t="46264" x="5173663" y="2438400"/>
          <p14:tracePt t="46280" x="5227638" y="2422525"/>
          <p14:tracePt t="46297" x="5257800" y="2422525"/>
          <p14:tracePt t="46315" x="5273675" y="2422525"/>
          <p14:tracePt t="46332" x="5295900" y="2422525"/>
          <p14:tracePt t="46348" x="5356225" y="2422525"/>
          <p14:tracePt t="46365" x="5432425" y="2422525"/>
          <p14:tracePt t="46383" x="5486400" y="2422525"/>
          <p14:tracePt t="46396" x="5502275" y="2422525"/>
          <p14:tracePt t="46413" x="5508625" y="2422525"/>
          <p14:tracePt t="46442" x="5516563" y="2422525"/>
          <p14:tracePt t="46458" x="5532438" y="2422525"/>
          <p14:tracePt t="46466" x="5540375" y="2422525"/>
          <p14:tracePt t="46480" x="5546725" y="2408238"/>
          <p14:tracePt t="46496" x="5562600" y="2408238"/>
          <p14:tracePt t="46513" x="5546725" y="2408238"/>
          <p14:tracePt t="46658" x="5540375" y="2408238"/>
          <p14:tracePt t="46682" x="5532438" y="2408238"/>
          <p14:tracePt t="46690" x="5516563" y="2408238"/>
          <p14:tracePt t="46698" x="5502275" y="2408238"/>
          <p14:tracePt t="46712" x="5470525" y="2408238"/>
          <p14:tracePt t="46712" x="5456238" y="2408238"/>
          <p14:tracePt t="46732" x="5440363" y="2408238"/>
          <p14:tracePt t="46747" x="5426075" y="2408238"/>
          <p14:tracePt t="46764" x="5410200" y="2408238"/>
          <p14:tracePt t="46781" x="5402263" y="2408238"/>
          <p14:tracePt t="46802" x="5387975" y="2408238"/>
          <p14:tracePt t="46813" x="5356225" y="2408238"/>
          <p14:tracePt t="46830" x="5311775" y="2416175"/>
          <p14:tracePt t="46847" x="5287963" y="2416175"/>
          <p14:tracePt t="46864" x="5249863" y="2422525"/>
          <p14:tracePt t="46880" x="5211763" y="2438400"/>
          <p14:tracePt t="46896" x="5165725" y="2438400"/>
          <p14:tracePt t="46913" x="5151438" y="2438400"/>
          <p14:tracePt t="47042" x="5165725" y="2438400"/>
          <p14:tracePt t="47138" x="5189538" y="2438400"/>
          <p14:tracePt t="47147" x="5197475" y="2438400"/>
          <p14:tracePt t="47154" x="5211763" y="2438400"/>
          <p14:tracePt t="47163" x="5227638" y="2438400"/>
          <p14:tracePt t="47181" x="5235575" y="2438400"/>
          <p14:tracePt t="47211" x="5241925" y="2438400"/>
          <p14:tracePt t="47218" x="5257800" y="2438400"/>
          <p14:tracePt t="47229" x="5318125" y="2438400"/>
          <p14:tracePt t="47246" x="5432425" y="2446338"/>
          <p14:tracePt t="47264" x="5540375" y="2460625"/>
          <p14:tracePt t="47279" x="5578475" y="2468563"/>
          <p14:tracePt t="47296" x="5584825" y="2476500"/>
          <p14:tracePt t="47312" x="5592763" y="2476500"/>
          <p14:tracePt t="47331" x="5600700" y="2476500"/>
          <p14:tracePt t="47370" x="5608638" y="2476500"/>
          <p14:tracePt t="47380" x="5622925" y="2476500"/>
          <p14:tracePt t="47387" x="5638800" y="2476500"/>
          <p14:tracePt t="47399" x="5668963" y="2476500"/>
          <p14:tracePt t="47412" x="5676900" y="2476500"/>
          <p14:tracePt t="47427" x="5684838" y="2476500"/>
          <p14:tracePt t="47450" x="5692775" y="2476500"/>
          <p14:tracePt t="47462" x="5730875" y="2476500"/>
          <p14:tracePt t="47479" x="5768975" y="2476500"/>
          <p14:tracePt t="47496" x="5791200" y="2476500"/>
          <p14:tracePt t="47512" x="5813425" y="2476500"/>
          <p14:tracePt t="47529" x="5821363" y="2476500"/>
          <p14:tracePt t="47545" x="5829300" y="2476500"/>
          <p14:tracePt t="47545" x="5837238" y="2476500"/>
          <p14:tracePt t="47563" x="5851525" y="2476500"/>
          <p14:tracePt t="47580" x="5883275" y="2476500"/>
          <p14:tracePt t="47596" x="5897563" y="2476500"/>
          <p14:tracePt t="47650" x="5913438" y="2476500"/>
          <p14:tracePt t="47659" x="5943600" y="2476500"/>
          <p14:tracePt t="47666" x="5965825" y="2476500"/>
          <p14:tracePt t="47678" x="6019800" y="2476500"/>
          <p14:tracePt t="47695" x="6065838" y="2476500"/>
          <p14:tracePt t="47712" x="6073775" y="2476500"/>
          <p14:tracePt t="47728" x="6080125" y="2476500"/>
          <p14:tracePt t="47754" x="6088063" y="2476500"/>
          <p14:tracePt t="47770" x="6103938" y="2476500"/>
          <p14:tracePt t="47779" x="6149975" y="2468563"/>
          <p14:tracePt t="47796" x="6180138" y="2460625"/>
          <p14:tracePt t="47813" x="6202363" y="2460625"/>
          <p14:tracePt t="47829" x="6210300" y="2454275"/>
          <p14:tracePt t="47845" x="6218238" y="2454275"/>
          <p14:tracePt t="47861" x="6226175" y="2454275"/>
          <p14:tracePt t="47878" x="6248400" y="2454275"/>
          <p14:tracePt t="47895" x="6270625" y="2454275"/>
          <p14:tracePt t="47912" x="6278563" y="2446338"/>
          <p14:tracePt t="47928" x="6286500" y="2446338"/>
          <p14:tracePt t="47947" x="6302375" y="2446338"/>
          <p14:tracePt t="47963" x="6346825" y="2438400"/>
          <p14:tracePt t="47980" x="6384925" y="2430463"/>
          <p14:tracePt t="47996" x="6438900" y="2430463"/>
          <p14:tracePt t="48013" x="6477000" y="2430463"/>
          <p14:tracePt t="48029" x="6484938" y="2430463"/>
          <p14:tracePt t="48044" x="6499225" y="2430463"/>
          <p14:tracePt t="48138" x="6507163" y="2430463"/>
          <p14:tracePt t="48146" x="6515100" y="2430463"/>
          <p14:tracePt t="48187" x="6523038" y="2422525"/>
          <p14:tracePt t="48195" x="6530975" y="2422525"/>
          <p14:tracePt t="48218" x="6545263" y="2422525"/>
          <p14:tracePt t="48227" x="6553200" y="2422525"/>
          <p14:tracePt t="48234" x="6575425" y="2416175"/>
          <p14:tracePt t="48245" x="6599238" y="2416175"/>
          <p14:tracePt t="48261" x="6613525" y="2416175"/>
          <p14:tracePt t="48278" x="6621463" y="2416175"/>
          <p14:tracePt t="48294" x="6645275" y="2416175"/>
          <p14:tracePt t="48312" x="6675438" y="2416175"/>
          <p14:tracePt t="48328" x="6727825" y="2416175"/>
          <p14:tracePt t="48345" x="6781800" y="2416175"/>
          <p14:tracePt t="48345" x="6797675" y="2416175"/>
          <p14:tracePt t="48363" x="6819900" y="2408238"/>
          <p14:tracePt t="48363" x="6827838" y="2408238"/>
          <p14:tracePt t="48380" x="6865938" y="2400300"/>
          <p14:tracePt t="48396" x="6926263" y="2384425"/>
          <p14:tracePt t="48412" x="7002463" y="2384425"/>
          <p14:tracePt t="48429" x="7056438" y="2384425"/>
          <p14:tracePt t="48445" x="7094538" y="2370138"/>
          <p14:tracePt t="48462" x="7140575" y="2370138"/>
          <p14:tracePt t="48478" x="7223125" y="2362200"/>
          <p14:tracePt t="48495" x="7307263" y="2346325"/>
          <p14:tracePt t="48511" x="7361238" y="2346325"/>
          <p14:tracePt t="48530" x="7369175" y="2346325"/>
          <p14:tracePt t="48545" x="7383463" y="2346325"/>
          <p14:tracePt t="48570" x="7407275" y="2346325"/>
          <p14:tracePt t="48579" x="7467600" y="2346325"/>
          <p14:tracePt t="48596" x="7535863" y="2346325"/>
          <p14:tracePt t="48614" x="7573963" y="2346325"/>
          <p14:tracePt t="48629" x="7589838" y="2346325"/>
          <p14:tracePt t="48645" x="7604125" y="2346325"/>
          <p14:tracePt t="48661" x="7635875" y="2346325"/>
          <p14:tracePt t="48678" x="7712075" y="2346325"/>
          <p14:tracePt t="48694" x="7772400" y="2346325"/>
          <p14:tracePt t="48711" x="7802563" y="2346325"/>
          <p14:tracePt t="48728" x="7832725" y="2346325"/>
          <p14:tracePt t="48744" x="7886700" y="2346325"/>
          <p14:tracePt t="48761" x="8016875" y="2346325"/>
          <p14:tracePt t="48761" x="8085138" y="2346325"/>
          <p14:tracePt t="48780" x="8175625" y="2346325"/>
          <p14:tracePt t="48796" x="8191500" y="2346325"/>
          <p14:tracePt t="48811" x="8191500" y="2354263"/>
          <p14:tracePt t="49226" x="8175625" y="2346325"/>
          <p14:tracePt t="49730" x="8161338" y="2339975"/>
          <p14:tracePt t="49754" x="8145463" y="2332038"/>
          <p14:tracePt t="49762" x="8131175" y="2332038"/>
          <p14:tracePt t="49776" x="8093075" y="2308225"/>
          <p14:tracePt t="49776" x="8054975" y="2308225"/>
          <p14:tracePt t="49795" x="7993063" y="2286000"/>
          <p14:tracePt t="49812" x="7908925" y="2247900"/>
          <p14:tracePt t="49828" x="7818438" y="2209800"/>
          <p14:tracePt t="49844" x="7680325" y="2149475"/>
          <p14:tracePt t="49861" x="7489825" y="2073275"/>
          <p14:tracePt t="49877" x="7231063" y="1981200"/>
          <p14:tracePt t="49894" x="6888163" y="1844675"/>
          <p14:tracePt t="49910" x="6689725" y="1798638"/>
          <p14:tracePt t="49926" x="6545263" y="1774825"/>
          <p14:tracePt t="49943" x="6461125" y="1768475"/>
          <p14:tracePt t="49960" x="6430963" y="1760538"/>
          <p14:tracePt t="49977" x="6392863" y="1744663"/>
          <p14:tracePt t="49993" x="6316663" y="1730375"/>
          <p14:tracePt t="49993" x="6264275" y="1714500"/>
          <p14:tracePt t="50012" x="6134100" y="1692275"/>
          <p14:tracePt t="50029" x="6003925" y="1668463"/>
          <p14:tracePt t="50045" x="5837238" y="1638300"/>
          <p14:tracePt t="50060" x="5692775" y="1592263"/>
          <p14:tracePt t="50076" x="5592763" y="1592263"/>
          <p14:tracePt t="50092" x="5516563" y="1577975"/>
          <p14:tracePt t="50109" x="5478463" y="1577975"/>
          <p14:tracePt t="50128" x="5448300" y="1577975"/>
          <p14:tracePt t="50143" x="5426075" y="1577975"/>
          <p14:tracePt t="50160" x="5387975" y="1577975"/>
          <p14:tracePt t="50176" x="5356225" y="1577975"/>
          <p14:tracePt t="50193" x="5334000" y="1577975"/>
          <p14:tracePt t="50193" x="5326063" y="1577975"/>
          <p14:tracePt t="50211" x="5311775" y="1577975"/>
          <p14:tracePt t="50227" x="5303838" y="1577975"/>
          <p14:tracePt t="50244" x="5287963" y="1577975"/>
          <p14:tracePt t="50260" x="5273675" y="1584325"/>
          <p14:tracePt t="50276" x="5265738" y="1584325"/>
          <p14:tracePt t="50292" x="5249863" y="1600200"/>
          <p14:tracePt t="50309" x="5241925" y="1600200"/>
          <p14:tracePt t="50326" x="5235575" y="1616075"/>
          <p14:tracePt t="50342" x="5219700" y="1630363"/>
          <p14:tracePt t="50359" x="5197475" y="1646238"/>
          <p14:tracePt t="50375" x="5189538" y="1646238"/>
          <p14:tracePt t="50393" x="5181600" y="1646238"/>
          <p14:tracePt t="50434" x="5165725" y="1646238"/>
          <p14:tracePt t="50450" x="5151438" y="1646238"/>
          <p14:tracePt t="50459" x="5135563" y="1660525"/>
          <p14:tracePt t="50466" x="5127625" y="1660525"/>
          <p14:tracePt t="50498" x="5121275" y="1660525"/>
          <p14:tracePt t="50530" x="5113338" y="1676400"/>
          <p14:tracePt t="50554" x="5089525" y="1676400"/>
          <p14:tracePt t="50562" x="5083175" y="1676400"/>
          <p14:tracePt t="52344" x="5083175" y="1668463"/>
          <p14:tracePt t="52355" x="5083175" y="1660525"/>
          <p14:tracePt t="52426" x="5089525" y="1660525"/>
          <p14:tracePt t="52450" x="5097463" y="1660525"/>
          <p14:tracePt t="52475" x="5105400" y="1660525"/>
          <p14:tracePt t="52491" x="5121275" y="1660525"/>
          <p14:tracePt t="52508" x="5135563" y="1660525"/>
          <p14:tracePt t="52514" x="5173663" y="1654175"/>
          <p14:tracePt t="52525" x="5227638" y="1646238"/>
          <p14:tracePt t="52541" x="5265738" y="1646238"/>
          <p14:tracePt t="52557" x="5280025" y="1646238"/>
          <p14:tracePt t="52612" x="5295900" y="1646238"/>
          <p14:tracePt t="52618" x="5326063" y="1646238"/>
          <p14:tracePt t="52627" x="5349875" y="1646238"/>
          <p14:tracePt t="52640" x="5440363" y="1646238"/>
          <p14:tracePt t="52657" x="5478463" y="1646238"/>
          <p14:tracePt t="52674" x="5494338" y="1646238"/>
          <p14:tracePt t="52707" x="5508625" y="1646238"/>
          <p14:tracePt t="52714" x="5524500" y="1646238"/>
          <p14:tracePt t="52725" x="5554663" y="1646238"/>
          <p14:tracePt t="52741" x="5584825" y="1646238"/>
          <p14:tracePt t="52757" x="5616575" y="1646238"/>
          <p14:tracePt t="52774" x="5638800" y="1646238"/>
          <p14:tracePt t="52790" x="5668963" y="1646238"/>
          <p14:tracePt t="52807" x="5684838" y="1646238"/>
          <p14:tracePt t="52850" x="5699125" y="1646238"/>
          <p14:tracePt t="52858" x="5715000" y="1646238"/>
          <p14:tracePt t="52874" x="5761038" y="1646238"/>
          <p14:tracePt t="52891" x="5775325" y="1646238"/>
          <p14:tracePt t="52906" x="5783263" y="1646238"/>
          <p14:tracePt t="52923" x="5791200" y="1646238"/>
          <p14:tracePt t="52955" x="5807075" y="1646238"/>
          <p14:tracePt t="52962" x="5821363" y="1646238"/>
          <p14:tracePt t="52973" x="5875338" y="1630363"/>
          <p14:tracePt t="52990" x="5943600" y="1630363"/>
          <p14:tracePt t="53007" x="5997575" y="1630363"/>
          <p14:tracePt t="53025" x="6003925" y="1630363"/>
          <p14:tracePt t="53039" x="6027738" y="1630363"/>
          <p14:tracePt t="53082" x="6042025" y="1630363"/>
          <p14:tracePt t="53091" x="6073775" y="1630363"/>
          <p14:tracePt t="53098" x="6118225" y="1630363"/>
          <p14:tracePt t="53107" x="6194425" y="1630363"/>
          <p14:tracePt t="53125" x="6256338" y="1622425"/>
          <p14:tracePt t="53141" x="6270625" y="1622425"/>
          <p14:tracePt t="53156" x="6294438" y="1622425"/>
          <p14:tracePt t="53173" x="6316663" y="1622425"/>
          <p14:tracePt t="53190" x="6332538" y="1622425"/>
          <p14:tracePt t="53206" x="6378575" y="1622425"/>
          <p14:tracePt t="53223" x="6430963" y="1622425"/>
          <p14:tracePt t="53240" x="6477000" y="1622425"/>
          <p14:tracePt t="53256" x="6530975" y="1622425"/>
          <p14:tracePt t="53273" x="6607175" y="1638300"/>
          <p14:tracePt t="53273" x="6629400" y="1638300"/>
          <p14:tracePt t="53292" x="6651625" y="1638300"/>
          <p14:tracePt t="53307" x="6697663" y="1638300"/>
          <p14:tracePt t="53324" x="6743700" y="1646238"/>
          <p14:tracePt t="53340" x="6765925" y="1646238"/>
          <p14:tracePt t="53356" x="6789738" y="1654175"/>
          <p14:tracePt t="53375" x="6797675" y="1654175"/>
          <p14:tracePt t="53434" x="6811963" y="1654175"/>
          <p14:tracePt t="53442" x="6835775" y="1660525"/>
          <p14:tracePt t="53455" x="6842125" y="1660525"/>
          <p14:tracePt t="53475" x="6850063" y="1660525"/>
          <p14:tracePt t="53507" x="6858000" y="1660525"/>
          <p14:tracePt t="53514" x="6865938" y="1660525"/>
          <p14:tracePt t="55180" x="6865938" y="1654175"/>
          <p14:tracePt t="55554" x="6865938" y="1646238"/>
          <p14:tracePt t="56018" x="6865938" y="1638300"/>
          <p14:tracePt t="56051" x="6865938" y="1630363"/>
          <p14:tracePt t="56066" x="6865938" y="1622425"/>
          <p14:tracePt t="56082" x="6858000" y="1622425"/>
          <p14:tracePt t="56091" x="6858000" y="1616075"/>
          <p14:tracePt t="56103" x="6850063" y="1616075"/>
          <p14:tracePt t="56122" x="6842125" y="1592263"/>
          <p14:tracePt t="56137" x="6835775" y="1584325"/>
          <p14:tracePt t="56186" x="6827838" y="1584325"/>
          <p14:tracePt t="56204" x="6827838" y="1577975"/>
          <p14:tracePt t="56242" x="6819900" y="1577975"/>
          <p14:tracePt t="56426" x="6819900" y="1584325"/>
          <p14:tracePt t="56442" x="6819900" y="1592263"/>
          <p14:tracePt t="56450" x="6819900" y="1600200"/>
          <p14:tracePt t="56458" x="6819900" y="1616075"/>
          <p14:tracePt t="56474" x="6819900" y="1630363"/>
          <p14:tracePt t="56485" x="6819900" y="1668463"/>
          <p14:tracePt t="56502" x="6819900" y="1714500"/>
          <p14:tracePt t="56519" x="6819900" y="1744663"/>
          <p14:tracePt t="56536" x="6811963" y="1768475"/>
          <p14:tracePt t="56552" x="6797675" y="1782763"/>
          <p14:tracePt t="56569" x="6789738" y="1812925"/>
          <p14:tracePt t="56569" x="6781800" y="1812925"/>
          <p14:tracePt t="56587" x="6765925" y="1828800"/>
          <p14:tracePt t="56603" x="6751638" y="1851025"/>
          <p14:tracePt t="56620" x="6727825" y="1882775"/>
          <p14:tracePt t="56637" x="6721475" y="1897063"/>
          <p14:tracePt t="56653" x="6697663" y="1897063"/>
          <p14:tracePt t="56674" x="6689725" y="1912938"/>
          <p14:tracePt t="56690" x="6683375" y="1912938"/>
          <p14:tracePt t="56703" x="6659563" y="1920875"/>
          <p14:tracePt t="56719" x="6651625" y="1927225"/>
          <p14:tracePt t="56736" x="6651625" y="1943100"/>
          <p14:tracePt t="56752" x="6645275" y="1943100"/>
          <p14:tracePt t="56769" x="6629400" y="1965325"/>
          <p14:tracePt t="56787" x="6607175" y="1989138"/>
          <p14:tracePt t="56804" x="6599238" y="2003425"/>
          <p14:tracePt t="56820" x="6591300" y="2027238"/>
          <p14:tracePt t="56837" x="6583363" y="2041525"/>
          <p14:tracePt t="56853" x="6575425" y="2057400"/>
          <p14:tracePt t="56869" x="6561138" y="2087563"/>
          <p14:tracePt t="56886" x="6530975" y="2117725"/>
          <p14:tracePt t="56903" x="6515100" y="2141538"/>
          <p14:tracePt t="56919" x="6499225" y="2155825"/>
          <p14:tracePt t="56935" x="6484938" y="2171700"/>
          <p14:tracePt t="56952" x="6469063" y="2193925"/>
          <p14:tracePt t="56968" x="6438900" y="2217738"/>
          <p14:tracePt t="56968" x="6430963" y="2225675"/>
          <p14:tracePt t="56988" x="6400800" y="2247900"/>
          <p14:tracePt t="57004" x="6392863" y="2255838"/>
          <p14:tracePt t="57021" x="6384925" y="2263775"/>
          <p14:tracePt t="57035" x="6384925" y="2255838"/>
          <p14:tracePt t="57211" x="6384925" y="2247900"/>
          <p14:tracePt t="57234" x="6392863" y="2232025"/>
          <p14:tracePt t="57242" x="6408738" y="2217738"/>
          <p14:tracePt t="57253" x="6423025" y="2201863"/>
          <p14:tracePt t="57269" x="6446838" y="2187575"/>
          <p14:tracePt t="57286" x="6469063" y="2155825"/>
          <p14:tracePt t="57302" x="6499225" y="2125663"/>
          <p14:tracePt t="57319" x="6523038" y="2103438"/>
          <p14:tracePt t="57336" x="6537325" y="2087563"/>
          <p14:tracePt t="57352" x="6537325" y="2073275"/>
          <p14:tracePt t="57368" x="6553200" y="2065338"/>
          <p14:tracePt t="57368" x="6553200" y="2049463"/>
          <p14:tracePt t="57388" x="6561138" y="2041525"/>
          <p14:tracePt t="57403" x="6583363" y="1989138"/>
          <p14:tracePt t="57420" x="6607175" y="1958975"/>
          <p14:tracePt t="57436" x="6613525" y="1935163"/>
          <p14:tracePt t="57453" x="6629400" y="1920875"/>
          <p14:tracePt t="57469" x="6629400" y="1912938"/>
          <p14:tracePt t="57485" x="6629400" y="1889125"/>
          <p14:tracePt t="57502" x="6637338" y="1866900"/>
          <p14:tracePt t="57519" x="6645275" y="1844675"/>
          <p14:tracePt t="57535" x="6645275" y="1812925"/>
          <p14:tracePt t="57552" x="6645275" y="1782763"/>
          <p14:tracePt t="57568" x="6659563" y="1752600"/>
          <p14:tracePt t="57568" x="6659563" y="1736725"/>
          <p14:tracePt t="57587" x="6659563" y="1730375"/>
          <p14:tracePt t="57602" x="6659563" y="1706563"/>
          <p14:tracePt t="57620" x="6659563" y="1692275"/>
          <p14:tracePt t="57636" x="6659563" y="1684338"/>
          <p14:tracePt t="57653" x="6659563" y="1668463"/>
          <p14:tracePt t="57669" x="6667500" y="1660525"/>
          <p14:tracePt t="57685" x="6667500" y="1654175"/>
          <p14:tracePt t="57701" x="6667500" y="1638300"/>
          <p14:tracePt t="57718" x="6667500" y="1630363"/>
          <p14:tracePt t="57735" x="6667500" y="1638300"/>
          <p14:tracePt t="58002" x="6667500" y="1654175"/>
          <p14:tracePt t="58019" x="6667500" y="1668463"/>
          <p14:tracePt t="58026" x="6667500" y="1684338"/>
          <p14:tracePt t="58035" x="6667500" y="1714500"/>
          <p14:tracePt t="58052" x="6659563" y="1744663"/>
          <p14:tracePt t="58068" x="6637338" y="1790700"/>
          <p14:tracePt t="58085" x="6629400" y="1806575"/>
          <p14:tracePt t="58101" x="6613525" y="1828800"/>
          <p14:tracePt t="58118" x="6599238" y="1851025"/>
          <p14:tracePt t="58134" x="6575425" y="1874838"/>
          <p14:tracePt t="58151" x="6545263" y="1927225"/>
          <p14:tracePt t="58169" x="6523038" y="1935163"/>
          <p14:tracePt t="58186" x="6484938" y="1951038"/>
          <p14:tracePt t="58186" x="6477000" y="1965325"/>
          <p14:tracePt t="58205" x="6461125" y="1981200"/>
          <p14:tracePt t="58205" x="6430963" y="1997075"/>
          <p14:tracePt t="58220" x="6408738" y="2011363"/>
          <p14:tracePt t="58237" x="6378575" y="2011363"/>
          <p14:tracePt t="58253" x="6354763" y="2027238"/>
          <p14:tracePt t="58270" x="6332538" y="2027238"/>
          <p14:tracePt t="58286" x="6308725" y="2035175"/>
          <p14:tracePt t="58302" x="6264275" y="2049463"/>
          <p14:tracePt t="58319" x="6240463" y="2057400"/>
          <p14:tracePt t="58336" x="6188075" y="2073275"/>
          <p14:tracePt t="58352" x="6156325" y="2095500"/>
          <p14:tracePt t="58370" x="6103938" y="2111375"/>
          <p14:tracePt t="58385" x="6065838" y="2133600"/>
          <p14:tracePt t="58401" x="6035675" y="2149475"/>
          <p14:tracePt t="58418" x="6042025" y="2149475"/>
          <p14:tracePt t="58595" x="6042025" y="2141538"/>
          <p14:tracePt t="58603" x="6049963" y="2141538"/>
          <p14:tracePt t="58603" x="6049963" y="2133600"/>
          <p14:tracePt t="58621" x="6065838" y="2125663"/>
          <p14:tracePt t="58636" x="6088063" y="2117725"/>
          <p14:tracePt t="58653" x="6111875" y="2095500"/>
          <p14:tracePt t="58669" x="6142038" y="2079625"/>
          <p14:tracePt t="58686" x="6156325" y="2073275"/>
          <p14:tracePt t="58701" x="6194425" y="2049463"/>
          <p14:tracePt t="58719" x="6218238" y="2035175"/>
          <p14:tracePt t="58735" x="6240463" y="2011363"/>
          <p14:tracePt t="58752" x="6264275" y="1989138"/>
          <p14:tracePt t="58768" x="6278563" y="1973263"/>
          <p14:tracePt t="58785" x="6278563" y="1958975"/>
          <p14:tracePt t="58801" x="6286500" y="1927225"/>
          <p14:tracePt t="58818" x="6294438" y="1920875"/>
          <p14:tracePt t="58818" x="6302375" y="1905000"/>
          <p14:tracePt t="58837" x="6332538" y="1882775"/>
          <p14:tracePt t="58853" x="6362700" y="1858963"/>
          <p14:tracePt t="58869" x="6370638" y="1844675"/>
          <p14:tracePt t="58886" x="6370638" y="1836738"/>
          <p14:tracePt t="58901" x="6370638" y="1820863"/>
          <p14:tracePt t="58919" x="6370638" y="1798638"/>
          <p14:tracePt t="58935" x="6370638" y="1782763"/>
          <p14:tracePt t="58951" x="6370638" y="1760538"/>
          <p14:tracePt t="58968" x="6378575" y="1744663"/>
          <p14:tracePt t="58984" x="6378575" y="1730375"/>
          <p14:tracePt t="59011" x="6378575" y="1722438"/>
          <p14:tracePt t="59027" x="6378575" y="1714500"/>
          <p14:tracePt t="59037" x="6378575" y="1698625"/>
          <p14:tracePt t="59051" x="6378575" y="1684338"/>
          <p14:tracePt t="59068" x="6378575" y="1668463"/>
          <p14:tracePt t="59085" x="6378575" y="1660525"/>
          <p14:tracePt t="59147" x="6378575" y="1654175"/>
          <p14:tracePt t="59155" x="6378575" y="1646238"/>
          <p14:tracePt t="59167" x="6392863" y="1630363"/>
          <p14:tracePt t="59185" x="6408738" y="1616075"/>
          <p14:tracePt t="59202" x="6423025" y="1600200"/>
          <p14:tracePt t="59218" x="6430963" y="1577975"/>
          <p14:tracePt t="59234" x="6430963" y="1546225"/>
          <p14:tracePt t="59252" x="6430963" y="1524000"/>
          <p14:tracePt t="59269" x="6430963" y="1508125"/>
          <p14:tracePt t="59291" x="6430963" y="1501775"/>
          <p14:tracePt t="59316" x="6430963" y="1493838"/>
          <p14:tracePt t="59323" x="6430963" y="1485900"/>
          <p14:tracePt t="59334" x="6430963" y="1470025"/>
          <p14:tracePt t="59351" x="6430963" y="1455738"/>
          <p14:tracePt t="59367" x="6423025" y="1439863"/>
          <p14:tracePt t="59386" x="6416675" y="1431925"/>
          <p14:tracePt t="59403" x="6400800" y="1417638"/>
          <p14:tracePt t="59420" x="6392863" y="1417638"/>
          <p14:tracePt t="59475" x="6384925" y="1417638"/>
          <p14:tracePt t="59484" x="6354763" y="1417638"/>
          <p14:tracePt t="59491" x="6308725" y="1401763"/>
          <p14:tracePt t="59502" x="6218238" y="1355725"/>
          <p14:tracePt t="59518" x="6149975" y="1317625"/>
          <p14:tracePt t="59535" x="6096000" y="1287463"/>
          <p14:tracePt t="59551" x="6073775" y="1273175"/>
          <p14:tracePt t="59568" x="6027738" y="1257300"/>
          <p14:tracePt t="59584" x="5959475" y="1227138"/>
          <p14:tracePt t="59601" x="5905500" y="1203325"/>
          <p14:tracePt t="59619" x="5859463" y="1196975"/>
          <p14:tracePt t="59634" x="5837238" y="1189038"/>
          <p14:tracePt t="59650" x="5829300" y="1181100"/>
          <p14:tracePt t="59667" x="5821363" y="1181100"/>
          <p14:tracePt t="59771" x="5821363" y="1173163"/>
          <p14:tracePt t="59788" x="5821363" y="1165225"/>
          <p14:tracePt t="59971" x="5813425" y="1165225"/>
          <p14:tracePt t="60187" x="5807075" y="1181100"/>
          <p14:tracePt t="60195" x="5799138" y="1189038"/>
          <p14:tracePt t="60203" x="5791200" y="1203325"/>
          <p14:tracePt t="60216" x="5768975" y="1227138"/>
          <p14:tracePt t="60216" x="5753100" y="1241425"/>
          <p14:tracePt t="60236" x="5730875" y="1249363"/>
          <p14:tracePt t="60250" x="5707063" y="1273175"/>
          <p14:tracePt t="60266" x="5638800" y="1325563"/>
          <p14:tracePt t="60285" x="5600700" y="1363663"/>
          <p14:tracePt t="60301" x="5516563" y="1425575"/>
          <p14:tracePt t="60318" x="5426075" y="1485900"/>
          <p14:tracePt t="60334" x="5303838" y="1570038"/>
          <p14:tracePt t="60350" x="5173663" y="1646238"/>
          <p14:tracePt t="60369" x="5083175" y="1722438"/>
          <p14:tracePt t="60385" x="4999038" y="1774825"/>
          <p14:tracePt t="60400" x="4960938" y="1806575"/>
          <p14:tracePt t="60416" x="4914900" y="1820863"/>
          <p14:tracePt t="60434" x="4884738" y="1836738"/>
          <p14:tracePt t="60450" x="4846638" y="1874838"/>
          <p14:tracePt t="60450" x="4816475" y="1912938"/>
          <p14:tracePt t="60469" x="4746625" y="1935163"/>
          <p14:tracePt t="60484" x="4632325" y="1981200"/>
          <p14:tracePt t="60501" x="4518025" y="2011363"/>
          <p14:tracePt t="60518" x="4457700" y="2019300"/>
          <p14:tracePt t="60535" x="4419600" y="2027238"/>
          <p14:tracePt t="60550" x="4403725" y="2041525"/>
          <p14:tracePt t="60567" x="4403725" y="2035175"/>
          <p14:tracePt t="60715" x="4403725" y="2027238"/>
          <p14:tracePt t="60739" x="4403725" y="2019300"/>
          <p14:tracePt t="60748" x="4403725" y="2011363"/>
          <p14:tracePt t="60755" x="4403725" y="2003425"/>
          <p14:tracePt t="60766" x="4403725" y="1981200"/>
          <p14:tracePt t="60783" x="4419600" y="1958975"/>
          <p14:tracePt t="60799" x="4441825" y="1927225"/>
          <p14:tracePt t="60816" x="4449763" y="1905000"/>
          <p14:tracePt t="60833" x="4465638" y="1882775"/>
          <p14:tracePt t="60850" x="4487863" y="1858963"/>
          <p14:tracePt t="60867" x="4518025" y="1798638"/>
          <p14:tracePt t="60884" x="4518025" y="1760538"/>
          <p14:tracePt t="60901" x="4518025" y="1722438"/>
          <p14:tracePt t="60917" x="4518025" y="1684338"/>
          <p14:tracePt t="60934" x="4533900" y="1646238"/>
          <p14:tracePt t="60950" x="4541838" y="1608138"/>
          <p14:tracePt t="60967" x="4556125" y="1570038"/>
          <p14:tracePt t="60983" x="4556125" y="1493838"/>
          <p14:tracePt t="61000" x="4556125" y="1455738"/>
          <p14:tracePt t="61016" x="4541838" y="1425575"/>
          <p14:tracePt t="61033" x="4525963" y="1401763"/>
          <p14:tracePt t="61049" x="4487863" y="1371600"/>
          <p14:tracePt t="61066" x="4449763" y="1355725"/>
          <p14:tracePt t="61066" x="4427538" y="1349375"/>
          <p14:tracePt t="61085" x="4365625" y="1317625"/>
          <p14:tracePt t="61101" x="4335463" y="1311275"/>
          <p14:tracePt t="61117" x="4327525" y="1303338"/>
          <p14:tracePt t="61133" x="4321175" y="1303338"/>
          <p14:tracePt t="61149" x="4283075" y="1295400"/>
          <p14:tracePt t="61166" x="4183063" y="1257300"/>
          <p14:tracePt t="61183" x="4030663" y="1249363"/>
          <p14:tracePt t="61199" x="3878263" y="1249363"/>
          <p14:tracePt t="61216" x="3749675" y="1249363"/>
          <p14:tracePt t="61233" x="3641725" y="1249363"/>
          <p14:tracePt t="61249" x="3521075" y="1257300"/>
          <p14:tracePt t="61266" x="3344863" y="1279525"/>
          <p14:tracePt t="61266" x="3238500" y="1279525"/>
          <p14:tracePt t="61285" x="3094038" y="1303338"/>
          <p14:tracePt t="61299" x="2498725" y="1333500"/>
          <p14:tracePt t="61317" x="2179638" y="1401763"/>
          <p14:tracePt t="61333" x="2019300" y="1409700"/>
          <p14:tracePt t="61350" x="1912938" y="1447800"/>
          <p14:tracePt t="61366" x="1836738" y="1447800"/>
          <p14:tracePt t="61385" x="1752600" y="1455738"/>
          <p14:tracePt t="61398" x="1630363" y="1470025"/>
          <p14:tracePt t="61415" x="1493838" y="1470025"/>
          <p14:tracePt t="61432" x="1371600" y="1470025"/>
          <p14:tracePt t="61449" x="1249363" y="1470025"/>
          <p14:tracePt t="61466" x="1127125" y="1470025"/>
          <p14:tracePt t="61466" x="1058863" y="1470025"/>
          <p14:tracePt t="61485" x="1012825" y="1470025"/>
          <p14:tracePt t="61499" x="914400" y="1470025"/>
          <p14:tracePt t="61517" x="854075" y="1455738"/>
          <p14:tracePt t="61533" x="830263" y="1455738"/>
          <p14:tracePt t="61548" x="808038" y="1455738"/>
          <p14:tracePt t="61565" x="808038" y="1439863"/>
          <p14:tracePt t="61581" x="784225" y="1417638"/>
          <p14:tracePt t="61598" x="754063" y="1379538"/>
          <p14:tracePt t="61616" x="715963" y="1355725"/>
          <p14:tracePt t="61633" x="677863" y="1341438"/>
          <p14:tracePt t="61649" x="663575" y="1333500"/>
          <p14:tracePt t="61665" x="663575" y="1325563"/>
          <p14:tracePt t="61691" x="669925" y="1317625"/>
          <p14:tracePt t="61700" x="715963" y="1303338"/>
          <p14:tracePt t="61717" x="723900" y="1303338"/>
          <p14:tracePt t="61731" x="731838" y="1303338"/>
          <p14:tracePt t="61748" x="731838" y="1295400"/>
          <p14:tracePt t="61771" x="739775" y="1295400"/>
          <p14:tracePt t="61782" x="746125" y="1287463"/>
          <p14:tracePt t="61798" x="769938" y="1279525"/>
          <p14:tracePt t="61816" x="800100" y="1265238"/>
          <p14:tracePt t="61832" x="815975" y="1265238"/>
          <p14:tracePt t="61848" x="822325" y="1257300"/>
          <p14:tracePt t="61864" x="830263" y="1257300"/>
          <p14:tracePt t="61880" x="838200" y="1249363"/>
          <p14:tracePt t="61987" x="846138" y="1249363"/>
          <p14:tracePt t="62011" x="860425" y="1265238"/>
          <p14:tracePt t="62299" x="860425" y="1279525"/>
          <p14:tracePt t="62307" x="860425" y="1295400"/>
          <p14:tracePt t="62316" x="860425" y="1341438"/>
          <p14:tracePt t="62332" x="876300" y="1379538"/>
          <p14:tracePt t="62349" x="884238" y="1401763"/>
          <p14:tracePt t="62368" x="884238" y="1431925"/>
          <p14:tracePt t="62383" x="884238" y="1447800"/>
          <p14:tracePt t="62397" x="884238" y="1485900"/>
          <p14:tracePt t="62414" x="884238" y="1508125"/>
          <p14:tracePt t="62430" x="884238" y="1531938"/>
          <p14:tracePt t="62448" x="884238" y="1546225"/>
          <p14:tracePt t="62464" x="884238" y="1570038"/>
          <p14:tracePt t="62481" x="884238" y="1584325"/>
          <p14:tracePt t="62498" x="860425" y="1608138"/>
          <p14:tracePt t="62498" x="860425" y="1616075"/>
          <p14:tracePt t="62516" x="846138" y="1638300"/>
          <p14:tracePt t="62532" x="830263" y="1668463"/>
          <p14:tracePt t="62549" x="815975" y="1698625"/>
          <p14:tracePt t="62566" x="815975" y="1714500"/>
          <p14:tracePt t="62581" x="815975" y="1736725"/>
          <p14:tracePt t="62598" x="815975" y="1760538"/>
          <p14:tracePt t="62616" x="815975" y="1790700"/>
          <p14:tracePt t="62631" x="815975" y="1812925"/>
          <p14:tracePt t="62648" x="822325" y="1836738"/>
          <p14:tracePt t="62665" x="860425" y="1858963"/>
          <p14:tracePt t="62681" x="914400" y="1889125"/>
          <p14:tracePt t="62698" x="960438" y="1912938"/>
          <p14:tracePt t="62698" x="968375" y="1920875"/>
          <p14:tracePt t="62716" x="990600" y="1927225"/>
          <p14:tracePt t="62730" x="1012825" y="1927225"/>
          <p14:tracePt t="62749" x="1020763" y="1927225"/>
          <p14:tracePt t="62765" x="1006475" y="1927225"/>
          <p14:tracePt t="62867" x="990600" y="1920875"/>
          <p14:tracePt t="62875" x="982663" y="1920875"/>
          <p14:tracePt t="62883" x="974725" y="1920875"/>
          <p14:tracePt t="62897" x="944563" y="1912938"/>
          <p14:tracePt t="62897" x="922338" y="1912938"/>
          <p14:tracePt t="62916" x="906463" y="1905000"/>
          <p14:tracePt t="62931" x="846138" y="1858963"/>
          <p14:tracePt t="62949" x="769938" y="1820863"/>
          <p14:tracePt t="62965" x="693738" y="1768475"/>
          <p14:tracePt t="62982" x="669925" y="1744663"/>
          <p14:tracePt t="62998" x="663575" y="1730375"/>
          <p14:tracePt t="63014" x="647700" y="1714500"/>
          <p14:tracePt t="63031" x="631825" y="1692275"/>
          <p14:tracePt t="63046" x="631825" y="1660525"/>
          <p14:tracePt t="63063" x="631825" y="1622425"/>
          <p14:tracePt t="63081" x="631825" y="1592263"/>
          <p14:tracePt t="63097" x="631825" y="1570038"/>
          <p14:tracePt t="63097" x="631825" y="1546225"/>
          <p14:tracePt t="63118" x="639763" y="1539875"/>
          <p14:tracePt t="63130" x="647700" y="1508125"/>
          <p14:tracePt t="63149" x="663575" y="1493838"/>
          <p14:tracePt t="63165" x="677863" y="1470025"/>
          <p14:tracePt t="63181" x="701675" y="1455738"/>
          <p14:tracePt t="63198" x="739775" y="1431925"/>
          <p14:tracePt t="63216" x="800100" y="1409700"/>
          <p14:tracePt t="63231" x="838200" y="1393825"/>
          <p14:tracePt t="63247" x="860425" y="1379538"/>
          <p14:tracePt t="63264" x="868363" y="1371600"/>
          <p14:tracePt t="63280" x="876300" y="1371600"/>
          <p14:tracePt t="63323" x="884238" y="1363663"/>
          <p14:tracePt t="63331" x="892175" y="1363663"/>
          <p14:tracePt t="63347" x="936625" y="1341438"/>
          <p14:tracePt t="63366" x="944563" y="1341438"/>
          <p14:tracePt t="63443" x="936625" y="1341438"/>
          <p14:tracePt t="63547" x="930275" y="1349375"/>
          <p14:tracePt t="63555" x="922338" y="1355725"/>
          <p14:tracePt t="63564" x="898525" y="1379538"/>
          <p14:tracePt t="63581" x="860425" y="1417638"/>
          <p14:tracePt t="63598" x="822325" y="1470025"/>
          <p14:tracePt t="63615" x="784225" y="1524000"/>
          <p14:tracePt t="63630" x="746125" y="1577975"/>
          <p14:tracePt t="63647" x="723900" y="1616075"/>
          <p14:tracePt t="63663" x="708025" y="1646238"/>
          <p14:tracePt t="63680" x="701675" y="1684338"/>
          <p14:tracePt t="63697" x="685800" y="1722438"/>
          <p14:tracePt t="63714" x="685800" y="1744663"/>
          <p14:tracePt t="63730" x="685800" y="1774825"/>
          <p14:tracePt t="63749" x="685800" y="1790700"/>
          <p14:tracePt t="63763" x="685800" y="1812925"/>
          <p14:tracePt t="63781" x="708025" y="1844675"/>
          <p14:tracePt t="63797" x="769938" y="1874838"/>
          <p14:tracePt t="63814" x="815975" y="1905000"/>
          <p14:tracePt t="63830" x="838200" y="1920875"/>
          <p14:tracePt t="63847" x="868363" y="1927225"/>
          <p14:tracePt t="63863" x="892175" y="1935163"/>
          <p14:tracePt t="63879" x="898525" y="1935163"/>
          <p14:tracePt t="63896" x="906463" y="1943100"/>
          <p14:tracePt t="63913" x="914400" y="1943100"/>
          <p14:tracePt t="63929" x="930275" y="1943100"/>
          <p14:tracePt t="63946" x="944563" y="1951038"/>
          <p14:tracePt t="63963" x="936625" y="1951038"/>
          <p14:tracePt t="66370" x="930275" y="1951038"/>
          <p14:tracePt t="66411" x="922338" y="1958975"/>
          <p14:tracePt t="66428" x="914400" y="1973263"/>
          <p14:tracePt t="66435" x="914400" y="2035175"/>
          <p14:tracePt t="66445" x="914400" y="2149475"/>
          <p14:tracePt t="66461" x="914400" y="2270125"/>
          <p14:tracePt t="66478" x="914400" y="2416175"/>
          <p14:tracePt t="66494" x="914400" y="2574925"/>
          <p14:tracePt t="66511" x="952500" y="2713038"/>
          <p14:tracePt t="66527" x="960438" y="2827338"/>
          <p14:tracePt t="66544" x="990600" y="2917825"/>
          <p14:tracePt t="66560" x="1020763" y="3070225"/>
          <p14:tracePt t="66576" x="1028700" y="3184525"/>
          <p14:tracePt t="66594" x="1044575" y="3268663"/>
          <p14:tracePt t="66594" x="1058863" y="3306763"/>
          <p14:tracePt t="66613" x="1066800" y="3330575"/>
          <p14:tracePt t="66613" x="1082675" y="3352800"/>
          <p14:tracePt t="66630" x="1096963" y="3390900"/>
          <p14:tracePt t="66645" x="1112838" y="3413125"/>
          <p14:tracePt t="66662" x="1120775" y="3421063"/>
          <p14:tracePt t="66677" x="1143000" y="3436938"/>
          <p14:tracePt t="66693" x="1158875" y="3459163"/>
          <p14:tracePt t="66709" x="1173163" y="3475038"/>
          <p14:tracePt t="66726" x="1219200" y="3497263"/>
          <p14:tracePt t="66744" x="1265238" y="3527425"/>
          <p14:tracePt t="66760" x="1303338" y="3559175"/>
          <p14:tracePt t="66777" x="1341438" y="3581400"/>
          <p14:tracePt t="66794" x="1355725" y="3597275"/>
          <p14:tracePt t="66810" x="1371600" y="3611563"/>
          <p14:tracePt t="66827" x="1379538" y="3619500"/>
          <p14:tracePt t="66843" x="1387475" y="3627438"/>
          <p14:tracePt t="66861" x="1470025" y="3679825"/>
          <p14:tracePt t="66878" x="1546225" y="3711575"/>
          <p14:tracePt t="66894" x="1616075" y="3741738"/>
          <p14:tracePt t="66910" x="1608138" y="3741738"/>
          <p14:tracePt t="67035" x="1592263" y="3741738"/>
          <p14:tracePt t="67044" x="1577975" y="3741738"/>
          <p14:tracePt t="67051" x="1570038" y="3741738"/>
          <p14:tracePt t="67061" x="1524000" y="3733800"/>
          <p14:tracePt t="67077" x="1493838" y="3733800"/>
          <p14:tracePt t="67094" x="1470025" y="3725863"/>
          <p14:tracePt t="67110" x="1455738" y="3717925"/>
          <p14:tracePt t="67140" x="1439863" y="3717925"/>
          <p14:tracePt t="67163" x="1431925" y="3711575"/>
          <p14:tracePt t="67179" x="1417638" y="3711575"/>
          <p14:tracePt t="67187" x="1409700" y="3703638"/>
          <p14:tracePt t="67196" x="1401763" y="3703638"/>
          <p14:tracePt t="67212" x="1393825" y="3703638"/>
          <p14:tracePt t="67226" x="1387475" y="3695700"/>
          <p14:tracePt t="67243" x="1379538" y="3695700"/>
          <p14:tracePt t="67260" x="1349375" y="3687763"/>
          <p14:tracePt t="67278" x="1325563" y="3673475"/>
          <p14:tracePt t="67294" x="1317625" y="3665538"/>
          <p14:tracePt t="67309" x="1311275" y="3657600"/>
          <p14:tracePt t="67326" x="1303338" y="3657600"/>
          <p14:tracePt t="67343" x="1295400" y="3657600"/>
          <p14:tracePt t="67359" x="1279525" y="3657600"/>
          <p14:tracePt t="67376" x="1241425" y="3657600"/>
          <p14:tracePt t="67394" x="1203325" y="3657600"/>
          <p14:tracePt t="67409" x="1173163" y="3649663"/>
          <p14:tracePt t="67425" x="1127125" y="3649663"/>
          <p14:tracePt t="67442" x="1104900" y="3641725"/>
          <p14:tracePt t="67458" x="1074738" y="3641725"/>
          <p14:tracePt t="67476" x="1066800" y="3641725"/>
          <p14:tracePt t="67491" x="1058863" y="3641725"/>
          <p14:tracePt t="67515" x="1050925" y="3641725"/>
          <p14:tracePt t="67531" x="1036638" y="3641725"/>
          <p14:tracePt t="67541" x="1006475" y="3641725"/>
          <p14:tracePt t="67559" x="974725" y="3641725"/>
          <p14:tracePt t="67575" x="952500" y="3641725"/>
          <p14:tracePt t="67592" x="944563" y="3641725"/>
          <p14:tracePt t="67651" x="936625" y="3641725"/>
          <p14:tracePt t="67667" x="922338" y="3641725"/>
          <p14:tracePt t="67683" x="922338" y="3649663"/>
          <p14:tracePt t="67693" x="914400" y="3649663"/>
          <p14:tracePt t="67699" x="906463" y="3657600"/>
          <p14:tracePt t="67709" x="898525" y="3665538"/>
          <p14:tracePt t="67725" x="884238" y="3665538"/>
          <p14:tracePt t="67747" x="884238" y="3673475"/>
          <p14:tracePt t="67758" x="876300" y="3673475"/>
          <p14:tracePt t="67779" x="868363" y="3679825"/>
          <p14:tracePt t="67796" x="860425" y="3687763"/>
          <p14:tracePt t="67812" x="854075" y="3695700"/>
          <p14:tracePt t="67825" x="838200" y="3711575"/>
          <p14:tracePt t="67844" x="830263" y="3717925"/>
          <p14:tracePt t="67844" x="822325" y="3725863"/>
          <p14:tracePt t="67860" x="808038" y="3733800"/>
          <p14:tracePt t="67876" x="808038" y="3741738"/>
          <p14:tracePt t="67892" x="800100" y="3756025"/>
          <p14:tracePt t="67915" x="792163" y="3763963"/>
          <p14:tracePt t="67926" x="784225" y="3779838"/>
          <p14:tracePt t="67942" x="784225" y="3810000"/>
          <p14:tracePt t="67959" x="777875" y="3817938"/>
          <p14:tracePt t="67976" x="777875" y="3832225"/>
          <p14:tracePt t="67992" x="769938" y="3848100"/>
          <p14:tracePt t="68012" x="769938" y="3856038"/>
          <p14:tracePt t="68035" x="769938" y="3863975"/>
          <p14:tracePt t="68051" x="769938" y="3870325"/>
          <p14:tracePt t="68067" x="769938" y="3878263"/>
          <p14:tracePt t="68077" x="769938" y="3886200"/>
          <p14:tracePt t="68092" x="769938" y="3902075"/>
          <p14:tracePt t="68112" x="769938" y="3916363"/>
          <p14:tracePt t="68126" x="769938" y="3946525"/>
          <p14:tracePt t="68142" x="777875" y="3978275"/>
          <p14:tracePt t="68159" x="777875" y="3984625"/>
          <p14:tracePt t="68175" x="784225" y="3992563"/>
          <p14:tracePt t="68192" x="792163" y="4022725"/>
          <p14:tracePt t="68209" x="808038" y="4030663"/>
          <p14:tracePt t="68225" x="815975" y="4038600"/>
          <p14:tracePt t="68242" x="838200" y="4060825"/>
          <p14:tracePt t="68260" x="854075" y="4076700"/>
          <p14:tracePt t="68277" x="868363" y="4092575"/>
          <p14:tracePt t="68292" x="876300" y="4098925"/>
          <p14:tracePt t="68309" x="876300" y="4106863"/>
          <p14:tracePt t="68331" x="884238" y="4114800"/>
          <p14:tracePt t="68341" x="892175" y="4122738"/>
          <p14:tracePt t="68358" x="898525" y="4130675"/>
          <p14:tracePt t="68377" x="922338" y="4144963"/>
          <p14:tracePt t="68391" x="960438" y="4175125"/>
          <p14:tracePt t="68408" x="982663" y="4191000"/>
          <p14:tracePt t="68424" x="998538" y="4198938"/>
          <p14:tracePt t="68441" x="1006475" y="4198938"/>
          <p14:tracePt t="68458" x="1012825" y="4206875"/>
          <p14:tracePt t="68499" x="1020763" y="4206875"/>
          <p14:tracePt t="68508" x="1028700" y="4213225"/>
          <p14:tracePt t="68525" x="1044575" y="4229100"/>
          <p14:tracePt t="68531" x="1058863" y="4237038"/>
          <p14:tracePt t="68541" x="1096963" y="4259263"/>
          <p14:tracePt t="68557" x="1143000" y="4283075"/>
          <p14:tracePt t="68574" x="1165225" y="4305300"/>
          <p14:tracePt t="68591" x="1196975" y="4321175"/>
          <p14:tracePt t="68608" x="1211263" y="4327525"/>
          <p14:tracePt t="68625" x="1249363" y="4343400"/>
          <p14:tracePt t="68642" x="1279525" y="4359275"/>
          <p14:tracePt t="68642" x="1295400" y="4359275"/>
          <p14:tracePt t="68661" x="1325563" y="4373563"/>
          <p14:tracePt t="68675" x="1387475" y="4397375"/>
          <p14:tracePt t="68693" x="1431925" y="4411663"/>
          <p14:tracePt t="68709" x="1463675" y="4427538"/>
          <p14:tracePt t="68726" x="1493838" y="4435475"/>
          <p14:tracePt t="68742" x="1516063" y="4435475"/>
          <p14:tracePt t="68759" x="1554163" y="4449763"/>
          <p14:tracePt t="68774" x="1630363" y="4465638"/>
          <p14:tracePt t="68790" x="1692275" y="4465638"/>
          <p14:tracePt t="68807" x="1736725" y="4473575"/>
          <p14:tracePt t="68824" x="1760538" y="4473575"/>
          <p14:tracePt t="68841" x="1790700" y="4473575"/>
          <p14:tracePt t="68857" x="1844675" y="4473575"/>
          <p14:tracePt t="68874" x="1912938" y="4479925"/>
          <p14:tracePt t="68874" x="1943100" y="4479925"/>
          <p14:tracePt t="68893" x="1997075" y="4479925"/>
          <p14:tracePt t="68909" x="2035175" y="4479925"/>
          <p14:tracePt t="68926" x="2079625" y="4479925"/>
          <p14:tracePt t="68942" x="2117725" y="4479925"/>
          <p14:tracePt t="68958" x="2155825" y="4479925"/>
          <p14:tracePt t="68975" x="2179638" y="4479925"/>
          <p14:tracePt t="68991" x="2193925" y="4479925"/>
          <p14:tracePt t="69008" x="2209800" y="4479925"/>
          <p14:tracePt t="69025" x="2232025" y="4479925"/>
          <p14:tracePt t="69041" x="2255838" y="4479925"/>
          <p14:tracePt t="69057" x="2278063" y="4479925"/>
          <p14:tracePt t="69074" x="2286000" y="4479925"/>
          <p14:tracePt t="69090" x="2332038" y="4479925"/>
          <p14:tracePt t="69108" x="2370138" y="4479925"/>
          <p14:tracePt t="69125" x="2422525" y="4479925"/>
          <p14:tracePt t="69141" x="2476500" y="4479925"/>
          <p14:tracePt t="69157" x="2552700" y="4479925"/>
          <p14:tracePt t="69174" x="2582863" y="4479925"/>
          <p14:tracePt t="69190" x="2606675" y="4479925"/>
          <p14:tracePt t="69208" x="2620963" y="4487863"/>
          <p14:tracePt t="69225" x="2651125" y="4495800"/>
          <p14:tracePt t="69241" x="2705100" y="4495800"/>
          <p14:tracePt t="69258" x="2789238" y="4495800"/>
          <p14:tracePt t="69275" x="2841625" y="4503738"/>
          <p14:tracePt t="69275" x="2865438" y="4511675"/>
          <p14:tracePt t="69292" x="2887663" y="4518025"/>
          <p14:tracePt t="69309" x="2903538" y="4518025"/>
          <p14:tracePt t="69325" x="2925763" y="4533900"/>
          <p14:tracePt t="69342" x="2933700" y="4533900"/>
          <p14:tracePt t="69611" x="2941638" y="4533900"/>
          <p14:tracePt t="69619" x="2949575" y="4533900"/>
          <p14:tracePt t="69635" x="2955925" y="4533900"/>
          <p14:tracePt t="69644" x="2963863" y="4533900"/>
          <p14:tracePt t="69657" x="2971800" y="4533900"/>
          <p14:tracePt t="69674" x="2987675" y="4533900"/>
          <p14:tracePt t="70099" x="3001963" y="4533900"/>
          <p14:tracePt t="70107" x="3055938" y="4533900"/>
          <p14:tracePt t="70125" x="3101975" y="4533900"/>
          <p14:tracePt t="70141" x="3146425" y="4533900"/>
          <p14:tracePt t="70158" x="3200400" y="4533900"/>
          <p14:tracePt t="70174" x="3284538" y="4533900"/>
          <p14:tracePt t="70190" x="3336925" y="4533900"/>
          <p14:tracePt t="70207" x="3382963" y="4533900"/>
          <p14:tracePt t="70226" x="3413125" y="4549775"/>
          <p14:tracePt t="70240" x="3451225" y="4556125"/>
          <p14:tracePt t="70256" x="3527425" y="4564063"/>
          <p14:tracePt t="70273" x="3597275" y="4572000"/>
          <p14:tracePt t="70290" x="3665538" y="4594225"/>
          <p14:tracePt t="70290" x="3687763" y="4594225"/>
          <p14:tracePt t="70308" x="3703638" y="4602163"/>
          <p14:tracePt t="70323" x="3733800" y="4602163"/>
          <p14:tracePt t="70341" x="3787775" y="4602163"/>
          <p14:tracePt t="70357" x="3832225" y="4602163"/>
          <p14:tracePt t="70375" x="3886200" y="4602163"/>
          <p14:tracePt t="70391" x="3970338" y="4602163"/>
          <p14:tracePt t="70407" x="4030663" y="4602163"/>
          <p14:tracePt t="70423" x="4084638" y="4602163"/>
          <p14:tracePt t="70440" x="4098925" y="4602163"/>
          <p14:tracePt t="70456" x="4130675" y="4602163"/>
          <p14:tracePt t="70483" x="4144963" y="4602163"/>
          <p14:tracePt t="70492" x="4160838" y="4602163"/>
          <p14:tracePt t="70506" x="4251325" y="4602163"/>
          <p14:tracePt t="70525" x="4313238" y="4602163"/>
          <p14:tracePt t="70541" x="4389438" y="4602163"/>
          <p14:tracePt t="70557" x="4419600" y="4602163"/>
          <p14:tracePt t="70574" x="4427538" y="4602163"/>
          <p14:tracePt t="70589" x="4435475" y="4602163"/>
          <p14:tracePt t="70606" x="4465638" y="4602163"/>
          <p14:tracePt t="70624" x="4533900" y="4602163"/>
          <p14:tracePt t="70640" x="4610100" y="4602163"/>
          <p14:tracePt t="70656" x="4656138" y="4602163"/>
          <p14:tracePt t="70673" x="4664075" y="4602163"/>
          <p14:tracePt t="70689" x="4686300" y="4602163"/>
          <p14:tracePt t="70706" x="4724400" y="4602163"/>
          <p14:tracePt t="70706" x="4754563" y="4602163"/>
          <p14:tracePt t="70724" x="4816475" y="4602163"/>
          <p14:tracePt t="70741" x="4868863" y="4602163"/>
          <p14:tracePt t="70757" x="4922838" y="4602163"/>
          <p14:tracePt t="70774" x="4960938" y="4602163"/>
          <p14:tracePt t="70790" x="4991100" y="4602163"/>
          <p14:tracePt t="70806" x="5037138" y="4602163"/>
          <p14:tracePt t="70823" x="5097463" y="4594225"/>
          <p14:tracePt t="70839" x="5159375" y="4587875"/>
          <p14:tracePt t="70856" x="5211763" y="4572000"/>
          <p14:tracePt t="70873" x="5249863" y="4549775"/>
          <p14:tracePt t="70889" x="5318125" y="4525963"/>
          <p14:tracePt t="70906" x="5410200" y="4503738"/>
          <p14:tracePt t="70906" x="5486400" y="4487863"/>
          <p14:tracePt t="70925" x="5616575" y="4457700"/>
          <p14:tracePt t="70941" x="5737225" y="4411663"/>
          <p14:tracePt t="70957" x="5813425" y="4397375"/>
          <p14:tracePt t="70974" x="5883275" y="4373563"/>
          <p14:tracePt t="70989" x="5913438" y="4365625"/>
          <p14:tracePt t="71005" x="5927725" y="4351338"/>
          <p14:tracePt t="71022" x="5943600" y="4343400"/>
          <p14:tracePt t="71039" x="5943600" y="4313238"/>
          <p14:tracePt t="71055" x="5959475" y="4289425"/>
          <p14:tracePt t="71073" x="5973763" y="4251325"/>
          <p14:tracePt t="71089" x="5981700" y="4198938"/>
          <p14:tracePt t="71106" x="6011863" y="4114800"/>
          <p14:tracePt t="71106" x="6035675" y="4068763"/>
          <p14:tracePt t="71126" x="6065838" y="4000500"/>
          <p14:tracePt t="71141" x="6065838" y="3984625"/>
          <p14:tracePt t="71157" x="6065838" y="3962400"/>
          <p14:tracePt t="71173" x="6042025" y="3940175"/>
          <p14:tracePt t="71190" x="5951538" y="3863975"/>
          <p14:tracePt t="71206" x="5875338" y="3817938"/>
          <p14:tracePt t="71222" x="5845175" y="3794125"/>
          <p14:tracePt t="71239" x="5837238" y="3787775"/>
          <p14:tracePt t="71255" x="5829300" y="3787775"/>
          <p14:tracePt t="71272" x="5799138" y="3771900"/>
          <p14:tracePt t="71289" x="5761038" y="3749675"/>
          <p14:tracePt t="71306" x="5722938" y="3725863"/>
          <p14:tracePt t="71322" x="5699125" y="3711575"/>
          <p14:tracePt t="71340" x="5692775" y="3711575"/>
          <p14:tracePt t="71356" x="5676900" y="3703638"/>
          <p14:tracePt t="71377" x="5661025" y="3695700"/>
          <p14:tracePt t="71390" x="5622925" y="3679825"/>
          <p14:tracePt t="71406" x="5616575" y="3679825"/>
          <p14:tracePt t="71436" x="5616575" y="3673475"/>
          <p14:tracePt t="71444" x="5608638" y="3673475"/>
          <p14:tracePt t="71459" x="5592763" y="3673475"/>
          <p14:tracePt t="71555" x="5592763" y="3665538"/>
          <p14:tracePt t="71676" x="5584825" y="3657600"/>
          <p14:tracePt t="71691" x="5584825" y="3649663"/>
          <p14:tracePt t="71707" x="5578475" y="3649663"/>
          <p14:tracePt t="71723" x="5578475" y="3641725"/>
          <p14:tracePt t="71739" x="5578475" y="3635375"/>
          <p14:tracePt t="71747" x="5578475" y="3627438"/>
          <p14:tracePt t="71763" x="5578475" y="3619500"/>
          <p14:tracePt t="71795" x="5570538" y="3603625"/>
          <p14:tracePt t="71827" x="5570538" y="3589338"/>
          <p14:tracePt t="71851" x="5570538" y="3581400"/>
          <p14:tracePt t="72067" x="5554663" y="3581400"/>
          <p14:tracePt t="72075" x="5546725" y="3581400"/>
          <p14:tracePt t="72088" x="5532438" y="3565525"/>
          <p14:tracePt t="72105" x="5516563" y="3565525"/>
          <p14:tracePt t="72123" x="5508625" y="3551238"/>
          <p14:tracePt t="72138" x="5502275" y="3543300"/>
          <p14:tracePt t="72154" x="5478463" y="3527425"/>
          <p14:tracePt t="72154" x="5464175" y="3521075"/>
          <p14:tracePt t="72172" x="5426075" y="3513138"/>
          <p14:tracePt t="72189" x="5387975" y="3497263"/>
          <p14:tracePt t="72206" x="5380038" y="3489325"/>
          <p14:tracePt t="72221" x="5372100" y="3482975"/>
          <p14:tracePt t="72237" x="5364163" y="3482975"/>
          <p14:tracePt t="72275" x="5364163" y="3475038"/>
          <p14:tracePt t="72283" x="5349875" y="3475038"/>
          <p14:tracePt t="72483" x="5341938" y="3482975"/>
          <p14:tracePt t="72571" x="5341938" y="3489325"/>
          <p14:tracePt t="72588" x="5341938" y="3497263"/>
          <p14:tracePt t="72605" x="5341938" y="3513138"/>
          <p14:tracePt t="72622" x="5341938" y="3521075"/>
          <p14:tracePt t="72628" x="5334000" y="3535363"/>
          <p14:tracePt t="72643" x="5334000" y="3543300"/>
          <p14:tracePt t="72659" x="5334000" y="3559175"/>
          <p14:tracePt t="72670" x="5334000" y="3573463"/>
          <p14:tracePt t="72687" x="5334000" y="3581400"/>
          <p14:tracePt t="72704" x="5334000" y="3611563"/>
          <p14:tracePt t="72721" x="5326063" y="3619500"/>
          <p14:tracePt t="72737" x="5318125" y="3635375"/>
          <p14:tracePt t="72754" x="5318125" y="3641725"/>
          <p14:tracePt t="72770" x="5311775" y="3657600"/>
          <p14:tracePt t="72787" x="5303838" y="3657600"/>
          <p14:tracePt t="72821" x="5287963" y="3665538"/>
          <p14:tracePt t="72827" x="5287963" y="3673475"/>
          <p14:tracePt t="72838" x="5273675" y="3679825"/>
          <p14:tracePt t="72855" x="5265738" y="3695700"/>
          <p14:tracePt t="72870" x="5265738" y="3703638"/>
          <p14:tracePt t="72886" x="5265738" y="3725863"/>
          <p14:tracePt t="72903" x="5257800" y="3756025"/>
          <p14:tracePt t="72920" x="5241925" y="3794125"/>
          <p14:tracePt t="72936" x="5241925" y="3840163"/>
          <p14:tracePt t="72954" x="5227638" y="3856038"/>
          <p14:tracePt t="72971" x="5227638" y="3863975"/>
          <p14:tracePt t="73107" x="5227638" y="3870325"/>
          <p14:tracePt t="73163" x="5235575" y="3870325"/>
          <p14:tracePt t="73171" x="5249863" y="3870325"/>
          <p14:tracePt t="73188" x="5265738" y="3870325"/>
          <p14:tracePt t="73211" x="5273675" y="3870325"/>
          <p14:tracePt t="73221" x="5311775" y="3870325"/>
          <p14:tracePt t="73238" x="5364163" y="3870325"/>
          <p14:tracePt t="73254" x="5426075" y="3870325"/>
          <p14:tracePt t="73270" x="5478463" y="3870325"/>
          <p14:tracePt t="73287" x="5508625" y="3870325"/>
          <p14:tracePt t="73304" x="5524500" y="3870325"/>
          <p14:tracePt t="73320" x="5532438" y="3870325"/>
          <p14:tracePt t="73363" x="5532438" y="3863975"/>
          <p14:tracePt t="73381" x="5516563" y="3848100"/>
          <p14:tracePt t="73388" x="5502275" y="3848100"/>
          <p14:tracePt t="73402" x="5486400" y="3848100"/>
          <p14:tracePt t="73467" x="5478463" y="3848100"/>
          <p14:tracePt t="73491" x="5456238" y="3848100"/>
          <p14:tracePt t="73500" x="5432425" y="3848100"/>
          <p14:tracePt t="73507" x="5410200" y="3848100"/>
          <p14:tracePt t="73519" x="5356225" y="3856038"/>
          <p14:tracePt t="73536" x="5349875" y="3863975"/>
          <p14:tracePt t="73553" x="5341938" y="3863975"/>
          <p14:tracePt t="73569" x="5334000" y="3863975"/>
          <p14:tracePt t="73586" x="5326063" y="3863975"/>
          <p14:tracePt t="73620" x="5318125" y="3863975"/>
          <p14:tracePt t="73659" x="5318125" y="3856038"/>
          <p14:tracePt t="73668" x="5303838" y="3848100"/>
          <p14:tracePt t="73684" x="5303838" y="3840163"/>
          <p14:tracePt t="73691" x="5303838" y="3832225"/>
          <p14:tracePt t="73707" x="5287963" y="3825875"/>
          <p14:tracePt t="73719" x="5287963" y="3817938"/>
          <p14:tracePt t="73736" x="5280025" y="3810000"/>
          <p14:tracePt t="73753" x="5273675" y="3802063"/>
          <p14:tracePt t="73843" x="5273675" y="3787775"/>
          <p14:tracePt t="73891" x="5273675" y="3779838"/>
          <p14:tracePt t="73907" x="5273675" y="3771900"/>
          <p14:tracePt t="73923" x="5280025" y="3771900"/>
          <p14:tracePt t="73939" x="5280025" y="3763963"/>
          <p14:tracePt t="73947" x="5287963" y="3756025"/>
          <p14:tracePt t="73956" x="5303838" y="3756025"/>
          <p14:tracePt t="73995" x="5311775" y="3756025"/>
          <p14:tracePt t="74011" x="5318125" y="3756025"/>
          <p14:tracePt t="74020" x="5326063" y="3741738"/>
          <p14:tracePt t="74027" x="5334000" y="3741738"/>
          <p14:tracePt t="74043" x="5341938" y="3741738"/>
          <p14:tracePt t="74059" x="5349875" y="3741738"/>
          <p14:tracePt t="74069" x="5364163" y="3741738"/>
          <p14:tracePt t="74203" x="5364163" y="3733800"/>
          <p14:tracePt t="74363" x="5364163" y="3717925"/>
          <p14:tracePt t="74371" x="5364163" y="3703638"/>
          <p14:tracePt t="74384" x="5364163" y="3687763"/>
          <p14:tracePt t="74401" x="5364163" y="3679825"/>
          <p14:tracePt t="74417" x="5364163" y="3673475"/>
          <p14:tracePt t="74434" x="5364163" y="3679825"/>
          <p14:tracePt t="74699" x="5364163" y="3687763"/>
          <p14:tracePt t="74716" x="5364163" y="3695700"/>
          <p14:tracePt t="74755" x="5380038" y="3703638"/>
          <p14:tracePt t="75563" x="5387975" y="3711575"/>
          <p14:tracePt t="75587" x="5394325" y="3711575"/>
          <p14:tracePt t="75603" x="5402263" y="3725863"/>
          <p14:tracePt t="75611" x="5410200" y="3725863"/>
          <p14:tracePt t="75619" x="5410200" y="3733800"/>
          <p14:tracePt t="75636" x="5418138" y="3741738"/>
          <p14:tracePt t="75652" x="5432425" y="3741738"/>
          <p14:tracePt t="75747" x="5448300" y="3741738"/>
          <p14:tracePt t="75772" x="5464175" y="3741738"/>
          <p14:tracePt t="75779" x="5478463" y="3741738"/>
          <p14:tracePt t="75795" x="5486400" y="3741738"/>
          <p14:tracePt t="75804" x="5508625" y="3741738"/>
          <p14:tracePt t="75817" x="5562600" y="3741738"/>
          <p14:tracePt t="75834" x="5638800" y="3741738"/>
          <p14:tracePt t="75834" x="5692775" y="3741738"/>
          <p14:tracePt t="75852" x="5775325" y="3741738"/>
          <p14:tracePt t="75869" x="5875338" y="3741738"/>
          <p14:tracePt t="75885" x="6019800" y="3741738"/>
          <p14:tracePt t="75902" x="6278563" y="3771900"/>
          <p14:tracePt t="75918" x="6911975" y="3810000"/>
          <p14:tracePt t="75934" x="7383463" y="3810000"/>
          <p14:tracePt t="75951" x="7383463" y="3817938"/>
          <p14:tracePt t="76339" x="7391400" y="3817938"/>
          <p14:tracePt t="76395" x="7391400" y="3825875"/>
          <p14:tracePt t="76411" x="7391400" y="3840163"/>
          <p14:tracePt t="76420" x="7383463" y="3840163"/>
          <p14:tracePt t="76603" x="7375525" y="3840163"/>
          <p14:tracePt t="76611" x="7369175" y="3840163"/>
          <p14:tracePt t="76699" x="7361238" y="3848100"/>
          <p14:tracePt t="76716" x="7353300" y="3848100"/>
          <p14:tracePt t="76723" x="7345363" y="3856038"/>
          <p14:tracePt t="76948" x="7337425" y="3863975"/>
          <p14:tracePt t="76964" x="7331075" y="3870325"/>
          <p14:tracePt t="76980" x="7315200" y="3886200"/>
          <p14:tracePt t="76987" x="7315200" y="3894138"/>
          <p14:tracePt t="76999" x="7285038" y="3908425"/>
          <p14:tracePt t="77017" x="7254875" y="3932238"/>
          <p14:tracePt t="77036" x="7246938" y="3932238"/>
          <p14:tracePt t="77049" x="7239000" y="3932238"/>
          <p14:tracePt t="77065" x="7223125" y="3946525"/>
          <p14:tracePt t="77065" x="7216775" y="3946525"/>
          <p14:tracePt t="77085" x="7162800" y="3946525"/>
          <p14:tracePt t="77102" x="7056438" y="3946525"/>
          <p14:tracePt t="77118" x="6950075" y="3946525"/>
          <p14:tracePt t="77134" x="6888163" y="3946525"/>
          <p14:tracePt t="77150" x="6865938" y="3946525"/>
          <p14:tracePt t="77167" x="6842125" y="3946525"/>
          <p14:tracePt t="77183" x="6819900" y="3946525"/>
          <p14:tracePt t="77199" x="6797675" y="3946525"/>
          <p14:tracePt t="77216" x="6773863" y="3940175"/>
          <p14:tracePt t="77233" x="6743700" y="3916363"/>
          <p14:tracePt t="77249" x="6727825" y="3908425"/>
          <p14:tracePt t="77265" x="6721475" y="3902075"/>
          <p14:tracePt t="77281" x="6713538" y="3894138"/>
          <p14:tracePt t="77298" x="6713538" y="3886200"/>
          <p14:tracePt t="77315" x="6705600" y="3886200"/>
          <p14:tracePt t="77331" x="6705600" y="3878263"/>
          <p14:tracePt t="77371" x="6713538" y="3886200"/>
          <p14:tracePt t="77483" x="6735763" y="3886200"/>
          <p14:tracePt t="77491" x="6751638" y="3908425"/>
          <p14:tracePt t="77500" x="6765925" y="3916363"/>
          <p14:tracePt t="77517" x="6773863" y="3916363"/>
          <p14:tracePt t="77539" x="6781800" y="3924300"/>
          <p14:tracePt t="77550" x="6789738" y="3924300"/>
          <p14:tracePt t="77565" x="6804025" y="3932238"/>
          <p14:tracePt t="77583" x="6842125" y="3946525"/>
          <p14:tracePt t="77599" x="6888163" y="3962400"/>
          <p14:tracePt t="77616" x="6896100" y="3970338"/>
          <p14:tracePt t="77632" x="6911975" y="3970338"/>
          <p14:tracePt t="77649" x="6918325" y="3970338"/>
          <p14:tracePt t="77665" x="6926263" y="3978275"/>
          <p14:tracePt t="77684" x="6942138" y="3978275"/>
          <p14:tracePt t="77698" x="7056438" y="3978275"/>
          <p14:tracePt t="77717" x="7116763" y="3978275"/>
          <p14:tracePt t="77733" x="7154863" y="3970338"/>
          <p14:tracePt t="77750" x="7178675" y="3970338"/>
          <p14:tracePt t="77766" x="7192963" y="3962400"/>
          <p14:tracePt t="77782" x="7208838" y="3962400"/>
          <p14:tracePt t="77798" x="7216775" y="3954463"/>
          <p14:tracePt t="77815" x="7223125" y="3946525"/>
          <p14:tracePt t="77832" x="7246938" y="3940175"/>
          <p14:tracePt t="77849" x="7292975" y="3940175"/>
          <p14:tracePt t="77866" x="7323138" y="3932238"/>
          <p14:tracePt t="77882" x="7345363" y="3924300"/>
          <p14:tracePt t="77899" x="7353300" y="3916363"/>
          <p14:tracePt t="77971" x="7361238" y="3916363"/>
          <p14:tracePt t="78683" x="7369175" y="3916363"/>
          <p14:tracePt t="78691" x="7391400" y="3916363"/>
          <p14:tracePt t="78700" x="7413625" y="3916363"/>
          <p14:tracePt t="78715" x="7489825" y="3916363"/>
          <p14:tracePt t="78732" x="7513638" y="3916363"/>
          <p14:tracePt t="78749" x="7521575" y="3916363"/>
          <p14:tracePt t="78811" x="7527925" y="3916363"/>
          <p14:tracePt t="78819" x="7551738" y="3916363"/>
          <p14:tracePt t="78830" x="7597775" y="3916363"/>
          <p14:tracePt t="78848" x="7612063" y="3916363"/>
          <p14:tracePt t="78864" x="7627938" y="3916363"/>
          <p14:tracePt t="78880" x="7658100" y="3916363"/>
          <p14:tracePt t="78897" x="7673975" y="3916363"/>
          <p14:tracePt t="78913" x="7680325" y="3916363"/>
          <p14:tracePt t="78930" x="7688263" y="3916363"/>
          <p14:tracePt t="78947" x="7764463" y="3916363"/>
          <p14:tracePt t="78965" x="7810500" y="3916363"/>
          <p14:tracePt t="78981" x="7826375" y="3916363"/>
          <p14:tracePt t="78996" x="7832725" y="3916363"/>
          <p14:tracePt t="79035" x="7848600" y="3916363"/>
          <p14:tracePt t="79043" x="7864475" y="3916363"/>
          <p14:tracePt t="79051" x="7878763" y="3916363"/>
          <p14:tracePt t="79063" x="7940675" y="3916363"/>
          <p14:tracePt t="79080" x="7978775" y="3916363"/>
          <p14:tracePt t="79097" x="7993063" y="3916363"/>
          <p14:tracePt t="79113" x="8001000" y="3916363"/>
          <p14:tracePt t="79129" x="8016875" y="3916363"/>
          <p14:tracePt t="79146" x="8093075" y="3902075"/>
          <p14:tracePt t="79165" x="8199438" y="3902075"/>
          <p14:tracePt t="79181" x="8297863" y="3894138"/>
          <p14:tracePt t="79198" x="8366125" y="3878263"/>
          <p14:tracePt t="79214" x="8374063" y="3878263"/>
          <p14:tracePt t="79230" x="8382000" y="3870325"/>
          <p14:tracePt t="79259" x="8397875" y="3863975"/>
          <p14:tracePt t="79275" x="8404225" y="3863975"/>
          <p14:tracePt t="79284" x="8428038" y="3848100"/>
          <p14:tracePt t="79297" x="8450263" y="3832225"/>
          <p14:tracePt t="79314" x="8458200" y="3825875"/>
          <p14:tracePt t="79330" x="8474075" y="3794125"/>
          <p14:tracePt t="79349" x="8480425" y="3787775"/>
          <p14:tracePt t="79366" x="8518525" y="3771900"/>
          <p14:tracePt t="79382" x="8556625" y="3749675"/>
          <p14:tracePt t="79397" x="8594725" y="3749675"/>
          <p14:tracePt t="79413" x="8594725" y="3741738"/>
          <p14:tracePt t="79429" x="8594725" y="3725863"/>
          <p14:tracePt t="79446" x="8588375" y="3703638"/>
          <p14:tracePt t="79464" x="8550275" y="3673475"/>
          <p14:tracePt t="79481" x="8526463" y="3665538"/>
          <p14:tracePt t="79497" x="8518525" y="3657600"/>
          <p14:tracePt t="79497" x="8504238" y="3649663"/>
          <p14:tracePt t="79516" x="8480425" y="3641725"/>
          <p14:tracePt t="79530" x="8435975" y="3619500"/>
          <p14:tracePt t="79546" x="8382000" y="3603625"/>
          <p14:tracePt t="79546" x="8359775" y="3581400"/>
          <p14:tracePt t="79564" x="8321675" y="3581400"/>
          <p14:tracePt t="79581" x="8267700" y="3527425"/>
          <p14:tracePt t="79598" x="8221663" y="3521075"/>
          <p14:tracePt t="79614" x="8153400" y="3482975"/>
          <p14:tracePt t="79630" x="8107363" y="3475038"/>
          <p14:tracePt t="79647" x="8077200" y="3467100"/>
          <p14:tracePt t="79665" x="8069263" y="3467100"/>
          <p14:tracePt t="79680" x="8054975" y="3467100"/>
          <p14:tracePt t="79723" x="8039100" y="3467100"/>
          <p14:tracePt t="79739" x="8016875" y="3467100"/>
          <p14:tracePt t="79755" x="8001000" y="3467100"/>
          <p14:tracePt t="79765" x="7970838" y="3489325"/>
          <p14:tracePt t="79781" x="7940675" y="3513138"/>
          <p14:tracePt t="79798" x="7916863" y="3527425"/>
          <p14:tracePt t="79814" x="7894638" y="3551238"/>
          <p14:tracePt t="79830" x="7886700" y="3565525"/>
          <p14:tracePt t="79846" x="7864475" y="3597275"/>
          <p14:tracePt t="79864" x="7848600" y="3619500"/>
          <p14:tracePt t="79880" x="7840663" y="3635375"/>
          <p14:tracePt t="79897" x="7832725" y="3649663"/>
          <p14:tracePt t="79913" x="7826375" y="3649663"/>
          <p14:tracePt t="79930" x="7826375" y="3657600"/>
          <p14:tracePt t="79946" x="7826375" y="3687763"/>
          <p14:tracePt t="79964" x="7826375" y="3703638"/>
          <p14:tracePt t="79981" x="7826375" y="3711575"/>
          <p14:tracePt t="79997" x="7826375" y="3725863"/>
          <p14:tracePt t="80019" x="7826375" y="3741738"/>
          <p14:tracePt t="80029" x="7848600" y="3763963"/>
          <p14:tracePt t="80047" x="7870825" y="3771900"/>
          <p14:tracePt t="80064" x="7870825" y="3787775"/>
          <p14:tracePt t="80080" x="7886700" y="3794125"/>
          <p14:tracePt t="80096" x="7886700" y="3802063"/>
          <p14:tracePt t="80113" x="7902575" y="3825875"/>
          <p14:tracePt t="80130" x="7908925" y="3840163"/>
          <p14:tracePt t="80130" x="7932738" y="3856038"/>
          <p14:tracePt t="80148" x="7940675" y="3863975"/>
          <p14:tracePt t="80148" x="7947025" y="3870325"/>
          <p14:tracePt t="80166" x="7962900" y="3886200"/>
          <p14:tracePt t="80181" x="7978775" y="3902075"/>
          <p14:tracePt t="80197" x="7985125" y="3902075"/>
          <p14:tracePt t="80219" x="8008938" y="3916363"/>
          <p14:tracePt t="80229" x="8023225" y="3924300"/>
          <p14:tracePt t="80246" x="8054975" y="3940175"/>
          <p14:tracePt t="80263" x="8085138" y="3954463"/>
          <p14:tracePt t="80280" x="8093075" y="3962400"/>
          <p14:tracePt t="80296" x="8107363" y="3970338"/>
          <p14:tracePt t="80312" x="8123238" y="3970338"/>
          <p14:tracePt t="80330" x="8131175" y="3978275"/>
          <p14:tracePt t="80346" x="8153400" y="3978275"/>
          <p14:tracePt t="80346" x="8169275" y="3984625"/>
          <p14:tracePt t="80364" x="8213725" y="3984625"/>
          <p14:tracePt t="80381" x="8251825" y="3984625"/>
          <p14:tracePt t="80397" x="8267700" y="3984625"/>
          <p14:tracePt t="80412" x="8275638" y="3984625"/>
          <p14:tracePt t="80428" x="8297863" y="3978275"/>
          <p14:tracePt t="80447" x="8305800" y="3970338"/>
          <p14:tracePt t="80463" x="8328025" y="3954463"/>
          <p14:tracePt t="80479" x="8351838" y="3940175"/>
          <p14:tracePt t="80497" x="8374063" y="3924300"/>
          <p14:tracePt t="80513" x="8397875" y="3902075"/>
          <p14:tracePt t="80530" x="8420100" y="3886200"/>
          <p14:tracePt t="80530" x="8435975" y="3870325"/>
          <p14:tracePt t="80548" x="8450263" y="3856038"/>
          <p14:tracePt t="80563" x="8480425" y="3832225"/>
          <p14:tracePt t="80581" x="8504238" y="3810000"/>
          <p14:tracePt t="80597" x="8518525" y="3787775"/>
          <p14:tracePt t="80613" x="8518525" y="3771900"/>
          <p14:tracePt t="80644" x="8518525" y="3763963"/>
          <p14:tracePt t="80651" x="8518525" y="3756025"/>
          <p14:tracePt t="80662" x="8518525" y="3749675"/>
          <p14:tracePt t="80679" x="8518525" y="3741738"/>
          <p14:tracePt t="80695" x="8518525" y="3733800"/>
          <p14:tracePt t="80712" x="8488363" y="3717925"/>
          <p14:tracePt t="80729" x="8458200" y="3703638"/>
          <p14:tracePt t="80746" x="8428038" y="3703638"/>
          <p14:tracePt t="80746" x="8412163" y="3703638"/>
          <p14:tracePt t="80765" x="8389938" y="3703638"/>
          <p14:tracePt t="80778" x="8359775" y="3687763"/>
          <p14:tracePt t="80778" x="8351838" y="3687763"/>
          <p14:tracePt t="80796" x="8328025" y="3687763"/>
          <p14:tracePt t="80813" x="8313738" y="3687763"/>
          <p14:tracePt t="80828" x="8283575" y="3687763"/>
          <p14:tracePt t="80845" x="8267700" y="3703638"/>
          <p14:tracePt t="80862" x="8245475" y="3711575"/>
          <p14:tracePt t="80878" x="8213725" y="3717925"/>
          <p14:tracePt t="80896" x="8191500" y="3749675"/>
          <p14:tracePt t="80912" x="8161338" y="3756025"/>
          <p14:tracePt t="80929" x="8137525" y="3771900"/>
          <p14:tracePt t="80946" x="8115300" y="3794125"/>
          <p14:tracePt t="80946" x="8099425" y="3802063"/>
          <p14:tracePt t="80965" x="8093075" y="3810000"/>
          <p14:tracePt t="80979" x="8031163" y="3840163"/>
          <p14:tracePt t="80997" x="8016875" y="3848100"/>
          <p14:tracePt t="81013" x="8001000" y="3856038"/>
          <p14:tracePt t="81990" x="7993063" y="3856038"/>
          <p14:tracePt t="82683" x="7985125" y="3856038"/>
          <p14:tracePt t="82979" x="7978775" y="3856038"/>
          <p14:tracePt t="83435" x="7970838" y="3856038"/>
          <p14:tracePt t="83444" x="7962900" y="3856038"/>
          <p14:tracePt t="83451" x="7947025" y="3856038"/>
          <p14:tracePt t="83461" x="7894638" y="3856038"/>
          <p14:tracePt t="83477" x="7848600" y="3870325"/>
          <p14:tracePt t="83493" x="7788275" y="3916363"/>
          <p14:tracePt t="83509" x="7696200" y="3978275"/>
          <p14:tracePt t="83526" x="7566025" y="4022725"/>
          <p14:tracePt t="83542" x="7375525" y="4084638"/>
          <p14:tracePt t="83559" x="7208838" y="4122738"/>
          <p14:tracePt t="83576" x="7002463" y="4183063"/>
          <p14:tracePt t="83593" x="6683375" y="4237038"/>
          <p14:tracePt t="83610" x="6354763" y="4335463"/>
          <p14:tracePt t="83626" x="6080125" y="4411663"/>
          <p14:tracePt t="83626" x="5935663" y="4465638"/>
          <p14:tracePt t="83645" x="5768975" y="4511675"/>
          <p14:tracePt t="83662" x="5661025" y="4549775"/>
          <p14:tracePt t="83677" x="5562600" y="4602163"/>
          <p14:tracePt t="83694" x="5432425" y="4656138"/>
          <p14:tracePt t="83710" x="5249863" y="4708525"/>
          <p14:tracePt t="83727" x="5006975" y="4816475"/>
          <p14:tracePt t="83742" x="4686300" y="4930775"/>
          <p14:tracePt t="83759" x="4327525" y="5045075"/>
          <p14:tracePt t="83775" x="4191000" y="5113338"/>
          <p14:tracePt t="83792" x="4084638" y="5135563"/>
          <p14:tracePt t="83809" x="4022725" y="5151438"/>
          <p14:tracePt t="83826" x="3908425" y="5189538"/>
          <p14:tracePt t="83826" x="3832225" y="5197475"/>
          <p14:tracePt t="83844" x="3711575" y="5249863"/>
          <p14:tracePt t="83858" x="3429000" y="5311775"/>
          <p14:tracePt t="83858" x="3330575" y="5318125"/>
          <p14:tracePt t="83876" x="3108325" y="5372100"/>
          <p14:tracePt t="83892" x="2971800" y="5418138"/>
          <p14:tracePt t="83909" x="2849563" y="5464175"/>
          <p14:tracePt t="83925" x="2743200" y="5502275"/>
          <p14:tracePt t="83942" x="2582863" y="5554663"/>
          <p14:tracePt t="83958" x="2416175" y="5616575"/>
          <p14:tracePt t="83975" x="2225675" y="5661025"/>
          <p14:tracePt t="83992" x="2073275" y="5707063"/>
          <p14:tracePt t="84008" x="1935163" y="5753100"/>
          <p14:tracePt t="84025" x="1790700" y="5813425"/>
          <p14:tracePt t="84042" x="1684338" y="5851525"/>
          <p14:tracePt t="84042" x="1622425" y="5859463"/>
          <p14:tracePt t="84060" x="1570038" y="5883275"/>
          <p14:tracePt t="84060" x="1524000" y="5897563"/>
          <p14:tracePt t="84076" x="1379538" y="5943600"/>
          <p14:tracePt t="84093" x="1211263" y="5965825"/>
          <p14:tracePt t="84109" x="1112838" y="6003925"/>
          <p14:tracePt t="84125" x="1028700" y="6035675"/>
          <p14:tracePt t="84142" x="936625" y="6065838"/>
          <p14:tracePt t="84158" x="860425" y="6088063"/>
          <p14:tracePt t="84175" x="784225" y="6111875"/>
          <p14:tracePt t="84192" x="731838" y="6126163"/>
          <p14:tracePt t="84209" x="693738" y="6142038"/>
          <p14:tracePt t="84225" x="685800" y="6142038"/>
          <p14:tracePt t="85132" x="701675" y="6142038"/>
          <p14:tracePt t="85739" x="708025" y="6142038"/>
          <p14:tracePt t="85747" x="723900" y="6142038"/>
          <p14:tracePt t="85758" x="746125" y="6142038"/>
          <p14:tracePt t="85775" x="808038" y="6142038"/>
          <p14:tracePt t="85789" x="830263" y="6164263"/>
          <p14:tracePt t="85806" x="868363" y="6164263"/>
          <p14:tracePt t="85823" x="922338" y="6156325"/>
          <p14:tracePt t="85840" x="960438" y="6156325"/>
          <p14:tracePt t="85856" x="1066800" y="6156325"/>
          <p14:tracePt t="85873" x="1196975" y="6156325"/>
          <p14:tracePt t="85889" x="1341438" y="6156325"/>
          <p14:tracePt t="85906" x="1485900" y="6156325"/>
          <p14:tracePt t="85906" x="1546225" y="6156325"/>
          <p14:tracePt t="85924" x="1646238" y="6156325"/>
          <p14:tracePt t="85940" x="1714500" y="6156325"/>
          <p14:tracePt t="85957" x="1768475" y="6156325"/>
          <p14:tracePt t="85974" x="1844675" y="6156325"/>
          <p14:tracePt t="85989" x="1958975" y="6156325"/>
          <p14:tracePt t="86006" x="2141538" y="6156325"/>
          <p14:tracePt t="86024" x="2392363" y="6156325"/>
          <p14:tracePt t="86039" x="2659063" y="6156325"/>
          <p14:tracePt t="86056" x="2879725" y="6156325"/>
          <p14:tracePt t="86073" x="3063875" y="6156325"/>
          <p14:tracePt t="86089" x="3246438" y="6134100"/>
          <p14:tracePt t="86106" x="3513138" y="6096000"/>
          <p14:tracePt t="86125" x="3649663" y="6073775"/>
          <p14:tracePt t="86141" x="3763963" y="6065838"/>
          <p14:tracePt t="86158" x="3863975" y="6042025"/>
          <p14:tracePt t="86176" x="3962400" y="6042025"/>
          <p14:tracePt t="86191" x="4106863" y="6019800"/>
          <p14:tracePt t="86207" x="4251325" y="5989638"/>
          <p14:tracePt t="86224" x="4411663" y="5943600"/>
          <p14:tracePt t="86240" x="4587875" y="5921375"/>
          <p14:tracePt t="86257" x="4732338" y="5889625"/>
          <p14:tracePt t="86274" x="4876800" y="5867400"/>
          <p14:tracePt t="86290" x="5006975" y="5845175"/>
          <p14:tracePt t="86290" x="5089525" y="5829300"/>
          <p14:tracePt t="86309" x="5265738" y="5807075"/>
          <p14:tracePt t="86325" x="5432425" y="5775325"/>
          <p14:tracePt t="86341" x="5578475" y="5730875"/>
          <p14:tracePt t="86357" x="5654675" y="5699125"/>
          <p14:tracePt t="86376" x="5707063" y="5684838"/>
          <p14:tracePt t="86394" x="5761038" y="5661025"/>
          <p14:tracePt t="86407" x="5867400" y="5646738"/>
          <p14:tracePt t="86423" x="6019800" y="5616575"/>
          <p14:tracePt t="86440" x="6126163" y="5616575"/>
          <p14:tracePt t="86457" x="6218238" y="5578475"/>
          <p14:tracePt t="86473" x="6226175" y="5578475"/>
          <p14:tracePt t="86492" x="6248400" y="5578475"/>
          <p14:tracePt t="87091" x="6278563" y="5578475"/>
          <p14:tracePt t="87099" x="6302375" y="5592763"/>
          <p14:tracePt t="87108" x="6340475" y="5608638"/>
          <p14:tracePt t="87122" x="6446838" y="5630863"/>
          <p14:tracePt t="87141" x="6515100" y="5654675"/>
          <p14:tracePt t="87157" x="6537325" y="5661025"/>
          <p14:tracePt t="87174" x="6545263" y="5661025"/>
          <p14:tracePt t="87189" x="6561138" y="5661025"/>
          <p14:tracePt t="87206" x="6591300" y="5661025"/>
          <p14:tracePt t="87223" x="6637338" y="5661025"/>
          <p14:tracePt t="87239" x="6659563" y="5654675"/>
          <p14:tracePt t="87256" x="6675438" y="5646738"/>
          <p14:tracePt t="87273" x="6675438" y="5638800"/>
          <p14:tracePt t="87289" x="6683375" y="5630863"/>
          <p14:tracePt t="87306" x="6689725" y="5622925"/>
          <p14:tracePt t="87324" x="6697663" y="5616575"/>
          <p14:tracePt t="87339" x="6735763" y="5578475"/>
          <p14:tracePt t="87357" x="6773863" y="5546725"/>
          <p14:tracePt t="87374" x="6789738" y="5516563"/>
          <p14:tracePt t="87390" x="6804025" y="5486400"/>
          <p14:tracePt t="87405" x="6804025" y="5478463"/>
          <p14:tracePt t="87421" x="6804025" y="5456238"/>
          <p14:tracePt t="87437" x="6804025" y="5440363"/>
          <p14:tracePt t="87454" x="6804025" y="5410200"/>
          <p14:tracePt t="87472" x="6804025" y="5380038"/>
          <p14:tracePt t="87489" x="6804025" y="5349875"/>
          <p14:tracePt t="87506" x="6804025" y="5318125"/>
          <p14:tracePt t="87522" x="6804025" y="5280025"/>
          <p14:tracePt t="87541" x="6797675" y="5265738"/>
          <p14:tracePt t="87555" x="6789738" y="5249863"/>
          <p14:tracePt t="87573" x="6789738" y="5241925"/>
          <p14:tracePt t="87588" x="6781800" y="5235575"/>
          <p14:tracePt t="87605" x="6773863" y="5219700"/>
          <p14:tracePt t="87622" x="6759575" y="5197475"/>
          <p14:tracePt t="87639" x="6743700" y="5173663"/>
          <p14:tracePt t="87656" x="6735763" y="5159375"/>
          <p14:tracePt t="87673" x="6721475" y="5127625"/>
          <p14:tracePt t="87689" x="6713538" y="5121275"/>
          <p14:tracePt t="87705" x="6705600" y="5113338"/>
          <p14:tracePt t="87779" x="6683375" y="5105400"/>
          <p14:tracePt t="87788" x="6675438" y="5097463"/>
          <p14:tracePt t="87795" x="6667500" y="5097463"/>
          <p14:tracePt t="87806" x="6645275" y="5089525"/>
          <p14:tracePt t="87821" x="6613525" y="5089525"/>
          <p14:tracePt t="87839" x="6583363" y="5083175"/>
          <p14:tracePt t="87855" x="6545263" y="5075238"/>
          <p14:tracePt t="87872" x="6537325" y="5075238"/>
          <p14:tracePt t="87888" x="6530975" y="5075238"/>
          <p14:tracePt t="87931" x="6515100" y="5075238"/>
          <p14:tracePt t="87939" x="6492875" y="5075238"/>
          <p14:tracePt t="87955" x="6469063" y="5075238"/>
          <p14:tracePt t="87973" x="6454775" y="5075238"/>
          <p14:tracePt t="87990" x="6446838" y="5075238"/>
          <p14:tracePt t="88005" x="6430963" y="5075238"/>
          <p14:tracePt t="88022" x="6416675" y="5075238"/>
          <p14:tracePt t="88038" x="6408738" y="5075238"/>
          <p14:tracePt t="88075" x="6392863" y="5083175"/>
          <p14:tracePt t="88091" x="6384925" y="5083175"/>
          <p14:tracePt t="88107" x="6378575" y="5083175"/>
          <p14:tracePt t="88115" x="6362700" y="5097463"/>
          <p14:tracePt t="88124" x="6354763" y="5097463"/>
          <p14:tracePt t="88137" x="6324600" y="5121275"/>
          <p14:tracePt t="88154" x="6302375" y="5135563"/>
          <p14:tracePt t="88173" x="6294438" y="5135563"/>
          <p14:tracePt t="88189" x="6286500" y="5143500"/>
          <p14:tracePt t="88206" x="6270625" y="5151438"/>
          <p14:tracePt t="88227" x="6264275" y="5159375"/>
          <p14:tracePt t="88238" x="6248400" y="5165725"/>
          <p14:tracePt t="88255" x="6232525" y="5173663"/>
          <p14:tracePt t="88271" x="6218238" y="5189538"/>
          <p14:tracePt t="88289" x="6202363" y="5203825"/>
          <p14:tracePt t="88305" x="6194425" y="5211763"/>
          <p14:tracePt t="88321" x="6180138" y="5227638"/>
          <p14:tracePt t="88338" x="6172200" y="5227638"/>
          <p14:tracePt t="88354" x="6149975" y="5249863"/>
          <p14:tracePt t="88373" x="6126163" y="5265738"/>
          <p14:tracePt t="88389" x="6111875" y="5273675"/>
          <p14:tracePt t="88404" x="6103938" y="5273675"/>
          <p14:tracePt t="88421" x="6103938" y="5280025"/>
          <p14:tracePt t="88437" x="6096000" y="5295900"/>
          <p14:tracePt t="88455" x="6096000" y="5311775"/>
          <p14:tracePt t="88471" x="6080125" y="5341938"/>
          <p14:tracePt t="88488" x="6073775" y="5364163"/>
          <p14:tracePt t="88505" x="6065838" y="5387975"/>
          <p14:tracePt t="88521" x="6065838" y="5402263"/>
          <p14:tracePt t="88538" x="6065838" y="5418138"/>
          <p14:tracePt t="88554" x="6065838" y="5432425"/>
          <p14:tracePt t="88571" x="6065838" y="5440363"/>
          <p14:tracePt t="88587" x="6065838" y="5448300"/>
          <p14:tracePt t="88605" x="6065838" y="5456238"/>
          <p14:tracePt t="88620" x="6080125" y="5470525"/>
          <p14:tracePt t="88638" x="6118225" y="5486400"/>
          <p14:tracePt t="88655" x="6156325" y="5524500"/>
          <p14:tracePt t="88671" x="6172200" y="5532438"/>
          <p14:tracePt t="88688" x="6172200" y="5540375"/>
          <p14:tracePt t="88704" x="6180138" y="5546725"/>
          <p14:tracePt t="88721" x="6188075" y="5554663"/>
          <p14:tracePt t="88740" x="6202363" y="5570538"/>
          <p14:tracePt t="88754" x="6232525" y="5584825"/>
          <p14:tracePt t="88754" x="6232525" y="5592763"/>
          <p14:tracePt t="88773" x="6270625" y="5608638"/>
          <p14:tracePt t="88789" x="6278563" y="5622925"/>
          <p14:tracePt t="88821" x="6286500" y="5622925"/>
          <p14:tracePt t="88836" x="6294438" y="5622925"/>
          <p14:tracePt t="88843" x="6308725" y="5622925"/>
          <p14:tracePt t="88854" x="6346825" y="5638800"/>
          <p14:tracePt t="88871" x="6378575" y="5646738"/>
          <p14:tracePt t="88887" x="6392863" y="5646738"/>
          <p14:tracePt t="88904" x="6408738" y="5654675"/>
          <p14:tracePt t="88921" x="6438900" y="5668963"/>
          <p14:tracePt t="88937" x="6484938" y="5668963"/>
          <p14:tracePt t="88937" x="6515100" y="5676900"/>
          <p14:tracePt t="88957" x="6537325" y="5676900"/>
          <p14:tracePt t="88971" x="6569075" y="5676900"/>
          <p14:tracePt t="88989" x="6575425" y="5684838"/>
          <p14:tracePt t="89027" x="6583363" y="5684838"/>
          <p14:tracePt t="89036" x="6591300" y="5684838"/>
          <p14:tracePt t="89043" x="6621463" y="5676900"/>
          <p14:tracePt t="89053" x="6667500" y="5668963"/>
          <p14:tracePt t="89070" x="6689725" y="5654675"/>
          <p14:tracePt t="89087" x="6705600" y="5638800"/>
          <p14:tracePt t="89104" x="6721475" y="5630863"/>
          <p14:tracePt t="89119" x="6735763" y="5608638"/>
          <p14:tracePt t="89136" x="6735763" y="5584825"/>
          <p14:tracePt t="89136" x="6735763" y="5562600"/>
          <p14:tracePt t="89157" x="6735763" y="5546725"/>
          <p14:tracePt t="89170" x="6759575" y="5478463"/>
          <p14:tracePt t="89189" x="6765925" y="5440363"/>
          <p14:tracePt t="89205" x="6765925" y="5410200"/>
          <p14:tracePt t="89221" x="6765925" y="5387975"/>
          <p14:tracePt t="89238" x="6765925" y="5349875"/>
          <p14:tracePt t="89254" x="6765925" y="5334000"/>
          <p14:tracePt t="89270" x="6765925" y="5303838"/>
          <p14:tracePt t="89287" x="6759575" y="5273675"/>
          <p14:tracePt t="89304" x="6743700" y="5257800"/>
          <p14:tracePt t="89320" x="6721475" y="5235575"/>
          <p14:tracePt t="89337" x="6713538" y="5227638"/>
          <p14:tracePt t="89356" x="6705600" y="5219700"/>
          <p14:tracePt t="89371" x="6697663" y="5211763"/>
          <p14:tracePt t="89388" x="6689725" y="5203825"/>
          <p14:tracePt t="89403" x="6651625" y="5165725"/>
          <p14:tracePt t="89420" x="6599238" y="5135563"/>
          <p14:tracePt t="89437" x="6575425" y="5127625"/>
          <p14:tracePt t="89453" x="6553200" y="5121275"/>
          <p14:tracePt t="89469" x="6537325" y="5121275"/>
          <p14:tracePt t="89485" x="6530975" y="5105400"/>
          <p14:tracePt t="89503" x="6523038" y="5105400"/>
          <p14:tracePt t="89520" x="6492875" y="5089525"/>
          <p14:tracePt t="89536" x="6446838" y="5089525"/>
          <p14:tracePt t="89553" x="6408738" y="5075238"/>
          <p14:tracePt t="89569" x="6378575" y="5075238"/>
          <p14:tracePt t="89586" x="6362700" y="5075238"/>
          <p14:tracePt t="89604" x="6354763" y="5075238"/>
          <p14:tracePt t="89675" x="6332538" y="5075238"/>
          <p14:tracePt t="89684" x="6324600" y="5075238"/>
          <p14:tracePt t="89700" x="6316663" y="5075238"/>
          <p14:tracePt t="89708" x="6308725" y="5075238"/>
          <p14:tracePt t="89719" x="6286500" y="5089525"/>
          <p14:tracePt t="89737" x="6278563" y="5089525"/>
          <p14:tracePt t="89753" x="6270625" y="5089525"/>
          <p14:tracePt t="89769" x="6264275" y="5097463"/>
          <p14:tracePt t="89788" x="6264275" y="5105400"/>
          <p14:tracePt t="89788" x="6248400" y="5113338"/>
          <p14:tracePt t="89804" x="6232525" y="5121275"/>
          <p14:tracePt t="89821" x="6210300" y="5143500"/>
          <p14:tracePt t="89837" x="6194425" y="5151438"/>
          <p14:tracePt t="89853" x="6172200" y="5173663"/>
          <p14:tracePt t="89870" x="6172200" y="5181600"/>
          <p14:tracePt t="89886" x="6164263" y="5189538"/>
          <p14:tracePt t="89903" x="6156325" y="5203825"/>
          <p14:tracePt t="89919" x="6149975" y="5235575"/>
          <p14:tracePt t="89936" x="6149975" y="5241925"/>
          <p14:tracePt t="89953" x="6134100" y="5265738"/>
          <p14:tracePt t="89970" x="6126163" y="5280025"/>
          <p14:tracePt t="89986" x="6118225" y="5295900"/>
          <p14:tracePt t="90004" x="6118225" y="5303838"/>
          <p14:tracePt t="90021" x="6118225" y="5311775"/>
          <p14:tracePt t="90037" x="6118225" y="5326063"/>
          <p14:tracePt t="90054" x="6118225" y="5341938"/>
          <p14:tracePt t="90070" x="6118225" y="5364163"/>
          <p14:tracePt t="90087" x="6111875" y="5364163"/>
          <p14:tracePt t="90102" x="6111875" y="5380038"/>
          <p14:tracePt t="90119" x="6111875" y="5387975"/>
          <p14:tracePt t="90140" x="6111875" y="5394325"/>
          <p14:tracePt t="90152" x="6111875" y="5410200"/>
          <p14:tracePt t="90169" x="6111875" y="5418138"/>
          <p14:tracePt t="90188" x="6111875" y="5432425"/>
          <p14:tracePt t="90202" x="6111875" y="5448300"/>
          <p14:tracePt t="90236" x="6111875" y="5456238"/>
          <p14:tracePt t="90267" x="6111875" y="5470525"/>
          <p14:tracePt t="90284" x="6118225" y="5470525"/>
          <p14:tracePt t="90300" x="6118225" y="5478463"/>
          <p14:tracePt t="90315" x="6118225" y="5486400"/>
          <p14:tracePt t="90331" x="6118225" y="5494338"/>
          <p14:tracePt t="90339" x="6118225" y="5502275"/>
          <p14:tracePt t="90356" x="6118225" y="5516563"/>
          <p14:tracePt t="90395" x="6118225" y="5524500"/>
          <p14:tracePt t="90411" x="6118225" y="5532438"/>
          <p14:tracePt t="90420" x="6118225" y="5546725"/>
          <p14:tracePt t="90437" x="6134100" y="5570538"/>
          <p14:tracePt t="90459" x="6134100" y="5578475"/>
          <p14:tracePt t="90475" x="6149975" y="5592763"/>
          <p14:tracePt t="90499" x="6149975" y="5600700"/>
          <p14:tracePt t="90523" x="6156325" y="5616575"/>
          <p14:tracePt t="90531" x="6164263" y="5616575"/>
          <p14:tracePt t="90539" x="6172200" y="5622925"/>
          <p14:tracePt t="90552" x="6194425" y="5646738"/>
          <p14:tracePt t="90569" x="6210300" y="5661025"/>
          <p14:tracePt t="90586" x="6218238" y="5668963"/>
          <p14:tracePt t="90602" x="6226175" y="5676900"/>
          <p14:tracePt t="90619" x="6270625" y="5692775"/>
          <p14:tracePt t="90637" x="6302375" y="5699125"/>
          <p14:tracePt t="90653" x="6316663" y="5707063"/>
          <p14:tracePt t="90671" x="6324600" y="5707063"/>
          <p14:tracePt t="90723" x="6332538" y="5707063"/>
          <p14:tracePt t="90731" x="6346825" y="5707063"/>
          <p14:tracePt t="90739" x="6362700" y="5707063"/>
          <p14:tracePt t="90752" x="6384925" y="5707063"/>
          <p14:tracePt t="90769" x="6392863" y="5707063"/>
          <p14:tracePt t="90785" x="6408738" y="5707063"/>
          <p14:tracePt t="90802" x="6416675" y="5707063"/>
          <p14:tracePt t="90818" x="6446838" y="5676900"/>
          <p14:tracePt t="90837" x="6484938" y="5661025"/>
          <p14:tracePt t="90853" x="6492875" y="5661025"/>
          <p14:tracePt t="91757" x="6499225" y="5661025"/>
          <p14:tracePt t="91875" x="6515100" y="5661025"/>
          <p14:tracePt t="91884" x="6530975" y="5661025"/>
          <p14:tracePt t="91892" x="6545263" y="5661025"/>
          <p14:tracePt t="91902" x="6583363" y="5661025"/>
          <p14:tracePt t="91918" x="6613525" y="5661025"/>
          <p14:tracePt t="91935" x="6629400" y="5661025"/>
          <p14:tracePt t="91950" x="6637338" y="5661025"/>
          <p14:tracePt t="91967" x="6645275" y="5654675"/>
          <p14:tracePt t="91995" x="6659563" y="5654675"/>
          <p14:tracePt t="92011" x="6675438" y="5646738"/>
          <p14:tracePt t="92020" x="6689725" y="5638800"/>
          <p14:tracePt t="92034" x="6721475" y="5622925"/>
          <p14:tracePt t="92034" x="6727825" y="5608638"/>
          <p14:tracePt t="92052" x="6727825" y="5600700"/>
          <p14:tracePt t="92075" x="6727825" y="5584825"/>
          <p14:tracePt t="92107" x="6727825" y="5578475"/>
          <p14:tracePt t="92124" x="6743700" y="5562600"/>
          <p14:tracePt t="92132" x="6743700" y="5554663"/>
          <p14:tracePt t="92179" x="6743700" y="5546725"/>
          <p14:tracePt t="92331" x="6743700" y="5540375"/>
          <p14:tracePt t="92339" x="6751638" y="5532438"/>
          <p14:tracePt t="92350" x="6759575" y="5524500"/>
          <p14:tracePt t="92367" x="6759575" y="5508625"/>
          <p14:tracePt t="92387" x="6759575" y="5486400"/>
          <p14:tracePt t="92401" x="6759575" y="5464175"/>
          <p14:tracePt t="92416" x="6759575" y="5440363"/>
          <p14:tracePt t="92433" x="6759575" y="5418138"/>
          <p14:tracePt t="92450" x="6759575" y="5394325"/>
          <p14:tracePt t="92466" x="6759575" y="5380038"/>
          <p14:tracePt t="92466" x="6759575" y="5372100"/>
          <p14:tracePt t="92484" x="6743700" y="5349875"/>
          <p14:tracePt t="92500" x="6713538" y="5318125"/>
          <p14:tracePt t="92517" x="6689725" y="5287963"/>
          <p14:tracePt t="92534" x="6675438" y="5280025"/>
          <p14:tracePt t="92551" x="6667500" y="5273675"/>
          <p14:tracePt t="92571" x="6651625" y="5273675"/>
          <p14:tracePt t="92583" x="6561138" y="5249863"/>
          <p14:tracePt t="92600" x="6400800" y="5211763"/>
          <p14:tracePt t="92617" x="6264275" y="5165725"/>
          <p14:tracePt t="92634" x="6218238" y="5143500"/>
          <p14:tracePt t="92651" x="6188075" y="5127625"/>
          <p14:tracePt t="92651" x="6188075" y="5121275"/>
          <p14:tracePt t="92669" x="6156325" y="5113338"/>
          <p14:tracePt t="92685" x="6142038" y="5097463"/>
          <p14:tracePt t="92702" x="6080125" y="5075238"/>
          <p14:tracePt t="92717" x="6035675" y="5059363"/>
          <p14:tracePt t="92733" x="5965825" y="5051425"/>
          <p14:tracePt t="92749" x="5889625" y="5037138"/>
          <p14:tracePt t="92766" x="5829300" y="5037138"/>
          <p14:tracePt t="92784" x="5753100" y="5037138"/>
          <p14:tracePt t="92800" x="5699125" y="5029200"/>
          <p14:tracePt t="92817" x="5692775" y="5029200"/>
          <p14:tracePt t="92843" x="5676900" y="5029200"/>
          <p14:tracePt t="92859" x="5638800" y="5021263"/>
          <p14:tracePt t="92868" x="5546725" y="4999038"/>
          <p14:tracePt t="92885" x="5448300" y="4991100"/>
          <p14:tracePt t="92902" x="5364163" y="4975225"/>
          <p14:tracePt t="92918" x="5287963" y="4953000"/>
          <p14:tracePt t="92934" x="5227638" y="4953000"/>
          <p14:tracePt t="92949" x="5189538" y="4937125"/>
          <p14:tracePt t="92967" x="5121275" y="4914900"/>
          <p14:tracePt t="92983" x="5067300" y="4906963"/>
          <p14:tracePt t="93000" x="4968875" y="4892675"/>
          <p14:tracePt t="93017" x="4868863" y="4892675"/>
          <p14:tracePt t="93033" x="4778375" y="4892675"/>
          <p14:tracePt t="93049" x="4686300" y="4892675"/>
          <p14:tracePt t="93065" x="4632325" y="4892675"/>
          <p14:tracePt t="93065" x="4618038" y="4892675"/>
          <p14:tracePt t="93085" x="4564063" y="4892675"/>
          <p14:tracePt t="93101" x="4465638" y="4892675"/>
          <p14:tracePt t="93117" x="4373563" y="4892675"/>
          <p14:tracePt t="93134" x="4283075" y="4892675"/>
          <p14:tracePt t="93150" x="4221163" y="4892675"/>
          <p14:tracePt t="93167" x="4152900" y="4892675"/>
          <p14:tracePt t="93185" x="4098925" y="4892675"/>
          <p14:tracePt t="93200" x="4022725" y="4892675"/>
          <p14:tracePt t="93216" x="3940175" y="4892675"/>
          <p14:tracePt t="93233" x="3856038" y="4892675"/>
          <p14:tracePt t="93250" x="3794125" y="4892675"/>
          <p14:tracePt t="93250" x="3779838" y="4892675"/>
          <p14:tracePt t="93268" x="3741738" y="4892675"/>
          <p14:tracePt t="93283" x="3687763" y="4892675"/>
          <p14:tracePt t="93301" x="3603625" y="4868863"/>
          <p14:tracePt t="93317" x="3527425" y="4868863"/>
          <p14:tracePt t="93334" x="3459163" y="4868863"/>
          <p14:tracePt t="93350" x="3390900" y="4868863"/>
          <p14:tracePt t="93367" x="3336925" y="4868863"/>
          <p14:tracePt t="93383" x="3268663" y="4868863"/>
          <p14:tracePt t="93399" x="3208338" y="4868863"/>
          <p14:tracePt t="93416" x="3154363" y="4868863"/>
          <p14:tracePt t="93433" x="3101975" y="4868863"/>
          <p14:tracePt t="93449" x="3063875" y="4860925"/>
          <p14:tracePt t="93467" x="3048000" y="4860925"/>
          <p14:tracePt t="93467" x="3032125" y="4860925"/>
          <p14:tracePt t="93485" x="3017838" y="4860925"/>
          <p14:tracePt t="93485" x="3001963" y="4860925"/>
          <p14:tracePt t="93500" x="2963863" y="4860925"/>
          <p14:tracePt t="93517" x="2903538" y="4860925"/>
          <p14:tracePt t="93534" x="2841625" y="4860925"/>
          <p14:tracePt t="93550" x="2797175" y="4854575"/>
          <p14:tracePt t="93566" x="2759075" y="4838700"/>
          <p14:tracePt t="93583" x="2713038" y="4830763"/>
          <p14:tracePt t="93599" x="2644775" y="4822825"/>
          <p14:tracePt t="93616" x="2582863" y="4816475"/>
          <p14:tracePt t="93633" x="2506663" y="4800600"/>
          <p14:tracePt t="93649" x="2454275" y="4800600"/>
          <p14:tracePt t="93666" x="2416175" y="4792663"/>
          <p14:tracePt t="93666" x="2400300" y="4792663"/>
          <p14:tracePt t="93685" x="2384425" y="4784725"/>
          <p14:tracePt t="93699" x="2316163" y="4784725"/>
          <p14:tracePt t="93717" x="2278063" y="4778375"/>
          <p14:tracePt t="93733" x="2201863" y="4778375"/>
          <p14:tracePt t="93750" x="2117725" y="4778375"/>
          <p14:tracePt t="93766" x="2057400" y="4778375"/>
          <p14:tracePt t="93783" x="1981200" y="4778375"/>
          <p14:tracePt t="93799" x="1882775" y="4778375"/>
          <p14:tracePt t="93816" x="1782763" y="4778375"/>
          <p14:tracePt t="93833" x="1714500" y="4778375"/>
          <p14:tracePt t="93849" x="1654175" y="4754563"/>
          <p14:tracePt t="93866" x="1592263" y="4754563"/>
          <p14:tracePt t="93866" x="1554163" y="4754563"/>
          <p14:tracePt t="93885" x="1524000" y="4754563"/>
          <p14:tracePt t="93899" x="1363663" y="4746625"/>
          <p14:tracePt t="93917" x="1287463" y="4740275"/>
          <p14:tracePt t="93933" x="1249363" y="4740275"/>
          <p14:tracePt t="93950" x="1235075" y="4724400"/>
          <p14:tracePt t="93966" x="1219200" y="4724400"/>
          <p14:tracePt t="93982" x="1165225" y="4724400"/>
          <p14:tracePt t="93999" x="1089025" y="4724400"/>
          <p14:tracePt t="94016" x="1012825" y="4724400"/>
          <p14:tracePt t="94033" x="944563" y="4724400"/>
          <p14:tracePt t="94050" x="868363" y="4740275"/>
          <p14:tracePt t="94064" x="808038" y="4762500"/>
          <p14:tracePt t="94081" x="723900" y="4808538"/>
          <p14:tracePt t="94098" x="655638" y="4846638"/>
          <p14:tracePt t="94114" x="563563" y="4930775"/>
          <p14:tracePt t="94133" x="533400" y="4983163"/>
          <p14:tracePt t="94150" x="503238" y="5059363"/>
          <p14:tracePt t="94166" x="487363" y="5105400"/>
          <p14:tracePt t="94184" x="473075" y="5143500"/>
          <p14:tracePt t="94199" x="473075" y="5159375"/>
          <p14:tracePt t="94215" x="441325" y="5189538"/>
          <p14:tracePt t="94232" x="427038" y="5203825"/>
          <p14:tracePt t="94248" x="403225" y="5235575"/>
          <p14:tracePt t="94265" x="403225" y="5249863"/>
          <p14:tracePt t="94282" x="403225" y="5265738"/>
          <p14:tracePt t="94282" x="403225" y="5287963"/>
          <p14:tracePt t="94300" x="388938" y="5341938"/>
          <p14:tracePt t="94316" x="373063" y="5387975"/>
          <p14:tracePt t="94333" x="358775" y="5440363"/>
          <p14:tracePt t="94350" x="350838" y="5478463"/>
          <p14:tracePt t="94367" x="334963" y="5516563"/>
          <p14:tracePt t="94382" x="334963" y="5562600"/>
          <p14:tracePt t="94397" x="334963" y="5616575"/>
          <p14:tracePt t="94414" x="334963" y="5668963"/>
          <p14:tracePt t="94431" x="334963" y="5715000"/>
          <p14:tracePt t="94447" x="334963" y="5745163"/>
          <p14:tracePt t="94464" x="334963" y="5791200"/>
          <p14:tracePt t="94481" x="350838" y="5813425"/>
          <p14:tracePt t="94497" x="358775" y="5845175"/>
          <p14:tracePt t="94514" x="381000" y="5883275"/>
          <p14:tracePt t="94514" x="381000" y="5897563"/>
          <p14:tracePt t="94532" x="396875" y="5943600"/>
          <p14:tracePt t="94548" x="411163" y="5973763"/>
          <p14:tracePt t="94565" x="473075" y="6042025"/>
          <p14:tracePt t="94582" x="517525" y="6088063"/>
          <p14:tracePt t="94598" x="533400" y="6118225"/>
          <p14:tracePt t="94615" x="555625" y="6142038"/>
          <p14:tracePt t="94632" x="555625" y="6172200"/>
          <p14:tracePt t="94648" x="587375" y="6218238"/>
          <p14:tracePt t="94665" x="655638" y="6270625"/>
          <p14:tracePt t="94665" x="685800" y="6294438"/>
          <p14:tracePt t="94684" x="731838" y="6324600"/>
          <p14:tracePt t="94698" x="808038" y="6378575"/>
          <p14:tracePt t="94698" x="822325" y="6392863"/>
          <p14:tracePt t="94717" x="854075" y="6408738"/>
          <p14:tracePt t="94733" x="876300" y="6430963"/>
          <p14:tracePt t="94749" x="898525" y="6446838"/>
          <p14:tracePt t="94766" x="952500" y="6469063"/>
          <p14:tracePt t="94782" x="1044575" y="6492875"/>
          <p14:tracePt t="94798" x="1158875" y="6515100"/>
          <p14:tracePt t="94815" x="1241425" y="6530975"/>
          <p14:tracePt t="94831" x="1325563" y="6537325"/>
          <p14:tracePt t="94848" x="1401763" y="6553200"/>
          <p14:tracePt t="94865" x="1439863" y="6561138"/>
          <p14:tracePt t="94881" x="1455738" y="6561138"/>
          <p14:tracePt t="94898" x="1470025" y="6561138"/>
          <p14:tracePt t="94932" x="1501775" y="6561138"/>
          <p14:tracePt t="94939" x="1546225" y="6561138"/>
          <p14:tracePt t="94949" x="1608138" y="6561138"/>
          <p14:tracePt t="94965" x="1684338" y="6561138"/>
          <p14:tracePt t="94982" x="1760538" y="6561138"/>
          <p14:tracePt t="94998" x="1798638" y="6561138"/>
          <p14:tracePt t="95015" x="1812925" y="6561138"/>
          <p14:tracePt t="95059" x="1828800" y="6561138"/>
          <p14:tracePt t="95067" x="1844675" y="6561138"/>
          <p14:tracePt t="95081" x="1897063" y="6561138"/>
          <p14:tracePt t="95098" x="1981200" y="6561138"/>
          <p14:tracePt t="95098" x="2019300" y="6561138"/>
          <p14:tracePt t="95117" x="2057400" y="6561138"/>
          <p14:tracePt t="95131" x="2125663" y="6569075"/>
          <p14:tracePt t="95149" x="2171700" y="6575425"/>
          <p14:tracePt t="95165" x="2278063" y="6591300"/>
          <p14:tracePt t="95183" x="2384425" y="6591300"/>
          <p14:tracePt t="95198" x="2468563" y="6591300"/>
          <p14:tracePt t="95214" x="2498725" y="6591300"/>
          <p14:tracePt t="95231" x="2536825" y="6591300"/>
          <p14:tracePt t="95248" x="2620963" y="6591300"/>
          <p14:tracePt t="95264" x="2743200" y="6591300"/>
          <p14:tracePt t="95281" x="2903538" y="6591300"/>
          <p14:tracePt t="95298" x="3048000" y="6591300"/>
          <p14:tracePt t="95314" x="3162300" y="6591300"/>
          <p14:tracePt t="95314" x="3192463" y="6591300"/>
          <p14:tracePt t="95333" x="3230563" y="6591300"/>
          <p14:tracePt t="95350" x="3260725" y="6599238"/>
          <p14:tracePt t="95367" x="3292475" y="6599238"/>
          <p14:tracePt t="95382" x="3344863" y="6607175"/>
          <p14:tracePt t="95398" x="3421063" y="6629400"/>
          <p14:tracePt t="95414" x="3551238" y="6645275"/>
          <p14:tracePt t="95431" x="3725863" y="6651625"/>
          <p14:tracePt t="95447" x="3840163" y="6651625"/>
          <p14:tracePt t="95464" x="3886200" y="6651625"/>
          <p14:tracePt t="95481" x="3902075" y="6651625"/>
          <p14:tracePt t="95515" x="3932238" y="6659563"/>
          <p14:tracePt t="95523" x="3978275" y="6659563"/>
          <p14:tracePt t="95533" x="4098925" y="6659563"/>
          <p14:tracePt t="95549" x="4297363" y="6659563"/>
          <p14:tracePt t="95565" x="4473575" y="6659563"/>
          <p14:tracePt t="95581" x="4572000" y="6659563"/>
          <p14:tracePt t="95598" x="4594225" y="6675438"/>
          <p14:tracePt t="95614" x="4602163" y="6675438"/>
          <p14:tracePt t="95643" x="4610100" y="6675438"/>
          <p14:tracePt t="95659" x="4618038" y="6675438"/>
          <p14:tracePt t="95667" x="4640263" y="6675438"/>
          <p14:tracePt t="95681" x="4686300" y="6675438"/>
          <p14:tracePt t="95697" x="4770438" y="6675438"/>
          <p14:tracePt t="95714" x="4860925" y="6675438"/>
          <p14:tracePt t="95714" x="4899025" y="6675438"/>
          <p14:tracePt t="95733" x="4945063" y="6675438"/>
          <p14:tracePt t="95733" x="4983163" y="6675438"/>
          <p14:tracePt t="95748" x="5059363" y="6675438"/>
          <p14:tracePt t="95765" x="5097463" y="6675438"/>
          <p14:tracePt t="95782" x="5151438" y="6675438"/>
          <p14:tracePt t="95798" x="5203825" y="6675438"/>
          <p14:tracePt t="95814" x="5257800" y="6675438"/>
          <p14:tracePt t="95830" x="5303838" y="6675438"/>
          <p14:tracePt t="95847" x="5326063" y="6675438"/>
          <p14:tracePt t="95863" x="5341938" y="6675438"/>
          <p14:tracePt t="95880" x="5372100" y="6675438"/>
          <p14:tracePt t="95897" x="5432425" y="6675438"/>
          <p14:tracePt t="95914" x="5508625" y="6675438"/>
          <p14:tracePt t="95930" x="5570538" y="6675438"/>
          <p14:tracePt t="95930" x="5600700" y="6675438"/>
          <p14:tracePt t="95949" x="5622925" y="6675438"/>
          <p14:tracePt t="95965" x="5661025" y="6675438"/>
          <p14:tracePt t="95981" x="5699125" y="6675438"/>
          <p14:tracePt t="95998" x="5753100" y="6675438"/>
          <p14:tracePt t="96014" x="5807075" y="6675438"/>
          <p14:tracePt t="96031" x="5875338" y="6675438"/>
          <p14:tracePt t="96047" x="5943600" y="6675438"/>
          <p14:tracePt t="96063" x="5989638" y="6675438"/>
          <p14:tracePt t="96080" x="6003925" y="6659563"/>
          <p14:tracePt t="96097" x="6019800" y="6659563"/>
          <p14:tracePt t="96113" x="6049963" y="6659563"/>
          <p14:tracePt t="96130" x="6111875" y="6651625"/>
          <p14:tracePt t="96130" x="6149975" y="6645275"/>
          <p14:tracePt t="96149" x="6240463" y="6645275"/>
          <p14:tracePt t="96164" x="6278563" y="6645275"/>
          <p14:tracePt t="96183" x="6302375" y="6645275"/>
          <p14:tracePt t="96197" x="6332538" y="6645275"/>
          <p14:tracePt t="96214" x="6346825" y="6645275"/>
          <p14:tracePt t="96229" x="6400800" y="6645275"/>
          <p14:tracePt t="96247" x="6446838" y="6645275"/>
          <p14:tracePt t="96263" x="6469063" y="6645275"/>
          <p14:tracePt t="96280" x="6484938" y="6637338"/>
          <p14:tracePt t="96296" x="6530975" y="6637338"/>
          <p14:tracePt t="96313" x="6599238" y="6637338"/>
          <p14:tracePt t="96330" x="6705600" y="6637338"/>
          <p14:tracePt t="96330" x="6765925" y="6637338"/>
          <p14:tracePt t="96348" x="6789738" y="6637338"/>
          <p14:tracePt t="96363" x="6835775" y="6637338"/>
          <p14:tracePt t="96382" x="6858000" y="6629400"/>
          <p14:tracePt t="96427" x="6880225" y="6621463"/>
          <p14:tracePt t="96435" x="6904038" y="6621463"/>
          <p14:tracePt t="96446" x="6988175" y="6599238"/>
          <p14:tracePt t="96463" x="7048500" y="6561138"/>
          <p14:tracePt t="96480" x="7070725" y="6545263"/>
          <p14:tracePt t="96496" x="7102475" y="6537325"/>
          <p14:tracePt t="96513" x="7108825" y="6530975"/>
          <p14:tracePt t="96530" x="7132638" y="6530975"/>
          <p14:tracePt t="96530" x="7146925" y="6523038"/>
          <p14:tracePt t="96549" x="7146925" y="6515100"/>
          <p14:tracePt t="96563" x="7178675" y="6492875"/>
          <p14:tracePt t="96581" x="7200900" y="6477000"/>
          <p14:tracePt t="96597" x="7216775" y="6461125"/>
          <p14:tracePt t="96613" x="7231063" y="6438900"/>
          <p14:tracePt t="96630" x="7239000" y="6423025"/>
          <p14:tracePt t="96646" x="7285038" y="6384925"/>
          <p14:tracePt t="96663" x="7299325" y="6362700"/>
          <p14:tracePt t="96680" x="7307263" y="6332538"/>
          <p14:tracePt t="96697" x="7323138" y="6302375"/>
          <p14:tracePt t="96714" x="7337425" y="6256338"/>
          <p14:tracePt t="96729" x="7353300" y="6210300"/>
          <p14:tracePt t="96746" x="7369175" y="6172200"/>
          <p14:tracePt t="96746" x="7375525" y="6149975"/>
          <p14:tracePt t="96765" x="7375525" y="6142038"/>
          <p14:tracePt t="96779" x="7383463" y="6096000"/>
          <p14:tracePt t="96797" x="7383463" y="6073775"/>
          <p14:tracePt t="96813" x="7383463" y="6042025"/>
          <p14:tracePt t="96830" x="7383463" y="6011863"/>
          <p14:tracePt t="96846" x="7383463" y="5981700"/>
          <p14:tracePt t="96863" x="7383463" y="5959475"/>
          <p14:tracePt t="96879" x="7375525" y="5927725"/>
          <p14:tracePt t="96896" x="7375525" y="5913438"/>
          <p14:tracePt t="96913" x="7375525" y="5889625"/>
          <p14:tracePt t="96929" x="7375525" y="5859463"/>
          <p14:tracePt t="96946" x="7375525" y="5821363"/>
          <p14:tracePt t="96946" x="7375525" y="5799138"/>
          <p14:tracePt t="96965" x="7369175" y="5775325"/>
          <p14:tracePt t="96965" x="7353300" y="5745163"/>
          <p14:tracePt t="96980" x="7315200" y="5692775"/>
          <p14:tracePt t="96997" x="7299325" y="5630863"/>
          <p14:tracePt t="97013" x="7292975" y="5600700"/>
          <p14:tracePt t="97030" x="7261225" y="5562600"/>
          <p14:tracePt t="97046" x="7239000" y="5524500"/>
          <p14:tracePt t="97063" x="7208838" y="5494338"/>
          <p14:tracePt t="97079" x="7200900" y="5464175"/>
          <p14:tracePt t="97096" x="7192963" y="5448300"/>
          <p14:tracePt t="97112" x="7192963" y="5426075"/>
          <p14:tracePt t="97129" x="7192963" y="5418138"/>
          <p14:tracePt t="97146" x="7162800" y="5394325"/>
          <p14:tracePt t="97161" x="7102475" y="5349875"/>
          <p14:tracePt t="97178" x="7064375" y="5318125"/>
          <p14:tracePt t="97178" x="7018338" y="5287963"/>
          <p14:tracePt t="97197" x="6980238" y="5265738"/>
          <p14:tracePt t="97213" x="6964363" y="5249863"/>
          <p14:tracePt t="97228" x="6942138" y="5227638"/>
          <p14:tracePt t="97246" x="6918325" y="5219700"/>
          <p14:tracePt t="97262" x="6865938" y="5189538"/>
          <p14:tracePt t="97279" x="6819900" y="5181600"/>
          <p14:tracePt t="97296" x="6781800" y="5173663"/>
          <p14:tracePt t="97312" x="6759575" y="5165725"/>
          <p14:tracePt t="97329" x="6743700" y="5151438"/>
          <p14:tracePt t="97345" x="6705600" y="5127625"/>
          <p14:tracePt t="97362" x="6675438" y="5113338"/>
          <p14:tracePt t="97362" x="6645275" y="5097463"/>
          <p14:tracePt t="97383" x="6599238" y="5089525"/>
          <p14:tracePt t="97394" x="6515100" y="5051425"/>
          <p14:tracePt t="97394" x="6477000" y="5045075"/>
          <p14:tracePt t="97413" x="6416675" y="5021263"/>
          <p14:tracePt t="97429" x="6392863" y="5013325"/>
          <p14:tracePt t="97445" x="6362700" y="5013325"/>
          <p14:tracePt t="97461" x="6308725" y="4991100"/>
          <p14:tracePt t="97478" x="6270625" y="4975225"/>
          <p14:tracePt t="97495" x="6210300" y="4960938"/>
          <p14:tracePt t="97512" x="6156325" y="4960938"/>
          <p14:tracePt t="97529" x="6080125" y="4945063"/>
          <p14:tracePt t="97545" x="6027738" y="4945063"/>
          <p14:tracePt t="97562" x="5973763" y="4945063"/>
          <p14:tracePt t="97579" x="5913438" y="4945063"/>
          <p14:tracePt t="97579" x="5867400" y="4945063"/>
          <p14:tracePt t="97596" x="5768975" y="4937125"/>
          <p14:tracePt t="97613" x="5684838" y="4922838"/>
          <p14:tracePt t="97629" x="5622925" y="4914900"/>
          <p14:tracePt t="97646" x="5562600" y="4914900"/>
          <p14:tracePt t="97662" x="5456238" y="4914900"/>
          <p14:tracePt t="97679" x="5341938" y="4914900"/>
          <p14:tracePt t="97696" x="5227638" y="4914900"/>
          <p14:tracePt t="97712" x="5151438" y="4914900"/>
          <p14:tracePt t="97728" x="5105400" y="4914900"/>
          <p14:tracePt t="97745" x="5029200" y="4899025"/>
          <p14:tracePt t="97762" x="4930775" y="4892675"/>
          <p14:tracePt t="97762" x="4892675" y="4892675"/>
          <p14:tracePt t="97780" x="4816475" y="4876800"/>
          <p14:tracePt t="97795" x="4632325" y="4854575"/>
          <p14:tracePt t="97813" x="4533900" y="4830763"/>
          <p14:tracePt t="97829" x="4465638" y="4830763"/>
          <p14:tracePt t="97846" x="4411663" y="4822825"/>
          <p14:tracePt t="97862" x="4373563" y="4822825"/>
          <p14:tracePt t="97879" x="4335463" y="4816475"/>
          <p14:tracePt t="97896" x="4259263" y="4808538"/>
          <p14:tracePt t="97912" x="4144963" y="4792663"/>
          <p14:tracePt t="97928" x="4008438" y="4770438"/>
          <p14:tracePt t="97945" x="3886200" y="4770438"/>
          <p14:tracePt t="97962" x="3771900" y="4770438"/>
          <p14:tracePt t="97978" x="3717925" y="4770438"/>
          <p14:tracePt t="97978" x="3695700" y="4770438"/>
          <p14:tracePt t="97997" x="3627438" y="4770438"/>
          <p14:tracePt t="98013" x="3551238" y="4770438"/>
          <p14:tracePt t="98030" x="3475038" y="4770438"/>
          <p14:tracePt t="98046" x="3406775" y="4770438"/>
          <p14:tracePt t="98061" x="3336925" y="4770438"/>
          <p14:tracePt t="98077" x="3276600" y="4770438"/>
          <p14:tracePt t="98094" x="3222625" y="4770438"/>
          <p14:tracePt t="98111" x="3162300" y="4762500"/>
          <p14:tracePt t="98128" x="3055938" y="4762500"/>
          <p14:tracePt t="98145" x="2979738" y="4762500"/>
          <p14:tracePt t="98161" x="2895600" y="4762500"/>
          <p14:tracePt t="98178" x="2803525" y="4762500"/>
          <p14:tracePt t="98178" x="2743200" y="4762500"/>
          <p14:tracePt t="98198" x="2697163" y="4762500"/>
          <p14:tracePt t="98211" x="2568575" y="4762500"/>
          <p14:tracePt t="98229" x="2468563" y="4762500"/>
          <p14:tracePt t="98245" x="2378075" y="4762500"/>
          <p14:tracePt t="98262" x="2263775" y="4762500"/>
          <p14:tracePt t="98278" x="2125663" y="4762500"/>
          <p14:tracePt t="98295" x="2003425" y="4762500"/>
          <p14:tracePt t="98311" x="1866900" y="4762500"/>
          <p14:tracePt t="98328" x="1760538" y="4762500"/>
          <p14:tracePt t="98345" x="1668463" y="4762500"/>
          <p14:tracePt t="98361" x="1608138" y="4746625"/>
          <p14:tracePt t="98378" x="1570038" y="4746625"/>
          <p14:tracePt t="98398" x="1508125" y="4724400"/>
          <p14:tracePt t="98413" x="1447800" y="4724400"/>
          <p14:tracePt t="98429" x="1349375" y="4724400"/>
          <p14:tracePt t="98445" x="1265238" y="4724400"/>
          <p14:tracePt t="98462" x="1211263" y="4724400"/>
          <p14:tracePt t="98478" x="1173163" y="4732338"/>
          <p14:tracePt t="98494" x="1104900" y="4746625"/>
          <p14:tracePt t="98511" x="1044575" y="4770438"/>
          <p14:tracePt t="98527" x="998538" y="4784725"/>
          <p14:tracePt t="98544" x="898525" y="4822825"/>
          <p14:tracePt t="98561" x="800100" y="4846638"/>
          <p14:tracePt t="98577" x="723900" y="4860925"/>
          <p14:tracePt t="98594" x="693738" y="4876800"/>
          <p14:tracePt t="98610" x="677863" y="4884738"/>
          <p14:tracePt t="98610" x="669925" y="4884738"/>
          <p14:tracePt t="98629" x="655638" y="4899025"/>
          <p14:tracePt t="98644" x="647700" y="4914900"/>
          <p14:tracePt t="98661" x="625475" y="4968875"/>
          <p14:tracePt t="98678" x="601663" y="5006975"/>
          <p14:tracePt t="98693" x="579438" y="5059363"/>
          <p14:tracePt t="98710" x="563563" y="5113338"/>
          <p14:tracePt t="98727" x="549275" y="5143500"/>
          <p14:tracePt t="98745" x="525463" y="5165725"/>
          <p14:tracePt t="98761" x="517525" y="5181600"/>
          <p14:tracePt t="98777" x="503238" y="5203825"/>
          <p14:tracePt t="98794" x="495300" y="5227638"/>
          <p14:tracePt t="98794" x="495300" y="5241925"/>
          <p14:tracePt t="98813" x="479425" y="5318125"/>
          <p14:tracePt t="98829" x="479425" y="5356225"/>
          <p14:tracePt t="98846" x="479425" y="5394325"/>
          <p14:tracePt t="98862" x="479425" y="5402263"/>
          <p14:tracePt t="98877" x="479425" y="5432425"/>
          <p14:tracePt t="98894" x="479425" y="5448300"/>
          <p14:tracePt t="98910" x="479425" y="5478463"/>
          <p14:tracePt t="98927" x="479425" y="5516563"/>
          <p14:tracePt t="98944" x="479425" y="5546725"/>
          <p14:tracePt t="98960" x="479425" y="5578475"/>
          <p14:tracePt t="98977" x="479425" y="5622925"/>
          <p14:tracePt t="98994" x="479425" y="5661025"/>
          <p14:tracePt t="98994" x="479425" y="5684838"/>
          <p14:tracePt t="99012" x="479425" y="5737225"/>
          <p14:tracePt t="99029" x="479425" y="5799138"/>
          <p14:tracePt t="99045" x="479425" y="5867400"/>
          <p14:tracePt t="99061" x="479425" y="5951538"/>
          <p14:tracePt t="99078" x="479425" y="6027738"/>
          <p14:tracePt t="99094" x="479425" y="6088063"/>
          <p14:tracePt t="99110" x="479425" y="6118225"/>
          <p14:tracePt t="99127" x="473075" y="6172200"/>
          <p14:tracePt t="99144" x="473075" y="6188075"/>
          <p14:tracePt t="99160" x="479425" y="6226175"/>
          <p14:tracePt t="99160" x="487363" y="6248400"/>
          <p14:tracePt t="99180" x="517525" y="6270625"/>
          <p14:tracePt t="99193" x="563563" y="6324600"/>
          <p14:tracePt t="99211" x="609600" y="6384925"/>
          <p14:tracePt t="99227" x="639763" y="6416675"/>
          <p14:tracePt t="99245" x="647700" y="6430963"/>
          <p14:tracePt t="99261" x="669925" y="6438900"/>
          <p14:tracePt t="99278" x="693738" y="6454775"/>
          <p14:tracePt t="99294" x="723900" y="6469063"/>
          <p14:tracePt t="99310" x="784225" y="6492875"/>
          <p14:tracePt t="99327" x="884238" y="6499225"/>
          <p14:tracePt t="99344" x="982663" y="6499225"/>
          <p14:tracePt t="99360" x="1082675" y="6499225"/>
          <p14:tracePt t="99378" x="1189038" y="6499225"/>
          <p14:tracePt t="99394" x="1257300" y="6499225"/>
          <p14:tracePt t="99409" x="1287463" y="6499225"/>
          <p14:tracePt t="99426" x="1317625" y="6499225"/>
          <p14:tracePt t="99445" x="1349375" y="6507163"/>
          <p14:tracePt t="99461" x="1463675" y="6507163"/>
          <p14:tracePt t="99477" x="1600200" y="6507163"/>
          <p14:tracePt t="99494" x="1760538" y="6530975"/>
          <p14:tracePt t="99510" x="1851025" y="6545263"/>
          <p14:tracePt t="99527" x="1882775" y="6545263"/>
          <p14:tracePt t="99543" x="1905000" y="6553200"/>
          <p14:tracePt t="99560" x="1935163" y="6553200"/>
          <p14:tracePt t="99576" x="2041525" y="6575425"/>
          <p14:tracePt t="99593" x="2217738" y="6575425"/>
          <p14:tracePt t="99610" x="2446338" y="6575425"/>
          <p14:tracePt t="99610" x="2574925" y="6575425"/>
          <p14:tracePt t="99629" x="2773363" y="6575425"/>
          <p14:tracePt t="99644" x="2895600" y="6575425"/>
          <p14:tracePt t="99661" x="2971800" y="6575425"/>
          <p14:tracePt t="99678" x="2979738" y="6575425"/>
          <p14:tracePt t="99693" x="2987675" y="6575425"/>
          <p14:tracePt t="99709" x="3009900" y="6575425"/>
          <p14:tracePt t="99727" x="3063875" y="6575425"/>
          <p14:tracePt t="99743" x="3132138" y="6583363"/>
          <p14:tracePt t="99760" x="3140075" y="6583363"/>
          <p14:tracePt t="99776" x="3132138" y="6583363"/>
          <p14:tracePt t="99819" x="3108325" y="6591300"/>
          <p14:tracePt t="99827" x="3086100" y="6591300"/>
          <p14:tracePt t="99842" x="3086100" y="6599238"/>
          <p14:tracePt t="100588" x="3094038" y="6599238"/>
          <p14:tracePt t="101379" x="3108325" y="6583363"/>
          <p14:tracePt t="101391" x="3116263" y="6561138"/>
          <p14:tracePt t="101396" x="3132138" y="6537325"/>
          <p14:tracePt t="101408" x="3162300" y="6492875"/>
          <p14:tracePt t="101424" x="3222625" y="6416675"/>
          <p14:tracePt t="101440" x="3306763" y="6346825"/>
          <p14:tracePt t="101457" x="3436938" y="6270625"/>
          <p14:tracePt t="101474" x="3551238" y="6172200"/>
          <p14:tracePt t="101474" x="3565525" y="6149975"/>
          <p14:tracePt t="101492" x="3589338" y="6126163"/>
          <p14:tracePt t="101507" x="3627438" y="6065838"/>
          <p14:tracePt t="101524" x="3657600" y="6011863"/>
          <p14:tracePt t="101543" x="3717925" y="5951538"/>
          <p14:tracePt t="101557" x="3794125" y="5859463"/>
          <p14:tracePt t="101574" x="3870325" y="5775325"/>
          <p14:tracePt t="101590" x="3954463" y="5715000"/>
          <p14:tracePt t="101607" x="3992563" y="5676900"/>
          <p14:tracePt t="101624" x="4022725" y="5661025"/>
          <p14:tracePt t="101640" x="4068763" y="5654675"/>
          <p14:tracePt t="101657" x="4130675" y="5638800"/>
          <p14:tracePt t="101674" x="4221163" y="5608638"/>
          <p14:tracePt t="101674" x="4229100" y="5600700"/>
          <p14:tracePt t="101693" x="4251325" y="5592763"/>
          <p14:tracePt t="101693" x="4251325" y="5584825"/>
          <p14:tracePt t="101708" x="4251325" y="5578475"/>
          <p14:tracePt t="101725" x="4251325" y="5570538"/>
          <p14:tracePt t="101740" x="4259263" y="5562600"/>
          <p14:tracePt t="101763" x="4267200" y="5554663"/>
          <p14:tracePt t="101779" x="4267200" y="5546725"/>
          <p14:tracePt t="101947" x="4267200" y="5540375"/>
          <p14:tracePt t="101956" x="4267200" y="5532438"/>
          <p14:tracePt t="101972" x="4267200" y="5516563"/>
          <p14:tracePt t="101988" x="4267200" y="5508625"/>
          <p14:tracePt t="102059" x="4267200" y="5502275"/>
          <p14:tracePt t="102067" x="4267200" y="5478463"/>
          <p14:tracePt t="102076" x="4259263" y="5478463"/>
          <p14:tracePt t="102090" x="4244975" y="5464175"/>
          <p14:tracePt t="102090" x="4237038" y="5456238"/>
          <p14:tracePt t="102109" x="4221163" y="5456238"/>
          <p14:tracePt t="102125" x="4237038" y="5456238"/>
          <p14:tracePt t="102299" x="4244975" y="5456238"/>
          <p14:tracePt t="102315" x="4259263" y="5448300"/>
          <p14:tracePt t="102325" x="4267200" y="5448300"/>
          <p14:tracePt t="102341" x="4283075" y="5440363"/>
          <p14:tracePt t="102347" x="4289425" y="5440363"/>
          <p14:tracePt t="102363" x="4305300" y="5432425"/>
          <p14:tracePt t="102374" x="4321175" y="5426075"/>
          <p14:tracePt t="102391" x="4335463" y="5418138"/>
          <p14:tracePt t="102409" x="4335463" y="5402263"/>
          <p14:tracePt t="106846" x="4335463" y="5387975"/>
          <p14:tracePt t="107451" x="4343400" y="5380038"/>
          <p14:tracePt t="107468" x="4351338" y="5372100"/>
          <p14:tracePt t="107475" x="4359275" y="5349875"/>
          <p14:tracePt t="107486" x="4381500" y="5318125"/>
          <p14:tracePt t="107502" x="4419600" y="5257800"/>
          <p14:tracePt t="107519" x="4465638" y="5189538"/>
          <p14:tracePt t="107535" x="4549775" y="5121275"/>
          <p14:tracePt t="107552" x="4610100" y="5083175"/>
          <p14:tracePt t="107568" x="4694238" y="5037138"/>
          <p14:tracePt t="107586" x="4724400" y="5006975"/>
          <p14:tracePt t="107602" x="4770438" y="4975225"/>
          <p14:tracePt t="107618" x="4822825" y="4922838"/>
          <p14:tracePt t="107618" x="4860925" y="4892675"/>
          <p14:tracePt t="107637" x="4922838" y="4846638"/>
          <p14:tracePt t="107653" x="4975225" y="4800600"/>
          <p14:tracePt t="107669" x="4991100" y="4770438"/>
          <p14:tracePt t="107686" x="4999038" y="4754563"/>
          <p14:tracePt t="107701" x="5013325" y="4724400"/>
          <p14:tracePt t="107718" x="5029200" y="4694238"/>
          <p14:tracePt t="107735" x="5051425" y="4648200"/>
          <p14:tracePt t="107751" x="5083175" y="4610100"/>
          <p14:tracePt t="107768" x="5097463" y="4587875"/>
          <p14:tracePt t="107785" x="5121275" y="4533900"/>
          <p14:tracePt t="107801" x="5135563" y="4449763"/>
          <p14:tracePt t="107818" x="5135563" y="4381500"/>
          <p14:tracePt t="107818" x="5135563" y="4365625"/>
          <p14:tracePt t="107837" x="5135563" y="4351338"/>
          <p14:tracePt t="107837" x="5135563" y="4343400"/>
          <p14:tracePt t="107853" x="5135563" y="4327525"/>
          <p14:tracePt t="107869" x="5135563" y="4321175"/>
          <p14:tracePt t="107885" x="5135563" y="4305300"/>
          <p14:tracePt t="107902" x="5151438" y="4283075"/>
          <p14:tracePt t="107917" x="5159375" y="4259263"/>
          <p14:tracePt t="107935" x="5165725" y="4221163"/>
          <p14:tracePt t="107951" x="5165725" y="4175125"/>
          <p14:tracePt t="107968" x="5173663" y="4144963"/>
          <p14:tracePt t="107985" x="5181600" y="4106863"/>
          <p14:tracePt t="108001" x="5181600" y="4076700"/>
          <p14:tracePt t="108001" x="5189538" y="4060825"/>
          <p14:tracePt t="108021" x="5189538" y="4046538"/>
          <p14:tracePt t="108034" x="5197475" y="4016375"/>
          <p14:tracePt t="108053" x="5211763" y="3984625"/>
          <p14:tracePt t="108069" x="5235575" y="3954463"/>
          <p14:tracePt t="108085" x="5235575" y="3946525"/>
          <p14:tracePt t="108102" x="5249863" y="3916363"/>
          <p14:tracePt t="108119" x="5257800" y="3902075"/>
          <p14:tracePt t="108134" x="5257800" y="3894138"/>
          <p14:tracePt t="108179" x="5265738" y="3886200"/>
          <p14:tracePt t="108203" x="5273675" y="3886200"/>
          <p14:tracePt t="108211" x="5280025" y="3878263"/>
          <p14:tracePt t="108227" x="5287963" y="3870325"/>
          <p14:tracePt t="108236" x="5295900" y="3863975"/>
          <p14:tracePt t="108252" x="5295900" y="3856038"/>
          <p14:tracePt t="108268" x="5303838" y="3840163"/>
          <p14:tracePt t="108307" x="5311775" y="3840163"/>
          <p14:tracePt t="108963" x="5318125" y="3840163"/>
          <p14:tracePt t="109028" x="5326063" y="3840163"/>
          <p14:tracePt t="109387" x="5334000" y="3840163"/>
          <p14:tracePt t="109403" x="5341938" y="3840163"/>
          <p14:tracePt t="109411" x="5356225" y="3840163"/>
          <p14:tracePt t="109420" x="5372100" y="3840163"/>
          <p14:tracePt t="109433" x="5464175" y="3840163"/>
          <p14:tracePt t="109450" x="5630863" y="3840163"/>
          <p14:tracePt t="109450" x="5737225" y="3840163"/>
          <p14:tracePt t="109469" x="5859463" y="3840163"/>
          <p14:tracePt t="109483" x="6202363" y="3840163"/>
          <p14:tracePt t="109501" x="6378575" y="3840163"/>
          <p14:tracePt t="109517" x="6507163" y="3840163"/>
          <p14:tracePt t="109535" x="6591300" y="3840163"/>
          <p14:tracePt t="109550" x="6651625" y="3840163"/>
          <p14:tracePt t="109565" x="6735763" y="3840163"/>
          <p14:tracePt t="109582" x="6850063" y="3840163"/>
          <p14:tracePt t="109599" x="6964363" y="3840163"/>
          <p14:tracePt t="109616" x="7070725" y="3840163"/>
          <p14:tracePt t="109633" x="7185025" y="3856038"/>
          <p14:tracePt t="109649" x="7292975" y="3863975"/>
          <p14:tracePt t="109666" x="7345363" y="3878263"/>
          <p14:tracePt t="109666" x="7353300" y="3878263"/>
          <p14:tracePt t="109685" x="7361238" y="3878263"/>
          <p14:tracePt t="109755" x="7369175" y="3878263"/>
          <p14:tracePt t="109764" x="7375525" y="3878263"/>
          <p14:tracePt t="109771" x="7383463" y="3878263"/>
          <p14:tracePt t="109782" x="7399338" y="3878263"/>
          <p14:tracePt t="109799" x="7391400" y="3878263"/>
          <p14:tracePt t="109964" x="7399338" y="3878263"/>
          <p14:tracePt t="110163" x="7429500" y="3878263"/>
          <p14:tracePt t="110171" x="7445375" y="3878263"/>
          <p14:tracePt t="110181" x="7497763" y="3878263"/>
          <p14:tracePt t="110199" x="7527925" y="3894138"/>
          <p14:tracePt t="110217" x="7559675" y="3894138"/>
          <p14:tracePt t="110232" x="7604125" y="3894138"/>
          <p14:tracePt t="110249" x="7673975" y="3894138"/>
          <p14:tracePt t="110266" x="7734300" y="3894138"/>
          <p14:tracePt t="110283" x="7772400" y="3894138"/>
          <p14:tracePt t="110283" x="7780338" y="3894138"/>
          <p14:tracePt t="110300" x="7794625" y="3894138"/>
          <p14:tracePt t="110316" x="7818438" y="3894138"/>
          <p14:tracePt t="110333" x="7848600" y="3894138"/>
          <p14:tracePt t="110350" x="7924800" y="3878263"/>
          <p14:tracePt t="110366" x="8008938" y="3870325"/>
          <p14:tracePt t="110384" x="8069263" y="3856038"/>
          <p14:tracePt t="110400" x="8107363" y="3856038"/>
          <p14:tracePt t="110415" x="8131175" y="3848100"/>
          <p14:tracePt t="110431" x="8137525" y="3848100"/>
          <p14:tracePt t="110451" x="8161338" y="3848100"/>
          <p14:tracePt t="110464" x="8161338" y="3840163"/>
          <p14:tracePt t="110780" x="8153400" y="3840163"/>
          <p14:tracePt t="110939" x="8145463" y="3840163"/>
          <p14:tracePt t="111003" x="8161338" y="3840163"/>
          <p14:tracePt t="111371" x="8175625" y="3840163"/>
          <p14:tracePt t="111380" x="8161338" y="3840163"/>
          <p14:tracePt t="111475" x="8153400" y="3840163"/>
          <p14:tracePt t="111483" x="8137525" y="3840163"/>
          <p14:tracePt t="111497" x="8107363" y="3840163"/>
          <p14:tracePt t="111514" x="8031163" y="3840163"/>
          <p14:tracePt t="111514" x="7985125" y="3840163"/>
          <p14:tracePt t="111533" x="7856538" y="3840163"/>
          <p14:tracePt t="111551" x="7712075" y="3840163"/>
          <p14:tracePt t="111566" x="7612063" y="3840163"/>
          <p14:tracePt t="111582" x="7551738" y="3840163"/>
          <p14:tracePt t="111598" x="7505700" y="3840163"/>
          <p14:tracePt t="111615" x="7445375" y="3840163"/>
          <p14:tracePt t="111631" x="7345363" y="3840163"/>
          <p14:tracePt t="111647" x="7200900" y="3840163"/>
          <p14:tracePt t="111664" x="7040563" y="3840163"/>
          <p14:tracePt t="111681" x="6896100" y="3840163"/>
          <p14:tracePt t="111698" x="6765925" y="3840163"/>
          <p14:tracePt t="111714" x="6645275" y="3840163"/>
          <p14:tracePt t="111730" x="6530975" y="3840163"/>
          <p14:tracePt t="111730" x="6477000" y="3840163"/>
          <p14:tracePt t="111748" x="6362700" y="3840163"/>
          <p14:tracePt t="111765" x="6270625" y="3840163"/>
          <p14:tracePt t="111781" x="6194425" y="3840163"/>
          <p14:tracePt t="111798" x="6118225" y="3856038"/>
          <p14:tracePt t="111814" x="6049963" y="3878263"/>
          <p14:tracePt t="111831" x="5981700" y="3878263"/>
          <p14:tracePt t="111847" x="5921375" y="3894138"/>
          <p14:tracePt t="111864" x="5829300" y="3894138"/>
          <p14:tracePt t="111880" x="5745163" y="3894138"/>
          <p14:tracePt t="111897" x="5661025" y="3894138"/>
          <p14:tracePt t="111914" x="5592763" y="3894138"/>
          <p14:tracePt t="111930" x="5554663" y="3902075"/>
          <p14:tracePt t="111930" x="5540375" y="3902075"/>
          <p14:tracePt t="111948" x="5502275" y="3916363"/>
          <p14:tracePt t="111965" x="5470525" y="3916363"/>
          <p14:tracePt t="111981" x="5426075" y="3916363"/>
          <p14:tracePt t="111998" x="5387975" y="3916363"/>
          <p14:tracePt t="112014" x="5349875" y="3916363"/>
          <p14:tracePt t="112031" x="5303838" y="3916363"/>
          <p14:tracePt t="112046" x="5273675" y="3916363"/>
          <p14:tracePt t="112063" x="5249863" y="3916363"/>
          <p14:tracePt t="112079" x="5235575" y="3916363"/>
          <p14:tracePt t="112096" x="5241925" y="3916363"/>
          <p14:tracePt t="112331" x="5257800" y="3916363"/>
          <p14:tracePt t="112348" x="5265738" y="3916363"/>
          <p14:tracePt t="112396" x="5273675" y="3916363"/>
          <p14:tracePt t="112419" x="5280025" y="3916363"/>
          <p14:tracePt t="112435" x="5287963" y="3916363"/>
          <p14:tracePt t="112595" x="5295900" y="3916363"/>
          <p14:tracePt t="112612" x="5303838" y="3916363"/>
          <p14:tracePt t="112628" x="5311775" y="3908425"/>
          <p14:tracePt t="112644" x="5326063" y="3908425"/>
          <p14:tracePt t="112699" x="5334000" y="3902075"/>
          <p14:tracePt t="112707" x="5341938" y="3902075"/>
          <p14:tracePt t="112716" x="5356225" y="3894138"/>
          <p14:tracePt t="112729" x="5364163" y="3894138"/>
          <p14:tracePt t="112746" x="5372100" y="3894138"/>
          <p14:tracePt t="112762" x="5372100" y="3886200"/>
          <p14:tracePt t="112797" x="5364163" y="3886200"/>
          <p14:tracePt t="113283" x="5356225" y="3878263"/>
          <p14:tracePt t="113299" x="5349875" y="3878263"/>
          <p14:tracePt t="113307" x="5341938" y="3863975"/>
          <p14:tracePt t="113315" x="5334000" y="3863975"/>
          <p14:tracePt t="113328" x="5326063" y="3856038"/>
          <p14:tracePt t="113346" x="5318125" y="3848100"/>
          <p14:tracePt t="113362" x="5311775" y="3832225"/>
          <p14:tracePt t="113362" x="5303838" y="3825875"/>
          <p14:tracePt t="113380" x="5295900" y="3810000"/>
          <p14:tracePt t="113398" x="5295900" y="3794125"/>
          <p14:tracePt t="113411" x="5295900" y="3787775"/>
          <p14:tracePt t="113435" x="5295900" y="3779838"/>
          <p14:tracePt t="113460" x="5295900" y="3771900"/>
          <p14:tracePt t="113476" x="5295900" y="3763963"/>
          <p14:tracePt t="113483" x="5295900" y="3756025"/>
          <p14:tracePt t="113496" x="5295900" y="3741738"/>
          <p14:tracePt t="113511" x="5295900" y="3733800"/>
          <p14:tracePt t="113528" x="5287963" y="3717925"/>
          <p14:tracePt t="113544" x="5287963" y="3711575"/>
          <p14:tracePt t="113739" x="5280025" y="3711575"/>
          <p14:tracePt t="113755" x="5280025" y="3717925"/>
          <p14:tracePt t="113764" x="5273675" y="3741738"/>
          <p14:tracePt t="113778" x="5265738" y="3794125"/>
          <p14:tracePt t="113796" x="5257800" y="3810000"/>
          <p14:tracePt t="113813" x="5257800" y="3817938"/>
          <p14:tracePt t="113828" x="5265738" y="3817938"/>
          <p14:tracePt t="114003" x="5280025" y="3817938"/>
          <p14:tracePt t="114012" x="5287963" y="3817938"/>
          <p14:tracePt t="114019" x="5295900" y="3817938"/>
          <p14:tracePt t="114029" x="5311775" y="3817938"/>
          <p14:tracePt t="114045" x="5326063" y="3817938"/>
          <p14:tracePt t="114061" x="5334000" y="3817938"/>
          <p14:tracePt t="114078" x="5372100" y="3817938"/>
          <p14:tracePt t="114095" x="5410200" y="3817938"/>
          <p14:tracePt t="114111" x="5432425" y="3817938"/>
          <p14:tracePt t="114128" x="5448300" y="3817938"/>
          <p14:tracePt t="114144" x="5464175" y="3817938"/>
          <p14:tracePt t="114162" x="5478463" y="3817938"/>
          <p14:tracePt t="114203" x="5486400" y="3817938"/>
          <p14:tracePt t="114212" x="5502275" y="3817938"/>
          <p14:tracePt t="114219" x="5516563" y="3817938"/>
          <p14:tracePt t="114229" x="5540375" y="3817938"/>
          <p14:tracePt t="114246" x="5562600" y="3817938"/>
          <p14:tracePt t="114262" x="5570538" y="3817938"/>
          <p14:tracePt t="114331" x="5578475" y="3817938"/>
          <p14:tracePt t="114355" x="5584825" y="3817938"/>
          <p14:tracePt t="114363" x="5600700" y="3817938"/>
          <p14:tracePt t="114435" x="5608638" y="3817938"/>
          <p14:tracePt t="114460" x="5622925" y="3810000"/>
          <p14:tracePt t="114467" x="5630863" y="3802063"/>
          <p14:tracePt t="114523" x="5646738" y="3802063"/>
          <p14:tracePt t="114548" x="5646738" y="3794125"/>
          <p14:tracePt t="114555" x="5654675" y="3794125"/>
          <p14:tracePt t="114564" x="5661025" y="3794125"/>
          <p14:tracePt t="114577" x="5668963" y="3794125"/>
          <p14:tracePt t="114596" x="5684838" y="3794125"/>
          <p14:tracePt t="114643" x="5692775" y="3794125"/>
          <p14:tracePt t="114667" x="5699125" y="3794125"/>
          <p14:tracePt t="114676" x="5707063" y="3794125"/>
          <p14:tracePt t="114683" x="5715000" y="3794125"/>
          <p14:tracePt t="114708" x="5722938" y="3794125"/>
          <p14:tracePt t="114715" x="5730875" y="3779838"/>
          <p14:tracePt t="114731" x="5737225" y="3779838"/>
          <p14:tracePt t="114744" x="5753100" y="3771900"/>
          <p14:tracePt t="114795" x="5768975" y="3763963"/>
          <p14:tracePt t="114812" x="5775325" y="3763963"/>
          <p14:tracePt t="114828" x="5783263" y="3763963"/>
          <p14:tracePt t="114836" x="5791200" y="3763963"/>
          <p14:tracePt t="114845" x="5799138" y="3763963"/>
          <p14:tracePt t="114862" x="5807075" y="3763963"/>
          <p14:tracePt t="114878" x="5807075" y="3756025"/>
          <p14:tracePt t="114894" x="5813425" y="3741738"/>
          <p14:tracePt t="114911" x="5821363" y="3725863"/>
          <p14:tracePt t="114927" x="5829300" y="3711575"/>
          <p14:tracePt t="114944" x="5837238" y="3695700"/>
          <p14:tracePt t="114960" x="5837238" y="3687763"/>
          <p14:tracePt t="114987" x="5837238" y="3679825"/>
          <p14:tracePt t="115012" x="5837238" y="3673475"/>
          <p14:tracePt t="115028" x="5837238" y="3665538"/>
          <p14:tracePt t="115035" x="5837238" y="3657600"/>
          <p14:tracePt t="115044" x="5837238" y="3649663"/>
          <p14:tracePt t="115067" x="5837238" y="3641725"/>
          <p14:tracePt t="115083" x="5837238" y="3635375"/>
          <p14:tracePt t="115093" x="5829300" y="3635375"/>
          <p14:tracePt t="115163" x="5821363" y="3635375"/>
          <p14:tracePt t="115179" x="5807075" y="3641725"/>
          <p14:tracePt t="115211" x="5799138" y="3641725"/>
          <p14:tracePt t="115228" x="5799138" y="3649663"/>
          <p14:tracePt t="115299" x="5791200" y="3657600"/>
          <p14:tracePt t="115315" x="5791200" y="3673475"/>
          <p14:tracePt t="115339" x="5783263" y="3673475"/>
          <p14:tracePt t="115347" x="5775325" y="3679825"/>
          <p14:tracePt t="115360" x="5775325" y="3687763"/>
          <p14:tracePt t="115380" x="5775325" y="3695700"/>
          <p14:tracePt t="115404" x="5775325" y="3703638"/>
          <p14:tracePt t="115412" x="5775325" y="3711575"/>
          <p14:tracePt t="115427" x="5775325" y="3725863"/>
          <p14:tracePt t="115475" x="5768975" y="3725863"/>
          <p14:tracePt t="116148" x="5753100" y="3725863"/>
          <p14:tracePt t="116171" x="5745163" y="3733800"/>
          <p14:tracePt t="116187" x="5722938" y="3733800"/>
          <p14:tracePt t="116196" x="5707063" y="3741738"/>
          <p14:tracePt t="116209" x="5668963" y="3749675"/>
          <p14:tracePt t="116209" x="5646738" y="3749675"/>
          <p14:tracePt t="116230" x="5638800" y="3749675"/>
          <p14:tracePt t="116243" x="5608638" y="3763963"/>
          <p14:tracePt t="116259" x="5592763" y="3763963"/>
          <p14:tracePt t="116299" x="5578475" y="3779838"/>
          <p14:tracePt t="116315" x="5562600" y="3779838"/>
          <p14:tracePt t="116324" x="5546725" y="3779838"/>
          <p14:tracePt t="116395" x="5532438" y="3787775"/>
          <p14:tracePt t="116411" x="5524500" y="3787775"/>
          <p14:tracePt t="116419" x="5524500" y="3794125"/>
          <p14:tracePt t="116428" x="5516563" y="3794125"/>
          <p14:tracePt t="116442" x="5516563" y="3787775"/>
          <p14:tracePt t="116628" x="5516563" y="3779838"/>
          <p14:tracePt t="116651" x="5524500" y="3763963"/>
          <p14:tracePt t="116675" x="5524500" y="3756025"/>
          <p14:tracePt t="116699" x="5524500" y="3749675"/>
          <p14:tracePt t="116709" x="5524500" y="3741738"/>
          <p14:tracePt t="116725" x="5524500" y="3733800"/>
          <p14:tracePt t="116731" x="5524500" y="3717925"/>
          <p14:tracePt t="116747" x="5524500" y="3711575"/>
          <p14:tracePt t="116772" x="5524500" y="3703638"/>
          <p14:tracePt t="116779" x="5524500" y="3695700"/>
          <p14:tracePt t="116795" x="5524500" y="3687763"/>
          <p14:tracePt t="116808" x="5524500" y="3673475"/>
          <p14:tracePt t="116826" x="5508625" y="3657600"/>
          <p14:tracePt t="116842" x="5494338" y="3641725"/>
          <p14:tracePt t="116859" x="5486400" y="3641725"/>
          <p14:tracePt t="116875" x="5478463" y="3635375"/>
          <p14:tracePt t="116893" x="5464175" y="3635375"/>
          <p14:tracePt t="116909" x="5448300" y="3635375"/>
          <p14:tracePt t="116931" x="5440363" y="3635375"/>
          <p14:tracePt t="116941" x="5426075" y="3627438"/>
          <p14:tracePt t="116959" x="5418138" y="3627438"/>
          <p14:tracePt t="116975" x="5402263" y="3627438"/>
          <p14:tracePt t="116992" x="5394325" y="3627438"/>
          <p14:tracePt t="117008" x="5380038" y="3641725"/>
          <p14:tracePt t="117027" x="5364163" y="3641725"/>
          <p14:tracePt t="117044" x="5356225" y="3641725"/>
          <p14:tracePt t="117058" x="5341938" y="3649663"/>
          <p14:tracePt t="117077" x="5334000" y="3673475"/>
          <p14:tracePt t="117093" x="5326063" y="3687763"/>
          <p14:tracePt t="117110" x="5318125" y="3703638"/>
          <p14:tracePt t="117126" x="5303838" y="3711575"/>
          <p14:tracePt t="117142" x="5303838" y="3725863"/>
          <p14:tracePt t="117159" x="5287963" y="3725863"/>
          <p14:tracePt t="117175" x="5287963" y="3733800"/>
          <p14:tracePt t="117203" x="5287963" y="3741738"/>
          <p14:tracePt t="117227" x="5287963" y="3749675"/>
          <p14:tracePt t="117243" x="5280025" y="3756025"/>
          <p14:tracePt t="117251" x="5273675" y="3763963"/>
          <p14:tracePt t="117260" x="5265738" y="3787775"/>
          <p14:tracePt t="117275" x="5235575" y="3817938"/>
          <p14:tracePt t="117293" x="5227638" y="3825875"/>
          <p14:tracePt t="117308" x="5219700" y="3832225"/>
          <p14:tracePt t="117325" x="5211763" y="3840163"/>
          <p14:tracePt t="117342" x="5203825" y="3856038"/>
          <p14:tracePt t="117358" x="5189538" y="3878263"/>
          <p14:tracePt t="117375" x="5165725" y="3908425"/>
          <p14:tracePt t="117393" x="5151438" y="3940175"/>
          <p14:tracePt t="117408" x="5135563" y="3970338"/>
          <p14:tracePt t="117425" x="5113338" y="4000500"/>
          <p14:tracePt t="117441" x="5097463" y="4038600"/>
          <p14:tracePt t="117459" x="5089525" y="4046538"/>
          <p14:tracePt t="117476" x="5083175" y="4054475"/>
          <p14:tracePt t="117491" x="5075238" y="4084638"/>
          <p14:tracePt t="117508" x="5075238" y="4098925"/>
          <p14:tracePt t="117525" x="5075238" y="4122738"/>
          <p14:tracePt t="117541" x="5075238" y="4144963"/>
          <p14:tracePt t="117557" x="5075238" y="4168775"/>
          <p14:tracePt t="117574" x="5075238" y="4198938"/>
          <p14:tracePt t="117590" x="5067300" y="4213225"/>
          <p14:tracePt t="117607" x="5067300" y="4229100"/>
          <p14:tracePt t="117625" x="5067300" y="4237038"/>
          <p14:tracePt t="117641" x="5067300" y="4251325"/>
          <p14:tracePt t="117657" x="5067300" y="4267200"/>
          <p14:tracePt t="117657" x="5067300" y="4275138"/>
          <p14:tracePt t="117676" x="5067300" y="4297363"/>
          <p14:tracePt t="117693" x="5067300" y="4305300"/>
          <p14:tracePt t="117709" x="5067300" y="4313238"/>
          <p14:tracePt t="117725" x="5067300" y="4321175"/>
          <p14:tracePt t="117741" x="5075238" y="4335463"/>
          <p14:tracePt t="117757" x="5075238" y="4343400"/>
          <p14:tracePt t="117774" x="5083175" y="4351338"/>
          <p14:tracePt t="117791" x="5083175" y="4365625"/>
          <p14:tracePt t="117807" x="5089525" y="4365625"/>
          <p14:tracePt t="117827" x="5089525" y="4373563"/>
          <p14:tracePt t="117875" x="5089525" y="4381500"/>
          <p14:tracePt t="117907" x="5097463" y="4389438"/>
          <p14:tracePt t="118283" x="5097463" y="4397375"/>
          <p14:tracePt t="118308" x="5105400" y="4397375"/>
          <p14:tracePt t="118389" x="5113338" y="4411663"/>
          <p14:tracePt t="118395" x="5127625" y="4419600"/>
          <p14:tracePt t="118411" x="5127625" y="4427538"/>
          <p14:tracePt t="118423" x="5143500" y="4441825"/>
          <p14:tracePt t="118440" x="5143500" y="4449763"/>
          <p14:tracePt t="118468" x="5151438" y="4449763"/>
          <p14:tracePt t="118476" x="5151438" y="4457700"/>
          <p14:tracePt t="118499" x="5165725" y="4457700"/>
          <p14:tracePt t="118996" x="5173663" y="4457700"/>
          <p14:tracePt t="119011" x="5181600" y="4457700"/>
          <p14:tracePt t="119020" x="5197475" y="4465638"/>
          <p14:tracePt t="119035" x="5211763" y="4465638"/>
          <p14:tracePt t="119083" x="5249863" y="4465638"/>
          <p14:tracePt t="119091" x="5334000" y="4465638"/>
          <p14:tracePt t="119105" x="5715000" y="4411663"/>
          <p14:tracePt t="119124" x="5951538" y="4359275"/>
          <p14:tracePt t="119141" x="6011863" y="4335463"/>
          <p14:tracePt t="119157" x="6011863" y="4321175"/>
          <p14:tracePt t="119174" x="5959475" y="4259263"/>
          <p14:tracePt t="119190" x="5791200" y="4144963"/>
          <p14:tracePt t="119207" x="5646738" y="4068763"/>
          <p14:tracePt t="119224" x="5630863" y="4060825"/>
          <p14:tracePt t="119239" x="5622925" y="4038600"/>
          <p14:tracePt t="119283" x="5616575" y="4022725"/>
          <p14:tracePt t="119299" x="5608638" y="4000500"/>
          <p14:tracePt t="119308" x="5608638" y="3984625"/>
          <p14:tracePt t="119323" x="5584825" y="3954463"/>
          <p14:tracePt t="119341" x="5578475" y="3940175"/>
          <p14:tracePt t="119357" x="5562600" y="3924300"/>
          <p14:tracePt t="119374" x="5562600" y="3916363"/>
          <p14:tracePt t="119395" x="5554663" y="3902075"/>
          <p14:tracePt t="119407" x="5554663" y="3878263"/>
          <p14:tracePt t="119423" x="5540375" y="3856038"/>
          <p14:tracePt t="119439" x="5532438" y="3832225"/>
          <p14:tracePt t="119457" x="5516563" y="3810000"/>
          <p14:tracePt t="119474" x="5502275" y="3787775"/>
          <p14:tracePt t="119489" x="5494338" y="3771900"/>
          <p14:tracePt t="119506" x="5494338" y="3756025"/>
          <p14:tracePt t="119522" x="5470525" y="3733800"/>
          <p14:tracePt t="119538" x="5440363" y="3679825"/>
          <p14:tracePt t="119538" x="5426075" y="3657600"/>
          <p14:tracePt t="119556" x="5387975" y="3611563"/>
          <p14:tracePt t="119573" x="5364163" y="3589338"/>
          <p14:tracePt t="119590" x="5356225" y="3581400"/>
          <p14:tracePt t="119605" x="5349875" y="3573463"/>
          <p14:tracePt t="119622" x="5326063" y="3573463"/>
          <p14:tracePt t="119643" x="5326063" y="3565525"/>
          <p14:tracePt t="119656" x="5318125" y="3565525"/>
          <p14:tracePt t="119672" x="5303838" y="3565525"/>
          <p14:tracePt t="119689" x="5287963" y="3565525"/>
          <p14:tracePt t="119705" x="5280025" y="3565525"/>
          <p14:tracePt t="119722" x="5265738" y="3565525"/>
          <p14:tracePt t="119722" x="5257800" y="3565525"/>
          <p14:tracePt t="119742" x="5227638" y="3565525"/>
          <p14:tracePt t="119757" x="5173663" y="3597275"/>
          <p14:tracePt t="119773" x="5159375" y="3619500"/>
          <p14:tracePt t="119790" x="5135563" y="3641725"/>
          <p14:tracePt t="119806" x="5121275" y="3679825"/>
          <p14:tracePt t="119823" x="5113338" y="3733800"/>
          <p14:tracePt t="119839" x="5105400" y="3787775"/>
          <p14:tracePt t="119856" x="5097463" y="3894138"/>
          <p14:tracePt t="119872" x="5097463" y="3978275"/>
          <p14:tracePt t="119889" x="5097463" y="4038600"/>
          <p14:tracePt t="119906" x="5097463" y="4076700"/>
          <p14:tracePt t="119906" x="5097463" y="4092575"/>
          <p14:tracePt t="119924" x="5097463" y="4106863"/>
          <p14:tracePt t="119938" x="5113338" y="4130675"/>
          <p14:tracePt t="119956" x="5113338" y="4137025"/>
          <p14:tracePt t="119972" x="5121275" y="4137025"/>
          <p14:tracePt t="119988" x="5135563" y="4137025"/>
          <p14:tracePt t="120229" x="5151438" y="4137025"/>
          <p14:tracePt t="120243" x="5173663" y="4137025"/>
          <p14:tracePt t="120252" x="5197475" y="4144963"/>
          <p14:tracePt t="120259" x="5219700" y="4168775"/>
          <p14:tracePt t="120272" x="5303838" y="4221163"/>
          <p14:tracePt t="120288" x="5380038" y="4275138"/>
          <p14:tracePt t="120305" x="5456238" y="4321175"/>
          <p14:tracePt t="120322" x="5584825" y="4389438"/>
          <p14:tracePt t="120322" x="5661025" y="4441825"/>
          <p14:tracePt t="120340" x="5821363" y="4533900"/>
          <p14:tracePt t="120357" x="5927725" y="4610100"/>
          <p14:tracePt t="120374" x="5951538" y="4632325"/>
          <p14:tracePt t="120391" x="5951538" y="4656138"/>
          <p14:tracePt t="120408" x="5959475" y="4678363"/>
          <p14:tracePt t="120422" x="5973763" y="4724400"/>
          <p14:tracePt t="120438" x="5997575" y="4800600"/>
          <p14:tracePt t="120455" x="6011863" y="4860925"/>
          <p14:tracePt t="120472" x="6019800" y="4922838"/>
          <p14:tracePt t="120488" x="6019800" y="4983163"/>
          <p14:tracePt t="120505" x="6019800" y="5037138"/>
          <p14:tracePt t="120522" x="5997575" y="5105400"/>
          <p14:tracePt t="120539" x="5989638" y="5165725"/>
          <p14:tracePt t="120539" x="5973763" y="5203825"/>
          <p14:tracePt t="120557" x="5973763" y="5257800"/>
          <p14:tracePt t="120573" x="5973763" y="5287963"/>
          <p14:tracePt t="120589" x="5973763" y="5303838"/>
          <p14:tracePt t="120606" x="5973763" y="5295900"/>
          <p14:tracePt t="120819" x="5973763" y="5287963"/>
          <p14:tracePt t="120827" x="5965825" y="5273675"/>
          <p14:tracePt t="120837" x="5959475" y="5273675"/>
          <p14:tracePt t="120868" x="5951538" y="5257800"/>
          <p14:tracePt t="120891" x="5927725" y="5241925"/>
          <p14:tracePt t="120899" x="5913438" y="5235575"/>
          <p14:tracePt t="120908" x="5897563" y="5219700"/>
          <p14:tracePt t="120921" x="5859463" y="5203825"/>
          <p14:tracePt t="120938" x="5807075" y="5165725"/>
          <p14:tracePt t="120938" x="5791200" y="5165725"/>
          <p14:tracePt t="120957" x="5753100" y="5143500"/>
          <p14:tracePt t="120973" x="5715000" y="5127625"/>
          <p14:tracePt t="120989" x="5707063" y="5127625"/>
          <p14:tracePt t="121005" x="5699125" y="5127625"/>
          <p14:tracePt t="121027" x="5692775" y="5127625"/>
          <p14:tracePt t="121043" x="5684838" y="5127625"/>
          <p14:tracePt t="121053" x="5676900" y="5127625"/>
          <p14:tracePt t="121070" x="5654675" y="5127625"/>
          <p14:tracePt t="121087" x="5622925" y="5127625"/>
          <p14:tracePt t="121104" x="5578475" y="5159375"/>
          <p14:tracePt t="121121" x="5546725" y="5181600"/>
          <p14:tracePt t="121138" x="5524500" y="5203825"/>
          <p14:tracePt t="121153" x="5508625" y="5227638"/>
          <p14:tracePt t="121170" x="5486400" y="5265738"/>
          <p14:tracePt t="121170" x="5486400" y="5273675"/>
          <p14:tracePt t="121188" x="5470525" y="5295900"/>
          <p14:tracePt t="121188" x="5456238" y="5303838"/>
          <p14:tracePt t="121204" x="5418138" y="5356225"/>
          <p14:tracePt t="121220" x="5387975" y="5394325"/>
          <p14:tracePt t="121238" x="5364163" y="5426075"/>
          <p14:tracePt t="121255" x="5356225" y="5448300"/>
          <p14:tracePt t="121271" x="5334000" y="5470525"/>
          <p14:tracePt t="121287" x="5326063" y="5502275"/>
          <p14:tracePt t="121304" x="5311775" y="5532438"/>
          <p14:tracePt t="121321" x="5295900" y="5584825"/>
          <p14:tracePt t="121337" x="5287963" y="5616575"/>
          <p14:tracePt t="121354" x="5287963" y="5638800"/>
          <p14:tracePt t="121354" x="5280025" y="5654675"/>
          <p14:tracePt t="121373" x="5280025" y="5676900"/>
          <p14:tracePt t="121390" x="5280025" y="5699125"/>
          <p14:tracePt t="121406" x="5280025" y="5722938"/>
          <p14:tracePt t="121421" x="5280025" y="5745163"/>
          <p14:tracePt t="121437" x="5280025" y="5775325"/>
          <p14:tracePt t="121454" x="5295900" y="5821363"/>
          <p14:tracePt t="121471" x="5303838" y="5851525"/>
          <p14:tracePt t="121488" x="5318125" y="5889625"/>
          <p14:tracePt t="121504" x="5349875" y="5959475"/>
          <p14:tracePt t="121521" x="5380038" y="6019800"/>
          <p14:tracePt t="121537" x="5394325" y="6073775"/>
          <p14:tracePt t="121554" x="5410200" y="6103938"/>
          <p14:tracePt t="121570" x="5410200" y="6142038"/>
          <p14:tracePt t="121588" x="5418138" y="6172200"/>
          <p14:tracePt t="121605" x="5448300" y="6232525"/>
          <p14:tracePt t="121621" x="5456238" y="6270625"/>
          <p14:tracePt t="121638" x="5486400" y="6308725"/>
          <p14:tracePt t="121654" x="5502275" y="6362700"/>
          <p14:tracePt t="121670" x="5516563" y="6392863"/>
          <p14:tracePt t="121687" x="5532438" y="6416675"/>
          <p14:tracePt t="121704" x="5540375" y="6423025"/>
          <p14:tracePt t="121720" x="5546725" y="6438900"/>
          <p14:tracePt t="121738" x="5578475" y="6454775"/>
          <p14:tracePt t="121754" x="5638800" y="6484938"/>
          <p14:tracePt t="121771" x="5699125" y="6499225"/>
          <p14:tracePt t="121771" x="5737225" y="6507163"/>
          <p14:tracePt t="121789" x="5753100" y="6507163"/>
          <p14:tracePt t="121805" x="5791200" y="6507163"/>
          <p14:tracePt t="121821" x="5851525" y="6507163"/>
          <p14:tracePt t="121838" x="5965825" y="6507163"/>
          <p14:tracePt t="121855" x="6080125" y="6507163"/>
          <p14:tracePt t="121870" x="6194425" y="6507163"/>
          <p14:tracePt t="121887" x="6294438" y="6507163"/>
          <p14:tracePt t="121904" x="6362700" y="6507163"/>
          <p14:tracePt t="121920" x="6416675" y="6523038"/>
          <p14:tracePt t="121937" x="6469063" y="6523038"/>
          <p14:tracePt t="121954" x="6545263" y="6507163"/>
          <p14:tracePt t="121970" x="6637338" y="6477000"/>
          <p14:tracePt t="121970" x="6689725" y="6446838"/>
          <p14:tracePt t="121989" x="6759575" y="6384925"/>
          <p14:tracePt t="122005" x="6819900" y="6332538"/>
          <p14:tracePt t="122021" x="6865938" y="6302375"/>
          <p14:tracePt t="122038" x="6911975" y="6270625"/>
          <p14:tracePt t="122054" x="6942138" y="6240463"/>
          <p14:tracePt t="122069" x="6988175" y="6180138"/>
          <p14:tracePt t="122087" x="7010400" y="6096000"/>
          <p14:tracePt t="122103" x="7010400" y="6019800"/>
          <p14:tracePt t="122120" x="6988175" y="5935663"/>
          <p14:tracePt t="122137" x="6956425" y="5875338"/>
          <p14:tracePt t="122153" x="6956425" y="5851525"/>
          <p14:tracePt t="122170" x="6956425" y="5821363"/>
          <p14:tracePt t="122170" x="6956425" y="5799138"/>
          <p14:tracePt t="122189" x="6964363" y="5783263"/>
          <p14:tracePt t="122204" x="6964363" y="5753100"/>
          <p14:tracePt t="122221" x="6964363" y="5730875"/>
          <p14:tracePt t="122239" x="6964363" y="5654675"/>
          <p14:tracePt t="122254" x="6956425" y="5592763"/>
          <p14:tracePt t="122270" x="6942138" y="5546725"/>
          <p14:tracePt t="122287" x="6934200" y="5546725"/>
          <p14:tracePt t="122303" x="6896100" y="5532438"/>
          <p14:tracePt t="122320" x="6888163" y="5532438"/>
          <p14:tracePt t="122340" x="6873875" y="5508625"/>
          <p14:tracePt t="122353" x="6865938" y="5494338"/>
          <p14:tracePt t="122369" x="6842125" y="5470525"/>
          <p14:tracePt t="122369" x="6835775" y="5456238"/>
          <p14:tracePt t="122390" x="6819900" y="5448300"/>
          <p14:tracePt t="122404" x="6751638" y="5402263"/>
          <p14:tracePt t="122420" x="6713538" y="5387975"/>
          <p14:tracePt t="122436" x="6683375" y="5372100"/>
          <p14:tracePt t="122453" x="6667500" y="5356225"/>
          <p14:tracePt t="122469" x="6645275" y="5341938"/>
          <p14:tracePt t="122485" x="6629400" y="5334000"/>
          <p14:tracePt t="122503" x="6583363" y="5318125"/>
          <p14:tracePt t="122520" x="6530975" y="5303838"/>
          <p14:tracePt t="122537" x="6499225" y="5295900"/>
          <p14:tracePt t="122553" x="6484938" y="5287963"/>
          <p14:tracePt t="122569" x="6477000" y="5287963"/>
          <p14:tracePt t="122636" x="6484938" y="5287963"/>
          <p14:tracePt t="123483" x="6484938" y="5280025"/>
          <p14:tracePt t="123500" x="6484938" y="5273675"/>
          <p14:tracePt t="123507" x="6477000" y="5249863"/>
          <p14:tracePt t="123519" x="6454775" y="5227638"/>
          <p14:tracePt t="123535" x="6408738" y="5197475"/>
          <p14:tracePt t="123552" x="6346825" y="5159375"/>
          <p14:tracePt t="123568" x="6278563" y="5121275"/>
          <p14:tracePt t="123585" x="6164263" y="5051425"/>
          <p14:tracePt t="123602" x="6019800" y="4975225"/>
          <p14:tracePt t="123602" x="5943600" y="4922838"/>
          <p14:tracePt t="123620" x="5845175" y="4868863"/>
          <p14:tracePt t="123635" x="5676900" y="4732338"/>
          <p14:tracePt t="123653" x="5622925" y="4656138"/>
          <p14:tracePt t="123669" x="5592763" y="4602163"/>
          <p14:tracePt t="123686" x="5554663" y="4533900"/>
          <p14:tracePt t="123702" x="5532438" y="4479925"/>
          <p14:tracePt t="123718" x="5502275" y="4441825"/>
          <p14:tracePt t="123737" x="5464175" y="4381500"/>
          <p14:tracePt t="123752" x="5410200" y="4305300"/>
          <p14:tracePt t="123768" x="5380038" y="4259263"/>
          <p14:tracePt t="123785" x="5356225" y="4206875"/>
          <p14:tracePt t="123802" x="5356225" y="4183063"/>
          <p14:tracePt t="123819" x="5341938" y="4144963"/>
          <p14:tracePt t="123836" x="5341938" y="4114800"/>
          <p14:tracePt t="123853" x="5341938" y="4068763"/>
          <p14:tracePt t="123869" x="5341938" y="4046538"/>
          <p14:tracePt t="123886" x="5341938" y="4030663"/>
          <p14:tracePt t="123902" x="5356225" y="4016375"/>
          <p14:tracePt t="123918" x="5364163" y="4008438"/>
          <p14:tracePt t="123935" x="5402263" y="3978275"/>
          <p14:tracePt t="123951" x="5426075" y="3962400"/>
          <p14:tracePt t="123968" x="5470525" y="3932238"/>
          <p14:tracePt t="123985" x="5532438" y="3894138"/>
          <p14:tracePt t="124001" x="5562600" y="3870325"/>
          <p14:tracePt t="124018" x="5600700" y="3848100"/>
          <p14:tracePt t="124018" x="5638800" y="3832225"/>
          <p14:tracePt t="124037" x="5668963" y="3817938"/>
          <p14:tracePt t="124037" x="5684838" y="3810000"/>
          <p14:tracePt t="124053" x="5730875" y="3794125"/>
          <p14:tracePt t="124069" x="5753100" y="3779838"/>
          <p14:tracePt t="124086" x="5761038" y="3779838"/>
          <p14:tracePt t="124155" x="5768975" y="3771900"/>
          <p14:tracePt t="125045" x="5768975" y="3763963"/>
          <p14:tracePt t="127257" x="5761038" y="3771900"/>
          <p14:tracePt t="127468" x="5761038" y="3779838"/>
          <p14:tracePt t="127475" x="5753100" y="3787775"/>
          <p14:tracePt t="127500" x="5753100" y="3794125"/>
          <p14:tracePt t="127516" x="5737225" y="3802063"/>
          <p14:tracePt t="127532" x="5730875" y="3817938"/>
          <p14:tracePt t="127539" x="5722938" y="3817938"/>
          <p14:tracePt t="127548" x="5668963" y="3848100"/>
          <p14:tracePt t="127565" x="5608638" y="3870325"/>
          <p14:tracePt t="127582" x="5562600" y="3902075"/>
          <p14:tracePt t="127598" x="5502275" y="3924300"/>
          <p14:tracePt t="127615" x="5470525" y="3946525"/>
          <p14:tracePt t="127631" x="5440363" y="3970338"/>
          <p14:tracePt t="127648" x="5410200" y="3984625"/>
          <p14:tracePt t="127664" x="5387975" y="3992563"/>
          <p14:tracePt t="127681" x="5356225" y="4000500"/>
          <p14:tracePt t="127698" x="5326063" y="4016375"/>
          <p14:tracePt t="127715" x="5265738" y="4038600"/>
          <p14:tracePt t="127715" x="5227638" y="4054475"/>
          <p14:tracePt t="127733" x="5173663" y="4068763"/>
          <p14:tracePt t="127749" x="5135563" y="4076700"/>
          <p14:tracePt t="127765" x="5127625" y="4076700"/>
          <p14:tracePt t="127782" x="5121275" y="4076700"/>
          <p14:tracePt t="127797" x="5113338" y="4076700"/>
          <p14:tracePt t="127819" x="5105400" y="4076700"/>
          <p14:tracePt t="127830" x="5097463" y="4084638"/>
          <p14:tracePt t="127847" x="5059363" y="4084638"/>
          <p14:tracePt t="127865" x="5013325" y="4084638"/>
          <p14:tracePt t="127882" x="4945063" y="4084638"/>
          <p14:tracePt t="127897" x="4876800" y="4084638"/>
          <p14:tracePt t="127914" x="4846638" y="4084638"/>
          <p14:tracePt t="127930" x="4830763" y="4084638"/>
          <p14:tracePt t="127946" x="4816475" y="4084638"/>
          <p14:tracePt t="128027" x="4800600" y="4084638"/>
          <p14:tracePt t="128035" x="4784725" y="4084638"/>
          <p14:tracePt t="128046" x="4770438" y="4084638"/>
          <p14:tracePt t="128063" x="4762500" y="4084638"/>
          <p14:tracePt t="128131" x="4754563" y="4084638"/>
          <p14:tracePt t="128203" x="4762500" y="4084638"/>
          <p14:tracePt t="128435" x="4770438" y="4084638"/>
          <p14:tracePt t="128451" x="4778375" y="4084638"/>
          <p14:tracePt t="128459" x="4784725" y="4084638"/>
          <p14:tracePt t="128467" x="4800600" y="4084638"/>
          <p14:tracePt t="128480" x="4816475" y="4084638"/>
          <p14:tracePt t="128515" x="4822825" y="4084638"/>
          <p14:tracePt t="128532" x="4830763" y="4084638"/>
          <p14:tracePt t="128539" x="4838700" y="4084638"/>
          <p14:tracePt t="128548" x="4860925" y="4084638"/>
          <p14:tracePt t="128565" x="4884738" y="4084638"/>
          <p14:tracePt t="128581" x="4892675" y="4084638"/>
          <p14:tracePt t="128597" x="4899025" y="4084638"/>
          <p14:tracePt t="128614" x="4906963" y="4084638"/>
          <p14:tracePt t="128629" x="4914900" y="4084638"/>
          <p14:tracePt t="128645" x="4930775" y="4084638"/>
          <p14:tracePt t="128663" x="4945063" y="4084638"/>
          <p14:tracePt t="128680" x="4953000" y="4084638"/>
          <p14:tracePt t="129459" x="4960938" y="4084638"/>
          <p14:tracePt t="129476" x="4968875" y="4084638"/>
          <p14:tracePt t="129483" x="4975225" y="4084638"/>
          <p14:tracePt t="129499" x="4983163" y="4084638"/>
          <p14:tracePt t="129548" x="4999038" y="4084638"/>
          <p14:tracePt t="129563" x="5013325" y="4084638"/>
          <p14:tracePt t="129571" x="5037138" y="4084638"/>
          <p14:tracePt t="129580" x="5051425" y="4084638"/>
          <p14:tracePt t="129595" x="5135563" y="4084638"/>
          <p14:tracePt t="129613" x="5219700" y="4084638"/>
          <p14:tracePt t="129630" x="5341938" y="4068763"/>
          <p14:tracePt t="129646" x="5426075" y="4068763"/>
          <p14:tracePt t="129662" x="5508625" y="4060825"/>
          <p14:tracePt t="129679" x="5592763" y="4060825"/>
          <p14:tracePt t="129696" x="5737225" y="4060825"/>
          <p14:tracePt t="129712" x="5851525" y="4060825"/>
          <p14:tracePt t="129729" x="5973763" y="4038600"/>
          <p14:tracePt t="129729" x="6035675" y="4038600"/>
          <p14:tracePt t="129749" x="6096000" y="4038600"/>
          <p14:tracePt t="129762" x="6226175" y="4016375"/>
          <p14:tracePt t="129762" x="6294438" y="4000500"/>
          <p14:tracePt t="129781" x="6416675" y="4000500"/>
          <p14:tracePt t="129797" x="6537325" y="3992563"/>
          <p14:tracePt t="129813" x="6637338" y="3978275"/>
          <p14:tracePt t="129830" x="6721475" y="3978275"/>
          <p14:tracePt t="129846" x="6773863" y="3970338"/>
          <p14:tracePt t="129862" x="6819900" y="3962400"/>
          <p14:tracePt t="129879" x="6835775" y="3954463"/>
          <p14:tracePt t="129895" x="6842125" y="3954463"/>
          <p14:tracePt t="129915" x="6858000" y="3940175"/>
          <p14:tracePt t="129928" x="6926263" y="3940175"/>
          <p14:tracePt t="129945" x="7086600" y="3916363"/>
          <p14:tracePt t="129962" x="7369175" y="3894138"/>
          <p14:tracePt t="129962" x="7475538" y="3894138"/>
          <p14:tracePt t="129981" x="7597775" y="3886200"/>
          <p14:tracePt t="129997" x="7604125" y="3886200"/>
          <p14:tracePt t="130011" x="7604125" y="3878263"/>
          <p14:tracePt t="130044" x="7604125" y="3863975"/>
          <p14:tracePt t="130099" x="7612063" y="3856038"/>
          <p14:tracePt t="130155" x="7620000" y="3848100"/>
          <p14:tracePt t="130171" x="7635875" y="3840163"/>
          <p14:tracePt t="130180" x="7666038" y="3840163"/>
          <p14:tracePt t="130195" x="7696200" y="3832225"/>
          <p14:tracePt t="130213" x="7704138" y="3825875"/>
          <p14:tracePt t="130251" x="7704138" y="3817938"/>
          <p14:tracePt t="130899" x="7712075" y="3817938"/>
          <p14:tracePt t="131091" x="7718425" y="3817938"/>
          <p14:tracePt t="131108" x="7726363" y="3817938"/>
          <p14:tracePt t="131124" x="7734300" y="3817938"/>
          <p14:tracePt t="131139" x="7742238" y="3817938"/>
          <p14:tracePt t="131155" x="7742238" y="3810000"/>
          <p14:tracePt t="131756" x="7750175" y="3802063"/>
          <p14:tracePt t="132356" x="7764463" y="3802063"/>
          <p14:tracePt t="132643" x="7780338" y="3802063"/>
          <p14:tracePt t="132651" x="7794625" y="3802063"/>
          <p14:tracePt t="132667" x="7810500" y="3810000"/>
          <p14:tracePt t="132677" x="7826375" y="3810000"/>
          <p14:tracePt t="132693" x="7840663" y="3817938"/>
          <p14:tracePt t="132709" x="7848600" y="3825875"/>
          <p14:tracePt t="132763" x="7856538" y="3825875"/>
          <p14:tracePt t="132771" x="7878763" y="3825875"/>
          <p14:tracePt t="132779" x="7886700" y="3825875"/>
          <p14:tracePt t="132792" x="7894638" y="3832225"/>
          <p14:tracePt t="132808" x="7902575" y="3832225"/>
          <p14:tracePt t="132947" x="7908925" y="3832225"/>
          <p14:tracePt t="132972" x="7916863" y="3832225"/>
          <p14:tracePt t="133139" x="7916863" y="3825875"/>
          <p14:tracePt t="133156" x="7916863" y="3817938"/>
          <p14:tracePt t="133212" x="7908925" y="3802063"/>
          <p14:tracePt t="133243" x="7908925" y="3794125"/>
          <p14:tracePt t="133292" x="7908925" y="3787775"/>
          <p14:tracePt t="133355" x="7908925" y="3779838"/>
          <p14:tracePt t="133379" x="7908925" y="3771900"/>
          <p14:tracePt t="133387" x="7908925" y="3756025"/>
          <p14:tracePt t="133413" x="7908925" y="3749675"/>
          <p14:tracePt t="133451" x="7908925" y="3741738"/>
          <p14:tracePt t="133483" x="7908925" y="3733800"/>
          <p14:tracePt t="133539" x="7908925" y="3725863"/>
          <p14:tracePt t="133563" x="7916863" y="3725863"/>
          <p14:tracePt t="133819" x="7924800" y="3733800"/>
          <p14:tracePt t="133979" x="7932738" y="3733800"/>
          <p14:tracePt t="134091" x="7940675" y="3733800"/>
          <p14:tracePt t="134099" x="7954963" y="3741738"/>
          <p14:tracePt t="134115" x="7962900" y="3749675"/>
          <p14:tracePt t="134125" x="7985125" y="3749675"/>
          <p14:tracePt t="134142" x="7993063" y="3749675"/>
          <p14:tracePt t="134158" x="8001000" y="3749675"/>
          <p14:tracePt t="134188" x="8016875" y="3749675"/>
          <p14:tracePt t="134195" x="8031163" y="3756025"/>
          <p14:tracePt t="134207" x="8054975" y="3763963"/>
          <p14:tracePt t="134224" x="8077200" y="3763963"/>
          <p14:tracePt t="134224" x="8085138" y="3763963"/>
          <p14:tracePt t="134244" x="8093075" y="3763963"/>
          <p14:tracePt t="134267" x="8107363" y="3763963"/>
          <p14:tracePt t="134395" x="8115300" y="3763963"/>
          <p14:tracePt t="134419" x="8123238" y="3763963"/>
          <p14:tracePt t="134427" x="8131175" y="3763963"/>
          <p14:tracePt t="134443" x="8137525" y="3763963"/>
          <p14:tracePt t="134459" x="8145463" y="3763963"/>
          <p14:tracePt t="134473" x="8153400" y="3763963"/>
          <p14:tracePt t="134489" x="8161338" y="3763963"/>
          <p14:tracePt t="134506" x="8175625" y="3763963"/>
          <p14:tracePt t="134525" x="8191500" y="3763963"/>
          <p14:tracePt t="134540" x="8213725" y="3763963"/>
          <p14:tracePt t="134558" x="8221663" y="3763963"/>
          <p14:tracePt t="134573" x="8229600" y="3763963"/>
          <p14:tracePt t="134595" x="8237538" y="3763963"/>
          <p14:tracePt t="134605" x="8245475" y="3756025"/>
          <p14:tracePt t="134624" x="8259763" y="3749675"/>
          <p14:tracePt t="134699" x="8275638" y="3749675"/>
          <p14:tracePt t="134747" x="8283575" y="3749675"/>
          <p14:tracePt t="134803" x="8289925" y="3749675"/>
          <p14:tracePt t="134812" x="8297863" y="3749675"/>
          <p14:tracePt t="134828" x="8305800" y="3749675"/>
          <p14:tracePt t="136597" x="8297863" y="3749675"/>
          <p14:tracePt t="136619" x="8289925" y="3749675"/>
          <p14:tracePt t="136643" x="8283575" y="3749675"/>
          <p14:tracePt t="136659" x="8275638" y="3749675"/>
          <p14:tracePt t="136667" x="8259763" y="3749675"/>
          <p14:tracePt t="136675" x="8251825" y="3749675"/>
          <p14:tracePt t="136688" x="8221663" y="3756025"/>
          <p14:tracePt t="136705" x="8191500" y="3763963"/>
          <p14:tracePt t="136722" x="8161338" y="3771900"/>
          <p14:tracePt t="136722" x="8153400" y="3779838"/>
          <p14:tracePt t="136742" x="8099425" y="3802063"/>
          <p14:tracePt t="136757" x="8031163" y="3817938"/>
          <p14:tracePt t="136773" x="7940675" y="3840163"/>
          <p14:tracePt t="136789" x="7780338" y="3870325"/>
          <p14:tracePt t="136806" x="7566025" y="3902075"/>
          <p14:tracePt t="136822" x="7353300" y="3946525"/>
          <p14:tracePt t="136838" x="7192963" y="3978275"/>
          <p14:tracePt t="136855" x="7102475" y="4016375"/>
          <p14:tracePt t="136872" x="7032625" y="4038600"/>
          <p14:tracePt t="136888" x="6950075" y="4068763"/>
          <p14:tracePt t="136905" x="6811963" y="4114800"/>
          <p14:tracePt t="136922" x="6621463" y="4137025"/>
          <p14:tracePt t="136938" x="6400800" y="4183063"/>
          <p14:tracePt t="136938" x="6308725" y="4191000"/>
          <p14:tracePt t="136957" x="6149975" y="4237038"/>
          <p14:tracePt t="136973" x="6035675" y="4251325"/>
          <p14:tracePt t="136990" x="5959475" y="4275138"/>
          <p14:tracePt t="137006" x="5897563" y="4275138"/>
          <p14:tracePt t="137023" x="5851525" y="4283075"/>
          <p14:tracePt t="137039" x="5813425" y="4297363"/>
          <p14:tracePt t="137055" x="5783263" y="4297363"/>
          <p14:tracePt t="137073" x="5753100" y="4297363"/>
          <p14:tracePt t="137087" x="5737225" y="4313238"/>
          <p14:tracePt t="137103" x="5707063" y="4327525"/>
          <p14:tracePt t="137121" x="5661025" y="4327525"/>
          <p14:tracePt t="137138" x="5608638" y="4327525"/>
          <p14:tracePt t="137138" x="5592763" y="4343400"/>
          <p14:tracePt t="137157" x="5562600" y="4351338"/>
          <p14:tracePt t="137173" x="5546725" y="4351338"/>
          <p14:tracePt t="137189" x="5540375" y="4351338"/>
          <p14:tracePt t="137356" x="5540375" y="4343400"/>
          <p14:tracePt t="137396" x="5546725" y="4335463"/>
          <p14:tracePt t="137405" x="5562600" y="4335463"/>
          <p14:tracePt t="137420" x="5570538" y="4327525"/>
          <p14:tracePt t="137427" x="5584825" y="4327525"/>
          <p14:tracePt t="137437" x="5592763" y="4313238"/>
          <p14:tracePt t="137455" x="5608638" y="4305300"/>
          <p14:tracePt t="137471" x="5616575" y="4297363"/>
          <p14:tracePt t="137487" x="5630863" y="4289425"/>
          <p14:tracePt t="137504" x="5630863" y="4283075"/>
          <p14:tracePt t="137522" x="5638800" y="4283075"/>
          <p14:tracePt t="137547" x="5646738" y="4283075"/>
          <p14:tracePt t="137579" x="5654675" y="4275138"/>
          <p14:tracePt t="137748" x="5646738" y="4275138"/>
          <p14:tracePt t="137947" x="5630863" y="4275138"/>
          <p14:tracePt t="137955" x="5622925" y="4275138"/>
          <p14:tracePt t="137969" x="5600700" y="4283075"/>
          <p14:tracePt t="137969" x="5578475" y="4289425"/>
          <p14:tracePt t="137989" x="5546725" y="4313238"/>
          <p14:tracePt t="138005" x="5508625" y="4321175"/>
          <p14:tracePt t="138022" x="5448300" y="4351338"/>
          <p14:tracePt t="138038" x="5394325" y="4373563"/>
          <p14:tracePt t="138054" x="5349875" y="4389438"/>
          <p14:tracePt t="138070" x="5318125" y="4403725"/>
          <p14:tracePt t="138087" x="5311775" y="4411663"/>
          <p14:tracePt t="138104" x="5295900" y="4419600"/>
          <p14:tracePt t="138120" x="5287963" y="4427538"/>
          <p14:tracePt t="138135" x="5273675" y="4435475"/>
          <p14:tracePt t="138153" x="5257800" y="4449763"/>
          <p14:tracePt t="138170" x="5235575" y="4465638"/>
          <p14:tracePt t="138170" x="5219700" y="4473575"/>
          <p14:tracePt t="138189" x="5211763" y="4479925"/>
          <p14:tracePt t="138204" x="5203825" y="4487863"/>
          <p14:tracePt t="138220" x="5197475" y="4495800"/>
          <p14:tracePt t="138236" x="5197475" y="4503738"/>
          <p14:tracePt t="138253" x="5189538" y="4503738"/>
          <p14:tracePt t="138292" x="5197475" y="4503738"/>
          <p14:tracePt t="138443" x="5211763" y="4495800"/>
          <p14:tracePt t="138452" x="5227638" y="4495800"/>
          <p14:tracePt t="138459" x="5235575" y="4487863"/>
          <p14:tracePt t="138469" x="5249863" y="4479925"/>
          <p14:tracePt t="138486" x="5257800" y="4473575"/>
          <p14:tracePt t="138524" x="5273675" y="4465638"/>
          <p14:tracePt t="138531" x="5311775" y="4457700"/>
          <p14:tracePt t="138540" x="5349875" y="4435475"/>
          <p14:tracePt t="138553" x="5418138" y="4411663"/>
          <p14:tracePt t="138570" x="5448300" y="4403725"/>
          <p14:tracePt t="138587" x="5456238" y="4403725"/>
          <p14:tracePt t="138620" x="5464175" y="4397375"/>
          <p14:tracePt t="138627" x="5470525" y="4381500"/>
          <p14:tracePt t="138643" x="5486400" y="4373563"/>
          <p14:tracePt t="138654" x="5532438" y="4343400"/>
          <p14:tracePt t="138670" x="5578475" y="4327525"/>
          <p14:tracePt t="141339" x="5562600" y="4321175"/>
          <p14:tracePt t="142148" x="5554663" y="4321175"/>
          <p14:tracePt t="142268" x="5546725" y="4321175"/>
          <p14:tracePt t="142275" x="5540375" y="4321175"/>
          <p14:tracePt t="142285" x="5486400" y="4321175"/>
          <p14:tracePt t="142301" x="5402263" y="4321175"/>
          <p14:tracePt t="142317" x="5311775" y="4321175"/>
          <p14:tracePt t="142333" x="5151438" y="4321175"/>
          <p14:tracePt t="142350" x="4968875" y="4321175"/>
          <p14:tracePt t="142366" x="4778375" y="4321175"/>
          <p14:tracePt t="142383" x="4625975" y="4297363"/>
          <p14:tracePt t="142401" x="4533900" y="4251325"/>
          <p14:tracePt t="142416" x="4487863" y="4229100"/>
          <p14:tracePt t="142432" x="4479925" y="4221163"/>
          <p14:tracePt t="142449" x="4465638" y="4213225"/>
          <p14:tracePt t="142465" x="4449763" y="4198938"/>
          <p14:tracePt t="142482" x="4449763" y="4191000"/>
          <p14:tracePt t="142499" x="4449763" y="4183063"/>
          <p14:tracePt t="142516" x="4449763" y="4175125"/>
          <p14:tracePt t="142533" x="4449763" y="4168775"/>
          <p14:tracePt t="142565" x="4449763" y="4160838"/>
          <p14:tracePt t="142587" x="4449763" y="4152900"/>
          <p14:tracePt t="142603" x="4449763" y="4137025"/>
          <p14:tracePt t="142707" x="4457700" y="4137025"/>
          <p14:tracePt t="142740" x="4465638" y="4137025"/>
          <p14:tracePt t="142750" x="4473575" y="4137025"/>
          <p14:tracePt t="143703" x="4473575" y="4144963"/>
          <p14:tracePt t="144499" x="4479925" y="4152900"/>
          <p14:tracePt t="144507" x="4487863" y="4160838"/>
          <p14:tracePt t="144516" x="4487863" y="4175125"/>
          <p14:tracePt t="144530" x="4503738" y="4191000"/>
          <p14:tracePt t="144547" x="4518025" y="4221163"/>
          <p14:tracePt t="144565" x="4525963" y="4251325"/>
          <p14:tracePt t="144581" x="4541838" y="4275138"/>
          <p14:tracePt t="144599" x="4572000" y="4321175"/>
          <p14:tracePt t="144614" x="4594225" y="4365625"/>
          <p14:tracePt t="144630" x="4610100" y="4403725"/>
          <p14:tracePt t="144647" x="4632325" y="4457700"/>
          <p14:tracePt t="144664" x="4656138" y="4525963"/>
          <p14:tracePt t="144680" x="4678363" y="4556125"/>
          <p14:tracePt t="144697" x="4686300" y="4587875"/>
          <p14:tracePt t="144714" x="4702175" y="4632325"/>
          <p14:tracePt t="144730" x="4708525" y="4670425"/>
          <p14:tracePt t="144730" x="4716463" y="4702175"/>
          <p14:tracePt t="144751" x="4740275" y="4770438"/>
          <p14:tracePt t="144765" x="4784725" y="4854575"/>
          <p14:tracePt t="144781" x="4800600" y="4914900"/>
          <p14:tracePt t="144798" x="4816475" y="4960938"/>
          <p14:tracePt t="144814" x="4830763" y="5006975"/>
          <p14:tracePt t="144830" x="4854575" y="5059363"/>
          <p14:tracePt t="144847" x="4899025" y="5127625"/>
          <p14:tracePt t="144864" x="4960938" y="5219700"/>
          <p14:tracePt t="144880" x="5029200" y="5311775"/>
          <p14:tracePt t="144897" x="5067300" y="5372100"/>
          <p14:tracePt t="144914" x="5075238" y="5418138"/>
          <p14:tracePt t="144930" x="5075238" y="5456238"/>
          <p14:tracePt t="144948" x="5083175" y="5470525"/>
          <p14:tracePt t="144963" x="5113338" y="5516563"/>
          <p14:tracePt t="144981" x="5159375" y="5562600"/>
          <p14:tracePt t="144998" x="5241925" y="5646738"/>
          <p14:tracePt t="145014" x="5265738" y="5654675"/>
          <p14:tracePt t="145030" x="5265738" y="5668963"/>
          <p14:tracePt t="145047" x="5273675" y="5676900"/>
          <p14:tracePt t="145957" x="5273675" y="5684838"/>
          <p14:tracePt t="146315" x="5280025" y="5676900"/>
          <p14:tracePt t="146331" x="5287963" y="5668963"/>
          <p14:tracePt t="146339" x="5295900" y="5661025"/>
          <p14:tracePt t="146348" x="5295900" y="5638800"/>
          <p14:tracePt t="146361" x="5334000" y="5592763"/>
          <p14:tracePt t="146361" x="5372100" y="5524500"/>
          <p14:tracePt t="146381" x="5516563" y="5402263"/>
          <p14:tracePt t="146399" x="5859463" y="5219700"/>
          <p14:tracePt t="146413" x="6316663" y="4991100"/>
          <p14:tracePt t="146429" x="6607175" y="4830763"/>
          <p14:tracePt t="146446" x="6735763" y="4724400"/>
          <p14:tracePt t="146462" x="6804025" y="4656138"/>
          <p14:tracePt t="146478" x="6850063" y="4579938"/>
          <p14:tracePt t="146495" x="6918325" y="4479925"/>
          <p14:tracePt t="146512" x="7002463" y="4365625"/>
          <p14:tracePt t="146529" x="7216775" y="4251325"/>
          <p14:tracePt t="146545" x="7589838" y="4130675"/>
          <p14:tracePt t="146562" x="7864475" y="4060825"/>
          <p14:tracePt t="146579" x="7954963" y="4030663"/>
          <p14:tracePt t="146579" x="7970838" y="4022725"/>
          <p14:tracePt t="146597" x="7985125" y="4016375"/>
          <p14:tracePt t="146636" x="8016875" y="4000500"/>
          <p14:tracePt t="146645" x="8061325" y="3978275"/>
          <p14:tracePt t="146651" x="8131175" y="3954463"/>
          <p14:tracePt t="146662" x="8289925" y="3908425"/>
          <p14:tracePt t="146678" x="8404225" y="3878263"/>
          <p14:tracePt t="146695" x="8428038" y="3878263"/>
          <p14:tracePt t="146711" x="8435975" y="3870325"/>
          <p14:tracePt t="146739" x="8466138" y="3856038"/>
          <p14:tracePt t="146755" x="8504238" y="3848100"/>
          <p14:tracePt t="146764" x="8550275" y="3832225"/>
          <p14:tracePt t="146777" x="8610600" y="3810000"/>
          <p14:tracePt t="146777" x="8618538" y="3810000"/>
          <p14:tracePt t="146797" x="8618538" y="3802063"/>
          <p14:tracePt t="146812" x="8618538" y="3787775"/>
          <p14:tracePt t="146829" x="8610600" y="3749675"/>
          <p14:tracePt t="146845" x="8602663" y="3741738"/>
          <p14:tracePt t="146861" x="8602663" y="3733800"/>
          <p14:tracePt t="146892" x="8602663" y="3725863"/>
          <p14:tracePt t="146908" x="8602663" y="3711575"/>
          <p14:tracePt t="146916" x="8602663" y="3687763"/>
          <p14:tracePt t="146927" x="8542338" y="3619500"/>
          <p14:tracePt t="146945" x="8466138" y="3573463"/>
          <p14:tracePt t="146962" x="8389938" y="3527425"/>
          <p14:tracePt t="146978" x="8374063" y="3513138"/>
          <p14:tracePt t="146995" x="8366125" y="3513138"/>
          <p14:tracePt t="147012" x="8351838" y="3513138"/>
          <p14:tracePt t="147028" x="8321675" y="3513138"/>
          <p14:tracePt t="147046" x="8283575" y="3513138"/>
          <p14:tracePt t="147062" x="8229600" y="3513138"/>
          <p14:tracePt t="147078" x="8183563" y="3513138"/>
          <p14:tracePt t="147096" x="8161338" y="3505200"/>
          <p14:tracePt t="147109" x="8137525" y="3505200"/>
          <p14:tracePt t="147127" x="8123238" y="3505200"/>
          <p14:tracePt t="147147" x="8107363" y="3505200"/>
          <p14:tracePt t="147164" x="8093075" y="3505200"/>
          <p14:tracePt t="147177" x="8061325" y="3505200"/>
          <p14:tracePt t="147194" x="8039100" y="3505200"/>
          <p14:tracePt t="147210" x="8031163" y="3513138"/>
          <p14:tracePt t="147229" x="8016875" y="3521075"/>
          <p14:tracePt t="147247" x="8008938" y="3527425"/>
          <p14:tracePt t="147262" x="8001000" y="3535363"/>
          <p14:tracePt t="147277" x="7993063" y="3535363"/>
          <p14:tracePt t="147294" x="7985125" y="3543300"/>
          <p14:tracePt t="147310" x="7978775" y="3551238"/>
          <p14:tracePt t="147327" x="7962900" y="3565525"/>
          <p14:tracePt t="147344" x="7932738" y="3589338"/>
          <p14:tracePt t="147361" x="7916863" y="3597275"/>
          <p14:tracePt t="147377" x="7902575" y="3619500"/>
          <p14:tracePt t="147377" x="7894638" y="3627438"/>
          <p14:tracePt t="147396" x="7894638" y="3635375"/>
          <p14:tracePt t="147396" x="7894638" y="3641725"/>
          <p14:tracePt t="147413" x="7894638" y="3649663"/>
          <p14:tracePt t="147428" x="7894638" y="3679825"/>
          <p14:tracePt t="147445" x="7886700" y="3695700"/>
          <p14:tracePt t="147461" x="7878763" y="3733800"/>
          <p14:tracePt t="147478" x="7878763" y="3749675"/>
          <p14:tracePt t="147494" x="7878763" y="3756025"/>
          <p14:tracePt t="147510" x="7878763" y="3771900"/>
          <p14:tracePt t="147527" x="7878763" y="3794125"/>
          <p14:tracePt t="147544" x="7886700" y="3802063"/>
          <p14:tracePt t="147560" x="7894638" y="3810000"/>
          <p14:tracePt t="147577" x="7902575" y="3817938"/>
          <p14:tracePt t="147593" x="7916863" y="3817938"/>
          <p14:tracePt t="147612" x="7924800" y="3817938"/>
          <p14:tracePt t="147635" x="7932738" y="3817938"/>
          <p14:tracePt t="149177" x="7932738" y="3810000"/>
          <p14:tracePt t="149308" x="7932738" y="3802063"/>
          <p14:tracePt t="150319" x="7932738" y="3810000"/>
          <p14:tracePt t="150483" x="7932738" y="3817938"/>
          <p14:tracePt t="150491" x="7908925" y="3840163"/>
          <p14:tracePt t="150507" x="7864475" y="3886200"/>
          <p14:tracePt t="150526" x="7802563" y="3924300"/>
          <p14:tracePt t="150542" x="7718425" y="3984625"/>
          <p14:tracePt t="150557" x="7635875" y="4046538"/>
          <p14:tracePt t="150574" x="7535863" y="4114800"/>
          <p14:tracePt t="150591" x="7445375" y="4183063"/>
          <p14:tracePt t="150607" x="7331075" y="4259263"/>
          <p14:tracePt t="150624" x="7178675" y="4343400"/>
          <p14:tracePt t="150641" x="6956425" y="4435475"/>
          <p14:tracePt t="150657" x="6773863" y="4503738"/>
          <p14:tracePt t="150674" x="6637338" y="4556125"/>
          <p14:tracePt t="150674" x="6583363" y="4572000"/>
          <p14:tracePt t="150693" x="6561138" y="4579938"/>
          <p14:tracePt t="150709" x="6561138" y="4587875"/>
          <p14:tracePt t="150724" x="6530975" y="4618038"/>
          <p14:tracePt t="150744" x="6400800" y="4678363"/>
          <p14:tracePt t="150757" x="6164263" y="4770438"/>
          <p14:tracePt t="150774" x="5807075" y="4884738"/>
          <p14:tracePt t="150791" x="5608638" y="4930775"/>
          <p14:tracePt t="150807" x="5486400" y="4983163"/>
          <p14:tracePt t="150824" x="5456238" y="4999038"/>
          <p14:tracePt t="150841" x="5440363" y="4999038"/>
          <p14:tracePt t="150857" x="5432425" y="5006975"/>
          <p14:tracePt t="150873" x="5418138" y="5006975"/>
          <p14:tracePt t="150893" x="5387975" y="5013325"/>
          <p14:tracePt t="150909" x="5349875" y="5029200"/>
          <p14:tracePt t="150925" x="5295900" y="5045075"/>
          <p14:tracePt t="150941" x="5227638" y="5059363"/>
          <p14:tracePt t="150958" x="5181600" y="5083175"/>
          <p14:tracePt t="150974" x="5121275" y="5097463"/>
          <p14:tracePt t="150991" x="5051425" y="5127625"/>
          <p14:tracePt t="151008" x="4953000" y="5165725"/>
          <p14:tracePt t="151025" x="4846638" y="5203825"/>
          <p14:tracePt t="151039" x="4746625" y="5249863"/>
          <p14:tracePt t="151056" x="4686300" y="5280025"/>
          <p14:tracePt t="151074" x="4656138" y="5295900"/>
          <p14:tracePt t="151091" x="4625975" y="5318125"/>
          <p14:tracePt t="151091" x="4610100" y="5334000"/>
          <p14:tracePt t="151109" x="4549775" y="5387975"/>
          <p14:tracePt t="151125" x="4495800" y="5432425"/>
          <p14:tracePt t="151142" x="4419600" y="5478463"/>
          <p14:tracePt t="151158" x="4351338" y="5516563"/>
          <p14:tracePt t="151174" x="4321175" y="5540375"/>
          <p14:tracePt t="151190" x="4321175" y="5546725"/>
          <p14:tracePt t="151292" x="4327525" y="5546725"/>
          <p14:tracePt t="151364" x="4335463" y="5546725"/>
          <p14:tracePt t="151387" x="4343400" y="5546725"/>
          <p14:tracePt t="151412" x="4359275" y="5546725"/>
          <p14:tracePt t="151435" x="4365625" y="5546725"/>
          <p14:tracePt t="151459" x="4373563" y="5546725"/>
          <p14:tracePt t="151467" x="4381500" y="5546725"/>
          <p14:tracePt t="151493" x="4389438" y="5546725"/>
          <p14:tracePt t="151499" x="4397375" y="5540375"/>
          <p14:tracePt t="151508" x="4403725" y="5540375"/>
          <p14:tracePt t="151547" x="4419600" y="5524500"/>
          <p14:tracePt t="151571" x="4427538" y="5516563"/>
          <p14:tracePt t="151588" x="4441825" y="5508625"/>
          <p14:tracePt t="151595" x="4457700" y="5494338"/>
          <p14:tracePt t="151605" x="4473575" y="5478463"/>
          <p14:tracePt t="151622" x="4479925" y="5464175"/>
          <p14:tracePt t="151638" x="4479925" y="5456238"/>
          <p14:tracePt t="151655" x="4479925" y="5440363"/>
          <p14:tracePt t="151671" x="4479925" y="5426075"/>
          <p14:tracePt t="151688" x="4487863" y="5394325"/>
          <p14:tracePt t="151705" x="4487863" y="5380038"/>
          <p14:tracePt t="151722" x="4487863" y="5334000"/>
          <p14:tracePt t="151741" x="4487863" y="5318125"/>
          <p14:tracePt t="151757" x="4487863" y="5303838"/>
          <p14:tracePt t="151774" x="4487863" y="5295900"/>
          <p14:tracePt t="151789" x="4487863" y="5273675"/>
          <p14:tracePt t="151806" x="4487863" y="5257800"/>
          <p14:tracePt t="151822" x="4487863" y="5241925"/>
          <p14:tracePt t="151839" x="4487863" y="5211763"/>
          <p14:tracePt t="151856" x="4487863" y="5197475"/>
          <p14:tracePt t="151872" x="4487863" y="5189538"/>
          <p14:tracePt t="151899" x="4479925" y="5189538"/>
          <p14:tracePt t="151908" x="4479925" y="5181600"/>
          <p14:tracePt t="151922" x="4473575" y="5181600"/>
          <p14:tracePt t="151941" x="4441825" y="5181600"/>
          <p14:tracePt t="151957" x="4427538" y="5181600"/>
          <p14:tracePt t="151972" x="4389438" y="5173663"/>
          <p14:tracePt t="151988" x="4365625" y="5173663"/>
          <p14:tracePt t="152004" x="4351338" y="5173663"/>
          <p14:tracePt t="152021" x="4321175" y="5173663"/>
          <p14:tracePt t="152037" x="4283075" y="5173663"/>
          <p14:tracePt t="152054" x="4259263" y="5181600"/>
          <p14:tracePt t="152071" x="4237038" y="5189538"/>
          <p14:tracePt t="152088" x="4198938" y="5203825"/>
          <p14:tracePt t="152104" x="4144963" y="5227638"/>
          <p14:tracePt t="152121" x="4076700" y="5249863"/>
          <p14:tracePt t="152138" x="4054475" y="5280025"/>
          <p14:tracePt t="152138" x="4046538" y="5287963"/>
          <p14:tracePt t="152155" x="4038600" y="5295900"/>
          <p14:tracePt t="152178" x="4038600" y="5303838"/>
          <p14:tracePt t="152203" x="4038600" y="5318125"/>
          <p14:tracePt t="152210" x="4030663" y="5326063"/>
          <p14:tracePt t="152226" x="4022725" y="5334000"/>
          <p14:tracePt t="152236" x="4016375" y="5349875"/>
          <p14:tracePt t="152254" x="4016375" y="5356225"/>
          <p14:tracePt t="152270" x="4016375" y="5364163"/>
          <p14:tracePt t="152287" x="4016375" y="5372100"/>
          <p14:tracePt t="152303" x="4016375" y="5380038"/>
          <p14:tracePt t="152321" x="4016375" y="5394325"/>
          <p14:tracePt t="152338" x="4016375" y="5418138"/>
          <p14:tracePt t="152356" x="4016375" y="5432425"/>
          <p14:tracePt t="152373" x="4016375" y="5448300"/>
          <p14:tracePt t="152388" x="4022725" y="5456238"/>
          <p14:tracePt t="152388" x="4030663" y="5464175"/>
          <p14:tracePt t="152411" x="4038600" y="5478463"/>
          <p14:tracePt t="152422" x="4060825" y="5494338"/>
          <p14:tracePt t="152442" x="4084638" y="5508625"/>
          <p14:tracePt t="152453" x="4144963" y="5540375"/>
          <p14:tracePt t="152471" x="4183063" y="5562600"/>
          <p14:tracePt t="152488" x="4213225" y="5562600"/>
          <p14:tracePt t="152505" x="4213225" y="5570538"/>
          <p14:tracePt t="152521" x="4221163" y="5570538"/>
          <p14:tracePt t="152555" x="4237038" y="5570538"/>
          <p14:tracePt t="152572" x="4251325" y="5570538"/>
          <p14:tracePt t="152578" x="4259263" y="5570538"/>
          <p14:tracePt t="152588" x="4275138" y="5578475"/>
          <p14:tracePt t="152604" x="4289425" y="5584825"/>
          <p14:tracePt t="152642" x="4297363" y="5584825"/>
          <p14:tracePt t="152675" x="4305300" y="5584825"/>
          <p14:tracePt t="152682" x="4321175" y="5584825"/>
          <p14:tracePt t="152698" x="4327525" y="5584825"/>
          <p14:tracePt t="152707" x="4335463" y="5578475"/>
          <p14:tracePt t="152723" x="4351338" y="5570538"/>
          <p14:tracePt t="152747" x="4351338" y="5554663"/>
          <p14:tracePt t="152762" x="4351338" y="5546725"/>
          <p14:tracePt t="152772" x="4359275" y="5532438"/>
          <p14:tracePt t="152789" x="4365625" y="5508625"/>
          <p14:tracePt t="152805" x="4381500" y="5494338"/>
          <p14:tracePt t="152821" x="4381500" y="5478463"/>
          <p14:tracePt t="152837" x="4381500" y="5464175"/>
          <p14:tracePt t="152854" x="4381500" y="5456238"/>
          <p14:tracePt t="152871" x="4397375" y="5440363"/>
          <p14:tracePt t="152887" x="4397375" y="5432425"/>
          <p14:tracePt t="152904" x="4397375" y="5426075"/>
          <p14:tracePt t="152920" x="4397375" y="5410200"/>
          <p14:tracePt t="152937" x="4411663" y="5387975"/>
          <p14:tracePt t="152954" x="4411663" y="5380038"/>
          <p14:tracePt t="152987" x="4411663" y="5372100"/>
          <p14:tracePt t="153066" x="4411663" y="5364163"/>
          <p14:tracePt t="153074" x="4403725" y="5364163"/>
          <p14:tracePt t="153378" x="4397375" y="5364163"/>
          <p14:tracePt t="153404" x="4389438" y="5364163"/>
          <p14:tracePt t="153420" x="4381500" y="5364163"/>
          <p14:tracePt t="153426" x="4373563" y="5364163"/>
          <p14:tracePt t="153450" x="4365625" y="5364163"/>
          <p14:tracePt t="153522" x="4351338" y="5364163"/>
          <p14:tracePt t="153531" x="4335463" y="5364163"/>
          <p14:tracePt t="153555" x="4327525" y="5372100"/>
          <p14:tracePt t="153587" x="4321175" y="5372100"/>
          <p14:tracePt t="153642" x="4305300" y="5380038"/>
          <p14:tracePt t="153658" x="4297363" y="5380038"/>
          <p14:tracePt t="153674" x="4289425" y="5380038"/>
          <p14:tracePt t="153683" x="4283075" y="5394325"/>
          <p14:tracePt t="153690" x="4275138" y="5394325"/>
          <p14:tracePt t="153703" x="4259263" y="5402263"/>
          <p14:tracePt t="153720" x="4251325" y="5402263"/>
          <p14:tracePt t="153739" x="4251325" y="5410200"/>
          <p14:tracePt t="153755" x="4244975" y="5418138"/>
          <p14:tracePt t="153778" x="4237038" y="5432425"/>
          <p14:tracePt t="153794" x="4229100" y="5440363"/>
          <p14:tracePt t="153804" x="4229100" y="5456238"/>
          <p14:tracePt t="153820" x="4221163" y="5464175"/>
          <p14:tracePt t="153837" x="4221163" y="5470525"/>
          <p14:tracePt t="153853" x="4221163" y="5478463"/>
          <p14:tracePt t="153874" x="4221163" y="5486400"/>
          <p14:tracePt t="153938" x="4229100" y="5494338"/>
          <p14:tracePt t="153955" x="4229100" y="5502275"/>
          <p14:tracePt t="153978" x="4237038" y="5502275"/>
          <p14:tracePt t="154034" x="4244975" y="5508625"/>
          <p14:tracePt t="154042" x="4259263" y="5508625"/>
          <p14:tracePt t="154067" x="4259263" y="5516563"/>
          <p14:tracePt t="154083" x="4267200" y="5516563"/>
          <p14:tracePt t="154090" x="4275138" y="5516563"/>
          <p14:tracePt t="154162" x="4283075" y="5516563"/>
          <p14:tracePt t="154179" x="4289425" y="5516563"/>
          <p14:tracePt t="154250" x="4297363" y="5516563"/>
          <p14:tracePt t="155157" x="4289425" y="5516563"/>
          <p14:tracePt t="156407" x="4283075" y="5516563"/>
          <p14:tracePt t="156547" x="4283075" y="5508625"/>
          <p14:tracePt t="156618" x="4283075" y="5502275"/>
          <p14:tracePt t="156626" x="4283075" y="5494338"/>
          <p14:tracePt t="156642" x="4289425" y="5494338"/>
          <p14:tracePt t="156651" x="4297363" y="5470525"/>
          <p14:tracePt t="156668" x="4297363" y="5448300"/>
          <p14:tracePt t="156685" x="4305300" y="5440363"/>
          <p14:tracePt t="156700" x="4305300" y="5426075"/>
          <p14:tracePt t="156716" x="4305300" y="5418138"/>
          <p14:tracePt t="156746" x="4305300" y="5410200"/>
          <p14:tracePt t="156762" x="4305300" y="5402263"/>
          <p14:tracePt t="156770" x="4305300" y="5394325"/>
          <p14:tracePt t="156786" x="4297363" y="5394325"/>
          <p14:tracePt t="156978" x="4289425" y="5394325"/>
          <p14:tracePt t="156986" x="4289425" y="5402263"/>
          <p14:tracePt t="157131" x="4297363" y="5402263"/>
          <p14:tracePt t="157170" x="4313238" y="5402263"/>
          <p14:tracePt t="157186" x="4343400" y="5402263"/>
          <p14:tracePt t="157195" x="4359275" y="5402263"/>
          <p14:tracePt t="157203" x="4365625" y="5402263"/>
          <p14:tracePt t="157216" x="4373563" y="5402263"/>
          <p14:tracePt t="157233" x="4381500" y="5402263"/>
          <p14:tracePt t="157290" x="4381500" y="5394325"/>
          <p14:tracePt t="157300" x="4381500" y="5380038"/>
          <p14:tracePt t="157306" x="4397375" y="5372100"/>
          <p14:tracePt t="157322" x="4397375" y="5364163"/>
          <p14:tracePt t="157339" x="4397375" y="5356225"/>
          <p14:tracePt t="157354" x="4397375" y="5349875"/>
          <p14:tracePt t="157370" x="4397375" y="5341938"/>
          <p14:tracePt t="157382" x="4397375" y="5326063"/>
          <p14:tracePt t="157403" x="4419600" y="5287963"/>
          <p14:tracePt t="157416" x="4435475" y="5265738"/>
          <p14:tracePt t="157433" x="4441825" y="5257800"/>
          <p14:tracePt t="157449" x="4449763" y="5249863"/>
          <p14:tracePt t="157467" x="4465638" y="5227638"/>
          <p14:tracePt t="157500" x="4473575" y="5219700"/>
          <p14:tracePt t="157506" x="4487863" y="5211763"/>
          <p14:tracePt t="157517" x="4511675" y="5197475"/>
          <p14:tracePt t="157533" x="4525963" y="5189538"/>
          <p14:tracePt t="157549" x="4525963" y="5181600"/>
          <p14:tracePt t="157565" x="4525963" y="5165725"/>
          <p14:tracePt t="157587" x="4525963" y="5151438"/>
          <p14:tracePt t="157599" x="4541838" y="5135563"/>
          <p14:tracePt t="157616" x="4541838" y="5127625"/>
          <p14:tracePt t="157632" x="4541838" y="5121275"/>
          <p14:tracePt t="157649" x="4533900" y="5121275"/>
          <p14:tracePt t="157843" x="4525963" y="5113338"/>
          <p14:tracePt t="157850" x="4495800" y="5097463"/>
          <p14:tracePt t="157865" x="4473575" y="5083175"/>
          <p14:tracePt t="157882" x="4449763" y="5067300"/>
          <p14:tracePt t="157900" x="4435475" y="5067300"/>
          <p14:tracePt t="157916" x="4411663" y="5051425"/>
          <p14:tracePt t="157933" x="4381500" y="5051425"/>
          <p14:tracePt t="157949" x="4351338" y="5051425"/>
          <p14:tracePt t="157966" x="4297363" y="5037138"/>
          <p14:tracePt t="157982" x="4283075" y="5037138"/>
          <p14:tracePt t="157998" x="4275138" y="5037138"/>
          <p14:tracePt t="158026" x="4267200" y="5029200"/>
          <p14:tracePt t="158074" x="4251325" y="5021263"/>
          <p14:tracePt t="158090" x="4229100" y="5013325"/>
          <p14:tracePt t="158100" x="4206875" y="5013325"/>
          <p14:tracePt t="158106" x="4191000" y="5013325"/>
          <p14:tracePt t="158116" x="4144963" y="5006975"/>
          <p14:tracePt t="158133" x="4106863" y="4999038"/>
          <p14:tracePt t="158149" x="4076700" y="4999038"/>
          <p14:tracePt t="158166" x="4038600" y="4983163"/>
          <p14:tracePt t="158182" x="4000500" y="4983163"/>
          <p14:tracePt t="158199" x="3954463" y="4960938"/>
          <p14:tracePt t="158215" x="3932238" y="4960938"/>
          <p14:tracePt t="158232" x="3894138" y="4960938"/>
          <p14:tracePt t="158248" x="3848100" y="4953000"/>
          <p14:tracePt t="158248" x="3840163" y="4953000"/>
          <p14:tracePt t="158268" x="3825875" y="4953000"/>
          <p14:tracePt t="158283" x="3763963" y="4945063"/>
          <p14:tracePt t="158300" x="3733800" y="4945063"/>
          <p14:tracePt t="158316" x="3717925" y="4945063"/>
          <p14:tracePt t="158333" x="3711575" y="4945063"/>
          <p14:tracePt t="158348" x="3703638" y="4945063"/>
          <p14:tracePt t="158365" x="3673475" y="4945063"/>
          <p14:tracePt t="158382" x="3619500" y="4945063"/>
          <p14:tracePt t="158403" x="3535363" y="4945063"/>
          <p14:tracePt t="158415" x="3467100" y="4945063"/>
          <p14:tracePt t="158432" x="3421063" y="4945063"/>
          <p14:tracePt t="158448" x="3390900" y="4945063"/>
          <p14:tracePt t="158465" x="3382963" y="4945063"/>
          <p14:tracePt t="158481" x="3336925" y="4945063"/>
          <p14:tracePt t="158481" x="3298825" y="4945063"/>
          <p14:tracePt t="158499" x="3200400" y="4930775"/>
          <p14:tracePt t="158516" x="3101975" y="4922838"/>
          <p14:tracePt t="158533" x="2979738" y="4922838"/>
          <p14:tracePt t="158549" x="2879725" y="4922838"/>
          <p14:tracePt t="158565" x="2827338" y="4922838"/>
          <p14:tracePt t="158582" x="2797175" y="4906963"/>
          <p14:tracePt t="158598" x="2789238" y="4906963"/>
          <p14:tracePt t="158614" x="2781300" y="4906963"/>
          <p14:tracePt t="158635" x="2765425" y="4906963"/>
          <p14:tracePt t="158651" x="2735263" y="4906963"/>
          <p14:tracePt t="158664" x="2659063" y="4906963"/>
          <p14:tracePt t="158682" x="2544763" y="4906963"/>
          <p14:tracePt t="158682" x="2492375" y="4906963"/>
          <p14:tracePt t="158699" x="2408238" y="4906963"/>
          <p14:tracePt t="158716" x="2339975" y="4906963"/>
          <p14:tracePt t="158732" x="2278063" y="4906963"/>
          <p14:tracePt t="158749" x="2239963" y="4906963"/>
          <p14:tracePt t="158765" x="2193925" y="4906963"/>
          <p14:tracePt t="158781" x="2125663" y="4922838"/>
          <p14:tracePt t="158798" x="2049463" y="4930775"/>
          <p14:tracePt t="158815" x="1935163" y="4953000"/>
          <p14:tracePt t="158831" x="1806575" y="4991100"/>
          <p14:tracePt t="158848" x="1730375" y="5021263"/>
          <p14:tracePt t="158865" x="1684338" y="5037138"/>
          <p14:tracePt t="158865" x="1676400" y="5037138"/>
          <p14:tracePt t="158884" x="1668463" y="5051425"/>
          <p14:tracePt t="158906" x="1660525" y="5067300"/>
          <p14:tracePt t="158932" x="1660525" y="5083175"/>
          <p14:tracePt t="158938" x="1654175" y="5083175"/>
          <p14:tracePt t="158949" x="1638300" y="5097463"/>
          <p14:tracePt t="158967" x="1616075" y="5113338"/>
          <p14:tracePt t="158981" x="1600200" y="5113338"/>
          <p14:tracePt t="158998" x="1577975" y="5127625"/>
          <p14:tracePt t="159015" x="1562100" y="5127625"/>
          <p14:tracePt t="159031" x="1524000" y="5127625"/>
          <p14:tracePt t="159048" x="1477963" y="5143500"/>
          <p14:tracePt t="159064" x="1417638" y="5151438"/>
          <p14:tracePt t="159081" x="1349375" y="5165725"/>
          <p14:tracePt t="159081" x="1325563" y="5165725"/>
          <p14:tracePt t="159100" x="1287463" y="5165725"/>
          <p14:tracePt t="159116" x="1257300" y="5165725"/>
          <p14:tracePt t="159132" x="1227138" y="5181600"/>
          <p14:tracePt t="159149" x="1203325" y="5181600"/>
          <p14:tracePt t="159165" x="1181100" y="5181600"/>
          <p14:tracePt t="159182" x="1143000" y="5181600"/>
          <p14:tracePt t="159198" x="1074738" y="5203825"/>
          <p14:tracePt t="159215" x="1006475" y="5203825"/>
          <p14:tracePt t="159231" x="944563" y="5227638"/>
          <p14:tracePt t="159248" x="914400" y="5227638"/>
          <p14:tracePt t="159248" x="906463" y="5235575"/>
          <p14:tracePt t="159267" x="906463" y="5241925"/>
          <p14:tracePt t="159280" x="892175" y="5257800"/>
          <p14:tracePt t="159280" x="876300" y="5257800"/>
          <p14:tracePt t="159299" x="868363" y="5273675"/>
          <p14:tracePt t="159314" x="808038" y="5303838"/>
          <p14:tracePt t="159332" x="769938" y="5326063"/>
          <p14:tracePt t="159347" x="739775" y="5349875"/>
          <p14:tracePt t="159364" x="708025" y="5364163"/>
          <p14:tracePt t="159380" x="701675" y="5387975"/>
          <p14:tracePt t="159397" x="693738" y="5394325"/>
          <p14:tracePt t="159413" x="669925" y="5426075"/>
          <p14:tracePt t="159429" x="639763" y="5448300"/>
          <p14:tracePt t="159446" x="625475" y="5486400"/>
          <p14:tracePt t="159463" x="609600" y="5508625"/>
          <p14:tracePt t="159479" x="609600" y="5516563"/>
          <p14:tracePt t="159496" x="609600" y="5532438"/>
          <p14:tracePt t="159513" x="601663" y="5546725"/>
          <p14:tracePt t="159529" x="593725" y="5570538"/>
          <p14:tracePt t="159529" x="593725" y="5578475"/>
          <p14:tracePt t="159547" x="593725" y="5584825"/>
          <p14:tracePt t="159563" x="593725" y="5592763"/>
          <p14:tracePt t="159580" x="593725" y="5622925"/>
          <p14:tracePt t="159597" x="593725" y="5638800"/>
          <p14:tracePt t="159614" x="593725" y="5654675"/>
          <p14:tracePt t="159630" x="593725" y="5661025"/>
          <p14:tracePt t="159647" x="593725" y="5676900"/>
          <p14:tracePt t="159667" x="609600" y="5699125"/>
          <p14:tracePt t="159680" x="625475" y="5715000"/>
          <p14:tracePt t="159697" x="639763" y="5737225"/>
          <p14:tracePt t="159697" x="639763" y="5745163"/>
          <p14:tracePt t="159716" x="655638" y="5761038"/>
          <p14:tracePt t="159732" x="655638" y="5775325"/>
          <p14:tracePt t="159748" x="655638" y="5799138"/>
          <p14:tracePt t="159765" x="655638" y="5813425"/>
          <p14:tracePt t="159781" x="669925" y="5837238"/>
          <p14:tracePt t="159797" x="669925" y="5859463"/>
          <p14:tracePt t="159815" x="685800" y="5883275"/>
          <p14:tracePt t="159829" x="685800" y="5921375"/>
          <p14:tracePt t="159846" x="685800" y="5943600"/>
          <p14:tracePt t="159863" x="685800" y="5973763"/>
          <p14:tracePt t="159880" x="685800" y="5989638"/>
          <p14:tracePt t="159897" x="685800" y="6019800"/>
          <p14:tracePt t="159897" x="693738" y="6019800"/>
          <p14:tracePt t="159916" x="701675" y="6027738"/>
          <p14:tracePt t="159931" x="701675" y="6049963"/>
          <p14:tracePt t="159948" x="715963" y="6065838"/>
          <p14:tracePt t="159965" x="723900" y="6080125"/>
          <p14:tracePt t="159981" x="754063" y="6096000"/>
          <p14:tracePt t="159997" x="784225" y="6126163"/>
          <p14:tracePt t="160014" x="808038" y="6134100"/>
          <p14:tracePt t="160030" x="822325" y="6156325"/>
          <p14:tracePt t="160045" x="854075" y="6164263"/>
          <p14:tracePt t="160063" x="876300" y="6180138"/>
          <p14:tracePt t="160079" x="914400" y="6188075"/>
          <p14:tracePt t="160096" x="930275" y="6202363"/>
          <p14:tracePt t="160112" x="974725" y="6218238"/>
          <p14:tracePt t="160129" x="1028700" y="6232525"/>
          <p14:tracePt t="160129" x="1058863" y="6232525"/>
          <p14:tracePt t="160147" x="1112838" y="6240463"/>
          <p14:tracePt t="160163" x="1165225" y="6256338"/>
          <p14:tracePt t="160180" x="1196975" y="6270625"/>
          <p14:tracePt t="160196" x="1249363" y="6270625"/>
          <p14:tracePt t="160214" x="1341438" y="6286500"/>
          <p14:tracePt t="160230" x="1425575" y="6294438"/>
          <p14:tracePt t="160246" x="1501775" y="6308725"/>
          <p14:tracePt t="160265" x="1584325" y="6308725"/>
          <p14:tracePt t="160280" x="1684338" y="6308725"/>
          <p14:tracePt t="160296" x="1752600" y="6332538"/>
          <p14:tracePt t="160313" x="1798638" y="6340475"/>
          <p14:tracePt t="160313" x="1844675" y="6340475"/>
          <p14:tracePt t="160332" x="1935163" y="6378575"/>
          <p14:tracePt t="160348" x="2027238" y="6408738"/>
          <p14:tracePt t="160364" x="2095500" y="6416675"/>
          <p14:tracePt t="160380" x="2133600" y="6423025"/>
          <p14:tracePt t="160397" x="2163763" y="6438900"/>
          <p14:tracePt t="160414" x="2201863" y="6438900"/>
          <p14:tracePt t="160429" x="2301875" y="6454775"/>
          <p14:tracePt t="160445" x="2400300" y="6461125"/>
          <p14:tracePt t="160462" x="2568575" y="6477000"/>
          <p14:tracePt t="160479" x="2659063" y="6477000"/>
          <p14:tracePt t="160495" x="2689225" y="6484938"/>
          <p14:tracePt t="160512" x="2697163" y="6492875"/>
          <p14:tracePt t="160531" x="2713038" y="6507163"/>
          <p14:tracePt t="160547" x="2841625" y="6537325"/>
          <p14:tracePt t="160564" x="3040063" y="6545263"/>
          <p14:tracePt t="160581" x="3162300" y="6561138"/>
          <p14:tracePt t="160597" x="3238500" y="6569075"/>
          <p14:tracePt t="160613" x="3292475" y="6575425"/>
          <p14:tracePt t="160629" x="3344863" y="6583363"/>
          <p14:tracePt t="160646" x="3413125" y="6591300"/>
          <p14:tracePt t="160663" x="3482975" y="6599238"/>
          <p14:tracePt t="160679" x="3543300" y="6599238"/>
          <p14:tracePt t="160696" x="3597275" y="6613525"/>
          <p14:tracePt t="160713" x="3635375" y="6621463"/>
          <p14:tracePt t="160730" x="3711575" y="6637338"/>
          <p14:tracePt t="160730" x="3749675" y="6637338"/>
          <p14:tracePt t="160748" x="3894138" y="6637338"/>
          <p14:tracePt t="160764" x="4046538" y="6645275"/>
          <p14:tracePt t="160780" x="4206875" y="6645275"/>
          <p14:tracePt t="160797" x="4359275" y="6645275"/>
          <p14:tracePt t="160813" x="4533900" y="6645275"/>
          <p14:tracePt t="160829" x="4648200" y="6645275"/>
          <p14:tracePt t="160846" x="4694238" y="6645275"/>
          <p14:tracePt t="160863" x="4702175" y="6645275"/>
          <p14:tracePt t="160879" x="4708525" y="6645275"/>
          <p14:tracePt t="160896" x="4740275" y="6637338"/>
          <p14:tracePt t="160913" x="4830763" y="6637338"/>
          <p14:tracePt t="160929" x="4960938" y="6629400"/>
          <p14:tracePt t="160929" x="5006975" y="6621463"/>
          <p14:tracePt t="160947" x="5135563" y="6621463"/>
          <p14:tracePt t="160964" x="5235575" y="6621463"/>
          <p14:tracePt t="160980" x="5318125" y="6621463"/>
          <p14:tracePt t="160997" x="5410200" y="6621463"/>
          <p14:tracePt t="161013" x="5486400" y="6621463"/>
          <p14:tracePt t="161030" x="5540375" y="6621463"/>
          <p14:tracePt t="161046" x="5584825" y="6621463"/>
          <p14:tracePt t="161062" x="5668963" y="6621463"/>
          <p14:tracePt t="161078" x="5791200" y="6621463"/>
          <p14:tracePt t="161096" x="5913438" y="6621463"/>
          <p14:tracePt t="161111" x="6019800" y="6621463"/>
          <p14:tracePt t="161128" x="6088063" y="6621463"/>
          <p14:tracePt t="161145" x="6134100" y="6613525"/>
          <p14:tracePt t="161162" x="6194425" y="6599238"/>
          <p14:tracePt t="161180" x="6218238" y="6583363"/>
          <p14:tracePt t="161196" x="6294438" y="6575425"/>
          <p14:tracePt t="161213" x="6416675" y="6523038"/>
          <p14:tracePt t="161229" x="6569075" y="6477000"/>
          <p14:tracePt t="161246" x="6683375" y="6430963"/>
          <p14:tracePt t="161264" x="6765925" y="6400800"/>
          <p14:tracePt t="161279" x="6827838" y="6362700"/>
          <p14:tracePt t="161295" x="6850063" y="6340475"/>
          <p14:tracePt t="161312" x="6850063" y="6278563"/>
          <p14:tracePt t="161329" x="6873875" y="6164263"/>
          <p14:tracePt t="161329" x="6918325" y="6073775"/>
          <p14:tracePt t="161348" x="6950075" y="6042025"/>
          <p14:tracePt t="161362" x="7116763" y="5921375"/>
          <p14:tracePt t="161380" x="7216775" y="5867400"/>
          <p14:tracePt t="161397" x="7269163" y="5821363"/>
          <p14:tracePt t="161413" x="7269163" y="5761038"/>
          <p14:tracePt t="161429" x="7269163" y="5676900"/>
          <p14:tracePt t="161445" x="7261225" y="5562600"/>
          <p14:tracePt t="161462" x="7261225" y="5448300"/>
          <p14:tracePt t="161478" x="7261225" y="5364163"/>
          <p14:tracePt t="161495" x="7261225" y="5280025"/>
          <p14:tracePt t="161511" x="7239000" y="5219700"/>
          <p14:tracePt t="161527" x="7200900" y="5165725"/>
          <p14:tracePt t="161545" x="7170738" y="5121275"/>
          <p14:tracePt t="161561" x="7116763" y="5083175"/>
          <p14:tracePt t="161577" x="7064375" y="5051425"/>
          <p14:tracePt t="161577" x="7040563" y="5045075"/>
          <p14:tracePt t="161595" x="6956425" y="5006975"/>
          <p14:tracePt t="161612" x="6911975" y="4991100"/>
          <p14:tracePt t="161628" x="6873875" y="4968875"/>
          <p14:tracePt t="161644" x="6811963" y="4968875"/>
          <p14:tracePt t="161662" x="6751638" y="4945063"/>
          <p14:tracePt t="161678" x="6637338" y="4930775"/>
          <p14:tracePt t="161695" x="6499225" y="4922838"/>
          <p14:tracePt t="161712" x="6384925" y="4922838"/>
          <p14:tracePt t="161728" x="6308725" y="4922838"/>
          <p14:tracePt t="161745" x="6210300" y="4922838"/>
          <p14:tracePt t="161745" x="6172200" y="4922838"/>
          <p14:tracePt t="161764" x="6118225" y="4914900"/>
          <p14:tracePt t="161778" x="5943600" y="4884738"/>
          <p14:tracePt t="161796" x="5837238" y="4884738"/>
          <p14:tracePt t="161812" x="5745163" y="4884738"/>
          <p14:tracePt t="161829" x="5630863" y="4884738"/>
          <p14:tracePt t="161845" x="5502275" y="4884738"/>
          <p14:tracePt t="161862" x="5380038" y="4884738"/>
          <p14:tracePt t="161878" x="5265738" y="4884738"/>
          <p14:tracePt t="161895" x="5127625" y="4884738"/>
          <p14:tracePt t="161911" x="5013325" y="4884738"/>
          <p14:tracePt t="161928" x="4906963" y="4884738"/>
          <p14:tracePt t="161945" x="4838700" y="4884738"/>
          <p14:tracePt t="161945" x="4808538" y="4884738"/>
          <p14:tracePt t="161964" x="4762500" y="4884738"/>
          <p14:tracePt t="161978" x="4587875" y="4860925"/>
          <p14:tracePt t="161996" x="4465638" y="4854575"/>
          <p14:tracePt t="162012" x="4305300" y="4854575"/>
          <p14:tracePt t="162029" x="4114800" y="4808538"/>
          <p14:tracePt t="162045" x="3954463" y="4808538"/>
          <p14:tracePt t="162061" x="3802063" y="4784725"/>
          <p14:tracePt t="162078" x="3635375" y="4762500"/>
          <p14:tracePt t="162095" x="3543300" y="4740275"/>
          <p14:tracePt t="162111" x="3475038" y="4732338"/>
          <p14:tracePt t="162128" x="3436938" y="4732338"/>
          <p14:tracePt t="162145" x="3413125" y="4732338"/>
          <p14:tracePt t="162162" x="3375025" y="4732338"/>
          <p14:tracePt t="162162" x="3360738" y="4732338"/>
          <p14:tracePt t="162180" x="3276600" y="4732338"/>
          <p14:tracePt t="162196" x="3162300" y="4732338"/>
          <p14:tracePt t="162212" x="3101975" y="4732338"/>
          <p14:tracePt t="162228" x="3048000" y="4732338"/>
          <p14:tracePt t="162245" x="3009900" y="4740275"/>
          <p14:tracePt t="162263" x="2987675" y="4740275"/>
          <p14:tracePt t="162278" x="2963863" y="4746625"/>
          <p14:tracePt t="162294" x="2925763" y="4770438"/>
          <p14:tracePt t="162311" x="2873375" y="4808538"/>
          <p14:tracePt t="162328" x="2827338" y="4830763"/>
          <p14:tracePt t="162344" x="2789238" y="4860925"/>
        </p14:tracePtLst>
      </p14:laserTraceLst>
    </p:ext>
  </p:extLst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5844" name="Object 4"/>
          <p:cNvGraphicFramePr>
            <a:graphicFrameLocks noChangeAspect="1"/>
          </p:cNvGraphicFramePr>
          <p:nvPr/>
        </p:nvGraphicFramePr>
        <p:xfrm>
          <a:off x="762000" y="2667000"/>
          <a:ext cx="4978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6" name="公式" r:id="rId5" imgW="1143000" imgH="469900" progId="Equation.3">
                  <p:embed/>
                </p:oleObj>
              </mc:Choice>
              <mc:Fallback>
                <p:oleObj name="公式" r:id="rId5" imgW="1143000" imgH="4699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667000"/>
                        <a:ext cx="4978400" cy="2032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100000">
                            <a:srgbClr val="2F5E7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5" name="Text Box 5"/>
          <p:cNvSpPr txBox="1">
            <a:spLocks noChangeArrowheads="1"/>
          </p:cNvSpPr>
          <p:nvPr/>
        </p:nvSpPr>
        <p:spPr bwMode="auto">
          <a:xfrm>
            <a:off x="381000" y="5105400"/>
            <a:ext cx="8534400" cy="1463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3000" b="1">
                <a:ea typeface="SimSun" panose="02010600030101010101" pitchFamily="2" charset="-122"/>
              </a:rPr>
              <a:t>P</a:t>
            </a:r>
            <a:r>
              <a:rPr kumimoji="1" lang="sl-SI" altLang="zh-CN" sz="3000" b="1">
                <a:ea typeface="SimSun" panose="02010600030101010101" pitchFamily="2" charset="-122"/>
              </a:rPr>
              <a:t>redeksponencijalni faktor odgovara frekvenci sudara , pa se faktor A naziva </a:t>
            </a:r>
            <a:r>
              <a:rPr kumimoji="1" lang="en-US" altLang="zh-CN" sz="3000" b="1">
                <a:ea typeface="SimSun" panose="02010600030101010101" pitchFamily="2" charset="-122"/>
              </a:rPr>
              <a:t>f</a:t>
            </a:r>
            <a:r>
              <a:rPr kumimoji="1" lang="sl-SI" altLang="zh-CN" sz="3000" b="1">
                <a:ea typeface="SimSun" panose="02010600030101010101" pitchFamily="2" charset="-122"/>
              </a:rPr>
              <a:t>aktor frekvence </a:t>
            </a:r>
            <a:r>
              <a:rPr kumimoji="1" lang="en-US" altLang="zh-CN" sz="3000" b="1">
                <a:ea typeface="SimSun" panose="02010600030101010101" pitchFamily="2" charset="-122"/>
              </a:rPr>
              <a:t>.</a:t>
            </a:r>
          </a:p>
        </p:txBody>
      </p:sp>
      <p:graphicFrame>
        <p:nvGraphicFramePr>
          <p:cNvPr id="35846" name="Object 6"/>
          <p:cNvGraphicFramePr>
            <a:graphicFrameLocks noChangeAspect="1"/>
          </p:cNvGraphicFramePr>
          <p:nvPr/>
        </p:nvGraphicFramePr>
        <p:xfrm>
          <a:off x="914400" y="609600"/>
          <a:ext cx="6858000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77" name="Equation" r:id="rId7" imgW="1841500" imgH="469900" progId="Equation.3">
                  <p:embed/>
                </p:oleObj>
              </mc:Choice>
              <mc:Fallback>
                <p:oleObj name="Equation" r:id="rId7" imgW="1841500" imgH="4699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6858000" cy="1749425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Box 1"/>
          <p:cNvSpPr txBox="1">
            <a:spLocks noChangeArrowheads="1"/>
          </p:cNvSpPr>
          <p:nvPr/>
        </p:nvSpPr>
        <p:spPr bwMode="auto">
          <a:xfrm>
            <a:off x="6096000" y="2667000"/>
            <a:ext cx="25908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sr-Latn-RS"/>
              <a:t>Veza izmedju eksperimentalno odredjenog predeksponecijalnog faktora i teorije sudara</a:t>
            </a:r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9" x="2797175" y="4860925"/>
          <p14:tracePt t="1309" x="2797175" y="4854575"/>
          <p14:tracePt t="1444" x="2797175" y="4838700"/>
          <p14:tracePt t="1452" x="2797175" y="4822825"/>
          <p14:tracePt t="1475" x="2797175" y="4816475"/>
          <p14:tracePt t="1499" x="2797175" y="4808538"/>
          <p14:tracePt t="1507" x="2797175" y="4800600"/>
          <p14:tracePt t="1524" x="2797175" y="4792663"/>
          <p14:tracePt t="1539" x="2789238" y="4770438"/>
          <p14:tracePt t="1557" x="2781300" y="4754563"/>
          <p14:tracePt t="1573" x="2773363" y="4746625"/>
          <p14:tracePt t="1612" x="2773363" y="4740275"/>
          <p14:tracePt t="1636" x="2773363" y="4732338"/>
          <p14:tracePt t="1732" x="2773363" y="4724400"/>
          <p14:tracePt t="1739" x="2773363" y="4716463"/>
          <p14:tracePt t="1755" x="2773363" y="4702175"/>
          <p14:tracePt t="1773" x="2773363" y="4686300"/>
          <p14:tracePt t="1789" x="2773363" y="4670425"/>
          <p14:tracePt t="1820" x="2773363" y="4664075"/>
          <p14:tracePt t="1828" x="2773363" y="4656138"/>
          <p14:tracePt t="1838" x="2781300" y="4632325"/>
          <p14:tracePt t="1855" x="2781300" y="4625975"/>
          <p14:tracePt t="1875" x="2781300" y="4618038"/>
          <p14:tracePt t="1892" x="2781300" y="4610100"/>
          <p14:tracePt t="1908" x="2781300" y="4602163"/>
          <p14:tracePt t="1932" x="2781300" y="4587875"/>
          <p14:tracePt t="1987" x="2789238" y="4587875"/>
          <p14:tracePt t="2004" x="2789238" y="4579938"/>
          <p14:tracePt t="2051" x="2789238" y="4572000"/>
          <p14:tracePt t="2123" x="2789238" y="4564063"/>
          <p14:tracePt t="3235" x="2789238" y="4556125"/>
          <p14:tracePt t="3252" x="2789238" y="4549775"/>
          <p14:tracePt t="3268" x="2789238" y="4533900"/>
          <p14:tracePt t="3284" x="2789238" y="4525963"/>
          <p14:tracePt t="3292" x="2789238" y="4518025"/>
          <p14:tracePt t="3308" x="2797175" y="4503738"/>
          <p14:tracePt t="3324" x="2797175" y="4487863"/>
          <p14:tracePt t="3337" x="2803525" y="4473575"/>
          <p14:tracePt t="3354" x="2811463" y="4449763"/>
          <p14:tracePt t="3371" x="2811463" y="4427538"/>
          <p14:tracePt t="3371" x="2811463" y="4411663"/>
          <p14:tracePt t="3389" x="2819400" y="4397375"/>
          <p14:tracePt t="3405" x="2819400" y="4365625"/>
          <p14:tracePt t="3421" x="2827338" y="4327525"/>
          <p14:tracePt t="3438" x="2827338" y="4297363"/>
          <p14:tracePt t="3455" x="2835275" y="4251325"/>
          <p14:tracePt t="3472" x="2835275" y="4191000"/>
          <p14:tracePt t="3486" x="2835275" y="4130675"/>
          <p14:tracePt t="3502" x="2835275" y="4084638"/>
          <p14:tracePt t="3520" x="2811463" y="4030663"/>
          <p14:tracePt t="3537" x="2789238" y="3962400"/>
          <p14:tracePt t="3554" x="2759075" y="3886200"/>
          <p14:tracePt t="3571" x="2682875" y="3763963"/>
          <p14:tracePt t="3589" x="2659063" y="3733800"/>
          <p14:tracePt t="3602" x="2606675" y="3673475"/>
          <p14:tracePt t="3620" x="2590800" y="3657600"/>
          <p14:tracePt t="3637" x="2582863" y="3649663"/>
          <p14:tracePt t="3654" x="2568575" y="3649663"/>
          <p14:tracePt t="3669" x="2560638" y="3641725"/>
          <p14:tracePt t="3686" x="2552700" y="3635375"/>
          <p14:tracePt t="3703" x="2506663" y="3611563"/>
          <p14:tracePt t="3720" x="2416175" y="3527425"/>
          <p14:tracePt t="3737" x="2301875" y="3421063"/>
          <p14:tracePt t="3753" x="2155825" y="3298825"/>
          <p14:tracePt t="3770" x="2057400" y="3208338"/>
          <p14:tracePt t="3770" x="2019300" y="3178175"/>
          <p14:tracePt t="3788" x="1989138" y="3154363"/>
          <p14:tracePt t="3804" x="1889125" y="3055938"/>
          <p14:tracePt t="3821" x="1820863" y="2963863"/>
          <p14:tracePt t="3837" x="1752600" y="2865438"/>
          <p14:tracePt t="3854" x="1660525" y="2765425"/>
          <p14:tracePt t="3870" x="1592263" y="2667000"/>
          <p14:tracePt t="3886" x="1554163" y="2613025"/>
          <p14:tracePt t="3903" x="1531938" y="2582863"/>
          <p14:tracePt t="3920" x="1493838" y="2544763"/>
          <p14:tracePt t="3936" x="1470025" y="2514600"/>
          <p14:tracePt t="3953" x="1463675" y="2506663"/>
          <p14:tracePt t="3969" x="1463675" y="2498725"/>
          <p14:tracePt t="3989" x="1455738" y="2498725"/>
          <p14:tracePt t="4003" x="1455738" y="2492375"/>
          <p14:tracePt t="4020" x="1455738" y="2484438"/>
          <p14:tracePt t="4038" x="1447800" y="2476500"/>
          <p14:tracePt t="4053" x="1439863" y="2454275"/>
          <p14:tracePt t="4179" x="1439863" y="2446338"/>
          <p14:tracePt t="4187" x="1439863" y="2438400"/>
          <p14:tracePt t="4202" x="1431925" y="2422525"/>
          <p14:tracePt t="4222" x="1439863" y="2416175"/>
          <p14:tracePt t="4316" x="1463675" y="2408238"/>
          <p14:tracePt t="4323" x="1501775" y="2392363"/>
          <p14:tracePt t="4336" x="1562100" y="2370138"/>
          <p14:tracePt t="4353" x="1592263" y="2354263"/>
          <p14:tracePt t="4369" x="1638300" y="2346325"/>
          <p14:tracePt t="4386" x="1660525" y="2339975"/>
          <p14:tracePt t="4404" x="1668463" y="2339975"/>
          <p14:tracePt t="4419" x="1676400" y="2339975"/>
          <p14:tracePt t="4436" x="1692275" y="2339975"/>
          <p14:tracePt t="4454" x="1722438" y="2339975"/>
          <p14:tracePt t="4470" x="1798638" y="2339975"/>
          <p14:tracePt t="4486" x="1951038" y="2339975"/>
          <p14:tracePt t="4504" x="2073275" y="2339975"/>
          <p14:tracePt t="4519" x="2149475" y="2354263"/>
          <p14:tracePt t="4535" x="2193925" y="2362200"/>
          <p14:tracePt t="4551" x="2209800" y="2362200"/>
          <p14:tracePt t="4568" x="2217738" y="2362200"/>
          <p14:tracePt t="4595" x="2225675" y="2362200"/>
          <p14:tracePt t="4604" x="2239963" y="2362200"/>
          <p14:tracePt t="4627" x="2247900" y="2370138"/>
          <p14:tracePt t="4636" x="2270125" y="2370138"/>
          <p14:tracePt t="4652" x="2301875" y="2378075"/>
          <p14:tracePt t="4669" x="2346325" y="2384425"/>
          <p14:tracePt t="4686" x="2408238" y="2392363"/>
          <p14:tracePt t="4703" x="2454275" y="2392363"/>
          <p14:tracePt t="4719" x="2492375" y="2392363"/>
          <p14:tracePt t="4737" x="2514600" y="2392363"/>
          <p14:tracePt t="4752" x="2530475" y="2392363"/>
          <p14:tracePt t="4769" x="2536825" y="2392363"/>
          <p14:tracePt t="4785" x="2574925" y="2416175"/>
          <p14:tracePt t="4785" x="2598738" y="2416175"/>
          <p14:tracePt t="4805" x="2628900" y="2416175"/>
          <p14:tracePt t="4805" x="2651125" y="2416175"/>
          <p14:tracePt t="4821" x="2713038" y="2430463"/>
          <p14:tracePt t="4837" x="2773363" y="2430463"/>
          <p14:tracePt t="4853" x="2841625" y="2430463"/>
          <p14:tracePt t="4870" x="2895600" y="2430463"/>
          <p14:tracePt t="4886" x="2925763" y="2430463"/>
          <p14:tracePt t="4902" x="2971800" y="2430463"/>
          <p14:tracePt t="4919" x="3032125" y="2446338"/>
          <p14:tracePt t="4936" x="3070225" y="2454275"/>
          <p14:tracePt t="4953" x="3124200" y="2460625"/>
          <p14:tracePt t="4969" x="3154363" y="2460625"/>
          <p14:tracePt t="4969" x="3184525" y="2468563"/>
          <p14:tracePt t="4989" x="3208338" y="2468563"/>
          <p14:tracePt t="5002" x="3260725" y="2468563"/>
          <p14:tracePt t="5002" x="3292475" y="2468563"/>
          <p14:tracePt t="5021" x="3344863" y="2468563"/>
          <p14:tracePt t="5037" x="3368675" y="2468563"/>
          <p14:tracePt t="5052" x="3382963" y="2468563"/>
          <p14:tracePt t="5069" x="3390900" y="2468563"/>
          <p14:tracePt t="5092" x="3413125" y="2484438"/>
          <p14:tracePt t="5101" x="3467100" y="2484438"/>
          <p14:tracePt t="5119" x="3581400" y="2492375"/>
          <p14:tracePt t="5135" x="3673475" y="2506663"/>
          <p14:tracePt t="5152" x="3749675" y="2514600"/>
          <p14:tracePt t="5170" x="3779838" y="2514600"/>
          <p14:tracePt t="5186" x="3810000" y="2514600"/>
          <p14:tracePt t="5201" x="3863975" y="2514600"/>
          <p14:tracePt t="5217" x="3992563" y="2514600"/>
          <p14:tracePt t="5237" x="4098925" y="2514600"/>
          <p14:tracePt t="5253" x="4198938" y="2514600"/>
          <p14:tracePt t="5269" x="4267200" y="2522538"/>
          <p14:tracePt t="5286" x="4365625" y="2522538"/>
          <p14:tracePt t="5302" x="4441825" y="2522538"/>
          <p14:tracePt t="5320" x="4525963" y="2522538"/>
          <p14:tracePt t="5336" x="4610100" y="2522538"/>
          <p14:tracePt t="5352" x="4686300" y="2522538"/>
          <p14:tracePt t="5368" x="4740275" y="2522538"/>
          <p14:tracePt t="5385" x="4792663" y="2522538"/>
          <p14:tracePt t="5402" x="4884738" y="2522538"/>
          <p14:tracePt t="5418" x="5067300" y="2522538"/>
          <p14:tracePt t="5437" x="5165725" y="2522538"/>
          <p14:tracePt t="5453" x="5257800" y="2514600"/>
          <p14:tracePt t="5469" x="5341938" y="2514600"/>
          <p14:tracePt t="5486" x="5418138" y="2492375"/>
          <p14:tracePt t="5502" x="5540375" y="2484438"/>
          <p14:tracePt t="5520" x="5661025" y="2460625"/>
          <p14:tracePt t="5537" x="5807075" y="2446338"/>
          <p14:tracePt t="5552" x="5951538" y="2416175"/>
          <p14:tracePt t="5569" x="6027738" y="2392363"/>
          <p14:tracePt t="5586" x="6049963" y="2378075"/>
          <p14:tracePt t="5602" x="6080125" y="2346325"/>
          <p14:tracePt t="5619" x="6111875" y="2324100"/>
          <p14:tracePt t="5619" x="6142038" y="2301875"/>
          <p14:tracePt t="5637" x="6194425" y="2255838"/>
          <p14:tracePt t="5654" x="6240463" y="2209800"/>
          <p14:tracePt t="5670" x="6264275" y="2163763"/>
          <p14:tracePt t="5687" x="6278563" y="2133600"/>
          <p14:tracePt t="5702" x="6278563" y="2095500"/>
          <p14:tracePt t="5719" x="6278563" y="2065338"/>
          <p14:tracePt t="5736" x="6278563" y="2027238"/>
          <p14:tracePt t="5752" x="6278563" y="1997075"/>
          <p14:tracePt t="5769" x="6256338" y="1935163"/>
          <p14:tracePt t="5786" x="6226175" y="1905000"/>
          <p14:tracePt t="5802" x="6210300" y="1874838"/>
          <p14:tracePt t="5820" x="6172200" y="1844675"/>
          <p14:tracePt t="5820" x="6164263" y="1828800"/>
          <p14:tracePt t="5838" x="6142038" y="1828800"/>
          <p14:tracePt t="5838" x="6126163" y="1812925"/>
          <p14:tracePt t="5854" x="6088063" y="1798638"/>
          <p14:tracePt t="5870" x="6027738" y="1768475"/>
          <p14:tracePt t="5887" x="5973763" y="1752600"/>
          <p14:tracePt t="5902" x="5935663" y="1730375"/>
          <p14:tracePt t="5919" x="5905500" y="1714500"/>
          <p14:tracePt t="5936" x="5889625" y="1698625"/>
          <p14:tracePt t="5951" x="5859463" y="1698625"/>
          <p14:tracePt t="5969" x="5807075" y="1668463"/>
          <p14:tracePt t="5985" x="5737225" y="1638300"/>
          <p14:tracePt t="6002" x="5646738" y="1600200"/>
          <p14:tracePt t="6002" x="5600700" y="1577975"/>
          <p14:tracePt t="6022" x="5570538" y="1570038"/>
          <p14:tracePt t="6035" x="5516563" y="1562100"/>
          <p14:tracePt t="6035" x="5478463" y="1539875"/>
          <p14:tracePt t="6054" x="5418138" y="1508125"/>
          <p14:tracePt t="6070" x="5394325" y="1501775"/>
          <p14:tracePt t="6086" x="5341938" y="1477963"/>
          <p14:tracePt t="6102" x="5287963" y="1463675"/>
          <p14:tracePt t="6119" x="5189538" y="1455738"/>
          <p14:tracePt t="6136" x="5051425" y="1417638"/>
          <p14:tracePt t="6152" x="4930775" y="1379538"/>
          <p14:tracePt t="6168" x="4822825" y="1363663"/>
          <p14:tracePt t="6185" x="4740275" y="1349375"/>
          <p14:tracePt t="6202" x="4670425" y="1341438"/>
          <p14:tracePt t="6218" x="4549775" y="1303338"/>
          <p14:tracePt t="6238" x="4525963" y="1295400"/>
          <p14:tracePt t="6251" x="4427538" y="1265238"/>
          <p14:tracePt t="6270" x="4321175" y="1241425"/>
          <p14:tracePt t="6286" x="4183063" y="1227138"/>
          <p14:tracePt t="6303" x="4022725" y="1189038"/>
          <p14:tracePt t="6321" x="3863975" y="1173163"/>
          <p14:tracePt t="6336" x="3741738" y="1158875"/>
          <p14:tracePt t="6352" x="3657600" y="1143000"/>
          <p14:tracePt t="6368" x="3573463" y="1120775"/>
          <p14:tracePt t="6385" x="3475038" y="1112838"/>
          <p14:tracePt t="6402" x="3368675" y="1112838"/>
          <p14:tracePt t="6418" x="3230563" y="1112838"/>
          <p14:tracePt t="6435" x="3094038" y="1112838"/>
          <p14:tracePt t="6435" x="3017838" y="1112838"/>
          <p14:tracePt t="6453" x="2963863" y="1112838"/>
          <p14:tracePt t="6453" x="2925763" y="1112838"/>
          <p14:tracePt t="6471" x="2887663" y="1112838"/>
          <p14:tracePt t="6471" x="2865438" y="1112838"/>
          <p14:tracePt t="6485" x="2819400" y="1112838"/>
          <p14:tracePt t="6502" x="2773363" y="1112838"/>
          <p14:tracePt t="6518" x="2727325" y="1112838"/>
          <p14:tracePt t="6534" x="2667000" y="1112838"/>
          <p14:tracePt t="6550" x="2606675" y="1120775"/>
          <p14:tracePt t="6567" x="2536825" y="1143000"/>
          <p14:tracePt t="6585" x="2446338" y="1181100"/>
          <p14:tracePt t="6602" x="2332038" y="1203325"/>
          <p14:tracePt t="6618" x="2225675" y="1211263"/>
          <p14:tracePt t="6635" x="2117725" y="1235075"/>
          <p14:tracePt t="6651" x="2065338" y="1249363"/>
          <p14:tracePt t="6651" x="2041525" y="1265238"/>
          <p14:tracePt t="6670" x="2011363" y="1273175"/>
          <p14:tracePt t="6686" x="1989138" y="1287463"/>
          <p14:tracePt t="6702" x="1951038" y="1317625"/>
          <p14:tracePt t="6719" x="1897063" y="1349375"/>
          <p14:tracePt t="6735" x="1828800" y="1393825"/>
          <p14:tracePt t="6752" x="1774825" y="1431925"/>
          <p14:tracePt t="6768" x="1730375" y="1477963"/>
          <p14:tracePt t="6784" x="1698625" y="1501775"/>
          <p14:tracePt t="6800" x="1684338" y="1546225"/>
          <p14:tracePt t="6817" x="1668463" y="1570038"/>
          <p14:tracePt t="6834" x="1668463" y="1622425"/>
          <p14:tracePt t="6850" x="1668463" y="1676400"/>
          <p14:tracePt t="6867" x="1668463" y="1760538"/>
          <p14:tracePt t="6885" x="1706563" y="1844675"/>
          <p14:tracePt t="6902" x="1774825" y="1951038"/>
          <p14:tracePt t="6919" x="1812925" y="2011363"/>
          <p14:tracePt t="6935" x="1844675" y="2065338"/>
          <p14:tracePt t="6951" x="1866900" y="2087563"/>
          <p14:tracePt t="6967" x="1889125" y="2103438"/>
          <p14:tracePt t="6984" x="1912938" y="2111375"/>
          <p14:tracePt t="7001" x="1927225" y="2117725"/>
          <p14:tracePt t="7018" x="1973263" y="2117725"/>
          <p14:tracePt t="7034" x="2087563" y="2117725"/>
          <p14:tracePt t="7051" x="2239963" y="2117725"/>
          <p14:tracePt t="7051" x="2339975" y="2117725"/>
          <p14:tracePt t="7069" x="2430463" y="2117725"/>
          <p14:tracePt t="7084" x="2682875" y="2117725"/>
          <p14:tracePt t="7102" x="2835275" y="2117725"/>
          <p14:tracePt t="7118" x="2987675" y="2117725"/>
          <p14:tracePt t="7135" x="3162300" y="2117725"/>
          <p14:tracePt t="7151" x="3314700" y="2117725"/>
          <p14:tracePt t="7167" x="3482975" y="2117725"/>
          <p14:tracePt t="7184" x="3611563" y="2117725"/>
          <p14:tracePt t="7201" x="3741738" y="2117725"/>
          <p14:tracePt t="7217" x="3848100" y="2117725"/>
          <p14:tracePt t="7234" x="4016375" y="2117725"/>
          <p14:tracePt t="7251" x="4191000" y="2117725"/>
          <p14:tracePt t="7251" x="4321175" y="2117725"/>
          <p14:tracePt t="7269" x="4403725" y="2117725"/>
          <p14:tracePt t="7284" x="4664075" y="2117725"/>
          <p14:tracePt t="7302" x="4800600" y="2117725"/>
          <p14:tracePt t="7318" x="5006975" y="2111375"/>
          <p14:tracePt t="7335" x="5249863" y="2079625"/>
          <p14:tracePt t="7351" x="5570538" y="2027238"/>
          <p14:tracePt t="7368" x="5845175" y="1989138"/>
          <p14:tracePt t="7384" x="6003925" y="1965325"/>
          <p14:tracePt t="7401" x="6073775" y="1951038"/>
          <p14:tracePt t="7417" x="6088063" y="1951038"/>
          <p14:tracePt t="7433" x="6088063" y="1943100"/>
          <p14:tracePt t="7450" x="6088063" y="1935163"/>
          <p14:tracePt t="8356" x="6088063" y="1927225"/>
          <p14:tracePt t="8844" x="6088063" y="1920875"/>
          <p14:tracePt t="8988" x="6088063" y="1912938"/>
          <p14:tracePt t="9069" x="6096000" y="1905000"/>
          <p14:tracePt t="11610" x="6088063" y="1905000"/>
          <p14:tracePt t="12284" x="6073775" y="1905000"/>
          <p14:tracePt t="12293" x="6057900" y="1905000"/>
          <p14:tracePt t="12300" x="6035675" y="1905000"/>
          <p14:tracePt t="12312" x="5981700" y="1897063"/>
          <p14:tracePt t="12329" x="5927725" y="1874838"/>
          <p14:tracePt t="12346" x="5883275" y="1866900"/>
          <p14:tracePt t="12362" x="5845175" y="1866900"/>
          <p14:tracePt t="12379" x="5799138" y="1858963"/>
          <p14:tracePt t="12379" x="5745163" y="1858963"/>
          <p14:tracePt t="12398" x="5715000" y="1851025"/>
          <p14:tracePt t="12412" x="5600700" y="1836738"/>
          <p14:tracePt t="12430" x="5562600" y="1836738"/>
          <p14:tracePt t="12446" x="5508625" y="1836738"/>
          <p14:tracePt t="12465" x="5486400" y="1836738"/>
          <p14:tracePt t="12479" x="5448300" y="1836738"/>
          <p14:tracePt t="12495" x="5432425" y="1836738"/>
          <p14:tracePt t="12511" x="5402263" y="1836738"/>
          <p14:tracePt t="12529" x="5326063" y="1836738"/>
          <p14:tracePt t="12545" x="5241925" y="1836738"/>
          <p14:tracePt t="12562" x="5189538" y="1836738"/>
          <p14:tracePt t="12578" x="5165725" y="1836738"/>
          <p14:tracePt t="12595" x="5135563" y="1836738"/>
          <p14:tracePt t="12595" x="5121275" y="1844675"/>
          <p14:tracePt t="12614" x="5097463" y="1844675"/>
          <p14:tracePt t="12630" x="5059363" y="1844675"/>
          <p14:tracePt t="12646" x="5037138" y="1858963"/>
          <p14:tracePt t="12663" x="5029200" y="1858963"/>
          <p14:tracePt t="12741" x="5021263" y="1866900"/>
          <p14:tracePt t="12749" x="5013325" y="1866900"/>
          <p14:tracePt t="12761" x="5006975" y="1866900"/>
          <p14:tracePt t="12778" x="4991100" y="1866900"/>
          <p14:tracePt t="12821" x="4983163" y="1866900"/>
          <p14:tracePt t="12829" x="4975225" y="1866900"/>
          <p14:tracePt t="12845" x="4968875" y="1866900"/>
          <p14:tracePt t="13069" x="4968875" y="1858963"/>
          <p14:tracePt t="13093" x="4968875" y="1844675"/>
          <p14:tracePt t="13117" x="4968875" y="1836738"/>
          <p14:tracePt t="13141" x="4968875" y="1828800"/>
          <p14:tracePt t="13148" x="4968875" y="1820863"/>
          <p14:tracePt t="13164" x="4968875" y="1812925"/>
          <p14:tracePt t="13177" x="4968875" y="1798638"/>
          <p14:tracePt t="13197" x="4968875" y="1790700"/>
          <p14:tracePt t="13211" x="4968875" y="1782763"/>
          <p14:tracePt t="13228" x="4975225" y="1760538"/>
          <p14:tracePt t="13246" x="4983163" y="1752600"/>
          <p14:tracePt t="13262" x="4991100" y="1736725"/>
          <p14:tracePt t="13277" x="4999038" y="1730375"/>
          <p14:tracePt t="13295" x="4999038" y="1714500"/>
          <p14:tracePt t="13311" x="5006975" y="1698625"/>
          <p14:tracePt t="13328" x="5006975" y="1676400"/>
          <p14:tracePt t="13345" x="5006975" y="1660525"/>
          <p14:tracePt t="13360" x="5006975" y="1654175"/>
          <p14:tracePt t="13377" x="5006975" y="1638300"/>
          <p14:tracePt t="13395" x="5013325" y="1616075"/>
          <p14:tracePt t="13411" x="5029200" y="1584325"/>
          <p14:tracePt t="13411" x="5029200" y="1577975"/>
          <p14:tracePt t="13430" x="5045075" y="1546225"/>
          <p14:tracePt t="13444" x="5051425" y="1501775"/>
          <p14:tracePt t="13465" x="5059363" y="1470025"/>
          <p14:tracePt t="13478" x="5059363" y="1455738"/>
          <p14:tracePt t="13495" x="5059363" y="1431925"/>
          <p14:tracePt t="13511" x="5059363" y="1401763"/>
          <p14:tracePt t="13529" x="5059363" y="1371600"/>
          <p14:tracePt t="13544" x="5059363" y="1341438"/>
          <p14:tracePt t="13561" x="5059363" y="1303338"/>
          <p14:tracePt t="13577" x="5059363" y="1279525"/>
          <p14:tracePt t="13594" x="5067300" y="1249363"/>
          <p14:tracePt t="13611" x="5067300" y="1227138"/>
          <p14:tracePt t="13611" x="5067300" y="1211263"/>
          <p14:tracePt t="13630" x="5067300" y="1203325"/>
          <p14:tracePt t="13644" x="5067300" y="1158875"/>
          <p14:tracePt t="13662" x="5067300" y="1127125"/>
          <p14:tracePt t="13678" x="5067300" y="1104900"/>
          <p14:tracePt t="13694" x="5067300" y="1082675"/>
          <p14:tracePt t="13711" x="5067300" y="1074738"/>
          <p14:tracePt t="13727" x="5067300" y="1058863"/>
          <p14:tracePt t="13744" x="5067300" y="1036638"/>
          <p14:tracePt t="13761" x="5067300" y="1020763"/>
          <p14:tracePt t="13777" x="5067300" y="1006475"/>
          <p14:tracePt t="13793" x="5067300" y="968375"/>
          <p14:tracePt t="13811" x="5059363" y="936625"/>
          <p14:tracePt t="13811" x="5051425" y="930275"/>
          <p14:tracePt t="13830" x="5045075" y="922338"/>
          <p14:tracePt t="13844" x="5029200" y="906463"/>
          <p14:tracePt t="13862" x="5013325" y="892175"/>
          <p14:tracePt t="13877" x="4999038" y="876300"/>
          <p14:tracePt t="13895" x="4983163" y="860425"/>
          <p14:tracePt t="13910" x="4937125" y="846138"/>
          <p14:tracePt t="13927" x="4892675" y="822325"/>
          <p14:tracePt t="13944" x="4816475" y="792163"/>
          <p14:tracePt t="13960" x="4740275" y="769938"/>
          <p14:tracePt t="13977" x="4648200" y="769938"/>
          <p14:tracePt t="13994" x="4525963" y="746125"/>
          <p14:tracePt t="14010" x="4441825" y="739775"/>
          <p14:tracePt t="14027" x="4389438" y="723900"/>
          <p14:tracePt t="14044" x="4373563" y="723900"/>
          <p14:tracePt t="14059" x="4305300" y="723900"/>
          <p14:tracePt t="14078" x="4229100" y="723900"/>
          <p14:tracePt t="14095" x="4168775" y="723900"/>
          <p14:tracePt t="14110" x="4098925" y="723900"/>
          <p14:tracePt t="14128" x="4046538" y="723900"/>
          <p14:tracePt t="14143" x="4016375" y="723900"/>
          <p14:tracePt t="14159" x="3992563" y="723900"/>
          <p14:tracePt t="14175" x="3946525" y="723900"/>
          <p14:tracePt t="14193" x="3908425" y="739775"/>
          <p14:tracePt t="14209" x="3878263" y="739775"/>
          <p14:tracePt t="14226" x="3810000" y="746125"/>
          <p14:tracePt t="14243" x="3749675" y="762000"/>
          <p14:tracePt t="14259" x="3657600" y="777875"/>
          <p14:tracePt t="14259" x="3619500" y="784225"/>
          <p14:tracePt t="14277" x="3559175" y="784225"/>
          <p14:tracePt t="14293" x="3467100" y="800100"/>
          <p14:tracePt t="14310" x="3398838" y="808038"/>
          <p14:tracePt t="14327" x="3306763" y="822325"/>
          <p14:tracePt t="14343" x="3222625" y="838200"/>
          <p14:tracePt t="14359" x="3140075" y="846138"/>
          <p14:tracePt t="14376" x="3055938" y="868363"/>
          <p14:tracePt t="14393" x="2987675" y="884238"/>
          <p14:tracePt t="14409" x="2911475" y="906463"/>
          <p14:tracePt t="14426" x="2811463" y="930275"/>
          <p14:tracePt t="14443" x="2697163" y="974725"/>
          <p14:tracePt t="14443" x="2644775" y="990600"/>
          <p14:tracePt t="14462" x="2544763" y="1028700"/>
          <p14:tracePt t="14478" x="2476500" y="1058863"/>
          <p14:tracePt t="14493" x="2422525" y="1089025"/>
          <p14:tracePt t="14510" x="2354263" y="1104900"/>
          <p14:tracePt t="14526" x="2286000" y="1143000"/>
          <p14:tracePt t="14542" x="2217738" y="1165225"/>
          <p14:tracePt t="14560" x="2149475" y="1189038"/>
          <p14:tracePt t="14576" x="2073275" y="1227138"/>
          <p14:tracePt t="14593" x="2011363" y="1241425"/>
          <p14:tracePt t="14610" x="1973263" y="1265238"/>
          <p14:tracePt t="14626" x="1927225" y="1295400"/>
          <p14:tracePt t="14642" x="1897063" y="1311275"/>
          <p14:tracePt t="14659" x="1882775" y="1325563"/>
          <p14:tracePt t="14677" x="1874838" y="1355725"/>
          <p14:tracePt t="14693" x="1858963" y="1379538"/>
          <p14:tracePt t="14710" x="1836738" y="1401763"/>
          <p14:tracePt t="14726" x="1812925" y="1447800"/>
          <p14:tracePt t="14742" x="1806575" y="1477963"/>
          <p14:tracePt t="14759" x="1798638" y="1508125"/>
          <p14:tracePt t="14775" x="1798638" y="1546225"/>
          <p14:tracePt t="14792" x="1798638" y="1554163"/>
          <p14:tracePt t="14808" x="1812925" y="1592263"/>
          <p14:tracePt t="14826" x="1828800" y="1592263"/>
          <p14:tracePt t="14842" x="1851025" y="1608138"/>
          <p14:tracePt t="14861" x="1866900" y="1608138"/>
          <p14:tracePt t="14877" x="1874838" y="1608138"/>
          <p14:tracePt t="14892" x="1905000" y="1608138"/>
          <p14:tracePt t="14909" x="1935163" y="1608138"/>
          <p14:tracePt t="14926" x="1981200" y="1608138"/>
          <p14:tracePt t="14943" x="2003425" y="1608138"/>
          <p14:tracePt t="14959" x="2011363" y="1608138"/>
          <p14:tracePt t="14974" x="2027238" y="1608138"/>
          <p14:tracePt t="14991" x="2041525" y="1608138"/>
          <p14:tracePt t="15019" x="2057400" y="1608138"/>
          <p14:tracePt t="15028" x="2095500" y="1608138"/>
          <p14:tracePt t="15040" x="2225675" y="1592263"/>
          <p14:tracePt t="15057" x="2392363" y="1577975"/>
          <p14:tracePt t="15074" x="2682875" y="1531938"/>
          <p14:tracePt t="15093" x="2849563" y="1485900"/>
          <p14:tracePt t="15109" x="3001963" y="1477963"/>
          <p14:tracePt t="15126" x="3146425" y="1455738"/>
          <p14:tracePt t="15142" x="3306763" y="1431925"/>
          <p14:tracePt t="15158" x="3475038" y="1425575"/>
          <p14:tracePt t="15175" x="3589338" y="1417638"/>
          <p14:tracePt t="15192" x="3695700" y="1393825"/>
          <p14:tracePt t="15208" x="3794125" y="1387475"/>
          <p14:tracePt t="15225" x="3902075" y="1363663"/>
          <p14:tracePt t="15242" x="4016375" y="1341438"/>
          <p14:tracePt t="15258" x="4237038" y="1317625"/>
          <p14:tracePt t="15277" x="4351338" y="1295400"/>
          <p14:tracePt t="15293" x="4403725" y="1279525"/>
          <p14:tracePt t="15309" x="4419600" y="1279525"/>
          <p14:tracePt t="15327" x="4435475" y="1279525"/>
          <p14:tracePt t="15371" x="4441825" y="1279525"/>
          <p14:tracePt t="15396" x="4449763" y="1279525"/>
          <p14:tracePt t="15403" x="4449763" y="1273175"/>
          <p14:tracePt t="15412" x="4457700" y="1273175"/>
          <p14:tracePt t="15428" x="4465638" y="1273175"/>
          <p14:tracePt t="15444" x="4473575" y="1265238"/>
          <p14:tracePt t="15468" x="4487863" y="1265238"/>
          <p14:tracePt t="15483" x="4495800" y="1265238"/>
          <p14:tracePt t="15508" x="4503738" y="1265238"/>
          <p14:tracePt t="15525" x="4511675" y="1265238"/>
          <p14:tracePt t="15548" x="4518025" y="1265238"/>
          <p14:tracePt t="15563" x="4525963" y="1265238"/>
          <p14:tracePt t="15572" x="4533900" y="1265238"/>
          <p14:tracePt t="15579" x="4549775" y="1257300"/>
          <p14:tracePt t="15590" x="4556125" y="1257300"/>
          <p14:tracePt t="15607" x="4564063" y="1249363"/>
          <p14:tracePt t="15624" x="4579938" y="1249363"/>
          <p14:tracePt t="15642" x="4587875" y="1241425"/>
          <p14:tracePt t="15657" x="4602163" y="1227138"/>
          <p14:tracePt t="15692" x="4610100" y="1219200"/>
          <p14:tracePt t="15699" x="4625975" y="1211263"/>
          <p14:tracePt t="15708" x="4656138" y="1196975"/>
          <p14:tracePt t="15725" x="4664075" y="1189038"/>
          <p14:tracePt t="15742" x="4670425" y="1181100"/>
          <p14:tracePt t="15796" x="4686300" y="1181100"/>
          <p14:tracePt t="15812" x="4694238" y="1181100"/>
          <p14:tracePt t="15821" x="4702175" y="1173163"/>
          <p14:tracePt t="15827" x="4708525" y="1173163"/>
          <p14:tracePt t="15844" x="4716463" y="1173163"/>
          <p14:tracePt t="15857" x="4724400" y="1173163"/>
          <p14:tracePt t="15876" x="4732338" y="1173163"/>
          <p14:tracePt t="15890" x="4746625" y="1173163"/>
          <p14:tracePt t="15916" x="4754563" y="1173163"/>
          <p14:tracePt t="15940" x="4762500" y="1173163"/>
          <p14:tracePt t="15988" x="4770438" y="1173163"/>
          <p14:tracePt t="16011" x="4778375" y="1173163"/>
          <p14:tracePt t="16043" x="4784725" y="1173163"/>
          <p14:tracePt t="16083" x="4800600" y="1173163"/>
          <p14:tracePt t="16115" x="4808538" y="1173163"/>
          <p14:tracePt t="16163" x="4816475" y="1173163"/>
          <p14:tracePt t="16172" x="4822825" y="1173163"/>
          <p14:tracePt t="16195" x="4838700" y="1165225"/>
          <p14:tracePt t="16211" x="4838700" y="1158875"/>
          <p14:tracePt t="16228" x="4846638" y="1158875"/>
          <p14:tracePt t="16267" x="4846638" y="1150938"/>
          <p14:tracePt t="16275" x="4854575" y="1143000"/>
          <p14:tracePt t="16292" x="4860925" y="1135063"/>
          <p14:tracePt t="16308" x="4860925" y="1127125"/>
          <p14:tracePt t="16372" x="4860925" y="1120775"/>
          <p14:tracePt t="16388" x="4860925" y="1112838"/>
          <p14:tracePt t="16395" x="4860925" y="1104900"/>
          <p14:tracePt t="16412" x="4860925" y="1096963"/>
          <p14:tracePt t="16612" x="4860925" y="1082675"/>
          <p14:tracePt t="16620" x="4860925" y="1066800"/>
          <p14:tracePt t="16628" x="4860925" y="1050925"/>
          <p14:tracePt t="16643" x="4860925" y="1036638"/>
          <p14:tracePt t="16656" x="4876800" y="1020763"/>
          <p14:tracePt t="16673" x="4884738" y="1006475"/>
          <p14:tracePt t="16689" x="4892675" y="982663"/>
          <p14:tracePt t="16706" x="4892675" y="968375"/>
          <p14:tracePt t="16723" x="4899025" y="892175"/>
          <p14:tracePt t="16741" x="4906963" y="860425"/>
          <p14:tracePt t="16757" x="4906963" y="846138"/>
          <p14:tracePt t="16774" x="4906963" y="830263"/>
          <p14:tracePt t="16789" x="4914900" y="815975"/>
          <p14:tracePt t="16807" x="4914900" y="808038"/>
          <p14:tracePt t="16828" x="4914900" y="800100"/>
          <p14:tracePt t="16839" x="4914900" y="784225"/>
          <p14:tracePt t="16860" x="4922838" y="777875"/>
          <p14:tracePt t="16873" x="4930775" y="754063"/>
          <p14:tracePt t="16890" x="4937125" y="723900"/>
          <p14:tracePt t="16908" x="4937125" y="693738"/>
          <p14:tracePt t="16908" x="4937125" y="677863"/>
          <p14:tracePt t="16925" x="4945063" y="669925"/>
          <p14:tracePt t="16963" x="4945063" y="677863"/>
          <p14:tracePt t="17068" x="4945063" y="685800"/>
          <p14:tracePt t="17076" x="4945063" y="693738"/>
          <p14:tracePt t="17089" x="4945063" y="708025"/>
          <p14:tracePt t="17106" x="4945063" y="723900"/>
          <p14:tracePt t="17122" x="4945063" y="739775"/>
          <p14:tracePt t="17141" x="4945063" y="754063"/>
          <p14:tracePt t="17157" x="4945063" y="777875"/>
          <p14:tracePt t="17174" x="4922838" y="808038"/>
          <p14:tracePt t="17190" x="4906963" y="860425"/>
          <p14:tracePt t="17206" x="4899025" y="876300"/>
          <p14:tracePt t="17222" x="4892675" y="906463"/>
          <p14:tracePt t="17239" x="4884738" y="930275"/>
          <p14:tracePt t="17256" x="4860925" y="974725"/>
          <p14:tracePt t="17273" x="4854575" y="1020763"/>
          <p14:tracePt t="17289" x="4838700" y="1058863"/>
          <p14:tracePt t="17306" x="4830763" y="1104900"/>
          <p14:tracePt t="17306" x="4822825" y="1120775"/>
          <p14:tracePt t="17326" x="4808538" y="1150938"/>
          <p14:tracePt t="17341" x="4808538" y="1173163"/>
          <p14:tracePt t="17357" x="4808538" y="1196975"/>
          <p14:tracePt t="17374" x="4792663" y="1211263"/>
          <p14:tracePt t="17389" x="4792663" y="1219200"/>
          <p14:tracePt t="17406" x="4792663" y="1227138"/>
          <p14:tracePt t="17422" x="4792663" y="1257300"/>
          <p14:tracePt t="17439" x="4784725" y="1287463"/>
          <p14:tracePt t="17456" x="4770438" y="1317625"/>
          <p14:tracePt t="17475" x="4770438" y="1349375"/>
          <p14:tracePt t="17489" x="4770438" y="1371600"/>
          <p14:tracePt t="17505" x="4770438" y="1387475"/>
          <p14:tracePt t="17522" x="4762500" y="1387475"/>
          <p14:tracePt t="18012" x="4754563" y="1387475"/>
          <p14:tracePt t="18028" x="4746625" y="1387475"/>
          <p14:tracePt t="18043" x="4732338" y="1401763"/>
          <p14:tracePt t="18059" x="4732338" y="1409700"/>
          <p14:tracePt t="18075" x="4716463" y="1425575"/>
          <p14:tracePt t="18083" x="4716463" y="1431925"/>
          <p14:tracePt t="18123" x="4716463" y="1439863"/>
          <p14:tracePt t="18268" x="4716463" y="1447800"/>
          <p14:tracePt t="18283" x="4716463" y="1455738"/>
          <p14:tracePt t="18299" x="4716463" y="1463675"/>
          <p14:tracePt t="18308" x="4716463" y="1470025"/>
          <p14:tracePt t="18321" x="4716463" y="1485900"/>
          <p14:tracePt t="18338" x="4716463" y="1516063"/>
          <p14:tracePt t="18358" x="4740275" y="1577975"/>
          <p14:tracePt t="18374" x="4784725" y="1692275"/>
          <p14:tracePt t="18388" x="4838700" y="1812925"/>
          <p14:tracePt t="18405" x="4876800" y="1927225"/>
          <p14:tracePt t="18422" x="4922838" y="2079625"/>
          <p14:tracePt t="18438" x="4953000" y="2187575"/>
          <p14:tracePt t="18455" x="4991100" y="2293938"/>
          <p14:tracePt t="18472" x="5013325" y="2370138"/>
          <p14:tracePt t="18488" x="5037138" y="2454275"/>
          <p14:tracePt t="18505" x="5051425" y="2530475"/>
          <p14:tracePt t="18522" x="5075238" y="2598738"/>
          <p14:tracePt t="18522" x="5075238" y="2613025"/>
          <p14:tracePt t="18540" x="5083175" y="2659063"/>
          <p14:tracePt t="18553" x="5113338" y="2759075"/>
          <p14:tracePt t="18573" x="5159375" y="2849563"/>
          <p14:tracePt t="18589" x="5211763" y="2955925"/>
          <p14:tracePt t="18606" x="5241925" y="3025775"/>
          <p14:tracePt t="18621" x="5273675" y="3070225"/>
          <p14:tracePt t="18638" x="5273675" y="3094038"/>
          <p14:tracePt t="18655" x="5280025" y="3101975"/>
          <p14:tracePt t="18671" x="5295900" y="3108325"/>
          <p14:tracePt t="18687" x="5303838" y="3124200"/>
          <p14:tracePt t="18705" x="5334000" y="3146425"/>
          <p14:tracePt t="18721" x="5356225" y="3184525"/>
          <p14:tracePt t="18738" x="5372100" y="3200400"/>
          <p14:tracePt t="18755" x="5380038" y="3208338"/>
          <p14:tracePt t="18755" x="5387975" y="3208338"/>
          <p14:tracePt t="18773" x="5402263" y="3208338"/>
          <p14:tracePt t="18789" x="5432425" y="3222625"/>
          <p14:tracePt t="18805" x="5470525" y="3246438"/>
          <p14:tracePt t="18822" x="5516563" y="3268663"/>
          <p14:tracePt t="18838" x="5532438" y="3276600"/>
          <p14:tracePt t="18854" x="5540375" y="3276600"/>
          <p14:tracePt t="18870" x="5540375" y="3268663"/>
          <p14:tracePt t="18899" x="5540375" y="3254375"/>
          <p14:tracePt t="18908" x="5540375" y="3238500"/>
          <p14:tracePt t="18920" x="5546725" y="3216275"/>
          <p14:tracePt t="18938" x="5554663" y="3200400"/>
          <p14:tracePt t="18954" x="5554663" y="3192463"/>
          <p14:tracePt t="18970" x="5554663" y="3170238"/>
          <p14:tracePt t="18989" x="5562600" y="3124200"/>
          <p14:tracePt t="19006" x="5570538" y="3078163"/>
          <p14:tracePt t="19021" x="5592763" y="3040063"/>
          <p14:tracePt t="19038" x="5592763" y="3009900"/>
          <p14:tracePt t="19054" x="5592763" y="2994025"/>
          <p14:tracePt t="19070" x="5592763" y="2987675"/>
          <p14:tracePt t="19087" x="5592763" y="2979738"/>
          <p14:tracePt t="19104" x="5592763" y="2963863"/>
          <p14:tracePt t="19121" x="5578475" y="2963863"/>
          <p14:tracePt t="19137" x="5532438" y="2941638"/>
          <p14:tracePt t="19154" x="5494338" y="2933700"/>
          <p14:tracePt t="19171" x="5418138" y="2925763"/>
          <p14:tracePt t="19189" x="5341938" y="2903538"/>
          <p14:tracePt t="19205" x="5241925" y="2873375"/>
          <p14:tracePt t="19222" x="5143500" y="2835275"/>
          <p14:tracePt t="19237" x="5083175" y="2811463"/>
          <p14:tracePt t="19255" x="4983163" y="2797175"/>
          <p14:tracePt t="19270" x="4884738" y="2789238"/>
          <p14:tracePt t="19288" x="4800600" y="2789238"/>
          <p14:tracePt t="19304" x="4746625" y="2789238"/>
          <p14:tracePt t="19321" x="4694238" y="2789238"/>
          <p14:tracePt t="19321" x="4678363" y="2789238"/>
          <p14:tracePt t="19340" x="4648200" y="2797175"/>
          <p14:tracePt t="19354" x="4579938" y="2797175"/>
          <p14:tracePt t="19354" x="4518025" y="2797175"/>
          <p14:tracePt t="19372" x="4457700" y="2797175"/>
          <p14:tracePt t="19388" x="4237038" y="2819400"/>
          <p14:tracePt t="19405" x="4137025" y="2835275"/>
          <p14:tracePt t="19421" x="4060825" y="2857500"/>
          <p14:tracePt t="19437" x="4008438" y="2873375"/>
          <p14:tracePt t="19454" x="3984625" y="2873375"/>
          <p14:tracePt t="19454" x="3970338" y="2879725"/>
          <p14:tracePt t="19477" x="3954463" y="2887663"/>
          <p14:tracePt t="19487" x="3924300" y="2895600"/>
          <p14:tracePt t="19505" x="3863975" y="2895600"/>
          <p14:tracePt t="19522" x="3787775" y="2911475"/>
          <p14:tracePt t="19536" x="3711575" y="2941638"/>
          <p14:tracePt t="19553" x="3635375" y="2955925"/>
          <p14:tracePt t="19569" x="3559175" y="2955925"/>
          <p14:tracePt t="19586" x="3482975" y="2963863"/>
          <p14:tracePt t="19586" x="3451225" y="2971800"/>
          <p14:tracePt t="19604" x="3375025" y="2987675"/>
          <p14:tracePt t="19621" x="3292475" y="3001963"/>
          <p14:tracePt t="19638" x="3178175" y="3017838"/>
          <p14:tracePt t="19653" x="3040063" y="3040063"/>
          <p14:tracePt t="19669" x="2941638" y="3048000"/>
          <p14:tracePt t="19687" x="2835275" y="3070225"/>
          <p14:tracePt t="19704" x="2735263" y="3094038"/>
          <p14:tracePt t="19720" x="2659063" y="3132138"/>
          <p14:tracePt t="19737" x="2574925" y="3170238"/>
          <p14:tracePt t="19754" x="2530475" y="3200400"/>
          <p14:tracePt t="19770" x="2454275" y="3260725"/>
          <p14:tracePt t="19770" x="2430463" y="3260725"/>
          <p14:tracePt t="19789" x="2378075" y="3298825"/>
          <p14:tracePt t="19804" x="2346325" y="3322638"/>
          <p14:tracePt t="19821" x="2316163" y="3344863"/>
          <p14:tracePt t="19838" x="2278063" y="3375025"/>
          <p14:tracePt t="19854" x="2247900" y="3406775"/>
          <p14:tracePt t="19870" x="2209800" y="3429000"/>
          <p14:tracePt t="19887" x="2179638" y="3459163"/>
          <p14:tracePt t="19903" x="2155825" y="3482975"/>
          <p14:tracePt t="19920" x="2133600" y="3505200"/>
          <p14:tracePt t="19937" x="2125663" y="3527425"/>
          <p14:tracePt t="19953" x="2111375" y="3559175"/>
          <p14:tracePt t="19970" x="2095500" y="3573463"/>
          <p14:tracePt t="19970" x="2087563" y="3581400"/>
          <p14:tracePt t="19989" x="2079625" y="3603625"/>
          <p14:tracePt t="20003" x="2057400" y="3627438"/>
          <p14:tracePt t="20022" x="2041525" y="3657600"/>
          <p14:tracePt t="20038" x="2035175" y="3695700"/>
          <p14:tracePt t="20053" x="2027238" y="3717925"/>
          <p14:tracePt t="20070" x="2011363" y="3741738"/>
          <p14:tracePt t="20087" x="1997075" y="3763963"/>
          <p14:tracePt t="20103" x="1997075" y="3787775"/>
          <p14:tracePt t="20120" x="1989138" y="3817938"/>
          <p14:tracePt t="20137" x="1981200" y="3832225"/>
          <p14:tracePt t="20153" x="1981200" y="3848100"/>
          <p14:tracePt t="20170" x="1981200" y="3870325"/>
          <p14:tracePt t="20186" x="1981200" y="3886200"/>
          <p14:tracePt t="20186" x="1981200" y="3894138"/>
          <p14:tracePt t="20204" x="1981200" y="3916363"/>
          <p14:tracePt t="20221" x="1981200" y="3932238"/>
          <p14:tracePt t="20237" x="1989138" y="3946525"/>
          <p14:tracePt t="20253" x="2003425" y="3984625"/>
          <p14:tracePt t="20270" x="2011363" y="4008438"/>
          <p14:tracePt t="20286" x="2011363" y="4030663"/>
          <p14:tracePt t="20303" x="2011363" y="4054475"/>
          <p14:tracePt t="20319" x="2011363" y="4076700"/>
          <p14:tracePt t="20338" x="2027238" y="4122738"/>
          <p14:tracePt t="20354" x="2041525" y="4144963"/>
          <p14:tracePt t="20369" x="2057400" y="4168775"/>
          <p14:tracePt t="20387" x="2065338" y="4191000"/>
          <p14:tracePt t="20387" x="2073275" y="4191000"/>
          <p14:tracePt t="20404" x="2073275" y="4206875"/>
          <p14:tracePt t="20419" x="2087563" y="4221163"/>
          <p14:tracePt t="20437" x="2103438" y="4244975"/>
          <p14:tracePt t="20454" x="2133600" y="4275138"/>
          <p14:tracePt t="20470" x="2149475" y="4289425"/>
          <p14:tracePt t="20487" x="2171700" y="4313238"/>
          <p14:tracePt t="20502" x="2187575" y="4343400"/>
          <p14:tracePt t="20519" x="2209800" y="4365625"/>
          <p14:tracePt t="20535" x="2239963" y="4381500"/>
          <p14:tracePt t="20553" x="2301875" y="4403725"/>
          <p14:tracePt t="20569" x="2362200" y="4449763"/>
          <p14:tracePt t="20586" x="2384425" y="4457700"/>
          <p14:tracePt t="20603" x="2400300" y="4473575"/>
          <p14:tracePt t="20621" x="2416175" y="4473575"/>
          <p14:tracePt t="20637" x="2422525" y="4473575"/>
          <p14:tracePt t="20652" x="2438400" y="4487863"/>
          <p14:tracePt t="20669" x="2460625" y="4495800"/>
          <p14:tracePt t="20686" x="2484438" y="4503738"/>
          <p14:tracePt t="20703" x="2492375" y="4503738"/>
          <p14:tracePt t="20718" x="2498725" y="4503738"/>
          <p14:tracePt t="20747" x="2506663" y="4518025"/>
          <p14:tracePt t="20756" x="2522538" y="4518025"/>
          <p14:tracePt t="20769" x="2560638" y="4533900"/>
          <p14:tracePt t="20786" x="2598738" y="4541838"/>
          <p14:tracePt t="20786" x="2613025" y="4541838"/>
          <p14:tracePt t="20804" x="2628900" y="4541838"/>
          <p14:tracePt t="20820" x="2659063" y="4549775"/>
          <p14:tracePt t="20838" x="2689225" y="4556125"/>
          <p14:tracePt t="20854" x="2705100" y="4564063"/>
          <p14:tracePt t="20869" x="2720975" y="4572000"/>
          <p14:tracePt t="20886" x="2743200" y="4579938"/>
          <p14:tracePt t="20903" x="2773363" y="4594225"/>
          <p14:tracePt t="20919" x="2841625" y="4602163"/>
          <p14:tracePt t="20936" x="2917825" y="4618038"/>
          <p14:tracePt t="20952" x="2941638" y="4625975"/>
          <p14:tracePt t="20970" x="2955925" y="4632325"/>
          <p14:tracePt t="20985" x="2971800" y="4632325"/>
          <p14:tracePt t="21019" x="2987675" y="4632325"/>
          <p14:tracePt t="21036" x="3001963" y="4632325"/>
          <p14:tracePt t="21043" x="3032125" y="4632325"/>
          <p14:tracePt t="21052" x="3086100" y="4632325"/>
          <p14:tracePt t="21070" x="3154363" y="4648200"/>
          <p14:tracePt t="21086" x="3170238" y="4656138"/>
          <p14:tracePt t="21102" x="3178175" y="4656138"/>
          <p14:tracePt t="21118" x="3208338" y="4656138"/>
          <p14:tracePt t="21135" x="3222625" y="4656138"/>
          <p14:tracePt t="21152" x="3254375" y="4656138"/>
          <p14:tracePt t="21169" x="3276600" y="4656138"/>
          <p14:tracePt t="21186" x="3322638" y="4656138"/>
          <p14:tracePt t="21186" x="3352800" y="4656138"/>
          <p14:tracePt t="21204" x="3375025" y="4656138"/>
          <p14:tracePt t="21218" x="3467100" y="4656138"/>
          <p14:tracePt t="21237" x="3521075" y="4656138"/>
          <p14:tracePt t="21253" x="3551238" y="4656138"/>
          <p14:tracePt t="21269" x="3565525" y="4656138"/>
          <p14:tracePt t="21285" x="3581400" y="4656138"/>
          <p14:tracePt t="21302" x="3635375" y="4664075"/>
          <p14:tracePt t="21320" x="3711575" y="4678363"/>
          <p14:tracePt t="21336" x="3794125" y="4694238"/>
          <p14:tracePt t="21352" x="3848100" y="4694238"/>
          <p14:tracePt t="21368" x="3894138" y="4694238"/>
          <p14:tracePt t="21386" x="3916363" y="4694238"/>
          <p14:tracePt t="21402" x="3932238" y="4694238"/>
          <p14:tracePt t="21420" x="3954463" y="4694238"/>
          <p14:tracePt t="21436" x="4016375" y="4708525"/>
          <p14:tracePt t="21453" x="4098925" y="4732338"/>
          <p14:tracePt t="21470" x="4213225" y="4732338"/>
          <p14:tracePt t="21486" x="4327525" y="4732338"/>
          <p14:tracePt t="21502" x="4389438" y="4732338"/>
          <p14:tracePt t="21518" x="4411663" y="4732338"/>
          <p14:tracePt t="21535" x="4449763" y="4732338"/>
          <p14:tracePt t="21552" x="4487863" y="4732338"/>
          <p14:tracePt t="21568" x="4564063" y="4732338"/>
          <p14:tracePt t="21585" x="4648200" y="4732338"/>
          <p14:tracePt t="21602" x="4732338" y="4732338"/>
          <p14:tracePt t="21618" x="4778375" y="4732338"/>
          <p14:tracePt t="21618" x="4800600" y="4732338"/>
          <p14:tracePt t="21637" x="4854575" y="4724400"/>
          <p14:tracePt t="21653" x="4892675" y="4724400"/>
          <p14:tracePt t="21669" x="4922838" y="4716463"/>
          <p14:tracePt t="21686" x="4968875" y="4716463"/>
          <p14:tracePt t="21702" x="5006975" y="4716463"/>
          <p14:tracePt t="21718" x="5059363" y="4702175"/>
          <p14:tracePt t="21735" x="5113338" y="4686300"/>
          <p14:tracePt t="21751" x="5173663" y="4664075"/>
          <p14:tracePt t="21769" x="5280025" y="4640263"/>
          <p14:tracePt t="21785" x="5372100" y="4618038"/>
          <p14:tracePt t="21801" x="5418138" y="4610100"/>
          <p14:tracePt t="21801" x="5432425" y="4594225"/>
          <p14:tracePt t="21821" x="5448300" y="4587875"/>
          <p14:tracePt t="21835" x="5470525" y="4572000"/>
          <p14:tracePt t="21853" x="5508625" y="4533900"/>
          <p14:tracePt t="21869" x="5532438" y="4495800"/>
          <p14:tracePt t="21886" x="5584825" y="4457700"/>
          <p14:tracePt t="21902" x="5638800" y="4419600"/>
          <p14:tracePt t="21918" x="5661025" y="4359275"/>
          <p14:tracePt t="21935" x="5676900" y="4305300"/>
          <p14:tracePt t="21951" x="5684838" y="4229100"/>
          <p14:tracePt t="21969" x="5692775" y="4175125"/>
          <p14:tracePt t="21984" x="5707063" y="4098925"/>
          <p14:tracePt t="22001" x="5737225" y="4008438"/>
          <p14:tracePt t="22018" x="5745163" y="3940175"/>
          <p14:tracePt t="22018" x="5745163" y="3902075"/>
          <p14:tracePt t="22036" x="5745163" y="3863975"/>
          <p14:tracePt t="22050" x="5745163" y="3810000"/>
          <p14:tracePt t="22050" x="5745163" y="3794125"/>
          <p14:tracePt t="22068" x="5737225" y="3741738"/>
          <p14:tracePt t="22085" x="5730875" y="3703638"/>
          <p14:tracePt t="22102" x="5730875" y="3657600"/>
          <p14:tracePt t="22118" x="5730875" y="3597275"/>
          <p14:tracePt t="22135" x="5730875" y="3543300"/>
          <p14:tracePt t="22151" x="5730875" y="3467100"/>
          <p14:tracePt t="22168" x="5722938" y="3421063"/>
          <p14:tracePt t="22185" x="5707063" y="3375025"/>
          <p14:tracePt t="22201" x="5707063" y="3344863"/>
          <p14:tracePt t="22217" x="5707063" y="3322638"/>
          <p14:tracePt t="22234" x="5707063" y="3292475"/>
          <p14:tracePt t="22234" x="5692775" y="3260725"/>
          <p14:tracePt t="22253" x="5684838" y="3222625"/>
          <p14:tracePt t="22269" x="5654675" y="3178175"/>
          <p14:tracePt t="22285" x="5638800" y="3124200"/>
          <p14:tracePt t="22302" x="5630863" y="3094038"/>
          <p14:tracePt t="22320" x="5630863" y="3070225"/>
          <p14:tracePt t="22335" x="5616575" y="3032125"/>
          <p14:tracePt t="22351" x="5578475" y="2979738"/>
          <p14:tracePt t="22367" x="5540375" y="2933700"/>
          <p14:tracePt t="22384" x="5508625" y="2911475"/>
          <p14:tracePt t="22403" x="5486400" y="2895600"/>
          <p14:tracePt t="22417" x="5448300" y="2857500"/>
          <p14:tracePt t="22434" x="5432425" y="2849563"/>
          <p14:tracePt t="22452" x="5418138" y="2835275"/>
          <p14:tracePt t="22470" x="5394325" y="2811463"/>
          <p14:tracePt t="22485" x="5372100" y="2803525"/>
          <p14:tracePt t="22501" x="5356225" y="2797175"/>
          <p14:tracePt t="22518" x="5341938" y="2789238"/>
          <p14:tracePt t="22534" x="5326063" y="2781300"/>
          <p14:tracePt t="22551" x="5303838" y="2781300"/>
          <p14:tracePt t="22567" x="5273675" y="2773363"/>
          <p14:tracePt t="22584" x="5241925" y="2773363"/>
          <p14:tracePt t="22600" x="5227638" y="2773363"/>
          <p14:tracePt t="22617" x="5211763" y="2773363"/>
          <p14:tracePt t="22634" x="5189538" y="2773363"/>
          <p14:tracePt t="22634" x="5173663" y="2773363"/>
          <p14:tracePt t="22652" x="5151438" y="2773363"/>
          <p14:tracePt t="22652" x="5105400" y="2773363"/>
          <p14:tracePt t="22668" x="5037138" y="2765425"/>
          <p14:tracePt t="22685" x="4953000" y="2765425"/>
          <p14:tracePt t="22701" x="4906963" y="2765425"/>
          <p14:tracePt t="22717" x="4868863" y="2765425"/>
          <p14:tracePt t="22734" x="4838700" y="2765425"/>
          <p14:tracePt t="22751" x="4792663" y="2765425"/>
          <p14:tracePt t="22767" x="4746625" y="2765425"/>
          <p14:tracePt t="22783" x="4708525" y="2765425"/>
          <p14:tracePt t="22799" x="4656138" y="2765425"/>
          <p14:tracePt t="22816" x="4572000" y="2765425"/>
          <p14:tracePt t="22834" x="4503738" y="2765425"/>
          <p14:tracePt t="22850" x="4419600" y="2765425"/>
          <p14:tracePt t="22850" x="4373563" y="2765425"/>
          <p14:tracePt t="22869" x="4283075" y="2765425"/>
          <p14:tracePt t="22885" x="4183063" y="2765425"/>
          <p14:tracePt t="22902" x="4114800" y="2765425"/>
          <p14:tracePt t="22918" x="4068763" y="2765425"/>
          <p14:tracePt t="22934" x="4038600" y="2765425"/>
          <p14:tracePt t="22950" x="4008438" y="2765425"/>
          <p14:tracePt t="22966" x="3954463" y="2765425"/>
          <p14:tracePt t="22984" x="3894138" y="2765425"/>
          <p14:tracePt t="23001" x="3810000" y="2765425"/>
          <p14:tracePt t="23017" x="3733800" y="2765425"/>
          <p14:tracePt t="23034" x="3657600" y="2765425"/>
          <p14:tracePt t="23050" x="3559175" y="2765425"/>
          <p14:tracePt t="23050" x="3521075" y="2765425"/>
          <p14:tracePt t="23069" x="3436938" y="2765425"/>
          <p14:tracePt t="23084" x="3360738" y="2765425"/>
          <p14:tracePt t="23101" x="3322638" y="2765425"/>
          <p14:tracePt t="23118" x="3276600" y="2765425"/>
          <p14:tracePt t="23134" x="3246438" y="2765425"/>
          <p14:tracePt t="23150" x="3208338" y="2765425"/>
          <p14:tracePt t="23167" x="3170238" y="2781300"/>
          <p14:tracePt t="23183" x="3116263" y="2789238"/>
          <p14:tracePt t="23200" x="3070225" y="2797175"/>
          <p14:tracePt t="23217" x="3032125" y="2797175"/>
          <p14:tracePt t="23233" x="2971800" y="2803525"/>
          <p14:tracePt t="23250" x="2941638" y="2819400"/>
          <p14:tracePt t="23250" x="2911475" y="2819400"/>
          <p14:tracePt t="23268" x="2873375" y="2819400"/>
          <p14:tracePt t="23283" x="2765425" y="2865438"/>
          <p14:tracePt t="23301" x="2697163" y="2887663"/>
          <p14:tracePt t="23317" x="2628900" y="2911475"/>
          <p14:tracePt t="23334" x="2590800" y="2933700"/>
          <p14:tracePt t="23350" x="2560638" y="2949575"/>
          <p14:tracePt t="23366" x="2552700" y="2955925"/>
          <p14:tracePt t="23383" x="2536825" y="2971800"/>
          <p14:tracePt t="23400" x="2514600" y="2994025"/>
          <p14:tracePt t="23416" x="2492375" y="3017838"/>
          <p14:tracePt t="23433" x="2460625" y="3048000"/>
          <p14:tracePt t="23450" x="2422525" y="3070225"/>
          <p14:tracePt t="23450" x="2408238" y="3086100"/>
          <p14:tracePt t="23471" x="2378075" y="3101975"/>
          <p14:tracePt t="23483" x="2339975" y="3116263"/>
          <p14:tracePt t="23501" x="2308225" y="3132138"/>
          <p14:tracePt t="23517" x="2293938" y="3146425"/>
          <p14:tracePt t="23535" x="2278063" y="3162300"/>
          <p14:tracePt t="23550" x="2270125" y="3184525"/>
          <p14:tracePt t="23566" x="2247900" y="3222625"/>
          <p14:tracePt t="23583" x="2232025" y="3260725"/>
          <p14:tracePt t="23600" x="2209800" y="3284538"/>
          <p14:tracePt t="23617" x="2187575" y="3306763"/>
          <p14:tracePt t="23633" x="2179638" y="3306763"/>
          <p14:tracePt t="23649" x="2171700" y="3322638"/>
          <p14:tracePt t="23666" x="2155825" y="3330575"/>
          <p14:tracePt t="23666" x="2155825" y="3336925"/>
          <p14:tracePt t="23685" x="2149475" y="3375025"/>
          <p14:tracePt t="23701" x="2133600" y="3406775"/>
          <p14:tracePt t="23717" x="2111375" y="3451225"/>
          <p14:tracePt t="23734" x="2065338" y="3513138"/>
          <p14:tracePt t="23750" x="2049463" y="3551238"/>
          <p14:tracePt t="23767" x="2041525" y="3559175"/>
          <p14:tracePt t="23782" x="2035175" y="3565525"/>
          <p14:tracePt t="23799" x="2035175" y="3573463"/>
          <p14:tracePt t="23816" x="2035175" y="3581400"/>
          <p14:tracePt t="23831" x="2019300" y="3597275"/>
          <p14:tracePt t="23849" x="2019300" y="3603625"/>
          <p14:tracePt t="23865" x="2019300" y="3619500"/>
          <p14:tracePt t="23865" x="2019300" y="3635375"/>
          <p14:tracePt t="23885" x="2019300" y="3641725"/>
          <p14:tracePt t="23899" x="2003425" y="3679825"/>
          <p14:tracePt t="23917" x="2003425" y="3695700"/>
          <p14:tracePt t="23934" x="2003425" y="3717925"/>
          <p14:tracePt t="23949" x="2003425" y="3749675"/>
          <p14:tracePt t="23965" x="2003425" y="3779838"/>
          <p14:tracePt t="23982" x="2003425" y="3810000"/>
          <p14:tracePt t="23998" x="2003425" y="3848100"/>
          <p14:tracePt t="24016" x="2019300" y="3908425"/>
          <p14:tracePt t="24033" x="2049463" y="3954463"/>
          <p14:tracePt t="24049" x="2079625" y="3984625"/>
          <p14:tracePt t="24066" x="2111375" y="4016375"/>
          <p14:tracePt t="24082" x="2125663" y="4022725"/>
          <p14:tracePt t="24099" x="2141538" y="4060825"/>
          <p14:tracePt t="24117" x="2179638" y="4092575"/>
          <p14:tracePt t="24133" x="2225675" y="4137025"/>
          <p14:tracePt t="24150" x="2263775" y="4175125"/>
          <p14:tracePt t="24166" x="2308225" y="4213225"/>
          <p14:tracePt t="24183" x="2324100" y="4237038"/>
          <p14:tracePt t="24199" x="2339975" y="4251325"/>
          <p14:tracePt t="24216" x="2370138" y="4283075"/>
          <p14:tracePt t="24233" x="2416175" y="4305300"/>
          <p14:tracePt t="24249" x="2492375" y="4359275"/>
          <p14:tracePt t="24266" x="2560638" y="4397375"/>
          <p14:tracePt t="24282" x="2613025" y="4435475"/>
          <p14:tracePt t="24282" x="2644775" y="4449763"/>
          <p14:tracePt t="24301" x="2682875" y="4473575"/>
          <p14:tracePt t="24317" x="2727325" y="4495800"/>
          <p14:tracePt t="24333" x="2759075" y="4511675"/>
          <p14:tracePt t="24349" x="2819400" y="4525963"/>
          <p14:tracePt t="24366" x="2903538" y="4549775"/>
          <p14:tracePt t="24383" x="2955925" y="4564063"/>
          <p14:tracePt t="24399" x="3001963" y="4587875"/>
          <p14:tracePt t="24417" x="3040063" y="4587875"/>
          <p14:tracePt t="24433" x="3108325" y="4610100"/>
          <p14:tracePt t="24448" x="3216275" y="4648200"/>
          <p14:tracePt t="24465" x="3298825" y="4656138"/>
          <p14:tracePt t="24481" x="3368675" y="4664075"/>
          <p14:tracePt t="24498" x="3390900" y="4664075"/>
          <p14:tracePt t="24498" x="3406775" y="4664075"/>
          <p14:tracePt t="24516" x="3429000" y="4670425"/>
          <p14:tracePt t="24531" x="3505200" y="4686300"/>
          <p14:tracePt t="24548" x="3551238" y="4686300"/>
          <p14:tracePt t="24565" x="3627438" y="4708525"/>
          <p14:tracePt t="24582" x="3673475" y="4708525"/>
          <p14:tracePt t="24599" x="3703638" y="4708525"/>
          <p14:tracePt t="24615" x="3733800" y="4724400"/>
          <p14:tracePt t="24632" x="3771900" y="4732338"/>
          <p14:tracePt t="24648" x="3817938" y="4740275"/>
          <p14:tracePt t="24665" x="3870325" y="4746625"/>
          <p14:tracePt t="24682" x="3916363" y="4746625"/>
          <p14:tracePt t="24682" x="3946525" y="4762500"/>
          <p14:tracePt t="24701" x="4008438" y="4762500"/>
          <p14:tracePt t="24717" x="4084638" y="4762500"/>
          <p14:tracePt t="24733" x="4144963" y="4762500"/>
          <p14:tracePt t="24749" x="4213225" y="4762500"/>
          <p14:tracePt t="24766" x="4267200" y="4762500"/>
          <p14:tracePt t="24782" x="4327525" y="4762500"/>
          <p14:tracePt t="24799" x="4373563" y="4762500"/>
          <p14:tracePt t="24815" x="4411663" y="4762500"/>
          <p14:tracePt t="24833" x="4457700" y="4762500"/>
          <p14:tracePt t="24848" x="4556125" y="4762500"/>
          <p14:tracePt t="24865" x="4678363" y="4762500"/>
          <p14:tracePt t="24882" x="4784725" y="4732338"/>
          <p14:tracePt t="24898" x="4892675" y="4694238"/>
          <p14:tracePt t="24917" x="4945063" y="4678363"/>
          <p14:tracePt t="24933" x="4983163" y="4664075"/>
          <p14:tracePt t="24949" x="5006975" y="4648200"/>
          <p14:tracePt t="24966" x="5021263" y="4618038"/>
          <p14:tracePt t="24982" x="5067300" y="4549775"/>
          <p14:tracePt t="24998" x="5127625" y="4503738"/>
          <p14:tracePt t="25015" x="5219700" y="4457700"/>
          <p14:tracePt t="25031" x="5311775" y="4397375"/>
          <p14:tracePt t="25048" x="5372100" y="4351338"/>
          <p14:tracePt t="25065" x="5426075" y="4283075"/>
          <p14:tracePt t="25081" x="5448300" y="4213225"/>
          <p14:tracePt t="25081" x="5470525" y="4168775"/>
          <p14:tracePt t="25101" x="5486400" y="4144963"/>
          <p14:tracePt t="25114" x="5524500" y="4076700"/>
          <p14:tracePt t="25130" x="5554663" y="4022725"/>
          <p14:tracePt t="25130" x="5592763" y="3970338"/>
          <p14:tracePt t="25148" x="5646738" y="3886200"/>
          <p14:tracePt t="25165" x="5715000" y="3802063"/>
          <p14:tracePt t="25181" x="5783263" y="3703638"/>
          <p14:tracePt t="25197" x="5851525" y="3611563"/>
          <p14:tracePt t="25215" x="5927725" y="3559175"/>
          <p14:tracePt t="25231" x="5981700" y="3521075"/>
          <p14:tracePt t="25248" x="6003925" y="3497263"/>
          <p14:tracePt t="25265" x="6011863" y="3482975"/>
          <p14:tracePt t="25281" x="6019800" y="3451225"/>
          <p14:tracePt t="25298" x="6057900" y="3429000"/>
          <p14:tracePt t="25315" x="6111875" y="3398838"/>
          <p14:tracePt t="25315" x="6156325" y="3375025"/>
          <p14:tracePt t="25334" x="6194425" y="3360738"/>
          <p14:tracePt t="25349" x="6202363" y="3360738"/>
          <p14:tracePt t="25492" x="6210300" y="3368675"/>
          <p14:tracePt t="25507" x="6218238" y="3375025"/>
          <p14:tracePt t="25532" x="6226175" y="3382963"/>
          <p14:tracePt t="25539" x="6226175" y="3390900"/>
          <p14:tracePt t="25556" x="6226175" y="3398838"/>
          <p14:tracePt t="25565" x="6226175" y="3406775"/>
          <p14:tracePt t="25581" x="6226175" y="3429000"/>
          <p14:tracePt t="25598" x="6226175" y="3451225"/>
          <p14:tracePt t="25615" x="6226175" y="3467100"/>
          <p14:tracePt t="25631" x="6226175" y="3505200"/>
          <p14:tracePt t="25647" x="6226175" y="3527425"/>
          <p14:tracePt t="25664" x="6226175" y="3551238"/>
          <p14:tracePt t="25681" x="6226175" y="3573463"/>
          <p14:tracePt t="25697" x="6226175" y="3603625"/>
          <p14:tracePt t="25714" x="6226175" y="3619500"/>
          <p14:tracePt t="25714" x="6226175" y="3627438"/>
          <p14:tracePt t="25733" x="6226175" y="3635375"/>
          <p14:tracePt t="25748" x="6210300" y="3673475"/>
          <p14:tracePt t="25765" x="6202363" y="3695700"/>
          <p14:tracePt t="25781" x="6202363" y="3717925"/>
          <p14:tracePt t="25798" x="6194425" y="3733800"/>
          <p14:tracePt t="25814" x="6194425" y="3749675"/>
          <p14:tracePt t="25831" x="6194425" y="3756025"/>
          <p14:tracePt t="25847" x="6194425" y="3787775"/>
          <p14:tracePt t="25864" x="6194425" y="3802063"/>
          <p14:tracePt t="25880" x="6194425" y="3817938"/>
          <p14:tracePt t="25897" x="6194425" y="3832225"/>
          <p14:tracePt t="25913" x="6194425" y="3840163"/>
          <p14:tracePt t="25930" x="6194425" y="3856038"/>
          <p14:tracePt t="25948" x="6194425" y="3863975"/>
          <p14:tracePt t="25963" x="6202363" y="3870325"/>
          <p14:tracePt t="25981" x="6210300" y="3878263"/>
          <p14:tracePt t="25997" x="6218238" y="3878263"/>
          <p14:tracePt t="26014" x="6240463" y="3902075"/>
          <p14:tracePt t="26030" x="6278563" y="3902075"/>
          <p14:tracePt t="26047" x="6332538" y="3908425"/>
          <p14:tracePt t="26065" x="6370638" y="3908425"/>
          <p14:tracePt t="26081" x="6400800" y="3916363"/>
          <p14:tracePt t="26097" x="6423025" y="3916363"/>
          <p14:tracePt t="26114" x="6461125" y="3916363"/>
          <p14:tracePt t="26131" x="6523038" y="3916363"/>
          <p14:tracePt t="26131" x="6569075" y="3916363"/>
          <p14:tracePt t="26149" x="6667500" y="3916363"/>
          <p14:tracePt t="26165" x="6727825" y="3916363"/>
          <p14:tracePt t="26181" x="6789738" y="3916363"/>
          <p14:tracePt t="26197" x="6858000" y="3916363"/>
          <p14:tracePt t="26214" x="6950075" y="3916363"/>
          <p14:tracePt t="26230" x="7032625" y="3916363"/>
          <p14:tracePt t="26247" x="7102475" y="3916363"/>
          <p14:tracePt t="26264" x="7154863" y="3916363"/>
          <p14:tracePt t="26280" x="7208838" y="3916363"/>
          <p14:tracePt t="26297" x="7269163" y="3940175"/>
          <p14:tracePt t="26314" x="7315200" y="3946525"/>
          <p14:tracePt t="26314" x="7331075" y="3940175"/>
          <p14:tracePt t="26334" x="7375525" y="3940175"/>
          <p14:tracePt t="26348" x="7467600" y="3940175"/>
          <p14:tracePt t="26364" x="7521575" y="3940175"/>
          <p14:tracePt t="26381" x="7566025" y="3940175"/>
          <p14:tracePt t="26398" x="7604125" y="3940175"/>
          <p14:tracePt t="26414" x="7673975" y="3954463"/>
          <p14:tracePt t="26430" x="7718425" y="3954463"/>
          <p14:tracePt t="26447" x="7750175" y="3954463"/>
          <p14:tracePt t="26463" x="7794625" y="3954463"/>
          <p14:tracePt t="26481" x="7886700" y="3954463"/>
          <p14:tracePt t="26496" x="7954963" y="3954463"/>
          <p14:tracePt t="26513" x="7978775" y="3954463"/>
          <p14:tracePt t="26529" x="7978775" y="3962400"/>
          <p14:tracePt t="26660" x="7962900" y="3962400"/>
          <p14:tracePt t="26716" x="7954963" y="3970338"/>
          <p14:tracePt t="26756" x="7954963" y="3978275"/>
          <p14:tracePt t="29933" x="7947025" y="3978275"/>
          <p14:tracePt t="30203" x="7932738" y="3984625"/>
          <p14:tracePt t="30627" x="7924800" y="3984625"/>
          <p14:tracePt t="30659" x="7916863" y="3984625"/>
          <p14:tracePt t="30667" x="7908925" y="3984625"/>
          <p14:tracePt t="30676" x="7902575" y="3984625"/>
          <p14:tracePt t="30693" x="7870825" y="3992563"/>
          <p14:tracePt t="30709" x="7864475" y="3992563"/>
          <p14:tracePt t="33382" x="7848600" y="3984625"/>
          <p14:tracePt t="33571" x="7848600" y="3978275"/>
          <p14:tracePt t="33579" x="7840663" y="3954463"/>
          <p14:tracePt t="33589" x="7840663" y="3946525"/>
          <p14:tracePt t="33605" x="7832725" y="3940175"/>
          <p14:tracePt t="33643" x="7826375" y="3940175"/>
          <p14:tracePt t="33651" x="7772400" y="3932238"/>
          <p14:tracePt t="33659" x="7620000" y="3878263"/>
          <p14:tracePt t="33672" x="6972300" y="3741738"/>
          <p14:tracePt t="33689" x="6561138" y="3673475"/>
          <p14:tracePt t="33705" x="6492875" y="3649663"/>
          <p14:tracePt t="33722" x="6416675" y="3641725"/>
          <p14:tracePt t="33738" x="6354763" y="3635375"/>
          <p14:tracePt t="33738" x="6340475" y="3635375"/>
          <p14:tracePt t="33756" x="6316663" y="3619500"/>
          <p14:tracePt t="33772" x="6286500" y="3619500"/>
          <p14:tracePt t="33789" x="6256338" y="3641725"/>
          <p14:tracePt t="33806" x="6232525" y="3657600"/>
          <p14:tracePt t="33822" x="6226175" y="3665538"/>
          <p14:tracePt t="33839" x="6218238" y="3673475"/>
          <p14:tracePt t="33855" x="6202363" y="3687763"/>
          <p14:tracePt t="33872" x="6188075" y="3717925"/>
          <p14:tracePt t="33889" x="6188075" y="3749675"/>
          <p14:tracePt t="33905" x="6202363" y="3763963"/>
          <p14:tracePt t="33987" x="6226175" y="3779838"/>
          <p14:tracePt t="33995" x="6270625" y="3810000"/>
          <p14:tracePt t="34005" x="6370638" y="3924300"/>
          <p14:tracePt t="34022" x="6492875" y="4076700"/>
          <p14:tracePt t="34038" x="6569075" y="4206875"/>
          <p14:tracePt t="34055" x="6613525" y="4297363"/>
          <p14:tracePt t="34071" x="6621463" y="4327525"/>
          <p14:tracePt t="34088" x="6607175" y="4327525"/>
          <p14:tracePt t="34299" x="6575425" y="4321175"/>
          <p14:tracePt t="34307" x="6537325" y="4289425"/>
          <p14:tracePt t="34320" x="6469063" y="4251325"/>
          <p14:tracePt t="34338" x="6384925" y="4206875"/>
          <p14:tracePt t="34338" x="6340475" y="4183063"/>
          <p14:tracePt t="34356" x="6332538" y="4183063"/>
          <p14:tracePt t="34372" x="6324600" y="4183063"/>
          <p14:tracePt t="34404" x="6316663" y="4183063"/>
          <p14:tracePt t="34420" x="6302375" y="4183063"/>
          <p14:tracePt t="34483" x="6302375" y="4175125"/>
          <p14:tracePt t="35059" x="6316663" y="4175125"/>
          <p14:tracePt t="35307" x="6324600" y="4168775"/>
          <p14:tracePt t="36347" x="6332538" y="4168775"/>
          <p14:tracePt t="36419" x="6332538" y="4183063"/>
          <p14:tracePt t="36467" x="6332538" y="4198938"/>
          <p14:tracePt t="36475" x="6340475" y="4206875"/>
          <p14:tracePt t="36485" x="6346825" y="4221163"/>
          <p14:tracePt t="36502" x="6346825" y="4229100"/>
          <p14:tracePt t="36519" x="6362700" y="4244975"/>
          <p14:tracePt t="36536" x="6362700" y="4267200"/>
          <p14:tracePt t="36554" x="6378575" y="4283075"/>
          <p14:tracePt t="36569" x="6378575" y="4327525"/>
          <p14:tracePt t="36586" x="6378575" y="4389438"/>
          <p14:tracePt t="36602" x="6392863" y="4473575"/>
          <p14:tracePt t="36602" x="6400800" y="4525963"/>
          <p14:tracePt t="36620" x="6423025" y="4640263"/>
          <p14:tracePt t="36638" x="6446838" y="4784725"/>
          <p14:tracePt t="36654" x="6446838" y="4906963"/>
          <p14:tracePt t="36669" x="6469063" y="5075238"/>
          <p14:tracePt t="36686" x="6492875" y="5219700"/>
          <p14:tracePt t="36702" x="6499225" y="5334000"/>
          <p14:tracePt t="36719" x="6499225" y="5432425"/>
          <p14:tracePt t="36736" x="6499225" y="5508625"/>
          <p14:tracePt t="36752" x="6499225" y="5570538"/>
          <p14:tracePt t="36769" x="6515100" y="5616575"/>
          <p14:tracePt t="36785" x="6515100" y="5638800"/>
          <p14:tracePt t="36802" x="6515100" y="5661025"/>
          <p14:tracePt t="36818" x="6515100" y="5684838"/>
          <p14:tracePt t="36818" x="6515100" y="5699125"/>
          <p14:tracePt t="36836" x="6530975" y="5722938"/>
          <p14:tracePt t="36853" x="6530975" y="5745163"/>
          <p14:tracePt t="36869" x="6530975" y="5768975"/>
          <p14:tracePt t="36885" x="6530975" y="5783263"/>
          <p14:tracePt t="36903" x="6530975" y="5791200"/>
          <p14:tracePt t="36918" x="6537325" y="5799138"/>
          <p14:tracePt t="37067" x="6545263" y="5799138"/>
          <p14:tracePt t="37091" x="6553200" y="5799138"/>
          <p14:tracePt t="37131" x="6561138" y="5799138"/>
          <p14:tracePt t="37187" x="6569075" y="5799138"/>
          <p14:tracePt t="37211" x="6575425" y="5799138"/>
          <p14:tracePt t="37283" x="6583363" y="5799138"/>
          <p14:tracePt t="37323" x="6591300" y="5799138"/>
          <p14:tracePt t="37331" x="6599238" y="5799138"/>
          <p14:tracePt t="37355" x="6607175" y="5799138"/>
          <p14:tracePt t="37371" x="6621463" y="5799138"/>
          <p14:tracePt t="37403" x="6629400" y="5799138"/>
          <p14:tracePt t="37419" x="6651625" y="5799138"/>
          <p14:tracePt t="37491" x="6675438" y="5799138"/>
          <p14:tracePt t="37501" x="6721475" y="5799138"/>
          <p14:tracePt t="37507" x="6765925" y="5799138"/>
          <p14:tracePt t="37518" x="6850063" y="5837238"/>
          <p14:tracePt t="37535" x="6888163" y="5845175"/>
          <p14:tracePt t="37551" x="6904038" y="5845175"/>
          <p14:tracePt t="37568" x="6911975" y="5851525"/>
          <p14:tracePt t="37603" x="6918325" y="5851525"/>
          <p14:tracePt t="37611" x="6964363" y="5859463"/>
          <p14:tracePt t="37620" x="7026275" y="5859463"/>
          <p14:tracePt t="37634" x="7146925" y="5897563"/>
          <p14:tracePt t="37634" x="7216775" y="5905500"/>
          <p14:tracePt t="37652" x="7285038" y="5927725"/>
          <p14:tracePt t="37669" x="7361238" y="5951538"/>
          <p14:tracePt t="37685" x="7375525" y="5959475"/>
          <p14:tracePt t="37702" x="7391400" y="5959475"/>
          <p14:tracePt t="37731" x="7421563" y="5965825"/>
          <p14:tracePt t="37739" x="7467600" y="5965825"/>
          <p14:tracePt t="37751" x="7551738" y="5965825"/>
          <p14:tracePt t="37768" x="7612063" y="5965825"/>
          <p14:tracePt t="37785" x="7635875" y="5973763"/>
          <p14:tracePt t="37801" x="7635875" y="5981700"/>
          <p14:tracePt t="37835" x="7642225" y="5989638"/>
          <p14:tracePt t="37843" x="7712075" y="6011863"/>
          <p14:tracePt t="37852" x="7840663" y="6049963"/>
          <p14:tracePt t="37868" x="8213725" y="6126163"/>
          <p14:tracePt t="37886" x="8275638" y="6134100"/>
          <p14:tracePt t="37902" x="8267700" y="6126163"/>
          <p14:tracePt t="38075" x="8267700" y="6118225"/>
          <p14:tracePt t="38084" x="8259763" y="6118225"/>
          <p14:tracePt t="38091" x="8251825" y="6118225"/>
          <p14:tracePt t="38102" x="8213725" y="6118225"/>
          <p14:tracePt t="38118" x="8175625" y="6103938"/>
          <p14:tracePt t="38135" x="8131175" y="6088063"/>
          <p14:tracePt t="38151" x="8093075" y="6080125"/>
          <p14:tracePt t="38168" x="8061325" y="6073775"/>
          <p14:tracePt t="38185" x="8054975" y="6073775"/>
          <p14:tracePt t="38201" x="8047038" y="6073775"/>
          <p14:tracePt t="38217" x="8031163" y="6073775"/>
          <p14:tracePt t="38403" x="8016875" y="6073775"/>
          <p14:tracePt t="38411" x="7993063" y="6073775"/>
          <p14:tracePt t="38420" x="7962900" y="6073775"/>
          <p14:tracePt t="38434" x="7870825" y="6080125"/>
          <p14:tracePt t="38434" x="7802563" y="6111875"/>
          <p14:tracePt t="38453" x="7559675" y="6180138"/>
          <p14:tracePt t="38470" x="7170738" y="6278563"/>
          <p14:tracePt t="38485" x="6645275" y="6392863"/>
          <p14:tracePt t="38502" x="6103938" y="6477000"/>
          <p14:tracePt t="38518" x="5707063" y="6537325"/>
          <p14:tracePt t="38536" x="5470525" y="6575425"/>
          <p14:tracePt t="38549" x="5318125" y="6591300"/>
          <p14:tracePt t="38566" x="5151438" y="6599238"/>
          <p14:tracePt t="38583" x="4899025" y="6599238"/>
          <p14:tracePt t="38599" x="4487863" y="6637338"/>
          <p14:tracePt t="38616" x="3932238" y="6713538"/>
          <p14:tracePt t="38633" x="3429000" y="6789738"/>
          <p14:tracePt t="38649" x="3094038" y="6850063"/>
          <p14:tracePt t="38666" x="2857500" y="6850063"/>
          <p14:tracePt t="38685" x="2765425" y="6850063"/>
          <p14:tracePt t="38701" x="2697163" y="6850063"/>
          <p14:tracePt t="38718" x="2552700" y="6835775"/>
          <p14:tracePt t="38734" x="2392363" y="6811963"/>
          <p14:tracePt t="38751" x="2232025" y="6781800"/>
          <p14:tracePt t="38767" x="2111375" y="6773863"/>
          <p14:tracePt t="38784" x="1997075" y="6735763"/>
          <p14:tracePt t="38801" x="1951038" y="6721475"/>
          <p14:tracePt t="38817" x="1897063" y="6705600"/>
          <p14:tracePt t="38834" x="1790700" y="6667500"/>
          <p14:tracePt t="38834" x="1706563" y="6637338"/>
          <p14:tracePt t="38934" x="1235075" y="6553200"/>
          <p14:tracePt t="38950" x="1211263" y="6545263"/>
          <p14:tracePt t="38966" x="1181100" y="6530975"/>
          <p14:tracePt t="38983" x="1165225" y="6530975"/>
          <p14:tracePt t="38999" x="1150938" y="6523038"/>
          <p14:tracePt t="39018" x="1120775" y="6507163"/>
          <p14:tracePt t="39034" x="1082675" y="6492875"/>
          <p14:tracePt t="39050" x="1058863" y="6477000"/>
          <p14:tracePt t="39068" x="1050925" y="6477000"/>
          <p14:tracePt t="39085" x="1058863" y="6477000"/>
          <p14:tracePt t="39220" x="1066800" y="6477000"/>
          <p14:tracePt t="39227" x="1074738" y="6477000"/>
          <p14:tracePt t="39243" x="1089025" y="6477000"/>
          <p14:tracePt t="39252" x="1096963" y="6477000"/>
          <p14:tracePt t="39266" x="1150938" y="6477000"/>
          <p14:tracePt t="39284" x="1227138" y="6515100"/>
          <p14:tracePt t="39301" x="1287463" y="6537325"/>
          <p14:tracePt t="39318" x="1333500" y="6553200"/>
          <p14:tracePt t="39333" x="1341438" y="6553200"/>
          <p14:tracePt t="39371" x="1349375" y="6553200"/>
          <p14:tracePt t="39380" x="1355725" y="6545263"/>
          <p14:tracePt t="39387" x="1363663" y="6537325"/>
          <p14:tracePt t="39399" x="1393825" y="6530975"/>
          <p14:tracePt t="39417" x="1447800" y="6523038"/>
          <p14:tracePt t="39433" x="1501775" y="6523038"/>
          <p14:tracePt t="39450" x="1531938" y="6515100"/>
          <p14:tracePt t="39468" x="1546225" y="6507163"/>
          <p14:tracePt t="39491" x="1546225" y="6499225"/>
          <p14:tracePt t="39516" x="1554163" y="6499225"/>
          <p14:tracePt t="39523" x="1554163" y="6492875"/>
          <p14:tracePt t="39534" x="1554163" y="6477000"/>
          <p14:tracePt t="39550" x="1554163" y="6469063"/>
          <p14:tracePt t="39566" x="1554163" y="6461125"/>
          <p14:tracePt t="39583" x="1554163" y="6446838"/>
          <p14:tracePt t="39600" x="1447800" y="6392863"/>
          <p14:tracePt t="39616" x="1349375" y="6324600"/>
          <p14:tracePt t="39633" x="1257300" y="6286500"/>
          <p14:tracePt t="39650" x="1219200" y="6264275"/>
          <p14:tracePt t="39666" x="1165225" y="6218238"/>
          <p14:tracePt t="39666" x="1143000" y="6210300"/>
          <p14:tracePt t="39685" x="1074738" y="6180138"/>
          <p14:tracePt t="39701" x="968375" y="6126163"/>
          <p14:tracePt t="39717" x="914400" y="6096000"/>
          <p14:tracePt t="39734" x="854075" y="6088063"/>
          <p14:tracePt t="39750" x="822325" y="6073775"/>
          <p14:tracePt t="39767" x="792163" y="6065838"/>
          <p14:tracePt t="39782" x="769938" y="6065838"/>
          <p14:tracePt t="39800" x="746125" y="6057900"/>
          <p14:tracePt t="39816" x="739775" y="6057900"/>
          <p14:tracePt t="39832" x="723900" y="6057900"/>
          <p14:tracePt t="39860" x="708025" y="6057900"/>
          <p14:tracePt t="39868" x="685800" y="6042025"/>
          <p14:tracePt t="39882" x="609600" y="6019800"/>
          <p14:tracePt t="39900" x="593725" y="6019800"/>
          <p14:tracePt t="39917" x="579438" y="6011863"/>
          <p14:tracePt t="39933" x="587375" y="6011863"/>
          <p14:tracePt t="41085" x="593725" y="6011863"/>
          <p14:tracePt t="41332" x="601663" y="6011863"/>
          <p14:tracePt t="41372" x="609600" y="6011863"/>
          <p14:tracePt t="41532" x="617538" y="6011863"/>
          <p14:tracePt t="42348" x="631825" y="6019800"/>
          <p14:tracePt t="42356" x="655638" y="6019800"/>
          <p14:tracePt t="42364" x="685800" y="6019800"/>
          <p14:tracePt t="42381" x="715963" y="6019800"/>
          <p14:tracePt t="42398" x="723900" y="6019800"/>
          <p14:tracePt t="42413" x="731838" y="6019800"/>
          <p14:tracePt t="42430" x="754063" y="6035675"/>
          <p14:tracePt t="42447" x="815975" y="6035675"/>
          <p14:tracePt t="42447" x="868363" y="6035675"/>
          <p14:tracePt t="42469" x="930275" y="6035675"/>
          <p14:tracePt t="42479" x="1036638" y="6035675"/>
          <p14:tracePt t="42496" x="1082675" y="6042025"/>
          <p14:tracePt t="42513" x="1089025" y="6042025"/>
          <p14:tracePt t="42572" x="1104900" y="6042025"/>
          <p14:tracePt t="42580" x="1143000" y="6042025"/>
          <p14:tracePt t="42588" x="1189038" y="6057900"/>
          <p14:tracePt t="42597" x="1279525" y="6065838"/>
          <p14:tracePt t="42615" x="1355725" y="6073775"/>
          <p14:tracePt t="42630" x="1409700" y="6080125"/>
          <p14:tracePt t="42647" x="1470025" y="6096000"/>
          <p14:tracePt t="42663" x="1577975" y="6103938"/>
          <p14:tracePt t="42680" x="1706563" y="6126163"/>
          <p14:tracePt t="42697" x="1812925" y="6126163"/>
          <p14:tracePt t="42713" x="1943100" y="6149975"/>
          <p14:tracePt t="42730" x="2095500" y="6172200"/>
          <p14:tracePt t="42730" x="2149475" y="6172200"/>
          <p14:tracePt t="42748" x="2187575" y="6172200"/>
          <p14:tracePt t="42763" x="2278063" y="6188075"/>
          <p14:tracePt t="42781" x="2286000" y="6188075"/>
          <p14:tracePt t="42798" x="2308225" y="6194425"/>
          <p14:tracePt t="42814" x="2370138" y="6194425"/>
          <p14:tracePt t="42830" x="2506663" y="6194425"/>
          <p14:tracePt t="42846" x="2659063" y="6194425"/>
          <p14:tracePt t="42863" x="2797175" y="6194425"/>
          <p14:tracePt t="42880" x="2887663" y="6210300"/>
          <p14:tracePt t="42896" x="2911475" y="6210300"/>
          <p14:tracePt t="42913" x="2925763" y="6210300"/>
          <p14:tracePt t="42930" x="2941638" y="6210300"/>
          <p14:tracePt t="42946" x="2971800" y="6210300"/>
          <p14:tracePt t="42946" x="2979738" y="6210300"/>
          <p14:tracePt t="42965" x="3001963" y="6210300"/>
          <p14:tracePt t="42981" x="3017838" y="6210300"/>
          <p14:tracePt t="42997" x="3048000" y="6210300"/>
          <p14:tracePt t="43014" x="3078163" y="6194425"/>
          <p14:tracePt t="43031" x="3116263" y="6194425"/>
          <p14:tracePt t="43047" x="3170238" y="6194425"/>
          <p14:tracePt t="43063" x="3238500" y="6194425"/>
          <p14:tracePt t="43081" x="3284538" y="6194425"/>
          <p14:tracePt t="43096" x="3292475" y="6180138"/>
          <p14:tracePt t="43112" x="3298825" y="6180138"/>
          <p14:tracePt t="43129" x="3298825" y="6172200"/>
          <p14:tracePt t="43148" x="3306763" y="6164263"/>
          <p14:tracePt t="43162" x="3336925" y="6134100"/>
          <p14:tracePt t="43181" x="3360738" y="6134100"/>
          <p14:tracePt t="43197" x="3368675" y="6134100"/>
          <p14:tracePt t="43212" x="3375025" y="6134100"/>
          <p14:tracePt t="45282" x="3360738" y="6126163"/>
          <p14:tracePt t="45380" x="3352800" y="6126163"/>
          <p14:tracePt t="45515" x="3344863" y="6118225"/>
          <p14:tracePt t="45587" x="3330575" y="6103938"/>
          <p14:tracePt t="45611" x="3322638" y="6103938"/>
          <p14:tracePt t="45619" x="3314700" y="6088063"/>
          <p14:tracePt t="45628" x="3306763" y="6088063"/>
          <p14:tracePt t="45645" x="3284538" y="6080125"/>
          <p14:tracePt t="45661" x="3268663" y="6065838"/>
          <p14:tracePt t="45678" x="3246438" y="6042025"/>
          <p14:tracePt t="45694" x="3222625" y="6019800"/>
          <p14:tracePt t="45710" x="3200400" y="6003925"/>
          <p14:tracePt t="45727" x="3184525" y="5989638"/>
          <p14:tracePt t="45744" x="3178175" y="5973763"/>
          <p14:tracePt t="45760" x="3178175" y="5951538"/>
          <p14:tracePt t="45780" x="3178175" y="5927725"/>
          <p14:tracePt t="45793" x="3178175" y="5851525"/>
          <p14:tracePt t="45810" x="3124200" y="5722938"/>
          <p14:tracePt t="45810" x="3101975" y="5668963"/>
          <p14:tracePt t="45828" x="3063875" y="5622925"/>
          <p14:tracePt t="45843" x="2971800" y="5456238"/>
          <p14:tracePt t="45862" x="2925763" y="5356225"/>
          <p14:tracePt t="45877" x="2895600" y="5227638"/>
          <p14:tracePt t="45894" x="2841625" y="5089525"/>
          <p14:tracePt t="45910" x="2819400" y="4983163"/>
          <p14:tracePt t="45927" x="2781300" y="4899025"/>
          <p14:tracePt t="45943" x="2743200" y="4816475"/>
          <p14:tracePt t="45960" x="2689225" y="4732338"/>
          <p14:tracePt t="45976" x="2644775" y="4656138"/>
          <p14:tracePt t="45993" x="2598738" y="4587875"/>
          <p14:tracePt t="46010" x="2568575" y="4533900"/>
          <p14:tracePt t="46010" x="2552700" y="4495800"/>
          <p14:tracePt t="46029" x="2530475" y="4473575"/>
          <p14:tracePt t="46043" x="2498725" y="4427538"/>
          <p14:tracePt t="46061" x="2492375" y="4419600"/>
          <p14:tracePt t="46115" x="2484438" y="4411663"/>
          <p14:tracePt t="46147" x="2476500" y="4411663"/>
          <p14:tracePt t="46156" x="2468563" y="4403725"/>
          <p14:tracePt t="46163" x="2438400" y="4381500"/>
          <p14:tracePt t="46176" x="2422525" y="4359275"/>
          <p14:tracePt t="46193" x="2400300" y="4343400"/>
          <p14:tracePt t="46210" x="2384425" y="4335463"/>
          <p14:tracePt t="46226" x="2370138" y="4335463"/>
          <p14:tracePt t="46226" x="2362200" y="4335463"/>
          <p14:tracePt t="46245" x="2339975" y="4313238"/>
          <p14:tracePt t="46261" x="2316163" y="4305300"/>
          <p14:tracePt t="46277" x="2301875" y="4305300"/>
          <p14:tracePt t="46294" x="2293938" y="4305300"/>
          <p14:tracePt t="46309" x="2286000" y="4305300"/>
          <p14:tracePt t="46332" x="2286000" y="4297363"/>
          <p14:tracePt t="46342" x="2278063" y="4289425"/>
          <p14:tracePt t="46359" x="2270125" y="4289425"/>
          <p14:tracePt t="46412" x="2263775" y="4289425"/>
          <p14:tracePt t="46548" x="2255838" y="4289425"/>
          <p14:tracePt t="46579" x="2255838" y="4297363"/>
          <p14:tracePt t="46603" x="2255838" y="4305300"/>
          <p14:tracePt t="46611" x="2255838" y="4321175"/>
          <p14:tracePt t="46627" x="2263775" y="4321175"/>
          <p14:tracePt t="46635" x="2270125" y="4327525"/>
          <p14:tracePt t="46643" x="2278063" y="4335463"/>
          <p14:tracePt t="46667" x="2293938" y="4343400"/>
          <p14:tracePt t="46676" x="2316163" y="4343400"/>
          <p14:tracePt t="46692" x="2362200" y="4359275"/>
          <p14:tracePt t="46709" x="2400300" y="4373563"/>
          <p14:tracePt t="46726" x="2438400" y="4381500"/>
          <p14:tracePt t="46743" x="2476500" y="4411663"/>
          <p14:tracePt t="46759" x="2492375" y="4419600"/>
          <p14:tracePt t="46776" x="2506663" y="4427538"/>
          <p14:tracePt t="46792" x="2514600" y="4427538"/>
          <p14:tracePt t="46808" x="2536825" y="4427538"/>
          <p14:tracePt t="46826" x="2568575" y="4435475"/>
          <p14:tracePt t="46842" x="2628900" y="4449763"/>
          <p14:tracePt t="46842" x="2682875" y="4465638"/>
          <p14:tracePt t="46862" x="2751138" y="4465638"/>
          <p14:tracePt t="46877" x="2827338" y="4495800"/>
          <p14:tracePt t="46893" x="2857500" y="4503738"/>
          <p14:tracePt t="46910" x="2873375" y="4511675"/>
          <p14:tracePt t="46926" x="2911475" y="4518025"/>
          <p14:tracePt t="46942" x="2987675" y="4541838"/>
          <p14:tracePt t="46959" x="3055938" y="4564063"/>
          <p14:tracePt t="46975" x="3140075" y="4587875"/>
          <p14:tracePt t="46992" x="3208338" y="4602163"/>
          <p14:tracePt t="47009" x="3238500" y="4610100"/>
          <p14:tracePt t="47026" x="3268663" y="4618038"/>
          <p14:tracePt t="47042" x="3298825" y="4618038"/>
          <p14:tracePt t="47042" x="3314700" y="4618038"/>
          <p14:tracePt t="47061" x="3375025" y="4625975"/>
          <p14:tracePt t="47077" x="3489325" y="4640263"/>
          <p14:tracePt t="47093" x="3627438" y="4648200"/>
          <p14:tracePt t="47109" x="3771900" y="4678363"/>
          <p14:tracePt t="47126" x="3886200" y="4702175"/>
          <p14:tracePt t="47143" x="4008438" y="4716463"/>
          <p14:tracePt t="47159" x="4084638" y="4716463"/>
          <p14:tracePt t="47175" x="4152900" y="4724400"/>
          <p14:tracePt t="47192" x="4221163" y="4724400"/>
          <p14:tracePt t="47209" x="4275138" y="4724400"/>
          <p14:tracePt t="47226" x="4389438" y="4724400"/>
          <p14:tracePt t="47226" x="4435475" y="4724400"/>
          <p14:tracePt t="47244" x="4479925" y="4724400"/>
          <p14:tracePt t="47258" x="4564063" y="4724400"/>
          <p14:tracePt t="47258" x="4602163" y="4702175"/>
          <p14:tracePt t="47277" x="4632325" y="4702175"/>
          <p14:tracePt t="47293" x="4656138" y="4694238"/>
          <p14:tracePt t="47309" x="4686300" y="4678363"/>
          <p14:tracePt t="47326" x="4740275" y="4648200"/>
          <p14:tracePt t="47342" x="4860925" y="4594225"/>
          <p14:tracePt t="47361" x="5006975" y="4541838"/>
          <p14:tracePt t="47374" x="5089525" y="4503738"/>
          <p14:tracePt t="47391" x="5121275" y="4473575"/>
          <p14:tracePt t="47407" x="5135563" y="4435475"/>
          <p14:tracePt t="47425" x="5151438" y="4403725"/>
          <p14:tracePt t="47441" x="5181600" y="4373563"/>
          <p14:tracePt t="47458" x="5257800" y="4305300"/>
          <p14:tracePt t="47478" x="5295900" y="4267200"/>
          <p14:tracePt t="47491" x="5380038" y="4160838"/>
          <p14:tracePt t="47508" x="5432425" y="4084638"/>
          <p14:tracePt t="47525" x="5470525" y="4008438"/>
          <p14:tracePt t="47541" x="5502275" y="3946525"/>
          <p14:tracePt t="47557" x="5508625" y="3894138"/>
          <p14:tracePt t="47574" x="5516563" y="3825875"/>
          <p14:tracePt t="47591" x="5516563" y="3771900"/>
          <p14:tracePt t="47607" x="5516563" y="3733800"/>
          <p14:tracePt t="47624" x="5516563" y="3687763"/>
          <p14:tracePt t="47641" x="5516563" y="3619500"/>
          <p14:tracePt t="47657" x="5508625" y="3521075"/>
          <p14:tracePt t="47675" x="5502275" y="3444875"/>
          <p14:tracePt t="47675" x="5502275" y="3406775"/>
          <p14:tracePt t="47692" x="5478463" y="3344863"/>
          <p14:tracePt t="47708" x="5448300" y="3284538"/>
          <p14:tracePt t="47725" x="5394325" y="3222625"/>
          <p14:tracePt t="47741" x="5318125" y="3146425"/>
          <p14:tracePt t="47757" x="5280025" y="3124200"/>
          <p14:tracePt t="47774" x="5227638" y="3086100"/>
          <p14:tracePt t="47790" x="5143500" y="3025775"/>
          <p14:tracePt t="47807" x="5105400" y="3001963"/>
          <p14:tracePt t="47824" x="5059363" y="2971800"/>
          <p14:tracePt t="47840" x="5029200" y="2949575"/>
          <p14:tracePt t="47857" x="5006975" y="2949575"/>
          <p14:tracePt t="47874" x="4937125" y="2911475"/>
          <p14:tracePt t="47874" x="4906963" y="2903538"/>
          <p14:tracePt t="47892" x="4868863" y="2887663"/>
          <p14:tracePt t="47892" x="4808538" y="2873375"/>
          <p14:tracePt t="47908" x="4732338" y="2841625"/>
          <p14:tracePt t="47924" x="4656138" y="2827338"/>
          <p14:tracePt t="47941" x="4618038" y="2819400"/>
          <p14:tracePt t="47957" x="4587875" y="2811463"/>
          <p14:tracePt t="47975" x="4525963" y="2803525"/>
          <p14:tracePt t="47991" x="4411663" y="2789238"/>
          <p14:tracePt t="48008" x="4283075" y="2765425"/>
          <p14:tracePt t="48025" x="4183063" y="2759075"/>
          <p14:tracePt t="48040" x="4106863" y="2743200"/>
          <p14:tracePt t="48057" x="4022725" y="2735263"/>
          <p14:tracePt t="48074" x="3954463" y="2720975"/>
          <p14:tracePt t="48090" x="3848100" y="2697163"/>
          <p14:tracePt t="48090" x="3802063" y="2697163"/>
          <p14:tracePt t="48108" x="3665538" y="2682875"/>
          <p14:tracePt t="48125" x="3551238" y="2674938"/>
          <p14:tracePt t="48142" x="3459163" y="2674938"/>
          <p14:tracePt t="48158" x="3413125" y="2674938"/>
          <p14:tracePt t="48176" x="3390900" y="2674938"/>
          <p14:tracePt t="48190" x="3344863" y="2674938"/>
          <p14:tracePt t="48207" x="3260725" y="2674938"/>
          <p14:tracePt t="48223" x="3170238" y="2674938"/>
          <p14:tracePt t="48241" x="3063875" y="2674938"/>
          <p14:tracePt t="48257" x="2979738" y="2674938"/>
          <p14:tracePt t="48274" x="2911475" y="2674938"/>
          <p14:tracePt t="48274" x="2879725" y="2674938"/>
          <p14:tracePt t="48293" x="2803525" y="2697163"/>
          <p14:tracePt t="48309" x="2720975" y="2713038"/>
          <p14:tracePt t="48325" x="2659063" y="2727325"/>
          <p14:tracePt t="48342" x="2620963" y="2751138"/>
          <p14:tracePt t="48357" x="2560638" y="2797175"/>
          <p14:tracePt t="48375" x="2468563" y="2857500"/>
          <p14:tracePt t="48391" x="2378075" y="2887663"/>
          <p14:tracePt t="48407" x="2308225" y="2941638"/>
          <p14:tracePt t="48424" x="2270125" y="2979738"/>
          <p14:tracePt t="48441" x="2255838" y="3032125"/>
          <p14:tracePt t="48457" x="2209800" y="3140075"/>
          <p14:tracePt t="48480" x="2163763" y="3208338"/>
          <p14:tracePt t="48493" x="2111375" y="3284538"/>
          <p14:tracePt t="48509" x="2057400" y="3375025"/>
          <p14:tracePt t="48525" x="2011363" y="3436938"/>
          <p14:tracePt t="48541" x="1981200" y="3497263"/>
          <p14:tracePt t="48558" x="1973263" y="3551238"/>
          <p14:tracePt t="48574" x="1958975" y="3597275"/>
          <p14:tracePt t="48591" x="1958975" y="3665538"/>
          <p14:tracePt t="48607" x="1958975" y="3725863"/>
          <p14:tracePt t="48624" x="1958975" y="3794125"/>
          <p14:tracePt t="48640" x="1958975" y="3863975"/>
          <p14:tracePt t="48657" x="1981200" y="3932238"/>
          <p14:tracePt t="48674" x="2041525" y="4022725"/>
          <p14:tracePt t="48691" x="2111375" y="4092575"/>
          <p14:tracePt t="48691" x="2155825" y="4144963"/>
          <p14:tracePt t="48709" x="2232025" y="4244975"/>
          <p14:tracePt t="48725" x="2316163" y="4321175"/>
          <p14:tracePt t="48741" x="2400300" y="4389438"/>
          <p14:tracePt t="48758" x="2476500" y="4457700"/>
          <p14:tracePt t="48774" x="2536825" y="4495800"/>
          <p14:tracePt t="48790" x="2590800" y="4525963"/>
          <p14:tracePt t="48807" x="2644775" y="4564063"/>
          <p14:tracePt t="48824" x="2689225" y="4594225"/>
          <p14:tracePt t="48841" x="2743200" y="4610100"/>
          <p14:tracePt t="48858" x="2835275" y="4632325"/>
          <p14:tracePt t="48874" x="2994025" y="4686300"/>
          <p14:tracePt t="48890" x="3132138" y="4732338"/>
          <p14:tracePt t="48890" x="3208338" y="4754563"/>
          <p14:tracePt t="48909" x="3254375" y="4770438"/>
          <p14:tracePt t="48909" x="3292475" y="4778375"/>
          <p14:tracePt t="48925" x="3360738" y="4808538"/>
          <p14:tracePt t="48941" x="3406775" y="4816475"/>
          <p14:tracePt t="48957" x="3475038" y="4830763"/>
          <p14:tracePt t="48974" x="3535363" y="4830763"/>
          <p14:tracePt t="48990" x="3611563" y="4830763"/>
          <p14:tracePt t="49007" x="3711575" y="4830763"/>
          <p14:tracePt t="49024" x="3856038" y="4816475"/>
          <p14:tracePt t="49040" x="4022725" y="4784725"/>
          <p14:tracePt t="49057" x="4198938" y="4732338"/>
          <p14:tracePt t="49073" x="4343400" y="4694238"/>
          <p14:tracePt t="49090" x="4441825" y="4664075"/>
          <p14:tracePt t="49090" x="4473575" y="4648200"/>
          <p14:tracePt t="49109" x="4495800" y="4640263"/>
          <p14:tracePt t="49123" x="4564063" y="4610100"/>
          <p14:tracePt t="49141" x="4648200" y="4556125"/>
          <p14:tracePt t="49157" x="4800600" y="4465638"/>
          <p14:tracePt t="49174" x="4968875" y="4381500"/>
          <p14:tracePt t="49190" x="5127625" y="4283075"/>
          <p14:tracePt t="49207" x="5227638" y="4213225"/>
          <p14:tracePt t="49223" x="5257800" y="4152900"/>
          <p14:tracePt t="49240" x="5257800" y="4092575"/>
          <p14:tracePt t="49257" x="5257800" y="4022725"/>
          <p14:tracePt t="49273" x="5257800" y="3924300"/>
          <p14:tracePt t="49290" x="5257800" y="3810000"/>
          <p14:tracePt t="49290" x="5257800" y="3741738"/>
          <p14:tracePt t="49308" x="5257800" y="3673475"/>
          <p14:tracePt t="49323" x="5287963" y="3505200"/>
          <p14:tracePt t="49341" x="5318125" y="3451225"/>
          <p14:tracePt t="49357" x="5318125" y="3382963"/>
          <p14:tracePt t="49374" x="5318125" y="3306763"/>
          <p14:tracePt t="49390" x="5318125" y="3200400"/>
          <p14:tracePt t="49407" x="5303838" y="3146425"/>
          <p14:tracePt t="49423" x="5303838" y="3101975"/>
          <p14:tracePt t="49440" x="5303838" y="3063875"/>
          <p14:tracePt t="49457" x="5303838" y="3025775"/>
          <p14:tracePt t="49474" x="5280025" y="2949575"/>
          <p14:tracePt t="49490" x="5227638" y="2879725"/>
          <p14:tracePt t="49506" x="5165725" y="2811463"/>
          <p14:tracePt t="49506" x="5135563" y="2781300"/>
          <p14:tracePt t="49525" x="5097463" y="2751138"/>
          <p14:tracePt t="49541" x="5067300" y="2735263"/>
          <p14:tracePt t="49557" x="5029200" y="2720975"/>
          <p14:tracePt t="49574" x="5006975" y="2713038"/>
          <p14:tracePt t="49590" x="4968875" y="2697163"/>
          <p14:tracePt t="49608" x="4906963" y="2682875"/>
          <p14:tracePt t="49623" x="4838700" y="2674938"/>
          <p14:tracePt t="49639" x="4778375" y="2659063"/>
          <p14:tracePt t="49656" x="4716463" y="2651125"/>
          <p14:tracePt t="49673" x="4625975" y="2636838"/>
          <p14:tracePt t="49690" x="4525963" y="2636838"/>
          <p14:tracePt t="49706" x="4411663" y="2620963"/>
          <p14:tracePt t="49722" x="4321175" y="2620963"/>
          <p14:tracePt t="49722" x="4275138" y="2620963"/>
          <p14:tracePt t="49741" x="4221163" y="2620963"/>
          <p14:tracePt t="49757" x="4152900" y="2620963"/>
          <p14:tracePt t="49773" x="4092575" y="2620963"/>
          <p14:tracePt t="49789" x="4008438" y="2620963"/>
          <p14:tracePt t="49806" x="3932238" y="2620963"/>
          <p14:tracePt t="49823" x="3870325" y="2620963"/>
          <p14:tracePt t="49839" x="3802063" y="2620963"/>
          <p14:tracePt t="49857" x="3733800" y="2620963"/>
          <p14:tracePt t="49873" x="3679825" y="2620963"/>
          <p14:tracePt t="49889" x="3611563" y="2628900"/>
          <p14:tracePt t="49906" x="3521075" y="2651125"/>
          <p14:tracePt t="49923" x="3429000" y="2674938"/>
          <p14:tracePt t="49923" x="3375025" y="2682875"/>
          <p14:tracePt t="49941" x="3298825" y="2682875"/>
          <p14:tracePt t="49957" x="3222625" y="2705100"/>
          <p14:tracePt t="49973" x="3184525" y="2720975"/>
          <p14:tracePt t="49989" x="3101975" y="2759075"/>
          <p14:tracePt t="50006" x="3017838" y="2803525"/>
          <p14:tracePt t="50023" x="2925763" y="2857500"/>
          <p14:tracePt t="50039" x="2835275" y="2917825"/>
          <p14:tracePt t="50056" x="2797175" y="2963863"/>
          <p14:tracePt t="50073" x="2759075" y="2994025"/>
          <p14:tracePt t="50089" x="2720975" y="3032125"/>
          <p14:tracePt t="50106" x="2705100" y="3048000"/>
          <p14:tracePt t="50106" x="2689225" y="3048000"/>
          <p14:tracePt t="50125" x="2682875" y="3063875"/>
          <p14:tracePt t="50139" x="2667000" y="3063875"/>
          <p14:tracePt t="50156" x="2636838" y="3078163"/>
          <p14:tracePt t="50173" x="2598738" y="3101975"/>
          <p14:tracePt t="50190" x="2536825" y="3132138"/>
          <p14:tracePt t="50207" x="2476500" y="3170238"/>
          <p14:tracePt t="50222" x="2416175" y="3216275"/>
          <p14:tracePt t="50239" x="2370138" y="3260725"/>
          <p14:tracePt t="50256" x="2332038" y="3298825"/>
          <p14:tracePt t="50273" x="2308225" y="3322638"/>
          <p14:tracePt t="50289" x="2270125" y="3360738"/>
          <p14:tracePt t="50306" x="2232025" y="3375025"/>
          <p14:tracePt t="50323" x="2201863" y="3413125"/>
          <p14:tracePt t="50323" x="2171700" y="3444875"/>
          <p14:tracePt t="50341" x="2133600" y="3513138"/>
          <p14:tracePt t="50357" x="2087563" y="3611563"/>
          <p14:tracePt t="50373" x="2079625" y="3687763"/>
          <p14:tracePt t="50390" x="2057400" y="3771900"/>
          <p14:tracePt t="50406" x="2035175" y="3840163"/>
          <p14:tracePt t="50422" x="2011363" y="3902075"/>
          <p14:tracePt t="50439" x="1997075" y="3978275"/>
          <p14:tracePt t="50457" x="1997075" y="4060825"/>
          <p14:tracePt t="50473" x="1997075" y="4168775"/>
          <p14:tracePt t="50488" x="2011363" y="4251325"/>
          <p14:tracePt t="50505" x="2087563" y="4365625"/>
          <p14:tracePt t="50521" x="2187575" y="4457700"/>
          <p14:tracePt t="50538" x="2339975" y="4579938"/>
          <p14:tracePt t="50538" x="2416175" y="4640263"/>
          <p14:tracePt t="50556" x="2514600" y="4686300"/>
          <p14:tracePt t="50571" x="2781300" y="4846638"/>
          <p14:tracePt t="50589" x="2911475" y="4922838"/>
          <p14:tracePt t="50605" x="3009900" y="4960938"/>
          <p14:tracePt t="50622" x="3094038" y="4999038"/>
          <p14:tracePt t="50638" x="3154363" y="5021263"/>
          <p14:tracePt t="50655" x="3216275" y="5029200"/>
          <p14:tracePt t="50672" x="3284538" y="5029200"/>
          <p14:tracePt t="50689" x="3368675" y="5029200"/>
          <p14:tracePt t="50705" x="3489325" y="5029200"/>
          <p14:tracePt t="50722" x="3635375" y="5029200"/>
          <p14:tracePt t="50738" x="3802063" y="5029200"/>
          <p14:tracePt t="50738" x="3886200" y="5029200"/>
          <p14:tracePt t="50757" x="4046538" y="5029200"/>
          <p14:tracePt t="50773" x="4191000" y="5029200"/>
          <p14:tracePt t="50789" x="4305300" y="5029200"/>
          <p14:tracePt t="50806" x="4403725" y="5029200"/>
          <p14:tracePt t="50822" x="4487863" y="5029200"/>
          <p14:tracePt t="50838" x="4549775" y="5029200"/>
          <p14:tracePt t="50856" x="4602163" y="5029200"/>
          <p14:tracePt t="50872" x="4686300" y="4999038"/>
          <p14:tracePt t="50888" x="4740275" y="4968875"/>
          <p14:tracePt t="50905" x="4822825" y="4922838"/>
          <p14:tracePt t="50922" x="4884738" y="4884738"/>
          <p14:tracePt t="50938" x="4945063" y="4846638"/>
          <p14:tracePt t="50938" x="4991100" y="4816475"/>
          <p14:tracePt t="50956" x="5067300" y="4770438"/>
          <p14:tracePt t="50973" x="5143500" y="4716463"/>
          <p14:tracePt t="50989" x="5211763" y="4625975"/>
          <p14:tracePt t="51006" x="5280025" y="4518025"/>
          <p14:tracePt t="51021" x="5318125" y="4487863"/>
          <p14:tracePt t="51038" x="5364163" y="4411663"/>
          <p14:tracePt t="51055" x="5387975" y="4275138"/>
          <p14:tracePt t="51071" x="5402263" y="4168775"/>
          <p14:tracePt t="51088" x="5402263" y="4060825"/>
          <p14:tracePt t="51105" x="5402263" y="3962400"/>
          <p14:tracePt t="51121" x="5410200" y="3878263"/>
          <p14:tracePt t="51138" x="5440363" y="3802063"/>
          <p14:tracePt t="51155" x="5470525" y="3733800"/>
          <p14:tracePt t="51155" x="5470525" y="3673475"/>
          <p14:tracePt t="51172" x="5470525" y="3573463"/>
          <p14:tracePt t="51189" x="5448300" y="3413125"/>
          <p14:tracePt t="51206" x="5334000" y="3260725"/>
          <p14:tracePt t="51222" x="5219700" y="3108325"/>
          <p14:tracePt t="51238" x="5113338" y="2994025"/>
          <p14:tracePt t="51254" x="5075238" y="2941638"/>
          <p14:tracePt t="51270" x="5045075" y="2911475"/>
          <p14:tracePt t="51287" x="5006975" y="2879725"/>
          <p14:tracePt t="51304" x="4960938" y="2835275"/>
          <p14:tracePt t="51321" x="4899025" y="2765425"/>
          <p14:tracePt t="51338" x="4822825" y="2720975"/>
          <p14:tracePt t="51338" x="4784725" y="2682875"/>
          <p14:tracePt t="51358" x="4778375" y="2674938"/>
          <p14:tracePt t="51371" x="4724400" y="2644775"/>
          <p14:tracePt t="51389" x="4678363" y="2644775"/>
          <p14:tracePt t="51405" x="4640263" y="2628900"/>
          <p14:tracePt t="51422" x="4541838" y="2598738"/>
          <p14:tracePt t="51438" x="4449763" y="2582863"/>
          <p14:tracePt t="51454" x="4335463" y="2560638"/>
          <p14:tracePt t="51472" x="4213225" y="2552700"/>
          <p14:tracePt t="51487" x="4076700" y="2536825"/>
          <p14:tracePt t="51504" x="3954463" y="2536825"/>
          <p14:tracePt t="51521" x="3810000" y="2536825"/>
          <p14:tracePt t="51521" x="3741738" y="2536825"/>
          <p14:tracePt t="51540" x="3679825" y="2536825"/>
          <p14:tracePt t="51554" x="3565525" y="2552700"/>
          <p14:tracePt t="51554" x="3505200" y="2552700"/>
          <p14:tracePt t="51573" x="3352800" y="2598738"/>
          <p14:tracePt t="51588" x="3192463" y="2636838"/>
          <p14:tracePt t="51605" x="3040063" y="2682875"/>
          <p14:tracePt t="51621" x="2873375" y="2751138"/>
          <p14:tracePt t="51638" x="2727325" y="2835275"/>
          <p14:tracePt t="51654" x="2536825" y="2955925"/>
          <p14:tracePt t="51671" x="2400300" y="3070225"/>
          <p14:tracePt t="51687" x="2278063" y="3178175"/>
          <p14:tracePt t="51704" x="2201863" y="3276600"/>
          <p14:tracePt t="51721" x="2141538" y="3375025"/>
          <p14:tracePt t="51737" x="2087563" y="3467100"/>
          <p14:tracePt t="51737" x="2065338" y="3505200"/>
          <p14:tracePt t="51756" x="2041525" y="3551238"/>
          <p14:tracePt t="51771" x="1989138" y="3641725"/>
          <p14:tracePt t="51786" x="1958975" y="3703638"/>
          <p14:tracePt t="51786" x="1951038" y="3756025"/>
          <p14:tracePt t="51804" x="1943100" y="3825875"/>
          <p14:tracePt t="51820" x="1935163" y="3894138"/>
          <p14:tracePt t="51836" x="1920875" y="3954463"/>
          <p14:tracePt t="51853" x="1920875" y="4008438"/>
          <p14:tracePt t="51870" x="1920875" y="4084638"/>
          <p14:tracePt t="51887" x="1943100" y="4160838"/>
          <p14:tracePt t="51904" x="1973263" y="4221163"/>
          <p14:tracePt t="51920" x="2035175" y="4313238"/>
          <p14:tracePt t="51937" x="2141538" y="4389438"/>
          <p14:tracePt t="51954" x="2278063" y="4479925"/>
          <p14:tracePt t="51971" x="2430463" y="4564063"/>
          <p14:tracePt t="51971" x="2506663" y="4610100"/>
          <p14:tracePt t="51989" x="2606675" y="4640263"/>
          <p14:tracePt t="52005" x="2705100" y="4686300"/>
          <p14:tracePt t="52021" x="2797175" y="4708525"/>
          <p14:tracePt t="52038" x="2925763" y="4746625"/>
          <p14:tracePt t="52054" x="3063875" y="4778375"/>
          <p14:tracePt t="52070" x="3200400" y="4800600"/>
          <p14:tracePt t="52087" x="3322638" y="4816475"/>
          <p14:tracePt t="52104" x="3390900" y="4822825"/>
          <p14:tracePt t="52120" x="3436938" y="4822825"/>
          <p14:tracePt t="52137" x="3497263" y="4822825"/>
          <p14:tracePt t="52154" x="3603625" y="4822825"/>
          <p14:tracePt t="52154" x="3679825" y="4822825"/>
          <p14:tracePt t="52172" x="3779838" y="4822825"/>
          <p14:tracePt t="52186" x="4068763" y="4784725"/>
          <p14:tracePt t="52204" x="4168775" y="4770438"/>
          <p14:tracePt t="52221" x="4237038" y="4732338"/>
          <p14:tracePt t="52237" x="4305300" y="4708525"/>
          <p14:tracePt t="52254" x="4397375" y="4664075"/>
          <p14:tracePt t="52270" x="4511675" y="4594225"/>
          <p14:tracePt t="52287" x="4632325" y="4518025"/>
          <p14:tracePt t="52303" x="4754563" y="4427538"/>
          <p14:tracePt t="52320" x="4816475" y="4381500"/>
          <p14:tracePt t="52337" x="4846638" y="4321175"/>
          <p14:tracePt t="52337" x="4854575" y="4297363"/>
          <p14:tracePt t="52357" x="4854575" y="4275138"/>
          <p14:tracePt t="52369" x="4868863" y="4237038"/>
          <p14:tracePt t="52369" x="4892675" y="4206875"/>
          <p14:tracePt t="52388" x="4930775" y="4152900"/>
          <p14:tracePt t="52404" x="5006975" y="4022725"/>
          <p14:tracePt t="52421" x="5029200" y="3916363"/>
          <p14:tracePt t="52438" x="5045075" y="3779838"/>
          <p14:tracePt t="52454" x="5045075" y="3695700"/>
          <p14:tracePt t="52474" x="5045075" y="3641725"/>
          <p14:tracePt t="52487" x="5045075" y="3603625"/>
          <p14:tracePt t="52503" x="5045075" y="3521075"/>
          <p14:tracePt t="52520" x="5006975" y="3413125"/>
          <p14:tracePt t="52536" x="4945063" y="3284538"/>
          <p14:tracePt t="52552" x="4854575" y="3170238"/>
          <p14:tracePt t="52569" x="4800600" y="3108325"/>
          <p14:tracePt t="52586" x="4754563" y="3078163"/>
          <p14:tracePt t="52586" x="4724400" y="3063875"/>
          <p14:tracePt t="52605" x="4656138" y="3040063"/>
          <p14:tracePt t="52621" x="4533900" y="2987675"/>
          <p14:tracePt t="52637" x="4403725" y="2925763"/>
          <p14:tracePt t="52654" x="4289425" y="2895600"/>
          <p14:tracePt t="52670" x="4206875" y="2873375"/>
          <p14:tracePt t="52687" x="4092575" y="2857500"/>
          <p14:tracePt t="52705" x="3992563" y="2849563"/>
          <p14:tracePt t="52721" x="3886200" y="2827338"/>
          <p14:tracePt t="52736" x="3802063" y="2827338"/>
          <p14:tracePt t="52754" x="3741738" y="2827338"/>
          <p14:tracePt t="52771" x="3673475" y="2827338"/>
          <p14:tracePt t="52787" x="3603625" y="2827338"/>
          <p14:tracePt t="52803" x="3535363" y="2835275"/>
          <p14:tracePt t="52818" x="3421063" y="2879725"/>
          <p14:tracePt t="52837" x="3360738" y="2895600"/>
          <p14:tracePt t="52855" x="3306763" y="2911475"/>
          <p14:tracePt t="52870" x="3230563" y="2955925"/>
          <p14:tracePt t="52888" x="3154363" y="2994025"/>
          <p14:tracePt t="52904" x="3055938" y="3063875"/>
          <p14:tracePt t="52919" x="2955925" y="3154363"/>
          <p14:tracePt t="52937" x="2887663" y="3284538"/>
          <p14:tracePt t="52954" x="2819400" y="3444875"/>
          <p14:tracePt t="52970" x="2759075" y="3581400"/>
          <p14:tracePt t="52987" x="2720975" y="3733800"/>
          <p14:tracePt t="53006" x="2713038" y="3787775"/>
          <p14:tracePt t="53021" x="2697163" y="3856038"/>
          <p14:tracePt t="53038" x="2697163" y="3924300"/>
          <p14:tracePt t="53053" x="2697163" y="3992563"/>
          <p14:tracePt t="53070" x="2781300" y="4137025"/>
          <p14:tracePt t="53087" x="2895600" y="4297363"/>
          <p14:tracePt t="53104" x="3009900" y="4411663"/>
          <p14:tracePt t="53120" x="3086100" y="4457700"/>
          <p14:tracePt t="53137" x="3124200" y="4473575"/>
          <p14:tracePt t="53154" x="3178175" y="4495800"/>
          <p14:tracePt t="53170" x="3276600" y="4511675"/>
          <p14:tracePt t="53187" x="3398838" y="4549775"/>
          <p14:tracePt t="53204" x="3482975" y="4564063"/>
          <p14:tracePt t="53204" x="3535363" y="4579938"/>
          <p14:tracePt t="53222" x="3611563" y="4587875"/>
          <p14:tracePt t="53238" x="3703638" y="4587875"/>
          <p14:tracePt t="53254" x="3794125" y="4587875"/>
          <p14:tracePt t="53271" x="3886200" y="4533900"/>
          <p14:tracePt t="53287" x="3924300" y="4479925"/>
          <p14:tracePt t="53303" x="3962400" y="4449763"/>
          <p14:tracePt t="53320" x="4008438" y="4419600"/>
          <p14:tracePt t="53337" x="4030663" y="4411663"/>
          <p14:tracePt t="53353" x="4046538" y="4411663"/>
          <p14:tracePt t="53369" x="4068763" y="4411663"/>
          <p14:tracePt t="53387" x="4114800" y="4365625"/>
          <p14:tracePt t="53387" x="4152900" y="4343400"/>
          <p14:tracePt t="53406" x="4283075" y="4267200"/>
          <p14:tracePt t="53422" x="4359275" y="4244975"/>
          <p14:tracePt t="53435" x="4541838" y="4144963"/>
          <p14:tracePt t="53453" x="4625975" y="4098925"/>
          <p14:tracePt t="53474" x="4708525" y="4030663"/>
          <p14:tracePt t="53486" x="4762500" y="3970338"/>
          <p14:tracePt t="53503" x="4808538" y="3932238"/>
          <p14:tracePt t="53519" x="4854575" y="3856038"/>
          <p14:tracePt t="53535" x="4892675" y="3763963"/>
          <p14:tracePt t="53552" x="4914900" y="3673475"/>
          <p14:tracePt t="53569" x="4922838" y="3603625"/>
          <p14:tracePt t="53586" x="4922838" y="3589338"/>
          <p14:tracePt t="53602" x="4922838" y="3573463"/>
          <p14:tracePt t="54512" x="4914900" y="3573463"/>
          <p14:tracePt t="54597" x="4906963" y="3573463"/>
          <p14:tracePt t="54677" x="4899025" y="3573463"/>
          <p14:tracePt t="54901" x="4892675" y="3573463"/>
          <p14:tracePt t="55260" x="4884738" y="3573463"/>
          <p14:tracePt t="55549" x="4876800" y="3573463"/>
          <p14:tracePt t="55557" x="4868863" y="3581400"/>
          <p14:tracePt t="55581" x="4860925" y="3581400"/>
          <p14:tracePt t="55597" x="4854575" y="3581400"/>
          <p14:tracePt t="55613" x="4838700" y="3581400"/>
          <p14:tracePt t="55621" x="4808538" y="3581400"/>
          <p14:tracePt t="55634" x="4740275" y="3581400"/>
          <p14:tracePt t="55651" x="4640263" y="3603625"/>
          <p14:tracePt t="55651" x="4579938" y="3603625"/>
          <p14:tracePt t="55670" x="4525963" y="3619500"/>
          <p14:tracePt t="55684" x="4283075" y="3657600"/>
          <p14:tracePt t="55702" x="3970338" y="3703638"/>
          <p14:tracePt t="55718" x="3521075" y="3741738"/>
          <p14:tracePt t="55735" x="3101975" y="3817938"/>
          <p14:tracePt t="55751" x="2811463" y="3856038"/>
          <p14:tracePt t="55768" x="2530475" y="3902075"/>
          <p14:tracePt t="55784" x="2217738" y="3946525"/>
          <p14:tracePt t="55801" x="2019300" y="3970338"/>
          <p14:tracePt t="55819" x="1927225" y="3992563"/>
          <p14:tracePt t="55835" x="1889125" y="4000500"/>
          <p14:tracePt t="55835" x="1889125" y="4008438"/>
          <p14:tracePt t="55854" x="1882775" y="4008438"/>
          <p14:tracePt t="55867" x="1858963" y="4008438"/>
          <p14:tracePt t="55867" x="1836738" y="4008438"/>
          <p14:tracePt t="55886" x="1790700" y="4022725"/>
          <p14:tracePt t="55902" x="1706563" y="4030663"/>
          <p14:tracePt t="55918" x="1646238" y="4046538"/>
          <p14:tracePt t="55935" x="1622425" y="4046538"/>
          <p14:tracePt t="55950" x="1616075" y="4046538"/>
          <p14:tracePt t="55967" x="1600200" y="4060825"/>
          <p14:tracePt t="55984" x="1562100" y="4076700"/>
          <p14:tracePt t="56001" x="1546225" y="4084638"/>
          <p14:tracePt t="56017" x="1539875" y="4084638"/>
          <p14:tracePt t="56034" x="1539875" y="4092575"/>
          <p14:tracePt t="56060" x="1531938" y="4092575"/>
          <p14:tracePt t="56069" x="1516063" y="4092575"/>
          <p14:tracePt t="56082" x="1431925" y="4084638"/>
          <p14:tracePt t="56099" x="1363663" y="4046538"/>
          <p14:tracePt t="56099" x="1355725" y="4046538"/>
          <p14:tracePt t="56117" x="1333500" y="4038600"/>
          <p14:tracePt t="56135" x="1333500" y="4030663"/>
          <p14:tracePt t="56157" x="1325563" y="4022725"/>
          <p14:tracePt t="56167" x="1325563" y="4016375"/>
          <p14:tracePt t="56183" x="1317625" y="4000500"/>
          <p14:tracePt t="56200" x="1317625" y="3970338"/>
          <p14:tracePt t="56217" x="1317625" y="3940175"/>
          <p14:tracePt t="56234" x="1325563" y="3908425"/>
          <p14:tracePt t="56250" x="1341438" y="3894138"/>
          <p14:tracePt t="56268" x="1349375" y="3878263"/>
          <p14:tracePt t="56285" x="1363663" y="3856038"/>
          <p14:tracePt t="56302" x="1379538" y="3832225"/>
          <p14:tracePt t="56318" x="1409700" y="3779838"/>
          <p14:tracePt t="56334" x="1439863" y="3733800"/>
          <p14:tracePt t="56352" x="1463675" y="3665538"/>
          <p14:tracePt t="56367" x="1501775" y="3597275"/>
          <p14:tracePt t="56384" x="1501775" y="3551238"/>
          <p14:tracePt t="56400" x="1501775" y="3505200"/>
          <p14:tracePt t="56417" x="1501775" y="3475038"/>
          <p14:tracePt t="56433" x="1501775" y="3429000"/>
          <p14:tracePt t="56450" x="1485900" y="3382963"/>
          <p14:tracePt t="56467" x="1463675" y="3344863"/>
          <p14:tracePt t="56486" x="1455738" y="3336925"/>
          <p14:tracePt t="56499" x="1425575" y="3314700"/>
          <p14:tracePt t="56499" x="1417638" y="3306763"/>
          <p14:tracePt t="56517" x="1387475" y="3292475"/>
          <p14:tracePt t="56533" x="1349375" y="3284538"/>
          <p14:tracePt t="56550" x="1317625" y="3260725"/>
          <p14:tracePt t="56566" x="1287463" y="3260725"/>
          <p14:tracePt t="56584" x="1265238" y="3260725"/>
          <p14:tracePt t="56600" x="1241425" y="3260725"/>
          <p14:tracePt t="56617" x="1211263" y="3260725"/>
          <p14:tracePt t="56634" x="1196975" y="3260725"/>
          <p14:tracePt t="56650" x="1173163" y="3260725"/>
          <p14:tracePt t="56667" x="1150938" y="3260725"/>
          <p14:tracePt t="56684" x="1135063" y="3260725"/>
          <p14:tracePt t="56699" x="1074738" y="3292475"/>
          <p14:tracePt t="56718" x="1050925" y="3306763"/>
          <p14:tracePt t="56734" x="1036638" y="3330575"/>
          <p14:tracePt t="56751" x="1020763" y="3352800"/>
          <p14:tracePt t="56767" x="998538" y="3382963"/>
          <p14:tracePt t="56783" x="968375" y="3406775"/>
          <p14:tracePt t="56800" x="952500" y="3421063"/>
          <p14:tracePt t="56817" x="930275" y="3467100"/>
          <p14:tracePt t="56833" x="906463" y="3497263"/>
          <p14:tracePt t="56851" x="892175" y="3551238"/>
          <p14:tracePt t="56866" x="854075" y="3611563"/>
          <p14:tracePt t="56882" x="822325" y="3665538"/>
          <p14:tracePt t="56899" x="792163" y="3711575"/>
          <p14:tracePt t="56899" x="777875" y="3725863"/>
          <p14:tracePt t="56917" x="762000" y="3756025"/>
          <p14:tracePt t="56932" x="746125" y="3810000"/>
          <p14:tracePt t="56949" x="746125" y="3848100"/>
          <p14:tracePt t="56966" x="746125" y="3878263"/>
          <p14:tracePt t="56982" x="746125" y="3916363"/>
          <p14:tracePt t="56999" x="746125" y="3946525"/>
          <p14:tracePt t="57016" x="754063" y="3970338"/>
          <p14:tracePt t="57033" x="769938" y="3978275"/>
          <p14:tracePt t="57049" x="808038" y="4016375"/>
          <p14:tracePt t="57067" x="868363" y="4054475"/>
          <p14:tracePt t="57083" x="922338" y="4092575"/>
          <p14:tracePt t="57101" x="982663" y="4122738"/>
          <p14:tracePt t="57118" x="990600" y="4122738"/>
          <p14:tracePt t="57134" x="1006475" y="4122738"/>
          <p14:tracePt t="57157" x="1020763" y="4122738"/>
          <p14:tracePt t="57173" x="1036638" y="4122738"/>
          <p14:tracePt t="57182" x="1074738" y="4106863"/>
          <p14:tracePt t="57199" x="1112838" y="4038600"/>
          <p14:tracePt t="57216" x="1143000" y="3984625"/>
          <p14:tracePt t="57233" x="1173163" y="3940175"/>
          <p14:tracePt t="57249" x="1189038" y="3894138"/>
          <p14:tracePt t="57266" x="1211263" y="3832225"/>
          <p14:tracePt t="57283" x="1235075" y="3771900"/>
          <p14:tracePt t="57299" x="1257300" y="3703638"/>
          <p14:tracePt t="57299" x="1265238" y="3673475"/>
          <p14:tracePt t="57318" x="1273175" y="3603625"/>
          <p14:tracePt t="57334" x="1295400" y="3551238"/>
          <p14:tracePt t="57350" x="1311275" y="3513138"/>
          <p14:tracePt t="57367" x="1311275" y="3482975"/>
          <p14:tracePt t="57383" x="1325563" y="3444875"/>
          <p14:tracePt t="57399" x="1325563" y="3413125"/>
          <p14:tracePt t="57416" x="1325563" y="3406775"/>
          <p14:tracePt t="57432" x="1325563" y="3390900"/>
          <p14:tracePt t="57449" x="1325563" y="3368675"/>
          <p14:tracePt t="57466" x="1325563" y="3360738"/>
          <p14:tracePt t="57482" x="1325563" y="3352800"/>
          <p14:tracePt t="57557" x="1317625" y="3352800"/>
          <p14:tracePt t="57604" x="1311275" y="3352800"/>
          <p14:tracePt t="57621" x="1303338" y="3360738"/>
          <p14:tracePt t="57629" x="1295400" y="3368675"/>
          <p14:tracePt t="57637" x="1279525" y="3375025"/>
          <p14:tracePt t="57653" x="1279525" y="3382963"/>
          <p14:tracePt t="57665" x="1257300" y="3390900"/>
          <p14:tracePt t="57682" x="1241425" y="3406775"/>
          <p14:tracePt t="57699" x="1219200" y="3429000"/>
          <p14:tracePt t="57699" x="1203325" y="3444875"/>
          <p14:tracePt t="57718" x="1189038" y="3467100"/>
          <p14:tracePt t="57732" x="1112838" y="3535363"/>
          <p14:tracePt t="57750" x="1058863" y="3589338"/>
          <p14:tracePt t="57766" x="1012825" y="3635375"/>
          <p14:tracePt t="57783" x="990600" y="3673475"/>
          <p14:tracePt t="57799" x="982663" y="3687763"/>
          <p14:tracePt t="57816" x="968375" y="3717925"/>
          <p14:tracePt t="57832" x="960438" y="3749675"/>
          <p14:tracePt t="57849" x="952500" y="3779838"/>
          <p14:tracePt t="57867" x="952500" y="3802063"/>
          <p14:tracePt t="57882" x="952500" y="3810000"/>
          <p14:tracePt t="57898" x="952500" y="3840163"/>
          <p14:tracePt t="57915" x="952500" y="3848100"/>
          <p14:tracePt t="57932" x="952500" y="3863975"/>
          <p14:tracePt t="57949" x="952500" y="3870325"/>
          <p14:tracePt t="57965" x="960438" y="3870325"/>
          <p14:tracePt t="58709" x="960438" y="3863975"/>
          <p14:tracePt t="58717" x="960438" y="3856038"/>
          <p14:tracePt t="58730" x="974725" y="3848100"/>
          <p14:tracePt t="58837" x="974725" y="3840163"/>
          <p14:tracePt t="58884" x="974725" y="3832225"/>
          <p14:tracePt t="59149" x="974725" y="3840163"/>
          <p14:tracePt t="59221" x="968375" y="3848100"/>
          <p14:tracePt t="59524" x="960438" y="3848100"/>
        </p14:tracePtLst>
      </p14:laserTraceLst>
    </p:ext>
  </p:extLs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867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5023682"/>
              </p:ext>
            </p:extLst>
          </p:nvPr>
        </p:nvGraphicFramePr>
        <p:xfrm>
          <a:off x="914400" y="609600"/>
          <a:ext cx="3652838" cy="1477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688" name="公式" r:id="rId5" imgW="965200" imgH="393700" progId="Equation.3">
                  <p:embed/>
                </p:oleObj>
              </mc:Choice>
              <mc:Fallback>
                <p:oleObj name="公式" r:id="rId5" imgW="965200" imgH="3937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609600"/>
                        <a:ext cx="3652838" cy="14779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99"/>
                          </a:gs>
                          <a:gs pos="100000">
                            <a:srgbClr val="2F7647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8675" name="Text Box 5"/>
          <p:cNvSpPr txBox="1">
            <a:spLocks noChangeArrowheads="1"/>
          </p:cNvSpPr>
          <p:nvPr/>
        </p:nvSpPr>
        <p:spPr bwMode="auto">
          <a:xfrm>
            <a:off x="457200" y="2667000"/>
            <a:ext cx="8534400" cy="3140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3600" b="1" dirty="0">
                <a:ea typeface="SimSun" panose="02010600030101010101" pitchFamily="2" charset="-122"/>
              </a:rPr>
              <a:t>Iz ove relacije se vidi da </a:t>
            </a:r>
            <a:r>
              <a:rPr kumimoji="1" lang="sl-SI" altLang="zh-CN" sz="3600" b="1" dirty="0" smtClean="0">
                <a:ea typeface="SimSun" panose="02010600030101010101" pitchFamily="2" charset="-122"/>
              </a:rPr>
              <a:t>i eksperimentalno </a:t>
            </a:r>
            <a:r>
              <a:rPr kumimoji="1" lang="sl-SI" altLang="zh-CN" sz="3600" b="1" dirty="0">
                <a:ea typeface="SimSun" panose="02010600030101010101" pitchFamily="2" charset="-122"/>
              </a:rPr>
              <a:t>odredjena energija aktivacije </a:t>
            </a:r>
            <a:r>
              <a:rPr kumimoji="1" lang="en-US" altLang="zh-CN" sz="3600" b="1" dirty="0">
                <a:ea typeface="SimSun" panose="02010600030101010101" pitchFamily="2" charset="-122"/>
              </a:rPr>
              <a:t> (</a:t>
            </a:r>
            <a:r>
              <a:rPr kumimoji="1" lang="en-US" altLang="zh-CN" sz="3600" b="1" i="1" dirty="0" err="1">
                <a:ea typeface="SimSun" panose="02010600030101010101" pitchFamily="2" charset="-122"/>
              </a:rPr>
              <a:t>E</a:t>
            </a:r>
            <a:r>
              <a:rPr kumimoji="1" lang="en-US" altLang="zh-CN" sz="3600" b="1" baseline="-25000" dirty="0" err="1">
                <a:ea typeface="SimSun" panose="02010600030101010101" pitchFamily="2" charset="-122"/>
              </a:rPr>
              <a:t>a</a:t>
            </a:r>
            <a:r>
              <a:rPr kumimoji="1" lang="en-US" altLang="zh-CN" sz="3600" b="1" dirty="0">
                <a:ea typeface="SimSun" panose="02010600030101010101" pitchFamily="2" charset="-122"/>
              </a:rPr>
              <a:t>)</a:t>
            </a:r>
            <a:r>
              <a:rPr kumimoji="1" lang="sl-SI" altLang="zh-CN" sz="3600" b="1" dirty="0">
                <a:ea typeface="SimSun" panose="02010600030101010101" pitchFamily="2" charset="-122"/>
              </a:rPr>
              <a:t> zavisi od temperature </a:t>
            </a:r>
          </a:p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3600" b="1" dirty="0">
                <a:ea typeface="SimSun" panose="02010600030101010101" pitchFamily="2" charset="-122"/>
              </a:rPr>
              <a:t>suprotno od pojednostavljenog razmatranja u Arenijusovoj jednačini </a:t>
            </a:r>
            <a:r>
              <a:rPr kumimoji="1" lang="en-US" altLang="zh-CN" sz="3600" b="1" dirty="0"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2" name="TextBox 1"/>
          <p:cNvSpPr txBox="1"/>
          <p:nvPr/>
        </p:nvSpPr>
        <p:spPr>
          <a:xfrm>
            <a:off x="5638800" y="533400"/>
            <a:ext cx="28194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sr-Latn-RS" dirty="0" smtClean="0"/>
              <a:t>Veza izmedju eksperimentalne i teorijske E aktivacije</a:t>
            </a:r>
            <a:endParaRPr lang="en-US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960438" y="3856038"/>
          <p14:tracePt t="434" x="952500" y="3856038"/>
          <p14:tracePt t="450" x="952500" y="3863975"/>
          <p14:tracePt t="506" x="944563" y="3863975"/>
          <p14:tracePt t="522" x="930275" y="3863975"/>
          <p14:tracePt t="1290" x="922338" y="3863975"/>
          <p14:tracePt t="1322" x="914400" y="3870325"/>
          <p14:tracePt t="1482" x="906463" y="3870325"/>
          <p14:tracePt t="1617" x="898525" y="3870325"/>
          <p14:tracePt t="1632" x="892175" y="3870325"/>
          <p14:tracePt t="1657" x="884238" y="3870325"/>
          <p14:tracePt t="1697" x="876300" y="3870325"/>
          <p14:tracePt t="1712" x="860425" y="3870325"/>
          <p14:tracePt t="1729" x="854075" y="3870325"/>
          <p14:tracePt t="1752" x="846138" y="3870325"/>
          <p14:tracePt t="1824" x="838200" y="3870325"/>
          <p14:tracePt t="1832" x="830263" y="3870325"/>
          <p14:tracePt t="1842" x="822325" y="3870325"/>
          <p14:tracePt t="1858" x="815975" y="3870325"/>
          <p14:tracePt t="1876" x="808038" y="3870325"/>
          <p14:tracePt t="1893" x="800100" y="3870325"/>
          <p14:tracePt t="1921" x="784225" y="3863975"/>
          <p14:tracePt t="1936" x="769938" y="3832225"/>
          <p14:tracePt t="1952" x="746125" y="3802063"/>
          <p14:tracePt t="1962" x="723900" y="3763963"/>
          <p14:tracePt t="1978" x="677863" y="3717925"/>
          <p14:tracePt t="1994" x="609600" y="3649663"/>
          <p14:tracePt t="2011" x="487363" y="3527425"/>
          <p14:tracePt t="2027" x="381000" y="3398838"/>
          <p14:tracePt t="2044" x="282575" y="3284538"/>
          <p14:tracePt t="2059" x="182563" y="3170238"/>
          <p14:tracePt t="2076" x="98425" y="3063875"/>
          <p14:tracePt t="2093" x="15875" y="2955925"/>
          <p14:tracePt t="2343" x="46038" y="1798638"/>
          <p14:tracePt t="2359" x="160338" y="1774825"/>
          <p14:tracePt t="2359" x="236538" y="1768475"/>
          <p14:tracePt t="2378" x="358775" y="1736725"/>
          <p14:tracePt t="2394" x="495300" y="1722438"/>
          <p14:tracePt t="2410" x="609600" y="1676400"/>
          <p14:tracePt t="2427" x="754063" y="1646238"/>
          <p14:tracePt t="2443" x="914400" y="1622425"/>
          <p14:tracePt t="2459" x="1058863" y="1570038"/>
          <p14:tracePt t="2476" x="1196975" y="1531938"/>
          <p14:tracePt t="2493" x="1295400" y="1477963"/>
          <p14:tracePt t="2509" x="1379538" y="1417638"/>
          <p14:tracePt t="2526" x="1439863" y="1371600"/>
          <p14:tracePt t="2543" x="1485900" y="1325563"/>
          <p14:tracePt t="2560" x="1584325" y="1219200"/>
          <p14:tracePt t="2560" x="1638300" y="1173163"/>
          <p14:tracePt t="2578" x="1782763" y="1096963"/>
          <p14:tracePt t="2594" x="1858963" y="1066800"/>
          <p14:tracePt t="2610" x="1874838" y="1050925"/>
          <p14:tracePt t="2625" x="1874838" y="1044575"/>
          <p14:tracePt t="2745" x="1866900" y="1044575"/>
          <p14:tracePt t="2832" x="1858963" y="1050925"/>
          <p14:tracePt t="2848" x="1851025" y="1050925"/>
          <p14:tracePt t="2921" x="1844675" y="1058863"/>
          <p14:tracePt t="2945" x="1844675" y="1066800"/>
          <p14:tracePt t="2961" x="1844675" y="1074738"/>
          <p14:tracePt t="2977" x="1828800" y="1089025"/>
          <p14:tracePt t="2985" x="1812925" y="1104900"/>
          <p14:tracePt t="3001" x="1812925" y="1112838"/>
          <p14:tracePt t="3026" x="1806575" y="1120775"/>
          <p14:tracePt t="3097" x="1798638" y="1127125"/>
          <p14:tracePt t="3105" x="1782763" y="1150938"/>
          <p14:tracePt t="3112" x="1774825" y="1158875"/>
          <p14:tracePt t="3125" x="1760538" y="1173163"/>
          <p14:tracePt t="3143" x="1752600" y="1181100"/>
          <p14:tracePt t="3158" x="1752600" y="1196975"/>
          <p14:tracePt t="3176" x="1744663" y="1203325"/>
          <p14:tracePt t="3193" x="1736725" y="1211263"/>
          <p14:tracePt t="3209" x="1736725" y="1219200"/>
          <p14:tracePt t="3226" x="1722438" y="1249363"/>
          <p14:tracePt t="3243" x="1706563" y="1287463"/>
          <p14:tracePt t="3259" x="1684338" y="1325563"/>
          <p14:tracePt t="3276" x="1668463" y="1371600"/>
          <p14:tracePt t="3292" x="1660525" y="1379538"/>
          <p14:tracePt t="3308" x="1654175" y="1401763"/>
          <p14:tracePt t="3326" x="1646238" y="1425575"/>
          <p14:tracePt t="3342" x="1638300" y="1447800"/>
          <p14:tracePt t="3358" x="1622425" y="1493838"/>
          <p14:tracePt t="3375" x="1622425" y="1546225"/>
          <p14:tracePt t="3375" x="1622425" y="1570038"/>
          <p14:tracePt t="3394" x="1608138" y="1638300"/>
          <p14:tracePt t="3410" x="1600200" y="1698625"/>
          <p14:tracePt t="3426" x="1600200" y="1730375"/>
          <p14:tracePt t="3442" x="1600200" y="1736725"/>
          <p14:tracePt t="3458" x="1592263" y="1744663"/>
          <p14:tracePt t="3475" x="1592263" y="1752600"/>
          <p14:tracePt t="3493" x="1584325" y="1768475"/>
          <p14:tracePt t="3511" x="1577975" y="1790700"/>
          <p14:tracePt t="3525" x="1570038" y="1798638"/>
          <p14:tracePt t="3541" x="1562100" y="1798638"/>
          <p14:tracePt t="3568" x="1562100" y="1806575"/>
          <p14:tracePt t="3584" x="1554163" y="1812925"/>
          <p14:tracePt t="3593" x="1539875" y="1812925"/>
          <p14:tracePt t="3608" x="1524000" y="1812925"/>
          <p14:tracePt t="3625" x="1508125" y="1812925"/>
          <p14:tracePt t="3641" x="1493838" y="1812925"/>
          <p14:tracePt t="3992" x="1477963" y="1806575"/>
          <p14:tracePt t="4001" x="1439863" y="1798638"/>
          <p14:tracePt t="4009" x="1387475" y="1774825"/>
          <p14:tracePt t="4026" x="1325563" y="1744663"/>
          <p14:tracePt t="4042" x="1273175" y="1714500"/>
          <p14:tracePt t="4058" x="1227138" y="1684338"/>
          <p14:tracePt t="4075" x="1203325" y="1654175"/>
          <p14:tracePt t="4091" x="1203325" y="1646238"/>
          <p14:tracePt t="4352" x="1211263" y="1646238"/>
          <p14:tracePt t="4449" x="1219200" y="1646238"/>
          <p14:tracePt t="4497" x="1227138" y="1646238"/>
          <p14:tracePt t="4529" x="1235075" y="1646238"/>
          <p14:tracePt t="4577" x="1249363" y="1646238"/>
          <p14:tracePt t="4632" x="1257300" y="1646238"/>
          <p14:tracePt t="4650" x="1265238" y="1646238"/>
          <p14:tracePt t="4658" x="1273175" y="1646238"/>
          <p14:tracePt t="4665" x="1279525" y="1646238"/>
          <p14:tracePt t="4676" x="1287463" y="1646238"/>
          <p14:tracePt t="4690" x="1303338" y="1646238"/>
          <p14:tracePt t="4707" x="1311275" y="1646238"/>
          <p14:tracePt t="4724" x="1333500" y="1646238"/>
          <p14:tracePt t="4740" x="1363663" y="1646238"/>
          <p14:tracePt t="4757" x="1401763" y="1646238"/>
          <p14:tracePt t="4774" x="1431925" y="1646238"/>
          <p14:tracePt t="4790" x="1447800" y="1646238"/>
          <p14:tracePt t="4808" x="1485900" y="1646238"/>
          <p14:tracePt t="4808" x="1516063" y="1646238"/>
          <p14:tracePt t="4826" x="1577975" y="1646238"/>
          <p14:tracePt t="4842" x="1660525" y="1646238"/>
          <p14:tracePt t="4858" x="1736725" y="1646238"/>
          <p14:tracePt t="4875" x="1798638" y="1646238"/>
          <p14:tracePt t="4891" x="1812925" y="1646238"/>
          <p14:tracePt t="4907" x="1820863" y="1646238"/>
          <p14:tracePt t="4923" x="1844675" y="1638300"/>
          <p14:tracePt t="4941" x="1882775" y="1630363"/>
          <p14:tracePt t="4958" x="1958975" y="1630363"/>
          <p14:tracePt t="4975" x="2027238" y="1630363"/>
          <p14:tracePt t="4991" x="2065338" y="1630363"/>
          <p14:tracePt t="5008" x="2095500" y="1630363"/>
          <p14:tracePt t="5008" x="2111375" y="1630363"/>
          <p14:tracePt t="5027" x="2125663" y="1630363"/>
          <p14:tracePt t="5041" x="2163763" y="1630363"/>
          <p14:tracePt t="5041" x="2193925" y="1630363"/>
          <p14:tracePt t="5058" x="2278063" y="1630363"/>
          <p14:tracePt t="5075" x="2392363" y="1630363"/>
          <p14:tracePt t="5091" x="2498725" y="1630363"/>
          <p14:tracePt t="5107" x="2582863" y="1630363"/>
          <p14:tracePt t="5124" x="2620963" y="1630363"/>
          <p14:tracePt t="5141" x="2628900" y="1630363"/>
          <p14:tracePt t="5157" x="2636838" y="1622425"/>
          <p14:tracePt t="5176" x="2667000" y="1622425"/>
          <p14:tracePt t="5191" x="2720975" y="1622425"/>
          <p14:tracePt t="5208" x="2789238" y="1616075"/>
          <p14:tracePt t="5224" x="2827338" y="1616075"/>
          <p14:tracePt t="5242" x="2849563" y="1616075"/>
          <p14:tracePt t="5259" x="2879725" y="1616075"/>
          <p14:tracePt t="5275" x="2895600" y="1616075"/>
          <p14:tracePt t="5292" x="2887663" y="1616075"/>
          <p14:tracePt t="5530" x="2879725" y="1616075"/>
          <p14:tracePt t="5538" x="2873375" y="1616075"/>
          <p14:tracePt t="5546" x="2857500" y="1616075"/>
          <p14:tracePt t="5557" x="2841625" y="1616075"/>
          <p14:tracePt t="5574" x="2827338" y="1616075"/>
          <p14:tracePt t="5590" x="2797175" y="1616075"/>
          <p14:tracePt t="5607" x="2759075" y="1616075"/>
          <p14:tracePt t="5624" x="2705100" y="1616075"/>
          <p14:tracePt t="5624" x="2659063" y="1616075"/>
          <p14:tracePt t="5643" x="2620963" y="1616075"/>
          <p14:tracePt t="5643" x="2574925" y="1616075"/>
          <p14:tracePt t="5658" x="2454275" y="1616075"/>
          <p14:tracePt t="5677" x="2354263" y="1616075"/>
          <p14:tracePt t="5692" x="2247900" y="1616075"/>
          <p14:tracePt t="5708" x="2171700" y="1616075"/>
          <p14:tracePt t="5724" x="2073275" y="1616075"/>
          <p14:tracePt t="5740" x="2003425" y="1616075"/>
          <p14:tracePt t="5757" x="1958975" y="1638300"/>
          <p14:tracePt t="5774" x="1943100" y="1638300"/>
          <p14:tracePt t="5790" x="1912938" y="1638300"/>
          <p14:tracePt t="5809" x="1882775" y="1638300"/>
          <p14:tracePt t="5809" x="1844675" y="1654175"/>
          <p14:tracePt t="5827" x="1820863" y="1660525"/>
          <p14:tracePt t="5839" x="1722438" y="1660525"/>
          <p14:tracePt t="5856" x="1622425" y="1684338"/>
          <p14:tracePt t="5856" x="1584325" y="1684338"/>
          <p14:tracePt t="5874" x="1524000" y="1684338"/>
          <p14:tracePt t="5891" x="1493838" y="1684338"/>
          <p14:tracePt t="5907" x="1477963" y="1684338"/>
          <p14:tracePt t="5923" x="1470025" y="1684338"/>
          <p14:tracePt t="5940" x="1463675" y="1684338"/>
          <p14:tracePt t="6098" x="1470025" y="1684338"/>
          <p14:tracePt t="6114" x="1477963" y="1668463"/>
          <p14:tracePt t="6123" x="1485900" y="1668463"/>
          <p14:tracePt t="6139" x="1501775" y="1654175"/>
          <p14:tracePt t="6155" x="1516063" y="1654175"/>
          <p14:tracePt t="6179" x="1524000" y="1646238"/>
          <p14:tracePt t="6186" x="1531938" y="1638300"/>
          <p14:tracePt t="6193" x="1546225" y="1630363"/>
          <p14:tracePt t="6206" x="1554163" y="1622425"/>
          <p14:tracePt t="6223" x="1570038" y="1616075"/>
          <p14:tracePt t="6239" x="1570038" y="1608138"/>
          <p14:tracePt t="6256" x="1577975" y="1600200"/>
          <p14:tracePt t="6273" x="1584325" y="1570038"/>
          <p14:tracePt t="6291" x="1592263" y="1554163"/>
          <p14:tracePt t="6308" x="1592263" y="1531938"/>
          <p14:tracePt t="6325" x="1600200" y="1508125"/>
          <p14:tracePt t="6340" x="1600200" y="1493838"/>
          <p14:tracePt t="6357" x="1600200" y="1463675"/>
          <p14:tracePt t="6373" x="1600200" y="1439863"/>
          <p14:tracePt t="6390" x="1600200" y="1409700"/>
          <p14:tracePt t="6407" x="1600200" y="1393825"/>
          <p14:tracePt t="6423" x="1600200" y="1363663"/>
          <p14:tracePt t="6440" x="1592263" y="1341438"/>
          <p14:tracePt t="6440" x="1592263" y="1317625"/>
          <p14:tracePt t="6459" x="1577975" y="1287463"/>
          <p14:tracePt t="6473" x="1546225" y="1249363"/>
          <p14:tracePt t="6491" x="1508125" y="1219200"/>
          <p14:tracePt t="6507" x="1455738" y="1196975"/>
          <p14:tracePt t="6524" x="1401763" y="1181100"/>
          <p14:tracePt t="6542" x="1387475" y="1181100"/>
          <p14:tracePt t="6555" x="1379538" y="1181100"/>
          <p14:tracePt t="6571" x="1349375" y="1203325"/>
          <p14:tracePt t="6589" x="1303338" y="1241425"/>
          <p14:tracePt t="6606" x="1287463" y="1265238"/>
          <p14:tracePt t="6623" x="1279525" y="1273175"/>
          <p14:tracePt t="6639" x="1279525" y="1287463"/>
          <p14:tracePt t="6656" x="1279525" y="1295400"/>
          <p14:tracePt t="6803" x="1287463" y="1295400"/>
          <p14:tracePt t="7090" x="1303338" y="1295400"/>
          <p14:tracePt t="7106" x="1303338" y="1303338"/>
          <p14:tracePt t="7114" x="1303338" y="1311275"/>
          <p14:tracePt t="7123" x="1325563" y="1333500"/>
          <p14:tracePt t="7140" x="1379538" y="1349375"/>
          <p14:tracePt t="7156" x="1425575" y="1371600"/>
          <p14:tracePt t="7172" x="1508125" y="1401763"/>
          <p14:tracePt t="7190" x="1622425" y="1447800"/>
          <p14:tracePt t="7206" x="1736725" y="1470025"/>
          <p14:tracePt t="7222" x="1836738" y="1508125"/>
          <p14:tracePt t="7239" x="1882775" y="1508125"/>
          <p14:tracePt t="7256" x="1889125" y="1508125"/>
          <p14:tracePt t="7272" x="1905000" y="1508125"/>
          <p14:tracePt t="7272" x="1912938" y="1508125"/>
          <p14:tracePt t="7291" x="1958975" y="1508125"/>
          <p14:tracePt t="7307" x="2057400" y="1508125"/>
          <p14:tracePt t="7324" x="2201863" y="1531938"/>
          <p14:tracePt t="7340" x="2362200" y="1539875"/>
          <p14:tracePt t="7357" x="2506663" y="1562100"/>
          <p14:tracePt t="7372" x="2590800" y="1577975"/>
          <p14:tracePt t="7389" x="2659063" y="1584325"/>
          <p14:tracePt t="7405" x="2773363" y="1622425"/>
          <p14:tracePt t="7422" x="2917825" y="1630363"/>
          <p14:tracePt t="7439" x="3063875" y="1654175"/>
          <p14:tracePt t="7456" x="3192463" y="1676400"/>
          <p14:tracePt t="7472" x="3260725" y="1692275"/>
          <p14:tracePt t="7472" x="3284538" y="1692275"/>
          <p14:tracePt t="7491" x="3292475" y="1698625"/>
          <p14:tracePt t="7507" x="3314700" y="1698625"/>
          <p14:tracePt t="7539" x="3352800" y="1714500"/>
          <p14:tracePt t="7546" x="3413125" y="1714500"/>
          <p14:tracePt t="7555" x="3565525" y="1730375"/>
          <p14:tracePt t="7572" x="3756025" y="1736725"/>
          <p14:tracePt t="7589" x="3878263" y="1768475"/>
          <p14:tracePt t="7605" x="3916363" y="1768475"/>
          <p14:tracePt t="7622" x="3924300" y="1768475"/>
          <p14:tracePt t="7638" x="3932238" y="1768475"/>
          <p14:tracePt t="7698" x="3940175" y="1768475"/>
          <p14:tracePt t="7706" x="3946525" y="1768475"/>
          <p14:tracePt t="7723" x="3962400" y="1760538"/>
          <p14:tracePt t="7730" x="3970338" y="1752600"/>
          <p14:tracePt t="7746" x="3978275" y="1736725"/>
          <p14:tracePt t="7756" x="3984625" y="1730375"/>
          <p14:tracePt t="7771" x="4000500" y="1698625"/>
          <p14:tracePt t="7790" x="4022725" y="1684338"/>
          <p14:tracePt t="7806" x="4038600" y="1676400"/>
          <p14:tracePt t="7820" x="4054475" y="1660525"/>
          <p14:tracePt t="7837" x="4068763" y="1646238"/>
          <p14:tracePt t="7854" x="4098925" y="1630363"/>
          <p14:tracePt t="7872" x="4114800" y="1616075"/>
          <p14:tracePt t="7888" x="4137025" y="1608138"/>
          <p14:tracePt t="7888" x="4152900" y="1592263"/>
          <p14:tracePt t="7907" x="4160838" y="1584325"/>
          <p14:tracePt t="7907" x="4183063" y="1570038"/>
          <p14:tracePt t="7922" x="4198938" y="1554163"/>
          <p14:tracePt t="7939" x="4251325" y="1539875"/>
          <p14:tracePt t="7956" x="4297363" y="1539875"/>
          <p14:tracePt t="7972" x="4335463" y="1524000"/>
          <p14:tracePt t="7988" x="4351338" y="1516063"/>
          <p14:tracePt t="8005" x="4359275" y="1501775"/>
          <p14:tracePt t="8021" x="4373563" y="1477963"/>
          <p14:tracePt t="8038" x="4381500" y="1455738"/>
          <p14:tracePt t="8054" x="4397375" y="1447800"/>
          <p14:tracePt t="8070" x="4427538" y="1425575"/>
          <p14:tracePt t="8088" x="4457700" y="1409700"/>
          <p14:tracePt t="8088" x="4465638" y="1393825"/>
          <p14:tracePt t="8107" x="4473575" y="1379538"/>
          <p14:tracePt t="8145" x="4473575" y="1371600"/>
          <p14:tracePt t="8155" x="4473575" y="1363663"/>
          <p14:tracePt t="8162" x="4473575" y="1349375"/>
          <p14:tracePt t="8173" x="4479925" y="1333500"/>
          <p14:tracePt t="8187" x="4479925" y="1325563"/>
          <p14:tracePt t="8205" x="4487863" y="1311275"/>
          <p14:tracePt t="8221" x="4495800" y="1279525"/>
          <p14:tracePt t="8238" x="4495800" y="1273175"/>
          <p14:tracePt t="8255" x="4495800" y="1257300"/>
          <p14:tracePt t="8271" x="4495800" y="1249363"/>
          <p14:tracePt t="8287" x="4495800" y="1241425"/>
          <p14:tracePt t="8330" x="4495800" y="1235075"/>
          <p14:tracePt t="8338" x="4495800" y="1219200"/>
          <p14:tracePt t="8354" x="4487863" y="1211263"/>
          <p14:tracePt t="8372" x="4473575" y="1203325"/>
          <p14:tracePt t="8388" x="4449763" y="1189038"/>
          <p14:tracePt t="8405" x="4427538" y="1173163"/>
          <p14:tracePt t="8421" x="4381500" y="1150938"/>
          <p14:tracePt t="8438" x="4351338" y="1143000"/>
          <p14:tracePt t="8455" x="4321175" y="1135063"/>
          <p14:tracePt t="8471" x="4313238" y="1127125"/>
          <p14:tracePt t="8487" x="4305300" y="1120775"/>
          <p14:tracePt t="8504" x="4283075" y="1112838"/>
          <p14:tracePt t="8523" x="4275138" y="1112838"/>
          <p14:tracePt t="8538" x="4267200" y="1112838"/>
          <p14:tracePt t="8552" x="4251325" y="1112838"/>
          <p14:tracePt t="8570" x="4237038" y="1112838"/>
          <p14:tracePt t="8587" x="4221163" y="1112838"/>
          <p14:tracePt t="8618" x="4213225" y="1112838"/>
          <p14:tracePt t="8633" x="4206875" y="1112838"/>
          <p14:tracePt t="8650" x="4191000" y="1112838"/>
          <p14:tracePt t="8658" x="4183063" y="1120775"/>
          <p14:tracePt t="8674" x="4168775" y="1135063"/>
          <p14:tracePt t="8687" x="4160838" y="1143000"/>
          <p14:tracePt t="8704" x="4144963" y="1165225"/>
          <p14:tracePt t="8704" x="4130675" y="1181100"/>
          <p14:tracePt t="8723" x="4130675" y="1203325"/>
          <p14:tracePt t="8739" x="4114800" y="1235075"/>
          <p14:tracePt t="8755" x="4114800" y="1273175"/>
          <p14:tracePt t="8773" x="4114800" y="1287463"/>
          <p14:tracePt t="8787" x="4114800" y="1317625"/>
          <p14:tracePt t="8805" x="4114800" y="1333500"/>
          <p14:tracePt t="8819" x="4114800" y="1355725"/>
          <p14:tracePt t="8836" x="4114800" y="1371600"/>
          <p14:tracePt t="8853" x="4114800" y="1401763"/>
          <p14:tracePt t="8871" x="4130675" y="1447800"/>
          <p14:tracePt t="8887" x="4152900" y="1485900"/>
          <p14:tracePt t="8903" x="4168775" y="1516063"/>
          <p14:tracePt t="8920" x="4191000" y="1531938"/>
          <p14:tracePt t="8920" x="4191000" y="1539875"/>
          <p14:tracePt t="8939" x="4206875" y="1539875"/>
          <p14:tracePt t="8955" x="4213225" y="1539875"/>
          <p14:tracePt t="9017" x="4221163" y="1531938"/>
          <p14:tracePt t="9033" x="4221163" y="1524000"/>
          <p14:tracePt t="9505" x="4213225" y="1524000"/>
          <p14:tracePt t="9865" x="4213225" y="1531938"/>
          <p14:tracePt t="9985" x="4213225" y="1539875"/>
          <p14:tracePt t="10705" x="4206875" y="1554163"/>
          <p14:tracePt t="10722" x="4206875" y="1562100"/>
          <p14:tracePt t="11529" x="4183063" y="1570038"/>
          <p14:tracePt t="11545" x="4175125" y="1592263"/>
          <p14:tracePt t="11553" x="4160838" y="1646238"/>
          <p14:tracePt t="11566" x="4130675" y="1730375"/>
          <p14:tracePt t="11584" x="4114800" y="1782763"/>
          <p14:tracePt t="11584" x="4098925" y="1820863"/>
          <p14:tracePt t="11603" x="4084638" y="1889125"/>
          <p14:tracePt t="11619" x="4060825" y="1965325"/>
          <p14:tracePt t="11636" x="4038600" y="2019300"/>
          <p14:tracePt t="11652" x="4016375" y="2111375"/>
          <p14:tracePt t="11668" x="3992563" y="2193925"/>
          <p14:tracePt t="11685" x="3970338" y="2286000"/>
          <p14:tracePt t="11701" x="3932238" y="2370138"/>
          <p14:tracePt t="11717" x="3908425" y="2468563"/>
          <p14:tracePt t="11735" x="3878263" y="2574925"/>
          <p14:tracePt t="11751" x="3856038" y="2667000"/>
          <p14:tracePt t="11751" x="3832225" y="2727325"/>
          <p14:tracePt t="11770" x="3817938" y="2765425"/>
          <p14:tracePt t="11784" x="3794125" y="2857500"/>
          <p14:tracePt t="11784" x="3787775" y="2895600"/>
          <p14:tracePt t="11804" x="3763963" y="2994025"/>
          <p14:tracePt t="11819" x="3756025" y="3017838"/>
          <p14:tracePt t="11834" x="3733800" y="3116263"/>
          <p14:tracePt t="11851" x="3733800" y="3162300"/>
          <p14:tracePt t="11867" x="3725863" y="3208338"/>
          <p14:tracePt t="11884" x="3717925" y="3254375"/>
          <p14:tracePt t="11900" x="3711575" y="3314700"/>
          <p14:tracePt t="11917" x="3695700" y="3368675"/>
          <p14:tracePt t="11934" x="3687763" y="3429000"/>
          <p14:tracePt t="11952" x="3687763" y="3459163"/>
          <p14:tracePt t="11967" x="3687763" y="3475038"/>
          <p14:tracePt t="11984" x="3687763" y="3497263"/>
          <p14:tracePt t="12001" x="3679825" y="3497263"/>
          <p14:tracePt t="12017" x="3679825" y="3505200"/>
          <p14:tracePt t="12035" x="3679825" y="3513138"/>
          <p14:tracePt t="12050" x="3679825" y="3521075"/>
          <p14:tracePt t="12068" x="3679825" y="3527425"/>
          <p14:tracePt t="12866" x="3679825" y="3543300"/>
          <p14:tracePt t="12883" x="3679825" y="3559175"/>
          <p14:tracePt t="12899" x="3679825" y="3573463"/>
          <p14:tracePt t="12906" x="3679825" y="3581400"/>
          <p14:tracePt t="12922" x="3679825" y="3589338"/>
          <p14:tracePt t="12938" x="3679825" y="3597275"/>
          <p14:tracePt t="12949" x="3665538" y="3619500"/>
          <p14:tracePt t="12967" x="3649663" y="3641725"/>
          <p14:tracePt t="12983" x="3641725" y="3657600"/>
          <p14:tracePt t="12999" x="3627438" y="3679825"/>
          <p14:tracePt t="12999" x="3619500" y="3687763"/>
          <p14:tracePt t="13019" x="3611563" y="3703638"/>
          <p14:tracePt t="13032" x="3581400" y="3741738"/>
          <p14:tracePt t="13051" x="3559175" y="3756025"/>
          <p14:tracePt t="13067" x="3535363" y="3779838"/>
          <p14:tracePt t="13084" x="3521075" y="3794125"/>
          <p14:tracePt t="13100" x="3521075" y="3802063"/>
          <p14:tracePt t="13116" x="3505200" y="3817938"/>
          <p14:tracePt t="13133" x="3482975" y="3832225"/>
          <p14:tracePt t="13149" x="3444875" y="3863975"/>
          <p14:tracePt t="13166" x="3382963" y="3886200"/>
          <p14:tracePt t="13182" x="3352800" y="3908425"/>
          <p14:tracePt t="13199" x="3322638" y="3924300"/>
          <p14:tracePt t="13199" x="3306763" y="3932238"/>
          <p14:tracePt t="13218" x="3292475" y="3940175"/>
          <p14:tracePt t="13232" x="3276600" y="3954463"/>
          <p14:tracePt t="13232" x="3276600" y="3962400"/>
          <p14:tracePt t="13250" x="3268663" y="3962400"/>
          <p14:tracePt t="13267" x="3260725" y="3970338"/>
          <p14:tracePt t="14165" x="3254375" y="3970338"/>
          <p14:tracePt t="14410" x="3254375" y="3962400"/>
          <p14:tracePt t="14458" x="3254375" y="3954463"/>
          <p14:tracePt t="14466" x="3260725" y="3946525"/>
          <p14:tracePt t="14481" x="3268663" y="3908425"/>
          <p14:tracePt t="14499" x="3284538" y="3886200"/>
          <p14:tracePt t="14516" x="3284538" y="3870325"/>
          <p14:tracePt t="14532" x="3298825" y="3848100"/>
          <p14:tracePt t="14550" x="3298825" y="3832225"/>
          <p14:tracePt t="14565" x="3314700" y="3802063"/>
          <p14:tracePt t="14581" x="3322638" y="3763963"/>
          <p14:tracePt t="14598" x="3330575" y="3703638"/>
          <p14:tracePt t="14615" x="3330575" y="3657600"/>
          <p14:tracePt t="14631" x="3330575" y="3603625"/>
          <p14:tracePt t="14648" x="3330575" y="3565525"/>
          <p14:tracePt t="14648" x="3306763" y="3551238"/>
          <p14:tracePt t="14667" x="3238500" y="3513138"/>
          <p14:tracePt t="14683" x="3170238" y="3482975"/>
          <p14:tracePt t="14700" x="3108325" y="3482975"/>
          <p14:tracePt t="14716" x="3032125" y="3475038"/>
          <p14:tracePt t="14732" x="2987675" y="3467100"/>
          <p14:tracePt t="14748" x="2955925" y="3467100"/>
          <p14:tracePt t="14765" x="2903538" y="3467100"/>
          <p14:tracePt t="14781" x="2849563" y="3467100"/>
          <p14:tracePt t="14797" x="2765425" y="3505200"/>
          <p14:tracePt t="14815" x="2667000" y="3535363"/>
          <p14:tracePt t="14831" x="2606675" y="3565525"/>
          <p14:tracePt t="14848" x="2530475" y="3611563"/>
          <p14:tracePt t="14865" x="2492375" y="3619500"/>
          <p14:tracePt t="14865" x="2460625" y="3627438"/>
          <p14:tracePt t="14883" x="2430463" y="3641725"/>
          <p14:tracePt t="14899" x="2400300" y="3657600"/>
          <p14:tracePt t="14915" x="2346325" y="3679825"/>
          <p14:tracePt t="14932" x="2293938" y="3687763"/>
          <p14:tracePt t="14948" x="2217738" y="3711575"/>
          <p14:tracePt t="14965" x="2149475" y="3717925"/>
          <p14:tracePt t="14981" x="2049463" y="3741738"/>
          <p14:tracePt t="14997" x="2003425" y="3741738"/>
          <p14:tracePt t="15015" x="1951038" y="3749675"/>
          <p14:tracePt t="15031" x="1927225" y="3756025"/>
          <p14:tracePt t="15046" x="1920875" y="3763963"/>
          <p14:tracePt t="15146" x="1927225" y="3763963"/>
          <p14:tracePt t="15186" x="1935163" y="3763963"/>
          <p14:tracePt t="15193" x="1951038" y="3763963"/>
          <p14:tracePt t="15200" x="1958975" y="3763963"/>
          <p14:tracePt t="15213" x="2011363" y="3756025"/>
          <p14:tracePt t="15230" x="2073275" y="3749675"/>
          <p14:tracePt t="15246" x="2155825" y="3741738"/>
          <p14:tracePt t="15263" x="2255838" y="3741738"/>
          <p14:tracePt t="15263" x="2308225" y="3741738"/>
          <p14:tracePt t="15282" x="2346325" y="3741738"/>
          <p14:tracePt t="15282" x="2392363" y="3725863"/>
          <p14:tracePt t="15297" x="2468563" y="3725863"/>
          <p14:tracePt t="15314" x="2522538" y="3725863"/>
          <p14:tracePt t="15331" x="2560638" y="3717925"/>
          <p14:tracePt t="15347" x="2568575" y="3711575"/>
          <p14:tracePt t="15362" x="2613025" y="3703638"/>
          <p14:tracePt t="15380" x="2697163" y="3687763"/>
          <p14:tracePt t="15396" x="2811463" y="3687763"/>
          <p14:tracePt t="15413" x="2941638" y="3687763"/>
          <p14:tracePt t="15429" x="3040063" y="3687763"/>
          <p14:tracePt t="15446" x="3140075" y="3687763"/>
          <p14:tracePt t="15463" x="3260725" y="3687763"/>
          <p14:tracePt t="15480" x="3375025" y="3687763"/>
          <p14:tracePt t="15480" x="3436938" y="3687763"/>
          <p14:tracePt t="15498" x="3527425" y="3687763"/>
          <p14:tracePt t="15514" x="3597275" y="3687763"/>
          <p14:tracePt t="15532" x="3649663" y="3687763"/>
          <p14:tracePt t="15546" x="3703638" y="3673475"/>
          <p14:tracePt t="15563" x="3741738" y="3665538"/>
          <p14:tracePt t="15578" x="3810000" y="3649663"/>
          <p14:tracePt t="15595" x="3886200" y="3649663"/>
          <p14:tracePt t="15614" x="3970338" y="3649663"/>
          <p14:tracePt t="15629" x="4022725" y="3649663"/>
          <p14:tracePt t="15645" x="4060825" y="3649663"/>
          <p14:tracePt t="15662" x="4106863" y="3649663"/>
          <p14:tracePt t="15679" x="4168775" y="3665538"/>
          <p14:tracePt t="15679" x="4213225" y="3665538"/>
          <p14:tracePt t="15699" x="4283075" y="3673475"/>
          <p14:tracePt t="15714" x="4365625" y="3673475"/>
          <p14:tracePt t="15730" x="4449763" y="3673475"/>
          <p14:tracePt t="15747" x="4541838" y="3673475"/>
          <p14:tracePt t="15763" x="4618038" y="3673475"/>
          <p14:tracePt t="15779" x="4678363" y="3673475"/>
          <p14:tracePt t="15797" x="4732338" y="3673475"/>
          <p14:tracePt t="15813" x="4800600" y="3673475"/>
          <p14:tracePt t="15828" x="4860925" y="3673475"/>
          <p14:tracePt t="15845" x="4922838" y="3673475"/>
          <p14:tracePt t="15862" x="4991100" y="3673475"/>
          <p14:tracePt t="15879" x="5075238" y="3673475"/>
          <p14:tracePt t="15879" x="5121275" y="3673475"/>
          <p14:tracePt t="15898" x="5143500" y="3673475"/>
          <p14:tracePt t="15913" x="5211763" y="3703638"/>
          <p14:tracePt t="15930" x="5241925" y="3703638"/>
          <p14:tracePt t="15946" x="5295900" y="3711575"/>
          <p14:tracePt t="15963" x="5356225" y="3725863"/>
          <p14:tracePt t="15979" x="5418138" y="3756025"/>
          <p14:tracePt t="15996" x="5486400" y="3771900"/>
          <p14:tracePt t="16012" x="5554663" y="3779838"/>
          <p14:tracePt t="16029" x="5630863" y="3787775"/>
          <p14:tracePt t="16046" x="5722938" y="3802063"/>
          <p14:tracePt t="16062" x="5859463" y="3810000"/>
          <p14:tracePt t="16079" x="5997575" y="3825875"/>
          <p14:tracePt t="16096" x="6111875" y="3825875"/>
          <p14:tracePt t="16096" x="6134100" y="3825875"/>
          <p14:tracePt t="16114" x="6164263" y="3825875"/>
          <p14:tracePt t="16130" x="6202363" y="3825875"/>
          <p14:tracePt t="16146" x="6248400" y="3817938"/>
          <p14:tracePt t="16163" x="6324600" y="3810000"/>
          <p14:tracePt t="16179" x="6416675" y="3794125"/>
          <p14:tracePt t="16195" x="6553200" y="3771900"/>
          <p14:tracePt t="16212" x="6659563" y="3771900"/>
          <p14:tracePt t="16229" x="6743700" y="3763963"/>
          <p14:tracePt t="16245" x="6789738" y="3749675"/>
          <p14:tracePt t="16262" x="6827838" y="3749675"/>
          <p14:tracePt t="16279" x="6858000" y="3749675"/>
          <p14:tracePt t="16279" x="6873875" y="3733800"/>
          <p14:tracePt t="16298" x="6896100" y="3733800"/>
          <p14:tracePt t="16311" x="6934200" y="3725863"/>
          <p14:tracePt t="16311" x="6942138" y="3725863"/>
          <p14:tracePt t="16329" x="6926263" y="3725863"/>
          <p14:tracePt t="16393" x="6904038" y="3725863"/>
          <p14:tracePt t="16401" x="6873875" y="3725863"/>
          <p14:tracePt t="16411" x="6811963" y="3733800"/>
          <p14:tracePt t="16428" x="6705600" y="3749675"/>
          <p14:tracePt t="16446" x="6583363" y="3756025"/>
          <p14:tracePt t="16462" x="6423025" y="3779838"/>
          <p14:tracePt t="16478" x="6270625" y="3794125"/>
          <p14:tracePt t="16497" x="6118225" y="3802063"/>
          <p14:tracePt t="16497" x="6049963" y="3825875"/>
          <p14:tracePt t="16514" x="5875338" y="3848100"/>
          <p14:tracePt t="16530" x="5707063" y="3878263"/>
          <p14:tracePt t="16545" x="5578475" y="3916363"/>
          <p14:tracePt t="16562" x="5432425" y="3954463"/>
          <p14:tracePt t="16578" x="5287963" y="4000500"/>
          <p14:tracePt t="16594" x="5113338" y="4030663"/>
          <p14:tracePt t="16612" x="4968875" y="4054475"/>
          <p14:tracePt t="16628" x="4822825" y="4092575"/>
          <p14:tracePt t="16645" x="4686300" y="4137025"/>
          <p14:tracePt t="16662" x="4556125" y="4168775"/>
          <p14:tracePt t="16678" x="4441825" y="4206875"/>
          <p14:tracePt t="16678" x="4403725" y="4213225"/>
          <p14:tracePt t="16700" x="4365625" y="4229100"/>
          <p14:tracePt t="16711" x="4259263" y="4251325"/>
          <p14:tracePt t="16711" x="4191000" y="4267200"/>
          <p14:tracePt t="16730" x="4054475" y="4313238"/>
          <p14:tracePt t="16746" x="3908425" y="4335463"/>
          <p14:tracePt t="16762" x="3763963" y="4359275"/>
          <p14:tracePt t="16779" x="3635375" y="4381500"/>
          <p14:tracePt t="16796" x="3497263" y="4403725"/>
          <p14:tracePt t="16813" x="3352800" y="4403725"/>
          <p14:tracePt t="16829" x="3260725" y="4403725"/>
          <p14:tracePt t="16844" x="3184525" y="4427538"/>
          <p14:tracePt t="16861" x="3146425" y="4427538"/>
          <p14:tracePt t="16878" x="3108325" y="4441825"/>
          <p14:tracePt t="16895" x="3078163" y="4449763"/>
          <p14:tracePt t="16911" x="3070225" y="4457700"/>
          <p14:tracePt t="16927" x="3040063" y="4457700"/>
          <p14:tracePt t="16946" x="3001963" y="4473575"/>
          <p14:tracePt t="16962" x="2955925" y="4473575"/>
          <p14:tracePt t="16979" x="2941638" y="4473575"/>
          <p14:tracePt t="16995" x="2949575" y="4473575"/>
          <p14:tracePt t="17721" x="2955925" y="4473575"/>
          <p14:tracePt t="17737" x="2971800" y="4473575"/>
          <p14:tracePt t="17752" x="2979738" y="4473575"/>
          <p14:tracePt t="17769" x="2987675" y="4473575"/>
          <p14:tracePt t="17803" x="2994025" y="4473575"/>
          <p14:tracePt t="17809" x="3009900" y="4473575"/>
          <p14:tracePt t="17827" x="3040063" y="4473575"/>
          <p14:tracePt t="17844" x="3078163" y="4473575"/>
          <p14:tracePt t="17860" x="3116263" y="4487863"/>
          <p14:tracePt t="17877" x="3140075" y="4487863"/>
          <p14:tracePt t="17893" x="3170238" y="4487863"/>
          <p14:tracePt t="17909" x="3216275" y="4487863"/>
          <p14:tracePt t="17927" x="3268663" y="4487863"/>
          <p14:tracePt t="17944" x="3336925" y="4487863"/>
          <p14:tracePt t="17962" x="3382963" y="4487863"/>
          <p14:tracePt t="17978" x="3421063" y="4487863"/>
          <p14:tracePt t="17994" x="3467100" y="4487863"/>
          <p14:tracePt t="18011" x="3527425" y="4473575"/>
          <p14:tracePt t="18027" x="3589338" y="4473575"/>
          <p14:tracePt t="18043" x="3635375" y="4473575"/>
          <p14:tracePt t="18059" x="3665538" y="4457700"/>
          <p14:tracePt t="18077" x="3703638" y="4457700"/>
          <p14:tracePt t="18094" x="3779838" y="4449763"/>
          <p14:tracePt t="18110" x="3902075" y="4449763"/>
          <p14:tracePt t="18127" x="4092575" y="4449763"/>
          <p14:tracePt t="18127" x="4175125" y="4449763"/>
          <p14:tracePt t="18146" x="4267200" y="4449763"/>
          <p14:tracePt t="18160" x="4487863" y="4449763"/>
          <p14:tracePt t="18178" x="4594225" y="4449763"/>
          <p14:tracePt t="18194" x="4686300" y="4449763"/>
          <p14:tracePt t="18213" x="4784725" y="4449763"/>
          <p14:tracePt t="18227" x="4937125" y="4449763"/>
          <p14:tracePt t="18244" x="5083175" y="4435475"/>
          <p14:tracePt t="18260" x="5189538" y="4411663"/>
          <p14:tracePt t="18277" x="5249863" y="4411663"/>
          <p14:tracePt t="18294" x="5287963" y="4411663"/>
          <p14:tracePt t="18310" x="5303838" y="4411663"/>
          <p14:tracePt t="18326" x="5326063" y="4397375"/>
          <p14:tracePt t="18343" x="5380038" y="4389438"/>
          <p14:tracePt t="18343" x="5432425" y="4389438"/>
          <p14:tracePt t="18362" x="5578475" y="4373563"/>
          <p14:tracePt t="18378" x="5684838" y="4373563"/>
          <p14:tracePt t="18394" x="5768975" y="4373563"/>
          <p14:tracePt t="18411" x="5813425" y="4373563"/>
          <p14:tracePt t="18427" x="5851525" y="4373563"/>
          <p14:tracePt t="18443" x="5889625" y="4373563"/>
          <p14:tracePt t="18460" x="5997575" y="4351338"/>
          <p14:tracePt t="18476" x="6172200" y="4327525"/>
          <p14:tracePt t="18493" x="6354763" y="4305300"/>
          <p14:tracePt t="18510" x="6523038" y="4305300"/>
          <p14:tracePt t="18527" x="6629400" y="4305300"/>
          <p14:tracePt t="18543" x="6683375" y="4305300"/>
          <p14:tracePt t="18543" x="6697663" y="4305300"/>
          <p14:tracePt t="18562" x="6751638" y="4305300"/>
          <p14:tracePt t="18578" x="6835775" y="4305300"/>
          <p14:tracePt t="18594" x="6934200" y="4305300"/>
          <p14:tracePt t="18611" x="7040563" y="4305300"/>
          <p14:tracePt t="18627" x="7154863" y="4283075"/>
          <p14:tracePt t="18643" x="7223125" y="4275138"/>
          <p14:tracePt t="18659" x="7269163" y="4259263"/>
          <p14:tracePt t="18676" x="7299325" y="4259263"/>
          <p14:tracePt t="18693" x="7292975" y="4259263"/>
          <p14:tracePt t="18825" x="7285038" y="4259263"/>
          <p14:tracePt t="18848" x="7269163" y="4259263"/>
          <p14:tracePt t="18961" x="7261225" y="4259263"/>
          <p14:tracePt t="18985" x="7239000" y="4259263"/>
          <p14:tracePt t="18993" x="7223125" y="4259263"/>
          <p14:tracePt t="19001" x="7208838" y="4259263"/>
          <p14:tracePt t="19010" x="7154863" y="4275138"/>
          <p14:tracePt t="19026" x="7116763" y="4275138"/>
          <p14:tracePt t="19043" x="7048500" y="4289425"/>
          <p14:tracePt t="19059" x="7032625" y="4289425"/>
          <p14:tracePt t="19075" x="7010400" y="4289425"/>
          <p14:tracePt t="19092" x="6988175" y="4289425"/>
          <p14:tracePt t="19109" x="6964363" y="4289425"/>
          <p14:tracePt t="19126" x="6918325" y="4289425"/>
          <p14:tracePt t="19143" x="6865938" y="4313238"/>
          <p14:tracePt t="19159" x="6789738" y="4313238"/>
          <p14:tracePt t="19159" x="6743700" y="4327525"/>
          <p14:tracePt t="19178" x="6689725" y="4343400"/>
          <p14:tracePt t="19192" x="6530975" y="4373563"/>
          <p14:tracePt t="19212" x="6477000" y="4397375"/>
          <p14:tracePt t="19226" x="6438900" y="4397375"/>
          <p14:tracePt t="19243" x="6400800" y="4397375"/>
          <p14:tracePt t="19259" x="6302375" y="4403725"/>
          <p14:tracePt t="19276" x="6180138" y="4403725"/>
          <p14:tracePt t="19292" x="6049963" y="4403725"/>
          <p14:tracePt t="19309" x="5943600" y="4403725"/>
          <p14:tracePt t="19326" x="5875338" y="4419600"/>
          <p14:tracePt t="19342" x="5845175" y="4419600"/>
          <p14:tracePt t="19360" x="5821363" y="4419600"/>
          <p14:tracePt t="19360" x="5807075" y="4419600"/>
          <p14:tracePt t="19378" x="5791200" y="4419600"/>
          <p14:tracePt t="19392" x="5715000" y="4427538"/>
          <p14:tracePt t="19410" x="5638800" y="4427538"/>
          <p14:tracePt t="19426" x="5570538" y="4427538"/>
          <p14:tracePt t="19443" x="5524500" y="4441825"/>
          <p14:tracePt t="19459" x="5494338" y="4441825"/>
          <p14:tracePt t="19476" x="5478463" y="4441825"/>
          <p14:tracePt t="19491" x="5464175" y="4441825"/>
          <p14:tracePt t="19509" x="5440363" y="4441825"/>
          <p14:tracePt t="19526" x="5402263" y="4441825"/>
          <p14:tracePt t="19541" x="5349875" y="4457700"/>
          <p14:tracePt t="19557" x="5311775" y="4457700"/>
          <p14:tracePt t="19574" x="5287963" y="4457700"/>
          <p14:tracePt t="19591" x="5273675" y="4457700"/>
          <p14:tracePt t="19608" x="5257800" y="4457700"/>
          <p14:tracePt t="19624" x="5203825" y="4457700"/>
          <p14:tracePt t="19642" x="5097463" y="4457700"/>
          <p14:tracePt t="19659" x="4937125" y="4435475"/>
          <p14:tracePt t="19675" x="4778375" y="4403725"/>
          <p14:tracePt t="19692" x="4632325" y="4389438"/>
          <p14:tracePt t="19711" x="4511675" y="4365625"/>
          <p14:tracePt t="19726" x="4435475" y="4359275"/>
          <p14:tracePt t="19742" x="4335463" y="4359275"/>
          <p14:tracePt t="19757" x="4213225" y="4359275"/>
          <p14:tracePt t="19774" x="4060825" y="4359275"/>
          <p14:tracePt t="19774" x="3978275" y="4359275"/>
          <p14:tracePt t="19794" x="3894138" y="4335463"/>
          <p14:tracePt t="19810" x="3886200" y="4335463"/>
          <p14:tracePt t="19825" x="3886200" y="4327525"/>
          <p14:tracePt t="21684" x="3886200" y="4335463"/>
          <p14:tracePt t="21801" x="3902075" y="4365625"/>
          <p14:tracePt t="21809" x="3902075" y="4389438"/>
          <p14:tracePt t="21823" x="3902075" y="4441825"/>
          <p14:tracePt t="21840" x="3902075" y="4487863"/>
          <p14:tracePt t="21840" x="3902075" y="4511675"/>
          <p14:tracePt t="21858" x="3902075" y="4541838"/>
          <p14:tracePt t="21874" x="3902075" y="4572000"/>
          <p14:tracePt t="21890" x="3916363" y="4656138"/>
          <p14:tracePt t="21907" x="3916363" y="4740275"/>
          <p14:tracePt t="21923" x="3940175" y="4860925"/>
          <p14:tracePt t="21939" x="3970338" y="5045075"/>
          <p14:tracePt t="21956" x="3970338" y="5121275"/>
          <p14:tracePt t="21973" x="3970338" y="5219700"/>
          <p14:tracePt t="21989" x="3970338" y="5311775"/>
          <p14:tracePt t="22006" x="3970338" y="5364163"/>
          <p14:tracePt t="22023" x="3970338" y="5380038"/>
          <p14:tracePt t="22039" x="3970338" y="5394325"/>
          <p14:tracePt t="22073" x="3962400" y="5394325"/>
          <p14:tracePt t="22105" x="3962400" y="5402263"/>
          <p14:tracePt t="22122" x="3946525" y="5402263"/>
          <p14:tracePt t="22177" x="3940175" y="5394325"/>
          <p14:tracePt t="22185" x="3932238" y="5394325"/>
          <p14:tracePt t="22192" x="3916363" y="5387975"/>
          <p14:tracePt t="22205" x="3886200" y="5380038"/>
          <p14:tracePt t="22223" x="3832225" y="5364163"/>
          <p14:tracePt t="22239" x="3771900" y="5341938"/>
          <p14:tracePt t="22239" x="3725863" y="5326063"/>
          <p14:tracePt t="22258" x="3687763" y="5326063"/>
          <p14:tracePt t="22258" x="3649663" y="5326063"/>
          <p14:tracePt t="22273" x="3603625" y="5311775"/>
          <p14:tracePt t="22290" x="3565525" y="5311775"/>
          <p14:tracePt t="22307" x="3527425" y="5311775"/>
          <p14:tracePt t="22325" x="3497263" y="5311775"/>
          <p14:tracePt t="22338" x="3467100" y="5311775"/>
          <p14:tracePt t="22355" x="3444875" y="5311775"/>
          <p14:tracePt t="22371" x="3436938" y="5311775"/>
          <p14:tracePt t="22388" x="3444875" y="5303838"/>
          <p14:tracePt t="22528" x="3467100" y="5303838"/>
          <p14:tracePt t="22537" x="3505200" y="5303838"/>
          <p14:tracePt t="22545" x="3527425" y="5303838"/>
          <p14:tracePt t="22555" x="3635375" y="5303838"/>
          <p14:tracePt t="22572" x="3763963" y="5303838"/>
          <p14:tracePt t="22589" x="3886200" y="5303838"/>
          <p14:tracePt t="22606" x="4030663" y="5303838"/>
          <p14:tracePt t="22622" x="4137025" y="5303838"/>
          <p14:tracePt t="22639" x="4229100" y="5303838"/>
          <p14:tracePt t="22639" x="4259263" y="5303838"/>
          <p14:tracePt t="22658" x="4283075" y="5303838"/>
          <p14:tracePt t="22671" x="4365625" y="5303838"/>
          <p14:tracePt t="22690" x="4419600" y="5303838"/>
          <p14:tracePt t="22707" x="4503738" y="5303838"/>
          <p14:tracePt t="22723" x="4618038" y="5303838"/>
          <p14:tracePt t="22739" x="4740275" y="5303838"/>
          <p14:tracePt t="22756" x="4846638" y="5303838"/>
          <p14:tracePt t="22772" x="4876800" y="5303838"/>
          <p14:tracePt t="22790" x="4860925" y="5303838"/>
          <p14:tracePt t="22929" x="4854575" y="5303838"/>
          <p14:tracePt t="22945" x="4846638" y="5303838"/>
          <p14:tracePt t="22953" x="4838700" y="5303838"/>
          <p14:tracePt t="22961" x="4830763" y="5303838"/>
          <p14:tracePt t="22971" x="4816475" y="5303838"/>
          <p14:tracePt t="22988" x="4808538" y="5318125"/>
          <p14:tracePt t="23005" x="4778375" y="5318125"/>
          <p14:tracePt t="23022" x="4740275" y="5318125"/>
          <p14:tracePt t="23038" x="4686300" y="5334000"/>
          <p14:tracePt t="23038" x="4664075" y="5341938"/>
          <p14:tracePt t="23058" x="4656138" y="5341938"/>
          <p14:tracePt t="23071" x="4640263" y="5341938"/>
          <p14:tracePt t="23090" x="4618038" y="5349875"/>
          <p14:tracePt t="23106" x="4564063" y="5349875"/>
          <p14:tracePt t="23123" x="4479925" y="5380038"/>
          <p14:tracePt t="23139" x="4389438" y="5394325"/>
          <p14:tracePt t="23155" x="4335463" y="5402263"/>
          <p14:tracePt t="23172" x="4305300" y="5410200"/>
          <p14:tracePt t="23188" x="4275138" y="5418138"/>
          <p14:tracePt t="23206" x="4237038" y="5448300"/>
          <p14:tracePt t="23222" x="4191000" y="5464175"/>
          <p14:tracePt t="23238" x="4076700" y="5524500"/>
          <p14:tracePt t="23255" x="3940175" y="5570538"/>
          <p14:tracePt t="23255" x="3886200" y="5592763"/>
          <p14:tracePt t="23273" x="3848100" y="5616575"/>
          <p14:tracePt t="23287" x="3794125" y="5638800"/>
          <p14:tracePt t="23287" x="3787775" y="5638800"/>
          <p14:tracePt t="23305" x="3779838" y="5654675"/>
          <p14:tracePt t="23322" x="3763963" y="5654675"/>
          <p14:tracePt t="23339" x="3756025" y="5661025"/>
          <p14:tracePt t="23354" x="3733800" y="5676900"/>
          <p14:tracePt t="23371" x="3725863" y="5692775"/>
          <p14:tracePt t="23387" x="3711575" y="5699125"/>
          <p14:tracePt t="23405" x="3673475" y="5722938"/>
          <p14:tracePt t="23422" x="3627438" y="5737225"/>
          <p14:tracePt t="23438" x="3565525" y="5745163"/>
          <p14:tracePt t="23455" x="3551238" y="5753100"/>
          <p14:tracePt t="23471" x="3535363" y="5761038"/>
          <p14:tracePt t="23487" x="3535363" y="5768975"/>
          <p14:tracePt t="23617" x="3543300" y="5768975"/>
          <p14:tracePt t="23641" x="3559175" y="5775325"/>
          <p14:tracePt t="23657" x="3573463" y="5775325"/>
          <p14:tracePt t="23673" x="3589338" y="5775325"/>
          <p14:tracePt t="23681" x="3619500" y="5775325"/>
          <p14:tracePt t="23689" x="3679825" y="5791200"/>
          <p14:tracePt t="23706" x="3741738" y="5791200"/>
          <p14:tracePt t="23722" x="3817938" y="5791200"/>
          <p14:tracePt t="23738" x="3878263" y="5791200"/>
          <p14:tracePt t="23755" x="3924300" y="5791200"/>
          <p14:tracePt t="23771" x="3954463" y="5791200"/>
          <p14:tracePt t="23788" x="3970338" y="5791200"/>
          <p14:tracePt t="23805" x="3984625" y="5791200"/>
          <p14:tracePt t="23821" x="4000500" y="5791200"/>
          <p14:tracePt t="23838" x="4030663" y="5791200"/>
          <p14:tracePt t="23855" x="4068763" y="5791200"/>
          <p14:tracePt t="23855" x="4084638" y="5791200"/>
          <p14:tracePt t="23874" x="4098925" y="5791200"/>
          <p14:tracePt t="23887" x="4106863" y="5791200"/>
          <p14:tracePt t="23904" x="4122738" y="5791200"/>
          <p14:tracePt t="23922" x="4130675" y="5791200"/>
          <p14:tracePt t="23938" x="4160838" y="5791200"/>
          <p14:tracePt t="23955" x="4213225" y="5791200"/>
          <p14:tracePt t="23971" x="4283075" y="5791200"/>
          <p14:tracePt t="23987" x="4321175" y="5791200"/>
          <p14:tracePt t="24004" x="4373563" y="5791200"/>
          <p14:tracePt t="24021" x="4449763" y="5791200"/>
          <p14:tracePt t="24037" x="4549775" y="5791200"/>
          <p14:tracePt t="24054" x="4648200" y="5791200"/>
          <p14:tracePt t="24071" x="4740275" y="5807075"/>
          <p14:tracePt t="24087" x="4800600" y="5807075"/>
          <p14:tracePt t="24087" x="4854575" y="5807075"/>
          <p14:tracePt t="24106" x="4945063" y="5807075"/>
          <p14:tracePt t="24122" x="5037138" y="5807075"/>
          <p14:tracePt t="24138" x="5083175" y="5807075"/>
          <p14:tracePt t="24155" x="5127625" y="5807075"/>
          <p14:tracePt t="24171" x="5181600" y="5807075"/>
          <p14:tracePt t="24187" x="5257800" y="5807075"/>
          <p14:tracePt t="24204" x="5356225" y="5807075"/>
          <p14:tracePt t="24220" x="5410200" y="5807075"/>
          <p14:tracePt t="24236" x="5440363" y="5807075"/>
          <p14:tracePt t="24253" x="5470525" y="5807075"/>
          <p14:tracePt t="24269" x="5524500" y="5791200"/>
          <p14:tracePt t="24286" x="5608638" y="5791200"/>
          <p14:tracePt t="24303" x="5692775" y="5791200"/>
          <p14:tracePt t="24320" x="5745163" y="5791200"/>
          <p14:tracePt t="24320" x="5753100" y="5791200"/>
          <p14:tracePt t="24338" x="5761038" y="5791200"/>
          <p14:tracePt t="24360" x="5768975" y="5791200"/>
          <p14:tracePt t="24385" x="5775325" y="5791200"/>
          <p14:tracePt t="24392" x="5799138" y="5791200"/>
          <p14:tracePt t="24404" x="5821363" y="5791200"/>
          <p14:tracePt t="24420" x="5807075" y="5791200"/>
          <p14:tracePt t="24616" x="5799138" y="5791200"/>
          <p14:tracePt t="27329" x="5791200" y="5783263"/>
        </p14:tracePtLst>
      </p14:laserTraceLst>
    </p:ext>
  </p:extLs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ext Box 4"/>
          <p:cNvSpPr txBox="1">
            <a:spLocks noChangeArrowheads="1"/>
          </p:cNvSpPr>
          <p:nvPr/>
        </p:nvSpPr>
        <p:spPr bwMode="auto">
          <a:xfrm>
            <a:off x="0" y="0"/>
            <a:ext cx="9144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4000" b="1">
                <a:latin typeface="Times New Roman" panose="02020603050405020304" pitchFamily="18" charset="0"/>
                <a:ea typeface="SimSun" panose="02010600030101010101" pitchFamily="2" charset="-122"/>
              </a:rPr>
              <a:t>Komentar teorije sudara</a:t>
            </a:r>
            <a:endParaRPr kumimoji="1" lang="en-US" altLang="zh-CN" sz="4000" b="1">
              <a:latin typeface="Times New Roman" panose="02020603050405020304" pitchFamily="18" charset="0"/>
              <a:ea typeface="SimSun" panose="02010600030101010101" pitchFamily="2" charset="-122"/>
            </a:endParaRPr>
          </a:p>
        </p:txBody>
      </p:sp>
      <p:sp>
        <p:nvSpPr>
          <p:cNvPr id="29699" name="Text Box 5"/>
          <p:cNvSpPr txBox="1">
            <a:spLocks noChangeArrowheads="1"/>
          </p:cNvSpPr>
          <p:nvPr/>
        </p:nvSpPr>
        <p:spPr bwMode="auto">
          <a:xfrm>
            <a:off x="0" y="914400"/>
            <a:ext cx="8820150" cy="2308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sr-Latn-CS" altLang="zh-CN" sz="2400" b="1">
                <a:solidFill>
                  <a:srgbClr val="FF0000"/>
                </a:solidFill>
                <a:ea typeface="SimSun" panose="02010600030101010101" pitchFamily="2" charset="-122"/>
              </a:rPr>
              <a:t>Izraz za brzinu reakcije dobijen primenom jednostavne teorije sudara potvrdjuje kvalitativni oblik Arenijusove jednačine.</a:t>
            </a:r>
            <a:r>
              <a:rPr kumimoji="1" lang="en-US" altLang="zh-CN" sz="2400" b="1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kumimoji="1" lang="sr-Latn-CS" altLang="zh-CN" sz="2400" b="1">
                <a:ea typeface="SimSun" panose="02010600030101010101" pitchFamily="2" charset="-122"/>
              </a:rPr>
              <a:t>To potvrdjuje osnovne pretpostavke teorije : 1. da bi reagovali</a:t>
            </a:r>
            <a:r>
              <a:rPr kumimoji="1" lang="sr-Latn-CS" altLang="zh-CN" sz="2400" b="1"/>
              <a:t>,</a:t>
            </a:r>
            <a:r>
              <a:rPr kumimoji="1" lang="sr-Latn-CS" altLang="zh-CN" sz="2400" b="1">
                <a:ea typeface="SimSun" panose="02010600030101010101" pitchFamily="2" charset="-122"/>
              </a:rPr>
              <a:t> molekuli se moraju sudariti</a:t>
            </a:r>
            <a:r>
              <a:rPr kumimoji="1" lang="en-US" altLang="zh-CN" sz="2400" b="1">
                <a:ea typeface="SimSun" panose="02010600030101010101" pitchFamily="2" charset="-122"/>
              </a:rPr>
              <a:t> (pre</a:t>
            </a:r>
            <a:r>
              <a:rPr kumimoji="1" lang="sr-Latn-CS" altLang="zh-CN" sz="2400" b="1">
                <a:ea typeface="SimSun" panose="02010600030101010101" pitchFamily="2" charset="-122"/>
              </a:rPr>
              <a:t>d-eksponencijalni član) 2. sudar mora biti energetski efikasan</a:t>
            </a:r>
            <a:r>
              <a:rPr kumimoji="1" lang="en-US" altLang="zh-CN" sz="2400" b="1">
                <a:ea typeface="SimSun" panose="02010600030101010101" pitchFamily="2" charset="-122"/>
              </a:rPr>
              <a:t> (e</a:t>
            </a:r>
            <a:r>
              <a:rPr kumimoji="1" lang="sr-Latn-CS" altLang="zh-CN" sz="2400" b="1">
                <a:ea typeface="SimSun" panose="02010600030101010101" pitchFamily="2" charset="-122"/>
              </a:rPr>
              <a:t>ksponencijalni član</a:t>
            </a:r>
            <a:r>
              <a:rPr kumimoji="1" lang="en-US" altLang="zh-CN" sz="2400" b="1">
                <a:ea typeface="SimSun" panose="02010600030101010101" pitchFamily="2" charset="-122"/>
              </a:rPr>
              <a:t>)</a:t>
            </a:r>
            <a:r>
              <a:rPr kumimoji="1" lang="sr-Latn-CS" altLang="zh-CN" sz="2400" b="1">
                <a:ea typeface="SimSun" panose="02010600030101010101" pitchFamily="2" charset="-122"/>
              </a:rPr>
              <a:t>.</a:t>
            </a:r>
            <a:endParaRPr kumimoji="1" lang="en-US" altLang="zh-CN" sz="2400" b="1">
              <a:ea typeface="SimSun" panose="02010600030101010101" pitchFamily="2" charset="-122"/>
            </a:endParaRPr>
          </a:p>
        </p:txBody>
      </p:sp>
      <p:sp>
        <p:nvSpPr>
          <p:cNvPr id="29700" name="Text Box 6"/>
          <p:cNvSpPr txBox="1">
            <a:spLocks noChangeArrowheads="1"/>
          </p:cNvSpPr>
          <p:nvPr/>
        </p:nvSpPr>
        <p:spPr bwMode="auto">
          <a:xfrm>
            <a:off x="304800" y="3429000"/>
            <a:ext cx="815340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r>
              <a:rPr kumimoji="1" lang="en-US" altLang="zh-CN" sz="2400" b="1" dirty="0">
                <a:ea typeface="SimSun" panose="02010600030101010101" pitchFamily="2" charset="-122"/>
              </a:rPr>
              <a:t> 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Po teoriji sudara, predeksponencijalni član zavisi </a:t>
            </a:r>
            <a:r>
              <a:rPr kumimoji="1" lang="sr-Latn-CS" altLang="zh-CN" sz="2400" b="1" dirty="0" smtClean="0">
                <a:ea typeface="SimSun" panose="02010600030101010101" pitchFamily="2" charset="-122"/>
              </a:rPr>
              <a:t>od 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masa čestica koje učestvuju u sudaru</a:t>
            </a:r>
            <a:r>
              <a:rPr kumimoji="1" lang="en-US" altLang="zh-CN" sz="2400" b="1" dirty="0">
                <a:ea typeface="SimSun" panose="02010600030101010101" pitchFamily="2" charset="-122"/>
              </a:rPr>
              <a:t>,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  dijametra sudara</a:t>
            </a:r>
            <a:r>
              <a:rPr kumimoji="1" lang="en-US" altLang="zh-CN" sz="2400" b="1" dirty="0">
                <a:ea typeface="SimSun" panose="02010600030101010101" pitchFamily="2" charset="-122"/>
              </a:rPr>
              <a:t> </a:t>
            </a:r>
            <a:r>
              <a:rPr kumimoji="1" lang="en-US" altLang="zh-CN" sz="2400" b="1" dirty="0" err="1">
                <a:ea typeface="SimSun" panose="02010600030101010101" pitchFamily="2" charset="-122"/>
              </a:rPr>
              <a:t>i</a:t>
            </a:r>
            <a:r>
              <a:rPr kumimoji="1" lang="en-US" altLang="zh-CN" sz="2400" b="1" dirty="0">
                <a:ea typeface="SimSun" panose="02010600030101010101" pitchFamily="2" charset="-122"/>
              </a:rPr>
              <a:t> T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.</a:t>
            </a:r>
            <a:r>
              <a:rPr kumimoji="1" lang="en-US" altLang="zh-CN" sz="2400" b="1" dirty="0">
                <a:ea typeface="SimSun" panose="02010600030101010101" pitchFamily="2" charset="-122"/>
              </a:rPr>
              <a:t> </a:t>
            </a:r>
            <a:r>
              <a:rPr kumimoji="1" lang="sr-Latn-C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Teorija sudara daje značenje predeksponencijalnog faktora kao  frekvence sudara.</a:t>
            </a:r>
            <a:endParaRPr kumimoji="1" lang="en-US" altLang="zh-CN" sz="2400" b="1" dirty="0">
              <a:solidFill>
                <a:srgbClr val="FF0000"/>
              </a:solidFill>
              <a:ea typeface="SimSun" panose="02010600030101010101" pitchFamily="2" charset="-122"/>
            </a:endParaRPr>
          </a:p>
        </p:txBody>
      </p:sp>
      <p:sp>
        <p:nvSpPr>
          <p:cNvPr id="29701" name="Text Box 7"/>
          <p:cNvSpPr txBox="1">
            <a:spLocks noChangeArrowheads="1"/>
          </p:cNvSpPr>
          <p:nvPr/>
        </p:nvSpPr>
        <p:spPr bwMode="auto">
          <a:xfrm>
            <a:off x="381000" y="5257800"/>
            <a:ext cx="6008688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kumimoji="1" lang="sr-Latn-CS" altLang="zh-CN" sz="2400" b="1">
                <a:solidFill>
                  <a:srgbClr val="FF0000"/>
                </a:solidFill>
                <a:ea typeface="SimSun" panose="02010600030101010101" pitchFamily="2" charset="-122"/>
              </a:rPr>
              <a:t>Teorija sudara pokazuje da eksperimentalno odredjena energija aktivacije zavisi od temperature</a:t>
            </a:r>
            <a:r>
              <a:rPr kumimoji="1" lang="en-US" altLang="zh-CN" sz="2400" b="1">
                <a:ea typeface="SimSun" panose="02010600030101010101" pitchFamily="2" charset="-122"/>
              </a:rPr>
              <a:t>. </a:t>
            </a:r>
          </a:p>
        </p:txBody>
      </p:sp>
      <p:graphicFrame>
        <p:nvGraphicFramePr>
          <p:cNvPr id="29702" name="Object 8"/>
          <p:cNvGraphicFramePr>
            <a:graphicFrameLocks noChangeAspect="1"/>
          </p:cNvGraphicFramePr>
          <p:nvPr/>
        </p:nvGraphicFramePr>
        <p:xfrm>
          <a:off x="5791200" y="5181600"/>
          <a:ext cx="3352800" cy="135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15" name="公式" r:id="rId5" imgW="965200" imgH="393700" progId="Equation.3">
                  <p:embed/>
                </p:oleObj>
              </mc:Choice>
              <mc:Fallback>
                <p:oleObj name="公式" r:id="rId5" imgW="965200" imgH="393700" progId="Equation.3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5181600"/>
                        <a:ext cx="3352800" cy="13557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66FF99"/>
                          </a:gs>
                          <a:gs pos="100000">
                            <a:srgbClr val="2F7647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 w="9525">
                        <a:solidFill>
                          <a:srgbClr val="66FF99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775325" y="5775325"/>
          <p14:tracePt t="879" x="5722938" y="5753100"/>
          <p14:tracePt t="1395" x="5668963" y="5730875"/>
          <p14:tracePt t="1403" x="5592763" y="5722938"/>
          <p14:tracePt t="1414" x="5554663" y="5668963"/>
          <p14:tracePt t="1430" x="5540375" y="5616575"/>
          <p14:tracePt t="1447" x="5478463" y="5478463"/>
          <p14:tracePt t="1464" x="5364163" y="5241925"/>
          <p14:tracePt t="1480" x="5203825" y="4930775"/>
          <p14:tracePt t="1480" x="5135563" y="4808538"/>
          <p14:tracePt t="1500" x="4922838" y="4479925"/>
          <p14:tracePt t="1515" x="4778375" y="4114800"/>
          <p14:tracePt t="1531" x="4525963" y="3521075"/>
          <p14:tracePt t="1548" x="4305300" y="3040063"/>
          <p14:tracePt t="1564" x="4060825" y="2560638"/>
          <p14:tracePt t="1580" x="3932238" y="2270125"/>
          <p14:tracePt t="1597" x="3840163" y="2049463"/>
          <p14:tracePt t="1613" x="3733800" y="1828800"/>
          <p14:tracePt t="1630" x="3657600" y="1654175"/>
          <p14:tracePt t="1647" x="3611563" y="1493838"/>
          <p14:tracePt t="1663" x="3559175" y="1401763"/>
          <p14:tracePt t="1680" x="3505200" y="1303338"/>
          <p14:tracePt t="1697" x="3451225" y="1219200"/>
          <p14:tracePt t="1697" x="3421063" y="1165225"/>
          <p14:tracePt t="1715" x="3330575" y="1044575"/>
          <p14:tracePt t="1731" x="3246438" y="952500"/>
          <p14:tracePt t="1747" x="3200400" y="906463"/>
          <p14:tracePt t="1764" x="3178175" y="884238"/>
          <p14:tracePt t="1780" x="3170238" y="860425"/>
          <p14:tracePt t="1796" x="3116263" y="808038"/>
          <p14:tracePt t="1813" x="3032125" y="739775"/>
          <p14:tracePt t="1830" x="2911475" y="631825"/>
          <p14:tracePt t="1846" x="2789238" y="541338"/>
          <p14:tracePt t="1863" x="2720975" y="511175"/>
          <p14:tracePt t="1880" x="2689225" y="495300"/>
          <p14:tracePt t="1896" x="2667000" y="487363"/>
          <p14:tracePt t="1913" x="2659063" y="487363"/>
          <p14:tracePt t="1931" x="2628900" y="487363"/>
          <p14:tracePt t="1947" x="2530475" y="487363"/>
          <p14:tracePt t="1964" x="2446338" y="487363"/>
          <p14:tracePt t="1980" x="2384425" y="487363"/>
          <p14:tracePt t="1997" x="2339975" y="487363"/>
          <p14:tracePt t="2014" x="2293938" y="503238"/>
          <p14:tracePt t="2030" x="2270125" y="517525"/>
          <p14:tracePt t="2044" x="2225675" y="541338"/>
          <p14:tracePt t="2062" x="2171700" y="571500"/>
          <p14:tracePt t="2078" x="2087563" y="609600"/>
          <p14:tracePt t="2095" x="1935163" y="639763"/>
          <p14:tracePt t="2115" x="1882775" y="655638"/>
          <p14:tracePt t="2128" x="1790700" y="677863"/>
          <p14:tracePt t="2128" x="1760538" y="677863"/>
          <p14:tracePt t="2146" x="1698625" y="685800"/>
          <p14:tracePt t="2163" x="1622425" y="693738"/>
          <p14:tracePt t="2179" x="1539875" y="701675"/>
          <p14:tracePt t="2195" x="1470025" y="715963"/>
          <p14:tracePt t="2212" x="1425575" y="723900"/>
          <p14:tracePt t="2228" x="1387475" y="731838"/>
          <p14:tracePt t="2245" x="1333500" y="731838"/>
          <p14:tracePt t="2261" x="1273175" y="731838"/>
          <p14:tracePt t="2278" x="1165225" y="731838"/>
          <p14:tracePt t="2295" x="1050925" y="731838"/>
          <p14:tracePt t="2311" x="998538" y="731838"/>
          <p14:tracePt t="2328" x="982663" y="731838"/>
          <p14:tracePt t="2328" x="974725" y="731838"/>
          <p14:tracePt t="2346" x="968375" y="731838"/>
          <p14:tracePt t="2385" x="960438" y="731838"/>
          <p14:tracePt t="2395" x="952500" y="731838"/>
          <p14:tracePt t="2402" x="936625" y="731838"/>
          <p14:tracePt t="2412" x="930275" y="731838"/>
          <p14:tracePt t="2458" x="914400" y="731838"/>
          <p14:tracePt t="2466" x="898525" y="731838"/>
          <p14:tracePt t="2482" x="892175" y="731838"/>
          <p14:tracePt t="2496" x="876300" y="731838"/>
          <p14:tracePt t="2513" x="860425" y="723900"/>
          <p14:tracePt t="2529" x="846138" y="723900"/>
          <p14:tracePt t="2547" x="838200" y="723900"/>
          <p14:tracePt t="2563" x="830263" y="723900"/>
          <p14:tracePt t="2586" x="822325" y="723900"/>
          <p14:tracePt t="2610" x="808038" y="723900"/>
          <p14:tracePt t="2626" x="800100" y="723900"/>
          <p14:tracePt t="2642" x="792163" y="723900"/>
          <p14:tracePt t="2658" x="784225" y="723900"/>
          <p14:tracePt t="2674" x="769938" y="731838"/>
          <p14:tracePt t="2690" x="762000" y="731838"/>
          <p14:tracePt t="2698" x="754063" y="731838"/>
          <p14:tracePt t="2712" x="746125" y="731838"/>
          <p14:tracePt t="2728" x="731838" y="731838"/>
          <p14:tracePt t="3434" x="723900" y="731838"/>
          <p14:tracePt t="3546" x="715963" y="731838"/>
          <p14:tracePt t="3562" x="708025" y="731838"/>
          <p14:tracePt t="6225" x="715963" y="731838"/>
          <p14:tracePt t="6946" x="723900" y="731838"/>
          <p14:tracePt t="6954" x="731838" y="731838"/>
          <p14:tracePt t="6978" x="746125" y="731838"/>
          <p14:tracePt t="7018" x="762000" y="731838"/>
          <p14:tracePt t="7026" x="769938" y="723900"/>
          <p14:tracePt t="7041" x="800100" y="723900"/>
          <p14:tracePt t="7041" x="822325" y="723900"/>
          <p14:tracePt t="7058" x="884238" y="708025"/>
          <p14:tracePt t="7074" x="936625" y="701675"/>
          <p14:tracePt t="7092" x="1020763" y="693738"/>
          <p14:tracePt t="7108" x="1112838" y="685800"/>
          <p14:tracePt t="7125" x="1196975" y="685800"/>
          <p14:tracePt t="7141" x="1257300" y="685800"/>
          <p14:tracePt t="7157" x="1311275" y="685800"/>
          <p14:tracePt t="7174" x="1349375" y="669925"/>
          <p14:tracePt t="7191" x="1393825" y="663575"/>
          <p14:tracePt t="7207" x="1439863" y="663575"/>
          <p14:tracePt t="7224" x="1524000" y="663575"/>
          <p14:tracePt t="7224" x="1570038" y="663575"/>
          <p14:tracePt t="7243" x="1676400" y="663575"/>
          <p14:tracePt t="7259" x="1782763" y="663575"/>
          <p14:tracePt t="7275" x="1905000" y="663575"/>
          <p14:tracePt t="7292" x="2027238" y="663575"/>
          <p14:tracePt t="7308" x="2141538" y="663575"/>
          <p14:tracePt t="7325" x="2239963" y="663575"/>
          <p14:tracePt t="7341" x="2324100" y="663575"/>
          <p14:tracePt t="7357" x="2422525" y="639763"/>
          <p14:tracePt t="7374" x="2498725" y="625475"/>
          <p14:tracePt t="7390" x="2552700" y="625475"/>
          <p14:tracePt t="7407" x="2628900" y="609600"/>
          <p14:tracePt t="7407" x="2659063" y="609600"/>
          <p14:tracePt t="7426" x="2720975" y="601663"/>
          <p14:tracePt t="7439" x="2865438" y="587375"/>
          <p14:tracePt t="7456" x="3055938" y="587375"/>
          <p14:tracePt t="7475" x="3162300" y="579438"/>
          <p14:tracePt t="7492" x="3222625" y="563563"/>
          <p14:tracePt t="7508" x="3330575" y="555625"/>
          <p14:tracePt t="7524" x="3421063" y="555625"/>
          <p14:tracePt t="7540" x="3527425" y="555625"/>
          <p14:tracePt t="7558" x="3619500" y="555625"/>
          <p14:tracePt t="7576" x="3687763" y="555625"/>
          <p14:tracePt t="7592" x="3749675" y="555625"/>
          <p14:tracePt t="7608" x="3840163" y="541338"/>
          <p14:tracePt t="7624" x="3946525" y="541338"/>
          <p14:tracePt t="7640" x="4060825" y="541338"/>
          <p14:tracePt t="7657" x="4168775" y="541338"/>
          <p14:tracePt t="7657" x="4206875" y="541338"/>
          <p14:tracePt t="7675" x="4267200" y="541338"/>
          <p14:tracePt t="7692" x="4351338" y="541338"/>
          <p14:tracePt t="7708" x="4419600" y="541338"/>
          <p14:tracePt t="7725" x="4487863" y="541338"/>
          <p14:tracePt t="7741" x="4556125" y="541338"/>
          <p14:tracePt t="7758" x="4587875" y="541338"/>
          <p14:tracePt t="7775" x="4640263" y="541338"/>
          <p14:tracePt t="7791" x="4746625" y="541338"/>
          <p14:tracePt t="7808" x="4868863" y="533400"/>
          <p14:tracePt t="7825" x="4960938" y="533400"/>
          <p14:tracePt t="7841" x="5013325" y="533400"/>
          <p14:tracePt t="7841" x="5037138" y="533400"/>
          <p14:tracePt t="7860" x="5067300" y="533400"/>
          <p14:tracePt t="7876" x="5097463" y="533400"/>
          <p14:tracePt t="7892" x="5165725" y="533400"/>
          <p14:tracePt t="7908" x="5227638" y="533400"/>
          <p14:tracePt t="7926" x="5257800" y="533400"/>
          <p14:tracePt t="7941" x="5295900" y="533400"/>
          <p14:tracePt t="7958" x="5311775" y="533400"/>
          <p14:tracePt t="7974" x="5326063" y="533400"/>
          <p14:tracePt t="7990" x="5318125" y="533400"/>
          <p14:tracePt t="8179" x="5311775" y="533400"/>
          <p14:tracePt t="8195" x="5303838" y="533400"/>
          <p14:tracePt t="8203" x="5287963" y="533400"/>
          <p14:tracePt t="8210" x="5273675" y="533400"/>
          <p14:tracePt t="8224" x="5227638" y="533400"/>
          <p14:tracePt t="8241" x="5189538" y="533400"/>
          <p14:tracePt t="8258" x="5113338" y="533400"/>
          <p14:tracePt t="8258" x="5067300" y="533400"/>
          <p14:tracePt t="8276" x="4983163" y="533400"/>
          <p14:tracePt t="8292" x="4930775" y="533400"/>
          <p14:tracePt t="8308" x="4876800" y="549275"/>
          <p14:tracePt t="8325" x="4830763" y="549275"/>
          <p14:tracePt t="8341" x="4792663" y="549275"/>
          <p14:tracePt t="8357" x="4708525" y="549275"/>
          <p14:tracePt t="8373" x="4572000" y="549275"/>
          <p14:tracePt t="8389" x="4389438" y="549275"/>
          <p14:tracePt t="8406" x="4244975" y="549275"/>
          <p14:tracePt t="8423" x="4130675" y="549275"/>
          <p14:tracePt t="8439" x="4038600" y="549275"/>
          <p14:tracePt t="8456" x="3984625" y="555625"/>
          <p14:tracePt t="8456" x="3962400" y="555625"/>
          <p14:tracePt t="8475" x="3932238" y="563563"/>
          <p14:tracePt t="8491" x="3886200" y="571500"/>
          <p14:tracePt t="8509" x="3787775" y="587375"/>
          <p14:tracePt t="8525" x="3641725" y="593725"/>
          <p14:tracePt t="8540" x="3497263" y="609600"/>
          <p14:tracePt t="8556" x="3352800" y="631825"/>
          <p14:tracePt t="8572" x="3268663" y="639763"/>
          <p14:tracePt t="8589" x="3238500" y="639763"/>
          <p14:tracePt t="8605" x="3192463" y="639763"/>
          <p14:tracePt t="8622" x="3132138" y="639763"/>
          <p14:tracePt t="8639" x="3017838" y="639763"/>
          <p14:tracePt t="8656" x="2773363" y="639763"/>
          <p14:tracePt t="8675" x="2606675" y="639763"/>
          <p14:tracePt t="8692" x="2530475" y="639763"/>
          <p14:tracePt t="8705" x="2392363" y="639763"/>
          <p14:tracePt t="8705" x="2316163" y="655638"/>
          <p14:tracePt t="8723" x="2187575" y="655638"/>
          <p14:tracePt t="8739" x="2065338" y="655638"/>
          <p14:tracePt t="8756" x="1912938" y="655638"/>
          <p14:tracePt t="8773" x="1752600" y="655638"/>
          <p14:tracePt t="8789" x="1584325" y="655638"/>
          <p14:tracePt t="8806" x="1431925" y="655638"/>
          <p14:tracePt t="8823" x="1333500" y="655638"/>
          <p14:tracePt t="8839" x="1249363" y="655638"/>
          <p14:tracePt t="8856" x="1181100" y="655638"/>
          <p14:tracePt t="8873" x="1104900" y="655638"/>
          <p14:tracePt t="8873" x="1066800" y="655638"/>
          <p14:tracePt t="8891" x="1006475" y="655638"/>
          <p14:tracePt t="8907" x="936625" y="655638"/>
          <p14:tracePt t="8923" x="846138" y="655638"/>
          <p14:tracePt t="8940" x="762000" y="655638"/>
          <p14:tracePt t="8956" x="701675" y="663575"/>
          <p14:tracePt t="8973" x="655638" y="677863"/>
          <p14:tracePt t="8990" x="639763" y="677863"/>
          <p14:tracePt t="9004" x="625475" y="677863"/>
          <p14:tracePt t="9021" x="639763" y="677863"/>
          <p14:tracePt t="9162" x="677863" y="693738"/>
          <p14:tracePt t="9170" x="715963" y="701675"/>
          <p14:tracePt t="9178" x="746125" y="701675"/>
          <p14:tracePt t="9188" x="860425" y="715963"/>
          <p14:tracePt t="9206" x="974725" y="723900"/>
          <p14:tracePt t="9223" x="1112838" y="723900"/>
          <p14:tracePt t="9239" x="1265238" y="723900"/>
          <p14:tracePt t="9256" x="1431925" y="723900"/>
          <p14:tracePt t="9272" x="1600200" y="739775"/>
          <p14:tracePt t="9289" x="1790700" y="739775"/>
          <p14:tracePt t="9307" x="1912938" y="739775"/>
          <p14:tracePt t="9323" x="2011363" y="739775"/>
          <p14:tracePt t="9340" x="2111375" y="739775"/>
          <p14:tracePt t="9356" x="2209800" y="739775"/>
          <p14:tracePt t="9372" x="2293938" y="739775"/>
          <p14:tracePt t="9389" x="2384425" y="739775"/>
          <p14:tracePt t="9406" x="2460625" y="739775"/>
          <p14:tracePt t="9422" x="2522538" y="739775"/>
          <p14:tracePt t="9438" x="2590800" y="739775"/>
          <p14:tracePt t="9456" x="2713038" y="739775"/>
          <p14:tracePt t="9472" x="2819400" y="739775"/>
          <p14:tracePt t="9472" x="2857500" y="739775"/>
          <p14:tracePt t="9492" x="2941638" y="739775"/>
          <p14:tracePt t="9507" x="3032125" y="739775"/>
          <p14:tracePt t="9523" x="3124200" y="739775"/>
          <p14:tracePt t="9539" x="3208338" y="739775"/>
          <p14:tracePt t="9555" x="3298825" y="739775"/>
          <p14:tracePt t="9573" x="3413125" y="739775"/>
          <p14:tracePt t="9589" x="3589338" y="739775"/>
          <p14:tracePt t="9605" x="3756025" y="739775"/>
          <p14:tracePt t="9622" x="3932238" y="739775"/>
          <p14:tracePt t="9638" x="4046538" y="739775"/>
          <p14:tracePt t="9655" x="4144963" y="739775"/>
          <p14:tracePt t="9672" x="4191000" y="739775"/>
          <p14:tracePt t="9688" x="4305300" y="739775"/>
          <p14:tracePt t="9707" x="4373563" y="739775"/>
          <p14:tracePt t="9723" x="4457700" y="739775"/>
          <p14:tracePt t="9739" x="4525963" y="739775"/>
          <p14:tracePt t="9756" x="4587875" y="746125"/>
          <p14:tracePt t="9772" x="4610100" y="746125"/>
          <p14:tracePt t="10679" x="4610100" y="754063"/>
          <p14:tracePt t="11018" x="4610100" y="746125"/>
          <p14:tracePt t="11274" x="4610100" y="715963"/>
          <p14:tracePt t="11282" x="4602163" y="708025"/>
          <p14:tracePt t="11290" x="4587875" y="693738"/>
          <p14:tracePt t="11303" x="4541838" y="663575"/>
          <p14:tracePt t="11320" x="4473575" y="631825"/>
          <p14:tracePt t="11337" x="4465638" y="631825"/>
          <p14:tracePt t="11394" x="4457700" y="631825"/>
          <p14:tracePt t="11442" x="4441825" y="639763"/>
          <p14:tracePt t="11466" x="4441825" y="647700"/>
          <p14:tracePt t="11474" x="4435475" y="655638"/>
          <p14:tracePt t="11486" x="4427538" y="669925"/>
          <p14:tracePt t="11505" x="4419600" y="685800"/>
          <p14:tracePt t="11519" x="4419600" y="701675"/>
          <p14:tracePt t="11536" x="4403725" y="731838"/>
          <p14:tracePt t="11553" x="4397375" y="746125"/>
          <p14:tracePt t="11553" x="4389438" y="754063"/>
          <p14:tracePt t="11571" x="4389438" y="762000"/>
          <p14:tracePt t="11588" x="4373563" y="792163"/>
          <p14:tracePt t="11605" x="4359275" y="808038"/>
          <p14:tracePt t="11619" x="4343400" y="846138"/>
          <p14:tracePt t="11635" x="4327525" y="854075"/>
          <p14:tracePt t="11652" x="4327525" y="868363"/>
          <p14:tracePt t="11669" x="4327525" y="876300"/>
          <p14:tracePt t="11685" x="4327525" y="898525"/>
          <p14:tracePt t="11702" x="4327525" y="914400"/>
          <p14:tracePt t="11718" x="4313238" y="930275"/>
          <p14:tracePt t="11735" x="4313238" y="936625"/>
          <p14:tracePt t="11752" x="4305300" y="960438"/>
          <p14:tracePt t="11768" x="4289425" y="1012825"/>
          <p14:tracePt t="11786" x="4275138" y="1058863"/>
          <p14:tracePt t="11803" x="4259263" y="1089025"/>
          <p14:tracePt t="11819" x="4251325" y="1135063"/>
          <p14:tracePt t="11835" x="4244975" y="1143000"/>
          <p14:tracePt t="11852" x="4244975" y="1158875"/>
          <p14:tracePt t="11868" x="4229100" y="1189038"/>
          <p14:tracePt t="11885" x="4221163" y="1203325"/>
          <p14:tracePt t="11901" x="4221163" y="1235075"/>
          <p14:tracePt t="11918" x="4198938" y="1265238"/>
          <p14:tracePt t="11935" x="4168775" y="1311275"/>
          <p14:tracePt t="11952" x="4144963" y="1341438"/>
          <p14:tracePt t="11952" x="4122738" y="1355725"/>
          <p14:tracePt t="11970" x="4122738" y="1371600"/>
          <p14:tracePt t="11987" x="4114800" y="1379538"/>
          <p14:tracePt t="12003" x="4098925" y="1393825"/>
          <p14:tracePt t="12020" x="4092575" y="1409700"/>
          <p14:tracePt t="12036" x="4076700" y="1425575"/>
          <p14:tracePt t="12053" x="4060825" y="1447800"/>
          <p14:tracePt t="12069" x="4054475" y="1463675"/>
          <p14:tracePt t="12086" x="4046538" y="1470025"/>
          <p14:tracePt t="12102" x="4030663" y="1485900"/>
          <p14:tracePt t="12118" x="4016375" y="1508125"/>
          <p14:tracePt t="12136" x="4000500" y="1531938"/>
          <p14:tracePt t="12152" x="4000500" y="1539875"/>
          <p14:tracePt t="12169" x="3978275" y="1570038"/>
          <p14:tracePt t="12187" x="3970338" y="1584325"/>
          <p14:tracePt t="12203" x="3954463" y="1600200"/>
          <p14:tracePt t="12220" x="3946525" y="1608138"/>
          <p14:tracePt t="12235" x="3932238" y="1622425"/>
          <p14:tracePt t="12252" x="3916363" y="1646238"/>
          <p14:tracePt t="12269" x="3908425" y="1660525"/>
          <p14:tracePt t="12286" x="3886200" y="1684338"/>
          <p14:tracePt t="12302" x="3856038" y="1692275"/>
          <p14:tracePt t="12318" x="3848100" y="1698625"/>
          <p14:tracePt t="12335" x="3840163" y="1698625"/>
          <p14:tracePt t="12354" x="3832225" y="1706563"/>
          <p14:tracePt t="13178" x="3825875" y="1706563"/>
          <p14:tracePt t="13194" x="3817938" y="1706563"/>
          <p14:tracePt t="16763" x="3817938" y="1698625"/>
          <p14:tracePt t="18140" x="3825875" y="1698625"/>
          <p14:tracePt t="18546" x="3832225" y="1698625"/>
          <p14:tracePt t="18563" x="3840163" y="1698625"/>
          <p14:tracePt t="18570" x="3848100" y="1698625"/>
          <p14:tracePt t="18586" x="3856038" y="1698625"/>
          <p14:tracePt t="18596" x="3870325" y="1698625"/>
          <p14:tracePt t="18613" x="3886200" y="1698625"/>
          <p14:tracePt t="18628" x="3894138" y="1698625"/>
          <p14:tracePt t="18646" x="3908425" y="1698625"/>
          <p14:tracePt t="18663" x="3924300" y="1698625"/>
          <p14:tracePt t="18678" x="3940175" y="1706563"/>
          <p14:tracePt t="18695" x="3970338" y="1714500"/>
          <p14:tracePt t="18713" x="4008438" y="1714500"/>
          <p14:tracePt t="18713" x="4016375" y="1714500"/>
          <p14:tracePt t="18731" x="4046538" y="1722438"/>
          <p14:tracePt t="18747" x="4054475" y="1722438"/>
          <p14:tracePt t="18763" x="4060825" y="1722438"/>
          <p14:tracePt t="18778" x="4068763" y="1722438"/>
          <p14:tracePt t="18795" x="4076700" y="1722438"/>
          <p14:tracePt t="18812" x="4092575" y="1722438"/>
          <p14:tracePt t="18828" x="4114800" y="1722438"/>
          <p14:tracePt t="18846" x="4122738" y="1722438"/>
          <p14:tracePt t="18862" x="4130675" y="1722438"/>
          <p14:tracePt t="18878" x="4137025" y="1722438"/>
          <p14:tracePt t="18895" x="4144963" y="1722438"/>
          <p14:tracePt t="18912" x="4160838" y="1722438"/>
          <p14:tracePt t="18930" x="4168775" y="1722438"/>
          <p14:tracePt t="18963" x="4191000" y="1722438"/>
          <p14:tracePt t="18970" x="4198938" y="1714500"/>
          <p14:tracePt t="18994" x="4206875" y="1714500"/>
          <p14:tracePt t="19010" x="4213225" y="1706563"/>
          <p14:tracePt t="19026" x="4221163" y="1698625"/>
          <p14:tracePt t="19057" x="4221163" y="1692275"/>
          <p14:tracePt t="19074" x="4237038" y="1692275"/>
          <p14:tracePt t="19090" x="4237038" y="1684338"/>
          <p14:tracePt t="19098" x="4244975" y="1676400"/>
          <p14:tracePt t="19114" x="4251325" y="1668463"/>
          <p14:tracePt t="19128" x="4267200" y="1660525"/>
          <p14:tracePt t="19147" x="4275138" y="1654175"/>
          <p14:tracePt t="19202" x="4275138" y="1638300"/>
          <p14:tracePt t="19218" x="4283075" y="1630363"/>
          <p14:tracePt t="19226" x="4289425" y="1630363"/>
          <p14:tracePt t="19234" x="4297363" y="1616075"/>
          <p14:tracePt t="19245" x="4305300" y="1608138"/>
          <p14:tracePt t="19266" x="4305300" y="1600200"/>
          <p14:tracePt t="19290" x="4305300" y="1592263"/>
          <p14:tracePt t="19298" x="4313238" y="1577975"/>
          <p14:tracePt t="19314" x="4321175" y="1570038"/>
          <p14:tracePt t="19327" x="4321175" y="1562100"/>
          <p14:tracePt t="19344" x="4321175" y="1531938"/>
          <p14:tracePt t="19363" x="4321175" y="1524000"/>
          <p14:tracePt t="19380" x="4321175" y="1516063"/>
          <p14:tracePt t="19396" x="4321175" y="1501775"/>
          <p14:tracePt t="19411" x="4321175" y="1493838"/>
          <p14:tracePt t="19428" x="4321175" y="1485900"/>
          <p14:tracePt t="19444" x="4321175" y="1477963"/>
          <p14:tracePt t="19460" x="4321175" y="1455738"/>
          <p14:tracePt t="19489" x="4321175" y="1447800"/>
          <p14:tracePt t="19506" x="4305300" y="1439863"/>
          <p14:tracePt t="19514" x="4305300" y="1431925"/>
          <p14:tracePt t="19528" x="4305300" y="1417638"/>
          <p14:tracePt t="19547" x="4297363" y="1409700"/>
          <p14:tracePt t="19563" x="4283075" y="1409700"/>
          <p14:tracePt t="19682" x="4275138" y="1409700"/>
          <p14:tracePt t="19706" x="4267200" y="1409700"/>
          <p14:tracePt t="19714" x="4259263" y="1409700"/>
          <p14:tracePt t="19738" x="4251325" y="1409700"/>
          <p14:tracePt t="19770" x="4244975" y="1409700"/>
          <p14:tracePt t="19785" x="4237038" y="1409700"/>
          <p14:tracePt t="19818" x="4237038" y="1417638"/>
          <p14:tracePt t="19842" x="4229100" y="1425575"/>
          <p14:tracePt t="19850" x="4229100" y="1431925"/>
          <p14:tracePt t="19874" x="4229100" y="1447800"/>
          <p14:tracePt t="19898" x="4229100" y="1455738"/>
          <p14:tracePt t="19914" x="4229100" y="1463675"/>
          <p14:tracePt t="19930" x="4229100" y="1470025"/>
          <p14:tracePt t="19938" x="4229100" y="1477963"/>
          <p14:tracePt t="19954" x="4229100" y="1485900"/>
          <p14:tracePt t="19970" x="4229100" y="1501775"/>
          <p14:tracePt t="19986" x="4229100" y="1508125"/>
          <p14:tracePt t="20011" x="4229100" y="1516063"/>
          <p14:tracePt t="20027" x="4229100" y="1524000"/>
          <p14:tracePt t="20034" x="4229100" y="1531938"/>
          <p14:tracePt t="20044" x="4229100" y="1539875"/>
          <p14:tracePt t="20074" x="4229100" y="1546225"/>
          <p14:tracePt t="20082" x="4237038" y="1554163"/>
          <p14:tracePt t="20097" x="4251325" y="1570038"/>
          <p14:tracePt t="20114" x="4259263" y="1577975"/>
          <p14:tracePt t="20130" x="4259263" y="1584325"/>
          <p14:tracePt t="20146" x="4267200" y="1584325"/>
          <p14:tracePt t="20163" x="4275138" y="1592263"/>
          <p14:tracePt t="20194" x="4289425" y="1592263"/>
          <p14:tracePt t="20211" x="4297363" y="1592263"/>
          <p14:tracePt t="20226" x="4297363" y="1600200"/>
          <p14:tracePt t="20234" x="4305300" y="1600200"/>
          <p14:tracePt t="20258" x="4321175" y="1608138"/>
          <p14:tracePt t="20266" x="4327525" y="1608138"/>
          <p14:tracePt t="20282" x="4343400" y="1608138"/>
          <p14:tracePt t="20294" x="4365625" y="1622425"/>
          <p14:tracePt t="20311" x="4389438" y="1630363"/>
          <p14:tracePt t="20327" x="4411663" y="1638300"/>
          <p14:tracePt t="20344" x="4435475" y="1646238"/>
          <p14:tracePt t="20344" x="4457700" y="1646238"/>
          <p14:tracePt t="20363" x="4473575" y="1654175"/>
          <p14:tracePt t="20378" x="4495800" y="1654175"/>
          <p14:tracePt t="20395" x="4511675" y="1654175"/>
          <p14:tracePt t="20411" x="4525963" y="1654175"/>
          <p14:tracePt t="20428" x="4556125" y="1654175"/>
          <p14:tracePt t="20445" x="4594225" y="1654175"/>
          <p14:tracePt t="20461" x="4648200" y="1654175"/>
          <p14:tracePt t="20477" x="4746625" y="1676400"/>
          <p14:tracePt t="20496" x="4816475" y="1676400"/>
          <p14:tracePt t="20511" x="4884738" y="1676400"/>
          <p14:tracePt t="20528" x="4930775" y="1684338"/>
          <p14:tracePt t="20544" x="4975225" y="1684338"/>
          <p14:tracePt t="20559" x="5029200" y="1684338"/>
          <p14:tracePt t="20577" x="5097463" y="1684338"/>
          <p14:tracePt t="20596" x="5159375" y="1684338"/>
          <p14:tracePt t="20611" x="5227638" y="1692275"/>
          <p14:tracePt t="20628" x="5287963" y="1692275"/>
          <p14:tracePt t="20644" x="5372100" y="1692275"/>
          <p14:tracePt t="20661" x="5470525" y="1714500"/>
          <p14:tracePt t="20677" x="5562600" y="1730375"/>
          <p14:tracePt t="20694" x="5646738" y="1752600"/>
          <p14:tracePt t="20710" x="5684838" y="1752600"/>
          <p14:tracePt t="20727" x="5715000" y="1752600"/>
          <p14:tracePt t="20744" x="5745163" y="1752600"/>
          <p14:tracePt t="20760" x="5783263" y="1752600"/>
          <p14:tracePt t="20760" x="5799138" y="1752600"/>
          <p14:tracePt t="20779" x="5875338" y="1752600"/>
          <p14:tracePt t="20795" x="5965825" y="1752600"/>
          <p14:tracePt t="20811" x="6080125" y="1752600"/>
          <p14:tracePt t="20827" x="6164263" y="1752600"/>
          <p14:tracePt t="20844" x="6210300" y="1752600"/>
          <p14:tracePt t="20860" x="6218238" y="1752600"/>
          <p14:tracePt t="20877" x="6240463" y="1752600"/>
          <p14:tracePt t="20894" x="6294438" y="1752600"/>
          <p14:tracePt t="20910" x="6346825" y="1752600"/>
          <p14:tracePt t="20927" x="6423025" y="1752600"/>
          <p14:tracePt t="20944" x="6492875" y="1752600"/>
          <p14:tracePt t="20960" x="6553200" y="1752600"/>
          <p14:tracePt t="20960" x="6575425" y="1752600"/>
          <p14:tracePt t="20978" x="6591300" y="1752600"/>
          <p14:tracePt t="20978" x="6607175" y="1752600"/>
          <p14:tracePt t="20995" x="6637338" y="1752600"/>
          <p14:tracePt t="21011" x="6675438" y="1752600"/>
          <p14:tracePt t="21028" x="6705600" y="1752600"/>
          <p14:tracePt t="21044" x="6759575" y="1752600"/>
          <p14:tracePt t="21060" x="6827838" y="1752600"/>
          <p14:tracePt t="21077" x="6911975" y="1752600"/>
          <p14:tracePt t="21093" x="6994525" y="1752600"/>
          <p14:tracePt t="21110" x="7078663" y="1752600"/>
          <p14:tracePt t="21127" x="7140575" y="1752600"/>
          <p14:tracePt t="21143" x="7216775" y="1752600"/>
          <p14:tracePt t="21159" x="7292975" y="1752600"/>
          <p14:tracePt t="21176" x="7437438" y="1752600"/>
          <p14:tracePt t="21194" x="7505700" y="1752600"/>
          <p14:tracePt t="21211" x="7543800" y="1752600"/>
          <p14:tracePt t="21227" x="7573963" y="1752600"/>
          <p14:tracePt t="21244" x="7597775" y="1752600"/>
          <p14:tracePt t="21260" x="7612063" y="1752600"/>
          <p14:tracePt t="21276" x="7635875" y="1752600"/>
          <p14:tracePt t="21294" x="7680325" y="1752600"/>
          <p14:tracePt t="21309" x="7780338" y="1752600"/>
          <p14:tracePt t="21326" x="7870825" y="1752600"/>
          <p14:tracePt t="21343" x="7908925" y="1752600"/>
          <p14:tracePt t="21360" x="7940675" y="1752600"/>
          <p14:tracePt t="21376" x="7962900" y="1752600"/>
          <p14:tracePt t="21376" x="7985125" y="1752600"/>
          <p14:tracePt t="21395" x="8031163" y="1752600"/>
          <p14:tracePt t="21411" x="8093075" y="1752600"/>
          <p14:tracePt t="21427" x="8183563" y="1752600"/>
          <p14:tracePt t="21444" x="8275638" y="1752600"/>
          <p14:tracePt t="21460" x="8343900" y="1752600"/>
          <p14:tracePt t="21476" x="8389938" y="1752600"/>
          <p14:tracePt t="21495" x="8428038" y="1752600"/>
          <p14:tracePt t="21509" x="8458200" y="1752600"/>
          <p14:tracePt t="21526" x="8496300" y="1752600"/>
          <p14:tracePt t="21543" x="8526463" y="1752600"/>
          <p14:tracePt t="21560" x="8556625" y="1752600"/>
          <p14:tracePt t="21560" x="8588375" y="1752600"/>
          <p14:tracePt t="21579" x="8632825" y="1752600"/>
          <p14:tracePt t="21592" x="8724900" y="1752600"/>
          <p14:tracePt t="21592" x="8763000" y="1752600"/>
          <p14:tracePt t="21610" x="8839200" y="1752600"/>
          <p14:tracePt t="21626" x="8855075" y="1752600"/>
          <p14:tracePt t="21642" x="8877300" y="1744663"/>
          <p14:tracePt t="21660" x="8899525" y="1736725"/>
          <p14:tracePt t="21676" x="8931275" y="1706563"/>
          <p14:tracePt t="21693" x="8953500" y="1706563"/>
          <p14:tracePt t="21709" x="8969375" y="1692275"/>
          <p14:tracePt t="21726" x="8969375" y="1684338"/>
          <p14:tracePt t="21742" x="8983663" y="1660525"/>
          <p14:tracePt t="21759" x="8983663" y="1654175"/>
          <p14:tracePt t="21775" x="8983663" y="1646238"/>
          <p14:tracePt t="21792" x="8983663" y="1630363"/>
          <p14:tracePt t="21809" x="8983663" y="1600200"/>
          <p14:tracePt t="21827" x="8953500" y="1577975"/>
          <p14:tracePt t="21844" x="8923338" y="1577975"/>
          <p14:tracePt t="21860" x="8869363" y="1539875"/>
          <p14:tracePt t="21876" x="8816975" y="1516063"/>
          <p14:tracePt t="21893" x="8755063" y="1501775"/>
          <p14:tracePt t="21909" x="8716963" y="1501775"/>
          <p14:tracePt t="21926" x="8664575" y="1477963"/>
          <p14:tracePt t="21942" x="8602663" y="1470025"/>
          <p14:tracePt t="21959" x="8550275" y="1463675"/>
          <p14:tracePt t="21976" x="8504238" y="1463675"/>
          <p14:tracePt t="21976" x="8480425" y="1455738"/>
          <p14:tracePt t="21995" x="8428038" y="1447800"/>
          <p14:tracePt t="22008" x="8313738" y="1431925"/>
          <p14:tracePt t="22028" x="8275638" y="1417638"/>
          <p14:tracePt t="22043" x="8169275" y="1409700"/>
          <p14:tracePt t="22059" x="8115300" y="1401763"/>
          <p14:tracePt t="22075" x="8061325" y="1393825"/>
          <p14:tracePt t="22091" x="8008938" y="1393825"/>
          <p14:tracePt t="22109" x="7970838" y="1393825"/>
          <p14:tracePt t="22126" x="7916863" y="1393825"/>
          <p14:tracePt t="22142" x="7848600" y="1393825"/>
          <p14:tracePt t="22159" x="7764463" y="1393825"/>
          <p14:tracePt t="22176" x="7680325" y="1393825"/>
          <p14:tracePt t="22193" x="7597775" y="1393825"/>
          <p14:tracePt t="22193" x="7559675" y="1393825"/>
          <p14:tracePt t="22211" x="7475538" y="1379538"/>
          <p14:tracePt t="22227" x="7413625" y="1379538"/>
          <p14:tracePt t="22243" x="7337425" y="1379538"/>
          <p14:tracePt t="22260" x="7277100" y="1379538"/>
          <p14:tracePt t="22276" x="7192963" y="1379538"/>
          <p14:tracePt t="22292" x="7108825" y="1379538"/>
          <p14:tracePt t="22309" x="7056438" y="1379538"/>
          <p14:tracePt t="22325" x="7010400" y="1379538"/>
          <p14:tracePt t="22342" x="6988175" y="1371600"/>
          <p14:tracePt t="22358" x="6956425" y="1371600"/>
          <p14:tracePt t="22376" x="6918325" y="1363663"/>
          <p14:tracePt t="22392" x="6865938" y="1355725"/>
          <p14:tracePt t="22392" x="6804025" y="1355725"/>
          <p14:tracePt t="22411" x="6705600" y="1341438"/>
          <p14:tracePt t="22427" x="6599238" y="1341438"/>
          <p14:tracePt t="22443" x="6545263" y="1341438"/>
          <p14:tracePt t="22460" x="6507163" y="1341438"/>
          <p14:tracePt t="22476" x="6484938" y="1341438"/>
          <p14:tracePt t="22494" x="6454775" y="1341438"/>
          <p14:tracePt t="22509" x="6408738" y="1333500"/>
          <p14:tracePt t="22526" x="6354763" y="1325563"/>
          <p14:tracePt t="22542" x="6308725" y="1325563"/>
          <p14:tracePt t="22558" x="6232525" y="1325563"/>
          <p14:tracePt t="22575" x="6142038" y="1317625"/>
          <p14:tracePt t="22575" x="6103938" y="1303338"/>
          <p14:tracePt t="22597" x="6080125" y="1303338"/>
          <p14:tracePt t="22608" x="5997575" y="1295400"/>
          <p14:tracePt t="22627" x="5943600" y="1279525"/>
          <p14:tracePt t="22643" x="5921375" y="1279525"/>
          <p14:tracePt t="22659" x="5875338" y="1279525"/>
          <p14:tracePt t="22676" x="5851525" y="1265238"/>
          <p14:tracePt t="22692" x="5807075" y="1265238"/>
          <p14:tracePt t="22707" x="5753100" y="1257300"/>
          <p14:tracePt t="22724" x="5715000" y="1257300"/>
          <p14:tracePt t="22741" x="5668963" y="1257300"/>
          <p14:tracePt t="22758" x="5638800" y="1257300"/>
          <p14:tracePt t="22775" x="5584825" y="1257300"/>
          <p14:tracePt t="22792" x="5532438" y="1257300"/>
          <p14:tracePt t="22808" x="5486400" y="1257300"/>
          <p14:tracePt t="22808" x="5470525" y="1257300"/>
          <p14:tracePt t="22826" x="5456238" y="1257300"/>
          <p14:tracePt t="22842" x="5418138" y="1257300"/>
          <p14:tracePt t="22859" x="5372100" y="1257300"/>
          <p14:tracePt t="22876" x="5326063" y="1257300"/>
          <p14:tracePt t="22893" x="5265738" y="1257300"/>
          <p14:tracePt t="22908" x="5211763" y="1257300"/>
          <p14:tracePt t="22925" x="5143500" y="1257300"/>
          <p14:tracePt t="22941" x="5089525" y="1257300"/>
          <p14:tracePt t="22959" x="5037138" y="1257300"/>
          <p14:tracePt t="22975" x="4999038" y="1257300"/>
          <p14:tracePt t="22991" x="4983163" y="1257300"/>
          <p14:tracePt t="23007" x="4953000" y="1257300"/>
          <p14:tracePt t="23025" x="4914900" y="1257300"/>
          <p14:tracePt t="23025" x="4899025" y="1257300"/>
          <p14:tracePt t="23043" x="4830763" y="1257300"/>
          <p14:tracePt t="23059" x="4754563" y="1257300"/>
          <p14:tracePt t="23076" x="4694238" y="1257300"/>
          <p14:tracePt t="23092" x="4640263" y="1257300"/>
          <p14:tracePt t="23108" x="4625975" y="1257300"/>
          <p14:tracePt t="23124" x="4610100" y="1257300"/>
          <p14:tracePt t="23140" x="4587875" y="1257300"/>
          <p14:tracePt t="23158" x="4549775" y="1265238"/>
          <p14:tracePt t="23174" x="4511675" y="1265238"/>
          <p14:tracePt t="23191" x="4479925" y="1273175"/>
          <p14:tracePt t="23208" x="4441825" y="1279525"/>
          <p14:tracePt t="23225" x="4435475" y="1279525"/>
          <p14:tracePt t="23240" x="4403725" y="1303338"/>
          <p14:tracePt t="23259" x="4381500" y="1317625"/>
          <p14:tracePt t="23275" x="4359275" y="1317625"/>
          <p14:tracePt t="23292" x="4343400" y="1333500"/>
          <p14:tracePt t="23308" x="4327525" y="1349375"/>
          <p14:tracePt t="23325" x="4321175" y="1363663"/>
          <p14:tracePt t="23340" x="4313238" y="1387475"/>
          <p14:tracePt t="23358" x="4305300" y="1401763"/>
          <p14:tracePt t="23374" x="4289425" y="1409700"/>
          <p14:tracePt t="23391" x="4275138" y="1431925"/>
          <p14:tracePt t="23407" x="4275138" y="1439863"/>
          <p14:tracePt t="23424" x="4275138" y="1455738"/>
          <p14:tracePt t="23424" x="4267200" y="1470025"/>
          <p14:tracePt t="23443" x="4267200" y="1485900"/>
          <p14:tracePt t="23459" x="4259263" y="1501775"/>
          <p14:tracePt t="23475" x="4259263" y="1508125"/>
          <p14:tracePt t="23491" x="4259263" y="1531938"/>
          <p14:tracePt t="23508" x="4259263" y="1546225"/>
          <p14:tracePt t="23525" x="4259263" y="1570038"/>
          <p14:tracePt t="23541" x="4275138" y="1592263"/>
          <p14:tracePt t="23557" x="4283075" y="1600200"/>
          <p14:tracePt t="23573" x="4283075" y="1608138"/>
          <p14:tracePt t="23594" x="4305300" y="1616075"/>
          <p14:tracePt t="23608" x="4335463" y="1638300"/>
          <p14:tracePt t="23624" x="4365625" y="1638300"/>
          <p14:tracePt t="23640" x="4397375" y="1654175"/>
          <p14:tracePt t="23640" x="4427538" y="1660525"/>
          <p14:tracePt t="23658" x="4441825" y="1660525"/>
          <p14:tracePt t="23673" x="4503738" y="1660525"/>
          <p14:tracePt t="23691" x="4556125" y="1660525"/>
          <p14:tracePt t="23708" x="4602163" y="1660525"/>
          <p14:tracePt t="23724" x="4625975" y="1660525"/>
          <p14:tracePt t="23739" x="4656138" y="1660525"/>
          <p14:tracePt t="23758" x="4670425" y="1660525"/>
          <p14:tracePt t="23773" x="4694238" y="1660525"/>
          <p14:tracePt t="23790" x="4732338" y="1660525"/>
          <p14:tracePt t="23807" x="4770438" y="1660525"/>
          <p14:tracePt t="23824" x="4816475" y="1660525"/>
          <p14:tracePt t="23841" x="4868863" y="1660525"/>
          <p14:tracePt t="23841" x="4884738" y="1660525"/>
          <p14:tracePt t="23859" x="4906963" y="1660525"/>
          <p14:tracePt t="23875" x="4914900" y="1660525"/>
          <p14:tracePt t="23891" x="4922838" y="1668463"/>
          <p14:tracePt t="24018" x="4922838" y="1676400"/>
          <p14:tracePt t="24034" x="4914900" y="1676400"/>
          <p14:tracePt t="24082" x="4914900" y="1684338"/>
          <p14:tracePt t="24090" x="4906963" y="1684338"/>
          <p14:tracePt t="24107" x="4899025" y="1684338"/>
          <p14:tracePt t="24114" x="4892675" y="1684338"/>
          <p14:tracePt t="24130" x="4884738" y="1684338"/>
          <p14:tracePt t="24139" x="4868863" y="1684338"/>
          <p14:tracePt t="24156" x="4846638" y="1692275"/>
          <p14:tracePt t="24174" x="4830763" y="1692275"/>
          <p14:tracePt t="24190" x="4822825" y="1692275"/>
          <p14:tracePt t="24206" x="4800600" y="1692275"/>
          <p14:tracePt t="24223" x="4724400" y="1692275"/>
          <p14:tracePt t="24240" x="4602163" y="1692275"/>
          <p14:tracePt t="24240" x="4533900" y="1692275"/>
          <p14:tracePt t="24259" x="4457700" y="1692275"/>
          <p14:tracePt t="24274" x="4259263" y="1692275"/>
          <p14:tracePt t="24291" x="4144963" y="1692275"/>
          <p14:tracePt t="24307" x="4068763" y="1692275"/>
          <p14:tracePt t="24324" x="4008438" y="1692275"/>
          <p14:tracePt t="24340" x="3954463" y="1692275"/>
          <p14:tracePt t="24357" x="3863975" y="1692275"/>
          <p14:tracePt t="24373" x="3756025" y="1692275"/>
          <p14:tracePt t="24390" x="3611563" y="1692275"/>
          <p14:tracePt t="24406" x="3482975" y="1692275"/>
          <p14:tracePt t="24424" x="3368675" y="1692275"/>
          <p14:tracePt t="24440" x="3284538" y="1692275"/>
          <p14:tracePt t="24457" x="3222625" y="1692275"/>
          <p14:tracePt t="24457" x="3178175" y="1692275"/>
          <p14:tracePt t="24476" x="3078163" y="1692275"/>
          <p14:tracePt t="24491" x="2963863" y="1692275"/>
          <p14:tracePt t="24508" x="2865438" y="1692275"/>
          <p14:tracePt t="24524" x="2759075" y="1698625"/>
          <p14:tracePt t="24540" x="2644775" y="1714500"/>
          <p14:tracePt t="24556" x="2536825" y="1730375"/>
          <p14:tracePt t="24573" x="2476500" y="1744663"/>
          <p14:tracePt t="24591" x="2422525" y="1760538"/>
          <p14:tracePt t="24607" x="2392363" y="1760538"/>
          <p14:tracePt t="24624" x="2346325" y="1782763"/>
          <p14:tracePt t="24638" x="2324100" y="1790700"/>
          <p14:tracePt t="24655" x="2286000" y="1806575"/>
          <p14:tracePt t="24672" x="2255838" y="1812925"/>
          <p14:tracePt t="24672" x="2239963" y="1828800"/>
          <p14:tracePt t="24690" x="2225675" y="1828800"/>
          <p14:tracePt t="24706" x="2171700" y="1851025"/>
          <p14:tracePt t="24724" x="2149475" y="1851025"/>
          <p14:tracePt t="24740" x="2117725" y="1866900"/>
          <p14:tracePt t="24756" x="2103438" y="1866900"/>
          <p14:tracePt t="24773" x="2087563" y="1882775"/>
          <p14:tracePt t="24789" x="2079625" y="1882775"/>
          <p14:tracePt t="24806" x="2073275" y="1889125"/>
          <p14:tracePt t="24822" x="2065338" y="1905000"/>
          <p14:tracePt t="24839" x="2057400" y="1905000"/>
          <p14:tracePt t="24856" x="2057400" y="1912938"/>
          <p14:tracePt t="24872" x="2049463" y="1927225"/>
          <p14:tracePt t="24872" x="2041525" y="1927225"/>
          <p14:tracePt t="24891" x="2041525" y="1935163"/>
          <p14:tracePt t="24907" x="2035175" y="1951038"/>
          <p14:tracePt t="24922" x="2027238" y="1965325"/>
          <p14:tracePt t="24970" x="2027238" y="1973263"/>
          <p14:tracePt t="25010" x="2027238" y="1989138"/>
          <p14:tracePt t="25090" x="2019300" y="1989138"/>
          <p14:tracePt t="25114" x="2011363" y="2003425"/>
          <p14:tracePt t="25138" x="2003425" y="2003425"/>
          <p14:tracePt t="25178" x="1989138" y="2011363"/>
          <p14:tracePt t="25186" x="1981200" y="2011363"/>
          <p14:tracePt t="25194" x="1981200" y="2019300"/>
          <p14:tracePt t="25205" x="1965325" y="2019300"/>
          <p14:tracePt t="25222" x="1951038" y="2035175"/>
          <p14:tracePt t="25238" x="1935163" y="2035175"/>
          <p14:tracePt t="25256" x="1920875" y="2035175"/>
          <p14:tracePt t="25272" x="1897063" y="2049463"/>
          <p14:tracePt t="25290" x="1858963" y="2065338"/>
          <p14:tracePt t="25307" x="1820863" y="2079625"/>
          <p14:tracePt t="25324" x="1768475" y="2087563"/>
          <p14:tracePt t="25340" x="1722438" y="2103438"/>
          <p14:tracePt t="25356" x="1676400" y="2103438"/>
          <p14:tracePt t="25372" x="1622425" y="2111375"/>
          <p14:tracePt t="25389" x="1592263" y="2117725"/>
          <p14:tracePt t="25406" x="1554163" y="2117725"/>
          <p14:tracePt t="25422" x="1508125" y="2133600"/>
          <p14:tracePt t="25439" x="1463675" y="2133600"/>
          <p14:tracePt t="25456" x="1425575" y="2141538"/>
          <p14:tracePt t="25472" x="1349375" y="2141538"/>
          <p14:tracePt t="25472" x="1311275" y="2141538"/>
          <p14:tracePt t="25491" x="1249363" y="2141538"/>
          <p14:tracePt t="25509" x="1165225" y="2141538"/>
          <p14:tracePt t="25524" x="1104900" y="2141538"/>
          <p14:tracePt t="25539" x="1058863" y="2141538"/>
          <p14:tracePt t="25555" x="1006475" y="2141538"/>
          <p14:tracePt t="25571" x="952500" y="2141538"/>
          <p14:tracePt t="25589" x="898525" y="2141538"/>
          <p14:tracePt t="25604" x="830263" y="2141538"/>
          <p14:tracePt t="25621" x="746125" y="2141538"/>
          <p14:tracePt t="25637" x="663575" y="2141538"/>
          <p14:tracePt t="25655" x="593725" y="2141538"/>
          <p14:tracePt t="25671" x="541338" y="2141538"/>
          <p14:tracePt t="25687" x="511175" y="2133600"/>
          <p14:tracePt t="25687" x="487363" y="2117725"/>
          <p14:tracePt t="25706" x="479425" y="2117725"/>
          <p14:tracePt t="25722" x="434975" y="2117725"/>
          <p14:tracePt t="25738" x="396875" y="2117725"/>
          <p14:tracePt t="25755" x="350838" y="2103438"/>
          <p14:tracePt t="25772" x="334963" y="2103438"/>
          <p14:tracePt t="25788" x="320675" y="2103438"/>
          <p14:tracePt t="25805" x="320675" y="2095500"/>
          <p14:tracePt t="25821" x="304800" y="2095500"/>
          <p14:tracePt t="25838" x="288925" y="2087563"/>
          <p14:tracePt t="25855" x="274638" y="2087563"/>
          <p14:tracePt t="25871" x="266700" y="2079625"/>
          <p14:tracePt t="26034" x="266700" y="2073275"/>
          <p14:tracePt t="26066" x="266700" y="2065338"/>
          <p14:tracePt t="26082" x="266700" y="2057400"/>
          <p14:tracePt t="26090" x="266700" y="2049463"/>
          <p14:tracePt t="26104" x="274638" y="2049463"/>
          <p14:tracePt t="26121" x="282575" y="2027238"/>
          <p14:tracePt t="26139" x="282575" y="2019300"/>
          <p14:tracePt t="26155" x="296863" y="2003425"/>
          <p14:tracePt t="26172" x="312738" y="1989138"/>
          <p14:tracePt t="26188" x="327025" y="1973263"/>
          <p14:tracePt t="26205" x="327025" y="1958975"/>
          <p14:tracePt t="26221" x="350838" y="1943100"/>
          <p14:tracePt t="26237" x="365125" y="1927225"/>
          <p14:tracePt t="26254" x="388938" y="1912938"/>
          <p14:tracePt t="26270" x="403225" y="1905000"/>
          <p14:tracePt t="26288" x="411163" y="1897063"/>
          <p14:tracePt t="26304" x="419100" y="1897063"/>
          <p14:tracePt t="26338" x="427038" y="1897063"/>
          <p14:tracePt t="26346" x="441325" y="1897063"/>
          <p14:tracePt t="26355" x="465138" y="1874838"/>
          <p14:tracePt t="26372" x="511175" y="1858963"/>
          <p14:tracePt t="26388" x="555625" y="1851025"/>
          <p14:tracePt t="26405" x="593725" y="1844675"/>
          <p14:tracePt t="26421" x="631825" y="1844675"/>
          <p14:tracePt t="26438" x="677863" y="1820863"/>
          <p14:tracePt t="26454" x="723900" y="1820863"/>
          <p14:tracePt t="26471" x="815975" y="1820863"/>
          <p14:tracePt t="26488" x="922338" y="1820863"/>
          <p14:tracePt t="26508" x="952500" y="1820863"/>
          <p14:tracePt t="26521" x="998538" y="1820863"/>
          <p14:tracePt t="26540" x="1012825" y="1820863"/>
          <p14:tracePt t="26553" x="1036638" y="1812925"/>
          <p14:tracePt t="26571" x="1074738" y="1812925"/>
          <p14:tracePt t="26588" x="1135063" y="1806575"/>
          <p14:tracePt t="26603" x="1211263" y="1806575"/>
          <p14:tracePt t="26620" x="1279525" y="1806575"/>
          <p14:tracePt t="26636" x="1325563" y="1806575"/>
          <p14:tracePt t="26653" x="1355725" y="1806575"/>
          <p14:tracePt t="26670" x="1387475" y="1806575"/>
          <p14:tracePt t="26686" x="1425575" y="1806575"/>
          <p14:tracePt t="26703" x="1455738" y="1806575"/>
          <p14:tracePt t="26720" x="1485900" y="1806575"/>
          <p14:tracePt t="26736" x="1524000" y="1806575"/>
          <p14:tracePt t="26736" x="1546225" y="1806575"/>
          <p14:tracePt t="26754" x="1592263" y="1806575"/>
          <p14:tracePt t="26771" x="1622425" y="1806575"/>
          <p14:tracePt t="26787" x="1660525" y="1806575"/>
          <p14:tracePt t="26804" x="1698625" y="1806575"/>
          <p14:tracePt t="26821" x="1736725" y="1812925"/>
          <p14:tracePt t="26837" x="1774825" y="1820863"/>
          <p14:tracePt t="26854" x="1798638" y="1820863"/>
          <p14:tracePt t="26871" x="1806575" y="1828800"/>
          <p14:tracePt t="26887" x="1812925" y="1836738"/>
          <p14:tracePt t="26904" x="1828800" y="1844675"/>
          <p14:tracePt t="26921" x="1866900" y="1851025"/>
          <p14:tracePt t="26921" x="1889125" y="1866900"/>
          <p14:tracePt t="26938" x="1920875" y="1889125"/>
          <p14:tracePt t="26955" x="1943100" y="1905000"/>
          <p14:tracePt t="26972" x="1951038" y="1920875"/>
          <p14:tracePt t="26988" x="1951038" y="1927225"/>
          <p14:tracePt t="27003" x="1958975" y="1935163"/>
          <p14:tracePt t="27020" x="1965325" y="1951038"/>
          <p14:tracePt t="27036" x="1973263" y="1965325"/>
          <p14:tracePt t="27058" x="1973263" y="1973263"/>
          <p14:tracePt t="27082" x="1973263" y="1989138"/>
          <p14:tracePt t="27106" x="1973263" y="1997075"/>
          <p14:tracePt t="27138" x="1973263" y="2011363"/>
          <p14:tracePt t="27146" x="1958975" y="2027238"/>
          <p14:tracePt t="27193" x="1951038" y="2027238"/>
          <p14:tracePt t="27210" x="1935163" y="2027238"/>
          <p14:tracePt t="27218" x="1920875" y="2027238"/>
          <p14:tracePt t="27226" x="1905000" y="2035175"/>
          <p14:tracePt t="27236" x="1889125" y="2035175"/>
          <p14:tracePt t="27254" x="1882775" y="2041525"/>
          <p14:tracePt t="27270" x="1874838" y="2041525"/>
          <p14:tracePt t="27286" x="1866900" y="2041525"/>
          <p14:tracePt t="27303" x="1820863" y="2073275"/>
          <p14:tracePt t="27320" x="1782763" y="2087563"/>
          <p14:tracePt t="27320" x="1744663" y="2095500"/>
          <p14:tracePt t="27339" x="1722438" y="2095500"/>
          <p14:tracePt t="27339" x="1684338" y="2103438"/>
          <p14:tracePt t="27355" x="1668463" y="2103438"/>
          <p14:tracePt t="27371" x="1660525" y="2103438"/>
          <p14:tracePt t="30074" x="1668463" y="2103438"/>
          <p14:tracePt t="30170" x="1676400" y="2103438"/>
          <p14:tracePt t="30202" x="1684338" y="2103438"/>
          <p14:tracePt t="30218" x="1692275" y="2103438"/>
          <p14:tracePt t="30234" x="1698625" y="2103438"/>
          <p14:tracePt t="30251" x="1706563" y="2103438"/>
          <p14:tracePt t="30258" x="1722438" y="2103438"/>
          <p14:tracePt t="30268" x="1736725" y="2095500"/>
          <p14:tracePt t="30284" x="1744663" y="2095500"/>
          <p14:tracePt t="30300" x="1774825" y="2095500"/>
          <p14:tracePt t="30317" x="1790700" y="2087563"/>
          <p14:tracePt t="30334" x="1806575" y="2079625"/>
          <p14:tracePt t="30350" x="1836738" y="2079625"/>
          <p14:tracePt t="30367" x="1882775" y="2065338"/>
          <p14:tracePt t="30384" x="1958975" y="2065338"/>
          <p14:tracePt t="30400" x="1997075" y="2065338"/>
          <p14:tracePt t="30400" x="2011363" y="2065338"/>
          <p14:tracePt t="30419" x="2019300" y="2065338"/>
          <p14:tracePt t="30522" x="2035175" y="2057400"/>
          <p14:tracePt t="30530" x="2049463" y="2049463"/>
          <p14:tracePt t="30538" x="2065338" y="2049463"/>
          <p14:tracePt t="30550" x="2133600" y="2041525"/>
          <p14:tracePt t="30567" x="2247900" y="2003425"/>
          <p14:tracePt t="30584" x="2346325" y="1997075"/>
          <p14:tracePt t="30584" x="2438400" y="1973263"/>
          <p14:tracePt t="30603" x="2536825" y="1951038"/>
          <p14:tracePt t="30616" x="2773363" y="1920875"/>
          <p14:tracePt t="30616" x="2903538" y="1905000"/>
          <p14:tracePt t="30634" x="3284538" y="1844675"/>
          <p14:tracePt t="30651" x="3635375" y="1790700"/>
          <p14:tracePt t="30667" x="3946525" y="1760538"/>
          <p14:tracePt t="30684" x="4130675" y="1714500"/>
          <p14:tracePt t="30700" x="4237038" y="1706563"/>
          <p14:tracePt t="30717" x="4305300" y="1692275"/>
          <p14:tracePt t="30733" x="4381500" y="1668463"/>
          <p14:tracePt t="30750" x="4495800" y="1646238"/>
          <p14:tracePt t="30767" x="4648200" y="1616075"/>
          <p14:tracePt t="30783" x="4792663" y="1592263"/>
          <p14:tracePt t="30800" x="4892675" y="1570038"/>
          <p14:tracePt t="30800" x="4906963" y="1562100"/>
          <p14:tracePt t="30819" x="4914900" y="1562100"/>
          <p14:tracePt t="30906" x="4922838" y="1562100"/>
          <p14:tracePt t="30954" x="4922838" y="1546225"/>
          <p14:tracePt t="31050" x="4906963" y="1539875"/>
          <p14:tracePt t="31058" x="4884738" y="1516063"/>
          <p14:tracePt t="31067" x="4830763" y="1485900"/>
          <p14:tracePt t="31084" x="4800600" y="1470025"/>
          <p14:tracePt t="31100" x="4784725" y="1455738"/>
          <p14:tracePt t="31116" x="4754563" y="1439863"/>
          <p14:tracePt t="31133" x="4740275" y="1425575"/>
          <p14:tracePt t="31149" x="4716463" y="1417638"/>
          <p14:tracePt t="31166" x="4686300" y="1401763"/>
          <p14:tracePt t="31183" x="4664075" y="1393825"/>
          <p14:tracePt t="31199" x="4656138" y="1393825"/>
          <p14:tracePt t="31216" x="4640263" y="1393825"/>
          <p14:tracePt t="31216" x="4632325" y="1387475"/>
          <p14:tracePt t="31235" x="4610100" y="1387475"/>
          <p14:tracePt t="31251" x="4594225" y="1387475"/>
          <p14:tracePt t="31267" x="4587875" y="1387475"/>
          <p14:tracePt t="31283" x="4572000" y="1387475"/>
          <p14:tracePt t="31299" x="4556125" y="1387475"/>
          <p14:tracePt t="31316" x="4533900" y="1393825"/>
          <p14:tracePt t="31333" x="4495800" y="1401763"/>
          <p14:tracePt t="31349" x="4465638" y="1417638"/>
          <p14:tracePt t="31366" x="4427538" y="1439863"/>
          <p14:tracePt t="31383" x="4403725" y="1439863"/>
          <p14:tracePt t="31399" x="4381500" y="1455738"/>
          <p14:tracePt t="31416" x="4365625" y="1470025"/>
          <p14:tracePt t="31432" x="4351338" y="1470025"/>
          <p14:tracePt t="31432" x="4335463" y="1485900"/>
          <p14:tracePt t="31450" x="4321175" y="1493838"/>
          <p14:tracePt t="31467" x="4313238" y="1493838"/>
          <p14:tracePt t="31482" x="4305300" y="1508125"/>
          <p14:tracePt t="31500" x="4297363" y="1516063"/>
          <p14:tracePt t="31516" x="4289425" y="1539875"/>
          <p14:tracePt t="31533" x="4289425" y="1554163"/>
          <p14:tracePt t="31549" x="4283075" y="1577975"/>
          <p14:tracePt t="31566" x="4283075" y="1584325"/>
          <p14:tracePt t="31582" x="4283075" y="1592263"/>
          <p14:tracePt t="31599" x="4283075" y="1616075"/>
          <p14:tracePt t="31616" x="4335463" y="1630363"/>
          <p14:tracePt t="31632" x="4419600" y="1654175"/>
          <p14:tracePt t="31632" x="4441825" y="1660525"/>
          <p14:tracePt t="31651" x="4518025" y="1684338"/>
          <p14:tracePt t="31667" x="4556125" y="1684338"/>
          <p14:tracePt t="31683" x="4579938" y="1684338"/>
          <p14:tracePt t="31700" x="4625975" y="1684338"/>
          <p14:tracePt t="31716" x="4702175" y="1684338"/>
          <p14:tracePt t="31732" x="4830763" y="1676400"/>
          <p14:tracePt t="31749" x="4953000" y="1676400"/>
          <p14:tracePt t="31766" x="5059363" y="1676400"/>
          <p14:tracePt t="31782" x="5143500" y="1660525"/>
          <p14:tracePt t="31799" x="5203825" y="1654175"/>
          <p14:tracePt t="31816" x="5219700" y="1654175"/>
          <p14:tracePt t="31832" x="5249863" y="1654175"/>
          <p14:tracePt t="31849" x="5311775" y="1654175"/>
          <p14:tracePt t="31867" x="5410200" y="1654175"/>
          <p14:tracePt t="31883" x="5516563" y="1654175"/>
          <p14:tracePt t="31901" x="5692775" y="1654175"/>
          <p14:tracePt t="31916" x="5851525" y="1654175"/>
          <p14:tracePt t="31932" x="5973763" y="1654175"/>
          <p14:tracePt t="31949" x="6049963" y="1654175"/>
          <p14:tracePt t="31966" x="6103938" y="1654175"/>
          <p14:tracePt t="31982" x="6164263" y="1654175"/>
          <p14:tracePt t="31999" x="6218238" y="1654175"/>
          <p14:tracePt t="31999" x="6256338" y="1654175"/>
          <p14:tracePt t="32019" x="6302375" y="1654175"/>
          <p14:tracePt t="32031" x="6408738" y="1654175"/>
          <p14:tracePt t="32031" x="6484938" y="1654175"/>
          <p14:tracePt t="32050" x="6613525" y="1654175"/>
          <p14:tracePt t="32067" x="6645275" y="1654175"/>
          <p14:tracePt t="32083" x="6637338" y="1654175"/>
          <p14:tracePt t="32154" x="6629400" y="1654175"/>
          <p14:tracePt t="32162" x="6613525" y="1654175"/>
          <p14:tracePt t="32170" x="6599238" y="1654175"/>
          <p14:tracePt t="32182" x="6569075" y="1660525"/>
          <p14:tracePt t="32198" x="6492875" y="1668463"/>
          <p14:tracePt t="32216" x="6346825" y="1676400"/>
          <p14:tracePt t="32232" x="6149975" y="1698625"/>
          <p14:tracePt t="32249" x="5829300" y="1698625"/>
          <p14:tracePt t="32267" x="5654675" y="1698625"/>
          <p14:tracePt t="32283" x="5524500" y="1698625"/>
          <p14:tracePt t="32299" x="5440363" y="1698625"/>
          <p14:tracePt t="32317" x="5341938" y="1722438"/>
          <p14:tracePt t="32333" x="5249863" y="1730375"/>
          <p14:tracePt t="32347" x="5075238" y="1744663"/>
          <p14:tracePt t="32364" x="4808538" y="1744663"/>
          <p14:tracePt t="32380" x="4397375" y="1744663"/>
          <p14:tracePt t="32398" x="4060825" y="1752600"/>
          <p14:tracePt t="32415" x="3787775" y="1782763"/>
          <p14:tracePt t="32432" x="3657600" y="1806575"/>
          <p14:tracePt t="32448" x="3543300" y="1844675"/>
          <p14:tracePt t="32448" x="3505200" y="1851025"/>
          <p14:tracePt t="32467" x="3459163" y="1866900"/>
          <p14:tracePt t="32482" x="3276600" y="1889125"/>
          <p14:tracePt t="32499" x="3094038" y="1897063"/>
          <p14:tracePt t="32518" x="2949575" y="1920875"/>
          <p14:tracePt t="32533" x="2835275" y="1935163"/>
          <p14:tracePt t="32548" x="2759075" y="1958975"/>
          <p14:tracePt t="32566" x="2713038" y="1965325"/>
          <p14:tracePt t="32581" x="2682875" y="1965325"/>
          <p14:tracePt t="32599" x="2659063" y="1973263"/>
          <p14:tracePt t="32615" x="2620963" y="1997075"/>
          <p14:tracePt t="32631" x="2590800" y="2011363"/>
          <p14:tracePt t="32648" x="2522538" y="2035175"/>
          <p14:tracePt t="32666" x="2416175" y="2073275"/>
          <p14:tracePt t="32666" x="2339975" y="2103438"/>
          <p14:tracePt t="32683" x="2201863" y="2133600"/>
          <p14:tracePt t="32699" x="2111375" y="2155825"/>
          <p14:tracePt t="32715" x="2065338" y="2163763"/>
          <p14:tracePt t="32732" x="2057400" y="2163763"/>
          <p14:tracePt t="32747" x="2065338" y="2163763"/>
          <p14:tracePt t="32970" x="2073275" y="2163763"/>
          <p14:tracePt t="32978" x="2079625" y="2163763"/>
          <p14:tracePt t="32986" x="2087563" y="2163763"/>
          <p14:tracePt t="32997" x="2133600" y="2163763"/>
          <p14:tracePt t="33016" x="2278063" y="2163763"/>
          <p14:tracePt t="33031" x="2422525" y="2163763"/>
          <p14:tracePt t="33048" x="2522538" y="2163763"/>
          <p14:tracePt t="33064" x="2598738" y="2163763"/>
          <p14:tracePt t="33064" x="2628900" y="2163763"/>
          <p14:tracePt t="33083" x="2644775" y="2163763"/>
          <p14:tracePt t="33096" x="2720975" y="2163763"/>
          <p14:tracePt t="33115" x="2781300" y="2163763"/>
          <p14:tracePt t="33131" x="2895600" y="2163763"/>
          <p14:tracePt t="33147" x="3048000" y="2163763"/>
          <p14:tracePt t="33164" x="3208338" y="2163763"/>
          <p14:tracePt t="33181" x="3322638" y="2163763"/>
          <p14:tracePt t="33197" x="3336925" y="2163763"/>
          <p14:tracePt t="33214" x="3344863" y="2163763"/>
          <p14:tracePt t="33906" x="3352800" y="2163763"/>
          <p14:tracePt t="33922" x="3360738" y="2163763"/>
          <p14:tracePt t="34290" x="3375025" y="2163763"/>
          <p14:tracePt t="34410" x="3382963" y="2155825"/>
          <p14:tracePt t="34434" x="3398838" y="2149475"/>
          <p14:tracePt t="34442" x="3406775" y="2141538"/>
          <p14:tracePt t="34474" x="3421063" y="2125663"/>
          <p14:tracePt t="34498" x="3436938" y="2117725"/>
          <p14:tracePt t="34514" x="3451225" y="2117725"/>
          <p14:tracePt t="34522" x="3482975" y="2117725"/>
          <p14:tracePt t="34530" x="3551238" y="2111375"/>
          <p14:tracePt t="34547" x="3619500" y="2111375"/>
          <p14:tracePt t="34564" x="3657600" y="2111375"/>
          <p14:tracePt t="34581" x="3687763" y="2111375"/>
          <p14:tracePt t="34597" x="3725863" y="2111375"/>
          <p14:tracePt t="34613" x="3817938" y="2111375"/>
          <p14:tracePt t="34628" x="3946525" y="2111375"/>
          <p14:tracePt t="34645" x="4122738" y="2111375"/>
          <p14:tracePt t="34663" x="4321175" y="2111375"/>
          <p14:tracePt t="34679" x="4525963" y="2117725"/>
          <p14:tracePt t="34696" x="4670425" y="2133600"/>
          <p14:tracePt t="34713" x="4732338" y="2141538"/>
          <p14:tracePt t="34713" x="4740275" y="2141538"/>
          <p14:tracePt t="34731" x="4800600" y="2155825"/>
          <p14:tracePt t="34747" x="4868863" y="2163763"/>
          <p14:tracePt t="34763" x="4999038" y="2187575"/>
          <p14:tracePt t="34780" x="5173663" y="2209800"/>
          <p14:tracePt t="34796" x="5341938" y="2217738"/>
          <p14:tracePt t="34814" x="5426075" y="2225675"/>
          <p14:tracePt t="34828" x="5456238" y="2225675"/>
          <p14:tracePt t="34845" x="5470525" y="2225675"/>
          <p14:tracePt t="34874" x="5486400" y="2217738"/>
          <p14:tracePt t="34890" x="5508625" y="2217738"/>
          <p14:tracePt t="34898" x="5546725" y="2217738"/>
          <p14:tracePt t="34912" x="5668963" y="2193925"/>
          <p14:tracePt t="34912" x="5722938" y="2193925"/>
          <p14:tracePt t="34931" x="5807075" y="2187575"/>
          <p14:tracePt t="34947" x="5845175" y="2171700"/>
          <p14:tracePt t="34963" x="5859463" y="2171700"/>
          <p14:tracePt t="34980" x="5867400" y="2171700"/>
          <p14:tracePt t="34995" x="5889625" y="2171700"/>
          <p14:tracePt t="35013" x="5959475" y="2171700"/>
          <p14:tracePt t="35029" x="6027738" y="2171700"/>
          <p14:tracePt t="35046" x="6096000" y="2155825"/>
          <p14:tracePt t="35062" x="6134100" y="2155825"/>
          <p14:tracePt t="35079" x="6149975" y="2155825"/>
          <p14:tracePt t="35095" x="6156325" y="2155825"/>
          <p14:tracePt t="35112" x="6164263" y="2155825"/>
          <p14:tracePt t="35128" x="6188075" y="2149475"/>
          <p14:tracePt t="35146" x="6202363" y="2133600"/>
          <p14:tracePt t="35163" x="6218238" y="2117725"/>
          <p14:tracePt t="35179" x="6232525" y="2111375"/>
          <p14:tracePt t="35196" x="6240463" y="2111375"/>
          <p14:tracePt t="35690" x="6240463" y="2103438"/>
          <p14:tracePt t="35714" x="6248400" y="2095500"/>
          <p14:tracePt t="35722" x="6256338" y="2095500"/>
          <p14:tracePt t="35730" x="6270625" y="2087563"/>
          <p14:tracePt t="35744" x="6278563" y="2079625"/>
          <p14:tracePt t="35762" x="6308725" y="2065338"/>
          <p14:tracePt t="35779" x="6362700" y="2049463"/>
          <p14:tracePt t="35796" x="6446838" y="2027238"/>
          <p14:tracePt t="35812" x="6591300" y="2019300"/>
          <p14:tracePt t="35828" x="6705600" y="2019300"/>
          <p14:tracePt t="35845" x="6781800" y="2019300"/>
          <p14:tracePt t="35861" x="6827838" y="2011363"/>
          <p14:tracePt t="35878" x="6858000" y="2003425"/>
          <p14:tracePt t="35895" x="6888163" y="2003425"/>
          <p14:tracePt t="35911" x="6942138" y="1989138"/>
          <p14:tracePt t="35928" x="6994525" y="1989138"/>
          <p14:tracePt t="35928" x="7010400" y="1989138"/>
          <p14:tracePt t="35947" x="7018338" y="1989138"/>
          <p14:tracePt t="35962" x="7010400" y="1989138"/>
          <p14:tracePt t="36138" x="7002463" y="1989138"/>
          <p14:tracePt t="36162" x="6994525" y="1989138"/>
          <p14:tracePt t="36179" x="6988175" y="1989138"/>
          <p14:tracePt t="36186" x="6980238" y="1989138"/>
          <p14:tracePt t="36202" x="6972300" y="1989138"/>
          <p14:tracePt t="37131" x="6980238" y="1989138"/>
          <p14:tracePt t="37154" x="6988175" y="1981200"/>
          <p14:tracePt t="37162" x="6994525" y="1981200"/>
          <p14:tracePt t="37186" x="7002463" y="1981200"/>
          <p14:tracePt t="37202" x="7010400" y="1981200"/>
          <p14:tracePt t="37218" x="7018338" y="1981200"/>
          <p14:tracePt t="37227" x="7026275" y="1981200"/>
          <p14:tracePt t="37243" x="7056438" y="1981200"/>
          <p14:tracePt t="37260" x="7086600" y="1981200"/>
          <p14:tracePt t="37277" x="7124700" y="1981200"/>
          <p14:tracePt t="37293" x="7154863" y="1981200"/>
          <p14:tracePt t="37310" x="7185025" y="1981200"/>
          <p14:tracePt t="37325" x="7200900" y="1981200"/>
          <p14:tracePt t="37342" x="7208838" y="1981200"/>
          <p14:tracePt t="37369" x="7216775" y="1981200"/>
          <p14:tracePt t="37378" x="7261225" y="1981200"/>
          <p14:tracePt t="37395" x="7323138" y="1981200"/>
          <p14:tracePt t="37411" x="7375525" y="1981200"/>
          <p14:tracePt t="37427" x="7421563" y="1981200"/>
          <p14:tracePt t="37444" x="7437438" y="1981200"/>
          <p14:tracePt t="37459" x="7451725" y="1981200"/>
          <p14:tracePt t="37476" x="7459663" y="1981200"/>
          <p14:tracePt t="37498" x="7467600" y="1981200"/>
          <p14:tracePt t="37514" x="7475538" y="1981200"/>
          <p14:tracePt t="37526" x="7527925" y="1981200"/>
          <p14:tracePt t="37543" x="7658100" y="1997075"/>
          <p14:tracePt t="37560" x="7750175" y="2011363"/>
          <p14:tracePt t="37576" x="7848600" y="2019300"/>
          <p14:tracePt t="37598" x="7856538" y="2019300"/>
          <p14:tracePt t="37609" x="7870825" y="2027238"/>
          <p14:tracePt t="37627" x="7894638" y="2027238"/>
          <p14:tracePt t="37644" x="7924800" y="2027238"/>
          <p14:tracePt t="37660" x="7970838" y="2027238"/>
          <p14:tracePt t="37676" x="7993063" y="2027238"/>
          <p14:tracePt t="37693" x="8023225" y="2027238"/>
          <p14:tracePt t="37709" x="8047038" y="2027238"/>
          <p14:tracePt t="37726" x="8085138" y="2027238"/>
          <p14:tracePt t="37743" x="8131175" y="2027238"/>
          <p14:tracePt t="37759" x="8175625" y="2027238"/>
          <p14:tracePt t="37776" x="8207375" y="2027238"/>
          <p14:tracePt t="37776" x="8221663" y="2027238"/>
          <p14:tracePt t="37795" x="8237538" y="2027238"/>
          <p14:tracePt t="37810" x="8305800" y="2035175"/>
          <p14:tracePt t="37827" x="8351838" y="2035175"/>
          <p14:tracePt t="37844" x="8397875" y="2035175"/>
          <p14:tracePt t="37860" x="8404225" y="2035175"/>
          <p14:tracePt t="37876" x="8420100" y="2035175"/>
          <p14:tracePt t="37893" x="8435975" y="2035175"/>
          <p14:tracePt t="37909" x="8488363" y="2035175"/>
          <p14:tracePt t="37926" x="8572500" y="2035175"/>
          <p14:tracePt t="37943" x="8640763" y="2035175"/>
          <p14:tracePt t="37959" x="8656638" y="2035175"/>
          <p14:tracePt t="37976" x="8664575" y="2035175"/>
          <p14:tracePt t="38002" x="8664575" y="2041525"/>
          <p14:tracePt t="38082" x="8664575" y="2057400"/>
          <p14:tracePt t="38290" x="8678863" y="2073275"/>
          <p14:tracePt t="38378" x="8686800" y="2073275"/>
          <p14:tracePt t="39775" x="8694738" y="2073275"/>
          <p14:tracePt t="40274" x="8686800" y="2073275"/>
          <p14:tracePt t="40730" x="8678863" y="2073275"/>
          <p14:tracePt t="41298" x="8678863" y="2065338"/>
          <p14:tracePt t="41306" x="8670925" y="2065338"/>
          <p14:tracePt t="41338" x="8656638" y="2065338"/>
          <p14:tracePt t="41354" x="8648700" y="2065338"/>
          <p14:tracePt t="41362" x="8640763" y="2065338"/>
          <p14:tracePt t="41372" x="8610600" y="2065338"/>
          <p14:tracePt t="41389" x="8564563" y="2065338"/>
          <p14:tracePt t="41406" x="8488363" y="2065338"/>
          <p14:tracePt t="41422" x="8374063" y="2065338"/>
          <p14:tracePt t="41439" x="8289925" y="2065338"/>
          <p14:tracePt t="41456" x="8229600" y="2065338"/>
          <p14:tracePt t="41456" x="8191500" y="2065338"/>
          <p14:tracePt t="41475" x="8145463" y="2065338"/>
          <p14:tracePt t="41489" x="7932738" y="2065338"/>
          <p14:tracePt t="41507" x="7704138" y="2065338"/>
          <p14:tracePt t="41525" x="7407275" y="2065338"/>
          <p14:tracePt t="41540" x="7185025" y="2065338"/>
          <p14:tracePt t="41556" x="7002463" y="2095500"/>
          <p14:tracePt t="41572" x="6865938" y="2117725"/>
          <p14:tracePt t="41589" x="6765925" y="2133600"/>
          <p14:tracePt t="41606" x="6689725" y="2163763"/>
          <p14:tracePt t="41621" x="6613525" y="2193925"/>
          <p14:tracePt t="41638" x="6484938" y="2247900"/>
          <p14:tracePt t="41655" x="6286500" y="2293938"/>
          <p14:tracePt t="41671" x="6073775" y="2354263"/>
          <p14:tracePt t="41688" x="5921375" y="2400300"/>
          <p14:tracePt t="41688" x="5845175" y="2438400"/>
          <p14:tracePt t="41706" x="5699125" y="2476500"/>
          <p14:tracePt t="41722" x="5570538" y="2506663"/>
          <p14:tracePt t="41739" x="5432425" y="2530475"/>
          <p14:tracePt t="41756" x="5311775" y="2536825"/>
          <p14:tracePt t="41772" x="5227638" y="2552700"/>
          <p14:tracePt t="41789" x="5127625" y="2582863"/>
          <p14:tracePt t="41806" x="5083175" y="2598738"/>
          <p14:tracePt t="41822" x="5045075" y="2613025"/>
          <p14:tracePt t="41839" x="5037138" y="2613025"/>
          <p14:tracePt t="41855" x="5006975" y="2620963"/>
          <p14:tracePt t="41872" x="4968875" y="2628900"/>
          <p14:tracePt t="41872" x="4937125" y="2628900"/>
          <p14:tracePt t="41891" x="4846638" y="2628900"/>
          <p14:tracePt t="41908" x="4740275" y="2628900"/>
          <p14:tracePt t="41923" x="4702175" y="2628900"/>
          <p14:tracePt t="41939" x="4694238" y="2628900"/>
          <p14:tracePt t="41955" x="4686300" y="2628900"/>
          <p14:tracePt t="41972" x="4664075" y="2628900"/>
          <p14:tracePt t="41988" x="4602163" y="2628900"/>
          <p14:tracePt t="42005" x="4495800" y="2613025"/>
          <p14:tracePt t="42023" x="4359275" y="2590800"/>
          <p14:tracePt t="42038" x="4237038" y="2560638"/>
          <p14:tracePt t="42056" x="4160838" y="2544763"/>
          <p14:tracePt t="42072" x="4152900" y="2536825"/>
          <p14:tracePt t="42088" x="4137025" y="2536825"/>
          <p14:tracePt t="42138" x="4130675" y="2530475"/>
          <p14:tracePt t="42146" x="4114800" y="2530475"/>
          <p14:tracePt t="42156" x="4054475" y="2514600"/>
          <p14:tracePt t="42172" x="4008438" y="2498725"/>
          <p14:tracePt t="42188" x="3992563" y="2498725"/>
          <p14:tracePt t="42206" x="3992563" y="2492375"/>
          <p14:tracePt t="42370" x="4000500" y="2492375"/>
          <p14:tracePt t="42402" x="4008438" y="2492375"/>
          <p14:tracePt t="42410" x="4022725" y="2492375"/>
          <p14:tracePt t="42421" x="4060825" y="2492375"/>
          <p14:tracePt t="42438" x="4098925" y="2492375"/>
          <p14:tracePt t="42455" x="4130675" y="2498725"/>
          <p14:tracePt t="42471" x="4137025" y="2498725"/>
          <p14:tracePt t="42487" x="4152900" y="2498725"/>
          <p14:tracePt t="42504" x="4213225" y="2498725"/>
          <p14:tracePt t="42504" x="4259263" y="2498725"/>
          <p14:tracePt t="42525" x="4327525" y="2498725"/>
          <p14:tracePt t="42525" x="4403725" y="2498725"/>
          <p14:tracePt t="42538" x="4511675" y="2498725"/>
          <p14:tracePt t="42554" x="4587875" y="2522538"/>
          <p14:tracePt t="42572" x="4632325" y="2522538"/>
          <p14:tracePt t="42588" x="4678363" y="2522538"/>
          <p14:tracePt t="42606" x="4732338" y="2522538"/>
          <p14:tracePt t="42621" x="4816475" y="2522538"/>
          <p14:tracePt t="42637" x="4906963" y="2522538"/>
          <p14:tracePt t="42654" x="5021263" y="2522538"/>
          <p14:tracePt t="42671" x="5127625" y="2522538"/>
          <p14:tracePt t="42688" x="5235575" y="2522538"/>
          <p14:tracePt t="42705" x="5295900" y="2522538"/>
          <p14:tracePt t="42705" x="5334000" y="2522538"/>
          <p14:tracePt t="42723" x="5432425" y="2522538"/>
          <p14:tracePt t="42739" x="5562600" y="2522538"/>
          <p14:tracePt t="42755" x="5715000" y="2522538"/>
          <p14:tracePt t="42772" x="5845175" y="2522538"/>
          <p14:tracePt t="42788" x="5927725" y="2522538"/>
          <p14:tracePt t="42805" x="5959475" y="2522538"/>
          <p14:tracePt t="42821" x="5997575" y="2522538"/>
          <p14:tracePt t="42837" x="6049963" y="2522538"/>
          <p14:tracePt t="42854" x="6164263" y="2522538"/>
          <p14:tracePt t="42871" x="6302375" y="2522538"/>
          <p14:tracePt t="42887" x="6416675" y="2522538"/>
          <p14:tracePt t="42887" x="6477000" y="2522538"/>
          <p14:tracePt t="42907" x="6499225" y="2522538"/>
          <p14:tracePt t="42920" x="6569075" y="2514600"/>
          <p14:tracePt t="42939" x="6607175" y="2514600"/>
          <p14:tracePt t="42955" x="6667500" y="2514600"/>
          <p14:tracePt t="42972" x="6735763" y="2514600"/>
          <p14:tracePt t="42988" x="6819900" y="2514600"/>
          <p14:tracePt t="43004" x="6918325" y="2492375"/>
          <p14:tracePt t="43023" x="6980238" y="2484438"/>
          <p14:tracePt t="43038" x="7018338" y="2484438"/>
          <p14:tracePt t="43053" x="7056438" y="2476500"/>
          <p14:tracePt t="43069" x="7102475" y="2476500"/>
          <p14:tracePt t="43087" x="7162800" y="2476500"/>
          <p14:tracePt t="43103" x="7231063" y="2476500"/>
          <p14:tracePt t="43119" x="7292975" y="2476500"/>
          <p14:tracePt t="43137" x="7361238" y="2468563"/>
          <p14:tracePt t="43155" x="7399338" y="2454275"/>
          <p14:tracePt t="43172" x="7467600" y="2454275"/>
          <p14:tracePt t="43188" x="7527925" y="2454275"/>
          <p14:tracePt t="43204" x="7535863" y="2438400"/>
          <p14:tracePt t="43220" x="7543800" y="2438400"/>
          <p14:tracePt t="43236" x="7551738" y="2438400"/>
          <p14:tracePt t="43290" x="7559675" y="2438400"/>
          <p14:tracePt t="43298" x="7566025" y="2438400"/>
          <p14:tracePt t="43306" x="7573963" y="2438400"/>
          <p14:tracePt t="43362" x="7573963" y="2430463"/>
          <p14:tracePt t="44282" x="7566025" y="2430463"/>
          <p14:tracePt t="44314" x="7559675" y="2430463"/>
          <p14:tracePt t="44338" x="7543800" y="2430463"/>
          <p14:tracePt t="44346" x="7521575" y="2430463"/>
          <p14:tracePt t="44354" x="7489825" y="2430463"/>
          <p14:tracePt t="44370" x="7299325" y="2430463"/>
          <p14:tracePt t="44387" x="7170738" y="2446338"/>
          <p14:tracePt t="44404" x="7064375" y="2468563"/>
          <p14:tracePt t="44420" x="6950075" y="2498725"/>
          <p14:tracePt t="44436" x="6811963" y="2536825"/>
          <p14:tracePt t="44453" x="6651625" y="2560638"/>
          <p14:tracePt t="44469" x="6469063" y="2590800"/>
          <p14:tracePt t="44486" x="6278563" y="2613025"/>
          <p14:tracePt t="44503" x="6103938" y="2636838"/>
          <p14:tracePt t="44503" x="6027738" y="2644775"/>
          <p14:tracePt t="44523" x="5959475" y="2659063"/>
          <p14:tracePt t="44535" x="5851525" y="2667000"/>
          <p14:tracePt t="44552" x="5768975" y="2682875"/>
          <p14:tracePt t="44568" x="5661025" y="2705100"/>
          <p14:tracePt t="44587" x="5554663" y="2713038"/>
          <p14:tracePt t="44606" x="5426075" y="2713038"/>
          <p14:tracePt t="44620" x="5303838" y="2713038"/>
          <p14:tracePt t="44636" x="5235575" y="2713038"/>
          <p14:tracePt t="44653" x="5151438" y="2735263"/>
          <p14:tracePt t="44669" x="5067300" y="2751138"/>
          <p14:tracePt t="44686" x="4960938" y="2773363"/>
          <p14:tracePt t="44702" x="4899025" y="2773363"/>
          <p14:tracePt t="44719" x="4830763" y="2781300"/>
          <p14:tracePt t="44736" x="4808538" y="2789238"/>
          <p14:tracePt t="44752" x="4778375" y="2797175"/>
          <p14:tracePt t="44769" x="4762500" y="2797175"/>
          <p14:tracePt t="44785" x="4746625" y="2803525"/>
          <p14:tracePt t="44803" x="4740275" y="2803525"/>
          <p14:tracePt t="44826" x="4732338" y="2803525"/>
          <p14:tracePt t="44835" x="4724400" y="2803525"/>
          <p14:tracePt t="44852" x="4708525" y="2803525"/>
          <p14:tracePt t="44869" x="4694238" y="2803525"/>
          <p14:tracePt t="44886" x="4708525" y="2803525"/>
          <p14:tracePt t="44994" x="4716463" y="2803525"/>
          <p14:tracePt t="45002" x="4724400" y="2803525"/>
          <p14:tracePt t="45010" x="4740275" y="2803525"/>
          <p14:tracePt t="45019" x="4778375" y="2803525"/>
          <p14:tracePt t="45036" x="4846638" y="2803525"/>
          <p14:tracePt t="45053" x="4960938" y="2803525"/>
          <p14:tracePt t="45069" x="5089525" y="2797175"/>
          <p14:tracePt t="45086" x="5257800" y="2797175"/>
          <p14:tracePt t="45102" x="5387975" y="2797175"/>
          <p14:tracePt t="45118" x="5478463" y="2797175"/>
          <p14:tracePt t="45136" x="5562600" y="2797175"/>
          <p14:tracePt t="45152" x="5638800" y="2781300"/>
          <p14:tracePt t="45152" x="5676900" y="2781300"/>
          <p14:tracePt t="45171" x="5745163" y="2773363"/>
          <p14:tracePt t="45184" x="5867400" y="2773363"/>
          <p14:tracePt t="45184" x="5927725" y="2773363"/>
          <p14:tracePt t="45202" x="6088063" y="2773363"/>
          <p14:tracePt t="45219" x="6256338" y="2773363"/>
          <p14:tracePt t="45235" x="6423025" y="2773363"/>
          <p14:tracePt t="45252" x="6461125" y="2773363"/>
          <p14:tracePt t="45269" x="6454775" y="2773363"/>
          <p14:tracePt t="45314" x="6438900" y="2773363"/>
          <p14:tracePt t="45322" x="6408738" y="2773363"/>
          <p14:tracePt t="45334" x="6354763" y="2773363"/>
          <p14:tracePt t="45352" x="6316663" y="2773363"/>
          <p14:tracePt t="45368" x="6270625" y="2773363"/>
          <p14:tracePt t="45368" x="6248400" y="2773363"/>
          <p14:tracePt t="45386" x="6164263" y="2773363"/>
          <p14:tracePt t="45403" x="6049963" y="2773363"/>
          <p14:tracePt t="45419" x="5965825" y="2773363"/>
          <p14:tracePt t="45436" x="5821363" y="2781300"/>
          <p14:tracePt t="45452" x="5654675" y="2811463"/>
          <p14:tracePt t="45468" x="5494338" y="2835275"/>
          <p14:tracePt t="45485" x="5318125" y="2857500"/>
          <p14:tracePt t="45501" x="5173663" y="2879725"/>
          <p14:tracePt t="45501" x="5089525" y="2911475"/>
          <p14:tracePt t="45522" x="4975225" y="2925763"/>
          <p14:tracePt t="45535" x="4800600" y="2949575"/>
          <p14:tracePt t="45551" x="4610100" y="2987675"/>
          <p14:tracePt t="45568" x="4411663" y="3001963"/>
          <p14:tracePt t="45568" x="4327525" y="3032125"/>
          <p14:tracePt t="45590" x="4137025" y="3063875"/>
          <p14:tracePt t="45602" x="3962400" y="3086100"/>
          <p14:tracePt t="45619" x="3794125" y="3124200"/>
          <p14:tracePt t="45636" x="3687763" y="3146425"/>
          <p14:tracePt t="45652" x="3559175" y="3154363"/>
          <p14:tracePt t="45671" x="3406775" y="3178175"/>
          <p14:tracePt t="45685" x="3208338" y="3178175"/>
          <p14:tracePt t="45701" x="3101975" y="3178175"/>
          <p14:tracePt t="45718" x="3001963" y="3208338"/>
          <p14:tracePt t="45735" x="2903538" y="3222625"/>
          <p14:tracePt t="45751" x="2797175" y="3246438"/>
          <p14:tracePt t="45768" x="2727325" y="3260725"/>
          <p14:tracePt t="45785" x="2659063" y="3268663"/>
          <p14:tracePt t="45785" x="2620963" y="3268663"/>
          <p14:tracePt t="45803" x="2530475" y="3292475"/>
          <p14:tracePt t="45819" x="2460625" y="3292475"/>
          <p14:tracePt t="45835" x="2384425" y="3292475"/>
          <p14:tracePt t="45851" x="2339975" y="3292475"/>
          <p14:tracePt t="45868" x="2286000" y="3292475"/>
          <p14:tracePt t="45885" x="2179638" y="3284538"/>
          <p14:tracePt t="45901" x="2057400" y="3260725"/>
          <p14:tracePt t="45918" x="1920875" y="3260725"/>
          <p14:tracePt t="45935" x="1820863" y="3260725"/>
          <p14:tracePt t="45951" x="1730375" y="3260725"/>
          <p14:tracePt t="45968" x="1684338" y="3260725"/>
          <p14:tracePt t="45984" x="1638300" y="3260725"/>
          <p14:tracePt t="45984" x="1600200" y="3260725"/>
          <p14:tracePt t="46003" x="1524000" y="3260725"/>
          <p14:tracePt t="46020" x="1455738" y="3260725"/>
          <p14:tracePt t="46035" x="1409700" y="3260725"/>
          <p14:tracePt t="46052" x="1401763" y="3260725"/>
          <p14:tracePt t="46106" x="1387475" y="3260725"/>
          <p14:tracePt t="46114" x="1363663" y="3260725"/>
          <p14:tracePt t="46122" x="1317625" y="3260725"/>
          <p14:tracePt t="46134" x="1235075" y="3260725"/>
          <p14:tracePt t="46151" x="1219200" y="3260725"/>
          <p14:tracePt t="46167" x="1227138" y="3260725"/>
          <p14:tracePt t="46282" x="1249363" y="3260725"/>
          <p14:tracePt t="46290" x="1265238" y="3260725"/>
          <p14:tracePt t="46300" x="1317625" y="3260725"/>
          <p14:tracePt t="46317" x="1393825" y="3260725"/>
          <p14:tracePt t="46334" x="1439863" y="3260725"/>
          <p14:tracePt t="46351" x="1477963" y="3260725"/>
          <p14:tracePt t="46367" x="1501775" y="3254375"/>
          <p14:tracePt t="46402" x="1508125" y="3254375"/>
          <p14:tracePt t="46410" x="1524000" y="3254375"/>
          <p14:tracePt t="46418" x="1570038" y="3254375"/>
          <p14:tracePt t="46435" x="1622425" y="3254375"/>
          <p14:tracePt t="46451" x="1668463" y="3254375"/>
          <p14:tracePt t="46468" x="1714500" y="3254375"/>
          <p14:tracePt t="46484" x="1744663" y="3254375"/>
          <p14:tracePt t="46501" x="1774825" y="3254375"/>
          <p14:tracePt t="46517" x="1828800" y="3246438"/>
          <p14:tracePt t="46535" x="1927225" y="3246438"/>
          <p14:tracePt t="46550" x="2003425" y="3246438"/>
          <p14:tracePt t="46567" x="2095500" y="3230563"/>
          <p14:tracePt t="46567" x="2111375" y="3230563"/>
          <p14:tracePt t="46588" x="2125663" y="3230563"/>
          <p14:tracePt t="46600" x="2133600" y="3230563"/>
          <p14:tracePt t="46616" x="2141538" y="3230563"/>
          <p14:tracePt t="46633" x="2171700" y="3230563"/>
          <p14:tracePt t="46651" x="2255838" y="3230563"/>
          <p14:tracePt t="46668" x="2324100" y="3230563"/>
          <p14:tracePt t="46684" x="2354263" y="3230563"/>
          <p14:tracePt t="46702" x="2362200" y="3230563"/>
          <p14:tracePt t="46746" x="2378075" y="3230563"/>
          <p14:tracePt t="46754" x="2416175" y="3230563"/>
          <p14:tracePt t="46766" x="2498725" y="3230563"/>
          <p14:tracePt t="46784" x="2598738" y="3230563"/>
          <p14:tracePt t="46800" x="2682875" y="3230563"/>
          <p14:tracePt t="46800" x="2697163" y="3222625"/>
          <p14:tracePt t="46819" x="2697163" y="3216275"/>
          <p14:tracePt t="46834" x="2705100" y="3216275"/>
          <p14:tracePt t="46849" x="2727325" y="3216275"/>
          <p14:tracePt t="46890" x="2751138" y="3216275"/>
          <p14:tracePt t="46898" x="2765425" y="3216275"/>
          <p14:tracePt t="46906" x="2781300" y="3216275"/>
          <p14:tracePt t="46916" x="2835275" y="3216275"/>
          <p14:tracePt t="46933" x="2841625" y="3216275"/>
          <p14:tracePt t="46949" x="2865438" y="3208338"/>
          <p14:tracePt t="46967" x="2879725" y="3200400"/>
          <p14:tracePt t="46983" x="2949575" y="3200400"/>
          <p14:tracePt t="47000" x="3040063" y="3200400"/>
          <p14:tracePt t="47018" x="3184525" y="3200400"/>
          <p14:tracePt t="47035" x="3216275" y="3200400"/>
          <p14:tracePt t="47052" x="3238500" y="3200400"/>
          <p14:tracePt t="47067" x="3246438" y="3200400"/>
          <p14:tracePt t="47083" x="3268663" y="3200400"/>
          <p14:tracePt t="47099" x="3314700" y="3200400"/>
          <p14:tracePt t="47116" x="3375025" y="3200400"/>
          <p14:tracePt t="47133" x="3475038" y="3192463"/>
          <p14:tracePt t="47150" x="3565525" y="3192463"/>
          <p14:tracePt t="47166" x="3649663" y="3178175"/>
          <p14:tracePt t="47183" x="3687763" y="3178175"/>
          <p14:tracePt t="47200" x="3711575" y="3178175"/>
          <p14:tracePt t="47200" x="3717925" y="3178175"/>
          <p14:tracePt t="47219" x="3725863" y="3178175"/>
          <p14:tracePt t="47233" x="3825875" y="3178175"/>
          <p14:tracePt t="47251" x="3962400" y="3178175"/>
          <p14:tracePt t="47267" x="4130675" y="3178175"/>
          <p14:tracePt t="47284" x="4259263" y="3178175"/>
          <p14:tracePt t="47300" x="4321175" y="3178175"/>
          <p14:tracePt t="47317" x="4335463" y="3178175"/>
          <p14:tracePt t="47332" x="4343400" y="3178175"/>
          <p14:tracePt t="47378" x="4351338" y="3178175"/>
          <p14:tracePt t="47386" x="4343400" y="3170238"/>
          <p14:tracePt t="47466" x="4335463" y="3170238"/>
          <p14:tracePt t="48366" x="4327525" y="3170238"/>
          <p14:tracePt t="49258" x="4321175" y="3170238"/>
          <p14:tracePt t="49306" x="4313238" y="3154363"/>
          <p14:tracePt t="49698" x="4313238" y="3140075"/>
          <p14:tracePt t="49706" x="4321175" y="3124200"/>
          <p14:tracePt t="49715" x="4327525" y="3101975"/>
          <p14:tracePt t="49731" x="4365625" y="3055938"/>
          <p14:tracePt t="49748" x="4381500" y="3032125"/>
          <p14:tracePt t="49764" x="4403725" y="2994025"/>
          <p14:tracePt t="49781" x="4435475" y="2933700"/>
          <p14:tracePt t="49797" x="4473575" y="2887663"/>
          <p14:tracePt t="49814" x="4511675" y="2835275"/>
          <p14:tracePt t="49830" x="4556125" y="2803525"/>
          <p14:tracePt t="49847" x="4602163" y="2773363"/>
          <p14:tracePt t="49864" x="4632325" y="2743200"/>
          <p14:tracePt t="49880" x="4678363" y="2697163"/>
          <p14:tracePt t="49880" x="4694238" y="2689225"/>
          <p14:tracePt t="49899" x="4724400" y="2651125"/>
          <p14:tracePt t="49915" x="4746625" y="2628900"/>
          <p14:tracePt t="49931" x="4762500" y="2590800"/>
          <p14:tracePt t="49948" x="4784725" y="2544763"/>
          <p14:tracePt t="49964" x="4784725" y="2514600"/>
          <p14:tracePt t="49980" x="4792663" y="2492375"/>
          <p14:tracePt t="49997" x="4792663" y="2468563"/>
          <p14:tracePt t="50014" x="4800600" y="2446338"/>
          <p14:tracePt t="50033" x="4800600" y="2438400"/>
          <p14:tracePt t="50050" x="4800600" y="2430463"/>
          <p14:tracePt t="50063" x="4800600" y="2408238"/>
          <p14:tracePt t="50080" x="4808538" y="2384425"/>
          <p14:tracePt t="50080" x="4816475" y="2370138"/>
          <p14:tracePt t="50099" x="4822825" y="2346325"/>
          <p14:tracePt t="50117" x="4830763" y="2332038"/>
          <p14:tracePt t="50131" x="4830763" y="2324100"/>
          <p14:tracePt t="50147" x="4838700" y="2308225"/>
          <p14:tracePt t="50170" x="4846638" y="2301875"/>
          <p14:tracePt t="50186" x="4854575" y="2293938"/>
          <p14:tracePt t="50196" x="4854575" y="2286000"/>
          <p14:tracePt t="50213" x="4868863" y="2278063"/>
          <p14:tracePt t="50229" x="4868863" y="2270125"/>
          <p14:tracePt t="50246" x="4876800" y="2263775"/>
          <p14:tracePt t="50263" x="4892675" y="2247900"/>
          <p14:tracePt t="50279" x="4899025" y="2232025"/>
          <p14:tracePt t="50296" x="4899025" y="2217738"/>
          <p14:tracePt t="50296" x="4914900" y="2209800"/>
          <p14:tracePt t="50315" x="4914900" y="2193925"/>
          <p14:tracePt t="50362" x="4914900" y="2187575"/>
          <p14:tracePt t="50386" x="4914900" y="2179638"/>
          <p14:tracePt t="50410" x="4914900" y="2171700"/>
          <p14:tracePt t="50426" x="4914900" y="2163763"/>
          <p14:tracePt t="50433" x="4914900" y="2155825"/>
          <p14:tracePt t="50446" x="4914900" y="2141538"/>
          <p14:tracePt t="50466" x="4914900" y="2125663"/>
          <p14:tracePt t="50479" x="4914900" y="2111375"/>
          <p14:tracePt t="50496" x="4914900" y="2095500"/>
          <p14:tracePt t="50512" x="4914900" y="2079625"/>
          <p14:tracePt t="50531" x="4914900" y="2065338"/>
          <p14:tracePt t="50548" x="4914900" y="2049463"/>
          <p14:tracePt t="50564" x="4914900" y="2041525"/>
          <p14:tracePt t="50579" x="4914900" y="2027238"/>
          <p14:tracePt t="50597" x="4914900" y="2035175"/>
          <p14:tracePt t="50762" x="4914900" y="2041525"/>
          <p14:tracePt t="50770" x="4914900" y="2057400"/>
          <p14:tracePt t="50794" x="4914900" y="2065338"/>
          <p14:tracePt t="50810" x="4914900" y="2073275"/>
          <p14:tracePt t="50818" x="4914900" y="2079625"/>
          <p14:tracePt t="50829" x="4914900" y="2095500"/>
          <p14:tracePt t="50846" x="4914900" y="2117725"/>
          <p14:tracePt t="50863" x="4914900" y="2141538"/>
          <p14:tracePt t="50879" x="4914900" y="2171700"/>
          <p14:tracePt t="50896" x="4914900" y="2201863"/>
          <p14:tracePt t="50913" x="4914900" y="2225675"/>
          <p14:tracePt t="50930" x="4906963" y="2270125"/>
          <p14:tracePt t="50947" x="4899025" y="2286000"/>
          <p14:tracePt t="50963" x="4892675" y="2308225"/>
          <p14:tracePt t="50980" x="4884738" y="2332038"/>
          <p14:tracePt t="50996" x="4876800" y="2339975"/>
          <p14:tracePt t="51012" x="4860925" y="2384425"/>
          <p14:tracePt t="51030" x="4846638" y="2400300"/>
          <p14:tracePt t="51046" x="4822825" y="2446338"/>
          <p14:tracePt t="51063" x="4808538" y="2468563"/>
          <p14:tracePt t="51079" x="4792663" y="2498725"/>
          <p14:tracePt t="51096" x="4778375" y="2522538"/>
          <p14:tracePt t="51112" x="4754563" y="2552700"/>
          <p14:tracePt t="51112" x="4746625" y="2574925"/>
          <p14:tracePt t="51131" x="4732338" y="2590800"/>
          <p14:tracePt t="51148" x="4708525" y="2606675"/>
          <p14:tracePt t="51163" x="4686300" y="2620963"/>
          <p14:tracePt t="51180" x="4670425" y="2651125"/>
          <p14:tracePt t="51196" x="4648200" y="2689225"/>
          <p14:tracePt t="51213" x="4625975" y="2713038"/>
          <p14:tracePt t="51229" x="4587875" y="2727325"/>
          <p14:tracePt t="51246" x="4564063" y="2743200"/>
          <p14:tracePt t="51262" x="4549775" y="2765425"/>
          <p14:tracePt t="51279" x="4533900" y="2773363"/>
          <p14:tracePt t="51296" x="4518025" y="2781300"/>
          <p14:tracePt t="51312" x="4495800" y="2797175"/>
          <p14:tracePt t="51312" x="4495800" y="2803525"/>
          <p14:tracePt t="51331" x="4479925" y="2811463"/>
          <p14:tracePt t="51347" x="4479925" y="2803525"/>
          <p14:tracePt t="51690" x="4487863" y="2797175"/>
          <p14:tracePt t="51738" x="4495800" y="2797175"/>
          <p14:tracePt t="51770" x="4503738" y="2797175"/>
          <p14:tracePt t="51779" x="4518025" y="2797175"/>
          <p14:tracePt t="51794" x="4533900" y="2797175"/>
          <p14:tracePt t="51810" x="4549775" y="2789238"/>
          <p14:tracePt t="51818" x="4556125" y="2781300"/>
          <p14:tracePt t="51828" x="4602163" y="2765425"/>
          <p14:tracePt t="51845" x="4686300" y="2727325"/>
          <p14:tracePt t="51862" x="4808538" y="2682875"/>
          <p14:tracePt t="51878" x="4945063" y="2651125"/>
          <p14:tracePt t="51895" x="5075238" y="2613025"/>
          <p14:tracePt t="51912" x="5219700" y="2574925"/>
          <p14:tracePt t="51928" x="5356225" y="2560638"/>
          <p14:tracePt t="51928" x="5402263" y="2560638"/>
          <p14:tracePt t="51947" x="5516563" y="2552700"/>
          <p14:tracePt t="51963" x="5638800" y="2530475"/>
          <p14:tracePt t="51979" x="5791200" y="2506663"/>
          <p14:tracePt t="51995" x="5981700" y="2484438"/>
          <p14:tracePt t="52012" x="6180138" y="2454275"/>
          <p14:tracePt t="52032" x="6416675" y="2438400"/>
          <p14:tracePt t="52046" x="6667500" y="2438400"/>
          <p14:tracePt t="52060" x="6873875" y="2438400"/>
          <p14:tracePt t="52077" x="6980238" y="2438400"/>
          <p14:tracePt t="52094" x="7040563" y="2430463"/>
          <p14:tracePt t="52110" x="7116763" y="2416175"/>
          <p14:tracePt t="52127" x="7254875" y="2392363"/>
          <p14:tracePt t="52143" x="7429500" y="2370138"/>
          <p14:tracePt t="52160" x="7604125" y="2346325"/>
          <p14:tracePt t="52160" x="7642225" y="2346325"/>
          <p14:tracePt t="52178" x="7696200" y="2324100"/>
          <p14:tracePt t="52195" x="7718425" y="2324100"/>
          <p14:tracePt t="52211" x="7750175" y="2308225"/>
          <p14:tracePt t="52228" x="7810500" y="2308225"/>
          <p14:tracePt t="52245" x="7894638" y="2308225"/>
          <p14:tracePt t="52261" x="7932738" y="2293938"/>
          <p14:tracePt t="52278" x="7932738" y="2286000"/>
          <p14:tracePt t="52294" x="7947025" y="2263775"/>
          <p14:tracePt t="52311" x="7954963" y="2225675"/>
          <p14:tracePt t="52328" x="7985125" y="2187575"/>
          <p14:tracePt t="52328" x="8023225" y="2155825"/>
          <p14:tracePt t="52347" x="8039100" y="2149475"/>
          <p14:tracePt t="52361" x="8115300" y="2111375"/>
          <p14:tracePt t="52379" x="8153400" y="2103438"/>
          <p14:tracePt t="52396" x="8183563" y="2087563"/>
          <p14:tracePt t="52412" x="8221663" y="2073275"/>
          <p14:tracePt t="52428" x="8237538" y="2057400"/>
          <p14:tracePt t="52445" x="8259763" y="2041525"/>
          <p14:tracePt t="52461" x="8267700" y="2041525"/>
          <p14:tracePt t="52477" x="8283575" y="2019300"/>
          <p14:tracePt t="52494" x="8297863" y="2003425"/>
          <p14:tracePt t="52510" x="8343900" y="1989138"/>
          <p14:tracePt t="52528" x="8389938" y="1973263"/>
          <p14:tracePt t="52544" x="8404225" y="1973263"/>
          <p14:tracePt t="52560" x="8412163" y="1973263"/>
          <p14:tracePt t="52577" x="8420100" y="1973263"/>
          <p14:tracePt t="52611" x="8428038" y="1973263"/>
          <p14:tracePt t="52618" x="8435975" y="1965325"/>
          <p14:tracePt t="52633" x="8450263" y="1965325"/>
          <p14:tracePt t="52650" x="8458200" y="1958975"/>
          <p14:tracePt t="52660" x="8450263" y="1958975"/>
          <p14:tracePt t="52890" x="8435975" y="1958975"/>
          <p14:tracePt t="52898" x="8420100" y="1958975"/>
          <p14:tracePt t="52910" x="8374063" y="1965325"/>
          <p14:tracePt t="52927" x="8343900" y="1973263"/>
          <p14:tracePt t="52944" x="8313738" y="1981200"/>
          <p14:tracePt t="52961" x="8275638" y="1989138"/>
          <p14:tracePt t="52961" x="8259763" y="1997075"/>
          <p14:tracePt t="52979" x="8229600" y="2003425"/>
          <p14:tracePt t="52995" x="8145463" y="2041525"/>
          <p14:tracePt t="53012" x="8061325" y="2079625"/>
          <p14:tracePt t="53028" x="7993063" y="2111375"/>
          <p14:tracePt t="53044" x="7947025" y="2125663"/>
          <p14:tracePt t="53060" x="7924800" y="2141538"/>
          <p14:tracePt t="53076" x="7894638" y="2141538"/>
          <p14:tracePt t="53094" x="7878763" y="2163763"/>
          <p14:tracePt t="53110" x="7864475" y="2171700"/>
          <p14:tracePt t="53126" x="7840663" y="2179638"/>
          <p14:tracePt t="53126" x="7832725" y="2193925"/>
          <p14:tracePt t="53147" x="7826375" y="2209800"/>
          <p14:tracePt t="53346" x="7818438" y="2217738"/>
          <p14:tracePt t="53362" x="7794625" y="2217738"/>
          <p14:tracePt t="53370" x="7756525" y="2232025"/>
          <p14:tracePt t="53378" x="7726363" y="2232025"/>
          <p14:tracePt t="53378" x="7642225" y="2239963"/>
          <p14:tracePt t="53395" x="7413625" y="2263775"/>
          <p14:tracePt t="53411" x="7154863" y="2286000"/>
          <p14:tracePt t="53427" x="6911975" y="2332038"/>
          <p14:tracePt t="53444" x="6713538" y="2354263"/>
          <p14:tracePt t="53460" x="6523038" y="2378075"/>
          <p14:tracePt t="53477" x="6232525" y="2378075"/>
          <p14:tracePt t="53493" x="5737225" y="2378075"/>
          <p14:tracePt t="53510" x="5197475" y="2378075"/>
          <p14:tracePt t="53527" x="4945063" y="2430463"/>
          <p14:tracePt t="53545" x="4876800" y="2460625"/>
          <p14:tracePt t="53560" x="4838700" y="2492375"/>
          <p14:tracePt t="53560" x="4822825" y="2506663"/>
          <p14:tracePt t="53579" x="4808538" y="2506663"/>
          <p14:tracePt t="53593" x="4724400" y="2536825"/>
          <p14:tracePt t="53611" x="4664075" y="2560638"/>
          <p14:tracePt t="53628" x="4541838" y="2606675"/>
          <p14:tracePt t="53644" x="4411663" y="2659063"/>
          <p14:tracePt t="53660" x="4297363" y="2689225"/>
          <p14:tracePt t="53677" x="4198938" y="2720975"/>
          <p14:tracePt t="53693" x="4122738" y="2735263"/>
          <p14:tracePt t="53710" x="4092575" y="2751138"/>
          <p14:tracePt t="53727" x="4060825" y="2759075"/>
          <p14:tracePt t="53727" x="4060825" y="2765425"/>
          <p14:tracePt t="53746" x="4038600" y="2773363"/>
          <p14:tracePt t="53758" x="4030663" y="2781300"/>
          <p14:tracePt t="53775" x="4008438" y="2781300"/>
          <p14:tracePt t="53775" x="4008438" y="2789238"/>
          <p14:tracePt t="53795" x="3992563" y="2797175"/>
          <p14:tracePt t="53811" x="3984625" y="2803525"/>
          <p14:tracePt t="55590" x="3984625" y="2797175"/>
          <p14:tracePt t="55762" x="3978275" y="2797175"/>
          <p14:tracePt t="56442" x="3970338" y="2797175"/>
          <p14:tracePt t="56482" x="3962400" y="2797175"/>
          <p14:tracePt t="56546" x="3946525" y="2797175"/>
          <p14:tracePt t="56562" x="3940175" y="2797175"/>
          <p14:tracePt t="56658" x="3932238" y="2797175"/>
          <p14:tracePt t="56666" x="3932238" y="2789238"/>
          <p14:tracePt t="57114" x="3932238" y="2765425"/>
          <p14:tracePt t="57134" x="3932238" y="2759075"/>
          <p14:tracePt t="57142" x="3932238" y="2727325"/>
          <p14:tracePt t="57156" x="3932238" y="2697163"/>
          <p14:tracePt t="57172" x="3940175" y="2689225"/>
          <p14:tracePt t="57189" x="3940175" y="2674938"/>
          <p14:tracePt t="57205" x="3940175" y="2667000"/>
          <p14:tracePt t="57221" x="3946525" y="2651125"/>
          <p14:tracePt t="57238" x="3946525" y="2644775"/>
          <p14:tracePt t="57255" x="3946525" y="2628900"/>
          <p14:tracePt t="57272" x="3954463" y="2613025"/>
          <p14:tracePt t="57272" x="3954463" y="2606675"/>
          <p14:tracePt t="57291" x="3954463" y="2590800"/>
          <p14:tracePt t="57306" x="3962400" y="2582863"/>
          <p14:tracePt t="57322" x="3970338" y="2568575"/>
          <p14:tracePt t="57340" x="3978275" y="2552700"/>
          <p14:tracePt t="57356" x="3984625" y="2544763"/>
          <p14:tracePt t="57373" x="3992563" y="2522538"/>
          <p14:tracePt t="57390" x="4000500" y="2506663"/>
          <p14:tracePt t="57406" x="4000500" y="2498725"/>
          <p14:tracePt t="57422" x="4000500" y="2476500"/>
          <p14:tracePt t="57439" x="4030663" y="2438400"/>
          <p14:tracePt t="57456" x="4054475" y="2400300"/>
          <p14:tracePt t="57473" x="4068763" y="2384425"/>
          <p14:tracePt t="57473" x="4076700" y="2370138"/>
          <p14:tracePt t="57491" x="4076700" y="2362200"/>
          <p14:tracePt t="57507" x="4084638" y="2346325"/>
          <p14:tracePt t="57524" x="4092575" y="2308225"/>
          <p14:tracePt t="57539" x="4114800" y="2278063"/>
          <p14:tracePt t="57555" x="4152900" y="2217738"/>
          <p14:tracePt t="57573" x="4168775" y="2193925"/>
          <p14:tracePt t="57590" x="4191000" y="2149475"/>
          <p14:tracePt t="57607" x="4198938" y="2149475"/>
          <p14:tracePt t="57622" x="4206875" y="2133600"/>
          <p14:tracePt t="57639" x="4221163" y="2111375"/>
          <p14:tracePt t="57656" x="4251325" y="2079625"/>
          <p14:tracePt t="57672" x="4275138" y="2057400"/>
          <p14:tracePt t="57672" x="4283075" y="2041525"/>
          <p14:tracePt t="57691" x="4305300" y="2003425"/>
          <p14:tracePt t="57707" x="4327525" y="1965325"/>
          <p14:tracePt t="57723" x="4359275" y="1927225"/>
          <p14:tracePt t="57740" x="4381500" y="1889125"/>
          <p14:tracePt t="57756" x="4403725" y="1866900"/>
          <p14:tracePt t="57772" x="4411663" y="1851025"/>
          <p14:tracePt t="57789" x="4419600" y="1820863"/>
          <p14:tracePt t="57806" x="4435475" y="1798638"/>
          <p14:tracePt t="57823" x="4441825" y="1774825"/>
          <p14:tracePt t="57839" x="4449763" y="1768475"/>
          <p14:tracePt t="57855" x="4457700" y="1752600"/>
          <p14:tracePt t="57872" x="4465638" y="1744663"/>
          <p14:tracePt t="57888" x="4465638" y="1730375"/>
          <p14:tracePt t="57914" x="4465638" y="1722438"/>
          <p14:tracePt t="57954" x="4465638" y="1714500"/>
          <p14:tracePt t="58002" x="4473575" y="1706563"/>
          <p14:tracePt t="58634" x="4487863" y="1698625"/>
          <p14:tracePt t="58642" x="4495800" y="1698625"/>
          <p14:tracePt t="58654" x="4549775" y="1692275"/>
          <p14:tracePt t="58671" x="4587875" y="1692275"/>
          <p14:tracePt t="58688" x="4632325" y="1692275"/>
          <p14:tracePt t="58705" x="4678363" y="1692275"/>
          <p14:tracePt t="58705" x="4708525" y="1692275"/>
          <p14:tracePt t="58723" x="4746625" y="1684338"/>
          <p14:tracePt t="58739" x="4762500" y="1684338"/>
          <p14:tracePt t="58755" x="4770438" y="1676400"/>
          <p14:tracePt t="58771" x="4778375" y="1676400"/>
          <p14:tracePt t="58794" x="4792663" y="1676400"/>
          <p14:tracePt t="58805" x="4838700" y="1676400"/>
          <p14:tracePt t="58821" x="4884738" y="1676400"/>
          <p14:tracePt t="58838" x="4960938" y="1676400"/>
          <p14:tracePt t="58855" x="4999038" y="1676400"/>
          <p14:tracePt t="58871" x="5013325" y="1676400"/>
          <p14:tracePt t="58887" x="5029200" y="1676400"/>
          <p14:tracePt t="58904" x="5045075" y="1676400"/>
          <p14:tracePt t="58921" x="5159375" y="1676400"/>
          <p14:tracePt t="58939" x="5249863" y="1676400"/>
          <p14:tracePt t="58956" x="5334000" y="1676400"/>
          <p14:tracePt t="58972" x="5380038" y="1676400"/>
          <p14:tracePt t="58988" x="5410200" y="1676400"/>
          <p14:tracePt t="59005" x="5426075" y="1676400"/>
          <p14:tracePt t="59022" x="5432425" y="1676400"/>
          <p14:tracePt t="59041" x="5440363" y="1676400"/>
          <p14:tracePt t="59065" x="5456238" y="1676400"/>
          <p14:tracePt t="59074" x="5464175" y="1676400"/>
          <p14:tracePt t="59087" x="5494338" y="1676400"/>
          <p14:tracePt t="59105" x="5546725" y="1676400"/>
          <p14:tracePt t="59105" x="5570538" y="1676400"/>
          <p14:tracePt t="59123" x="5622925" y="1676400"/>
          <p14:tracePt t="59139" x="5668963" y="1676400"/>
          <p14:tracePt t="59157" x="5684838" y="1676400"/>
          <p14:tracePt t="59172" x="5692775" y="1676400"/>
          <p14:tracePt t="59187" x="5707063" y="1676400"/>
          <p14:tracePt t="59203" x="5761038" y="1676400"/>
          <p14:tracePt t="59221" x="5821363" y="1676400"/>
          <p14:tracePt t="59237" x="5867400" y="1676400"/>
          <p14:tracePt t="59255" x="5889625" y="1676400"/>
          <p14:tracePt t="59271" x="5913438" y="1676400"/>
          <p14:tracePt t="59287" x="5935663" y="1676400"/>
          <p14:tracePt t="59304" x="5981700" y="1676400"/>
          <p14:tracePt t="59321" x="6057900" y="1676400"/>
          <p14:tracePt t="59339" x="6103938" y="1676400"/>
          <p14:tracePt t="59356" x="6142038" y="1676400"/>
          <p14:tracePt t="59373" x="6188075" y="1676400"/>
          <p14:tracePt t="59389" x="6226175" y="1676400"/>
          <p14:tracePt t="59405" x="6286500" y="1676400"/>
          <p14:tracePt t="59421" x="6340475" y="1676400"/>
          <p14:tracePt t="59438" x="6362700" y="1676400"/>
          <p14:tracePt t="59455" x="6378575" y="1676400"/>
          <p14:tracePt t="59471" x="6392863" y="1676400"/>
          <p14:tracePt t="59488" x="6446838" y="1676400"/>
          <p14:tracePt t="59505" x="6499225" y="1676400"/>
          <p14:tracePt t="59521" x="6553200" y="1676400"/>
          <p14:tracePt t="59521" x="6575425" y="1676400"/>
          <p14:tracePt t="59541" x="6629400" y="1668463"/>
          <p14:tracePt t="59556" x="6659563" y="1668463"/>
          <p14:tracePt t="59572" x="6689725" y="1668463"/>
          <p14:tracePt t="59589" x="6735763" y="1668463"/>
          <p14:tracePt t="59606" x="6773863" y="1668463"/>
          <p14:tracePt t="59620" x="6789738" y="1668463"/>
          <p14:tracePt t="59637" x="6842125" y="1654175"/>
          <p14:tracePt t="59655" x="6904038" y="1646238"/>
          <p14:tracePt t="59671" x="6956425" y="1646238"/>
          <p14:tracePt t="59688" x="6988175" y="1638300"/>
          <p14:tracePt t="59705" x="6994525" y="1638300"/>
          <p14:tracePt t="59721" x="7002463" y="1638300"/>
          <p14:tracePt t="59747" x="7010400" y="1638300"/>
          <p14:tracePt t="59756" x="7040563" y="1638300"/>
          <p14:tracePt t="59772" x="7094538" y="1638300"/>
          <p14:tracePt t="59789" x="7146925" y="1638300"/>
          <p14:tracePt t="59805" x="7185025" y="1638300"/>
          <p14:tracePt t="59821" x="7200900" y="1638300"/>
          <p14:tracePt t="59838" x="7192963" y="1638300"/>
          <p14:tracePt t="59995" x="7178675" y="1638300"/>
          <p14:tracePt t="60004" x="7162800" y="1638300"/>
          <p14:tracePt t="60011" x="7146925" y="1638300"/>
          <p14:tracePt t="60022" x="7094538" y="1638300"/>
          <p14:tracePt t="60039" x="7040563" y="1638300"/>
          <p14:tracePt t="60055" x="7010400" y="1638300"/>
          <p14:tracePt t="60070" x="7002463" y="1638300"/>
          <p14:tracePt t="60086" x="6972300" y="1638300"/>
          <p14:tracePt t="60104" x="6950075" y="1638300"/>
          <p14:tracePt t="60121" x="6918325" y="1638300"/>
          <p14:tracePt t="60138" x="6888163" y="1638300"/>
          <p14:tracePt t="60138" x="6865938" y="1638300"/>
          <p14:tracePt t="60156" x="6835775" y="1638300"/>
          <p14:tracePt t="60173" x="6804025" y="1638300"/>
          <p14:tracePt t="60187" x="6773863" y="1638300"/>
          <p14:tracePt t="60204" x="6759575" y="1638300"/>
          <p14:tracePt t="60220" x="6743700" y="1638300"/>
          <p14:tracePt t="60236" x="6683375" y="1638300"/>
          <p14:tracePt t="60254" x="6607175" y="1638300"/>
          <p14:tracePt t="60270" x="6553200" y="1638300"/>
          <p14:tracePt t="60287" x="6507163" y="1638300"/>
          <p14:tracePt t="60304" x="6492875" y="1638300"/>
          <p14:tracePt t="60321" x="6477000" y="1638300"/>
          <p14:tracePt t="60337" x="6461125" y="1638300"/>
          <p14:tracePt t="60353" x="6384925" y="1638300"/>
          <p14:tracePt t="60372" x="6270625" y="1638300"/>
          <p14:tracePt t="60389" x="6194425" y="1638300"/>
          <p14:tracePt t="60405" x="6134100" y="1638300"/>
          <p14:tracePt t="60421" x="6103938" y="1638300"/>
          <p14:tracePt t="60437" x="6080125" y="1638300"/>
          <p14:tracePt t="60454" x="6027738" y="1638300"/>
          <p14:tracePt t="60470" x="5935663" y="1638300"/>
          <p14:tracePt t="60487" x="5821363" y="1638300"/>
          <p14:tracePt t="60504" x="5768975" y="1638300"/>
          <p14:tracePt t="60520" x="5730875" y="1638300"/>
          <p14:tracePt t="60520" x="5722938" y="1638300"/>
          <p14:tracePt t="60540" x="5707063" y="1638300"/>
          <p14:tracePt t="60553" x="5676900" y="1638300"/>
          <p14:tracePt t="60571" x="5638800" y="1638300"/>
          <p14:tracePt t="60588" x="5584825" y="1638300"/>
          <p14:tracePt t="60606" x="5508625" y="1638300"/>
          <p14:tracePt t="60621" x="5448300" y="1638300"/>
          <p14:tracePt t="60637" x="5394325" y="1638300"/>
          <p14:tracePt t="60654" x="5311775" y="1638300"/>
          <p14:tracePt t="60670" x="5219700" y="1638300"/>
          <p14:tracePt t="60687" x="5159375" y="1638300"/>
          <p14:tracePt t="60704" x="5127625" y="1638300"/>
          <p14:tracePt t="60720" x="5113338" y="1638300"/>
          <p14:tracePt t="60736" x="5089525" y="1638300"/>
          <p14:tracePt t="60754" x="4975225" y="1638300"/>
          <p14:tracePt t="60771" x="4922838" y="1638300"/>
          <p14:tracePt t="60785" x="4822825" y="1638300"/>
          <p14:tracePt t="60785" x="4778375" y="1638300"/>
          <p14:tracePt t="60803" x="4702175" y="1638300"/>
          <p14:tracePt t="60819" x="4664075" y="1638300"/>
          <p14:tracePt t="60837" x="4656138" y="1638300"/>
          <p14:tracePt t="60858" x="4648200" y="1638300"/>
          <p14:tracePt t="60868" x="4632325" y="1638300"/>
          <p14:tracePt t="60886" x="4610100" y="1638300"/>
          <p14:tracePt t="60902" x="4594225" y="1638300"/>
          <p14:tracePt t="60919" x="4610100" y="1638300"/>
          <p14:tracePt t="61099" x="4625975" y="1638300"/>
          <p14:tracePt t="61115" x="4640263" y="1638300"/>
          <p14:tracePt t="61122" x="4656138" y="1638300"/>
          <p14:tracePt t="61139" x="4670425" y="1638300"/>
          <p14:tracePt t="61153" x="4686300" y="1638300"/>
          <p14:tracePt t="61171" x="4694238" y="1638300"/>
          <p14:tracePt t="61188" x="4724400" y="1638300"/>
          <p14:tracePt t="61204" x="4740275" y="1638300"/>
          <p14:tracePt t="61221" x="4778375" y="1646238"/>
          <p14:tracePt t="61237" x="4816475" y="1646238"/>
          <p14:tracePt t="61253" x="4860925" y="1654175"/>
          <p14:tracePt t="61270" x="4892675" y="1654175"/>
          <p14:tracePt t="61286" x="4914900" y="1654175"/>
          <p14:tracePt t="61303" x="4930775" y="1654175"/>
          <p14:tracePt t="61319" x="4953000" y="1660525"/>
          <p14:tracePt t="61337" x="5006975" y="1660525"/>
          <p14:tracePt t="61353" x="5059363" y="1660525"/>
          <p14:tracePt t="61353" x="5097463" y="1660525"/>
          <p14:tracePt t="61371" x="5121275" y="1660525"/>
          <p14:tracePt t="61388" x="5143500" y="1668463"/>
          <p14:tracePt t="61404" x="5159375" y="1668463"/>
          <p14:tracePt t="61427" x="5173663" y="1668463"/>
          <p14:tracePt t="61437" x="5211763" y="1668463"/>
          <p14:tracePt t="61453" x="5280025" y="1676400"/>
          <p14:tracePt t="61470" x="5341938" y="1676400"/>
          <p14:tracePt t="61487" x="5372100" y="1676400"/>
          <p14:tracePt t="61503" x="5394325" y="1676400"/>
          <p14:tracePt t="61520" x="5440363" y="1676400"/>
          <p14:tracePt t="61520" x="5464175" y="1676400"/>
          <p14:tracePt t="61540" x="5502275" y="1676400"/>
          <p14:tracePt t="61552" x="5584825" y="1676400"/>
          <p14:tracePt t="61568" x="5668963" y="1676400"/>
          <p14:tracePt t="61585" x="5791200" y="1676400"/>
          <p14:tracePt t="61607" x="5889625" y="1676400"/>
          <p14:tracePt t="61620" x="5981700" y="1676400"/>
          <p14:tracePt t="61637" x="6042025" y="1676400"/>
          <p14:tracePt t="61653" x="6073775" y="1676400"/>
          <p14:tracePt t="61669" x="6126163" y="1676400"/>
          <p14:tracePt t="61686" x="6210300" y="1676400"/>
          <p14:tracePt t="61702" x="6316663" y="1676400"/>
          <p14:tracePt t="61719" x="6423025" y="1676400"/>
          <p14:tracePt t="61736" x="6484938" y="1676400"/>
          <p14:tracePt t="61752" x="6537325" y="1676400"/>
          <p14:tracePt t="61769" x="6591300" y="1676400"/>
          <p14:tracePt t="61769" x="6629400" y="1676400"/>
          <p14:tracePt t="61787" x="6675438" y="1676400"/>
          <p14:tracePt t="61802" x="6773863" y="1676400"/>
          <p14:tracePt t="61820" x="6819900" y="1676400"/>
          <p14:tracePt t="61837" x="6858000" y="1676400"/>
          <p14:tracePt t="61854" x="6904038" y="1676400"/>
          <p14:tracePt t="61869" x="6988175" y="1676400"/>
          <p14:tracePt t="61886" x="7070725" y="1676400"/>
          <p14:tracePt t="61902" x="7154863" y="1676400"/>
          <p14:tracePt t="61919" x="7208838" y="1676400"/>
          <p14:tracePt t="61936" x="7216775" y="1676400"/>
          <p14:tracePt t="61952" x="7231063" y="1676400"/>
          <p14:tracePt t="61968" x="7261225" y="1676400"/>
          <p14:tracePt t="61986" x="7307263" y="1676400"/>
          <p14:tracePt t="61986" x="7331075" y="1676400"/>
          <p14:tracePt t="62004" x="7383463" y="1676400"/>
          <p14:tracePt t="62020" x="7437438" y="1676400"/>
          <p14:tracePt t="62037" x="7489825" y="1676400"/>
          <p14:tracePt t="62053" x="7543800" y="1676400"/>
          <p14:tracePt t="62069" x="7597775" y="1676400"/>
          <p14:tracePt t="62086" x="7642225" y="1692275"/>
          <p14:tracePt t="62102" x="7680325" y="1692275"/>
          <p14:tracePt t="62119" x="7750175" y="1692275"/>
          <p14:tracePt t="62135" x="7832725" y="1692275"/>
          <p14:tracePt t="62152" x="7886700" y="1692275"/>
          <p14:tracePt t="62169" x="7924800" y="1692275"/>
          <p14:tracePt t="62169" x="7940675" y="1692275"/>
          <p14:tracePt t="62188" x="7954963" y="1692275"/>
          <p14:tracePt t="62201" x="7970838" y="1692275"/>
          <p14:tracePt t="62219" x="7978775" y="1692275"/>
          <p14:tracePt t="62236" x="7985125" y="1692275"/>
          <p14:tracePt t="62251" x="7993063" y="1692275"/>
          <p14:tracePt t="62268" x="7985125" y="1692275"/>
          <p14:tracePt t="62339" x="7962900" y="1684338"/>
          <p14:tracePt t="62347" x="7947025" y="1684338"/>
          <p14:tracePt t="62355" x="7924800" y="1684338"/>
          <p14:tracePt t="62368" x="7878763" y="1676400"/>
          <p14:tracePt t="62385" x="7840663" y="1676400"/>
          <p14:tracePt t="62385" x="7810500" y="1660525"/>
          <p14:tracePt t="62404" x="7742238" y="1660525"/>
          <p14:tracePt t="62419" x="7666038" y="1660525"/>
          <p14:tracePt t="62436" x="7581900" y="1660525"/>
          <p14:tracePt t="62453" x="7483475" y="1660525"/>
          <p14:tracePt t="62469" x="7383463" y="1660525"/>
          <p14:tracePt t="62486" x="7292975" y="1660525"/>
          <p14:tracePt t="62502" x="7200900" y="1660525"/>
          <p14:tracePt t="62519" x="7108825" y="1660525"/>
          <p14:tracePt t="62537" x="7018338" y="1660525"/>
          <p14:tracePt t="62552" x="6911975" y="1660525"/>
          <p14:tracePt t="62568" x="6751638" y="1676400"/>
          <p14:tracePt t="62586" x="6507163" y="1684338"/>
          <p14:tracePt t="62605" x="6454775" y="1698625"/>
          <p14:tracePt t="62617" x="6384925" y="1730375"/>
          <p14:tracePt t="62617" x="6354763" y="1730375"/>
          <p14:tracePt t="62636" x="6316663" y="1730375"/>
          <p14:tracePt t="62652" x="6270625" y="1730375"/>
          <p14:tracePt t="62669" x="6232525" y="1744663"/>
          <p14:tracePt t="62685" x="6172200" y="1752600"/>
          <p14:tracePt t="62701" x="6103938" y="1768475"/>
          <p14:tracePt t="62718" x="6065838" y="1768475"/>
          <p14:tracePt t="62735" x="6027738" y="1774825"/>
          <p14:tracePt t="62752" x="6019800" y="1782763"/>
          <p14:tracePt t="62769" x="6011863" y="1782763"/>
          <p14:tracePt t="62784" x="5997575" y="1790700"/>
          <p14:tracePt t="62802" x="5981700" y="1798638"/>
          <p14:tracePt t="62802" x="5959475" y="1798638"/>
          <p14:tracePt t="62820" x="5943600" y="1798638"/>
          <p14:tracePt t="62834" x="5927725" y="1798638"/>
          <p14:tracePt t="62875" x="5913438" y="1798638"/>
          <p14:tracePt t="62884" x="5875338" y="1798638"/>
          <p14:tracePt t="62891" x="5821363" y="1798638"/>
          <p14:tracePt t="62901" x="5661025" y="1798638"/>
          <p14:tracePt t="62918" x="5478463" y="1798638"/>
          <p14:tracePt t="62935" x="5372100" y="1798638"/>
          <p14:tracePt t="62951" x="5318125" y="1798638"/>
          <p14:tracePt t="62968" x="5257800" y="1812925"/>
          <p14:tracePt t="62985" x="5197475" y="1820863"/>
          <p14:tracePt t="63001" x="4953000" y="1836738"/>
          <p14:tracePt t="63021" x="4694238" y="1844675"/>
          <p14:tracePt t="63037" x="4381500" y="1844675"/>
          <p14:tracePt t="63052" x="4137025" y="1844675"/>
          <p14:tracePt t="63068" x="4008438" y="1858963"/>
          <p14:tracePt t="63086" x="3970338" y="1866900"/>
          <p14:tracePt t="63101" x="3954463" y="1866900"/>
          <p14:tracePt t="63117" x="3894138" y="1882775"/>
          <p14:tracePt t="63135" x="3725863" y="1882775"/>
          <p14:tracePt t="63151" x="3429000" y="1943100"/>
          <p14:tracePt t="63168" x="3162300" y="2011363"/>
          <p14:tracePt t="63184" x="2994025" y="2057400"/>
          <p14:tracePt t="63201" x="2887663" y="2087563"/>
          <p14:tracePt t="63218" x="2827338" y="2095500"/>
          <p14:tracePt t="63218" x="2797175" y="2095500"/>
          <p14:tracePt t="63235" x="2697163" y="2103438"/>
          <p14:tracePt t="63252" x="2536825" y="2125663"/>
          <p14:tracePt t="63268" x="2354263" y="2155825"/>
          <p14:tracePt t="63285" x="2209800" y="2171700"/>
          <p14:tracePt t="63301" x="2095500" y="2193925"/>
          <p14:tracePt t="63317" x="1981200" y="2201863"/>
          <p14:tracePt t="63334" x="1820863" y="2225675"/>
          <p14:tracePt t="63351" x="1638300" y="2225675"/>
          <p14:tracePt t="63367" x="1477963" y="2225675"/>
          <p14:tracePt t="63384" x="1371600" y="2247900"/>
          <p14:tracePt t="63401" x="1317625" y="2247900"/>
          <p14:tracePt t="63417" x="1295400" y="2247900"/>
          <p14:tracePt t="63417" x="1287463" y="2247900"/>
          <p14:tracePt t="63436" x="1249363" y="2247900"/>
          <p14:tracePt t="63452" x="1135063" y="2247900"/>
          <p14:tracePt t="63468" x="1020763" y="2247900"/>
          <p14:tracePt t="63485" x="974725" y="2247900"/>
          <p14:tracePt t="63501" x="968375" y="2247900"/>
          <p14:tracePt t="63517" x="944563" y="2247900"/>
          <p14:tracePt t="63571" x="892175" y="2247900"/>
          <p14:tracePt t="63579" x="815975" y="2247900"/>
          <p14:tracePt t="63589" x="731838" y="2239963"/>
          <p14:tracePt t="63601" x="647700" y="2225675"/>
          <p14:tracePt t="63601" x="631825" y="2225675"/>
          <p14:tracePt t="63620" x="625475" y="2225675"/>
          <p14:tracePt t="63633" x="617538" y="2225675"/>
          <p14:tracePt t="63668" x="601663" y="2217738"/>
          <p14:tracePt t="63675" x="593725" y="2217738"/>
          <p14:tracePt t="63684" x="571500" y="2209800"/>
          <p14:tracePt t="63701" x="571500" y="2201863"/>
          <p14:tracePt t="63835" x="593725" y="2201863"/>
          <p14:tracePt t="63851" x="617538" y="2201863"/>
          <p14:tracePt t="63859" x="631825" y="2201863"/>
          <p14:tracePt t="63868" x="723900" y="2201863"/>
          <p14:tracePt t="63884" x="808038" y="2201863"/>
          <p14:tracePt t="63901" x="892175" y="2201863"/>
          <p14:tracePt t="63917" x="990600" y="2201863"/>
          <p14:tracePt t="63934" x="1096963" y="2201863"/>
          <p14:tracePt t="63950" x="1189038" y="2201863"/>
          <p14:tracePt t="63967" x="1265238" y="2201863"/>
          <p14:tracePt t="63984" x="1295400" y="2201863"/>
          <p14:tracePt t="64000" x="1317625" y="2201863"/>
          <p14:tracePt t="64017" x="1333500" y="2193925"/>
          <p14:tracePt t="64033" x="1387475" y="2187575"/>
          <p14:tracePt t="64033" x="1425575" y="2171700"/>
          <p14:tracePt t="64053" x="1493838" y="2171700"/>
          <p14:tracePt t="64068" x="1577975" y="2171700"/>
          <p14:tracePt t="64084" x="1630363" y="2171700"/>
          <p14:tracePt t="64101" x="1646238" y="2171700"/>
          <p14:tracePt t="64116" x="1638300" y="2171700"/>
          <p14:tracePt t="64571" x="1630363" y="2171700"/>
          <p14:tracePt t="64739" x="1616075" y="2171700"/>
          <p14:tracePt t="65123" x="1608138" y="2171700"/>
          <p14:tracePt t="65203" x="1608138" y="2179638"/>
          <p14:tracePt t="65315" x="1600200" y="2179638"/>
          <p14:tracePt t="65699" x="1592263" y="2179638"/>
          <p14:tracePt t="66636" x="1592263" y="2193925"/>
          <p14:tracePt t="66731" x="1584325" y="2201863"/>
          <p14:tracePt t="66851" x="1584325" y="2217738"/>
          <p14:tracePt t="66867" x="1584325" y="2225675"/>
          <p14:tracePt t="66891" x="1584325" y="2232025"/>
          <p14:tracePt t="66899" x="1584325" y="2247900"/>
          <p14:tracePt t="66913" x="1577975" y="2270125"/>
          <p14:tracePt t="66932" x="1570038" y="2293938"/>
          <p14:tracePt t="66948" x="1554163" y="2324100"/>
          <p14:tracePt t="66964" x="1546225" y="2378075"/>
          <p14:tracePt t="66981" x="1531938" y="2416175"/>
          <p14:tracePt t="66997" x="1516063" y="2460625"/>
          <p14:tracePt t="67014" x="1516063" y="2476500"/>
          <p14:tracePt t="67030" x="1516063" y="2492375"/>
          <p14:tracePt t="67047" x="1516063" y="2506663"/>
          <p14:tracePt t="67064" x="1516063" y="2536825"/>
          <p14:tracePt t="67080" x="1501775" y="2574925"/>
          <p14:tracePt t="67097" x="1501775" y="2613025"/>
          <p14:tracePt t="67113" x="1485900" y="2636838"/>
          <p14:tracePt t="67129" x="1477963" y="2713038"/>
          <p14:tracePt t="67149" x="1470025" y="2765425"/>
          <p14:tracePt t="67164" x="1447800" y="2865438"/>
          <p14:tracePt t="67181" x="1447800" y="2949575"/>
          <p14:tracePt t="67197" x="1439863" y="3009900"/>
          <p14:tracePt t="67214" x="1431925" y="3063875"/>
          <p14:tracePt t="67230" x="1409700" y="3108325"/>
          <p14:tracePt t="67247" x="1393825" y="3154363"/>
          <p14:tracePt t="67264" x="1363663" y="3216275"/>
          <p14:tracePt t="67280" x="1355725" y="3268663"/>
          <p14:tracePt t="67297" x="1333500" y="3330575"/>
          <p14:tracePt t="67313" x="1333500" y="3413125"/>
          <p14:tracePt t="67313" x="1333500" y="3451225"/>
          <p14:tracePt t="67332" x="1311275" y="3521075"/>
          <p14:tracePt t="67348" x="1295400" y="3589338"/>
          <p14:tracePt t="67364" x="1273175" y="3627438"/>
          <p14:tracePt t="67381" x="1273175" y="3649663"/>
          <p14:tracePt t="67397" x="1265238" y="3673475"/>
          <p14:tracePt t="67414" x="1257300" y="3679825"/>
          <p14:tracePt t="67451" x="1257300" y="3695700"/>
          <p14:tracePt t="67459" x="1241425" y="3711575"/>
          <p14:tracePt t="67467" x="1235075" y="3733800"/>
          <p14:tracePt t="67479" x="1227138" y="3763963"/>
          <p14:tracePt t="67497" x="1219200" y="3817938"/>
          <p14:tracePt t="67513" x="1203325" y="3878263"/>
          <p14:tracePt t="67513" x="1196975" y="3894138"/>
          <p14:tracePt t="67532" x="1196975" y="3924300"/>
          <p14:tracePt t="67548" x="1181100" y="3962400"/>
          <p14:tracePt t="67564" x="1173163" y="3970338"/>
          <p14:tracePt t="67579" x="1150938" y="3992563"/>
          <p14:tracePt t="67596" x="1143000" y="4000500"/>
          <p14:tracePt t="67643" x="1127125" y="4000500"/>
          <p14:tracePt t="67683" x="1104900" y="4016375"/>
          <p14:tracePt t="67691" x="1082675" y="4016375"/>
          <p14:tracePt t="67699" x="1044575" y="4016375"/>
          <p14:tracePt t="67712" x="1020763" y="4016375"/>
          <p14:tracePt t="67729" x="1012825" y="4016375"/>
          <p14:tracePt t="67746" x="990600" y="4016375"/>
          <p14:tracePt t="67795" x="974725" y="4016375"/>
          <p14:tracePt t="67803" x="952500" y="4016375"/>
          <p14:tracePt t="67812" x="930275" y="4016375"/>
          <p14:tracePt t="67830" x="892175" y="4016375"/>
          <p14:tracePt t="67846" x="876300" y="4016375"/>
          <p14:tracePt t="67863" x="868363" y="4016375"/>
          <p14:tracePt t="68910" x="876300" y="4016375"/>
          <p14:tracePt t="69171" x="884238" y="4016375"/>
          <p14:tracePt t="69179" x="892175" y="4016375"/>
          <p14:tracePt t="69187" x="898525" y="4016375"/>
          <p14:tracePt t="69196" x="906463" y="4016375"/>
          <p14:tracePt t="69212" x="922338" y="4016375"/>
          <p14:tracePt t="69229" x="936625" y="4016375"/>
          <p14:tracePt t="69267" x="960438" y="4016375"/>
          <p14:tracePt t="69275" x="974725" y="4016375"/>
          <p14:tracePt t="69283" x="982663" y="4016375"/>
          <p14:tracePt t="69294" x="1020763" y="4000500"/>
          <p14:tracePt t="69311" x="1044575" y="4000500"/>
          <p14:tracePt t="69328" x="1066800" y="4000500"/>
          <p14:tracePt t="69345" x="1096963" y="4000500"/>
          <p14:tracePt t="69361" x="1143000" y="4000500"/>
          <p14:tracePt t="69361" x="1165225" y="4000500"/>
          <p14:tracePt t="69380" x="1211263" y="4000500"/>
          <p14:tracePt t="69396" x="1265238" y="4000500"/>
          <p14:tracePt t="69412" x="1317625" y="4000500"/>
          <p14:tracePt t="69429" x="1363663" y="4000500"/>
          <p14:tracePt t="69445" x="1387475" y="4000500"/>
          <p14:tracePt t="69461" x="1401763" y="4000500"/>
          <p14:tracePt t="69478" x="1409700" y="4000500"/>
          <p14:tracePt t="69494" x="1431925" y="4000500"/>
          <p14:tracePt t="69511" x="1501775" y="4000500"/>
          <p14:tracePt t="69528" x="1608138" y="4000500"/>
          <p14:tracePt t="69528" x="1684338" y="4000500"/>
          <p14:tracePt t="69548" x="1768475" y="4000500"/>
          <p14:tracePt t="69561" x="1897063" y="4000500"/>
          <p14:tracePt t="69561" x="1943100" y="4000500"/>
          <p14:tracePt t="69580" x="1973263" y="3992563"/>
          <p14:tracePt t="69598" x="1989138" y="3984625"/>
          <p14:tracePt t="69611" x="2003425" y="3984625"/>
          <p14:tracePt t="69629" x="2027238" y="3978275"/>
          <p14:tracePt t="69645" x="2073275" y="3970338"/>
          <p14:tracePt t="69661" x="2149475" y="3962400"/>
          <p14:tracePt t="69678" x="2201863" y="3962400"/>
          <p14:tracePt t="69694" x="2247900" y="3946525"/>
          <p14:tracePt t="69711" x="2263775" y="3946525"/>
          <p14:tracePt t="69727" x="2286000" y="3946525"/>
          <p14:tracePt t="69745" x="2346325" y="3932238"/>
          <p14:tracePt t="69761" x="2438400" y="3908425"/>
          <p14:tracePt t="69778" x="2544763" y="3886200"/>
          <p14:tracePt t="69778" x="2590800" y="3870325"/>
          <p14:tracePt t="69796" x="2651125" y="3848100"/>
          <p14:tracePt t="69812" x="2705100" y="3840163"/>
          <p14:tracePt t="69828" x="2765425" y="3825875"/>
          <p14:tracePt t="69845" x="2849563" y="3825875"/>
          <p14:tracePt t="69861" x="3009900" y="3825875"/>
          <p14:tracePt t="69878" x="3200400" y="3825875"/>
          <p14:tracePt t="69894" x="3421063" y="3825875"/>
          <p14:tracePt t="69911" x="3627438" y="3825875"/>
          <p14:tracePt t="69927" x="3817938" y="3825875"/>
          <p14:tracePt t="69944" x="4000500" y="3825875"/>
          <p14:tracePt t="69961" x="4098925" y="3825875"/>
          <p14:tracePt t="69977" x="4114800" y="3810000"/>
          <p14:tracePt t="69977" x="4122738" y="3810000"/>
          <p14:tracePt t="69996" x="4130675" y="3810000"/>
          <p14:tracePt t="70611" x="4130675" y="3787775"/>
          <p14:tracePt t="70619" x="4206875" y="3771900"/>
          <p14:tracePt t="70627" x="4237038" y="3771900"/>
          <p14:tracePt t="70644" x="4251325" y="3771900"/>
          <p14:tracePt t="70659" x="4259263" y="3771900"/>
          <p14:tracePt t="70803" x="4275138" y="3771900"/>
          <p14:tracePt t="70923" x="4289425" y="3771900"/>
          <p14:tracePt t="70939" x="4305300" y="3771900"/>
          <p14:tracePt t="70947" x="4327525" y="3771900"/>
          <p14:tracePt t="70959" x="4343400" y="3771900"/>
          <p14:tracePt t="70976" x="4351338" y="3771900"/>
          <p14:tracePt t="70992" x="4373563" y="3771900"/>
          <p14:tracePt t="71035" x="4411663" y="3771900"/>
          <p14:tracePt t="71043" x="4441825" y="3771900"/>
          <p14:tracePt t="71051" x="4457700" y="3771900"/>
          <p14:tracePt t="71061" x="4465638" y="3771900"/>
          <p14:tracePt t="71077" x="4473575" y="3771900"/>
          <p14:tracePt t="71099" x="4487863" y="3771900"/>
          <p14:tracePt t="71131" x="4495800" y="3771900"/>
          <p14:tracePt t="71147" x="4503738" y="3771900"/>
          <p14:tracePt t="71243" x="4511675" y="3771900"/>
          <p14:tracePt t="71827" x="4518025" y="3771900"/>
          <p14:tracePt t="71835" x="4525963" y="3771900"/>
          <p14:tracePt t="71851" x="4533900" y="3771900"/>
          <p14:tracePt t="71899" x="4541838" y="3771900"/>
          <p14:tracePt t="71915" x="4549775" y="3771900"/>
          <p14:tracePt t="71923" x="4549775" y="3763963"/>
          <p14:tracePt t="71939" x="4564063" y="3756025"/>
          <p14:tracePt t="71955" x="4579938" y="3756025"/>
          <p14:tracePt t="71963" x="4579938" y="3741738"/>
          <p14:tracePt t="71975" x="4625975" y="3741738"/>
          <p14:tracePt t="71992" x="4670425" y="3725863"/>
          <p14:tracePt t="72009" x="4702175" y="3725863"/>
          <p14:tracePt t="72009" x="4716463" y="3725863"/>
          <p14:tracePt t="72028" x="4724400" y="3725863"/>
          <p14:tracePt t="72028" x="4740275" y="3725863"/>
          <p14:tracePt t="72045" x="4762500" y="3725863"/>
          <p14:tracePt t="72060" x="4778375" y="3725863"/>
          <p14:tracePt t="72076" x="4784725" y="3725863"/>
          <p14:tracePt t="72092" x="4816475" y="3725863"/>
          <p14:tracePt t="72109" x="4876800" y="3725863"/>
          <p14:tracePt t="72126" x="4960938" y="3717925"/>
          <p14:tracePt t="72142" x="5051425" y="3717925"/>
          <p14:tracePt t="72158" x="5143500" y="3717925"/>
          <p14:tracePt t="72175" x="5203825" y="3717925"/>
          <p14:tracePt t="72192" x="5249863" y="3717925"/>
          <p14:tracePt t="72208" x="5303838" y="3717925"/>
          <p14:tracePt t="72225" x="5372100" y="3717925"/>
          <p14:tracePt t="72242" x="5448300" y="3717925"/>
          <p14:tracePt t="72242" x="5508625" y="3717925"/>
          <p14:tracePt t="72260" x="5622925" y="3717925"/>
          <p14:tracePt t="72276" x="5692775" y="3717925"/>
          <p14:tracePt t="72293" x="5715000" y="3717925"/>
          <p14:tracePt t="72309" x="5730875" y="3717925"/>
          <p14:tracePt t="72325" x="5768975" y="3717925"/>
          <p14:tracePt t="72342" x="5851525" y="3741738"/>
          <p14:tracePt t="72358" x="5935663" y="3741738"/>
          <p14:tracePt t="72375" x="5989638" y="3741738"/>
          <p14:tracePt t="72391" x="6019800" y="3741738"/>
          <p14:tracePt t="72408" x="6035675" y="3741738"/>
          <p14:tracePt t="72424" x="6042025" y="3741738"/>
          <p14:tracePt t="72441" x="6073775" y="3756025"/>
          <p14:tracePt t="72459" x="6096000" y="3756025"/>
          <p14:tracePt t="72476" x="6126163" y="3756025"/>
          <p14:tracePt t="72492" x="6156325" y="3763963"/>
          <p14:tracePt t="72509" x="6149975" y="3763963"/>
          <p14:tracePt t="72939" x="6142038" y="3763963"/>
          <p14:tracePt t="73243" x="6134100" y="3763963"/>
          <p14:tracePt t="73883" x="6126163" y="3763963"/>
          <p14:tracePt t="74091" x="6118225" y="3756025"/>
          <p14:tracePt t="74235" x="6111875" y="3756025"/>
          <p14:tracePt t="74355" x="6111875" y="3749675"/>
          <p14:tracePt t="74363" x="6103938" y="3749675"/>
          <p14:tracePt t="74404" x="6096000" y="3741738"/>
          <p14:tracePt t="77066" x="6088063" y="3741738"/>
          <p14:tracePt t="77907" x="6073775" y="3741738"/>
          <p14:tracePt t="77979" x="6065838" y="3741738"/>
          <p14:tracePt t="78003" x="6057900" y="3733800"/>
          <p14:tracePt t="78123" x="6049963" y="3733800"/>
          <p14:tracePt t="78683" x="6042025" y="3733800"/>
          <p14:tracePt t="78707" x="6035675" y="3733800"/>
          <p14:tracePt t="78715" x="6019800" y="3733800"/>
          <p14:tracePt t="78731" x="6003925" y="3733800"/>
          <p14:tracePt t="78739" x="5989638" y="3733800"/>
          <p14:tracePt t="78751" x="5965825" y="3733800"/>
          <p14:tracePt t="78769" x="5943600" y="3733800"/>
          <p14:tracePt t="78785" x="5927725" y="3733800"/>
          <p14:tracePt t="78827" x="5921375" y="3733800"/>
          <p14:tracePt t="78891" x="5913438" y="3733800"/>
          <p14:tracePt t="78899" x="5897563" y="3733800"/>
          <p14:tracePt t="78907" x="5889625" y="3733800"/>
          <p14:tracePt t="78917" x="5851525" y="3749675"/>
          <p14:tracePt t="78935" x="5821363" y="3756025"/>
          <p14:tracePt t="78951" x="5807075" y="3763963"/>
          <p14:tracePt t="78968" x="5791200" y="3763963"/>
          <p14:tracePt t="79003" x="5783263" y="3763963"/>
          <p14:tracePt t="79019" x="5775325" y="3763963"/>
          <p14:tracePt t="79027" x="5768975" y="3779838"/>
          <p14:tracePt t="79036" x="5745163" y="3779838"/>
          <p14:tracePt t="79052" x="5730875" y="3779838"/>
          <p14:tracePt t="79069" x="5715000" y="3787775"/>
          <p14:tracePt t="79085" x="5692775" y="3794125"/>
          <p14:tracePt t="79102" x="5661025" y="3794125"/>
          <p14:tracePt t="79118" x="5616575" y="3810000"/>
          <p14:tracePt t="79135" x="5562600" y="3817938"/>
          <p14:tracePt t="79152" x="5516563" y="3825875"/>
          <p14:tracePt t="79168" x="5494338" y="3825875"/>
          <p14:tracePt t="79185" x="5486400" y="3825875"/>
          <p14:tracePt t="79201" x="5470525" y="3825875"/>
          <p14:tracePt t="79217" x="5402263" y="3825875"/>
          <p14:tracePt t="79236" x="5318125" y="3832225"/>
          <p14:tracePt t="79252" x="5257800" y="3848100"/>
          <p14:tracePt t="79269" x="5181600" y="3856038"/>
          <p14:tracePt t="79285" x="5151438" y="3870325"/>
          <p14:tracePt t="79301" x="5121275" y="3870325"/>
          <p14:tracePt t="79318" x="5105400" y="3870325"/>
          <p14:tracePt t="79334" x="5067300" y="3878263"/>
          <p14:tracePt t="79351" x="4960938" y="3886200"/>
          <p14:tracePt t="79368" x="4784725" y="3908425"/>
          <p14:tracePt t="79384" x="4602163" y="3946525"/>
          <p14:tracePt t="79401" x="4487863" y="3970338"/>
          <p14:tracePt t="79418" x="4411663" y="4000500"/>
          <p14:tracePt t="79436" x="4397375" y="4000500"/>
          <p14:tracePt t="79449" x="4359275" y="4000500"/>
          <p14:tracePt t="79449" x="4327525" y="4000500"/>
          <p14:tracePt t="79467" x="4267200" y="4000500"/>
          <p14:tracePt t="79484" x="4183063" y="4000500"/>
          <p14:tracePt t="79501" x="4068763" y="4000500"/>
          <p14:tracePt t="79518" x="3940175" y="4000500"/>
          <p14:tracePt t="79534" x="3825875" y="4000500"/>
          <p14:tracePt t="79551" x="3711575" y="4000500"/>
          <p14:tracePt t="79569" x="3649663" y="4000500"/>
          <p14:tracePt t="79584" x="3573463" y="4000500"/>
          <p14:tracePt t="79584" x="3527425" y="4000500"/>
          <p14:tracePt t="79605" x="3459163" y="4000500"/>
          <p14:tracePt t="79617" x="3306763" y="4000500"/>
          <p14:tracePt t="79617" x="3216275" y="4000500"/>
          <p14:tracePt t="79636" x="3040063" y="4000500"/>
          <p14:tracePt t="79652" x="2903538" y="4000500"/>
          <p14:tracePt t="79668" x="2797175" y="4000500"/>
          <p14:tracePt t="79685" x="2735263" y="4000500"/>
          <p14:tracePt t="79701" x="2659063" y="4000500"/>
          <p14:tracePt t="79717" x="2568575" y="4000500"/>
          <p14:tracePt t="79734" x="2430463" y="4000500"/>
          <p14:tracePt t="79751" x="2408238" y="4000500"/>
          <p14:tracePt t="79767" x="2209800" y="4000500"/>
          <p14:tracePt t="79783" x="2003425" y="4000500"/>
          <p14:tracePt t="79801" x="1836738" y="4046538"/>
          <p14:tracePt t="79817" x="1760538" y="4054475"/>
          <p14:tracePt t="79817" x="1744663" y="4054475"/>
          <p14:tracePt t="79836" x="1698625" y="4054475"/>
          <p14:tracePt t="79852" x="1660525" y="4054475"/>
          <p14:tracePt t="79868" x="1646238" y="4054475"/>
          <p14:tracePt t="79885" x="1630363" y="4054475"/>
          <p14:tracePt t="79900" x="1584325" y="4068763"/>
          <p14:tracePt t="79917" x="1539875" y="4068763"/>
          <p14:tracePt t="79934" x="1485900" y="4068763"/>
          <p14:tracePt t="79950" x="1455738" y="4076700"/>
          <p14:tracePt t="79967" x="1439863" y="4076700"/>
          <p14:tracePt t="79983" x="1417638" y="4084638"/>
          <p14:tracePt t="80000" x="1401763" y="4084638"/>
          <p14:tracePt t="80017" x="1355725" y="4106863"/>
          <p14:tracePt t="80017" x="1317625" y="4106863"/>
          <p14:tracePt t="80036" x="1257300" y="4106863"/>
          <p14:tracePt t="80036" x="1196975" y="4130675"/>
          <p14:tracePt t="80052" x="1066800" y="4144963"/>
          <p14:tracePt t="80069" x="1006475" y="4152900"/>
          <p14:tracePt t="80085" x="968375" y="4152900"/>
          <p14:tracePt t="80101" x="930275" y="4152900"/>
          <p14:tracePt t="80117" x="930275" y="4168775"/>
          <p14:tracePt t="80133" x="914400" y="4168775"/>
          <p14:tracePt t="80187" x="898525" y="4168775"/>
          <p14:tracePt t="80195" x="884238" y="4183063"/>
          <p14:tracePt t="80203" x="860425" y="4183063"/>
          <p14:tracePt t="80216" x="830263" y="4191000"/>
          <p14:tracePt t="80234" x="822325" y="4198938"/>
          <p14:tracePt t="80250" x="822325" y="4206875"/>
          <p14:tracePt t="80371" x="822325" y="4221163"/>
          <p14:tracePt t="80379" x="846138" y="4221163"/>
          <p14:tracePt t="80387" x="860425" y="4221163"/>
          <p14:tracePt t="80399" x="884238" y="4221163"/>
          <p14:tracePt t="80417" x="914400" y="4221163"/>
          <p14:tracePt t="80433" x="960438" y="4221163"/>
          <p14:tracePt t="80433" x="982663" y="4221163"/>
          <p14:tracePt t="80451" x="1028700" y="4221163"/>
          <p14:tracePt t="80468" x="1074738" y="4221163"/>
          <p14:tracePt t="80484" x="1135063" y="4221163"/>
          <p14:tracePt t="80501" x="1158875" y="4221163"/>
          <p14:tracePt t="80517" x="1211263" y="4221163"/>
          <p14:tracePt t="80533" x="1265238" y="4221163"/>
          <p14:tracePt t="80550" x="1363663" y="4221163"/>
          <p14:tracePt t="80569" x="1485900" y="4229100"/>
          <p14:tracePt t="80583" x="1668463" y="4237038"/>
          <p14:tracePt t="80604" x="1730375" y="4237038"/>
          <p14:tracePt t="80616" x="1782763" y="4237038"/>
          <p14:tracePt t="80633" x="1790700" y="4237038"/>
          <p14:tracePt t="80649" x="1806575" y="4244975"/>
          <p14:tracePt t="80666" x="1820863" y="4244975"/>
          <p14:tracePt t="80700" x="1858963" y="4244975"/>
          <p14:tracePt t="80707" x="1905000" y="4259263"/>
          <p14:tracePt t="80716" x="2019300" y="4259263"/>
          <p14:tracePt t="80734" x="2125663" y="4289425"/>
          <p14:tracePt t="80750" x="2155825" y="4289425"/>
          <p14:tracePt t="80766" x="2163763" y="4289425"/>
          <p14:tracePt t="80795" x="2163763" y="4297363"/>
          <p14:tracePt t="81283" x="2149475" y="4297363"/>
          <p14:tracePt t="81315" x="2141538" y="4297363"/>
          <p14:tracePt t="81332" x="2149475" y="4297363"/>
          <p14:tracePt t="81371" x="2141538" y="4297363"/>
          <p14:tracePt t="81587" x="2155825" y="4297363"/>
          <p14:tracePt t="81723" x="2171700" y="4297363"/>
          <p14:tracePt t="81732" x="2187575" y="4297363"/>
          <p14:tracePt t="81739" x="2209800" y="4297363"/>
          <p14:tracePt t="81749" x="2286000" y="4297363"/>
          <p14:tracePt t="81766" x="2378075" y="4297363"/>
          <p14:tracePt t="81782" x="2498725" y="4305300"/>
          <p14:tracePt t="81798" x="2689225" y="4305300"/>
          <p14:tracePt t="81816" x="2873375" y="4321175"/>
          <p14:tracePt t="81832" x="3055938" y="4327525"/>
          <p14:tracePt t="81847" x="3298825" y="4351338"/>
          <p14:tracePt t="81865" x="3513138" y="4351338"/>
          <p14:tracePt t="81865" x="3673475" y="4359275"/>
          <p14:tracePt t="81885" x="3992563" y="4359275"/>
          <p14:tracePt t="81901" x="4175125" y="4359275"/>
          <p14:tracePt t="81916" x="4365625" y="4411663"/>
          <p14:tracePt t="81932" x="4525963" y="4397375"/>
          <p14:tracePt t="81949" x="4618038" y="4397375"/>
          <p14:tracePt t="81965" x="4656138" y="4397375"/>
          <p14:tracePt t="81982" x="4708525" y="4397375"/>
          <p14:tracePt t="81998" x="4854575" y="4397375"/>
          <p14:tracePt t="82015" x="5021263" y="4397375"/>
          <p14:tracePt t="82032" x="5211763" y="4397375"/>
          <p14:tracePt t="82048" x="5364163" y="4397375"/>
          <p14:tracePt t="82048" x="5426075" y="4389438"/>
          <p14:tracePt t="82068" x="5470525" y="4389438"/>
          <p14:tracePt t="82081" x="5532438" y="4373563"/>
          <p14:tracePt t="82081" x="5554663" y="4365625"/>
          <p14:tracePt t="82100" x="5562600" y="4365625"/>
          <p14:tracePt t="82115" x="5608638" y="4365625"/>
          <p14:tracePt t="82132" x="5722938" y="4351338"/>
          <p14:tracePt t="82149" x="5883275" y="4313238"/>
          <p14:tracePt t="82165" x="6019800" y="4289425"/>
          <p14:tracePt t="82181" x="6073775" y="4283075"/>
          <p14:tracePt t="82198" x="6103938" y="4283075"/>
          <p14:tracePt t="82215" x="6118225" y="4283075"/>
          <p14:tracePt t="82231" x="6156325" y="4283075"/>
          <p14:tracePt t="82248" x="6256338" y="4283075"/>
          <p14:tracePt t="82265" x="6423025" y="4283075"/>
          <p14:tracePt t="82265" x="6537325" y="4283075"/>
          <p14:tracePt t="82284" x="6607175" y="4283075"/>
          <p14:tracePt t="82297" x="6797675" y="4237038"/>
          <p14:tracePt t="82316" x="6827838" y="4229100"/>
          <p14:tracePt t="82333" x="6842125" y="4229100"/>
          <p14:tracePt t="82364" x="6858000" y="4229100"/>
          <p14:tracePt t="82371" x="6865938" y="4229100"/>
          <p14:tracePt t="82387" x="6873875" y="4229100"/>
          <p14:tracePt t="82403" x="6865938" y="4229100"/>
          <p14:tracePt t="82443" x="6835775" y="4229100"/>
          <p14:tracePt t="82451" x="6819900" y="4229100"/>
          <p14:tracePt t="82464" x="6797675" y="4229100"/>
          <p14:tracePt t="82481" x="6789738" y="4229100"/>
          <p14:tracePt t="82499" x="6759575" y="4229100"/>
          <p14:tracePt t="82515" x="6667500" y="4237038"/>
          <p14:tracePt t="82533" x="6469063" y="4251325"/>
          <p14:tracePt t="82548" x="6188075" y="4251325"/>
          <p14:tracePt t="82568" x="5745163" y="4267200"/>
          <p14:tracePt t="82581" x="5440363" y="4297363"/>
          <p14:tracePt t="82598" x="5265738" y="4335463"/>
          <p14:tracePt t="82616" x="5089525" y="4365625"/>
          <p14:tracePt t="82631" x="4884738" y="4373563"/>
          <p14:tracePt t="82648" x="4656138" y="4397375"/>
          <p14:tracePt t="82664" x="4427538" y="4441825"/>
          <p14:tracePt t="82681" x="4160838" y="4503738"/>
          <p14:tracePt t="82698" x="3870325" y="4602163"/>
          <p14:tracePt t="82698" x="3763963" y="4625975"/>
          <p14:tracePt t="82716" x="3619500" y="4656138"/>
          <p14:tracePt t="82732" x="3444875" y="4678363"/>
          <p14:tracePt t="82748" x="3298825" y="4708525"/>
          <p14:tracePt t="82765" x="3154363" y="4708525"/>
          <p14:tracePt t="82781" x="3101975" y="4694238"/>
          <p14:tracePt t="82798" x="3009900" y="4694238"/>
          <p14:tracePt t="82815" x="2933700" y="4694238"/>
          <p14:tracePt t="82831" x="2857500" y="4694238"/>
          <p14:tracePt t="82847" x="2765425" y="4686300"/>
          <p14:tracePt t="82864" x="2713038" y="4686300"/>
          <p14:tracePt t="82881" x="2659063" y="4686300"/>
          <p14:tracePt t="82897" x="2628900" y="4694238"/>
          <p14:tracePt t="82897" x="2606675" y="4694238"/>
          <p14:tracePt t="82916" x="2536825" y="4702175"/>
          <p14:tracePt t="82932" x="2492375" y="4702175"/>
          <p14:tracePt t="82948" x="2430463" y="4702175"/>
          <p14:tracePt t="82965" x="2324100" y="4716463"/>
          <p14:tracePt t="82981" x="2187575" y="4716463"/>
          <p14:tracePt t="82997" x="2065338" y="4740275"/>
          <p14:tracePt t="83014" x="2003425" y="4740275"/>
          <p14:tracePt t="83031" x="1989138" y="4746625"/>
          <p14:tracePt t="83046" x="1943100" y="4762500"/>
          <p14:tracePt t="83090" x="1905000" y="4746625"/>
          <p14:tracePt t="83098" x="1897063" y="4746625"/>
          <p14:tracePt t="83107" x="1889125" y="4740275"/>
          <p14:tracePt t="83116" x="1782763" y="4740275"/>
          <p14:tracePt t="83132" x="1676400" y="4740275"/>
          <p14:tracePt t="83149" x="1630363" y="4746625"/>
          <p14:tracePt t="83165" x="1616075" y="4746625"/>
          <p14:tracePt t="83182" x="1592263" y="4746625"/>
          <p14:tracePt t="83196" x="1539875" y="4746625"/>
          <p14:tracePt t="83213" x="1485900" y="4746625"/>
          <p14:tracePt t="83230" x="1455738" y="4746625"/>
          <p14:tracePt t="83246" x="1431925" y="4746625"/>
          <p14:tracePt t="83330" x="1393825" y="4754563"/>
          <p14:tracePt t="83339" x="1363663" y="4754563"/>
          <p14:tracePt t="83347" x="1333500" y="4746625"/>
          <p14:tracePt t="83364" x="1317625" y="4746625"/>
          <p14:tracePt t="83387" x="1303338" y="4746625"/>
          <p14:tracePt t="83397" x="1249363" y="4746625"/>
          <p14:tracePt t="83413" x="1235075" y="4746625"/>
          <p14:tracePt t="83429" x="1203325" y="4732338"/>
          <p14:tracePt t="83446" x="1165225" y="4724400"/>
          <p14:tracePt t="83464" x="1135063" y="4716463"/>
          <p14:tracePt t="83480" x="1120775" y="4708525"/>
          <p14:tracePt t="83497" x="1096963" y="4702175"/>
          <p14:tracePt t="83514" x="1082675" y="4702175"/>
          <p14:tracePt t="83514" x="1074738" y="4702175"/>
          <p14:tracePt t="83532" x="1044575" y="4694238"/>
          <p14:tracePt t="83548" x="1012825" y="4694238"/>
          <p14:tracePt t="83571" x="990600" y="4678363"/>
          <p14:tracePt t="83581" x="936625" y="4678363"/>
          <p14:tracePt t="83599" x="822325" y="4670425"/>
          <p14:tracePt t="83614" x="784225" y="4670425"/>
          <p14:tracePt t="83629" x="777875" y="4670425"/>
          <p14:tracePt t="83645" x="777875" y="4664075"/>
          <p14:tracePt t="83662" x="769938" y="4656138"/>
          <p14:tracePt t="83699" x="762000" y="4656138"/>
          <p14:tracePt t="83707" x="746125" y="4656138"/>
          <p14:tracePt t="83716" x="715963" y="4656138"/>
          <p14:tracePt t="83729" x="739775" y="4656138"/>
          <p14:tracePt t="83891" x="762000" y="4656138"/>
          <p14:tracePt t="83899" x="800100" y="4656138"/>
          <p14:tracePt t="83912" x="846138" y="4656138"/>
          <p14:tracePt t="83912" x="906463" y="4648200"/>
          <p14:tracePt t="83932" x="960438" y="4625975"/>
          <p14:tracePt t="83948" x="990600" y="4625975"/>
          <p14:tracePt t="83964" x="1006475" y="4625975"/>
          <p14:tracePt t="83987" x="1020763" y="4625975"/>
          <p14:tracePt t="84003" x="1050925" y="4625975"/>
          <p14:tracePt t="84013" x="1143000" y="4625975"/>
          <p14:tracePt t="84030" x="1257300" y="4625975"/>
          <p14:tracePt t="84046" x="1355725" y="4625975"/>
          <p14:tracePt t="84064" x="1439863" y="4625975"/>
          <p14:tracePt t="84079" x="1447800" y="4625975"/>
          <p14:tracePt t="84096" x="1463675" y="4625975"/>
          <p14:tracePt t="84147" x="1477963" y="4625975"/>
          <p14:tracePt t="84155" x="1516063" y="4618038"/>
          <p14:tracePt t="84164" x="1584325" y="4618038"/>
          <p14:tracePt t="84180" x="1630363" y="4610100"/>
          <p14:tracePt t="84197" x="1638300" y="4610100"/>
          <p14:tracePt t="86854" x="1646238" y="4610100"/>
          <p14:tracePt t="87027" x="1654175" y="4610100"/>
          <p14:tracePt t="87035" x="1660525" y="4610100"/>
          <p14:tracePt t="87044" x="1668463" y="4610100"/>
          <p14:tracePt t="87060" x="1676400" y="4610100"/>
          <p14:tracePt t="87077" x="1706563" y="4610100"/>
          <p14:tracePt t="87093" x="1752600" y="4602163"/>
          <p14:tracePt t="87110" x="1806575" y="4602163"/>
          <p14:tracePt t="87126" x="1851025" y="4602163"/>
          <p14:tracePt t="87144" x="1882775" y="4602163"/>
          <p14:tracePt t="87160" x="1897063" y="4602163"/>
          <p14:tracePt t="87179" x="1927225" y="4602163"/>
          <p14:tracePt t="87235" x="1951038" y="4602163"/>
          <p14:tracePt t="87244" x="1989138" y="4602163"/>
          <p14:tracePt t="87251" x="2049463" y="4602163"/>
          <p14:tracePt t="87260" x="2125663" y="4602163"/>
          <p14:tracePt t="87277" x="2163763" y="4602163"/>
          <p14:tracePt t="87294" x="2193925" y="4602163"/>
          <p14:tracePt t="87310" x="2209800" y="4602163"/>
          <p14:tracePt t="87326" x="2239963" y="4602163"/>
          <p14:tracePt t="87343" x="2263775" y="4602163"/>
          <p14:tracePt t="87359" x="2270125" y="4602163"/>
          <p14:tracePt t="87376" x="2301875" y="4602163"/>
          <p14:tracePt t="87393" x="2332038" y="4602163"/>
          <p14:tracePt t="87409" x="2346325" y="4602163"/>
          <p14:tracePt t="87426" x="2384425" y="4602163"/>
          <p14:tracePt t="87467" x="2392363" y="4594225"/>
          <p14:tracePt t="87483" x="2400300" y="4594225"/>
          <p14:tracePt t="87492" x="2408238" y="4594225"/>
          <p14:tracePt t="87499" x="2416175" y="4594225"/>
          <p14:tracePt t="87515" x="2422525" y="4587875"/>
          <p14:tracePt t="91939" x="2430463" y="4587875"/>
          <p14:tracePt t="92587" x="2438400" y="4587875"/>
          <p14:tracePt t="92611" x="2446338" y="4587875"/>
          <p14:tracePt t="92619" x="2454275" y="4587875"/>
          <p14:tracePt t="92635" x="2460625" y="4587875"/>
          <p14:tracePt t="92643" x="2476500" y="4587875"/>
          <p14:tracePt t="92654" x="2492375" y="4587875"/>
          <p14:tracePt t="92669" x="2530475" y="4587875"/>
          <p14:tracePt t="92686" x="2560638" y="4587875"/>
          <p14:tracePt t="92703" x="2598738" y="4587875"/>
          <p14:tracePt t="92720" x="2628900" y="4587875"/>
          <p14:tracePt t="92736" x="2667000" y="4587875"/>
          <p14:tracePt t="92753" x="2781300" y="4587875"/>
          <p14:tracePt t="92772" x="2849563" y="4587875"/>
          <p14:tracePt t="92788" x="2955925" y="4587875"/>
          <p14:tracePt t="92805" x="3070225" y="4587875"/>
          <p14:tracePt t="92821" x="3192463" y="4564063"/>
          <p14:tracePt t="92838" x="3284538" y="4564063"/>
          <p14:tracePt t="92854" x="3382963" y="4541838"/>
          <p14:tracePt t="92870" x="3444875" y="4541838"/>
          <p14:tracePt t="92888" x="3505200" y="4541838"/>
          <p14:tracePt t="92904" x="3581400" y="4541838"/>
          <p14:tracePt t="92920" x="3665538" y="4541838"/>
          <p14:tracePt t="92937" x="3717925" y="4541838"/>
          <p14:tracePt t="92937" x="3741738" y="4541838"/>
          <p14:tracePt t="92956" x="3763963" y="4541838"/>
          <p14:tracePt t="92971" x="3794125" y="4533900"/>
          <p14:tracePt t="92988" x="3863975" y="4525963"/>
          <p14:tracePt t="93004" x="3908425" y="4525963"/>
          <p14:tracePt t="93021" x="3916363" y="4518025"/>
          <p14:tracePt t="93051" x="3908425" y="4518025"/>
          <p14:tracePt t="93483" x="3902075" y="4518025"/>
          <p14:tracePt t="93507" x="3894138" y="4518025"/>
          <p14:tracePt t="93923" x="3886200" y="4518025"/>
          <p14:tracePt t="94883" x="3894138" y="4525963"/>
          <p14:tracePt t="95155" x="3908425" y="4525963"/>
          <p14:tracePt t="95163" x="3924300" y="4525963"/>
          <p14:tracePt t="95172" x="3946525" y="4525963"/>
          <p14:tracePt t="95184" x="3978275" y="4525963"/>
          <p14:tracePt t="95200" x="4000500" y="4525963"/>
          <p14:tracePt t="95217" x="4022725" y="4525963"/>
          <p14:tracePt t="95234" x="4092575" y="4525963"/>
          <p14:tracePt t="95252" x="4206875" y="4525963"/>
          <p14:tracePt t="95269" x="4359275" y="4525963"/>
          <p14:tracePt t="95286" x="4495800" y="4525963"/>
          <p14:tracePt t="95301" x="4670425" y="4525963"/>
          <p14:tracePt t="95318" x="4830763" y="4525963"/>
          <p14:tracePt t="95335" x="4922838" y="4525963"/>
          <p14:tracePt t="95351" x="4960938" y="4525963"/>
          <p14:tracePt t="95368" x="4991100" y="4525963"/>
          <p14:tracePt t="95385" x="5051425" y="4525963"/>
          <p14:tracePt t="95401" x="5165725" y="4525963"/>
          <p14:tracePt t="95401" x="5235575" y="4525963"/>
          <p14:tracePt t="95420" x="5318125" y="4525963"/>
          <p14:tracePt t="95420" x="5387975" y="4525963"/>
          <p14:tracePt t="95435" x="5516563" y="4525963"/>
          <p14:tracePt t="95452" x="5630863" y="4525963"/>
          <p14:tracePt t="95469" x="5684838" y="4525963"/>
          <p14:tracePt t="95485" x="5715000" y="4525963"/>
          <p14:tracePt t="95501" x="5722938" y="4525963"/>
          <p14:tracePt t="95523" x="5745163" y="4525963"/>
          <p14:tracePt t="95534" x="5845175" y="4525963"/>
          <p14:tracePt t="95551" x="6011863" y="4525963"/>
          <p14:tracePt t="95568" x="6142038" y="4525963"/>
          <p14:tracePt t="95585" x="6232525" y="4525963"/>
          <p14:tracePt t="95585" x="6248400" y="4525963"/>
          <p14:tracePt t="95604" x="6256338" y="4525963"/>
          <p14:tracePt t="95618" x="6270625" y="4525963"/>
          <p14:tracePt t="95635" x="6286500" y="4525963"/>
          <p14:tracePt t="95650" x="6340475" y="4525963"/>
          <p14:tracePt t="95668" x="6416675" y="4525963"/>
          <p14:tracePt t="95685" x="6499225" y="4525963"/>
          <p14:tracePt t="95701" x="6561138" y="4525963"/>
          <p14:tracePt t="95718" x="6629400" y="4525963"/>
          <p14:tracePt t="95734" x="6683375" y="4525963"/>
          <p14:tracePt t="95751" x="6759575" y="4525963"/>
          <p14:tracePt t="95767" x="6880225" y="4525963"/>
          <p14:tracePt t="95784" x="7032625" y="4525963"/>
          <p14:tracePt t="95801" x="7146925" y="4525963"/>
          <p14:tracePt t="95818" x="7231063" y="4525963"/>
          <p14:tracePt t="95818" x="7269163" y="4525963"/>
          <p14:tracePt t="95836" x="7353300" y="4525963"/>
          <p14:tracePt t="95852" x="7421563" y="4525963"/>
          <p14:tracePt t="95868" x="7521575" y="4525963"/>
          <p14:tracePt t="95885" x="7620000" y="4525963"/>
          <p14:tracePt t="95901" x="7712075" y="4525963"/>
          <p14:tracePt t="95917" x="7742238" y="4525963"/>
          <p14:tracePt t="95934" x="7750175" y="4525963"/>
          <p14:tracePt t="95950" x="7742238" y="4525963"/>
          <p14:tracePt t="96546" x="7734300" y="4525963"/>
          <p14:tracePt t="96562" x="7726363" y="4525963"/>
          <p14:tracePt t="96571" x="7712075" y="4525963"/>
          <p14:tracePt t="96586" x="7704138" y="4525963"/>
          <p14:tracePt t="96619" x="7688263" y="4525963"/>
          <p14:tracePt t="96667" x="7673975" y="4525963"/>
          <p14:tracePt t="96683" x="7658100" y="4525963"/>
          <p14:tracePt t="96691" x="7650163" y="4533900"/>
          <p14:tracePt t="96701" x="7627938" y="4533900"/>
          <p14:tracePt t="96717" x="7612063" y="4541838"/>
          <p14:tracePt t="96733" x="7604125" y="4541838"/>
          <p14:tracePt t="96763" x="7597775" y="4541838"/>
          <p14:tracePt t="96787" x="7589838" y="4541838"/>
          <p14:tracePt t="96811" x="7581900" y="4541838"/>
          <p14:tracePt t="96819" x="7573963" y="4541838"/>
          <p14:tracePt t="96835" x="7566025" y="4541838"/>
          <p14:tracePt t="96849" x="7559675" y="4541838"/>
          <p14:tracePt t="96868" x="7543800" y="4541838"/>
          <p14:tracePt t="96884" x="7527925" y="4541838"/>
          <p14:tracePt t="96900" x="7497763" y="4541838"/>
          <p14:tracePt t="96917" x="7483475" y="4541838"/>
          <p14:tracePt t="96933" x="7467600" y="4541838"/>
          <p14:tracePt t="96949" x="7451725" y="4541838"/>
          <p14:tracePt t="96966" x="7445375" y="4541838"/>
          <p14:tracePt t="96983" x="7429500" y="4541838"/>
          <p14:tracePt t="97000" x="7413625" y="4541838"/>
          <p14:tracePt t="97035" x="7407275" y="4541838"/>
          <p14:tracePt t="97051" x="7399338" y="4541838"/>
          <p14:tracePt t="97059" x="7391400" y="4541838"/>
          <p14:tracePt t="97067" x="7375525" y="4541838"/>
          <p14:tracePt t="97084" x="7353300" y="4541838"/>
          <p14:tracePt t="97100" x="7345363" y="4541838"/>
          <p14:tracePt t="97116" x="7331075" y="4541838"/>
          <p14:tracePt t="97147" x="7315200" y="4541838"/>
          <p14:tracePt t="97164" x="7307263" y="4541838"/>
          <p14:tracePt t="97171" x="7299325" y="4541838"/>
          <p14:tracePt t="97183" x="7277100" y="4549775"/>
          <p14:tracePt t="97199" x="7231063" y="4556125"/>
          <p14:tracePt t="97217" x="7223125" y="4556125"/>
          <p14:tracePt t="97232" x="7208838" y="4556125"/>
          <p14:tracePt t="97249" x="7192963" y="4556125"/>
          <p14:tracePt t="97266" x="7178675" y="4556125"/>
          <p14:tracePt t="97291" x="7162800" y="4564063"/>
          <p14:tracePt t="97300" x="7124700" y="4564063"/>
          <p14:tracePt t="97317" x="7078663" y="4572000"/>
          <p14:tracePt t="97334" x="7048500" y="4572000"/>
          <p14:tracePt t="97349" x="7026275" y="4572000"/>
          <p14:tracePt t="97365" x="7018338" y="4572000"/>
          <p14:tracePt t="97383" x="7002463" y="4572000"/>
          <p14:tracePt t="97399" x="6972300" y="4572000"/>
          <p14:tracePt t="97416" x="6934200" y="4572000"/>
          <p14:tracePt t="97432" x="6865938" y="4572000"/>
          <p14:tracePt t="97449" x="6765925" y="4572000"/>
          <p14:tracePt t="97449" x="6727825" y="4572000"/>
          <p14:tracePt t="97468" x="6697663" y="4572000"/>
          <p14:tracePt t="97484" x="6683375" y="4572000"/>
          <p14:tracePt t="97498" x="6667500" y="4587875"/>
          <p14:tracePt t="97516" x="6651625" y="4587875"/>
          <p14:tracePt t="97534" x="6569075" y="4587875"/>
          <p14:tracePt t="97549" x="6454775" y="4594225"/>
          <p14:tracePt t="97566" x="6324600" y="4594225"/>
          <p14:tracePt t="97584" x="6248400" y="4610100"/>
          <p14:tracePt t="97599" x="6218238" y="4610100"/>
          <p14:tracePt t="97617" x="6202363" y="4610100"/>
          <p14:tracePt t="97632" x="6194425" y="4618038"/>
          <p14:tracePt t="97649" x="6164263" y="4625975"/>
          <p14:tracePt t="97666" x="6134100" y="4625975"/>
          <p14:tracePt t="97666" x="6111875" y="4625975"/>
          <p14:tracePt t="97684" x="6065838" y="4625975"/>
          <p14:tracePt t="97700" x="6027738" y="4625975"/>
          <p14:tracePt t="97716" x="5989638" y="4625975"/>
          <p14:tracePt t="97733" x="5973763" y="4625975"/>
          <p14:tracePt t="97749" x="5965825" y="4625975"/>
          <p14:tracePt t="97765" x="5951538" y="4640263"/>
          <p14:tracePt t="97782" x="5927725" y="4640263"/>
          <p14:tracePt t="97799" x="5889625" y="4640263"/>
          <p14:tracePt t="97816" x="5867400" y="4640263"/>
          <p14:tracePt t="97832" x="5829300" y="4640263"/>
          <p14:tracePt t="97849" x="5791200" y="4640263"/>
          <p14:tracePt t="97865" x="5775325" y="4640263"/>
          <p14:tracePt t="97882" x="5761038" y="4640263"/>
          <p14:tracePt t="97963" x="5745163" y="4640263"/>
          <p14:tracePt t="97971" x="5730875" y="4640263"/>
          <p14:tracePt t="97982" x="5715000" y="4640263"/>
          <p14:tracePt t="97998" x="5707063" y="4640263"/>
          <p14:tracePt t="98595" x="5699125" y="4640263"/>
          <p14:tracePt t="98603" x="5692775" y="4640263"/>
          <p14:tracePt t="98619" x="5684838" y="4640263"/>
          <p14:tracePt t="98631" x="5654675" y="4640263"/>
          <p14:tracePt t="98647" x="5608638" y="4640263"/>
          <p14:tracePt t="98664" x="5592763" y="4640263"/>
          <p14:tracePt t="98681" x="5584825" y="4640263"/>
          <p14:tracePt t="98698" x="5578475" y="4640263"/>
          <p14:tracePt t="98732" x="5570538" y="4640263"/>
          <p14:tracePt t="98739" x="5554663" y="4640263"/>
          <p14:tracePt t="98748" x="5516563" y="4640263"/>
          <p14:tracePt t="98765" x="5478463" y="4640263"/>
          <p14:tracePt t="98781" x="5456238" y="4640263"/>
          <p14:tracePt t="98798" x="5432425" y="4640263"/>
          <p14:tracePt t="98814" x="5410200" y="4640263"/>
          <p14:tracePt t="98831" x="5402263" y="4648200"/>
          <p14:tracePt t="98847" x="5394325" y="4656138"/>
          <p14:tracePt t="98923" x="5380038" y="4656138"/>
          <p14:tracePt t="98939" x="5372100" y="4656138"/>
          <p14:tracePt t="98948" x="5364163" y="4656138"/>
          <p14:tracePt t="98964" x="5356225" y="4656138"/>
          <p14:tracePt t="99218" x="5349875" y="4664075"/>
          <p14:tracePt t="99243" x="5349875" y="4678363"/>
          <p14:tracePt t="99267" x="5349875" y="4686300"/>
          <p14:tracePt t="99283" x="5349875" y="4694238"/>
          <p14:tracePt t="99291" x="5349875" y="4702175"/>
          <p14:tracePt t="99307" x="5349875" y="4708525"/>
          <p14:tracePt t="99315" x="5349875" y="4724400"/>
          <p14:tracePt t="99332" x="5349875" y="4732338"/>
          <p14:tracePt t="99355" x="5349875" y="4740275"/>
          <p14:tracePt t="99371" x="5349875" y="4746625"/>
          <p14:tracePt t="99387" x="5349875" y="4754563"/>
          <p14:tracePt t="99397" x="5349875" y="4762500"/>
          <p14:tracePt t="99413" x="5349875" y="4770438"/>
          <p14:tracePt t="99430" x="5349875" y="4778375"/>
          <p14:tracePt t="99447" x="5349875" y="4784725"/>
          <p14:tracePt t="99464" x="5349875" y="4800600"/>
          <p14:tracePt t="99483" x="5349875" y="4808538"/>
          <p14:tracePt t="99555" x="5349875" y="4816475"/>
          <p14:tracePt t="99587" x="5349875" y="4822825"/>
          <p14:tracePt t="99611" x="5349875" y="4830763"/>
          <p14:tracePt t="99635" x="5341938" y="4838700"/>
          <p14:tracePt t="99651" x="5341938" y="4846638"/>
          <p14:tracePt t="99667" x="5334000" y="4854575"/>
          <p14:tracePt t="99675" x="5326063" y="4860925"/>
          <p14:tracePt t="99699" x="5318125" y="4876800"/>
          <p14:tracePt t="99715" x="5303838" y="4884738"/>
          <p14:tracePt t="99723" x="5287963" y="4892675"/>
          <p14:tracePt t="99731" x="5257800" y="4906963"/>
          <p14:tracePt t="99748" x="5235575" y="4914900"/>
          <p14:tracePt t="99764" x="5203825" y="4922838"/>
          <p14:tracePt t="99781" x="5173663" y="4937125"/>
          <p14:tracePt t="99797" x="5159375" y="4937125"/>
          <p14:tracePt t="99813" x="5151438" y="4937125"/>
          <p14:tracePt t="99829" x="5143500" y="4937125"/>
          <p14:tracePt t="99851" x="5127625" y="4937125"/>
          <p14:tracePt t="99866" x="5121275" y="4937125"/>
          <p14:tracePt t="99879" x="5105400" y="4937125"/>
          <p14:tracePt t="99897" x="5097463" y="4937125"/>
          <p14:tracePt t="99931" x="5083175" y="4937125"/>
          <p14:tracePt t="99948" x="5037138" y="4937125"/>
          <p14:tracePt t="99955" x="5006975" y="4937125"/>
          <p14:tracePt t="99964" x="4922838" y="4937125"/>
          <p14:tracePt t="99981" x="4868863" y="4937125"/>
          <p14:tracePt t="99997" x="4792663" y="4937125"/>
          <p14:tracePt t="100013" x="4702175" y="4937125"/>
          <p14:tracePt t="100030" x="4541838" y="4937125"/>
          <p14:tracePt t="100047" x="4359275" y="4937125"/>
          <p14:tracePt t="100064" x="4244975" y="4937125"/>
          <p14:tracePt t="100080" x="4175125" y="4937125"/>
          <p14:tracePt t="100080" x="4152900" y="4937125"/>
          <p14:tracePt t="100100" x="4137025" y="4937125"/>
          <p14:tracePt t="100112" x="4060825" y="4937125"/>
          <p14:tracePt t="100112" x="4030663" y="4937125"/>
          <p14:tracePt t="100132" x="3954463" y="4937125"/>
          <p14:tracePt t="100148" x="3878263" y="4937125"/>
          <p14:tracePt t="100164" x="3771900" y="4937125"/>
          <p14:tracePt t="100180" x="3635375" y="4937125"/>
          <p14:tracePt t="100197" x="3551238" y="4937125"/>
          <p14:tracePt t="100214" x="3459163" y="4937125"/>
          <p14:tracePt t="100230" x="3398838" y="4937125"/>
          <p14:tracePt t="100246" x="3344863" y="4937125"/>
          <p14:tracePt t="100263" x="3298825" y="4937125"/>
          <p14:tracePt t="100279" x="3208338" y="4937125"/>
          <p14:tracePt t="100297" x="3094038" y="4937125"/>
          <p14:tracePt t="100313" x="2987675" y="4937125"/>
          <p14:tracePt t="100330" x="2879725" y="4937125"/>
          <p14:tracePt t="100348" x="2879725" y="4914900"/>
          <p14:tracePt t="100364" x="2849563" y="4892675"/>
          <p14:tracePt t="100381" x="2811463" y="4892675"/>
          <p14:tracePt t="100397" x="2765425" y="4892675"/>
          <p14:tracePt t="100414" x="2735263" y="4892675"/>
          <p14:tracePt t="100429" x="2727325" y="4892675"/>
          <p14:tracePt t="100446" x="2713038" y="4899025"/>
          <p14:tracePt t="100463" x="2667000" y="4899025"/>
          <p14:tracePt t="100479" x="2590800" y="4899025"/>
          <p14:tracePt t="100497" x="2476500" y="4906963"/>
          <p14:tracePt t="100513" x="2438400" y="4906963"/>
          <p14:tracePt t="100513" x="2430463" y="4906963"/>
          <p14:tracePt t="100532" x="2422525" y="4906963"/>
          <p14:tracePt t="100548" x="2422525" y="4892675"/>
          <p14:tracePt t="100564" x="2416175" y="4892675"/>
          <p14:tracePt t="100580" x="2416175" y="4899025"/>
          <p14:tracePt t="100635" x="2422525" y="4906963"/>
          <p14:tracePt t="100659" x="2430463" y="4906963"/>
          <p14:tracePt t="100667" x="2438400" y="4906963"/>
          <p14:tracePt t="100683" x="2446338" y="4922838"/>
          <p14:tracePt t="100696" x="2430463" y="4884738"/>
          <p14:tracePt t="100712" x="2430463" y="4876800"/>
          <p14:tracePt t="100731" x="2438400" y="4876800"/>
          <p14:tracePt t="100746" x="2460625" y="4876800"/>
          <p14:tracePt t="100764" x="2560638" y="4876800"/>
          <p14:tracePt t="100780" x="2682875" y="4876800"/>
          <p14:tracePt t="100797" x="2819400" y="4876800"/>
          <p14:tracePt t="100813" x="2963863" y="4876800"/>
          <p14:tracePt t="100830" x="3048000" y="4876800"/>
          <p14:tracePt t="100847" x="3124200" y="4876800"/>
          <p14:tracePt t="100862" x="3132138" y="4876800"/>
          <p14:tracePt t="100882" x="3146425" y="4868863"/>
          <p14:tracePt t="100906" x="3162300" y="4868863"/>
          <p14:tracePt t="100914" x="3192463" y="4868863"/>
          <p14:tracePt t="100928" x="3276600" y="4868863"/>
          <p14:tracePt t="100946" x="3368675" y="4868863"/>
          <p14:tracePt t="100946" x="3429000" y="4868863"/>
          <p14:tracePt t="100964" x="3459163" y="4868863"/>
          <p14:tracePt t="100980" x="3489325" y="4868863"/>
          <p14:tracePt t="100997" x="3505200" y="4868863"/>
          <p14:tracePt t="101013" x="3573463" y="4868863"/>
          <p14:tracePt t="101029" x="3641725" y="4860925"/>
          <p14:tracePt t="101046" x="3733800" y="4860925"/>
          <p14:tracePt t="101062" x="3779838" y="4860925"/>
          <p14:tracePt t="101079" x="3794125" y="4860925"/>
          <p14:tracePt t="101115" x="3810000" y="4860925"/>
          <p14:tracePt t="101139" x="3817938" y="4860925"/>
          <p14:tracePt t="101147" x="3832225" y="4860925"/>
          <p14:tracePt t="101161" x="3886200" y="4860925"/>
          <p14:tracePt t="101180" x="3908425" y="4860925"/>
          <p14:tracePt t="101196" x="3908425" y="4854575"/>
          <p14:tracePt t="101243" x="3916363" y="4854575"/>
          <p14:tracePt t="101251" x="3924300" y="4854575"/>
          <p14:tracePt t="101467" x="3932238" y="4854575"/>
          <p14:tracePt t="101475" x="3940175" y="4854575"/>
          <p14:tracePt t="101483" x="3946525" y="4854575"/>
          <p14:tracePt t="101495" x="3970338" y="4854575"/>
          <p14:tracePt t="101512" x="3992563" y="4854575"/>
          <p14:tracePt t="101529" x="4038600" y="4854575"/>
          <p14:tracePt t="101545" x="4068763" y="4854575"/>
          <p14:tracePt t="101562" x="4092575" y="4854575"/>
          <p14:tracePt t="101562" x="4098925" y="4854575"/>
          <p14:tracePt t="101580" x="4114800" y="4854575"/>
          <p14:tracePt t="101619" x="4130675" y="4854575"/>
          <p14:tracePt t="101630" x="4152900" y="4854575"/>
          <p14:tracePt t="101634" x="4191000" y="4854575"/>
          <p14:tracePt t="101645" x="4289425" y="4854575"/>
          <p14:tracePt t="101660" x="4359275" y="4854575"/>
          <p14:tracePt t="101678" x="4427538" y="4854575"/>
          <p14:tracePt t="101695" x="4449763" y="4860925"/>
          <p14:tracePt t="101711" x="4487863" y="4860925"/>
          <p14:tracePt t="101729" x="4533900" y="4868863"/>
          <p14:tracePt t="101745" x="4587875" y="4868863"/>
          <p14:tracePt t="101761" x="4694238" y="4868863"/>
          <p14:tracePt t="101761" x="4740275" y="4868863"/>
          <p14:tracePt t="101780" x="4746625" y="4876800"/>
          <p14:tracePt t="101803" x="4800600" y="4906963"/>
          <p14:tracePt t="101812" x="4854575" y="4906963"/>
          <p14:tracePt t="101829" x="4860925" y="4906963"/>
          <p14:tracePt t="101845" x="4884738" y="4914900"/>
          <p14:tracePt t="101861" x="4906963" y="4922838"/>
          <p14:tracePt t="101878" x="4922838" y="4945063"/>
          <p14:tracePt t="101895" x="4945063" y="4953000"/>
          <p14:tracePt t="101911" x="4999038" y="4960938"/>
          <p14:tracePt t="101928" x="5051425" y="4960938"/>
          <p14:tracePt t="101945" x="5105400" y="4960938"/>
          <p14:tracePt t="101961" x="5135563" y="4960938"/>
          <p14:tracePt t="101961" x="5151438" y="4960938"/>
          <p14:tracePt t="101980" x="5181600" y="4960938"/>
          <p14:tracePt t="101995" x="5241925" y="4968875"/>
          <p14:tracePt t="102012" x="5265738" y="4968875"/>
          <p14:tracePt t="102029" x="5303838" y="4968875"/>
          <p14:tracePt t="102045" x="5349875" y="4960938"/>
          <p14:tracePt t="102061" x="5372100" y="4960938"/>
          <p14:tracePt t="102077" x="5402263" y="4953000"/>
          <p14:tracePt t="102096" x="5432425" y="4945063"/>
          <p14:tracePt t="102111" x="5440363" y="4945063"/>
          <p14:tracePt t="102127" x="5448300" y="4945063"/>
          <p14:tracePt t="102144" x="5456238" y="4945063"/>
          <p14:tracePt t="102171" x="5456238" y="4937125"/>
          <p14:tracePt t="102211" x="5456238" y="4930775"/>
          <p14:tracePt t="102219" x="5456238" y="4922838"/>
          <p14:tracePt t="102251" x="5456238" y="4914900"/>
          <p14:tracePt t="102275" x="5456238" y="4892675"/>
          <p14:tracePt t="102299" x="5418138" y="4868863"/>
          <p14:tracePt t="102315" x="5426075" y="4860925"/>
          <p14:tracePt t="102323" x="5432425" y="4860925"/>
          <p14:tracePt t="102331" x="5440363" y="4860925"/>
          <p14:tracePt t="102344" x="5464175" y="4860925"/>
          <p14:tracePt t="102360" x="5470525" y="4860925"/>
          <p14:tracePt t="102377" x="5470525" y="4854575"/>
          <p14:tracePt t="102443" x="5470525" y="4846638"/>
          <p14:tracePt t="102451" x="5470525" y="4838700"/>
          <p14:tracePt t="102467" x="5486400" y="4838700"/>
          <p14:tracePt t="102477" x="5502275" y="4838700"/>
          <p14:tracePt t="102493" x="5540375" y="4822825"/>
          <p14:tracePt t="102510" x="5562600" y="4822825"/>
          <p14:tracePt t="102527" x="5584825" y="4822825"/>
          <p14:tracePt t="102544" x="5600700" y="4822825"/>
          <p14:tracePt t="102560" x="5630863" y="4822825"/>
          <p14:tracePt t="102576" x="5676900" y="4822825"/>
          <p14:tracePt t="102593" x="5737225" y="4822825"/>
          <p14:tracePt t="102593" x="5768975" y="4822825"/>
          <p14:tracePt t="102613" x="5829300" y="4822825"/>
          <p14:tracePt t="102628" x="5867400" y="4822825"/>
          <p14:tracePt t="102644" x="5883275" y="4822825"/>
          <p14:tracePt t="102661" x="5889625" y="4822825"/>
          <p14:tracePt t="102691" x="5905500" y="4822825"/>
          <p14:tracePt t="102707" x="5935663" y="4822825"/>
          <p14:tracePt t="102715" x="5959475" y="4822825"/>
          <p14:tracePt t="102727" x="6027738" y="4822825"/>
          <p14:tracePt t="102744" x="6088063" y="4822825"/>
          <p14:tracePt t="102760" x="6149975" y="4800600"/>
          <p14:tracePt t="102777" x="6180138" y="4778375"/>
          <p14:tracePt t="102793" x="6240463" y="4754563"/>
          <p14:tracePt t="102811" x="6278563" y="4762500"/>
          <p14:tracePt t="102828" x="6308725" y="4762500"/>
          <p14:tracePt t="102844" x="6340475" y="4770438"/>
          <p14:tracePt t="102862" x="6370638" y="4770438"/>
          <p14:tracePt t="102877" x="6384925" y="4770438"/>
          <p14:tracePt t="102931" x="6416675" y="4778375"/>
          <p14:tracePt t="102939" x="6430963" y="4778375"/>
          <p14:tracePt t="102947" x="6454775" y="4778375"/>
          <p14:tracePt t="102959" x="6507163" y="4778375"/>
          <p14:tracePt t="102977" x="6515100" y="4778375"/>
          <p14:tracePt t="102993" x="6523038" y="4784725"/>
          <p14:tracePt t="103011" x="6530975" y="4784725"/>
          <p14:tracePt t="103028" x="6553200" y="4784725"/>
          <p14:tracePt t="103045" x="6569075" y="4792663"/>
          <p14:tracePt t="103060" x="6613525" y="4792663"/>
          <p14:tracePt t="103076" x="6651625" y="4800600"/>
          <p14:tracePt t="103093" x="6683375" y="4800600"/>
          <p14:tracePt t="103109" x="6697663" y="4800600"/>
          <p14:tracePt t="103125" x="6705600" y="4808538"/>
          <p14:tracePt t="103154" x="6727825" y="4808538"/>
          <p14:tracePt t="103162" x="6743700" y="4808538"/>
          <p14:tracePt t="103176" x="6804025" y="4822825"/>
          <p14:tracePt t="103193" x="6835775" y="4822825"/>
          <p14:tracePt t="103209" x="6865938" y="4830763"/>
          <p14:tracePt t="103227" x="6873875" y="4830763"/>
          <p14:tracePt t="103245" x="6896100" y="4830763"/>
          <p14:tracePt t="103261" x="6934200" y="4838700"/>
          <p14:tracePt t="103277" x="6988175" y="4838700"/>
          <p14:tracePt t="103293" x="7040563" y="4838700"/>
          <p14:tracePt t="103310" x="7086600" y="4838700"/>
          <p14:tracePt t="103326" x="7108825" y="4846638"/>
          <p14:tracePt t="103343" x="7140575" y="4846638"/>
          <p14:tracePt t="103359" x="7192963" y="4846638"/>
          <p14:tracePt t="103377" x="7277100" y="4860925"/>
          <p14:tracePt t="103393" x="7391400" y="4868863"/>
          <p14:tracePt t="103393" x="7445375" y="4884738"/>
          <p14:tracePt t="103412" x="7551738" y="4892675"/>
          <p14:tracePt t="103428" x="7612063" y="4892675"/>
          <p14:tracePt t="103444" x="7650163" y="4892675"/>
          <p14:tracePt t="103461" x="7658100" y="4892675"/>
          <p14:tracePt t="103476" x="7673975" y="4892675"/>
          <p14:tracePt t="103492" x="7704138" y="4892675"/>
          <p14:tracePt t="103510" x="7750175" y="4892675"/>
          <p14:tracePt t="103527" x="7788275" y="4892675"/>
          <p14:tracePt t="103543" x="7810500" y="4892675"/>
          <p14:tracePt t="103559" x="7818438" y="4892675"/>
          <p14:tracePt t="103576" x="7832725" y="4892675"/>
          <p14:tracePt t="103604" x="7848600" y="4892675"/>
          <p14:tracePt t="103613" x="7864475" y="4899025"/>
          <p14:tracePt t="103625" x="7870825" y="4899025"/>
          <p14:tracePt t="103641" x="7878763" y="4899025"/>
          <p14:tracePt t="103659" x="7870825" y="4899025"/>
          <p14:tracePt t="103747" x="7864475" y="4906963"/>
          <p14:tracePt t="103755" x="7832725" y="4906963"/>
          <p14:tracePt t="103763" x="7826375" y="4906963"/>
          <p14:tracePt t="103776" x="7780338" y="4906963"/>
          <p14:tracePt t="103793" x="7734300" y="4914900"/>
          <p14:tracePt t="103809" x="7650163" y="4914900"/>
          <p14:tracePt t="103809" x="7597775" y="4914900"/>
          <p14:tracePt t="103828" x="7513638" y="4914900"/>
          <p14:tracePt t="103844" x="7459663" y="4914900"/>
          <p14:tracePt t="103860" x="7429500" y="4914900"/>
          <p14:tracePt t="103877" x="7353300" y="4914900"/>
          <p14:tracePt t="103893" x="7261225" y="4914900"/>
          <p14:tracePt t="103909" x="7178675" y="4914900"/>
          <p14:tracePt t="103927" x="7108825" y="4914900"/>
          <p14:tracePt t="103942" x="7048500" y="4914900"/>
          <p14:tracePt t="103959" x="6972300" y="4914900"/>
          <p14:tracePt t="103976" x="6934200" y="4914900"/>
          <p14:tracePt t="103992" x="6888163" y="4914900"/>
          <p14:tracePt t="104009" x="6858000" y="4914900"/>
          <p14:tracePt t="104026" x="6819900" y="4914900"/>
          <p14:tracePt t="104026" x="6781800" y="4914900"/>
          <p14:tracePt t="104043" x="6675438" y="4914900"/>
          <p14:tracePt t="104060" x="6553200" y="4899025"/>
          <p14:tracePt t="104077" x="6438900" y="4899025"/>
          <p14:tracePt t="104093" x="6392863" y="4899025"/>
          <p14:tracePt t="104109" x="6346825" y="4899025"/>
          <p14:tracePt t="104125" x="6286500" y="4899025"/>
          <p14:tracePt t="104142" x="6218238" y="4899025"/>
          <p14:tracePt t="104159" x="6142038" y="4899025"/>
          <p14:tracePt t="104176" x="6103938" y="4899025"/>
          <p14:tracePt t="104193" x="6057900" y="4899025"/>
          <p14:tracePt t="104209" x="5997575" y="4899025"/>
          <p14:tracePt t="104226" x="5965825" y="4899025"/>
          <p14:tracePt t="104226" x="5951538" y="4899025"/>
          <p14:tracePt t="104244" x="5935663" y="4899025"/>
          <p14:tracePt t="104260" x="5921375" y="4906963"/>
          <p14:tracePt t="104276" x="5875338" y="4906963"/>
          <p14:tracePt t="104293" x="5829300" y="4906963"/>
          <p14:tracePt t="104310" x="5761038" y="4906963"/>
          <p14:tracePt t="104326" x="5676900" y="4914900"/>
          <p14:tracePt t="104342" x="5661025" y="4930775"/>
          <p14:tracePt t="104358" x="5654675" y="4930775"/>
          <p14:tracePt t="104375" x="5654675" y="4937125"/>
          <p14:tracePt t="104395" x="5654675" y="4953000"/>
          <p14:tracePt t="104435" x="5654675" y="4945063"/>
          <p14:tracePt t="104579" x="5676900" y="4945063"/>
          <p14:tracePt t="104595" x="5699125" y="4945063"/>
          <p14:tracePt t="104605" x="5730875" y="4945063"/>
          <p14:tracePt t="104614" x="5761038" y="4945063"/>
          <p14:tracePt t="104625" x="5821363" y="4945063"/>
          <p14:tracePt t="104642" x="5867400" y="4930775"/>
          <p14:tracePt t="104660" x="5875338" y="4930775"/>
          <p14:tracePt t="104692" x="5883275" y="4930775"/>
          <p14:tracePt t="104708" x="5897563" y="4914900"/>
          <p14:tracePt t="104715" x="5943600" y="4914900"/>
          <p14:tracePt t="104725" x="6003925" y="4906963"/>
          <p14:tracePt t="104742" x="6096000" y="4892675"/>
          <p14:tracePt t="104758" x="6164263" y="4892675"/>
          <p14:tracePt t="104775" x="6194425" y="4892675"/>
          <p14:tracePt t="104791" x="6226175" y="4892675"/>
          <p14:tracePt t="104808" x="6264275" y="4892675"/>
          <p14:tracePt t="104825" x="6302375" y="4892675"/>
          <p14:tracePt t="104842" x="6354763" y="4892675"/>
          <p14:tracePt t="104842" x="6384925" y="4892675"/>
          <p14:tracePt t="104860" x="6430963" y="4876800"/>
          <p14:tracePt t="104876" x="6446838" y="4868863"/>
          <p14:tracePt t="104893" x="6454775" y="4868863"/>
          <p14:tracePt t="104915" x="6461125" y="4868863"/>
          <p14:tracePt t="104925" x="6477000" y="4860925"/>
          <p14:tracePt t="104941" x="6492875" y="4860925"/>
          <p14:tracePt t="105859" x="6477000" y="4860925"/>
          <p14:tracePt t="106507" x="6469063" y="4860925"/>
          <p14:tracePt t="106691" x="6461125" y="4860925"/>
          <p14:tracePt t="107219" x="6454775" y="4860925"/>
          <p14:tracePt t="107227" x="6446838" y="4860925"/>
          <p14:tracePt t="107238" x="6438900" y="4860925"/>
          <p14:tracePt t="107256" x="6430963" y="4854575"/>
          <p14:tracePt t="107291" x="6423025" y="4854575"/>
          <p14:tracePt t="107427" x="6416675" y="4846638"/>
          <p14:tracePt t="107459" x="6408738" y="4846638"/>
          <p14:tracePt t="107491" x="6392863" y="4846638"/>
          <p14:tracePt t="107499" x="6384925" y="4846638"/>
          <p14:tracePt t="107508" x="6378575" y="4846638"/>
          <p14:tracePt t="107522" x="6340475" y="4846638"/>
          <p14:tracePt t="107540" x="6316663" y="4846638"/>
          <p14:tracePt t="107556" x="6308725" y="4846638"/>
          <p14:tracePt t="107571" x="6294438" y="4846638"/>
          <p14:tracePt t="107594" x="6270625" y="4846638"/>
          <p14:tracePt t="107626" x="6264275" y="4846638"/>
          <p14:tracePt t="107634" x="6226175" y="4846638"/>
          <p14:tracePt t="107642" x="6180138" y="4846638"/>
          <p14:tracePt t="107654" x="6049963" y="4868863"/>
          <p14:tracePt t="107672" x="5889625" y="4884738"/>
          <p14:tracePt t="107689" x="5775325" y="4914900"/>
          <p14:tracePt t="107706" x="5707063" y="4922838"/>
          <p14:tracePt t="107722" x="5684838" y="4922838"/>
          <p14:tracePt t="107738" x="5668963" y="4930775"/>
          <p14:tracePt t="107756" x="5661025" y="4937125"/>
          <p14:tracePt t="107779" x="5654675" y="4937125"/>
          <p14:tracePt t="107795" x="5616575" y="4960938"/>
          <p14:tracePt t="107805" x="5578475" y="4975225"/>
          <p14:tracePt t="107822" x="5508625" y="5006975"/>
          <p14:tracePt t="107838" x="5464175" y="5021263"/>
          <p14:tracePt t="107855" x="5432425" y="5029200"/>
          <p14:tracePt t="107872" x="5426075" y="5029200"/>
          <p14:tracePt t="107888" x="5426075" y="5037138"/>
          <p14:tracePt t="107905" x="5410200" y="5037138"/>
          <p14:tracePt t="107921" x="5394325" y="5051425"/>
          <p14:tracePt t="107939" x="5387975" y="5051425"/>
          <p14:tracePt t="107972" x="5380038" y="5059363"/>
          <p14:tracePt t="107979" x="5364163" y="5059363"/>
          <p14:tracePt t="107989" x="5334000" y="5067300"/>
          <p14:tracePt t="108005" x="5295900" y="5089525"/>
          <p14:tracePt t="108022" x="5287963" y="5097463"/>
          <p14:tracePt t="108038" x="5265738" y="5105400"/>
          <p14:tracePt t="108055" x="5249863" y="5113338"/>
          <p14:tracePt t="108071" x="5235575" y="5113338"/>
          <p14:tracePt t="108099" x="5235575" y="5151438"/>
          <p14:tracePt t="108107" x="5235575" y="5173663"/>
          <p14:tracePt t="108121" x="5211763" y="5189538"/>
          <p14:tracePt t="108138" x="5211763" y="5203825"/>
          <p14:tracePt t="108723" x="5219700" y="5203825"/>
          <p14:tracePt t="108747" x="5211763" y="5211763"/>
          <p14:tracePt t="108859" x="5203825" y="5227638"/>
          <p14:tracePt t="108883" x="5197475" y="5235575"/>
          <p14:tracePt t="108899" x="5181600" y="5241925"/>
          <p14:tracePt t="108907" x="5173663" y="5257800"/>
          <p14:tracePt t="108921" x="5151438" y="5273675"/>
          <p14:tracePt t="108936" x="5127625" y="5280025"/>
          <p14:tracePt t="108953" x="5113338" y="5295900"/>
          <p14:tracePt t="108953" x="5097463" y="5295900"/>
          <p14:tracePt t="108971" x="5083175" y="5303838"/>
          <p14:tracePt t="108987" x="5067300" y="5311775"/>
          <p14:tracePt t="109010" x="5059363" y="5311775"/>
          <p14:tracePt t="109020" x="5037138" y="5326063"/>
          <p14:tracePt t="109036" x="4999038" y="5349875"/>
          <p14:tracePt t="109053" x="4968875" y="5380038"/>
          <p14:tracePt t="109070" x="4937125" y="5394325"/>
          <p14:tracePt t="109086" x="4930775" y="5394325"/>
          <p14:tracePt t="109103" x="4914900" y="5410200"/>
          <p14:tracePt t="109120" x="4892675" y="5418138"/>
          <p14:tracePt t="109136" x="4884738" y="5426075"/>
          <p14:tracePt t="109154" x="4876800" y="5440363"/>
          <p14:tracePt t="109169" x="4876800" y="5464175"/>
          <p14:tracePt t="109169" x="4868863" y="5478463"/>
          <p14:tracePt t="109188" x="4868863" y="5494338"/>
          <p14:tracePt t="109203" x="4868863" y="5508625"/>
          <p14:tracePt t="109220" x="4860925" y="5508625"/>
          <p14:tracePt t="109267" x="4860925" y="5516563"/>
          <p14:tracePt t="110239" x="4860925" y="5524500"/>
          <p14:tracePt t="110531" x="4860925" y="5540375"/>
          <p14:tracePt t="110554" x="4868863" y="5540375"/>
          <p14:tracePt t="110562" x="4884738" y="5546725"/>
          <p14:tracePt t="110579" x="4884738" y="5554663"/>
          <p14:tracePt t="110588" x="4892675" y="5554663"/>
          <p14:tracePt t="110588" x="4906963" y="5562600"/>
          <p14:tracePt t="110604" x="4968875" y="5592763"/>
          <p14:tracePt t="110623" x="5089525" y="5638800"/>
          <p14:tracePt t="110637" x="5311775" y="5699125"/>
          <p14:tracePt t="110652" x="5508625" y="5722938"/>
          <p14:tracePt t="110669" x="5638800" y="5745163"/>
          <p14:tracePt t="110686" x="5684838" y="5768975"/>
          <p14:tracePt t="110702" x="5737225" y="5775325"/>
          <p14:tracePt t="110719" x="5807075" y="5799138"/>
          <p14:tracePt t="110736" x="5913438" y="5829300"/>
          <p14:tracePt t="110752" x="6035675" y="5859463"/>
          <p14:tracePt t="110769" x="6126163" y="5889625"/>
          <p14:tracePt t="110786" x="6232525" y="5921375"/>
          <p14:tracePt t="110786" x="6256338" y="5921375"/>
          <p14:tracePt t="110804" x="6270625" y="5935663"/>
          <p14:tracePt t="110818" x="6278563" y="5935663"/>
          <p14:tracePt t="110859" x="6302375" y="5951538"/>
          <p14:tracePt t="110875" x="6308725" y="5959475"/>
          <p14:tracePt t="110883" x="6332538" y="5981700"/>
          <p14:tracePt t="110891" x="6346825" y="5981700"/>
          <p14:tracePt t="110901" x="6354763" y="5989638"/>
          <p14:tracePt t="110939" x="6354763" y="5997575"/>
          <p14:tracePt t="110955" x="6354763" y="6003925"/>
          <p14:tracePt t="110963" x="6354763" y="6019800"/>
          <p14:tracePt t="111003" x="6346825" y="6019800"/>
          <p14:tracePt t="111011" x="6340475" y="6019800"/>
          <p14:tracePt t="111020" x="6308725" y="6035675"/>
          <p14:tracePt t="111036" x="6294438" y="6049963"/>
          <p14:tracePt t="111052" x="6240463" y="6088063"/>
          <p14:tracePt t="111069" x="6232525" y="6096000"/>
          <p14:tracePt t="111086" x="6218238" y="6103938"/>
          <p14:tracePt t="111101" x="6194425" y="6118225"/>
          <p14:tracePt t="111119" x="6180138" y="6126163"/>
          <p14:tracePt t="111135" x="6164263" y="6134100"/>
          <p14:tracePt t="111151" x="6164263" y="6126163"/>
          <p14:tracePt t="111331" x="6172200" y="6111875"/>
          <p14:tracePt t="111395" x="6180138" y="6111875"/>
          <p14:tracePt t="111547" x="6180138" y="6103938"/>
          <p14:tracePt t="111620" x="6180138" y="6096000"/>
          <p14:tracePt t="111627" x="6164263" y="6096000"/>
          <p14:tracePt t="111731" x="6172200" y="6096000"/>
          <p14:tracePt t="111819" x="6172200" y="6103938"/>
          <p14:tracePt t="111827" x="6164263" y="6118225"/>
          <p14:tracePt t="111852" x="6164263" y="6111875"/>
          <p14:tracePt t="111859" x="6149975" y="6111875"/>
          <p14:tracePt t="111891" x="6156325" y="6111875"/>
          <p14:tracePt t="111915" x="6149975" y="6103938"/>
          <p14:tracePt t="111923" x="6142038" y="6103938"/>
          <p14:tracePt t="111934" x="6142038" y="6111875"/>
          <p14:tracePt t="111955" x="6134100" y="6111875"/>
          <p14:tracePt t="111967" x="6126163" y="6149975"/>
          <p14:tracePt t="112443" x="6118225" y="6142038"/>
          <p14:tracePt t="112451" x="6118225" y="6134100"/>
          <p14:tracePt t="112459" x="6118225" y="6126163"/>
          <p14:tracePt t="112491" x="6118225" y="6118225"/>
          <p14:tracePt t="112531" x="6118225" y="6111875"/>
          <p14:tracePt t="112539" x="6126163" y="6111875"/>
          <p14:tracePt t="112707" x="6134100" y="6111875"/>
          <p14:tracePt t="112867" x="6149975" y="6111875"/>
          <p14:tracePt t="112931" x="6149975" y="6118225"/>
          <p14:tracePt t="112939" x="6164263" y="6126163"/>
          <p14:tracePt t="112949" x="6172200" y="6126163"/>
          <p14:tracePt t="112966" x="6180138" y="6126163"/>
          <p14:tracePt t="113147" x="6210300" y="6134100"/>
          <p14:tracePt t="113155" x="6248400" y="6134100"/>
          <p14:tracePt t="113166" x="6340475" y="6149975"/>
          <p14:tracePt t="113183" x="6423025" y="6149975"/>
          <p14:tracePt t="113200" x="6469063" y="6156325"/>
          <p14:tracePt t="113217" x="6507163" y="6164263"/>
          <p14:tracePt t="113233" x="6561138" y="6172200"/>
          <p14:tracePt t="113250" x="6667500" y="6194425"/>
          <p14:tracePt t="113268" x="6751638" y="6202363"/>
          <p14:tracePt t="113284" x="6835775" y="6218238"/>
          <p14:tracePt t="113301" x="6950075" y="6218238"/>
          <p14:tracePt t="113317" x="7056438" y="6218238"/>
          <p14:tracePt t="113334" x="7154863" y="6232525"/>
          <p14:tracePt t="113349" x="7223125" y="6240463"/>
          <p14:tracePt t="113366" x="7246938" y="6240463"/>
          <p14:tracePt t="113382" x="7254875" y="6240463"/>
          <p14:tracePt t="113399" x="7277100" y="6240463"/>
          <p14:tracePt t="113416" x="7353300" y="6240463"/>
          <p14:tracePt t="113433" x="7467600" y="6240463"/>
          <p14:tracePt t="113449" x="7543800" y="6240463"/>
          <p14:tracePt t="113449" x="7566025" y="6240463"/>
          <p14:tracePt t="113468" x="7573963" y="6240463"/>
          <p14:tracePt t="113482" x="7589838" y="6240463"/>
          <p14:tracePt t="113523" x="7612063" y="6240463"/>
          <p14:tracePt t="113532" x="7635875" y="6240463"/>
          <p14:tracePt t="113539" x="7666038" y="6240463"/>
          <p14:tracePt t="113548" x="7734300" y="6240463"/>
          <p14:tracePt t="113566" x="7772400" y="6240463"/>
          <p14:tracePt t="113582" x="7788275" y="6240463"/>
          <p14:tracePt t="113598" x="7802563" y="6240463"/>
          <p14:tracePt t="113616" x="7818438" y="6240463"/>
          <p14:tracePt t="113631" x="7848600" y="6240463"/>
          <p14:tracePt t="113648" x="7908925" y="6210300"/>
          <p14:tracePt t="113665" x="7932738" y="6188075"/>
          <p14:tracePt t="113683" x="7940675" y="6172200"/>
          <p14:tracePt t="113700" x="7940675" y="6156325"/>
          <p14:tracePt t="113717" x="7947025" y="6126163"/>
          <p14:tracePt t="113732" x="7962900" y="6080125"/>
          <p14:tracePt t="113748" x="7985125" y="6049963"/>
          <p14:tracePt t="113765" x="8016875" y="6011863"/>
          <p14:tracePt t="113781" x="8023225" y="5981700"/>
          <p14:tracePt t="113799" x="8031163" y="5959475"/>
          <p14:tracePt t="113815" x="8031163" y="5921375"/>
          <p14:tracePt t="113832" x="8047038" y="5905500"/>
          <p14:tracePt t="113849" x="8047038" y="5875338"/>
          <p14:tracePt t="113866" x="8054975" y="5851525"/>
          <p14:tracePt t="113866" x="8061325" y="5845175"/>
          <p14:tracePt t="113884" x="8069263" y="5821363"/>
          <p14:tracePt t="113900" x="8069263" y="5799138"/>
          <p14:tracePt t="113917" x="8069263" y="5783263"/>
          <p14:tracePt t="113933" x="8069263" y="5768975"/>
          <p14:tracePt t="113948" x="8069263" y="5753100"/>
          <p14:tracePt t="113966" x="8061325" y="5745163"/>
          <p14:tracePt t="113981" x="8047038" y="5722938"/>
          <p14:tracePt t="113999" x="8031163" y="5707063"/>
          <p14:tracePt t="114016" x="8016875" y="5684838"/>
          <p14:tracePt t="114032" x="7993063" y="5668963"/>
          <p14:tracePt t="114049" x="7954963" y="5646738"/>
          <p14:tracePt t="114065" x="7932738" y="5622925"/>
          <p14:tracePt t="114065" x="7908925" y="5608638"/>
          <p14:tracePt t="114084" x="7864475" y="5584825"/>
          <p14:tracePt t="114100" x="7826375" y="5570538"/>
          <p14:tracePt t="114117" x="7788275" y="5546725"/>
          <p14:tracePt t="114133" x="7764463" y="5546725"/>
          <p14:tracePt t="114148" x="7734300" y="5532438"/>
          <p14:tracePt t="114166" x="7696200" y="5516563"/>
          <p14:tracePt t="114182" x="7673975" y="5502275"/>
          <p14:tracePt t="114198" x="7635875" y="5494338"/>
          <p14:tracePt t="114215" x="7612063" y="5478463"/>
          <p14:tracePt t="114232" x="7581900" y="5470525"/>
          <p14:tracePt t="114248" x="7535863" y="5448300"/>
          <p14:tracePt t="114265" x="7497763" y="5432425"/>
          <p14:tracePt t="114282" x="7421563" y="5410200"/>
          <p14:tracePt t="114300" x="7361238" y="5387975"/>
          <p14:tracePt t="114316" x="7323138" y="5372100"/>
          <p14:tracePt t="114332" x="7299325" y="5372100"/>
          <p14:tracePt t="114349" x="7285038" y="5372100"/>
          <p14:tracePt t="114365" x="7269163" y="5372100"/>
          <p14:tracePt t="114387" x="7246938" y="5372100"/>
          <p14:tracePt t="114398" x="7200900" y="5372100"/>
          <p14:tracePt t="114415" x="7140575" y="5372100"/>
          <p14:tracePt t="114432" x="7124700" y="5372100"/>
          <p14:tracePt t="114448" x="7108825" y="5372100"/>
          <p14:tracePt t="114483" x="7102475" y="5372100"/>
          <p14:tracePt t="114491" x="7094538" y="5372100"/>
          <p14:tracePt t="114500" x="7070725" y="5372100"/>
          <p14:tracePt t="114516" x="7064375" y="5372100"/>
          <p14:tracePt t="114532" x="7056438" y="5387975"/>
          <p14:tracePt t="114548" x="7048500" y="5410200"/>
          <p14:tracePt t="114564" x="7032625" y="5456238"/>
          <p14:tracePt t="114581" x="7032625" y="5470525"/>
          <p14:tracePt t="114598" x="7018338" y="5494338"/>
          <p14:tracePt t="114614" x="7010400" y="5532438"/>
          <p14:tracePt t="114633" x="7002463" y="5562600"/>
          <p14:tracePt t="114648" x="6994525" y="5608638"/>
          <p14:tracePt t="114664" x="6994525" y="5646738"/>
          <p14:tracePt t="114680" x="7010400" y="5715000"/>
          <p14:tracePt t="114697" x="7026275" y="5753100"/>
          <p14:tracePt t="114697" x="7040563" y="5775325"/>
          <p14:tracePt t="114715" x="7048500" y="5799138"/>
          <p14:tracePt t="114732" x="7056438" y="5813425"/>
          <p14:tracePt t="114748" x="7064375" y="5829300"/>
          <p14:tracePt t="114765" x="7070725" y="5851525"/>
          <p14:tracePt t="114781" x="7070725" y="5883275"/>
          <p14:tracePt t="114798" x="7078663" y="5897563"/>
          <p14:tracePt t="114814" x="7086600" y="5951538"/>
          <p14:tracePt t="114831" x="7094538" y="5989638"/>
          <p14:tracePt t="114848" x="7102475" y="6011863"/>
          <p14:tracePt t="114865" x="7102475" y="6042025"/>
          <p14:tracePt t="114881" x="7102475" y="6057900"/>
          <p14:tracePt t="114897" x="7124700" y="6088063"/>
          <p14:tracePt t="114897" x="7132638" y="6096000"/>
          <p14:tracePt t="114916" x="7140575" y="6134100"/>
          <p14:tracePt t="114932" x="7146925" y="6164263"/>
          <p14:tracePt t="114948" x="7154863" y="6194425"/>
          <p14:tracePt t="114965" x="7162800" y="6210300"/>
          <p14:tracePt t="114981" x="7162800" y="6226175"/>
          <p14:tracePt t="114997" x="7170738" y="6256338"/>
          <p14:tracePt t="115015" x="7178675" y="6264275"/>
          <p14:tracePt t="115031" x="7185025" y="6286500"/>
          <p14:tracePt t="115047" x="7200900" y="6308725"/>
          <p14:tracePt t="115064" x="7216775" y="6324600"/>
          <p14:tracePt t="115080" x="7246938" y="6354763"/>
          <p14:tracePt t="115097" x="7285038" y="6384925"/>
          <p14:tracePt t="115113" x="7299325" y="6392863"/>
          <p14:tracePt t="115131" x="7331075" y="6416675"/>
          <p14:tracePt t="115148" x="7375525" y="6430963"/>
          <p14:tracePt t="115165" x="7459663" y="6454775"/>
          <p14:tracePt t="115181" x="7559675" y="6477000"/>
          <p14:tracePt t="115198" x="7620000" y="6484938"/>
          <p14:tracePt t="115214" x="7635875" y="6484938"/>
          <p14:tracePt t="115231" x="7650163" y="6499225"/>
          <p14:tracePt t="115247" x="7673975" y="6499225"/>
          <p14:tracePt t="115264" x="7688263" y="6499225"/>
          <p14:tracePt t="115280" x="7750175" y="6499225"/>
          <p14:tracePt t="115298" x="7826375" y="6484938"/>
          <p14:tracePt t="115298" x="7886700" y="6484938"/>
          <p14:tracePt t="115316" x="7985125" y="6461125"/>
          <p14:tracePt t="115332" x="8008938" y="6454775"/>
          <p14:tracePt t="115348" x="8016875" y="6438900"/>
          <p14:tracePt t="115366" x="8023225" y="6430963"/>
          <p14:tracePt t="115380" x="8054975" y="6392863"/>
          <p14:tracePt t="115396" x="8061325" y="6378575"/>
          <p14:tracePt t="115413" x="8069263" y="6340475"/>
          <p14:tracePt t="115429" x="8085138" y="6302375"/>
          <p14:tracePt t="115446" x="8085138" y="6264275"/>
          <p14:tracePt t="115463" x="8099425" y="6240463"/>
          <p14:tracePt t="115479" x="8099425" y="6202363"/>
          <p14:tracePt t="115496" x="8099425" y="6156325"/>
          <p14:tracePt t="115496" x="8099425" y="6134100"/>
          <p14:tracePt t="115516" x="8099425" y="6080125"/>
          <p14:tracePt t="115532" x="8099425" y="6019800"/>
          <p14:tracePt t="115548" x="8099425" y="5973763"/>
          <p14:tracePt t="115565" x="8099425" y="5943600"/>
          <p14:tracePt t="115581" x="8085138" y="5905500"/>
          <p14:tracePt t="115597" x="8069263" y="5859463"/>
          <p14:tracePt t="115614" x="8061325" y="5845175"/>
          <p14:tracePt t="115614" x="8061325" y="5837238"/>
          <p14:tracePt t="115635" x="8054975" y="5821363"/>
          <p14:tracePt t="115647" x="8031163" y="5783263"/>
          <p14:tracePt t="115664" x="8008938" y="5745163"/>
          <p14:tracePt t="115680" x="7978775" y="5722938"/>
          <p14:tracePt t="115697" x="7962900" y="5699125"/>
          <p14:tracePt t="115697" x="7954963" y="5684838"/>
          <p14:tracePt t="115716" x="7954963" y="5676900"/>
          <p14:tracePt t="115730" x="7932738" y="5661025"/>
          <p14:tracePt t="115749" x="7908925" y="5630863"/>
          <p14:tracePt t="115764" x="7870825" y="5616575"/>
          <p14:tracePt t="115781" x="7832725" y="5592763"/>
          <p14:tracePt t="115797" x="7788275" y="5578475"/>
          <p14:tracePt t="115814" x="7772400" y="5578475"/>
          <p14:tracePt t="115835" x="7756525" y="5578475"/>
          <p14:tracePt t="115875" x="7750175" y="5578475"/>
          <p14:tracePt t="115891" x="7734300" y="5570538"/>
          <p14:tracePt t="115907" x="7726363" y="5570538"/>
          <p14:tracePt t="115915" x="7712075" y="5570538"/>
          <p14:tracePt t="115930" x="7666038" y="5570538"/>
          <p14:tracePt t="115948" x="7620000" y="5570538"/>
          <p14:tracePt t="115964" x="7581900" y="5570538"/>
          <p14:tracePt t="115981" x="7551738" y="5570538"/>
          <p14:tracePt t="115997" x="7527925" y="5570538"/>
          <p14:tracePt t="116014" x="7521575" y="5570538"/>
          <p14:tracePt t="116030" x="7505700" y="5578475"/>
          <p14:tracePt t="116046" x="7467600" y="5600700"/>
          <p14:tracePt t="116063" x="7445375" y="5622925"/>
          <p14:tracePt t="116083" x="7437438" y="5638800"/>
          <p14:tracePt t="116097" x="7413625" y="5654675"/>
          <p14:tracePt t="116113" x="7399338" y="5684838"/>
          <p14:tracePt t="116113" x="7391400" y="5699125"/>
          <p14:tracePt t="116133" x="7369175" y="5730875"/>
          <p14:tracePt t="116148" x="7353300" y="5761038"/>
          <p14:tracePt t="116164" x="7337425" y="5783263"/>
          <p14:tracePt t="116181" x="7331075" y="5821363"/>
          <p14:tracePt t="116197" x="7331075" y="5851525"/>
          <p14:tracePt t="116213" x="7331075" y="5867400"/>
          <p14:tracePt t="116230" x="7331075" y="5889625"/>
          <p14:tracePt t="116246" x="7337425" y="5905500"/>
          <p14:tracePt t="116263" x="7337425" y="5927725"/>
          <p14:tracePt t="116280" x="7353300" y="5951538"/>
          <p14:tracePt t="116297" x="7353300" y="5965825"/>
          <p14:tracePt t="116313" x="7369175" y="5989638"/>
          <p14:tracePt t="116313" x="7375525" y="6003925"/>
          <p14:tracePt t="116332" x="7391400" y="6049963"/>
          <p14:tracePt t="116348" x="7421563" y="6088063"/>
          <p14:tracePt t="116364" x="7467600" y="6134100"/>
          <p14:tracePt t="116381" x="7489825" y="6149975"/>
          <p14:tracePt t="116397" x="7513638" y="6164263"/>
          <p14:tracePt t="116413" x="7535863" y="6180138"/>
          <p14:tracePt t="116430" x="7581900" y="6210300"/>
          <p14:tracePt t="116446" x="7627938" y="6232525"/>
          <p14:tracePt t="116463" x="7742238" y="6264275"/>
          <p14:tracePt t="116480" x="7856538" y="6278563"/>
          <p14:tracePt t="116497" x="7962900" y="6286500"/>
          <p14:tracePt t="116513" x="7985125" y="6286500"/>
          <p14:tracePt t="116531" x="8001000" y="6286500"/>
          <p14:tracePt t="116548" x="8016875" y="6278563"/>
          <p14:tracePt t="116562" x="8047038" y="6232525"/>
          <p14:tracePt t="116580" x="8069263" y="6218238"/>
          <p14:tracePt t="116596" x="8099425" y="6188075"/>
          <p14:tracePt t="116613" x="8123238" y="6172200"/>
          <p14:tracePt t="116632" x="8131175" y="6149975"/>
          <p14:tracePt t="116645" x="8131175" y="6111875"/>
          <p14:tracePt t="116662" x="8131175" y="6073775"/>
          <p14:tracePt t="116678" x="8131175" y="6042025"/>
          <p14:tracePt t="116695" x="8123238" y="6011863"/>
          <p14:tracePt t="116712" x="8099425" y="5973763"/>
          <p14:tracePt t="116728" x="8069263" y="5943600"/>
          <p14:tracePt t="116745" x="8016875" y="5889625"/>
          <p14:tracePt t="116764" x="7993063" y="5875338"/>
          <p14:tracePt t="116780" x="7978775" y="5859463"/>
          <p14:tracePt t="116797" x="7970838" y="5837238"/>
          <p14:tracePt t="116813" x="7962900" y="5821363"/>
          <p14:tracePt t="116829" x="7940675" y="5799138"/>
          <p14:tracePt t="116847" x="7924800" y="5775325"/>
          <p14:tracePt t="116862" x="7902575" y="5753100"/>
          <p14:tracePt t="116879" x="7894638" y="5745163"/>
          <p14:tracePt t="116896" x="7886700" y="5737225"/>
          <p14:tracePt t="116912" x="7878763" y="5730875"/>
          <p14:tracePt t="117554" x="7864475" y="5722938"/>
          <p14:tracePt t="117571" x="7864475" y="5715000"/>
          <p14:tracePt t="117580" x="7856538" y="5707063"/>
          <p14:tracePt t="117587" x="7848600" y="5692775"/>
          <p14:tracePt t="117659" x="7840663" y="5676900"/>
          <p14:tracePt t="117675" x="7832725" y="5668963"/>
          <p14:tracePt t="117683" x="7832725" y="5661025"/>
          <p14:tracePt t="117699" x="7826375" y="5661025"/>
          <p14:tracePt t="117711" x="7826375" y="5654675"/>
          <p14:tracePt t="117731" x="7818438" y="5654675"/>
          <p14:tracePt t="117744" x="7810500" y="5646738"/>
          <p14:tracePt t="117762" x="7802563" y="5646738"/>
          <p14:tracePt t="117778" x="7788275" y="5646738"/>
          <p14:tracePt t="117795" x="7772400" y="5638800"/>
          <p14:tracePt t="117813" x="7764463" y="5638800"/>
          <p14:tracePt t="117875" x="7750175" y="5638800"/>
          <p14:tracePt t="117883" x="7742238" y="5638800"/>
          <p14:tracePt t="117899" x="7734300" y="5638800"/>
          <p14:tracePt t="117915" x="7704138" y="5630863"/>
          <p14:tracePt t="117987" x="7688263" y="5622925"/>
          <p14:tracePt t="117995" x="7680325" y="5616575"/>
          <p14:tracePt t="118595" x="7673975" y="5608638"/>
          <p14:tracePt t="118603" x="7666038" y="5600700"/>
          <p14:tracePt t="118611" x="7650163" y="5592763"/>
          <p14:tracePt t="118630" x="7635875" y="5584825"/>
          <p14:tracePt t="118646" x="7627938" y="5584825"/>
          <p14:tracePt t="118659" x="7620000" y="5584825"/>
          <p14:tracePt t="118738" x="7604125" y="5584825"/>
          <p14:tracePt t="119707" x="7597775" y="5584825"/>
          <p14:tracePt t="120815" x="7604125" y="5584825"/>
          <p14:tracePt t="121227" x="7612063" y="5584825"/>
          <p14:tracePt t="121243" x="7620000" y="5584825"/>
          <p14:tracePt t="121259" x="7627938" y="5584825"/>
          <p14:tracePt t="121275" x="7642225" y="5592763"/>
          <p14:tracePt t="121283" x="7650163" y="5592763"/>
          <p14:tracePt t="121292" x="7673975" y="5600700"/>
          <p14:tracePt t="121309" x="7712075" y="5600700"/>
          <p14:tracePt t="121326" x="7764463" y="5600700"/>
          <p14:tracePt t="121341" x="7840663" y="5600700"/>
          <p14:tracePt t="121358" x="7902575" y="5616575"/>
          <p14:tracePt t="121375" x="7978775" y="5616575"/>
          <p14:tracePt t="121391" x="8031163" y="5622925"/>
          <p14:tracePt t="121408" x="8085138" y="5638800"/>
          <p14:tracePt t="121408" x="8107363" y="5638800"/>
          <p14:tracePt t="121428" x="8131175" y="5638800"/>
          <p14:tracePt t="121441" x="8183563" y="5638800"/>
          <p14:tracePt t="121441" x="8213725" y="5638800"/>
          <p14:tracePt t="121460" x="8229600" y="5638800"/>
          <p14:tracePt t="121460" x="8283575" y="5646738"/>
          <p14:tracePt t="121475" x="8359775" y="5654675"/>
          <p14:tracePt t="121492" x="8404225" y="5654675"/>
          <p14:tracePt t="121508" x="8420100" y="5654675"/>
          <p14:tracePt t="121525" x="8435975" y="5654675"/>
          <p14:tracePt t="121541" x="8488363" y="5654675"/>
          <p14:tracePt t="121558" x="8572500" y="5646738"/>
          <p14:tracePt t="121574" x="8610600" y="5646738"/>
          <p14:tracePt t="121591" x="8632825" y="5638800"/>
          <p14:tracePt t="121608" x="8648700" y="5630863"/>
          <p14:tracePt t="121624" x="8664575" y="5630863"/>
          <p14:tracePt t="121641" x="8678863" y="5630863"/>
          <p14:tracePt t="121657" x="8724900" y="5630863"/>
          <p14:tracePt t="121657" x="8747125" y="5630863"/>
          <p14:tracePt t="121676" x="8778875" y="5630863"/>
          <p14:tracePt t="121692" x="8816975" y="5630863"/>
          <p14:tracePt t="121708" x="8831263" y="5630863"/>
          <p14:tracePt t="121724" x="8839200" y="5630863"/>
          <p14:tracePt t="121741" x="8861425" y="5622925"/>
          <p14:tracePt t="121757" x="8893175" y="5608638"/>
          <p14:tracePt t="121774" x="8915400" y="5608638"/>
          <p14:tracePt t="121791" x="8937625" y="5608638"/>
          <p14:tracePt t="121807" x="8937625" y="5600700"/>
          <p14:tracePt t="121883" x="8937625" y="5592763"/>
          <p14:tracePt t="121923" x="8937625" y="5584825"/>
          <p14:tracePt t="121931" x="8931275" y="5578475"/>
          <p14:tracePt t="121947" x="8923338" y="5578475"/>
          <p14:tracePt t="121963" x="8907463" y="5578475"/>
          <p14:tracePt t="121973" x="8899525" y="5570538"/>
          <p14:tracePt t="121990" x="8877300" y="5562600"/>
          <p14:tracePt t="122007" x="8869363" y="5562600"/>
          <p14:tracePt t="122024" x="8847138" y="5562600"/>
          <p14:tracePt t="122039" x="8809038" y="5554663"/>
          <p14:tracePt t="122056" x="8793163" y="5554663"/>
          <p14:tracePt t="122073" x="8747125" y="5546725"/>
          <p14:tracePt t="122092" x="8732838" y="5546725"/>
          <p14:tracePt t="122108" x="8716963" y="5546725"/>
          <p14:tracePt t="122125" x="8694738" y="5540375"/>
          <p14:tracePt t="122141" x="8670925" y="5540375"/>
          <p14:tracePt t="122157" x="8664575" y="5532438"/>
          <p14:tracePt t="122173" x="8656638" y="5532438"/>
          <p14:tracePt t="122189" x="8648700" y="5532438"/>
          <p14:tracePt t="122218" x="8640763" y="5532438"/>
          <p14:tracePt t="122259" x="8632825" y="5532438"/>
          <p14:tracePt t="122267" x="8626475" y="5532438"/>
          <p14:tracePt t="122275" x="8618538" y="5532438"/>
          <p14:tracePt t="122292" x="8602663" y="5532438"/>
          <p14:tracePt t="122306" x="8594725" y="5546725"/>
          <p14:tracePt t="122323" x="8580438" y="5562600"/>
          <p14:tracePt t="122341" x="8564563" y="5578475"/>
          <p14:tracePt t="122357" x="8556625" y="5584825"/>
          <p14:tracePt t="122373" x="8550275" y="5608638"/>
          <p14:tracePt t="122390" x="8542338" y="5646738"/>
          <p14:tracePt t="122407" x="8542338" y="5668963"/>
          <p14:tracePt t="122424" x="8542338" y="5699125"/>
          <p14:tracePt t="122441" x="8542338" y="5745163"/>
          <p14:tracePt t="122457" x="8542338" y="5768975"/>
          <p14:tracePt t="122474" x="8542338" y="5791200"/>
          <p14:tracePt t="122490" x="8550275" y="5813425"/>
          <p14:tracePt t="122508" x="8550275" y="5829300"/>
          <p14:tracePt t="122525" x="8550275" y="5837238"/>
          <p14:tracePt t="122539" x="8564563" y="5851525"/>
          <p14:tracePt t="122556" x="8564563" y="5867400"/>
          <p14:tracePt t="122572" x="8564563" y="5897563"/>
          <p14:tracePt t="122590" x="8564563" y="5927725"/>
          <p14:tracePt t="122607" x="8580438" y="5965825"/>
          <p14:tracePt t="122623" x="8580438" y="5981700"/>
          <p14:tracePt t="122640" x="8594725" y="6011863"/>
          <p14:tracePt t="122657" x="8602663" y="6027738"/>
          <p14:tracePt t="122673" x="8602663" y="6065838"/>
          <p14:tracePt t="122673" x="8610600" y="6073775"/>
          <p14:tracePt t="122691" x="8618538" y="6096000"/>
          <p14:tracePt t="122708" x="8626475" y="6118225"/>
          <p14:tracePt t="122724" x="8632825" y="6126163"/>
          <p14:tracePt t="122740" x="8640763" y="6142038"/>
          <p14:tracePt t="122756" x="8664575" y="6164263"/>
          <p14:tracePt t="122774" x="8716963" y="6194425"/>
          <p14:tracePt t="122790" x="8801100" y="6226175"/>
          <p14:tracePt t="122807" x="8839200" y="6240463"/>
          <p14:tracePt t="122824" x="8861425" y="6248400"/>
          <p14:tracePt t="122840" x="8869363" y="6256338"/>
          <p14:tracePt t="122856" x="8877300" y="6256338"/>
          <p14:tracePt t="122873" x="8907463" y="6256338"/>
          <p14:tracePt t="122890" x="8975725" y="6270625"/>
          <p14:tracePt t="122908" x="8991600" y="6270625"/>
          <p14:tracePt t="122923" x="9007475" y="6270625"/>
          <p14:tracePt t="122941" x="9013825" y="6270625"/>
          <p14:tracePt t="122957" x="9045575" y="6248400"/>
          <p14:tracePt t="122973" x="9059863" y="6226175"/>
          <p14:tracePt t="122990" x="9067800" y="6218238"/>
          <p14:tracePt t="123006" x="9083675" y="6210300"/>
          <p14:tracePt t="123023" x="9090025" y="6194425"/>
          <p14:tracePt t="123039" x="9090025" y="6188075"/>
          <p14:tracePt t="123056" x="9090025" y="6156325"/>
          <p14:tracePt t="123073" x="9097963" y="6118225"/>
          <p14:tracePt t="123089" x="9097963" y="6088063"/>
          <p14:tracePt t="123089" x="9097963" y="6057900"/>
          <p14:tracePt t="123108" x="9097963" y="6042025"/>
          <p14:tracePt t="123123" x="9097963" y="6019800"/>
          <p14:tracePt t="123140" x="9097963" y="6003925"/>
          <p14:tracePt t="123157" x="9097963" y="5989638"/>
          <p14:tracePt t="123173" x="9097963" y="5981700"/>
          <p14:tracePt t="123189" x="9090025" y="5951538"/>
          <p14:tracePt t="123207" x="9090025" y="5943600"/>
          <p14:tracePt t="123222" x="9059863" y="5913438"/>
          <p14:tracePt t="123240" x="9029700" y="5889625"/>
          <p14:tracePt t="123257" x="8999538" y="5867400"/>
          <p14:tracePt t="123271" x="8983663" y="5859463"/>
          <p14:tracePt t="123288" x="8969375" y="5851525"/>
          <p14:tracePt t="123306" x="8969375" y="5845175"/>
          <p14:tracePt t="123324" x="8961438" y="5845175"/>
          <p14:tracePt t="123340" x="8953500" y="5845175"/>
          <p14:tracePt t="123356" x="8937625" y="5829300"/>
          <p14:tracePt t="123372" x="8923338" y="5829300"/>
          <p14:tracePt t="123389" x="8899525" y="5829300"/>
          <p14:tracePt t="123406" x="8893175" y="5829300"/>
          <p14:tracePt t="123422" x="8877300" y="5829300"/>
          <p14:tracePt t="124364" x="8877300" y="5821363"/>
          <p14:tracePt t="124483" x="8869363" y="5813425"/>
          <p14:tracePt t="124731" x="8861425" y="5813425"/>
        </p14:tracePtLst>
      </p14:laserTraceLst>
    </p:ext>
  </p:extLs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8167" name="Group 39"/>
          <p:cNvGraphicFramePr>
            <a:graphicFrameLocks noGrp="1"/>
          </p:cNvGraphicFramePr>
          <p:nvPr/>
        </p:nvGraphicFramePr>
        <p:xfrm>
          <a:off x="762000" y="3886200"/>
          <a:ext cx="7315200" cy="2324100"/>
        </p:xfrm>
        <a:graphic>
          <a:graphicData uri="http://schemas.openxmlformats.org/drawingml/2006/table">
            <a:tbl>
              <a:tblPr/>
              <a:tblGrid>
                <a:gridCol w="3505200"/>
                <a:gridCol w="1828800"/>
                <a:gridCol w="1981200"/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akcija</a:t>
                      </a:r>
                      <a:endParaRPr kumimoji="0" 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 eksp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A teor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NO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NO + O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1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9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.0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ClO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l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 O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3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.5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C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 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Wingdings 3" pitchFamily="18" charset="2"/>
                        </a:rPr>
                        <a:t>g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en-US" sz="2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24 10 </a:t>
                      </a:r>
                      <a:r>
                        <a:rPr kumimoji="0" lang="sr-Latn-C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</a:t>
                      </a:r>
                      <a:endParaRPr kumimoji="0" lang="en-US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.3 10 </a:t>
                      </a:r>
                      <a:r>
                        <a:rPr kumimoji="0" lang="sr-Latn-CS" sz="2800" b="0" i="0" u="none" strike="noStrike" cap="none" normalizeH="0" baseline="30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1</a:t>
                      </a:r>
                      <a:endParaRPr kumimoji="0" lang="en-US" sz="2800" b="0" i="0" u="none" strike="noStrike" cap="none" normalizeH="0" baseline="30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0744" name="Text Box 37"/>
          <p:cNvSpPr txBox="1">
            <a:spLocks noChangeArrowheads="1"/>
          </p:cNvSpPr>
          <p:nvPr/>
        </p:nvSpPr>
        <p:spPr bwMode="auto">
          <a:xfrm>
            <a:off x="250825" y="2667000"/>
            <a:ext cx="8893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800" b="1">
                <a:ea typeface="SimSun" panose="02010600030101010101" pitchFamily="2" charset="-122"/>
              </a:rPr>
              <a:t>Slaganje teorije sudara sa eksperimentalno dobijenim vrednostima nije uvek dobro.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</a:p>
        </p:txBody>
      </p:sp>
      <p:graphicFrame>
        <p:nvGraphicFramePr>
          <p:cNvPr id="30745" name="Object 38"/>
          <p:cNvGraphicFramePr>
            <a:graphicFrameLocks noChangeAspect="1"/>
          </p:cNvGraphicFramePr>
          <p:nvPr/>
        </p:nvGraphicFramePr>
        <p:xfrm>
          <a:off x="533400" y="533400"/>
          <a:ext cx="4978400" cy="203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8" name="公式" r:id="rId5" imgW="1143000" imgH="469900" progId="Equation.3">
                  <p:embed/>
                </p:oleObj>
              </mc:Choice>
              <mc:Fallback>
                <p:oleObj name="公式" r:id="rId5" imgW="1143000" imgH="4699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533400"/>
                        <a:ext cx="4978400" cy="2032000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100000">
                            <a:srgbClr val="2F5E7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46" name="TextBox 1"/>
          <p:cNvSpPr txBox="1">
            <a:spLocks noChangeArrowheads="1"/>
          </p:cNvSpPr>
          <p:nvPr/>
        </p:nvSpPr>
        <p:spPr bwMode="auto">
          <a:xfrm>
            <a:off x="6096000" y="533400"/>
            <a:ext cx="24384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/>
              <a:t>Predeksponencijalni član takodje zavisi od temperture po toeriji sudara</a:t>
            </a:r>
            <a:endParaRPr lang="en-US" altLang="en-US" sz="18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8855075" y="5813425"/>
          <p14:tracePt t="10" x="8847138" y="5813425"/>
          <p14:tracePt t="106" x="8839200" y="5813425"/>
          <p14:tracePt t="946" x="8831263" y="5813425"/>
          <p14:tracePt t="1170" x="8823325" y="5813425"/>
          <p14:tracePt t="1418" x="8816975" y="5813425"/>
          <p14:tracePt t="1530" x="8809038" y="5813425"/>
          <p14:tracePt t="1562" x="8801100" y="5813425"/>
          <p14:tracePt t="1682" x="8793163" y="5813425"/>
          <p14:tracePt t="1754" x="8778875" y="5807075"/>
          <p14:tracePt t="1850" x="8778875" y="5799138"/>
          <p14:tracePt t="1994" x="8770938" y="5799138"/>
          <p14:tracePt t="2098" x="8770938" y="5791200"/>
          <p14:tracePt t="2114" x="8763000" y="5791200"/>
          <p14:tracePt t="3113" x="8747125" y="5791200"/>
          <p14:tracePt t="3420" x="8740775" y="5791200"/>
          <p14:tracePt t="3425" x="8732838" y="5791200"/>
          <p14:tracePt t="3441" x="8724900" y="5791200"/>
          <p14:tracePt t="4210" x="8716963" y="5791200"/>
          <p14:tracePt t="4226" x="8702675" y="5791200"/>
          <p14:tracePt t="4250" x="8694738" y="5791200"/>
          <p14:tracePt t="4274" x="8678863" y="5791200"/>
          <p14:tracePt t="4338" x="8656638" y="5783263"/>
          <p14:tracePt t="4346" x="8640763" y="5775325"/>
          <p14:tracePt t="4356" x="8580438" y="5768975"/>
          <p14:tracePt t="4374" x="8518525" y="5753100"/>
          <p14:tracePt t="4390" x="8474075" y="5753100"/>
          <p14:tracePt t="4407" x="8435975" y="5745163"/>
          <p14:tracePt t="4407" x="8404225" y="5737225"/>
          <p14:tracePt t="4429" x="8359775" y="5737225"/>
          <p14:tracePt t="4440" x="8245475" y="5707063"/>
          <p14:tracePt t="4440" x="8161338" y="5661025"/>
          <p14:tracePt t="4459" x="8054975" y="5638800"/>
          <p14:tracePt t="4473" x="7620000" y="5532438"/>
          <p14:tracePt t="4491" x="7307263" y="5448300"/>
          <p14:tracePt t="4508" x="6972300" y="5349875"/>
          <p14:tracePt t="4524" x="6765925" y="5303838"/>
          <p14:tracePt t="4540" x="6621463" y="5265738"/>
          <p14:tracePt t="4557" x="6507163" y="5203825"/>
          <p14:tracePt t="4574" x="6354763" y="5127625"/>
          <p14:tracePt t="4590" x="6126163" y="5006975"/>
          <p14:tracePt t="4607" x="5897563" y="4860925"/>
          <p14:tracePt t="4607" x="5821363" y="4822825"/>
          <p14:tracePt t="4628" x="5768975" y="4778375"/>
          <p14:tracePt t="4640" x="5668963" y="4708525"/>
          <p14:tracePt t="4657" x="5570538" y="4640263"/>
          <p14:tracePt t="4672" x="5464175" y="4572000"/>
          <p14:tracePt t="4689" x="5318125" y="4479925"/>
          <p14:tracePt t="4689" x="5235575" y="4403725"/>
          <p14:tracePt t="4706" x="5075238" y="4283075"/>
          <p14:tracePt t="4723" x="5006975" y="4244975"/>
          <p14:tracePt t="4740" x="4960938" y="4206875"/>
          <p14:tracePt t="4756" x="4930775" y="4175125"/>
          <p14:tracePt t="4773" x="4892675" y="4137025"/>
          <p14:tracePt t="4789" x="4838700" y="4092575"/>
          <p14:tracePt t="4807" x="4754563" y="4030663"/>
          <p14:tracePt t="4823" x="4656138" y="3954463"/>
          <p14:tracePt t="4839" x="4579938" y="3878263"/>
          <p14:tracePt t="4839" x="4533900" y="3856038"/>
          <p14:tracePt t="4859" x="4495800" y="3825875"/>
          <p14:tracePt t="4872" x="4427538" y="3779838"/>
          <p14:tracePt t="4872" x="4397375" y="3756025"/>
          <p14:tracePt t="4890" x="4321175" y="3695700"/>
          <p14:tracePt t="4907" x="4275138" y="3673475"/>
          <p14:tracePt t="4924" x="4251325" y="3657600"/>
          <p14:tracePt t="4940" x="4229100" y="3641725"/>
          <p14:tracePt t="4956" x="4213225" y="3627438"/>
          <p14:tracePt t="4971" x="4206875" y="3619500"/>
          <p14:tracePt t="4987" x="4191000" y="3611563"/>
          <p14:tracePt t="5006" x="4183063" y="3603625"/>
          <p14:tracePt t="5022" x="4168775" y="3597275"/>
          <p14:tracePt t="5038" x="4160838" y="3589338"/>
          <p14:tracePt t="5074" x="4160838" y="3581400"/>
          <p14:tracePt t="5330" x="4160838" y="3573463"/>
          <p14:tracePt t="5482" x="4175125" y="3581400"/>
          <p14:tracePt t="5498" x="4191000" y="3589338"/>
          <p14:tracePt t="5514" x="4221163" y="3597275"/>
          <p14:tracePt t="5523" x="4259263" y="3619500"/>
          <p14:tracePt t="5539" x="4321175" y="3635375"/>
          <p14:tracePt t="5556" x="4389438" y="3665538"/>
          <p14:tracePt t="5572" x="4449763" y="3703638"/>
          <p14:tracePt t="5589" x="4518025" y="3749675"/>
          <p14:tracePt t="5606" x="4579938" y="3787775"/>
          <p14:tracePt t="5622" x="4625975" y="3810000"/>
          <p14:tracePt t="5638" x="4648200" y="3832225"/>
          <p14:tracePt t="5655" x="4678363" y="3856038"/>
          <p14:tracePt t="5672" x="4708525" y="3886200"/>
          <p14:tracePt t="5689" x="4754563" y="3932238"/>
          <p14:tracePt t="5689" x="4784725" y="3954463"/>
          <p14:tracePt t="5707" x="4830763" y="3978275"/>
          <p14:tracePt t="5723" x="4846638" y="3984625"/>
          <p14:tracePt t="5740" x="4854575" y="3992563"/>
          <p14:tracePt t="5755" x="4854575" y="4000500"/>
          <p14:tracePt t="5771" x="4884738" y="4030663"/>
          <p14:tracePt t="5788" x="4899025" y="4038600"/>
          <p14:tracePt t="5805" x="4914900" y="4054475"/>
          <p14:tracePt t="5822" x="4914900" y="4060825"/>
          <p14:tracePt t="5838" x="4922838" y="4068763"/>
          <p14:tracePt t="5882" x="4930775" y="4084638"/>
          <p14:tracePt t="5890" x="4930775" y="4098925"/>
          <p14:tracePt t="5905" x="4930775" y="4144963"/>
          <p14:tracePt t="5924" x="4930775" y="4160838"/>
          <p14:tracePt t="5938" x="4930775" y="4168775"/>
          <p14:tracePt t="5954" x="4930775" y="4175125"/>
          <p14:tracePt t="5971" x="4930775" y="4183063"/>
          <p14:tracePt t="5988" x="4930775" y="4191000"/>
          <p14:tracePt t="6005" x="4930775" y="4206875"/>
          <p14:tracePt t="6026" x="4922838" y="4206875"/>
          <p14:tracePt t="6038" x="4914900" y="4213225"/>
          <p14:tracePt t="6090" x="4914900" y="4229100"/>
          <p14:tracePt t="6106" x="4914900" y="4237038"/>
          <p14:tracePt t="6658" x="4937125" y="4237038"/>
          <p14:tracePt t="6674" x="4968875" y="4237038"/>
          <p14:tracePt t="6682" x="4991100" y="4237038"/>
          <p14:tracePt t="6690" x="5021263" y="4244975"/>
          <p14:tracePt t="6704" x="5067300" y="4244975"/>
          <p14:tracePt t="6704" x="5075238" y="4251325"/>
          <p14:tracePt t="6723" x="5089525" y="4251325"/>
          <p14:tracePt t="6755" x="5097463" y="4251325"/>
          <p14:tracePt t="6771" x="5121275" y="4251325"/>
          <p14:tracePt t="6778" x="5143500" y="4251325"/>
          <p14:tracePt t="6787" x="5241925" y="4251325"/>
          <p14:tracePt t="6805" x="5387975" y="4237038"/>
          <p14:tracePt t="6821" x="5494338" y="4237038"/>
          <p14:tracePt t="6837" x="5524500" y="4237038"/>
          <p14:tracePt t="6854" x="5554663" y="4237038"/>
          <p14:tracePt t="6898" x="5592763" y="4237038"/>
          <p14:tracePt t="6906" x="5654675" y="4237038"/>
          <p14:tracePt t="6920" x="5821363" y="4237038"/>
          <p14:tracePt t="6920" x="5897563" y="4237038"/>
          <p14:tracePt t="6940" x="6035675" y="4237038"/>
          <p14:tracePt t="6955" x="6103938" y="4237038"/>
          <p14:tracePt t="6972" x="6134100" y="4237038"/>
          <p14:tracePt t="6988" x="6142038" y="4237038"/>
          <p14:tracePt t="7003" x="6149975" y="4237038"/>
          <p14:tracePt t="7020" x="6172200" y="4237038"/>
          <p14:tracePt t="7037" x="6232525" y="4237038"/>
          <p14:tracePt t="7053" x="6324600" y="4237038"/>
          <p14:tracePt t="7069" x="6416675" y="4237038"/>
          <p14:tracePt t="7086" x="6469063" y="4237038"/>
          <p14:tracePt t="7104" x="6499225" y="4237038"/>
          <p14:tracePt t="7120" x="6575425" y="4237038"/>
          <p14:tracePt t="7120" x="6629400" y="4237038"/>
          <p14:tracePt t="7139" x="6727825" y="4237038"/>
          <p14:tracePt t="7155" x="6811963" y="4237038"/>
          <p14:tracePt t="7171" x="6850063" y="4237038"/>
          <p14:tracePt t="7188" x="6873875" y="4237038"/>
          <p14:tracePt t="7204" x="6880225" y="4229100"/>
          <p14:tracePt t="7226" x="6858000" y="4221163"/>
          <p14:tracePt t="7330" x="6811963" y="4213225"/>
          <p14:tracePt t="7338" x="6735763" y="4198938"/>
          <p14:tracePt t="7355" x="6697663" y="4191000"/>
          <p14:tracePt t="7372" x="6651625" y="4191000"/>
          <p14:tracePt t="7388" x="6599238" y="4191000"/>
          <p14:tracePt t="7404" x="6523038" y="4191000"/>
          <p14:tracePt t="7421" x="6392863" y="4191000"/>
          <p14:tracePt t="7436" x="6256338" y="4191000"/>
          <p14:tracePt t="7452" x="6134100" y="4191000"/>
          <p14:tracePt t="7469" x="6035675" y="4191000"/>
          <p14:tracePt t="7486" x="5943600" y="4191000"/>
          <p14:tracePt t="7502" x="5837238" y="4191000"/>
          <p14:tracePt t="7520" x="5745163" y="4191000"/>
          <p14:tracePt t="7520" x="5707063" y="4191000"/>
          <p14:tracePt t="7539" x="5676900" y="4191000"/>
          <p14:tracePt t="7552" x="5600700" y="4191000"/>
          <p14:tracePt t="7552" x="5570538" y="4198938"/>
          <p14:tracePt t="7571" x="5494338" y="4213225"/>
          <p14:tracePt t="7588" x="5418138" y="4213225"/>
          <p14:tracePt t="7604" x="5349875" y="4237038"/>
          <p14:tracePt t="7620" x="5287963" y="4244975"/>
          <p14:tracePt t="7637" x="5257800" y="4244975"/>
          <p14:tracePt t="7653" x="5241925" y="4244975"/>
          <p14:tracePt t="7670" x="5211763" y="4244975"/>
          <p14:tracePt t="7687" x="5159375" y="4244975"/>
          <p14:tracePt t="7703" x="5059363" y="4244975"/>
          <p14:tracePt t="7720" x="4991100" y="4259263"/>
          <p14:tracePt t="7720" x="4968875" y="4259263"/>
          <p14:tracePt t="7739" x="4945063" y="4259263"/>
          <p14:tracePt t="7754" x="4922838" y="4275138"/>
          <p14:tracePt t="7771" x="4914900" y="4275138"/>
          <p14:tracePt t="7826" x="4914900" y="4267200"/>
          <p14:tracePt t="7874" x="4914900" y="4259263"/>
          <p14:tracePt t="7954" x="4930775" y="4259263"/>
          <p14:tracePt t="7962" x="4945063" y="4259263"/>
          <p14:tracePt t="7970" x="4983163" y="4259263"/>
          <p14:tracePt t="7988" x="5037138" y="4259263"/>
          <p14:tracePt t="8004" x="5075238" y="4259263"/>
          <p14:tracePt t="8020" x="5121275" y="4259263"/>
          <p14:tracePt t="8037" x="5181600" y="4259263"/>
          <p14:tracePt t="8053" x="5249863" y="4259263"/>
          <p14:tracePt t="8069" x="5318125" y="4259263"/>
          <p14:tracePt t="8087" x="5372100" y="4259263"/>
          <p14:tracePt t="8103" x="5448300" y="4259263"/>
          <p14:tracePt t="8119" x="5562600" y="4259263"/>
          <p14:tracePt t="8136" x="5646738" y="4259263"/>
          <p14:tracePt t="8136" x="5684838" y="4259263"/>
          <p14:tracePt t="8155" x="5730875" y="4259263"/>
          <p14:tracePt t="8170" x="5851525" y="4259263"/>
          <p14:tracePt t="8187" x="5951538" y="4259263"/>
          <p14:tracePt t="8203" x="6035675" y="4259263"/>
          <p14:tracePt t="8220" x="6149975" y="4259263"/>
          <p14:tracePt t="8236" x="6302375" y="4259263"/>
          <p14:tracePt t="8253" x="6492875" y="4259263"/>
          <p14:tracePt t="8269" x="6637338" y="4259263"/>
          <p14:tracePt t="8286" x="6689725" y="4259263"/>
          <p14:tracePt t="8302" x="6697663" y="4259263"/>
          <p14:tracePt t="8318" x="6705600" y="4259263"/>
          <p14:tracePt t="8338" x="6721475" y="4259263"/>
          <p14:tracePt t="8355" x="6735763" y="4259263"/>
          <p14:tracePt t="8368" x="6765925" y="4259263"/>
          <p14:tracePt t="8387" x="6759575" y="4259263"/>
          <p14:tracePt t="8530" x="6743700" y="4259263"/>
          <p14:tracePt t="8538" x="6721475" y="4259263"/>
          <p14:tracePt t="8552" x="6645275" y="4259263"/>
          <p14:tracePt t="8552" x="6607175" y="4259263"/>
          <p14:tracePt t="8571" x="6545263" y="4259263"/>
          <p14:tracePt t="8587" x="6484938" y="4267200"/>
          <p14:tracePt t="8603" x="6416675" y="4267200"/>
          <p14:tracePt t="8620" x="6354763" y="4275138"/>
          <p14:tracePt t="8636" x="6294438" y="4275138"/>
          <p14:tracePt t="8652" x="6226175" y="4275138"/>
          <p14:tracePt t="8669" x="6142038" y="4275138"/>
          <p14:tracePt t="8686" x="6049963" y="4275138"/>
          <p14:tracePt t="8702" x="5965825" y="4275138"/>
          <p14:tracePt t="8719" x="5913438" y="4275138"/>
          <p14:tracePt t="8735" x="5859463" y="4275138"/>
          <p14:tracePt t="8752" x="5791200" y="4283075"/>
          <p14:tracePt t="8769" x="5737225" y="4283075"/>
          <p14:tracePt t="8769" x="5707063" y="4297363"/>
          <p14:tracePt t="8787" x="5661025" y="4305300"/>
          <p14:tracePt t="8803" x="5608638" y="4305300"/>
          <p14:tracePt t="8819" x="5554663" y="4313238"/>
          <p14:tracePt t="8836" x="5432425" y="4313238"/>
          <p14:tracePt t="8852" x="5295900" y="4313238"/>
          <p14:tracePt t="8869" x="5211763" y="4313238"/>
          <p14:tracePt t="8886" x="5181600" y="4321175"/>
          <p14:tracePt t="8901" x="5165725" y="4321175"/>
          <p14:tracePt t="8917" x="5181600" y="4321175"/>
          <p14:tracePt t="9074" x="5211763" y="4321175"/>
          <p14:tracePt t="9090" x="5241925" y="4321175"/>
          <p14:tracePt t="9106" x="5257800" y="4321175"/>
          <p14:tracePt t="9114" x="5280025" y="4321175"/>
          <p14:tracePt t="9122" x="5295900" y="4321175"/>
          <p14:tracePt t="9135" x="5372100" y="4305300"/>
          <p14:tracePt t="9152" x="5440363" y="4297363"/>
          <p14:tracePt t="9169" x="5562600" y="4283075"/>
          <p14:tracePt t="9188" x="5600700" y="4275138"/>
          <p14:tracePt t="9200" x="5676900" y="4259263"/>
          <p14:tracePt t="9200" x="5699125" y="4259263"/>
          <p14:tracePt t="9218" x="5715000" y="4251325"/>
          <p14:tracePt t="9233" x="5745163" y="4251325"/>
          <p14:tracePt t="9251" x="5761038" y="4251325"/>
          <p14:tracePt t="9266" x="5813425" y="4251325"/>
          <p14:tracePt t="9284" x="5921375" y="4251325"/>
          <p14:tracePt t="9301" x="5981700" y="4251325"/>
          <p14:tracePt t="9318" x="6027738" y="4251325"/>
          <p14:tracePt t="9335" x="6049963" y="4251325"/>
          <p14:tracePt t="9351" x="6065838" y="4251325"/>
          <p14:tracePt t="9368" x="6096000" y="4251325"/>
          <p14:tracePt t="9368" x="6134100" y="4251325"/>
          <p14:tracePt t="9386" x="6172200" y="4251325"/>
          <p14:tracePt t="9402" x="6340475" y="4251325"/>
          <p14:tracePt t="9421" x="6408738" y="4251325"/>
          <p14:tracePt t="9438" x="6438900" y="4251325"/>
          <p14:tracePt t="9454" x="6454775" y="4244975"/>
          <p14:tracePt t="9474" x="6484938" y="4244975"/>
          <p14:tracePt t="9490" x="6523038" y="4244975"/>
          <p14:tracePt t="9500" x="6637338" y="4244975"/>
          <p14:tracePt t="9518" x="6727825" y="4244975"/>
          <p14:tracePt t="9535" x="6759575" y="4244975"/>
          <p14:tracePt t="9551" x="6773863" y="4244975"/>
          <p14:tracePt t="9567" x="6765925" y="4229100"/>
          <p14:tracePt t="9650" x="6721475" y="4229100"/>
          <p14:tracePt t="9658" x="6659563" y="4229100"/>
          <p14:tracePt t="9667" x="6583363" y="4229100"/>
          <p14:tracePt t="9685" x="6575425" y="4229100"/>
          <p14:tracePt t="9722" x="6569075" y="4229100"/>
          <p14:tracePt t="9730" x="6545263" y="4229100"/>
          <p14:tracePt t="9738" x="6499225" y="4229100"/>
          <p14:tracePt t="9750" x="6378575" y="4229100"/>
          <p14:tracePt t="9767" x="6188075" y="4229100"/>
          <p14:tracePt t="9784" x="6035675" y="4229100"/>
          <p14:tracePt t="9784" x="5973763" y="4229100"/>
          <p14:tracePt t="9803" x="5913438" y="4229100"/>
          <p14:tracePt t="9819" x="5875338" y="4229100"/>
          <p14:tracePt t="9835" x="5851525" y="4229100"/>
          <p14:tracePt t="9852" x="5829300" y="4229100"/>
          <p14:tracePt t="9868" x="5783263" y="4229100"/>
          <p14:tracePt t="9885" x="5699125" y="4229100"/>
          <p14:tracePt t="9901" x="5616575" y="4229100"/>
          <p14:tracePt t="9917" x="5540375" y="4229100"/>
          <p14:tracePt t="9935" x="5456238" y="4229100"/>
          <p14:tracePt t="9951" x="5372100" y="4229100"/>
          <p14:tracePt t="9967" x="5318125" y="4229100"/>
          <p14:tracePt t="9984" x="5273675" y="4229100"/>
          <p14:tracePt t="9984" x="5257800" y="4229100"/>
          <p14:tracePt t="10003" x="5241925" y="4229100"/>
          <p14:tracePt t="10017" x="5135563" y="4229100"/>
          <p14:tracePt t="10035" x="5045075" y="4229100"/>
          <p14:tracePt t="10051" x="4953000" y="4229100"/>
          <p14:tracePt t="10068" x="4914900" y="4229100"/>
          <p14:tracePt t="10084" x="4884738" y="4229100"/>
          <p14:tracePt t="10101" x="4876800" y="4229100"/>
          <p14:tracePt t="10122" x="4854575" y="4229100"/>
          <p14:tracePt t="10154" x="4838700" y="4229100"/>
          <p14:tracePt t="10161" x="4830763" y="4229100"/>
          <p14:tracePt t="10177" x="4822825" y="4229100"/>
          <p14:tracePt t="10185" x="4816475" y="4221163"/>
          <p14:tracePt t="10265" x="4822825" y="4221163"/>
          <p14:tracePt t="10353" x="4830763" y="4221163"/>
          <p14:tracePt t="10745" x="4846638" y="4221163"/>
          <p14:tracePt t="10753" x="4854575" y="4221163"/>
          <p14:tracePt t="10766" x="4876800" y="4221163"/>
          <p14:tracePt t="10782" x="4899025" y="4221163"/>
          <p14:tracePt t="10799" x="4937125" y="4221163"/>
          <p14:tracePt t="10799" x="4953000" y="4221163"/>
          <p14:tracePt t="10818" x="4991100" y="4221163"/>
          <p14:tracePt t="10833" x="5113338" y="4221163"/>
          <p14:tracePt t="10850" x="5197475" y="4221163"/>
          <p14:tracePt t="10867" x="5257800" y="4221163"/>
          <p14:tracePt t="10883" x="5280025" y="4221163"/>
          <p14:tracePt t="10899" x="5287963" y="4221163"/>
          <p14:tracePt t="10937" x="5287963" y="4213225"/>
          <p14:tracePt t="10969" x="5280025" y="4213225"/>
          <p14:tracePt t="11209" x="5295900" y="4213225"/>
          <p14:tracePt t="11433" x="5349875" y="4213225"/>
          <p14:tracePt t="11440" x="5410200" y="4213225"/>
          <p14:tracePt t="11449" x="5486400" y="4213225"/>
          <p14:tracePt t="11464" x="5692775" y="4191000"/>
          <p14:tracePt t="11482" x="5813425" y="4183063"/>
          <p14:tracePt t="11498" x="5897563" y="4183063"/>
          <p14:tracePt t="11514" x="5959475" y="4183063"/>
          <p14:tracePt t="11531" x="6042025" y="4183063"/>
          <p14:tracePt t="11548" x="6149975" y="4183063"/>
          <p14:tracePt t="11566" x="6286500" y="4183063"/>
          <p14:tracePt t="11581" x="6454775" y="4183063"/>
          <p14:tracePt t="11598" x="6629400" y="4183063"/>
          <p14:tracePt t="11615" x="6689725" y="4183063"/>
          <p14:tracePt t="11632" x="6705600" y="4183063"/>
          <p14:tracePt t="11647" x="6689725" y="4183063"/>
          <p14:tracePt t="11785" x="6683375" y="4175125"/>
          <p14:tracePt t="11809" x="6659563" y="4168775"/>
          <p14:tracePt t="11817" x="6651625" y="4168775"/>
          <p14:tracePt t="11833" x="6637338" y="4168775"/>
          <p14:tracePt t="11847" x="6621463" y="4152900"/>
          <p14:tracePt t="11864" x="6613525" y="4152900"/>
          <p14:tracePt t="12361" x="6607175" y="4152900"/>
          <p14:tracePt t="12369" x="6599238" y="4152900"/>
          <p14:tracePt t="12380" x="6575425" y="4152900"/>
          <p14:tracePt t="12397" x="6492875" y="4168775"/>
          <p14:tracePt t="12419" x="6461125" y="4168775"/>
          <p14:tracePt t="12430" x="6378575" y="4175125"/>
          <p14:tracePt t="12446" x="6286500" y="4175125"/>
          <p14:tracePt t="12463" x="6111875" y="4175125"/>
          <p14:tracePt t="12480" x="5829300" y="4175125"/>
          <p14:tracePt t="12498" x="5646738" y="4122738"/>
          <p14:tracePt t="12515" x="5410200" y="4060825"/>
          <p14:tracePt t="12533" x="5127625" y="4000500"/>
          <p14:tracePt t="12547" x="4686300" y="3848100"/>
          <p14:tracePt t="12564" x="4030663" y="3597275"/>
          <p14:tracePt t="12580" x="3559175" y="3475038"/>
          <p14:tracePt t="12597" x="3078163" y="3382963"/>
          <p14:tracePt t="12614" x="2827338" y="3314700"/>
          <p14:tracePt t="12630" x="2682875" y="3260725"/>
          <p14:tracePt t="12647" x="2582863" y="3208338"/>
          <p14:tracePt t="12647" x="2552700" y="3192463"/>
          <p14:tracePt t="12666" x="2498725" y="3154363"/>
          <p14:tracePt t="12681" x="2270125" y="2994025"/>
          <p14:tracePt t="12698" x="2125663" y="2873375"/>
          <p14:tracePt t="12715" x="2003425" y="2797175"/>
          <p14:tracePt t="12731" x="1882775" y="2705100"/>
          <p14:tracePt t="12747" x="1812925" y="2651125"/>
          <p14:tracePt t="12764" x="1790700" y="2628900"/>
          <p14:tracePt t="12780" x="1752600" y="2606675"/>
          <p14:tracePt t="12797" x="1698625" y="2568575"/>
          <p14:tracePt t="12814" x="1600200" y="2492375"/>
          <p14:tracePt t="12830" x="1455738" y="2354263"/>
          <p14:tracePt t="12847" x="1333500" y="2209800"/>
          <p14:tracePt t="12864" x="1295400" y="2133600"/>
          <p14:tracePt t="12864" x="1287463" y="2117725"/>
          <p14:tracePt t="12882" x="1287463" y="2087563"/>
          <p14:tracePt t="12898" x="1303338" y="2049463"/>
          <p14:tracePt t="12913" x="1317625" y="2003425"/>
          <p14:tracePt t="12930" x="1325563" y="1973263"/>
          <p14:tracePt t="12947" x="1341438" y="1927225"/>
          <p14:tracePt t="12964" x="1355725" y="1866900"/>
          <p14:tracePt t="12981" x="1379538" y="1812925"/>
          <p14:tracePt t="12997" x="1417638" y="1760538"/>
          <p14:tracePt t="13012" x="1463675" y="1698625"/>
          <p14:tracePt t="13029" x="1501775" y="1622425"/>
          <p14:tracePt t="13046" x="1524000" y="1592263"/>
          <p14:tracePt t="13063" x="1539875" y="1562100"/>
          <p14:tracePt t="13063" x="1539875" y="1546225"/>
          <p14:tracePt t="13082" x="1539875" y="1531938"/>
          <p14:tracePt t="13098" x="1539875" y="1493838"/>
          <p14:tracePt t="13114" x="1470025" y="1439863"/>
          <p14:tracePt t="13131" x="1401763" y="1387475"/>
          <p14:tracePt t="13147" x="1325563" y="1341438"/>
          <p14:tracePt t="13163" x="1241425" y="1273175"/>
          <p14:tracePt t="13180" x="1181100" y="1219200"/>
          <p14:tracePt t="13196" x="1127125" y="1165225"/>
          <p14:tracePt t="13213" x="1082675" y="1135063"/>
          <p14:tracePt t="13231" x="1050925" y="1112838"/>
          <p14:tracePt t="13245" x="1020763" y="1096963"/>
          <p14:tracePt t="13262" x="998538" y="1096963"/>
          <p14:tracePt t="13279" x="982663" y="1096963"/>
          <p14:tracePt t="13295" x="968375" y="1096963"/>
          <p14:tracePt t="13320" x="952500" y="1096963"/>
          <p14:tracePt t="13329" x="922338" y="1096963"/>
          <p14:tracePt t="13346" x="860425" y="1112838"/>
          <p14:tracePt t="13362" x="808038" y="1135063"/>
          <p14:tracePt t="13379" x="784225" y="1135063"/>
          <p14:tracePt t="13395" x="762000" y="1165225"/>
          <p14:tracePt t="13419" x="754063" y="1181100"/>
          <p14:tracePt t="13429" x="754063" y="1189038"/>
          <p14:tracePt t="13445" x="754063" y="1227138"/>
          <p14:tracePt t="13462" x="754063" y="1241425"/>
          <p14:tracePt t="13479" x="754063" y="1273175"/>
          <p14:tracePt t="13495" x="754063" y="1295400"/>
          <p14:tracePt t="13495" x="754063" y="1311275"/>
          <p14:tracePt t="13514" x="754063" y="1341438"/>
          <p14:tracePt t="13530" x="754063" y="1387475"/>
          <p14:tracePt t="13546" x="754063" y="1417638"/>
          <p14:tracePt t="13562" x="769938" y="1463675"/>
          <p14:tracePt t="13578" x="800100" y="1531938"/>
          <p14:tracePt t="13595" x="830263" y="1600200"/>
          <p14:tracePt t="13613" x="898525" y="1684338"/>
          <p14:tracePt t="13629" x="952500" y="1744663"/>
          <p14:tracePt t="13646" x="1020763" y="1798638"/>
          <p14:tracePt t="13663" x="1082675" y="1828800"/>
          <p14:tracePt t="13679" x="1158875" y="1858963"/>
          <p14:tracePt t="13679" x="1203325" y="1882775"/>
          <p14:tracePt t="13698" x="1241425" y="1897063"/>
          <p14:tracePt t="13713" x="1355725" y="1943100"/>
          <p14:tracePt t="13731" x="1401763" y="1965325"/>
          <p14:tracePt t="13746" x="1425575" y="1973263"/>
          <p14:tracePt t="13763" x="1463675" y="1981200"/>
          <p14:tracePt t="13780" x="1546225" y="2003425"/>
          <p14:tracePt t="13796" x="1660525" y="2027238"/>
          <p14:tracePt t="13813" x="1806575" y="2065338"/>
          <p14:tracePt t="13829" x="1943100" y="2087563"/>
          <p14:tracePt t="13846" x="2027238" y="2095500"/>
          <p14:tracePt t="13863" x="2065338" y="2103438"/>
          <p14:tracePt t="13879" x="2079625" y="2103438"/>
          <p14:tracePt t="13895" x="2111375" y="2103438"/>
          <p14:tracePt t="13895" x="2149475" y="2103438"/>
          <p14:tracePt t="13914" x="2286000" y="2103438"/>
          <p14:tracePt t="13931" x="2446338" y="2103438"/>
          <p14:tracePt t="13947" x="2620963" y="2103438"/>
          <p14:tracePt t="13963" x="2759075" y="2103438"/>
          <p14:tracePt t="13979" x="2879725" y="2103438"/>
          <p14:tracePt t="13996" x="2979738" y="2103438"/>
          <p14:tracePt t="14012" x="3032125" y="2103438"/>
          <p14:tracePt t="14030" x="3124200" y="2087563"/>
          <p14:tracePt t="14046" x="3238500" y="2087563"/>
          <p14:tracePt t="14062" x="3382963" y="2087563"/>
          <p14:tracePt t="14079" x="3543300" y="2079625"/>
          <p14:tracePt t="14079" x="3619500" y="2065338"/>
          <p14:tracePt t="14098" x="3673475" y="2065338"/>
          <p14:tracePt t="14112" x="3787775" y="2027238"/>
          <p14:tracePt t="14130" x="3856038" y="2003425"/>
          <p14:tracePt t="14147" x="3940175" y="1981200"/>
          <p14:tracePt t="14163" x="4068763" y="1935163"/>
          <p14:tracePt t="14179" x="4183063" y="1897063"/>
          <p14:tracePt t="14196" x="4305300" y="1858963"/>
          <p14:tracePt t="14213" x="4373563" y="1836738"/>
          <p14:tracePt t="14229" x="4403725" y="1812925"/>
          <p14:tracePt t="14246" x="4419600" y="1798638"/>
          <p14:tracePt t="14263" x="4449763" y="1752600"/>
          <p14:tracePt t="14279" x="4541838" y="1722438"/>
          <p14:tracePt t="14296" x="4670425" y="1660525"/>
          <p14:tracePt t="14296" x="4716463" y="1638300"/>
          <p14:tracePt t="14314" x="4778375" y="1592263"/>
          <p14:tracePt t="14330" x="4778375" y="1570038"/>
          <p14:tracePt t="14347" x="4778375" y="1546225"/>
          <p14:tracePt t="14363" x="4770438" y="1524000"/>
          <p14:tracePt t="14379" x="4762500" y="1485900"/>
          <p14:tracePt t="14396" x="4762500" y="1447800"/>
          <p14:tracePt t="14413" x="4746625" y="1387475"/>
          <p14:tracePt t="14432" x="4670425" y="1265238"/>
          <p14:tracePt t="14444" x="4525963" y="1089025"/>
          <p14:tracePt t="14461" x="4449763" y="1006475"/>
          <p14:tracePt t="14478" x="4397375" y="952500"/>
          <p14:tracePt t="14497" x="4327525" y="884238"/>
          <p14:tracePt t="14510" x="4229100" y="838200"/>
          <p14:tracePt t="14527" x="4046538" y="739775"/>
          <p14:tracePt t="14546" x="3954463" y="701675"/>
          <p14:tracePt t="14563" x="3924300" y="677863"/>
          <p14:tracePt t="14579" x="3886200" y="669925"/>
          <p14:tracePt t="14595" x="3870325" y="663575"/>
          <p14:tracePt t="14612" x="3825875" y="647700"/>
          <p14:tracePt t="14628" x="3741738" y="631825"/>
          <p14:tracePt t="14645" x="3603625" y="625475"/>
          <p14:tracePt t="14662" x="3459163" y="593725"/>
          <p14:tracePt t="14678" x="3336925" y="579438"/>
          <p14:tracePt t="14696" x="3246438" y="579438"/>
          <p14:tracePt t="14696" x="3222625" y="579438"/>
          <p14:tracePt t="14714" x="3208338" y="579438"/>
          <p14:tracePt t="14728" x="3192463" y="579438"/>
          <p14:tracePt t="14747" x="3178175" y="579438"/>
          <p14:tracePt t="14761" x="3132138" y="587375"/>
          <p14:tracePt t="14779" x="3032125" y="601663"/>
          <p14:tracePt t="14796" x="2917825" y="617538"/>
          <p14:tracePt t="14812" x="2803525" y="631825"/>
          <p14:tracePt t="14828" x="2697163" y="655638"/>
          <p14:tracePt t="14846" x="2628900" y="677863"/>
          <p14:tracePt t="14861" x="2574925" y="701675"/>
          <p14:tracePt t="14878" x="2484438" y="715963"/>
          <p14:tracePt t="14895" x="2400300" y="746125"/>
          <p14:tracePt t="14911" x="2324100" y="769938"/>
          <p14:tracePt t="14911" x="2308225" y="784225"/>
          <p14:tracePt t="14930" x="2278063" y="800100"/>
          <p14:tracePt t="14946" x="2255838" y="815975"/>
          <p14:tracePt t="14962" x="2217738" y="838200"/>
          <p14:tracePt t="14979" x="2171700" y="868363"/>
          <p14:tracePt t="14995" x="2103438" y="892175"/>
          <p14:tracePt t="15011" x="2035175" y="930275"/>
          <p14:tracePt t="15028" x="1981200" y="952500"/>
          <p14:tracePt t="15045" x="1943100" y="974725"/>
          <p14:tracePt t="15061" x="1927225" y="990600"/>
          <p14:tracePt t="15078" x="1905000" y="1012825"/>
          <p14:tracePt t="15095" x="1889125" y="1028700"/>
          <p14:tracePt t="15111" x="1874838" y="1082675"/>
          <p14:tracePt t="15111" x="1858963" y="1096963"/>
          <p14:tracePt t="15130" x="1851025" y="1120775"/>
          <p14:tracePt t="15145" x="1812925" y="1158875"/>
          <p14:tracePt t="15162" x="1790700" y="1189038"/>
          <p14:tracePt t="15178" x="1774825" y="1211263"/>
          <p14:tracePt t="15195" x="1760538" y="1235075"/>
          <p14:tracePt t="15211" x="1760538" y="1249363"/>
          <p14:tracePt t="15227" x="1736725" y="1279525"/>
          <p14:tracePt t="15245" x="1736725" y="1311275"/>
          <p14:tracePt t="15261" x="1736725" y="1333500"/>
          <p14:tracePt t="15278" x="1722438" y="1371600"/>
          <p14:tracePt t="15294" x="1692275" y="1401763"/>
          <p14:tracePt t="15311" x="1668463" y="1455738"/>
          <p14:tracePt t="15328" x="1668463" y="1501775"/>
          <p14:tracePt t="15328" x="1668463" y="1531938"/>
          <p14:tracePt t="15346" x="1660525" y="1584325"/>
          <p14:tracePt t="15362" x="1660525" y="1638300"/>
          <p14:tracePt t="15379" x="1660525" y="1668463"/>
          <p14:tracePt t="15396" x="1660525" y="1692275"/>
          <p14:tracePt t="15411" x="1660525" y="1722438"/>
          <p14:tracePt t="15428" x="1684338" y="1760538"/>
          <p14:tracePt t="15445" x="1706563" y="1782763"/>
          <p14:tracePt t="15461" x="1752600" y="1828800"/>
          <p14:tracePt t="15477" x="1820863" y="1851025"/>
          <p14:tracePt t="15494" x="1882775" y="1882775"/>
          <p14:tracePt t="15511" x="1920875" y="1897063"/>
          <p14:tracePt t="15527" x="1935163" y="1912938"/>
          <p14:tracePt t="15527" x="1943100" y="1912938"/>
          <p14:tracePt t="15546" x="1958975" y="1920875"/>
          <p14:tracePt t="15562" x="1997075" y="1943100"/>
          <p14:tracePt t="15578" x="2065338" y="1989138"/>
          <p14:tracePt t="15595" x="2133600" y="2035175"/>
          <p14:tracePt t="15611" x="2179638" y="2057400"/>
          <p14:tracePt t="15627" x="2225675" y="2079625"/>
          <p14:tracePt t="15644" x="2239963" y="2087563"/>
          <p14:tracePt t="15661" x="2255838" y="2103438"/>
          <p14:tracePt t="15677" x="2263775" y="2103438"/>
          <p14:tracePt t="15693" x="2293938" y="2125663"/>
          <p14:tracePt t="15710" x="2346325" y="2141538"/>
          <p14:tracePt t="15727" x="2408238" y="2163763"/>
          <p14:tracePt t="15727" x="2446338" y="2171700"/>
          <p14:tracePt t="15746" x="2484438" y="2179638"/>
          <p14:tracePt t="15762" x="2522538" y="2193925"/>
          <p14:tracePt t="15778" x="2628900" y="2217738"/>
          <p14:tracePt t="15795" x="2743200" y="2217738"/>
          <p14:tracePt t="15811" x="2865438" y="2217738"/>
          <p14:tracePt t="15827" x="2979738" y="2217738"/>
          <p14:tracePt t="15844" x="3086100" y="2217738"/>
          <p14:tracePt t="15860" x="3162300" y="2217738"/>
          <p14:tracePt t="15877" x="3222625" y="2217738"/>
          <p14:tracePt t="15894" x="3284538" y="2217738"/>
          <p14:tracePt t="15910" x="3390900" y="2239963"/>
          <p14:tracePt t="15927" x="3527425" y="2247900"/>
          <p14:tracePt t="15927" x="3597275" y="2247900"/>
          <p14:tracePt t="15946" x="3649663" y="2247900"/>
          <p14:tracePt t="15960" x="3771900" y="2247900"/>
          <p14:tracePt t="15978" x="3825875" y="2247900"/>
          <p14:tracePt t="15995" x="3863975" y="2247900"/>
          <p14:tracePt t="16011" x="3894138" y="2247900"/>
          <p14:tracePt t="16027" x="3924300" y="2247900"/>
          <p14:tracePt t="16045" x="3978275" y="2247900"/>
          <p14:tracePt t="16060" x="4060825" y="2247900"/>
          <p14:tracePt t="16077" x="4168775" y="2247900"/>
          <p14:tracePt t="16094" x="4259263" y="2247900"/>
          <p14:tracePt t="16110" x="4313238" y="2247900"/>
          <p14:tracePt t="16127" x="4365625" y="2225675"/>
          <p14:tracePt t="16144" x="4419600" y="2179638"/>
          <p14:tracePt t="16144" x="4457700" y="2149475"/>
          <p14:tracePt t="16162" x="4503738" y="2087563"/>
          <p14:tracePt t="16178" x="4525963" y="2049463"/>
          <p14:tracePt t="16194" x="4549775" y="1997075"/>
          <p14:tracePt t="16211" x="4556125" y="1951038"/>
          <p14:tracePt t="16227" x="4556125" y="1905000"/>
          <p14:tracePt t="16244" x="4549775" y="1836738"/>
          <p14:tracePt t="16260" x="4525963" y="1774825"/>
          <p14:tracePt t="16277" x="4511675" y="1722438"/>
          <p14:tracePt t="16293" x="4495800" y="1684338"/>
          <p14:tracePt t="16310" x="4479925" y="1646238"/>
          <p14:tracePt t="16326" x="4441825" y="1608138"/>
          <p14:tracePt t="16343" x="4381500" y="1577975"/>
          <p14:tracePt t="16343" x="4359275" y="1546225"/>
          <p14:tracePt t="16362" x="4275138" y="1516063"/>
          <p14:tracePt t="16378" x="4206875" y="1463675"/>
          <p14:tracePt t="16394" x="4137025" y="1431925"/>
          <p14:tracePt t="16411" x="4098925" y="1425575"/>
          <p14:tracePt t="16428" x="4046538" y="1393825"/>
          <p14:tracePt t="16444" x="3954463" y="1355725"/>
          <p14:tracePt t="16460" x="3870325" y="1341438"/>
          <p14:tracePt t="16476" x="3787775" y="1317625"/>
          <p14:tracePt t="16493" x="3741738" y="1311275"/>
          <p14:tracePt t="16510" x="3687763" y="1311275"/>
          <p14:tracePt t="16527" x="3603625" y="1295400"/>
          <p14:tracePt t="16543" x="3505200" y="1295400"/>
          <p14:tracePt t="16559" x="3413125" y="1295400"/>
          <p14:tracePt t="16575" x="3330575" y="1295400"/>
          <p14:tracePt t="16575" x="3276600" y="1311275"/>
          <p14:tracePt t="16594" x="3238500" y="1325563"/>
          <p14:tracePt t="16609" x="3184525" y="1349375"/>
          <p14:tracePt t="16626" x="3132138" y="1371600"/>
          <p14:tracePt t="16642" x="3055938" y="1401763"/>
          <p14:tracePt t="16659" x="2949575" y="1439863"/>
          <p14:tracePt t="16675" x="2819400" y="1485900"/>
          <p14:tracePt t="16692" x="2667000" y="1539875"/>
          <p14:tracePt t="16709" x="2530475" y="1577975"/>
          <p14:tracePt t="16727" x="2438400" y="1600200"/>
          <p14:tracePt t="16743" x="2332038" y="1630363"/>
          <p14:tracePt t="16759" x="2247900" y="1654175"/>
          <p14:tracePt t="16759" x="2209800" y="1676400"/>
          <p14:tracePt t="16778" x="2149475" y="1698625"/>
          <p14:tracePt t="16794" x="2103438" y="1714500"/>
          <p14:tracePt t="16810" x="2065338" y="1730375"/>
          <p14:tracePt t="16827" x="1997075" y="1768475"/>
          <p14:tracePt t="16843" x="1927225" y="1768475"/>
          <p14:tracePt t="16859" x="1844675" y="1806575"/>
          <p14:tracePt t="16876" x="1768475" y="1828800"/>
          <p14:tracePt t="16893" x="1722438" y="1836738"/>
          <p14:tracePt t="16909" x="1668463" y="1851025"/>
          <p14:tracePt t="16926" x="1584325" y="1874838"/>
          <p14:tracePt t="16926" x="1531938" y="1897063"/>
          <p14:tracePt t="16946" x="1493838" y="1897063"/>
          <p14:tracePt t="16959" x="1409700" y="1935163"/>
          <p14:tracePt t="16959" x="1387475" y="1935163"/>
          <p14:tracePt t="16978" x="1355725" y="1943100"/>
          <p14:tracePt t="16978" x="1341438" y="1951038"/>
          <p14:tracePt t="16994" x="1325563" y="1958975"/>
          <p14:tracePt t="17010" x="1311275" y="1958975"/>
          <p14:tracePt t="17027" x="1279525" y="1965325"/>
          <p14:tracePt t="17043" x="1241425" y="1973263"/>
          <p14:tracePt t="17059" x="1235075" y="1973263"/>
          <p14:tracePt t="17193" x="1241425" y="1973263"/>
          <p14:tracePt t="17225" x="1257300" y="1973263"/>
          <p14:tracePt t="17233" x="1279525" y="1973263"/>
          <p14:tracePt t="17243" x="1311275" y="1973263"/>
          <p14:tracePt t="17259" x="1363663" y="1973263"/>
          <p14:tracePt t="17276" x="1447800" y="1973263"/>
          <p14:tracePt t="17292" x="1570038" y="1973263"/>
          <p14:tracePt t="17309" x="1698625" y="1973263"/>
          <p14:tracePt t="17326" x="1844675" y="1965325"/>
          <p14:tracePt t="17342" x="1935163" y="1965325"/>
          <p14:tracePt t="17359" x="1981200" y="1965325"/>
          <p14:tracePt t="17359" x="2003425" y="1965325"/>
          <p14:tracePt t="17378" x="2095500" y="1965325"/>
          <p14:tracePt t="17394" x="2155825" y="1965325"/>
          <p14:tracePt t="17409" x="2362200" y="1951038"/>
          <p14:tracePt t="17429" x="2484438" y="1951038"/>
          <p14:tracePt t="17443" x="2590800" y="1951038"/>
          <p14:tracePt t="17459" x="2689225" y="1951038"/>
          <p14:tracePt t="17476" x="2797175" y="1951038"/>
          <p14:tracePt t="17494" x="2925763" y="1951038"/>
          <p14:tracePt t="17509" x="3070225" y="1951038"/>
          <p14:tracePt t="17525" x="3238500" y="1943100"/>
          <p14:tracePt t="17541" x="3421063" y="1943100"/>
          <p14:tracePt t="17558" x="3551238" y="1943100"/>
          <p14:tracePt t="17576" x="3635375" y="1943100"/>
          <p14:tracePt t="17576" x="3657600" y="1943100"/>
          <p14:tracePt t="17594" x="3695700" y="1943100"/>
          <p14:tracePt t="17607" x="3810000" y="1943100"/>
          <p14:tracePt t="17626" x="3946525" y="1943100"/>
          <p14:tracePt t="17642" x="4106863" y="1943100"/>
          <p14:tracePt t="17658" x="4289425" y="1943100"/>
          <p14:tracePt t="17674" x="4419600" y="1943100"/>
          <p14:tracePt t="17692" x="4525963" y="1943100"/>
          <p14:tracePt t="17708" x="4602163" y="1943100"/>
          <p14:tracePt t="17725" x="4678363" y="1943100"/>
          <p14:tracePt t="17741" x="4754563" y="1943100"/>
          <p14:tracePt t="17758" x="4816475" y="1927225"/>
          <p14:tracePt t="17775" x="4838700" y="1927225"/>
          <p14:tracePt t="17792" x="4868863" y="1927225"/>
          <p14:tracePt t="17807" x="4906963" y="1927225"/>
          <p14:tracePt t="17824" x="4914900" y="1927225"/>
          <p14:tracePt t="17841" x="4899025" y="1927225"/>
          <p14:tracePt t="17936" x="4892675" y="1927225"/>
          <p14:tracePt t="17952" x="4884738" y="1927225"/>
          <p14:tracePt t="18000" x="4876800" y="1927225"/>
          <p14:tracePt t="18024" x="4868863" y="1935163"/>
          <p14:tracePt t="18128" x="4860925" y="1935163"/>
          <p14:tracePt t="18897" x="4854575" y="1943100"/>
          <p14:tracePt t="18921" x="4846638" y="1958975"/>
          <p14:tracePt t="18937" x="4838700" y="1965325"/>
          <p14:tracePt t="18953" x="4838700" y="1981200"/>
          <p14:tracePt t="18961" x="4838700" y="2003425"/>
          <p14:tracePt t="18974" x="4822825" y="2027238"/>
          <p14:tracePt t="18990" x="4816475" y="2073275"/>
          <p14:tracePt t="19007" x="4816475" y="2087563"/>
          <p14:tracePt t="19024" x="4816475" y="2125663"/>
          <p14:tracePt t="19042" x="4816475" y="2155825"/>
          <p14:tracePt t="19058" x="4816475" y="2187575"/>
          <p14:tracePt t="19073" x="4816475" y="2225675"/>
          <p14:tracePt t="19090" x="4816475" y="2255838"/>
          <p14:tracePt t="19106" x="4816475" y="2286000"/>
          <p14:tracePt t="19124" x="4816475" y="2332038"/>
          <p14:tracePt t="19140" x="4816475" y="2370138"/>
          <p14:tracePt t="19157" x="4816475" y="2422525"/>
          <p14:tracePt t="19174" x="4808538" y="2460625"/>
          <p14:tracePt t="19190" x="4800600" y="2498725"/>
          <p14:tracePt t="19207" x="4800600" y="2522538"/>
          <p14:tracePt t="19224" x="4792663" y="2536825"/>
          <p14:tracePt t="19240" x="4778375" y="2568575"/>
          <p14:tracePt t="19258" x="4778375" y="2574925"/>
          <p14:tracePt t="19274" x="4770438" y="2582863"/>
          <p14:tracePt t="19291" x="4770438" y="2598738"/>
          <p14:tracePt t="19307" x="4770438" y="2606675"/>
          <p14:tracePt t="19323" x="4762500" y="2636838"/>
          <p14:tracePt t="19340" x="4762500" y="2674938"/>
          <p14:tracePt t="19357" x="4746625" y="2727325"/>
          <p14:tracePt t="19374" x="4716463" y="2781300"/>
          <p14:tracePt t="19390" x="4656138" y="2865438"/>
          <p14:tracePt t="19407" x="4564063" y="2949575"/>
          <p14:tracePt t="19407" x="4518025" y="2994025"/>
          <p14:tracePt t="19428" x="4435475" y="3078163"/>
          <p14:tracePt t="19445" x="4411663" y="3108325"/>
          <p14:tracePt t="19455" x="4365625" y="3178175"/>
          <p14:tracePt t="19455" x="4365625" y="3192463"/>
          <p14:tracePt t="19473" x="4351338" y="3238500"/>
          <p14:tracePt t="19490" x="4351338" y="3322638"/>
          <p14:tracePt t="19506" x="4351338" y="3429000"/>
          <p14:tracePt t="19524" x="4327525" y="3535363"/>
          <p14:tracePt t="19539" x="4327525" y="3641725"/>
          <p14:tracePt t="19556" x="4327525" y="3725863"/>
          <p14:tracePt t="19573" x="4327525" y="3878263"/>
          <p14:tracePt t="19589" x="4397375" y="4152900"/>
          <p14:tracePt t="19605" x="4656138" y="4564063"/>
          <p14:tracePt t="19622" x="4670425" y="4564063"/>
          <p14:tracePt t="20177" x="4686300" y="4541838"/>
          <p14:tracePt t="20185" x="4702175" y="4541838"/>
          <p14:tracePt t="20193" x="4708525" y="4572000"/>
          <p14:tracePt t="20206" x="4762500" y="4579938"/>
          <p14:tracePt t="20223" x="4860925" y="4625975"/>
          <p14:tracePt t="20239" x="4930775" y="4625975"/>
          <p14:tracePt t="20239" x="4945063" y="4625975"/>
          <p14:tracePt t="20258" x="4953000" y="4625975"/>
          <p14:tracePt t="20329" x="4975225" y="4625975"/>
          <p14:tracePt t="20337" x="4991100" y="4625975"/>
          <p14:tracePt t="20345" x="5029200" y="4625975"/>
          <p14:tracePt t="20355" x="5097463" y="4625975"/>
          <p14:tracePt t="20373" x="5181600" y="4625975"/>
          <p14:tracePt t="20389" x="5265738" y="4625975"/>
          <p14:tracePt t="20406" x="5303838" y="4625975"/>
          <p14:tracePt t="20406" x="5318125" y="4625975"/>
          <p14:tracePt t="20426" x="5334000" y="4625975"/>
          <p14:tracePt t="20439" x="5364163" y="4625975"/>
          <p14:tracePt t="20456" x="5402263" y="4625975"/>
          <p14:tracePt t="20456" x="5418138" y="4625975"/>
          <p14:tracePt t="20474" x="5470525" y="4625975"/>
          <p14:tracePt t="20490" x="5502275" y="4625975"/>
          <p14:tracePt t="20507" x="5540375" y="4625975"/>
          <p14:tracePt t="20523" x="5584825" y="4648200"/>
          <p14:tracePt t="20539" x="5654675" y="4678363"/>
          <p14:tracePt t="20556" x="5768975" y="4732338"/>
          <p14:tracePt t="20572" x="5883275" y="4784725"/>
          <p14:tracePt t="20589" x="5959475" y="4816475"/>
          <p14:tracePt t="20606" x="5981700" y="4822825"/>
          <p14:tracePt t="20622" x="5989638" y="4822825"/>
          <p14:tracePt t="20638" x="5989638" y="4830763"/>
          <p14:tracePt t="20665" x="5997575" y="4830763"/>
          <p14:tracePt t="20673" x="6003925" y="4838700"/>
          <p14:tracePt t="20690" x="6042025" y="4860925"/>
          <p14:tracePt t="20707" x="6088063" y="4892675"/>
          <p14:tracePt t="20723" x="6103938" y="4906963"/>
          <p14:tracePt t="20739" x="6118225" y="4922838"/>
          <p14:tracePt t="20756" x="6126163" y="4922838"/>
          <p14:tracePt t="20873" x="6126163" y="4930775"/>
          <p14:tracePt t="21673" x="6134100" y="4930775"/>
          <p14:tracePt t="21889" x="6142038" y="4930775"/>
          <p14:tracePt t="21897" x="6149975" y="4930775"/>
          <p14:tracePt t="21906" x="6164263" y="4930775"/>
          <p14:tracePt t="21922" x="6172200" y="4930775"/>
          <p14:tracePt t="21939" x="6188075" y="4930775"/>
          <p14:tracePt t="21954" x="6202363" y="4930775"/>
          <p14:tracePt t="22017" x="6210300" y="4930775"/>
          <p14:tracePt t="22025" x="6226175" y="4930775"/>
          <p14:tracePt t="22037" x="6264275" y="4930775"/>
          <p14:tracePt t="22054" x="6302375" y="4930775"/>
          <p14:tracePt t="22071" x="6354763" y="4930775"/>
          <p14:tracePt t="22087" x="6370638" y="4930775"/>
          <p14:tracePt t="22105" x="6378575" y="4930775"/>
          <p14:tracePt t="22122" x="6408738" y="4930775"/>
          <p14:tracePt t="22138" x="6484938" y="4930775"/>
          <p14:tracePt t="22155" x="6629400" y="4930775"/>
          <p14:tracePt t="22171" x="6781800" y="4930775"/>
          <p14:tracePt t="22187" x="6865938" y="4930775"/>
          <p14:tracePt t="22204" x="6888163" y="4930775"/>
          <p14:tracePt t="22220" x="6911975" y="4930775"/>
          <p14:tracePt t="22237" x="6918325" y="4930775"/>
          <p14:tracePt t="22253" x="6980238" y="4930775"/>
          <p14:tracePt t="22270" x="7086600" y="4930775"/>
          <p14:tracePt t="22287" x="7254875" y="4930775"/>
          <p14:tracePt t="22304" x="7383463" y="4930775"/>
          <p14:tracePt t="22304" x="7407275" y="4930775"/>
          <p14:tracePt t="22322" x="7429500" y="4930775"/>
          <p14:tracePt t="22336" x="7421563" y="4930775"/>
          <p14:tracePt t="22529" x="7407275" y="4930775"/>
          <p14:tracePt t="22538" x="7375525" y="4930775"/>
          <p14:tracePt t="22544" x="7361238" y="4930775"/>
          <p14:tracePt t="22553" x="7337425" y="4914900"/>
          <p14:tracePt t="22570" x="7307263" y="4914900"/>
          <p14:tracePt t="22587" x="7285038" y="4914900"/>
          <p14:tracePt t="22604" x="7269163" y="4914900"/>
          <p14:tracePt t="22620" x="7254875" y="4914900"/>
          <p14:tracePt t="22637" x="7239000" y="4906963"/>
          <p14:tracePt t="22653" x="7223125" y="4899025"/>
          <p14:tracePt t="23169" x="7200900" y="4899025"/>
          <p14:tracePt t="23177" x="7170738" y="4899025"/>
          <p14:tracePt t="23187" x="7086600" y="4899025"/>
          <p14:tracePt t="23203" x="7010400" y="4899025"/>
          <p14:tracePt t="23220" x="6950075" y="4899025"/>
          <p14:tracePt t="23237" x="6873875" y="4899025"/>
          <p14:tracePt t="23253" x="6811963" y="4899025"/>
          <p14:tracePt t="23269" x="6759575" y="4899025"/>
          <p14:tracePt t="23287" x="6713538" y="4899025"/>
          <p14:tracePt t="23303" x="6667500" y="4914900"/>
          <p14:tracePt t="23319" x="6607175" y="4914900"/>
          <p14:tracePt t="23319" x="6553200" y="4914900"/>
          <p14:tracePt t="23338" x="6507163" y="4914900"/>
          <p14:tracePt t="23353" x="6308725" y="4914900"/>
          <p14:tracePt t="23371" x="6180138" y="4914900"/>
          <p14:tracePt t="23387" x="6065838" y="4914900"/>
          <p14:tracePt t="23403" x="6011863" y="4914900"/>
          <p14:tracePt t="23421" x="5981700" y="4914900"/>
          <p14:tracePt t="23439" x="5965825" y="4914900"/>
          <p14:tracePt t="23451" x="5951538" y="4914900"/>
          <p14:tracePt t="23468" x="5927725" y="4914900"/>
          <p14:tracePt t="23487" x="5883275" y="4914900"/>
          <p14:tracePt t="23503" x="5845175" y="4914900"/>
          <p14:tracePt t="23519" x="5791200" y="4922838"/>
          <p14:tracePt t="23519" x="5783263" y="4922838"/>
          <p14:tracePt t="23538" x="5761038" y="4922838"/>
          <p14:tracePt t="23553" x="5722938" y="4922838"/>
          <p14:tracePt t="23570" x="5745163" y="4922838"/>
          <p14:tracePt t="23952" x="5768975" y="4922838"/>
          <p14:tracePt t="23960" x="5791200" y="4922838"/>
          <p14:tracePt t="23969" x="5829300" y="4922838"/>
          <p14:tracePt t="23969" x="5851525" y="4922838"/>
          <p14:tracePt t="23985" x="5897563" y="4922838"/>
          <p14:tracePt t="24002" x="5913438" y="4930775"/>
          <p14:tracePt t="24024" x="5935663" y="4930775"/>
          <p14:tracePt t="24073" x="5951538" y="4930775"/>
          <p14:tracePt t="24081" x="5981700" y="4930775"/>
          <p14:tracePt t="24089" x="5997575" y="4930775"/>
          <p14:tracePt t="24101" x="6011863" y="4930775"/>
          <p14:tracePt t="24118" x="6027738" y="4930775"/>
          <p14:tracePt t="24135" x="6049963" y="4930775"/>
          <p14:tracePt t="24177" x="6065838" y="4930775"/>
          <p14:tracePt t="24186" x="6080125" y="4930775"/>
          <p14:tracePt t="24193" x="6111875" y="4930775"/>
          <p14:tracePt t="24202" x="6149975" y="4930775"/>
          <p14:tracePt t="24219" x="6194425" y="4930775"/>
          <p14:tracePt t="24236" x="6218238" y="4930775"/>
          <p14:tracePt t="24252" x="6240463" y="4930775"/>
          <p14:tracePt t="24269" x="6256338" y="4930775"/>
          <p14:tracePt t="24286" x="6270625" y="4930775"/>
          <p14:tracePt t="24301" x="6316663" y="4930775"/>
          <p14:tracePt t="24318" x="6362700" y="4930775"/>
          <p14:tracePt t="24335" x="6423025" y="4930775"/>
          <p14:tracePt t="24335" x="6446838" y="4930775"/>
          <p14:tracePt t="24354" x="6461125" y="4930775"/>
          <p14:tracePt t="24369" x="6484938" y="4930775"/>
          <p14:tracePt t="24385" x="6492875" y="4930775"/>
          <p14:tracePt t="24401" x="6499225" y="4930775"/>
          <p14:tracePt t="24425" x="6507163" y="4930775"/>
          <p14:tracePt t="24435" x="6537325" y="4922838"/>
          <p14:tracePt t="24452" x="6591300" y="4922838"/>
          <p14:tracePt t="24468" x="6613525" y="4922838"/>
          <p14:tracePt t="24486" x="6621463" y="4922838"/>
          <p14:tracePt t="24501" x="6637338" y="4922838"/>
          <p14:tracePt t="24537" x="6637338" y="4914900"/>
          <p14:tracePt t="24897" x="6629400" y="4914900"/>
          <p14:tracePt t="24905" x="6621463" y="4914900"/>
          <p14:tracePt t="24917" x="6607175" y="4914900"/>
          <p14:tracePt t="24937" x="6591300" y="4906963"/>
          <p14:tracePt t="24950" x="6575425" y="4899025"/>
          <p14:tracePt t="24967" x="6461125" y="4899025"/>
          <p14:tracePt t="24986" x="6378575" y="4899025"/>
          <p14:tracePt t="25003" x="6308725" y="4884738"/>
          <p14:tracePt t="25018" x="6264275" y="4884738"/>
          <p14:tracePt t="25035" x="6232525" y="4868863"/>
          <p14:tracePt t="25051" x="6210300" y="4868863"/>
          <p14:tracePt t="25068" x="6180138" y="4860925"/>
          <p14:tracePt t="25085" x="6126163" y="4854575"/>
          <p14:tracePt t="25100" x="6065838" y="4846638"/>
          <p14:tracePt t="25117" x="6011863" y="4846638"/>
          <p14:tracePt t="25134" x="5965825" y="4830763"/>
          <p14:tracePt t="25150" x="5927725" y="4830763"/>
          <p14:tracePt t="25167" x="5889625" y="4830763"/>
          <p14:tracePt t="25167" x="5875338" y="4830763"/>
          <p14:tracePt t="25186" x="5821363" y="4830763"/>
          <p14:tracePt t="25202" x="5753100" y="4830763"/>
          <p14:tracePt t="25218" x="5692775" y="4830763"/>
          <p14:tracePt t="25235" x="5622925" y="4830763"/>
          <p14:tracePt t="25251" x="5578475" y="4830763"/>
          <p14:tracePt t="25267" x="5532438" y="4830763"/>
          <p14:tracePt t="25284" x="5516563" y="4830763"/>
          <p14:tracePt t="25300" x="5486400" y="4830763"/>
          <p14:tracePt t="25317" x="5470525" y="4830763"/>
          <p14:tracePt t="25333" x="5456238" y="4830763"/>
          <p14:tracePt t="25350" x="5470525" y="4830763"/>
          <p14:tracePt t="25857" x="5502275" y="4830763"/>
          <p14:tracePt t="25873" x="5516563" y="4830763"/>
          <p14:tracePt t="25881" x="5554663" y="4830763"/>
          <p14:tracePt t="25889" x="5600700" y="4830763"/>
          <p14:tracePt t="25899" x="5676900" y="4830763"/>
          <p14:tracePt t="25917" x="5745163" y="4830763"/>
          <p14:tracePt t="25934" x="5813425" y="4830763"/>
          <p14:tracePt t="25951" x="5875338" y="4830763"/>
          <p14:tracePt t="25967" x="5927725" y="4830763"/>
          <p14:tracePt t="25967" x="5943600" y="4830763"/>
          <p14:tracePt t="25986" x="5965825" y="4830763"/>
          <p14:tracePt t="25999" x="5997575" y="4816475"/>
          <p14:tracePt t="26018" x="6019800" y="4816475"/>
          <p14:tracePt t="26034" x="6042025" y="4816475"/>
          <p14:tracePt t="26051" x="6088063" y="4816475"/>
          <p14:tracePt t="26068" x="6180138" y="4816475"/>
          <p14:tracePt t="26084" x="6278563" y="4816475"/>
          <p14:tracePt t="26100" x="6362700" y="4816475"/>
          <p14:tracePt t="26116" x="6400800" y="4816475"/>
          <p14:tracePt t="26133" x="6438900" y="4816475"/>
          <p14:tracePt t="26150" x="6492875" y="4816475"/>
          <p14:tracePt t="26167" x="6561138" y="4816475"/>
          <p14:tracePt t="26183" x="6675438" y="4816475"/>
          <p14:tracePt t="26183" x="6727825" y="4816475"/>
          <p14:tracePt t="26202" x="6789738" y="4816475"/>
          <p14:tracePt t="26202" x="6819900" y="4816475"/>
          <p14:tracePt t="26218" x="6850063" y="4816475"/>
          <p14:tracePt t="26234" x="6858000" y="4816475"/>
          <p14:tracePt t="26249" x="6850063" y="4816475"/>
          <p14:tracePt t="26481" x="6842125" y="4816475"/>
          <p14:tracePt t="26489" x="6835775" y="4816475"/>
          <p14:tracePt t="26499" x="6797675" y="4816475"/>
          <p14:tracePt t="26516" x="6713538" y="4816475"/>
          <p14:tracePt t="26534" x="6599238" y="4816475"/>
          <p14:tracePt t="26548" x="6499225" y="4816475"/>
          <p14:tracePt t="26565" x="6423025" y="4816475"/>
          <p14:tracePt t="26582" x="6378575" y="4816475"/>
          <p14:tracePt t="26599" x="6332538" y="4816475"/>
          <p14:tracePt t="26599" x="6308725" y="4816475"/>
          <p14:tracePt t="26618" x="6278563" y="4816475"/>
          <p14:tracePt t="26633" x="6202363" y="4816475"/>
          <p14:tracePt t="26650" x="6149975" y="4816475"/>
          <p14:tracePt t="26667" x="6096000" y="4816475"/>
          <p14:tracePt t="26683" x="6065838" y="4816475"/>
          <p14:tracePt t="26700" x="6011863" y="4816475"/>
          <p14:tracePt t="26716" x="5973763" y="4816475"/>
          <p14:tracePt t="26734" x="5905500" y="4816475"/>
          <p14:tracePt t="26749" x="5821363" y="4816475"/>
          <p14:tracePt t="26766" x="5737225" y="4816475"/>
          <p14:tracePt t="26783" x="5684838" y="4816475"/>
          <p14:tracePt t="26799" x="5654675" y="4816475"/>
          <p14:tracePt t="26799" x="5646738" y="4816475"/>
          <p14:tracePt t="26818" x="5638800" y="4816475"/>
          <p14:tracePt t="27724" x="5638800" y="4822825"/>
          <p14:tracePt t="27865" x="5638800" y="4830763"/>
          <p14:tracePt t="27945" x="5638800" y="4838700"/>
          <p14:tracePt t="27961" x="5638800" y="4846638"/>
          <p14:tracePt t="27969" x="5638800" y="4854575"/>
          <p14:tracePt t="27985" x="5638800" y="4860925"/>
          <p14:tracePt t="28001" x="5638800" y="4868863"/>
          <p14:tracePt t="28017" x="5638800" y="4884738"/>
          <p14:tracePt t="28031" x="5630863" y="4892675"/>
          <p14:tracePt t="28049" x="5630863" y="4906963"/>
          <p14:tracePt t="28065" x="5622925" y="4922838"/>
          <p14:tracePt t="28081" x="5622925" y="4930775"/>
          <p14:tracePt t="28099" x="5622925" y="4937125"/>
          <p14:tracePt t="28114" x="5616575" y="4953000"/>
          <p14:tracePt t="28130" x="5616575" y="4960938"/>
          <p14:tracePt t="28153" x="5616575" y="4968875"/>
          <p14:tracePt t="28169" x="5616575" y="4975225"/>
          <p14:tracePt t="28180" x="5616575" y="4983163"/>
          <p14:tracePt t="28197" x="5616575" y="4991100"/>
          <p14:tracePt t="28214" x="5616575" y="5006975"/>
          <p14:tracePt t="28234" x="5608638" y="5013325"/>
          <p14:tracePt t="28249" x="5608638" y="5021263"/>
          <p14:tracePt t="28265" x="5608638" y="5029200"/>
          <p14:tracePt t="28298" x="5608638" y="5037138"/>
          <p14:tracePt t="28314" x="5608638" y="5045075"/>
          <p14:tracePt t="28321" x="5608638" y="5051425"/>
          <p14:tracePt t="28337" x="5608638" y="5059363"/>
          <p14:tracePt t="28353" x="5608638" y="5075238"/>
          <p14:tracePt t="28377" x="5616575" y="5083175"/>
          <p14:tracePt t="28409" x="5616575" y="5089525"/>
          <p14:tracePt t="28433" x="5616575" y="5097463"/>
          <p14:tracePt t="28457" x="5616575" y="5105400"/>
          <p14:tracePt t="28489" x="5616575" y="5113338"/>
          <p14:tracePt t="28505" x="5616575" y="5121275"/>
          <p14:tracePt t="28514" x="5616575" y="5127625"/>
          <p14:tracePt t="28537" x="5616575" y="5143500"/>
          <p14:tracePt t="28568" x="5616575" y="5151438"/>
          <p14:tracePt t="28617" x="5616575" y="5159375"/>
          <p14:tracePt t="28641" x="5616575" y="5165725"/>
          <p14:tracePt t="28657" x="5616575" y="5173663"/>
          <p14:tracePt t="28689" x="5616575" y="5181600"/>
          <p14:tracePt t="28721" x="5616575" y="5197475"/>
          <p14:tracePt t="28753" x="5616575" y="5203825"/>
          <p14:tracePt t="28793" x="5616575" y="5211763"/>
          <p14:tracePt t="28809" x="5616575" y="5219700"/>
          <p14:tracePt t="28833" x="5616575" y="5227638"/>
          <p14:tracePt t="28865" x="5616575" y="5235575"/>
          <p14:tracePt t="29041" x="5616575" y="5241925"/>
          <p14:tracePt t="29049" x="5622925" y="5257800"/>
          <p14:tracePt t="29063" x="5622925" y="5265738"/>
          <p14:tracePt t="29080" x="5630863" y="5295900"/>
          <p14:tracePt t="29098" x="5638800" y="5303838"/>
          <p14:tracePt t="29114" x="5646738" y="5303838"/>
          <p14:tracePt t="29129" x="5646738" y="5311775"/>
          <p14:tracePt t="29209" x="5654675" y="5311775"/>
          <p14:tracePt t="29257" x="5661025" y="5311775"/>
          <p14:tracePt t="29281" x="5668963" y="5311775"/>
          <p14:tracePt t="29289" x="5676900" y="5311775"/>
          <p14:tracePt t="29298" x="5707063" y="5318125"/>
          <p14:tracePt t="29314" x="5737225" y="5318125"/>
          <p14:tracePt t="29331" x="5761038" y="5318125"/>
          <p14:tracePt t="29347" x="5807075" y="5318125"/>
          <p14:tracePt t="29363" x="5859463" y="5318125"/>
          <p14:tracePt t="29380" x="5921375" y="5318125"/>
          <p14:tracePt t="29396" x="5973763" y="5318125"/>
          <p14:tracePt t="29414" x="6027738" y="5318125"/>
          <p14:tracePt t="29414" x="6065838" y="5326063"/>
          <p14:tracePt t="29433" x="6111875" y="5326063"/>
          <p14:tracePt t="29447" x="6164263" y="5326063"/>
          <p14:tracePt t="29464" x="6232525" y="5349875"/>
          <p14:tracePt t="29479" x="6278563" y="5349875"/>
          <p14:tracePt t="29496" x="6324600" y="5356225"/>
          <p14:tracePt t="29496" x="6340475" y="5364163"/>
          <p14:tracePt t="29513" x="6362700" y="5364163"/>
          <p14:tracePt t="29530" x="6430963" y="5364163"/>
          <p14:tracePt t="29547" x="6530975" y="5387975"/>
          <p14:tracePt t="29563" x="6629400" y="5387975"/>
          <p14:tracePt t="29580" x="6735763" y="5387975"/>
          <p14:tracePt t="29596" x="6797675" y="5387975"/>
          <p14:tracePt t="29613" x="6858000" y="5387975"/>
          <p14:tracePt t="29630" x="6888163" y="5394325"/>
          <p14:tracePt t="29647" x="6918325" y="5394325"/>
          <p14:tracePt t="29663" x="6934200" y="5394325"/>
          <p14:tracePt t="29679" x="6942138" y="5402263"/>
          <p14:tracePt t="29696" x="6950075" y="5402263"/>
          <p14:tracePt t="29737" x="6942138" y="5402263"/>
          <p14:tracePt t="29817" x="6926263" y="5402263"/>
          <p14:tracePt t="29825" x="6911975" y="5402263"/>
          <p14:tracePt t="29833" x="6896100" y="5402263"/>
          <p14:tracePt t="29846" x="6880225" y="5402263"/>
          <p14:tracePt t="29897" x="6873875" y="5402263"/>
          <p14:tracePt t="29905" x="6858000" y="5402263"/>
          <p14:tracePt t="29914" x="6797675" y="5402263"/>
          <p14:tracePt t="29931" x="6683375" y="5402263"/>
          <p14:tracePt t="29947" x="6523038" y="5402263"/>
          <p14:tracePt t="29963" x="6392863" y="5402263"/>
          <p14:tracePt t="29979" x="6286500" y="5402263"/>
          <p14:tracePt t="29996" x="6202363" y="5402263"/>
          <p14:tracePt t="30013" x="6142038" y="5402263"/>
          <p14:tracePt t="30030" x="6073775" y="5402263"/>
          <p14:tracePt t="30045" x="5981700" y="5402263"/>
          <p14:tracePt t="30062" x="5837238" y="5402263"/>
          <p14:tracePt t="30078" x="5707063" y="5402263"/>
          <p14:tracePt t="30095" x="5584825" y="5402263"/>
          <p14:tracePt t="30095" x="5540375" y="5402263"/>
          <p14:tracePt t="30113" x="5524500" y="5402263"/>
          <p14:tracePt t="30128" x="5486400" y="5410200"/>
          <p14:tracePt t="30146" x="5478463" y="5418138"/>
          <p14:tracePt t="30163" x="5456238" y="5418138"/>
          <p14:tracePt t="30179" x="5426075" y="5418138"/>
          <p14:tracePt t="30195" x="5402263" y="5418138"/>
          <p14:tracePt t="30212" x="5410200" y="5418138"/>
          <p14:tracePt t="30465" x="5418138" y="5418138"/>
          <p14:tracePt t="30473" x="5426075" y="5418138"/>
          <p14:tracePt t="30481" x="5440363" y="5418138"/>
          <p14:tracePt t="30495" x="5456238" y="5418138"/>
          <p14:tracePt t="30511" x="5464175" y="5418138"/>
          <p14:tracePt t="30561" x="5486400" y="5418138"/>
          <p14:tracePt t="30569" x="5502275" y="5418138"/>
          <p14:tracePt t="30578" x="5554663" y="5418138"/>
          <p14:tracePt t="30596" x="5570538" y="5418138"/>
          <p14:tracePt t="30611" x="5584825" y="5418138"/>
          <p14:tracePt t="30628" x="5600700" y="5432425"/>
          <p14:tracePt t="30865" x="5608638" y="5456238"/>
          <p14:tracePt t="30873" x="5608638" y="5478463"/>
          <p14:tracePt t="30881" x="5616575" y="5494338"/>
          <p14:tracePt t="30894" x="5616575" y="5516563"/>
          <p14:tracePt t="30894" x="5616575" y="5532438"/>
          <p14:tracePt t="30914" x="5616575" y="5540375"/>
          <p14:tracePt t="30928" x="5616575" y="5570538"/>
          <p14:tracePt t="30947" x="5616575" y="5608638"/>
          <p14:tracePt t="30962" x="5616575" y="5638800"/>
          <p14:tracePt t="30979" x="5616575" y="5654675"/>
          <p14:tracePt t="30995" x="5616575" y="5707063"/>
          <p14:tracePt t="31012" x="5608638" y="5715000"/>
          <p14:tracePt t="31028" x="5608638" y="5730875"/>
          <p14:tracePt t="31044" x="5592763" y="5745163"/>
          <p14:tracePt t="31061" x="5592763" y="5753100"/>
          <p14:tracePt t="31077" x="5592763" y="5761038"/>
          <p14:tracePt t="31094" x="5592763" y="5775325"/>
          <p14:tracePt t="31111" x="5578475" y="5791200"/>
          <p14:tracePt t="31130" x="5578475" y="5807075"/>
          <p14:tracePt t="31146" x="5562600" y="5821363"/>
          <p14:tracePt t="31162" x="5540375" y="5851525"/>
          <p14:tracePt t="31179" x="5532438" y="5867400"/>
          <p14:tracePt t="31195" x="5524500" y="5883275"/>
          <p14:tracePt t="31211" x="5516563" y="5889625"/>
          <p14:tracePt t="31227" x="5516563" y="5905500"/>
          <p14:tracePt t="31244" x="5516563" y="5921375"/>
          <p14:tracePt t="31265" x="5516563" y="5927725"/>
          <p14:tracePt t="31277" x="5516563" y="5935663"/>
          <p14:tracePt t="31313" x="5524500" y="5935663"/>
          <p14:tracePt t="31377" x="5532438" y="5935663"/>
          <p14:tracePt t="31393" x="5554663" y="5935663"/>
          <p14:tracePt t="31401" x="5570538" y="5935663"/>
          <p14:tracePt t="31411" x="5646738" y="5935663"/>
          <p14:tracePt t="31430" x="5707063" y="5935663"/>
          <p14:tracePt t="31444" x="5799138" y="5935663"/>
          <p14:tracePt t="31460" x="5867400" y="5935663"/>
          <p14:tracePt t="31477" x="5927725" y="5935663"/>
          <p14:tracePt t="31494" x="5973763" y="5943600"/>
          <p14:tracePt t="31511" x="6035675" y="5959475"/>
          <p14:tracePt t="31529" x="6080125" y="5959475"/>
          <p14:tracePt t="31529" x="6103938" y="5959475"/>
          <p14:tracePt t="31546" x="6164263" y="5959475"/>
          <p14:tracePt t="31563" x="6218238" y="5959475"/>
          <p14:tracePt t="31578" x="6332538" y="5959475"/>
          <p14:tracePt t="31595" x="6408738" y="5959475"/>
          <p14:tracePt t="31611" x="6492875" y="5959475"/>
          <p14:tracePt t="31628" x="6545263" y="5973763"/>
          <p14:tracePt t="31644" x="6599238" y="5981700"/>
          <p14:tracePt t="31661" x="6683375" y="5997575"/>
          <p14:tracePt t="31677" x="6804025" y="6019800"/>
          <p14:tracePt t="31694" x="6956425" y="6027738"/>
          <p14:tracePt t="31711" x="7040563" y="6049963"/>
          <p14:tracePt t="31727" x="7056438" y="6065838"/>
          <p14:tracePt t="31744" x="7086600" y="6065838"/>
          <p14:tracePt t="31761" x="7094538" y="6073775"/>
          <p14:tracePt t="31778" x="7102475" y="6073775"/>
          <p14:tracePt t="31833" x="7102475" y="6057900"/>
          <p14:tracePt t="32065" x="7102475" y="6049963"/>
          <p14:tracePt t="32177" x="7102475" y="6042025"/>
          <p14:tracePt t="32185" x="7102475" y="6027738"/>
          <p14:tracePt t="32969" x="7094538" y="6027738"/>
          <p14:tracePt t="39416" x="7086600" y="6027738"/>
          <p14:tracePt t="39449" x="7086600" y="6019800"/>
          <p14:tracePt t="41366" x="7078663" y="6003925"/>
          <p14:tracePt t="41697" x="7070725" y="6003925"/>
          <p14:tracePt t="41721" x="7070725" y="5997575"/>
          <p14:tracePt t="41729" x="7070725" y="5989638"/>
          <p14:tracePt t="41761" x="7070725" y="5981700"/>
          <p14:tracePt t="41777" x="7070725" y="5973763"/>
          <p14:tracePt t="41786" x="7070725" y="5959475"/>
          <p14:tracePt t="41841" x="7070725" y="5951538"/>
          <p14:tracePt t="41857" x="7070725" y="5935663"/>
          <p14:tracePt t="41865" x="7070725" y="5913438"/>
          <p14:tracePt t="41873" x="7070725" y="5897563"/>
          <p14:tracePt t="41883" x="7070725" y="5859463"/>
          <p14:tracePt t="41900" x="7070725" y="5807075"/>
          <p14:tracePt t="41917" x="7070725" y="5753100"/>
          <p14:tracePt t="41935" x="7078663" y="5707063"/>
          <p14:tracePt t="41950" x="7078663" y="5676900"/>
          <p14:tracePt t="41967" x="7086600" y="5638800"/>
          <p14:tracePt t="41984" x="7094538" y="5608638"/>
          <p14:tracePt t="41984" x="7094538" y="5592763"/>
          <p14:tracePt t="42002" x="7094538" y="5554663"/>
          <p14:tracePt t="42018" x="7094538" y="5524500"/>
          <p14:tracePt t="42034" x="7094538" y="5502275"/>
          <p14:tracePt t="42051" x="7094538" y="5470525"/>
          <p14:tracePt t="42067" x="7094538" y="5448300"/>
          <p14:tracePt t="42084" x="7102475" y="5432425"/>
          <p14:tracePt t="42100" x="7102475" y="5418138"/>
          <p14:tracePt t="42116" x="7102475" y="5387975"/>
          <p14:tracePt t="42134" x="7102475" y="5372100"/>
          <p14:tracePt t="42150" x="7108825" y="5318125"/>
          <p14:tracePt t="42167" x="7124700" y="5287963"/>
          <p14:tracePt t="42183" x="7124700" y="5273675"/>
          <p14:tracePt t="42201" x="7124700" y="5241925"/>
          <p14:tracePt t="42218" x="7124700" y="5227638"/>
          <p14:tracePt t="42234" x="7124700" y="5197475"/>
          <p14:tracePt t="42251" x="7124700" y="5159375"/>
          <p14:tracePt t="42267" x="7124700" y="5105400"/>
          <p14:tracePt t="42283" x="7124700" y="5075238"/>
          <p14:tracePt t="42300" x="7124700" y="5029200"/>
          <p14:tracePt t="42316" x="7124700" y="4999038"/>
          <p14:tracePt t="42333" x="7124700" y="4975225"/>
          <p14:tracePt t="42349" x="7116763" y="4960938"/>
          <p14:tracePt t="42366" x="7116763" y="4945063"/>
          <p14:tracePt t="42383" x="7108825" y="4930775"/>
          <p14:tracePt t="42399" x="7108825" y="4922838"/>
          <p14:tracePt t="42417" x="7102475" y="4906963"/>
          <p14:tracePt t="42436" x="7094538" y="4899025"/>
          <p14:tracePt t="42451" x="7094538" y="4892675"/>
          <p14:tracePt t="43353" x="7094538" y="4884738"/>
          <p14:tracePt t="43361" x="7086600" y="4884738"/>
          <p14:tracePt t="43369" x="7078663" y="4868863"/>
          <p14:tracePt t="43382" x="7064375" y="4868863"/>
          <p14:tracePt t="43401" x="7056438" y="4868863"/>
          <p14:tracePt t="43442" x="7048500" y="4868863"/>
          <p14:tracePt t="43457" x="7040563" y="4868863"/>
          <p14:tracePt t="43473" x="7032625" y="4868863"/>
          <p14:tracePt t="43489" x="7032625" y="4860925"/>
          <p14:tracePt t="43498" x="7018338" y="4860925"/>
          <p14:tracePt t="43516" x="7010400" y="4860925"/>
          <p14:tracePt t="43532" x="6988175" y="4854575"/>
          <p14:tracePt t="43547" x="6964363" y="4854575"/>
          <p14:tracePt t="43564" x="6942138" y="4854575"/>
          <p14:tracePt t="43581" x="6926263" y="4854575"/>
          <p14:tracePt t="43597" x="6911975" y="4854575"/>
          <p14:tracePt t="43597" x="6904038" y="4854575"/>
          <p14:tracePt t="43619" x="6888163" y="4854575"/>
          <p14:tracePt t="43633" x="6873875" y="4854575"/>
          <p14:tracePt t="43649" x="6827838" y="4854575"/>
          <p14:tracePt t="43666" x="6773863" y="4854575"/>
          <p14:tracePt t="43683" x="6743700" y="4854575"/>
          <p14:tracePt t="43699" x="6721475" y="4854575"/>
          <p14:tracePt t="43716" x="6713538" y="4854575"/>
          <p14:tracePt t="43730" x="6705600" y="4854575"/>
          <p14:tracePt t="43752" x="6697663" y="4854575"/>
          <p14:tracePt t="43785" x="6683375" y="4854575"/>
          <p14:tracePt t="43793" x="6667500" y="4854575"/>
          <p14:tracePt t="43801" x="6651625" y="4854575"/>
          <p14:tracePt t="43815" x="6613525" y="4854575"/>
          <p14:tracePt t="43815" x="6575425" y="4854575"/>
          <p14:tracePt t="43834" x="6545263" y="4854575"/>
          <p14:tracePt t="43848" x="6484938" y="4854575"/>
          <p14:tracePt t="43866" x="6477000" y="4854575"/>
          <p14:tracePt t="43882" x="6461125" y="4854575"/>
          <p14:tracePt t="43945" x="6438900" y="4854575"/>
          <p14:tracePt t="43953" x="6430963" y="4854575"/>
          <p14:tracePt t="43964" x="6408738" y="4854575"/>
          <p14:tracePt t="43982" x="6384925" y="4854575"/>
          <p14:tracePt t="43998" x="6370638" y="4846638"/>
          <p14:tracePt t="44015" x="6316663" y="4846638"/>
          <p14:tracePt t="44015" x="6302375" y="4846638"/>
          <p14:tracePt t="44034" x="6278563" y="4846638"/>
          <p14:tracePt t="44047" x="6218238" y="4846638"/>
          <p14:tracePt t="44066" x="6194425" y="4846638"/>
          <p14:tracePt t="44082" x="6149975" y="4846638"/>
          <p14:tracePt t="44099" x="6088063" y="4846638"/>
          <p14:tracePt t="44115" x="6011863" y="4846638"/>
          <p14:tracePt t="44131" x="5959475" y="4846638"/>
          <p14:tracePt t="44148" x="5913438" y="4846638"/>
          <p14:tracePt t="44165" x="5883275" y="4846638"/>
          <p14:tracePt t="44181" x="5867400" y="4846638"/>
          <p14:tracePt t="44198" x="5829300" y="4846638"/>
          <p14:tracePt t="44215" x="5753100" y="4822825"/>
          <p14:tracePt t="44231" x="5654675" y="4816475"/>
          <p14:tracePt t="44231" x="5592763" y="4800600"/>
          <p14:tracePt t="44250" x="5554663" y="4800600"/>
          <p14:tracePt t="44264" x="5516563" y="4792663"/>
          <p14:tracePt t="44281" x="5516563" y="4784725"/>
          <p14:tracePt t="44521" x="5524500" y="4784725"/>
          <p14:tracePt t="44537" x="5532438" y="4784725"/>
          <p14:tracePt t="44553" x="5546725" y="4784725"/>
          <p14:tracePt t="44569" x="5562600" y="4784725"/>
          <p14:tracePt t="44577" x="5578475" y="4784725"/>
          <p14:tracePt t="44585" x="5600700" y="4784725"/>
          <p14:tracePt t="44597" x="5654675" y="4784725"/>
          <p14:tracePt t="44614" x="5707063" y="4784725"/>
          <p14:tracePt t="44631" x="5737225" y="4784725"/>
          <p14:tracePt t="44647" x="5753100" y="4784725"/>
          <p14:tracePt t="44664" x="5807075" y="4784725"/>
          <p14:tracePt t="44682" x="5859463" y="4784725"/>
          <p14:tracePt t="44698" x="5927725" y="4784725"/>
          <p14:tracePt t="44715" x="6011863" y="4784725"/>
          <p14:tracePt t="44731" x="6049963" y="4784725"/>
          <p14:tracePt t="44747" x="6057900" y="4778375"/>
          <p14:tracePt t="44764" x="6065838" y="4778375"/>
          <p14:tracePt t="44780" x="6096000" y="4778375"/>
          <p14:tracePt t="44797" x="6172200" y="4778375"/>
          <p14:tracePt t="44814" x="6308725" y="4778375"/>
          <p14:tracePt t="44831" x="6438900" y="4778375"/>
          <p14:tracePt t="44847" x="6530975" y="4778375"/>
          <p14:tracePt t="44864" x="6569075" y="4778375"/>
          <p14:tracePt t="44880" x="6575425" y="4778375"/>
          <p14:tracePt t="44921" x="6599238" y="4778375"/>
          <p14:tracePt t="44930" x="6637338" y="4778375"/>
          <p14:tracePt t="44937" x="6683375" y="4778375"/>
          <p14:tracePt t="44947" x="6735763" y="4778375"/>
          <p14:tracePt t="44964" x="6765925" y="4778375"/>
          <p14:tracePt t="44980" x="6773863" y="4778375"/>
          <p14:tracePt t="45057" x="6765925" y="4778375"/>
          <p14:tracePt t="45105" x="6751638" y="4778375"/>
          <p14:tracePt t="45193" x="6735763" y="4778375"/>
          <p14:tracePt t="45209" x="6727825" y="4778375"/>
          <p14:tracePt t="45217" x="6721475" y="4778375"/>
          <p14:tracePt t="45230" x="6689725" y="4778375"/>
          <p14:tracePt t="45247" x="6651625" y="4778375"/>
          <p14:tracePt t="45264" x="6629400" y="4770438"/>
          <p14:tracePt t="45264" x="6621463" y="4770438"/>
          <p14:tracePt t="45282" x="6575425" y="4770438"/>
          <p14:tracePt t="45298" x="6523038" y="4770438"/>
          <p14:tracePt t="45314" x="6469063" y="4770438"/>
          <p14:tracePt t="45331" x="6400800" y="4770438"/>
          <p14:tracePt t="45347" x="6316663" y="4770438"/>
          <p14:tracePt t="45364" x="6240463" y="4770438"/>
          <p14:tracePt t="45380" x="6194425" y="4770438"/>
          <p14:tracePt t="45397" x="6156325" y="4770438"/>
          <p14:tracePt t="45413" x="6126163" y="4770438"/>
          <p14:tracePt t="45431" x="6088063" y="4770438"/>
          <p14:tracePt t="45431" x="6035675" y="4770438"/>
          <p14:tracePt t="45452" x="5997575" y="4770438"/>
          <p14:tracePt t="45463" x="5883275" y="4770438"/>
          <p14:tracePt t="45479" x="5768975" y="4770438"/>
          <p14:tracePt t="45495" x="5699125" y="4762500"/>
          <p14:tracePt t="45495" x="5684838" y="4762500"/>
          <p14:tracePt t="45514" x="5699125" y="4762500"/>
          <p14:tracePt t="45825" x="5715000" y="4762500"/>
          <p14:tracePt t="45833" x="5745163" y="4762500"/>
          <p14:tracePt t="45845" x="5829300" y="4762500"/>
          <p14:tracePt t="45863" x="5905500" y="4762500"/>
          <p14:tracePt t="45880" x="6003925" y="4762500"/>
          <p14:tracePt t="45880" x="6042025" y="4762500"/>
          <p14:tracePt t="45898" x="6073775" y="4762500"/>
          <p14:tracePt t="45898" x="6118225" y="4762500"/>
          <p14:tracePt t="45914" x="6226175" y="4762500"/>
          <p14:tracePt t="45931" x="6400800" y="4762500"/>
          <p14:tracePt t="45947" x="6561138" y="4762500"/>
          <p14:tracePt t="45963" x="6637338" y="4770438"/>
          <p14:tracePt t="45979" x="6645275" y="4770438"/>
          <p14:tracePt t="46900" x="6651625" y="4770438"/>
          <p14:tracePt t="46961" x="6651625" y="4784725"/>
          <p14:tracePt t="46969" x="6651625" y="4792663"/>
          <p14:tracePt t="47009" x="6651625" y="4800600"/>
          <p14:tracePt t="47017" x="6651625" y="4808538"/>
          <p14:tracePt t="47028" x="6651625" y="4816475"/>
          <p14:tracePt t="47044" x="6651625" y="4846638"/>
          <p14:tracePt t="47062" x="6645275" y="4860925"/>
          <p14:tracePt t="47078" x="6645275" y="4876800"/>
          <p14:tracePt t="47094" x="6637338" y="4892675"/>
          <p14:tracePt t="47094" x="6637338" y="4899025"/>
          <p14:tracePt t="47114" x="6637338" y="4906963"/>
          <p14:tracePt t="47128" x="6629400" y="4945063"/>
          <p14:tracePt t="47146" x="6621463" y="4983163"/>
          <p14:tracePt t="47162" x="6607175" y="4999038"/>
          <p14:tracePt t="47179" x="6607175" y="5013325"/>
          <p14:tracePt t="47195" x="6599238" y="5021263"/>
          <p14:tracePt t="47211" x="6591300" y="5037138"/>
          <p14:tracePt t="47228" x="6591300" y="5045075"/>
          <p14:tracePt t="47244" x="6591300" y="5067300"/>
          <p14:tracePt t="47262" x="6575425" y="5089525"/>
          <p14:tracePt t="47278" x="6561138" y="5105400"/>
          <p14:tracePt t="47295" x="6561138" y="5135563"/>
          <p14:tracePt t="47312" x="6545263" y="5151438"/>
          <p14:tracePt t="47312" x="6545263" y="5159375"/>
          <p14:tracePt t="47330" x="6537325" y="5181600"/>
          <p14:tracePt t="47346" x="6537325" y="5203825"/>
          <p14:tracePt t="47363" x="6530975" y="5227638"/>
          <p14:tracePt t="47379" x="6523038" y="5241925"/>
          <p14:tracePt t="47394" x="6515100" y="5249863"/>
          <p14:tracePt t="47411" x="6515100" y="5257800"/>
          <p14:tracePt t="47428" x="6507163" y="5273675"/>
          <p14:tracePt t="47446" x="6507163" y="5280025"/>
          <p14:tracePt t="47461" x="6507163" y="5287963"/>
          <p14:tracePt t="47478" x="6492875" y="5295900"/>
          <p14:tracePt t="47495" x="6484938" y="5295900"/>
          <p14:tracePt t="47537" x="6484938" y="5303838"/>
          <p14:tracePt t="47545" x="6477000" y="5303838"/>
          <p14:tracePt t="47553" x="6469063" y="5303838"/>
          <p14:tracePt t="47562" x="6461125" y="5311775"/>
          <p14:tracePt t="47585" x="6454775" y="5311775"/>
          <p14:tracePt t="47601" x="6446838" y="5311775"/>
          <p14:tracePt t="47611" x="6430963" y="5311775"/>
          <p14:tracePt t="47627" x="6392863" y="5311775"/>
          <p14:tracePt t="47644" x="6362700" y="5311775"/>
          <p14:tracePt t="47661" x="6340475" y="5311775"/>
          <p14:tracePt t="47678" x="6316663" y="5318125"/>
          <p14:tracePt t="47695" x="6302375" y="5318125"/>
          <p14:tracePt t="47714" x="6294438" y="5326063"/>
          <p14:tracePt t="47730" x="6286500" y="5334000"/>
          <p14:tracePt t="47744" x="6210300" y="5349875"/>
          <p14:tracePt t="47762" x="6073775" y="5349875"/>
          <p14:tracePt t="47779" x="5959475" y="5364163"/>
          <p14:tracePt t="47795" x="5921375" y="5372100"/>
          <p14:tracePt t="47811" x="5897563" y="5380038"/>
          <p14:tracePt t="47828" x="5889625" y="5387975"/>
          <p14:tracePt t="50564" x="5889625" y="5394325"/>
          <p14:tracePt t="51048" x="5889625" y="5402263"/>
          <p14:tracePt t="51057" x="5889625" y="5410200"/>
          <p14:tracePt t="51120" x="5897563" y="5410200"/>
          <p14:tracePt t="51128" x="5905500" y="5410200"/>
          <p14:tracePt t="51145" x="5913438" y="5410200"/>
          <p14:tracePt t="51169" x="5921375" y="5410200"/>
          <p14:tracePt t="51233" x="5927725" y="5410200"/>
          <p14:tracePt t="51249" x="5935663" y="5410200"/>
          <p14:tracePt t="51265" x="5943600" y="5410200"/>
          <p14:tracePt t="51313" x="5951538" y="5410200"/>
          <p14:tracePt t="51322" x="5959475" y="5410200"/>
          <p14:tracePt t="51329" x="5973763" y="5402263"/>
          <p14:tracePt t="51340" x="5989638" y="5402263"/>
          <p14:tracePt t="51357" x="6019800" y="5402263"/>
          <p14:tracePt t="51374" x="6042025" y="5402263"/>
          <p14:tracePt t="51390" x="6057900" y="5402263"/>
          <p14:tracePt t="51443" x="6073775" y="5402263"/>
          <p14:tracePt t="51450" x="6096000" y="5402263"/>
          <p14:tracePt t="51460" x="6180138" y="5402263"/>
          <p14:tracePt t="51474" x="6240463" y="5402263"/>
          <p14:tracePt t="51490" x="6302375" y="5402263"/>
          <p14:tracePt t="51506" x="6316663" y="5394325"/>
          <p14:tracePt t="51523" x="6332538" y="5387975"/>
          <p14:tracePt t="51540" x="6354763" y="5387975"/>
          <p14:tracePt t="51593" x="6392863" y="5387975"/>
          <p14:tracePt t="51601" x="6408738" y="5372100"/>
          <p14:tracePt t="51609" x="6430963" y="5372100"/>
          <p14:tracePt t="51623" x="6461125" y="5372100"/>
          <p14:tracePt t="51640" x="6477000" y="5372100"/>
        </p14:tracePtLst>
      </p14:laserTraceLst>
    </p:ext>
  </p:extLs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ext Box 2"/>
          <p:cNvSpPr txBox="1">
            <a:spLocks noChangeArrowheads="1"/>
          </p:cNvSpPr>
          <p:nvPr/>
        </p:nvSpPr>
        <p:spPr bwMode="auto">
          <a:xfrm>
            <a:off x="228600" y="0"/>
            <a:ext cx="5715000" cy="466725"/>
          </a:xfrm>
          <a:prstGeom prst="rect">
            <a:avLst/>
          </a:prstGeom>
          <a:noFill/>
          <a:ln w="9525">
            <a:solidFill>
              <a:schemeClr val="tx2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400"/>
              <a:t>Srednji život sudarnog para </a:t>
            </a:r>
            <a:r>
              <a:rPr lang="en-US" altLang="en-US" sz="2400"/>
              <a:t>oko </a:t>
            </a:r>
            <a:r>
              <a:rPr lang="sr-Latn-CS" altLang="en-US" sz="2400"/>
              <a:t>10</a:t>
            </a:r>
            <a:r>
              <a:rPr lang="sr-Latn-CS" altLang="en-US" sz="2400" baseline="30000"/>
              <a:t>-13</a:t>
            </a:r>
            <a:r>
              <a:rPr lang="sr-Latn-CS" altLang="en-US" sz="2400"/>
              <a:t> s</a:t>
            </a:r>
            <a:endParaRPr lang="en-US" altLang="en-US" sz="2400"/>
          </a:p>
        </p:txBody>
      </p:sp>
      <p:sp>
        <p:nvSpPr>
          <p:cNvPr id="4099" name="Oval 3"/>
          <p:cNvSpPr>
            <a:spLocks noChangeArrowheads="1"/>
          </p:cNvSpPr>
          <p:nvPr/>
        </p:nvSpPr>
        <p:spPr bwMode="auto">
          <a:xfrm>
            <a:off x="466725" y="18288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48" name="Oval 4"/>
          <p:cNvSpPr>
            <a:spLocks noChangeArrowheads="1"/>
          </p:cNvSpPr>
          <p:nvPr/>
        </p:nvSpPr>
        <p:spPr bwMode="auto">
          <a:xfrm>
            <a:off x="6858000" y="1828800"/>
            <a:ext cx="1219200" cy="1219200"/>
          </a:xfrm>
          <a:prstGeom prst="ellipse">
            <a:avLst/>
          </a:prstGeom>
          <a:gradFill rotWithShape="0">
            <a:gsLst>
              <a:gs pos="0">
                <a:schemeClr val="hlink"/>
              </a:gs>
              <a:gs pos="100000">
                <a:schemeClr val="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99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 flipV="1">
            <a:off x="466725" y="3352800"/>
            <a:ext cx="1295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 flipH="1" flipV="1">
            <a:off x="2206625" y="3333750"/>
            <a:ext cx="10096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7351" name="Text Box 7"/>
          <p:cNvSpPr txBox="1">
            <a:spLocks noChangeArrowheads="1"/>
          </p:cNvSpPr>
          <p:nvPr/>
        </p:nvSpPr>
        <p:spPr bwMode="auto">
          <a:xfrm>
            <a:off x="228600" y="685800"/>
            <a:ext cx="3173413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Nereaktivni sudar</a:t>
            </a:r>
            <a:endParaRPr lang="en-US" sz="2800" b="1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4" name="Text Box 8"/>
          <p:cNvSpPr txBox="1">
            <a:spLocks noChangeArrowheads="1"/>
          </p:cNvSpPr>
          <p:nvPr/>
        </p:nvSpPr>
        <p:spPr bwMode="auto">
          <a:xfrm>
            <a:off x="3352800" y="685800"/>
            <a:ext cx="57912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/>
              <a:t>Razmena energije, kinetičke i unutrašnje bez hemijske promene</a:t>
            </a:r>
            <a:endParaRPr lang="en-US" altLang="en-US" sz="2000" b="1"/>
          </a:p>
        </p:txBody>
      </p:sp>
      <p:sp>
        <p:nvSpPr>
          <p:cNvPr id="4105" name="Rectangle 9"/>
          <p:cNvSpPr>
            <a:spLocks noChangeArrowheads="1"/>
          </p:cNvSpPr>
          <p:nvPr/>
        </p:nvSpPr>
        <p:spPr bwMode="auto">
          <a:xfrm>
            <a:off x="3124200" y="2362200"/>
            <a:ext cx="30035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/>
              <a:t>AB+C</a:t>
            </a:r>
            <a:r>
              <a:rPr lang="en-US" altLang="en-US">
                <a:sym typeface="Wingdings" panose="05000000000000000000" pitchFamily="2" charset="2"/>
              </a:rPr>
              <a:t>AB*+C</a:t>
            </a:r>
          </a:p>
        </p:txBody>
      </p:sp>
      <p:sp>
        <p:nvSpPr>
          <p:cNvPr id="4106" name="Rectangle 10"/>
          <p:cNvSpPr>
            <a:spLocks noChangeArrowheads="1"/>
          </p:cNvSpPr>
          <p:nvPr/>
        </p:nvSpPr>
        <p:spPr bwMode="auto">
          <a:xfrm>
            <a:off x="3124200" y="1828800"/>
            <a:ext cx="286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/>
              <a:t>AB+C</a:t>
            </a:r>
            <a:r>
              <a:rPr lang="en-US" altLang="en-US">
                <a:sym typeface="Wingdings" panose="05000000000000000000" pitchFamily="2" charset="2"/>
              </a:rPr>
              <a:t>AB+C</a:t>
            </a:r>
          </a:p>
        </p:txBody>
      </p:sp>
      <p:sp>
        <p:nvSpPr>
          <p:cNvPr id="57355" name="Text Box 11"/>
          <p:cNvSpPr txBox="1">
            <a:spLocks noChangeArrowheads="1"/>
          </p:cNvSpPr>
          <p:nvPr/>
        </p:nvSpPr>
        <p:spPr bwMode="auto">
          <a:xfrm>
            <a:off x="152400" y="3733800"/>
            <a:ext cx="2974975" cy="519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sr-Latn-CS" sz="2800" b="1" dirty="0">
                <a:solidFill>
                  <a:srgbClr val="FF00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Reaktivni sudar</a:t>
            </a:r>
            <a:endParaRPr lang="en-US" sz="2800" b="1" dirty="0">
              <a:solidFill>
                <a:srgbClr val="FF0000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sp>
        <p:nvSpPr>
          <p:cNvPr id="4108" name="Text Box 12"/>
          <p:cNvSpPr txBox="1">
            <a:spLocks noChangeArrowheads="1"/>
          </p:cNvSpPr>
          <p:nvPr/>
        </p:nvSpPr>
        <p:spPr bwMode="auto">
          <a:xfrm>
            <a:off x="3200400" y="3733800"/>
            <a:ext cx="57150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 sz="2000" b="1"/>
              <a:t>Razmena energije, kinetičke i unutrašnje uz hemijsku promenu</a:t>
            </a:r>
            <a:endParaRPr lang="en-US" altLang="en-US" sz="2000" b="1"/>
          </a:p>
        </p:txBody>
      </p:sp>
      <p:sp>
        <p:nvSpPr>
          <p:cNvPr id="4109" name="Oval 13"/>
          <p:cNvSpPr>
            <a:spLocks noChangeArrowheads="1"/>
          </p:cNvSpPr>
          <p:nvPr/>
        </p:nvSpPr>
        <p:spPr bwMode="auto">
          <a:xfrm>
            <a:off x="2362200" y="518160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0" name="Oval 14"/>
          <p:cNvSpPr>
            <a:spLocks noChangeArrowheads="1"/>
          </p:cNvSpPr>
          <p:nvPr/>
        </p:nvSpPr>
        <p:spPr bwMode="auto">
          <a:xfrm>
            <a:off x="1381125" y="5540375"/>
            <a:ext cx="609600" cy="609600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59" name="Oval 15"/>
          <p:cNvSpPr>
            <a:spLocks noChangeArrowheads="1"/>
          </p:cNvSpPr>
          <p:nvPr/>
        </p:nvSpPr>
        <p:spPr bwMode="auto">
          <a:xfrm>
            <a:off x="0" y="5156200"/>
            <a:ext cx="1371600" cy="12954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12" name="Rectangle 16"/>
          <p:cNvSpPr>
            <a:spLocks noChangeArrowheads="1"/>
          </p:cNvSpPr>
          <p:nvPr/>
        </p:nvSpPr>
        <p:spPr bwMode="auto">
          <a:xfrm>
            <a:off x="2971800" y="4495800"/>
            <a:ext cx="2865438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/>
              <a:t>AB+C</a:t>
            </a:r>
            <a:r>
              <a:rPr lang="en-US" altLang="en-US">
                <a:sym typeface="Wingdings" panose="05000000000000000000" pitchFamily="2" charset="2"/>
              </a:rPr>
              <a:t>AC+B</a:t>
            </a:r>
          </a:p>
        </p:txBody>
      </p:sp>
      <p:sp>
        <p:nvSpPr>
          <p:cNvPr id="4113" name="Oval 17"/>
          <p:cNvSpPr>
            <a:spLocks noChangeArrowheads="1"/>
          </p:cNvSpPr>
          <p:nvPr/>
        </p:nvSpPr>
        <p:spPr bwMode="auto">
          <a:xfrm>
            <a:off x="6705600" y="5540375"/>
            <a:ext cx="609600" cy="609600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57362" name="Oval 18"/>
          <p:cNvSpPr>
            <a:spLocks noChangeArrowheads="1"/>
          </p:cNvSpPr>
          <p:nvPr/>
        </p:nvSpPr>
        <p:spPr bwMode="auto">
          <a:xfrm>
            <a:off x="4695825" y="5197475"/>
            <a:ext cx="1371600" cy="1295400"/>
          </a:xfrm>
          <a:prstGeom prst="ellipse">
            <a:avLst/>
          </a:prstGeom>
          <a:gradFill rotWithShape="0">
            <a:gsLst>
              <a:gs pos="0">
                <a:schemeClr val="folHlink"/>
              </a:gs>
              <a:gs pos="100000">
                <a:schemeClr val="folHlink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15" name="Oval 19"/>
          <p:cNvSpPr>
            <a:spLocks noChangeArrowheads="1"/>
          </p:cNvSpPr>
          <p:nvPr/>
        </p:nvSpPr>
        <p:spPr bwMode="auto">
          <a:xfrm>
            <a:off x="7315200" y="5187950"/>
            <a:ext cx="1219200" cy="1219200"/>
          </a:xfrm>
          <a:prstGeom prst="ellipse">
            <a:avLst/>
          </a:prstGeom>
          <a:gradFill rotWithShape="0">
            <a:gsLst>
              <a:gs pos="0">
                <a:srgbClr val="006600"/>
              </a:gs>
              <a:gs pos="100000">
                <a:srgbClr val="002F00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99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6" name="Oval 14"/>
          <p:cNvSpPr>
            <a:spLocks noChangeArrowheads="1"/>
          </p:cNvSpPr>
          <p:nvPr/>
        </p:nvSpPr>
        <p:spPr bwMode="auto">
          <a:xfrm>
            <a:off x="2289175" y="2271713"/>
            <a:ext cx="609600" cy="609600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7" name="Oval 14"/>
          <p:cNvSpPr>
            <a:spLocks noChangeArrowheads="1"/>
          </p:cNvSpPr>
          <p:nvPr/>
        </p:nvSpPr>
        <p:spPr bwMode="auto">
          <a:xfrm>
            <a:off x="8369300" y="2133600"/>
            <a:ext cx="609600" cy="609600"/>
          </a:xfrm>
          <a:prstGeom prst="ellipse">
            <a:avLst/>
          </a:prstGeom>
          <a:gradFill rotWithShape="0">
            <a:gsLst>
              <a:gs pos="0">
                <a:srgbClr val="66CCFF"/>
              </a:gs>
              <a:gs pos="100000">
                <a:srgbClr val="2F5E76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18" name="Line 6"/>
          <p:cNvSpPr>
            <a:spLocks noChangeShapeType="1"/>
          </p:cNvSpPr>
          <p:nvPr/>
        </p:nvSpPr>
        <p:spPr bwMode="auto">
          <a:xfrm flipH="1" flipV="1">
            <a:off x="2466975" y="6492875"/>
            <a:ext cx="100965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19" name="Line 5"/>
          <p:cNvSpPr>
            <a:spLocks noChangeShapeType="1"/>
          </p:cNvSpPr>
          <p:nvPr/>
        </p:nvSpPr>
        <p:spPr bwMode="auto">
          <a:xfrm flipV="1">
            <a:off x="228600" y="6553200"/>
            <a:ext cx="1295400" cy="0"/>
          </a:xfrm>
          <a:prstGeom prst="line">
            <a:avLst/>
          </a:prstGeom>
          <a:noFill/>
          <a:ln w="38100">
            <a:solidFill>
              <a:schemeClr val="tx2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7391400" y="3679825"/>
          <p14:tracePt t="157" x="7391400" y="3687763"/>
          <p14:tracePt t="165" x="7375525" y="3695700"/>
          <p14:tracePt t="829" x="7323138" y="3695700"/>
          <p14:tracePt t="829" x="7269163" y="3695700"/>
          <p14:tracePt t="883" x="7200900" y="3695700"/>
          <p14:tracePt t="886" x="7102475" y="3695700"/>
          <p14:tracePt t="898" x="6888163" y="3695700"/>
          <p14:tracePt t="915" x="6759575" y="3657600"/>
          <p14:tracePt t="915" x="6689725" y="3627438"/>
          <p14:tracePt t="933" x="6629400" y="3603625"/>
          <p14:tracePt t="947" x="6561138" y="3565525"/>
          <p14:tracePt t="947" x="6537325" y="3543300"/>
          <p14:tracePt t="965" x="6430963" y="3482975"/>
          <p14:tracePt t="982" x="6142038" y="3268663"/>
          <p14:tracePt t="998" x="5692775" y="2971800"/>
          <p14:tracePt t="1014" x="5235575" y="2781300"/>
          <p14:tracePt t="1031" x="5037138" y="2682875"/>
          <p14:tracePt t="1047" x="4975225" y="2628900"/>
          <p14:tracePt t="1064" x="4922838" y="2560638"/>
          <p14:tracePt t="1081" x="4868863" y="2468563"/>
          <p14:tracePt t="1081" x="4846638" y="2422525"/>
          <p14:tracePt t="1101" x="4830763" y="2392363"/>
          <p14:tracePt t="1115" x="4792663" y="2362200"/>
          <p14:tracePt t="1115" x="4762500" y="2332038"/>
          <p14:tracePt t="1134" x="4708525" y="2278063"/>
          <p14:tracePt t="1150" x="4632325" y="2155825"/>
          <p14:tracePt t="1166" x="4579938" y="2079625"/>
          <p14:tracePt t="1182" x="4541838" y="2027238"/>
          <p14:tracePt t="1198" x="4495800" y="1958975"/>
          <p14:tracePt t="1214" x="4419600" y="1874838"/>
          <p14:tracePt t="1231" x="4313238" y="1768475"/>
          <p14:tracePt t="1248" x="4198938" y="1660525"/>
          <p14:tracePt t="1264" x="4114800" y="1577975"/>
          <p14:tracePt t="1281" x="4092575" y="1539875"/>
          <p14:tracePt t="1297" x="4060825" y="1501775"/>
          <p14:tracePt t="1314" x="4030663" y="1447800"/>
          <p14:tracePt t="1331" x="3984625" y="1417638"/>
          <p14:tracePt t="1331" x="3940175" y="1371600"/>
          <p14:tracePt t="1349" x="3817938" y="1295400"/>
          <p14:tracePt t="1365" x="3725863" y="1227138"/>
          <p14:tracePt t="1382" x="3673475" y="1189038"/>
          <p14:tracePt t="1397" x="3649663" y="1165225"/>
          <p14:tracePt t="1414" x="3611563" y="1112838"/>
          <p14:tracePt t="1431" x="3551238" y="1058863"/>
          <p14:tracePt t="1447" x="3513138" y="1036638"/>
          <p14:tracePt t="1464" x="3482975" y="1012825"/>
          <p14:tracePt t="1480" x="3459163" y="998538"/>
          <p14:tracePt t="1497" x="3406775" y="952500"/>
          <p14:tracePt t="1514" x="3344863" y="898525"/>
          <p14:tracePt t="1531" x="3314700" y="868363"/>
          <p14:tracePt t="1531" x="3306763" y="860425"/>
          <p14:tracePt t="1549" x="3292475" y="860425"/>
          <p14:tracePt t="1565" x="3284538" y="846138"/>
          <p14:tracePt t="1603" x="3276600" y="838200"/>
          <p14:tracePt t="1612" x="3260725" y="822325"/>
          <p14:tracePt t="1619" x="3238500" y="800100"/>
          <p14:tracePt t="1630" x="3200400" y="777875"/>
          <p14:tracePt t="1647" x="3162300" y="746125"/>
          <p14:tracePt t="1664" x="3140075" y="731838"/>
          <p14:tracePt t="1681" x="3108325" y="731838"/>
          <p14:tracePt t="1748" x="3094038" y="731838"/>
          <p14:tracePt t="1764" x="3078163" y="731838"/>
          <p14:tracePt t="1771" x="3055938" y="731838"/>
          <p14:tracePt t="1852" x="3009900" y="731838"/>
          <p14:tracePt t="1859" x="2941638" y="731838"/>
          <p14:tracePt t="1867" x="2865438" y="731838"/>
          <p14:tracePt t="1879" x="2727325" y="731838"/>
          <p14:tracePt t="1879" x="2674938" y="731838"/>
          <p14:tracePt t="1901" x="2651125" y="731838"/>
          <p14:tracePt t="1913" x="2628900" y="731838"/>
          <p14:tracePt t="1929" x="2613025" y="731838"/>
          <p14:tracePt t="1945" x="2598738" y="731838"/>
          <p14:tracePt t="1962" x="2568575" y="731838"/>
          <p14:tracePt t="1962" x="2536825" y="731838"/>
          <p14:tracePt t="1980" x="2416175" y="731838"/>
          <p14:tracePt t="1997" x="2278063" y="731838"/>
          <p14:tracePt t="2014" x="2193925" y="731838"/>
          <p14:tracePt t="2030" x="2179638" y="731838"/>
          <p14:tracePt t="2045" x="2163763" y="731838"/>
          <p14:tracePt t="2062" x="2133600" y="731838"/>
          <p14:tracePt t="2079" x="2073275" y="715963"/>
          <p14:tracePt t="2096" x="1935163" y="708025"/>
          <p14:tracePt t="2113" x="1752600" y="685800"/>
          <p14:tracePt t="2129" x="1577975" y="639763"/>
          <p14:tracePt t="2145" x="1493838" y="639763"/>
          <p14:tracePt t="2162" x="1463675" y="639763"/>
          <p14:tracePt t="2178" x="1447800" y="639763"/>
          <p14:tracePt t="2203" x="1431925" y="639763"/>
          <p14:tracePt t="2214" x="1363663" y="639763"/>
          <p14:tracePt t="2230" x="1257300" y="639763"/>
          <p14:tracePt t="2246" x="1189038" y="639763"/>
          <p14:tracePt t="2263" x="1158875" y="639763"/>
          <p14:tracePt t="2280" x="1143000" y="639763"/>
          <p14:tracePt t="2296" x="1135063" y="639763"/>
          <p14:tracePt t="2312" x="1127125" y="631825"/>
          <p14:tracePt t="2329" x="1096963" y="625475"/>
          <p14:tracePt t="2346" x="1082675" y="625475"/>
          <p14:tracePt t="2364" x="1082675" y="617538"/>
          <p14:tracePt t="4526" x="1082675" y="609600"/>
          <p14:tracePt t="6321" x="1089025" y="609600"/>
          <p14:tracePt t="6499" x="1096963" y="609600"/>
          <p14:tracePt t="6532" x="1104900" y="609600"/>
          <p14:tracePt t="6540" x="1112838" y="609600"/>
          <p14:tracePt t="6556" x="1127125" y="601663"/>
          <p14:tracePt t="6572" x="1143000" y="593725"/>
          <p14:tracePt t="6579" x="1150938" y="593725"/>
          <p14:tracePt t="6593" x="1196975" y="593725"/>
          <p14:tracePt t="6609" x="1211263" y="593725"/>
          <p14:tracePt t="6625" x="1219200" y="593725"/>
          <p14:tracePt t="6641" x="1227138" y="593725"/>
          <p14:tracePt t="6658" x="1257300" y="587375"/>
          <p14:tracePt t="6658" x="1273175" y="571500"/>
          <p14:tracePt t="6677" x="1311275" y="571500"/>
          <p14:tracePt t="6693" x="1355725" y="555625"/>
          <p14:tracePt t="6709" x="1379538" y="541338"/>
          <p14:tracePt t="6726" x="1393825" y="541338"/>
          <p14:tracePt t="6742" x="1401763" y="541338"/>
          <p14:tracePt t="6763" x="1417638" y="541338"/>
          <p14:tracePt t="6774" x="1431925" y="533400"/>
          <p14:tracePt t="6791" x="1463675" y="525463"/>
          <p14:tracePt t="6808" x="1501775" y="525463"/>
          <p14:tracePt t="6825" x="1531938" y="525463"/>
          <p14:tracePt t="6842" x="1539875" y="525463"/>
          <p14:tracePt t="6858" x="1546225" y="525463"/>
          <p14:tracePt t="6916" x="1554163" y="525463"/>
          <p14:tracePt t="6924" x="1562100" y="525463"/>
          <p14:tracePt t="6932" x="1577975" y="525463"/>
          <p14:tracePt t="6942" x="1584325" y="525463"/>
          <p14:tracePt t="6958" x="1600200" y="525463"/>
          <p14:tracePt t="6974" x="1608138" y="525463"/>
          <p14:tracePt t="6996" x="1616075" y="525463"/>
          <p14:tracePt t="7008" x="1622425" y="525463"/>
          <p14:tracePt t="7024" x="1646238" y="525463"/>
          <p14:tracePt t="7040" x="1654175" y="525463"/>
          <p14:tracePt t="7056" x="1660525" y="525463"/>
          <p14:tracePt t="7073" x="1660525" y="533400"/>
          <p14:tracePt t="7092" x="1668463" y="533400"/>
          <p14:tracePt t="7108" x="1684338" y="533400"/>
          <p14:tracePt t="7124" x="1692275" y="533400"/>
          <p14:tracePt t="7163" x="1698625" y="533400"/>
          <p14:tracePt t="7172" x="1706563" y="533400"/>
          <p14:tracePt t="7179" x="1714500" y="533400"/>
          <p14:tracePt t="7190" x="1760538" y="533400"/>
          <p14:tracePt t="7208" x="1790700" y="533400"/>
          <p14:tracePt t="7225" x="1828800" y="533400"/>
          <p14:tracePt t="7241" x="1844675" y="533400"/>
          <p14:tracePt t="7258" x="1851025" y="533400"/>
          <p14:tracePt t="7274" x="1858963" y="533400"/>
          <p14:tracePt t="7292" x="1866900" y="533400"/>
          <p14:tracePt t="7307" x="1897063" y="533400"/>
          <p14:tracePt t="7325" x="1935163" y="533400"/>
          <p14:tracePt t="7342" x="1943100" y="533400"/>
          <p14:tracePt t="7403" x="1951038" y="533400"/>
          <p14:tracePt t="7419" x="1958975" y="533400"/>
          <p14:tracePt t="7435" x="1965325" y="533400"/>
          <p14:tracePt t="7452" x="1973263" y="533400"/>
          <p14:tracePt t="7476" x="1989138" y="533400"/>
          <p14:tracePt t="7500" x="2003425" y="533400"/>
          <p14:tracePt t="7515" x="2011363" y="533400"/>
          <p14:tracePt t="7524" x="2019300" y="533400"/>
          <p14:tracePt t="7531" x="2027238" y="533400"/>
          <p14:tracePt t="7540" x="2035175" y="533400"/>
          <p14:tracePt t="7556" x="2049463" y="533400"/>
          <p14:tracePt t="7574" x="2057400" y="533400"/>
          <p14:tracePt t="7589" x="2073275" y="533400"/>
          <p14:tracePt t="7607" x="2087563" y="533400"/>
          <p14:tracePt t="7624" x="2117725" y="533400"/>
          <p14:tracePt t="7641" x="2133600" y="533400"/>
          <p14:tracePt t="7659" x="2141538" y="533400"/>
          <p14:tracePt t="7673" x="2155825" y="533400"/>
          <p14:tracePt t="7691" x="2163763" y="533400"/>
          <p14:tracePt t="7717" x="2171700" y="533400"/>
          <p14:tracePt t="7742" x="2179638" y="525463"/>
          <p14:tracePt t="7749" x="2187575" y="525463"/>
          <p14:tracePt t="7758" x="2201863" y="525463"/>
          <p14:tracePt t="7775" x="2217738" y="525463"/>
          <p14:tracePt t="7794" x="2232025" y="525463"/>
          <p14:tracePt t="7808" x="2239963" y="525463"/>
          <p14:tracePt t="7825" x="2255838" y="525463"/>
          <p14:tracePt t="7853" x="2270125" y="525463"/>
          <p14:tracePt t="7861" x="2286000" y="525463"/>
          <p14:tracePt t="7874" x="2308225" y="525463"/>
          <p14:tracePt t="7874" x="2316163" y="525463"/>
          <p14:tracePt t="7893" x="2332038" y="525463"/>
          <p14:tracePt t="8807" x="2339975" y="525463"/>
          <p14:tracePt t="10884" x="2346325" y="525463"/>
          <p14:tracePt t="11875" x="2354263" y="525463"/>
          <p14:tracePt t="11949" x="2362200" y="525463"/>
          <p14:tracePt t="11956" x="2370138" y="525463"/>
          <p14:tracePt t="12285" x="2378075" y="525463"/>
          <p14:tracePt t="12364" x="2384425" y="525463"/>
          <p14:tracePt t="12373" x="2392363" y="517525"/>
          <p14:tracePt t="12386" x="2400300" y="511175"/>
          <p14:tracePt t="12405" x="2416175" y="511175"/>
          <p14:tracePt t="12421" x="2430463" y="511175"/>
          <p14:tracePt t="12438" x="2438400" y="511175"/>
          <p14:tracePt t="12454" x="2446338" y="503238"/>
          <p14:tracePt t="12468" x="2492375" y="495300"/>
          <p14:tracePt t="12486" x="2544763" y="495300"/>
          <p14:tracePt t="12504" x="2568575" y="479425"/>
          <p14:tracePt t="12519" x="2574925" y="479425"/>
          <p14:tracePt t="12536" x="2574925" y="473075"/>
          <p14:tracePt t="12552" x="2582863" y="473075"/>
          <p14:tracePt t="12572" x="2598738" y="465138"/>
          <p14:tracePt t="12586" x="2606675" y="465138"/>
          <p14:tracePt t="12603" x="2628900" y="465138"/>
          <p14:tracePt t="12603" x="2636838" y="465138"/>
          <p14:tracePt t="12622" x="2644775" y="465138"/>
          <p14:tracePt t="12637" x="2651125" y="465138"/>
          <p14:tracePt t="12655" x="2659063" y="465138"/>
          <p14:tracePt t="12670" x="2659063" y="457200"/>
          <p14:tracePt t="12686" x="2674938" y="457200"/>
          <p14:tracePt t="12703" x="2682875" y="457200"/>
          <p14:tracePt t="12764" x="2705100" y="457200"/>
          <p14:tracePt t="12780" x="2720975" y="457200"/>
          <p14:tracePt t="12789" x="2743200" y="457200"/>
          <p14:tracePt t="12803" x="2765425" y="457200"/>
          <p14:tracePt t="12803" x="2773363" y="457200"/>
          <p14:tracePt t="12822" x="2781300" y="457200"/>
          <p14:tracePt t="12901" x="2797175" y="457200"/>
          <p14:tracePt t="12956" x="2803525" y="457200"/>
          <p14:tracePt t="12973" x="2811463" y="457200"/>
          <p14:tracePt t="12981" x="2819400" y="457200"/>
          <p14:tracePt t="12988" x="2827338" y="457200"/>
          <p14:tracePt t="13887" x="2811463" y="457200"/>
          <p14:tracePt t="14435" x="2797175" y="457200"/>
          <p14:tracePt t="14444" x="2773363" y="457200"/>
          <p14:tracePt t="14452" x="2713038" y="457200"/>
          <p14:tracePt t="14469" x="2644775" y="457200"/>
          <p14:tracePt t="14486" x="2590800" y="457200"/>
          <p14:tracePt t="14501" x="2568575" y="457200"/>
          <p14:tracePt t="14517" x="2560638" y="457200"/>
          <p14:tracePt t="14533" x="2552700" y="457200"/>
          <p14:tracePt t="14549" x="2530475" y="457200"/>
          <p14:tracePt t="14566" x="2492375" y="457200"/>
          <p14:tracePt t="14583" x="2460625" y="457200"/>
          <p14:tracePt t="14602" x="2430463" y="457200"/>
          <p14:tracePt t="14617" x="2400300" y="457200"/>
          <p14:tracePt t="14634" x="2384425" y="465138"/>
          <p14:tracePt t="14668" x="2370138" y="465138"/>
          <p14:tracePt t="14675" x="2346325" y="465138"/>
          <p14:tracePt t="14685" x="2301875" y="473075"/>
          <p14:tracePt t="14701" x="2270125" y="473075"/>
          <p14:tracePt t="14718" x="2255838" y="473075"/>
          <p14:tracePt t="14734" x="2247900" y="479425"/>
          <p14:tracePt t="14749" x="2232025" y="479425"/>
          <p14:tracePt t="14771" x="2217738" y="479425"/>
          <p14:tracePt t="14783" x="2193925" y="487363"/>
          <p14:tracePt t="14801" x="2171700" y="495300"/>
          <p14:tracePt t="14817" x="2163763" y="495300"/>
          <p14:tracePt t="14859" x="2155825" y="495300"/>
          <p14:tracePt t="14876" x="2149475" y="495300"/>
          <p14:tracePt t="14893" x="2141538" y="495300"/>
          <p14:tracePt t="14902" x="2133600" y="495300"/>
          <p14:tracePt t="14916" x="2117725" y="495300"/>
          <p14:tracePt t="14956" x="2103438" y="495300"/>
          <p14:tracePt t="14972" x="2079625" y="495300"/>
          <p14:tracePt t="14980" x="2065338" y="495300"/>
          <p14:tracePt t="14987" x="2057400" y="495300"/>
          <p14:tracePt t="14999" x="2041525" y="495300"/>
          <p14:tracePt t="15017" x="2027238" y="487363"/>
          <p14:tracePt t="15034" x="2011363" y="479425"/>
          <p14:tracePt t="15049" x="2003425" y="465138"/>
          <p14:tracePt t="15065" x="1989138" y="449263"/>
          <p14:tracePt t="15084" x="1981200" y="441325"/>
          <p14:tracePt t="15084" x="1981200" y="434975"/>
          <p14:tracePt t="15101" x="1965325" y="411163"/>
          <p14:tracePt t="15116" x="1958975" y="388938"/>
          <p14:tracePt t="15134" x="1951038" y="373063"/>
          <p14:tracePt t="15150" x="1951038" y="350838"/>
          <p14:tracePt t="15166" x="1943100" y="320675"/>
          <p14:tracePt t="15184" x="1935163" y="312738"/>
          <p14:tracePt t="15199" x="1935163" y="304800"/>
          <p14:tracePt t="15219" x="1935163" y="296863"/>
          <p14:tracePt t="15236" x="1935163" y="288925"/>
          <p14:tracePt t="15252" x="1935163" y="282575"/>
          <p14:tracePt t="15266" x="1935163" y="266700"/>
          <p14:tracePt t="15284" x="1935163" y="244475"/>
          <p14:tracePt t="15300" x="1943100" y="244475"/>
          <p14:tracePt t="15317" x="1943100" y="236538"/>
          <p14:tracePt t="15333" x="1951038" y="228600"/>
          <p14:tracePt t="15349" x="1951038" y="220663"/>
          <p14:tracePt t="15366" x="1958975" y="198438"/>
          <p14:tracePt t="15383" x="1965325" y="190500"/>
          <p14:tracePt t="15399" x="1981200" y="174625"/>
          <p14:tracePt t="15416" x="1989138" y="168275"/>
          <p14:tracePt t="15468" x="1997075" y="160338"/>
          <p14:tracePt t="15484" x="2003425" y="160338"/>
          <p14:tracePt t="15500" x="2011363" y="160338"/>
          <p14:tracePt t="15507" x="2027238" y="152400"/>
          <p14:tracePt t="15517" x="2057400" y="152400"/>
          <p14:tracePt t="15532" x="2103438" y="136525"/>
          <p14:tracePt t="15549" x="2111375" y="130175"/>
          <p14:tracePt t="15565" x="2117725" y="130175"/>
          <p14:tracePt t="15582" x="2155825" y="114300"/>
          <p14:tracePt t="15601" x="2217738" y="106363"/>
          <p14:tracePt t="15616" x="2293938" y="106363"/>
          <p14:tracePt t="15633" x="2332038" y="98425"/>
          <p14:tracePt t="15649" x="2346325" y="92075"/>
          <p14:tracePt t="15666" x="2354263" y="92075"/>
          <p14:tracePt t="15682" x="2370138" y="92075"/>
          <p14:tracePt t="15699" x="2384425" y="92075"/>
          <p14:tracePt t="15716" x="2408238" y="92075"/>
          <p14:tracePt t="15734" x="2446338" y="92075"/>
          <p14:tracePt t="15750" x="2484438" y="92075"/>
          <p14:tracePt t="15765" x="2514600" y="92075"/>
          <p14:tracePt t="15781" x="2530475" y="92075"/>
          <p14:tracePt t="15799" x="2544763" y="84138"/>
          <p14:tracePt t="15815" x="2598738" y="60325"/>
          <p14:tracePt t="15833" x="2659063" y="60325"/>
          <p14:tracePt t="15849" x="2720975" y="46038"/>
          <p14:tracePt t="15866" x="2735263" y="38100"/>
          <p14:tracePt t="15882" x="2743200" y="38100"/>
          <p14:tracePt t="15907" x="2751138" y="38100"/>
          <p14:tracePt t="15917" x="2797175" y="38100"/>
          <p14:tracePt t="15934" x="2873375" y="38100"/>
          <p14:tracePt t="15950" x="2933700" y="38100"/>
          <p14:tracePt t="15966" x="3032125" y="38100"/>
          <p14:tracePt t="15982" x="3101975" y="38100"/>
          <p14:tracePt t="15999" x="3132138" y="38100"/>
          <p14:tracePt t="16015" x="3140075" y="38100"/>
          <p14:tracePt t="16032" x="3146425" y="38100"/>
          <p14:tracePt t="16048" x="3162300" y="38100"/>
          <p14:tracePt t="16065" x="3208338" y="38100"/>
          <p14:tracePt t="16082" x="3246438" y="38100"/>
          <p14:tracePt t="16082" x="3276600" y="38100"/>
          <p14:tracePt t="16101" x="3314700" y="38100"/>
          <p14:tracePt t="16117" x="3368675" y="38100"/>
          <p14:tracePt t="16133" x="3429000" y="38100"/>
          <p14:tracePt t="16150" x="3497263" y="38100"/>
          <p14:tracePt t="16166" x="3559175" y="38100"/>
          <p14:tracePt t="16182" x="3611563" y="38100"/>
          <p14:tracePt t="16199" x="3641725" y="38100"/>
          <p14:tracePt t="16215" x="3649663" y="38100"/>
          <p14:tracePt t="16235" x="3665538" y="38100"/>
          <p14:tracePt t="16248" x="3725863" y="38100"/>
          <p14:tracePt t="16265" x="3848100" y="38100"/>
          <p14:tracePt t="16282" x="3954463" y="38100"/>
          <p14:tracePt t="16282" x="4000500" y="38100"/>
          <p14:tracePt t="16301" x="4030663" y="38100"/>
          <p14:tracePt t="16315" x="4046538" y="38100"/>
          <p14:tracePt t="16332" x="4054475" y="38100"/>
          <p14:tracePt t="16388" x="4054475" y="46038"/>
          <p14:tracePt t="16396" x="4076700" y="53975"/>
          <p14:tracePt t="16403" x="4098925" y="60325"/>
          <p14:tracePt t="16415" x="4160838" y="76200"/>
          <p14:tracePt t="16432" x="4183063" y="76200"/>
          <p14:tracePt t="16448" x="4191000" y="84138"/>
          <p14:tracePt t="16464" x="4191000" y="98425"/>
          <p14:tracePt t="16500" x="4191000" y="106363"/>
          <p14:tracePt t="16516" x="4191000" y="114300"/>
          <p14:tracePt t="16523" x="4198938" y="136525"/>
          <p14:tracePt t="16533" x="4206875" y="160338"/>
          <p14:tracePt t="16548" x="4221163" y="212725"/>
          <p14:tracePt t="16565" x="4229100" y="244475"/>
          <p14:tracePt t="16581" x="4229100" y="258763"/>
          <p14:tracePt t="16598" x="4229100" y="274638"/>
          <p14:tracePt t="16614" x="4229100" y="282575"/>
          <p14:tracePt t="16635" x="4229100" y="288925"/>
          <p14:tracePt t="16648" x="4229100" y="296863"/>
          <p14:tracePt t="16664" x="4213225" y="304800"/>
          <p14:tracePt t="16681" x="4206875" y="320675"/>
          <p14:tracePt t="16698" x="4183063" y="350838"/>
          <p14:tracePt t="16698" x="4175125" y="358775"/>
          <p14:tracePt t="16717" x="4160838" y="373063"/>
          <p14:tracePt t="16733" x="4137025" y="373063"/>
          <p14:tracePt t="16749" x="4122738" y="388938"/>
          <p14:tracePt t="16766" x="4084638" y="403225"/>
          <p14:tracePt t="16782" x="4000500" y="441325"/>
          <p14:tracePt t="16798" x="3932238" y="465138"/>
          <p14:tracePt t="16815" x="3856038" y="511175"/>
          <p14:tracePt t="16832" x="3817938" y="511175"/>
          <p14:tracePt t="16848" x="3794125" y="525463"/>
          <p14:tracePt t="16865" x="3787775" y="533400"/>
          <p14:tracePt t="16881" x="3763963" y="541338"/>
          <p14:tracePt t="16898" x="3695700" y="571500"/>
          <p14:tracePt t="16918" x="3649663" y="579438"/>
          <p14:tracePt t="16930" x="3559175" y="601663"/>
          <p14:tracePt t="16930" x="3513138" y="601663"/>
          <p14:tracePt t="16948" x="3398838" y="625475"/>
          <p14:tracePt t="16964" x="3336925" y="625475"/>
          <p14:tracePt t="16981" x="3268663" y="631825"/>
          <p14:tracePt t="16997" x="3216275" y="631825"/>
          <p14:tracePt t="17014" x="3162300" y="631825"/>
          <p14:tracePt t="17031" x="3124200" y="631825"/>
          <p14:tracePt t="17048" x="3094038" y="631825"/>
          <p14:tracePt t="17064" x="3055938" y="631825"/>
          <p14:tracePt t="17081" x="2987675" y="631825"/>
          <p14:tracePt t="17081" x="2949575" y="631825"/>
          <p14:tracePt t="17100" x="2903538" y="631825"/>
          <p14:tracePt t="17114" x="2811463" y="631825"/>
          <p14:tracePt t="17114" x="2773363" y="631825"/>
          <p14:tracePt t="17133" x="2667000" y="631825"/>
          <p14:tracePt t="17149" x="2606675" y="631825"/>
          <p14:tracePt t="17165" x="2552700" y="631825"/>
          <p14:tracePt t="17182" x="2498725" y="631825"/>
          <p14:tracePt t="17198" x="2454275" y="631825"/>
          <p14:tracePt t="17215" x="2416175" y="631825"/>
          <p14:tracePt t="17231" x="2384425" y="631825"/>
          <p14:tracePt t="17247" x="2354263" y="631825"/>
          <p14:tracePt t="17264" x="2316163" y="631825"/>
          <p14:tracePt t="17281" x="2232025" y="631825"/>
          <p14:tracePt t="17297" x="2117725" y="617538"/>
          <p14:tracePt t="17314" x="2035175" y="617538"/>
          <p14:tracePt t="17314" x="2003425" y="617538"/>
          <p14:tracePt t="17333" x="1981200" y="609600"/>
          <p14:tracePt t="17347" x="1973263" y="609600"/>
          <p14:tracePt t="17381" x="1973263" y="593725"/>
          <p14:tracePt t="17388" x="1973263" y="587375"/>
          <p14:tracePt t="17398" x="1958975" y="571500"/>
          <p14:tracePt t="17415" x="1935163" y="549275"/>
          <p14:tracePt t="17431" x="1920875" y="517525"/>
          <p14:tracePt t="17446" x="1897063" y="495300"/>
          <p14:tracePt t="17464" x="1882775" y="465138"/>
          <p14:tracePt t="17481" x="1882775" y="449263"/>
          <p14:tracePt t="17497" x="1882775" y="434975"/>
          <p14:tracePt t="17514" x="1866900" y="403225"/>
          <p14:tracePt t="17531" x="1866900" y="381000"/>
          <p14:tracePt t="17531" x="1866900" y="365125"/>
          <p14:tracePt t="17548" x="1866900" y="342900"/>
          <p14:tracePt t="17565" x="1866900" y="320675"/>
          <p14:tracePt t="17581" x="1866900" y="312738"/>
          <p14:tracePt t="17597" x="1866900" y="296863"/>
          <p14:tracePt t="17643" x="1866900" y="288925"/>
          <p14:tracePt t="17675" x="1866900" y="282575"/>
          <p14:tracePt t="17683" x="1866900" y="274638"/>
          <p14:tracePt t="17696" x="1866900" y="258763"/>
          <p14:tracePt t="17713" x="1882775" y="244475"/>
          <p14:tracePt t="17731" x="1897063" y="220663"/>
          <p14:tracePt t="17731" x="1905000" y="220663"/>
          <p14:tracePt t="17749" x="1920875" y="206375"/>
          <p14:tracePt t="17765" x="1943100" y="190500"/>
          <p14:tracePt t="17782" x="1958975" y="190500"/>
          <p14:tracePt t="17798" x="1997075" y="174625"/>
          <p14:tracePt t="17814" x="2041525" y="160338"/>
          <p14:tracePt t="17830" x="2057400" y="152400"/>
          <p14:tracePt t="17847" x="2103438" y="144463"/>
          <p14:tracePt t="17864" x="2155825" y="144463"/>
          <p14:tracePt t="17880" x="2209800" y="136525"/>
          <p14:tracePt t="17897" x="2293938" y="114300"/>
          <p14:tracePt t="17913" x="2332038" y="114300"/>
          <p14:tracePt t="17929" x="2362200" y="106363"/>
          <p14:tracePt t="17929" x="2378075" y="106363"/>
          <p14:tracePt t="17949" x="2408238" y="106363"/>
          <p14:tracePt t="17965" x="2438400" y="98425"/>
          <p14:tracePt t="17981" x="2476500" y="84138"/>
          <p14:tracePt t="17998" x="2530475" y="76200"/>
          <p14:tracePt t="18014" x="2644775" y="60325"/>
          <p14:tracePt t="18031" x="2765425" y="38100"/>
          <p14:tracePt t="18046" x="2849563" y="30163"/>
          <p14:tracePt t="18063" x="2879725" y="30163"/>
          <p14:tracePt t="18080" x="2911475" y="22225"/>
          <p14:tracePt t="18098" x="2917825" y="22225"/>
          <p14:tracePt t="18116" x="2925763" y="22225"/>
          <p14:tracePt t="18129" x="2955925" y="22225"/>
          <p14:tracePt t="18129" x="2994025" y="22225"/>
          <p14:tracePt t="18148" x="3017838" y="22225"/>
          <p14:tracePt t="18148" x="3048000" y="22225"/>
          <p14:tracePt t="18165" x="3086100" y="22225"/>
          <p14:tracePt t="18181" x="3108325" y="22225"/>
          <p14:tracePt t="18197" x="3124200" y="22225"/>
          <p14:tracePt t="18214" x="3154363" y="22225"/>
          <p14:tracePt t="18230" x="3170238" y="22225"/>
          <p14:tracePt t="18246" x="3184525" y="22225"/>
          <p14:tracePt t="18263" x="3238500" y="22225"/>
          <p14:tracePt t="18280" x="3292475" y="22225"/>
          <p14:tracePt t="18299" x="3368675" y="22225"/>
          <p14:tracePt t="18312" x="3398838" y="22225"/>
          <p14:tracePt t="18329" x="3413125" y="22225"/>
          <p14:tracePt t="18345" x="3429000" y="22225"/>
          <p14:tracePt t="18380" x="3451225" y="22225"/>
          <p14:tracePt t="18388" x="3482975" y="22225"/>
          <p14:tracePt t="18397" x="3573463" y="22225"/>
          <p14:tracePt t="18414" x="3665538" y="22225"/>
          <p14:tracePt t="18430" x="3711575" y="22225"/>
          <p14:tracePt t="18446" x="3717925" y="22225"/>
          <p14:tracePt t="18462" x="3733800" y="22225"/>
          <p14:tracePt t="18492" x="3749675" y="22225"/>
          <p14:tracePt t="18508" x="3779838" y="22225"/>
          <p14:tracePt t="18516" x="3787775" y="22225"/>
          <p14:tracePt t="18529" x="3810000" y="22225"/>
          <p14:tracePt t="18546" x="3825875" y="22225"/>
          <p14:tracePt t="18564" x="3840163" y="22225"/>
          <p14:tracePt t="18580" x="3870325" y="22225"/>
          <p14:tracePt t="18597" x="3894138" y="22225"/>
          <p14:tracePt t="18614" x="3902075" y="22225"/>
          <p14:tracePt t="18629" x="3908425" y="22225"/>
          <p14:tracePt t="18645" x="3932238" y="22225"/>
          <p14:tracePt t="18663" x="3946525" y="22225"/>
          <p14:tracePt t="18679" x="3984625" y="22225"/>
          <p14:tracePt t="18696" x="3992563" y="22225"/>
          <p14:tracePt t="18713" x="4000500" y="22225"/>
          <p14:tracePt t="18729" x="4022725" y="30163"/>
          <p14:tracePt t="18746" x="4054475" y="46038"/>
          <p14:tracePt t="18763" x="4060825" y="53975"/>
          <p14:tracePt t="18763" x="4076700" y="53975"/>
          <p14:tracePt t="18780" x="4076700" y="68263"/>
          <p14:tracePt t="18797" x="4092575" y="76200"/>
          <p14:tracePt t="18813" x="4098925" y="76200"/>
          <p14:tracePt t="18829" x="4114800" y="92075"/>
          <p14:tracePt t="18846" x="4122738" y="98425"/>
          <p14:tracePt t="18863" x="4137025" y="122238"/>
          <p14:tracePt t="18879" x="4152900" y="144463"/>
          <p14:tracePt t="18898" x="4160838" y="168275"/>
          <p14:tracePt t="18913" x="4160838" y="190500"/>
          <p14:tracePt t="18929" x="4168775" y="206375"/>
          <p14:tracePt t="18945" x="4168775" y="244475"/>
          <p14:tracePt t="18965" x="4168775" y="250825"/>
          <p14:tracePt t="18979" x="4168775" y="282575"/>
          <p14:tracePt t="18997" x="4168775" y="296863"/>
          <p14:tracePt t="19015" x="4168775" y="312738"/>
          <p14:tracePt t="19030" x="4152900" y="342900"/>
          <p14:tracePt t="19046" x="4114800" y="388938"/>
          <p14:tracePt t="19063" x="4068763" y="427038"/>
          <p14:tracePt t="19080" x="4000500" y="473075"/>
          <p14:tracePt t="19095" x="3940175" y="517525"/>
          <p14:tracePt t="19111" x="3886200" y="555625"/>
          <p14:tracePt t="19128" x="3848100" y="571500"/>
          <p14:tracePt t="19146" x="3810000" y="579438"/>
          <p14:tracePt t="19162" x="3756025" y="593725"/>
          <p14:tracePt t="19162" x="3725863" y="593725"/>
          <p14:tracePt t="19181" x="3679825" y="609600"/>
          <p14:tracePt t="19197" x="3619500" y="631825"/>
          <p14:tracePt t="19213" x="3543300" y="631825"/>
          <p14:tracePt t="19230" x="3451225" y="647700"/>
          <p14:tracePt t="19245" x="3382963" y="655638"/>
          <p14:tracePt t="19262" x="3306763" y="677863"/>
          <p14:tracePt t="19279" x="3230563" y="701675"/>
          <p14:tracePt t="19295" x="3132138" y="723900"/>
          <p14:tracePt t="19312" x="3055938" y="723900"/>
          <p14:tracePt t="19329" x="2971800" y="739775"/>
          <p14:tracePt t="19346" x="2887663" y="739775"/>
          <p14:tracePt t="19346" x="2857500" y="739775"/>
          <p14:tracePt t="19366" x="2819400" y="739775"/>
          <p14:tracePt t="19378" x="2759075" y="739775"/>
          <p14:tracePt t="19378" x="2713038" y="739775"/>
          <p14:tracePt t="19396" x="2628900" y="739775"/>
          <p14:tracePt t="19412" x="2560638" y="739775"/>
          <p14:tracePt t="19429" x="2514600" y="739775"/>
          <p14:tracePt t="19446" x="2460625" y="715963"/>
          <p14:tracePt t="19462" x="2378075" y="677863"/>
          <p14:tracePt t="19478" x="2270125" y="631825"/>
          <p14:tracePt t="19495" x="2187575" y="617538"/>
          <p14:tracePt t="19512" x="2125663" y="593725"/>
          <p14:tracePt t="19529" x="2111375" y="587375"/>
          <p14:tracePt t="19544" x="2103438" y="587375"/>
          <p14:tracePt t="19560" x="2095500" y="563563"/>
          <p14:tracePt t="19579" x="2079625" y="549275"/>
          <p14:tracePt t="19579" x="2073275" y="541338"/>
          <p14:tracePt t="19598" x="2057400" y="525463"/>
          <p14:tracePt t="19613" x="2049463" y="517525"/>
          <p14:tracePt t="19629" x="2049463" y="511175"/>
          <p14:tracePt t="19645" x="2049463" y="495300"/>
          <p14:tracePt t="19676" x="2049463" y="479425"/>
          <p14:tracePt t="19692" x="2049463" y="473075"/>
          <p14:tracePt t="19716" x="2049463" y="465138"/>
          <p14:tracePt t="19732" x="2049463" y="457200"/>
          <p14:tracePt t="19748" x="2049463" y="449263"/>
          <p14:tracePt t="19763" x="2057400" y="434975"/>
          <p14:tracePt t="19772" x="2073275" y="427038"/>
          <p14:tracePt t="19780" x="2079625" y="427038"/>
          <p14:tracePt t="19795" x="2117725" y="419100"/>
          <p14:tracePt t="19813" x="2133600" y="419100"/>
          <p14:tracePt t="19829" x="2163763" y="403225"/>
          <p14:tracePt t="19846" x="2225675" y="388938"/>
          <p14:tracePt t="19862" x="2332038" y="365125"/>
          <p14:tracePt t="19878" x="2460625" y="358775"/>
          <p14:tracePt t="19895" x="2552700" y="334963"/>
          <p14:tracePt t="19912" x="2582863" y="334963"/>
          <p14:tracePt t="19928" x="2590800" y="334963"/>
          <p14:tracePt t="19944" x="2606675" y="334963"/>
          <p14:tracePt t="19972" x="2628900" y="320675"/>
          <p14:tracePt t="19980" x="2667000" y="312738"/>
          <p14:tracePt t="19994" x="2827338" y="274638"/>
          <p14:tracePt t="20013" x="2887663" y="266700"/>
          <p14:tracePt t="20029" x="2903538" y="250825"/>
          <p14:tracePt t="20044" x="2917825" y="250825"/>
          <p14:tracePt t="20083" x="2941638" y="244475"/>
          <p14:tracePt t="20092" x="2955925" y="236538"/>
          <p14:tracePt t="20100" x="2971800" y="236538"/>
          <p14:tracePt t="20111" x="3001963" y="220663"/>
          <p14:tracePt t="20128" x="3078163" y="206375"/>
          <p14:tracePt t="20144" x="3140075" y="198438"/>
          <p14:tracePt t="20161" x="3184525" y="198438"/>
          <p14:tracePt t="20178" x="3238500" y="182563"/>
          <p14:tracePt t="20178" x="3246438" y="182563"/>
          <p14:tracePt t="20197" x="3260725" y="174625"/>
          <p14:tracePt t="20211" x="3292475" y="168275"/>
          <p14:tracePt t="20229" x="3344863" y="168275"/>
          <p14:tracePt t="20246" x="3406775" y="160338"/>
          <p14:tracePt t="20262" x="3505200" y="144463"/>
          <p14:tracePt t="20278" x="3627438" y="144463"/>
          <p14:tracePt t="20295" x="3733800" y="144463"/>
          <p14:tracePt t="20311" x="3794125" y="144463"/>
          <p14:tracePt t="20328" x="3802063" y="144463"/>
          <p14:tracePt t="20344" x="3810000" y="144463"/>
          <p14:tracePt t="20372" x="3825875" y="152400"/>
          <p14:tracePt t="20380" x="3832225" y="160338"/>
          <p14:tracePt t="20394" x="3863975" y="174625"/>
          <p14:tracePt t="20394" x="3894138" y="190500"/>
          <p14:tracePt t="20413" x="3954463" y="212725"/>
          <p14:tracePt t="20429" x="3992563" y="236538"/>
          <p14:tracePt t="20445" x="4000500" y="236538"/>
          <p14:tracePt t="20462" x="4008438" y="236538"/>
          <p14:tracePt t="20477" x="4008438" y="244475"/>
          <p14:tracePt t="20499" x="4016375" y="258763"/>
          <p14:tracePt t="20510" x="4022725" y="274638"/>
          <p14:tracePt t="20529" x="4046538" y="288925"/>
          <p14:tracePt t="20544" x="4054475" y="304800"/>
          <p14:tracePt t="20560" x="4060825" y="312738"/>
          <p14:tracePt t="20576" x="4060825" y="334963"/>
          <p14:tracePt t="20594" x="4076700" y="358775"/>
          <p14:tracePt t="20610" x="4084638" y="373063"/>
          <p14:tracePt t="20627" x="4092575" y="381000"/>
          <p14:tracePt t="20644" x="4092575" y="388938"/>
          <p14:tracePt t="20660" x="4092575" y="396875"/>
          <p14:tracePt t="20708" x="4092575" y="403225"/>
          <p14:tracePt t="20716" x="4092575" y="411163"/>
          <p14:tracePt t="20747" x="4092575" y="419100"/>
          <p14:tracePt t="20772" x="4098925" y="419100"/>
          <p14:tracePt t="21531" x="4106863" y="419100"/>
          <p14:tracePt t="21548" x="4114800" y="419100"/>
          <p14:tracePt t="21572" x="4122738" y="419100"/>
          <p14:tracePt t="21612" x="4130675" y="427038"/>
          <p14:tracePt t="21620" x="4137025" y="434975"/>
          <p14:tracePt t="21628" x="4152900" y="449263"/>
          <p14:tracePt t="22220" x="4160838" y="449263"/>
          <p14:tracePt t="22323" x="4168775" y="449263"/>
          <p14:tracePt t="22348" x="4175125" y="449263"/>
          <p14:tracePt t="22420" x="4183063" y="449263"/>
          <p14:tracePt t="22428" x="4198938" y="449263"/>
          <p14:tracePt t="22442" x="4213225" y="449263"/>
          <p14:tracePt t="22458" x="4251325" y="449263"/>
          <p14:tracePt t="22477" x="4259263" y="449263"/>
          <p14:tracePt t="22493" x="4267200" y="449263"/>
          <p14:tracePt t="22508" x="4283075" y="449263"/>
          <p14:tracePt t="22540" x="4297363" y="449263"/>
          <p14:tracePt t="22548" x="4335463" y="449263"/>
          <p14:tracePt t="22558" x="4397375" y="449263"/>
          <p14:tracePt t="22575" x="4449763" y="449263"/>
          <p14:tracePt t="22592" x="4473575" y="449263"/>
          <p14:tracePt t="22610" x="4479925" y="449263"/>
          <p14:tracePt t="22636" x="4487863" y="449263"/>
          <p14:tracePt t="22652" x="4511675" y="449263"/>
          <p14:tracePt t="22660" x="4525963" y="449263"/>
          <p14:tracePt t="22675" x="4594225" y="434975"/>
          <p14:tracePt t="22693" x="4625975" y="434975"/>
          <p14:tracePt t="22709" x="4640263" y="434975"/>
          <p14:tracePt t="22726" x="4656138" y="434975"/>
          <p14:tracePt t="22779" x="4678363" y="434975"/>
          <p14:tracePt t="22788" x="4708525" y="434975"/>
          <p14:tracePt t="22796" x="4740275" y="434975"/>
          <p14:tracePt t="22808" x="4816475" y="434975"/>
          <p14:tracePt t="22826" x="4876800" y="434975"/>
          <p14:tracePt t="22841" x="4899025" y="434975"/>
          <p14:tracePt t="22857" x="4906963" y="434975"/>
          <p14:tracePt t="22873" x="4937125" y="434975"/>
          <p14:tracePt t="22873" x="4960938" y="434975"/>
          <p14:tracePt t="22893" x="5013325" y="434975"/>
          <p14:tracePt t="22909" x="5067300" y="434975"/>
          <p14:tracePt t="22925" x="5083175" y="434975"/>
          <p14:tracePt t="22941" x="5075238" y="434975"/>
          <p14:tracePt t="23212" x="5067300" y="434975"/>
          <p14:tracePt t="23220" x="5045075" y="434975"/>
          <p14:tracePt t="23228" x="5029200" y="434975"/>
          <p14:tracePt t="23241" x="5006975" y="434975"/>
          <p14:tracePt t="23241" x="4999038" y="434975"/>
          <p14:tracePt t="23260" x="4983163" y="434975"/>
          <p14:tracePt t="23260" x="4975225" y="434975"/>
          <p14:tracePt t="23276" x="4968875" y="434975"/>
          <p14:tracePt t="23293" x="4960938" y="434975"/>
          <p14:tracePt t="23308" x="4945063" y="434975"/>
          <p14:tracePt t="23325" x="4937125" y="441325"/>
          <p14:tracePt t="23342" x="4930775" y="441325"/>
          <p14:tracePt t="23357" x="4922838" y="449263"/>
          <p14:tracePt t="23375" x="4906963" y="457200"/>
          <p14:tracePt t="23392" x="4892675" y="457200"/>
          <p14:tracePt t="23411" x="4884738" y="473075"/>
          <p14:tracePt t="23423" x="4876800" y="473075"/>
          <p14:tracePt t="23441" x="4868863" y="473075"/>
          <p14:tracePt t="23484" x="4860925" y="473075"/>
          <p14:tracePt t="23571" x="4854575" y="473075"/>
          <p14:tracePt t="23612" x="4846638" y="473075"/>
          <p14:tracePt t="23964" x="4838700" y="465138"/>
          <p14:tracePt t="24020" x="4830763" y="465138"/>
          <p14:tracePt t="24035" x="4830763" y="457200"/>
          <p14:tracePt t="24163" x="4830763" y="449263"/>
          <p14:tracePt t="24268" x="4838700" y="449263"/>
          <p14:tracePt t="24324" x="4846638" y="449263"/>
          <p14:tracePt t="24340" x="4854575" y="449263"/>
          <p14:tracePt t="24348" x="4868863" y="449263"/>
          <p14:tracePt t="24357" x="4876800" y="449263"/>
          <p14:tracePt t="24374" x="4884738" y="449263"/>
          <p14:tracePt t="24443" x="4899025" y="449263"/>
          <p14:tracePt t="24452" x="4906963" y="449263"/>
          <p14:tracePt t="24459" x="4922838" y="449263"/>
          <p14:tracePt t="24472" x="4953000" y="449263"/>
          <p14:tracePt t="24472" x="4960938" y="449263"/>
          <p14:tracePt t="24494" x="4975225" y="449263"/>
          <p14:tracePt t="24507" x="4983163" y="449263"/>
          <p14:tracePt t="24523" x="4991100" y="441325"/>
          <p14:tracePt t="24538" x="4999038" y="441325"/>
          <p14:tracePt t="24563" x="5013325" y="434975"/>
          <p14:tracePt t="24579" x="5029200" y="434975"/>
          <p14:tracePt t="24590" x="5045075" y="427038"/>
          <p14:tracePt t="24606" x="5059363" y="427038"/>
          <p14:tracePt t="24623" x="5075238" y="427038"/>
          <p14:tracePt t="24660" x="5083175" y="427038"/>
          <p14:tracePt t="24692" x="5097463" y="427038"/>
          <p14:tracePt t="24699" x="5121275" y="427038"/>
          <p14:tracePt t="24708" x="5173663" y="427038"/>
          <p14:tracePt t="24725" x="5219700" y="427038"/>
          <p14:tracePt t="24741" x="5257800" y="427038"/>
          <p14:tracePt t="24757" x="5280025" y="427038"/>
          <p14:tracePt t="24774" x="5311775" y="427038"/>
          <p14:tracePt t="24790" x="5341938" y="427038"/>
          <p14:tracePt t="24806" x="5364163" y="427038"/>
          <p14:tracePt t="24823" x="5387975" y="427038"/>
          <p14:tracePt t="24840" x="5410200" y="427038"/>
          <p14:tracePt t="24856" x="5448300" y="427038"/>
          <p14:tracePt t="24873" x="5478463" y="427038"/>
          <p14:tracePt t="24893" x="5494338" y="427038"/>
          <p14:tracePt t="24932" x="5478463" y="427038"/>
          <p14:tracePt t="25075" x="5464175" y="427038"/>
          <p14:tracePt t="25084" x="5426075" y="427038"/>
          <p14:tracePt t="25092" x="5372100" y="427038"/>
          <p14:tracePt t="25105" x="5287963" y="427038"/>
          <p14:tracePt t="25105" x="5257800" y="427038"/>
          <p14:tracePt t="25124" x="5227638" y="427038"/>
          <p14:tracePt t="25141" x="5211763" y="427038"/>
          <p14:tracePt t="25157" x="5197475" y="427038"/>
          <p14:tracePt t="25180" x="5173663" y="427038"/>
          <p14:tracePt t="25189" x="5121275" y="427038"/>
          <p14:tracePt t="25206" x="5051425" y="427038"/>
          <p14:tracePt t="25223" x="4991100" y="427038"/>
          <p14:tracePt t="25239" x="4945063" y="434975"/>
          <p14:tracePt t="25256" x="4914900" y="441325"/>
          <p14:tracePt t="25273" x="4899025" y="449263"/>
          <p14:tracePt t="25323" x="4892675" y="457200"/>
          <p14:tracePt t="25332" x="4868863" y="457200"/>
          <p14:tracePt t="25340" x="4854575" y="473075"/>
          <p14:tracePt t="25356" x="4838700" y="479425"/>
          <p14:tracePt t="25373" x="4830763" y="487363"/>
          <p14:tracePt t="25389" x="4822825" y="487363"/>
          <p14:tracePt t="25452" x="4830763" y="487363"/>
          <p14:tracePt t="25612" x="4838700" y="487363"/>
          <p14:tracePt t="25628" x="4846638" y="487363"/>
          <p14:tracePt t="25644" x="4854575" y="487363"/>
          <p14:tracePt t="25652" x="4868863" y="487363"/>
          <p14:tracePt t="25660" x="4876800" y="487363"/>
          <p14:tracePt t="25672" x="4892675" y="487363"/>
          <p14:tracePt t="25688" x="4930775" y="487363"/>
          <p14:tracePt t="25705" x="4953000" y="487363"/>
          <p14:tracePt t="25721" x="4968875" y="487363"/>
          <p14:tracePt t="25737" x="4983163" y="487363"/>
          <p14:tracePt t="25756" x="5013325" y="487363"/>
          <p14:tracePt t="25772" x="5037138" y="487363"/>
          <p14:tracePt t="25789" x="5045075" y="487363"/>
          <p14:tracePt t="25805" x="5067300" y="487363"/>
          <p14:tracePt t="25822" x="5089525" y="473075"/>
          <p14:tracePt t="25839" x="5127625" y="449263"/>
          <p14:tracePt t="25855" x="5151438" y="449263"/>
          <p14:tracePt t="25872" x="5159375" y="449263"/>
          <p14:tracePt t="25932" x="5165725" y="449263"/>
          <p14:tracePt t="26372" x="5173663" y="449263"/>
          <p14:tracePt t="26380" x="5181600" y="449263"/>
          <p14:tracePt t="26396" x="5189538" y="449263"/>
          <p14:tracePt t="26405" x="5197475" y="449263"/>
          <p14:tracePt t="26421" x="5219700" y="449263"/>
          <p14:tracePt t="26438" x="5273675" y="449263"/>
          <p14:tracePt t="26455" x="5334000" y="449263"/>
          <p14:tracePt t="26471" x="5364163" y="449263"/>
          <p14:tracePt t="26488" x="5380038" y="449263"/>
          <p14:tracePt t="26548" x="5394325" y="441325"/>
          <p14:tracePt t="26556" x="5418138" y="434975"/>
          <p14:tracePt t="26556" x="5448300" y="434975"/>
          <p14:tracePt t="26572" x="5486400" y="427038"/>
          <p14:tracePt t="26591" x="5494338" y="419100"/>
          <p14:tracePt t="26620" x="5494338" y="411163"/>
          <p14:tracePt t="26644" x="5494338" y="403225"/>
          <p14:tracePt t="26788" x="5494338" y="396875"/>
          <p14:tracePt t="26804" x="5494338" y="388938"/>
          <p14:tracePt t="26812" x="5494338" y="381000"/>
          <p14:tracePt t="26828" x="5494338" y="373063"/>
          <p14:tracePt t="26852" x="5486400" y="365125"/>
          <p14:tracePt t="26932" x="5478463" y="350838"/>
          <p14:tracePt t="26964" x="5470525" y="350838"/>
          <p14:tracePt t="26972" x="5464175" y="342900"/>
          <p14:tracePt t="26988" x="5448300" y="320675"/>
          <p14:tracePt t="26996" x="5440363" y="320675"/>
          <p14:tracePt t="27012" x="5440363" y="312738"/>
          <p14:tracePt t="27028" x="5426075" y="296863"/>
          <p14:tracePt t="27043" x="5410200" y="288925"/>
          <p14:tracePt t="27059" x="5394325" y="274638"/>
          <p14:tracePt t="27071" x="5364163" y="266700"/>
          <p14:tracePt t="27087" x="5356225" y="258763"/>
          <p14:tracePt t="27103" x="5349875" y="258763"/>
          <p14:tracePt t="27119" x="5334000" y="250825"/>
          <p14:tracePt t="27139" x="5318125" y="250825"/>
          <p14:tracePt t="27156" x="5303838" y="244475"/>
          <p14:tracePt t="27170" x="5265738" y="228600"/>
          <p14:tracePt t="27186" x="5235575" y="228600"/>
          <p14:tracePt t="27206" x="5211763" y="212725"/>
          <p14:tracePt t="27220" x="5181600" y="190500"/>
          <p14:tracePt t="27236" x="5165725" y="190500"/>
          <p14:tracePt t="27254" x="5159375" y="182563"/>
          <p14:tracePt t="27273" x="5143500" y="182563"/>
          <p14:tracePt t="27288" x="5135563" y="182563"/>
          <p14:tracePt t="27304" x="5097463" y="182563"/>
          <p14:tracePt t="27322" x="5083175" y="182563"/>
          <p14:tracePt t="27336" x="5051425" y="190500"/>
          <p14:tracePt t="27353" x="5029200" y="198438"/>
          <p14:tracePt t="27370" x="5021263" y="198438"/>
          <p14:tracePt t="27386" x="5006975" y="198438"/>
          <p14:tracePt t="27403" x="4999038" y="198438"/>
          <p14:tracePt t="27420" x="4975225" y="212725"/>
          <p14:tracePt t="27438" x="4922838" y="236538"/>
          <p14:tracePt t="27454" x="4892675" y="250825"/>
          <p14:tracePt t="27470" x="4884738" y="258763"/>
          <p14:tracePt t="27486" x="4876800" y="266700"/>
          <p14:tracePt t="27503" x="4868863" y="274638"/>
          <p14:tracePt t="27531" x="4868863" y="282575"/>
          <p14:tracePt t="27595" x="4868863" y="288925"/>
          <p14:tracePt t="27604" x="4868863" y="304800"/>
          <p14:tracePt t="27620" x="4868863" y="312738"/>
          <p14:tracePt t="27637" x="4868863" y="320675"/>
          <p14:tracePt t="27653" x="4868863" y="327025"/>
          <p14:tracePt t="27659" x="4868863" y="334963"/>
          <p14:tracePt t="27675" x="4868863" y="350838"/>
          <p14:tracePt t="27691" x="4868863" y="365125"/>
          <p14:tracePt t="27702" x="4860925" y="365125"/>
          <p14:tracePt t="27718" x="4860925" y="373063"/>
          <p14:tracePt t="27740" x="4860925" y="381000"/>
          <p14:tracePt t="28012" x="4838700" y="381000"/>
          <p14:tracePt t="28788" x="4770438" y="381000"/>
          <p14:tracePt t="28796" x="4702175" y="381000"/>
          <p14:tracePt t="28804" x="4594225" y="388938"/>
          <p14:tracePt t="28819" x="4321175" y="434975"/>
          <p14:tracePt t="28837" x="4213225" y="465138"/>
          <p14:tracePt t="28854" x="4198938" y="465138"/>
          <p14:tracePt t="28870" x="4191000" y="465138"/>
          <p14:tracePt t="28885" x="4152900" y="473075"/>
          <p14:tracePt t="28905" x="4076700" y="473075"/>
          <p14:tracePt t="28919" x="4022725" y="495300"/>
          <p14:tracePt t="28935" x="3992563" y="495300"/>
          <p14:tracePt t="28952" x="4000500" y="487363"/>
          <p14:tracePt t="29084" x="4008438" y="479425"/>
          <p14:tracePt t="29100" x="4016375" y="473075"/>
          <p14:tracePt t="29107" x="4022725" y="465138"/>
          <p14:tracePt t="29123" x="4030663" y="465138"/>
          <p14:tracePt t="29171" x="4030663" y="457200"/>
          <p14:tracePt t="29179" x="4030663" y="449263"/>
          <p14:tracePt t="29188" x="4030663" y="441325"/>
          <p14:tracePt t="29201" x="4038600" y="441325"/>
          <p14:tracePt t="29218" x="4038600" y="434975"/>
          <p14:tracePt t="29218" x="4046538" y="434975"/>
          <p14:tracePt t="29236" x="4046538" y="427038"/>
          <p14:tracePt t="29253" x="4054475" y="419100"/>
          <p14:tracePt t="29284" x="4054475" y="411163"/>
          <p14:tracePt t="29308" x="4060825" y="388938"/>
          <p14:tracePt t="29988" x="4068763" y="381000"/>
          <p14:tracePt t="30052" x="4076700" y="381000"/>
          <p14:tracePt t="30172" x="4084638" y="381000"/>
          <p14:tracePt t="30180" x="4106863" y="381000"/>
          <p14:tracePt t="30187" x="4137025" y="365125"/>
          <p14:tracePt t="30200" x="4251325" y="365125"/>
          <p14:tracePt t="30217" x="4343400" y="350838"/>
          <p14:tracePt t="30234" x="4359275" y="350838"/>
          <p14:tracePt t="30251" x="4373563" y="350838"/>
          <p14:tracePt t="30291" x="4411663" y="350838"/>
          <p14:tracePt t="30301" x="4473575" y="350838"/>
          <p14:tracePt t="30308" x="4556125" y="350838"/>
          <p14:tracePt t="30317" x="4732338" y="388938"/>
          <p14:tracePt t="30334" x="4846638" y="396875"/>
          <p14:tracePt t="30351" x="4868863" y="403225"/>
          <p14:tracePt t="30367" x="4868863" y="411163"/>
          <p14:tracePt t="30446" x="4892675" y="411163"/>
          <p14:tracePt t="30453" x="4899025" y="411163"/>
          <p14:tracePt t="30515" x="4906963" y="403225"/>
          <p14:tracePt t="30534" x="4892675" y="396875"/>
          <p14:tracePt t="30588" x="4792663" y="381000"/>
          <p14:tracePt t="30596" x="4678363" y="381000"/>
          <p14:tracePt t="30603" x="4587875" y="381000"/>
          <p14:tracePt t="30617" x="4449763" y="381000"/>
          <p14:tracePt t="30634" x="4373563" y="396875"/>
          <p14:tracePt t="30650" x="4335463" y="403225"/>
          <p14:tracePt t="30669" x="4297363" y="411163"/>
          <p14:tracePt t="30685" x="4244975" y="419100"/>
          <p14:tracePt t="30701" x="4183063" y="427038"/>
          <p14:tracePt t="30718" x="4168775" y="427038"/>
          <p14:tracePt t="30836" x="4152900" y="419100"/>
          <p14:tracePt t="30852" x="4144963" y="403225"/>
          <p14:tracePt t="30876" x="4144963" y="396875"/>
          <p14:tracePt t="30916" x="4144963" y="388938"/>
          <p14:tracePt t="30933" x="4144963" y="381000"/>
          <p14:tracePt t="30956" x="4137025" y="365125"/>
          <p14:tracePt t="30964" x="4137025" y="358775"/>
          <p14:tracePt t="30980" x="4130675" y="350838"/>
          <p14:tracePt t="30988" x="4130675" y="342900"/>
          <p14:tracePt t="30999" x="4130675" y="327025"/>
          <p14:tracePt t="31092" x="4130675" y="320675"/>
          <p14:tracePt t="31139" x="4130675" y="312738"/>
          <p14:tracePt t="31148" x="4130675" y="304800"/>
          <p14:tracePt t="31156" x="4130675" y="296863"/>
          <p14:tracePt t="31166" x="4106863" y="282575"/>
          <p14:tracePt t="31183" x="4092575" y="266700"/>
          <p14:tracePt t="31200" x="4068763" y="236538"/>
          <p14:tracePt t="31217" x="4054475" y="220663"/>
          <p14:tracePt t="31233" x="4046538" y="220663"/>
          <p14:tracePt t="31249" x="4008438" y="206375"/>
          <p14:tracePt t="31267" x="3984625" y="190500"/>
          <p14:tracePt t="31285" x="3970338" y="168275"/>
          <p14:tracePt t="31301" x="3962400" y="160338"/>
          <p14:tracePt t="31317" x="3940175" y="144463"/>
          <p14:tracePt t="31333" x="3924300" y="144463"/>
          <p14:tracePt t="31350" x="3916363" y="144463"/>
          <p14:tracePt t="31367" x="3902075" y="130175"/>
          <p14:tracePt t="31383" x="3878263" y="114300"/>
          <p14:tracePt t="31399" x="3863975" y="114300"/>
          <p14:tracePt t="31419" x="3848100" y="114300"/>
          <p14:tracePt t="31435" x="3840163" y="114300"/>
          <p14:tracePt t="31449" x="3825875" y="114300"/>
          <p14:tracePt t="31449" x="3810000" y="114300"/>
          <p14:tracePt t="31469" x="3802063" y="114300"/>
          <p14:tracePt t="31482" x="3771900" y="114300"/>
          <p14:tracePt t="31482" x="3763963" y="114300"/>
          <p14:tracePt t="31500" x="3725863" y="114300"/>
          <p14:tracePt t="31516" x="3717925" y="114300"/>
          <p14:tracePt t="31533" x="3711575" y="114300"/>
          <p14:tracePt t="31548" x="3703638" y="114300"/>
          <p14:tracePt t="31565" x="3679825" y="114300"/>
          <p14:tracePt t="31582" x="3635375" y="114300"/>
          <p14:tracePt t="31600" x="3573463" y="114300"/>
          <p14:tracePt t="31615" x="3489325" y="114300"/>
          <p14:tracePt t="31632" x="3406775" y="114300"/>
          <p14:tracePt t="31648" x="3360738" y="114300"/>
          <p14:tracePt t="31666" x="3330575" y="114300"/>
          <p14:tracePt t="31666" x="3322638" y="114300"/>
          <p14:tracePt t="31685" x="3306763" y="114300"/>
          <p14:tracePt t="31699" x="3284538" y="114300"/>
          <p14:tracePt t="31717" x="3230563" y="114300"/>
          <p14:tracePt t="31734" x="3140075" y="98425"/>
          <p14:tracePt t="31750" x="3040063" y="98425"/>
          <p14:tracePt t="31766" x="2949575" y="98425"/>
          <p14:tracePt t="31783" x="2887663" y="98425"/>
          <p14:tracePt t="31800" x="2857500" y="92075"/>
          <p14:tracePt t="31816" x="2841625" y="92075"/>
          <p14:tracePt t="31833" x="2827338" y="92075"/>
          <p14:tracePt t="31849" x="2789238" y="76200"/>
          <p14:tracePt t="31866" x="2713038" y="76200"/>
          <p14:tracePt t="31883" x="2613025" y="76200"/>
          <p14:tracePt t="31883" x="2568575" y="76200"/>
          <p14:tracePt t="31901" x="2498725" y="68263"/>
          <p14:tracePt t="31917" x="2430463" y="68263"/>
          <p14:tracePt t="31934" x="2400300" y="68263"/>
          <p14:tracePt t="31950" x="2362200" y="60325"/>
          <p14:tracePt t="31965" x="2346325" y="60325"/>
          <p14:tracePt t="31982" x="2332038" y="60325"/>
          <p14:tracePt t="31998" x="2293938" y="60325"/>
          <p14:tracePt t="32016" x="2247900" y="60325"/>
          <p14:tracePt t="32033" x="2193925" y="60325"/>
          <p14:tracePt t="32048" x="2141538" y="60325"/>
          <p14:tracePt t="32064" x="2103438" y="60325"/>
          <p14:tracePt t="32081" x="2057400" y="60325"/>
          <p14:tracePt t="32098" x="2019300" y="60325"/>
          <p14:tracePt t="32114" x="1973263" y="60325"/>
          <p14:tracePt t="32132" x="1965325" y="60325"/>
          <p14:tracePt t="32155" x="1958975" y="60325"/>
          <p14:tracePt t="32165" x="1943100" y="68263"/>
          <p14:tracePt t="32188" x="1927225" y="68263"/>
          <p14:tracePt t="32198" x="1897063" y="92075"/>
          <p14:tracePt t="32215" x="1866900" y="106363"/>
          <p14:tracePt t="32232" x="1851025" y="114300"/>
          <p14:tracePt t="32248" x="1851025" y="130175"/>
          <p14:tracePt t="32268" x="1851025" y="136525"/>
          <p14:tracePt t="32300" x="1851025" y="144463"/>
          <p14:tracePt t="32307" x="1851025" y="160338"/>
          <p14:tracePt t="32317" x="1851025" y="174625"/>
          <p14:tracePt t="32333" x="1851025" y="198438"/>
          <p14:tracePt t="32350" x="1851025" y="228600"/>
          <p14:tracePt t="32366" x="1851025" y="250825"/>
          <p14:tracePt t="32382" x="1851025" y="282575"/>
          <p14:tracePt t="32399" x="1851025" y="312738"/>
          <p14:tracePt t="32415" x="1858963" y="327025"/>
          <p14:tracePt t="32431" x="1858963" y="334963"/>
          <p14:tracePt t="32448" x="1858963" y="342900"/>
          <p14:tracePt t="32465" x="1889125" y="365125"/>
          <p14:tracePt t="32484" x="1897063" y="373063"/>
          <p14:tracePt t="32500" x="1905000" y="381000"/>
          <p14:tracePt t="32514" x="1927225" y="396875"/>
          <p14:tracePt t="32533" x="1973263" y="427038"/>
          <p14:tracePt t="32548" x="2011363" y="449263"/>
          <p14:tracePt t="32564" x="2057400" y="465138"/>
          <p14:tracePt t="32581" x="2065338" y="473075"/>
          <p14:tracePt t="32604" x="2073275" y="479425"/>
          <p14:tracePt t="32620" x="2073275" y="487363"/>
          <p14:tracePt t="32635" x="2095500" y="495300"/>
          <p14:tracePt t="32649" x="2111375" y="503238"/>
          <p14:tracePt t="32664" x="2141538" y="511175"/>
          <p14:tracePt t="32682" x="2155825" y="517525"/>
          <p14:tracePt t="32698" x="2163763" y="517525"/>
          <p14:tracePt t="32716" x="2193925" y="525463"/>
          <p14:tracePt t="32733" x="2247900" y="541338"/>
          <p14:tracePt t="32749" x="2324100" y="541338"/>
          <p14:tracePt t="32766" x="2392363" y="555625"/>
          <p14:tracePt t="32782" x="2446338" y="563563"/>
          <p14:tracePt t="32798" x="2468563" y="563563"/>
          <p14:tracePt t="32815" x="2476500" y="563563"/>
          <p14:tracePt t="32843" x="2484438" y="571500"/>
          <p14:tracePt t="32852" x="2498725" y="571500"/>
          <p14:tracePt t="32864" x="2552700" y="571500"/>
          <p14:tracePt t="32882" x="2659063" y="571500"/>
          <p14:tracePt t="32902" x="2682875" y="571500"/>
          <p14:tracePt t="32914" x="2720975" y="571500"/>
          <p14:tracePt t="32931" x="2735263" y="571500"/>
          <p14:tracePt t="32949" x="2751138" y="571500"/>
          <p14:tracePt t="32965" x="2781300" y="571500"/>
          <p14:tracePt t="32982" x="2819400" y="571500"/>
          <p14:tracePt t="32998" x="2879725" y="571500"/>
          <p14:tracePt t="33015" x="2955925" y="571500"/>
          <p14:tracePt t="33031" x="3009900" y="563563"/>
          <p14:tracePt t="33048" x="3055938" y="563563"/>
          <p14:tracePt t="33065" x="3070225" y="563563"/>
          <p14:tracePt t="33081" x="3078163" y="563563"/>
          <p14:tracePt t="33098" x="3086100" y="563563"/>
          <p14:tracePt t="33114" x="3116263" y="549275"/>
          <p14:tracePt t="33133" x="3170238" y="549275"/>
          <p14:tracePt t="33149" x="3222625" y="549275"/>
          <p14:tracePt t="33165" x="3268663" y="549275"/>
          <p14:tracePt t="33182" x="3298825" y="549275"/>
          <p14:tracePt t="33198" x="3306763" y="549275"/>
          <p14:tracePt t="33214" x="3314700" y="549275"/>
          <p14:tracePt t="33243" x="3322638" y="549275"/>
          <p14:tracePt t="33252" x="3330575" y="549275"/>
          <p14:tracePt t="33264" x="3390900" y="541338"/>
          <p14:tracePt t="33281" x="3444875" y="541338"/>
          <p14:tracePt t="33298" x="3475038" y="541338"/>
          <p14:tracePt t="33315" x="3489325" y="533400"/>
          <p14:tracePt t="33315" x="3497263" y="533400"/>
          <p14:tracePt t="33333" x="3513138" y="533400"/>
          <p14:tracePt t="33349" x="3527425" y="525463"/>
          <p14:tracePt t="33365" x="3543300" y="525463"/>
          <p14:tracePt t="33381" x="3589338" y="517525"/>
          <p14:tracePt t="33398" x="3627438" y="511175"/>
          <p14:tracePt t="33415" x="3679825" y="495300"/>
          <p14:tracePt t="33431" x="3733800" y="457200"/>
          <p14:tracePt t="33448" x="3802063" y="449263"/>
          <p14:tracePt t="33464" x="3825875" y="449263"/>
          <p14:tracePt t="33481" x="3848100" y="449263"/>
          <p14:tracePt t="33497" x="3856038" y="449263"/>
          <p14:tracePt t="33514" x="3870325" y="441325"/>
          <p14:tracePt t="33514" x="3878263" y="441325"/>
          <p14:tracePt t="33532" x="3894138" y="441325"/>
          <p14:tracePt t="33546" x="3924300" y="434975"/>
          <p14:tracePt t="33546" x="3940175" y="434975"/>
          <p14:tracePt t="33564" x="3970338" y="427038"/>
          <p14:tracePt t="33580" x="3984625" y="419100"/>
          <p14:tracePt t="33603" x="3992563" y="411163"/>
          <p14:tracePt t="33628" x="4000500" y="403225"/>
          <p14:tracePt t="33644" x="4016375" y="396875"/>
          <p14:tracePt t="33660" x="4016375" y="388938"/>
          <p14:tracePt t="33667" x="4022725" y="388938"/>
          <p14:tracePt t="33684" x="4022725" y="381000"/>
          <p14:tracePt t="33697" x="4022725" y="365125"/>
          <p14:tracePt t="33714" x="4022725" y="342900"/>
          <p14:tracePt t="33731" x="4022725" y="320675"/>
          <p14:tracePt t="33731" x="4016375" y="320675"/>
          <p14:tracePt t="33748" x="4000500" y="304800"/>
          <p14:tracePt t="33765" x="3962400" y="274638"/>
          <p14:tracePt t="33782" x="3924300" y="258763"/>
          <p14:tracePt t="33797" x="3894138" y="244475"/>
          <p14:tracePt t="33815" x="3840163" y="212725"/>
          <p14:tracePt t="33831" x="3817938" y="198438"/>
          <p14:tracePt t="33847" x="3771900" y="182563"/>
          <p14:tracePt t="33864" x="3725863" y="182563"/>
          <p14:tracePt t="33880" x="3665538" y="168275"/>
          <p14:tracePt t="33903" x="3649663" y="168275"/>
          <p14:tracePt t="33914" x="3611563" y="168275"/>
          <p14:tracePt t="33931" x="3535363" y="168275"/>
          <p14:tracePt t="33931" x="3513138" y="168275"/>
          <p14:tracePt t="33949" x="3444875" y="168275"/>
          <p14:tracePt t="33965" x="3390900" y="168275"/>
          <p14:tracePt t="33981" x="3360738" y="168275"/>
          <p14:tracePt t="33998" x="3336925" y="168275"/>
          <p14:tracePt t="34014" x="3314700" y="168275"/>
          <p14:tracePt t="34031" x="3292475" y="168275"/>
          <p14:tracePt t="34046" x="3260725" y="160338"/>
          <p14:tracePt t="34064" x="3230563" y="152400"/>
          <p14:tracePt t="34081" x="3200400" y="152400"/>
          <p14:tracePt t="34099" x="3146425" y="152400"/>
          <p14:tracePt t="34114" x="3086100" y="152400"/>
          <p14:tracePt t="34129" x="3009900" y="152400"/>
          <p14:tracePt t="34146" x="2955925" y="152400"/>
          <p14:tracePt t="34146" x="2941638" y="152400"/>
          <p14:tracePt t="34164" x="2925763" y="152400"/>
          <p14:tracePt t="34181" x="2911475" y="152400"/>
          <p14:tracePt t="34197" x="2873375" y="152400"/>
          <p14:tracePt t="34214" x="2819400" y="152400"/>
          <p14:tracePt t="34230" x="2765425" y="152400"/>
          <p14:tracePt t="34247" x="2720975" y="152400"/>
          <p14:tracePt t="34264" x="2682875" y="152400"/>
          <p14:tracePt t="34280" x="2651125" y="152400"/>
          <p14:tracePt t="34297" x="2644775" y="160338"/>
          <p14:tracePt t="34313" x="2628900" y="160338"/>
          <p14:tracePt t="34329" x="2606675" y="160338"/>
          <p14:tracePt t="34329" x="2590800" y="160338"/>
          <p14:tracePt t="34349" x="2536825" y="144463"/>
          <p14:tracePt t="34365" x="2506663" y="144463"/>
          <p14:tracePt t="34381" x="2484438" y="144463"/>
          <p14:tracePt t="34397" x="2460625" y="144463"/>
          <p14:tracePt t="34414" x="2446338" y="144463"/>
          <p14:tracePt t="34430" x="2416175" y="144463"/>
          <p14:tracePt t="34447" x="2384425" y="144463"/>
          <p14:tracePt t="34463" x="2354263" y="144463"/>
          <p14:tracePt t="34480" x="2332038" y="144463"/>
          <p14:tracePt t="34496" x="2316163" y="144463"/>
          <p14:tracePt t="34513" x="2308225" y="144463"/>
          <p14:tracePt t="34529" x="2293938" y="144463"/>
          <p14:tracePt t="34546" x="2270125" y="144463"/>
          <p14:tracePt t="34546" x="2263775" y="144463"/>
          <p14:tracePt t="34565" x="2232025" y="144463"/>
          <p14:tracePt t="34581" x="2187575" y="168275"/>
          <p14:tracePt t="34599" x="2155825" y="174625"/>
          <p14:tracePt t="34614" x="2141538" y="174625"/>
          <p14:tracePt t="34629" x="2125663" y="182563"/>
          <p14:tracePt t="34646" x="2111375" y="190500"/>
          <p14:tracePt t="34663" x="2103438" y="190500"/>
          <p14:tracePt t="34700" x="2095500" y="190500"/>
          <p14:tracePt t="34731" x="2087563" y="206375"/>
          <p14:tracePt t="34739" x="2079625" y="206375"/>
          <p14:tracePt t="34756" x="2073275" y="212725"/>
          <p14:tracePt t="34764" x="2065338" y="220663"/>
          <p14:tracePt t="34779" x="2057400" y="228600"/>
          <p14:tracePt t="34797" x="2057400" y="244475"/>
          <p14:tracePt t="34820" x="2057400" y="250825"/>
          <p14:tracePt t="34844" x="2057400" y="258763"/>
          <p14:tracePt t="34860" x="2057400" y="266700"/>
          <p14:tracePt t="34868" x="2057400" y="282575"/>
          <p14:tracePt t="34879" x="2057400" y="288925"/>
          <p14:tracePt t="34896" x="2065338" y="312738"/>
          <p14:tracePt t="34914" x="2079625" y="334963"/>
          <p14:tracePt t="34928" x="2111375" y="365125"/>
          <p14:tracePt t="34945" x="2141538" y="388938"/>
          <p14:tracePt t="34965" x="2155825" y="396875"/>
          <p14:tracePt t="34979" x="2163763" y="403225"/>
          <p14:tracePt t="34997" x="2179638" y="403225"/>
          <p14:tracePt t="35019" x="2193925" y="403225"/>
          <p14:tracePt t="35029" x="2217738" y="411163"/>
          <p14:tracePt t="35046" x="2247900" y="434975"/>
          <p14:tracePt t="35063" x="2301875" y="434975"/>
          <p14:tracePt t="35079" x="2384425" y="434975"/>
          <p14:tracePt t="35097" x="2438400" y="434975"/>
          <p14:tracePt t="35113" x="2454275" y="434975"/>
          <p14:tracePt t="35129" x="2468563" y="434975"/>
          <p14:tracePt t="35164" x="2484438" y="434975"/>
          <p14:tracePt t="35172" x="2498725" y="434975"/>
          <p14:tracePt t="35180" x="2560638" y="434975"/>
          <p14:tracePt t="35197" x="2636838" y="419100"/>
          <p14:tracePt t="35213" x="2713038" y="411163"/>
          <p14:tracePt t="35230" x="2789238" y="411163"/>
          <p14:tracePt t="35246" x="2857500" y="396875"/>
          <p14:tracePt t="35262" x="2895600" y="396875"/>
          <p14:tracePt t="35279" x="2933700" y="396875"/>
          <p14:tracePt t="35296" x="2994025" y="396875"/>
          <p14:tracePt t="35312" x="3078163" y="396875"/>
          <p14:tracePt t="35329" x="3184525" y="396875"/>
          <p14:tracePt t="35348" x="3268663" y="396875"/>
          <p14:tracePt t="35365" x="3336925" y="396875"/>
          <p14:tracePt t="35378" x="3390900" y="381000"/>
          <p14:tracePt t="35394" x="3421063" y="381000"/>
          <p14:tracePt t="35394" x="3436938" y="381000"/>
          <p14:tracePt t="35412" x="3489325" y="381000"/>
          <p14:tracePt t="35428" x="3565525" y="381000"/>
          <p14:tracePt t="35445" x="3665538" y="381000"/>
          <p14:tracePt t="35461" x="3725863" y="381000"/>
          <p14:tracePt t="35479" x="3763963" y="381000"/>
          <p14:tracePt t="35495" x="3779838" y="381000"/>
          <p14:tracePt t="35563" x="3787775" y="381000"/>
          <p14:tracePt t="35580" x="3794125" y="381000"/>
          <p14:tracePt t="36472" x="3802063" y="388938"/>
          <p14:tracePt t="38027" x="3810000" y="388938"/>
          <p14:tracePt t="38228" x="3810000" y="396875"/>
          <p14:tracePt t="38252" x="3810000" y="403225"/>
          <p14:tracePt t="38284" x="3810000" y="411163"/>
          <p14:tracePt t="38293" x="3810000" y="427038"/>
          <p14:tracePt t="38300" x="3802063" y="434975"/>
          <p14:tracePt t="38316" x="3794125" y="449263"/>
          <p14:tracePt t="38325" x="3794125" y="465138"/>
          <p14:tracePt t="38342" x="3787775" y="479425"/>
          <p14:tracePt t="38359" x="3771900" y="495300"/>
          <p14:tracePt t="38376" x="3756025" y="503238"/>
          <p14:tracePt t="38393" x="3733800" y="525463"/>
          <p14:tracePt t="38407" x="3717925" y="549275"/>
          <p14:tracePt t="38424" x="3711575" y="555625"/>
          <p14:tracePt t="38441" x="3703638" y="571500"/>
          <p14:tracePt t="38458" x="3695700" y="579438"/>
          <p14:tracePt t="38475" x="3665538" y="609600"/>
          <p14:tracePt t="38493" x="3619500" y="647700"/>
          <p14:tracePt t="38509" x="3573463" y="669925"/>
          <p14:tracePt t="38525" x="3527425" y="708025"/>
          <p14:tracePt t="38542" x="3482975" y="739775"/>
          <p14:tracePt t="38559" x="3429000" y="769938"/>
          <p14:tracePt t="38575" x="3398838" y="777875"/>
          <p14:tracePt t="38592" x="3382963" y="784225"/>
          <p14:tracePt t="38610" x="3360738" y="808038"/>
          <p14:tracePt t="38626" x="3314700" y="830263"/>
          <p14:tracePt t="38626" x="3292475" y="846138"/>
          <p14:tracePt t="38644" x="3246438" y="868363"/>
          <p14:tracePt t="38658" x="3124200" y="922338"/>
          <p14:tracePt t="38677" x="3070225" y="936625"/>
          <p14:tracePt t="38693" x="3055938" y="952500"/>
          <p14:tracePt t="38709" x="3032125" y="968375"/>
          <p14:tracePt t="38726" x="3001963" y="968375"/>
          <p14:tracePt t="38743" x="2917825" y="982663"/>
          <p14:tracePt t="38759" x="2797175" y="1012825"/>
          <p14:tracePt t="38775" x="2628900" y="1044575"/>
          <p14:tracePt t="38792" x="2544763" y="1058863"/>
          <p14:tracePt t="38809" x="2484438" y="1058863"/>
          <p14:tracePt t="38825" x="2460625" y="1058863"/>
          <p14:tracePt t="38825" x="2446338" y="1058863"/>
          <p14:tracePt t="38844" x="2438400" y="1058863"/>
          <p14:tracePt t="38858" x="2324100" y="1058863"/>
          <p14:tracePt t="38876" x="2217738" y="1074738"/>
          <p14:tracePt t="38895" x="2117725" y="1096963"/>
          <p14:tracePt t="38911" x="2035175" y="1104900"/>
          <p14:tracePt t="38925" x="1997075" y="1120775"/>
          <p14:tracePt t="38941" x="1989138" y="1120775"/>
          <p14:tracePt t="38958" x="1981200" y="1120775"/>
          <p14:tracePt t="38975" x="1958975" y="1120775"/>
          <p14:tracePt t="38992" x="1882775" y="1127125"/>
          <p14:tracePt t="39008" x="1752600" y="1189038"/>
          <p14:tracePt t="39025" x="1600200" y="1196975"/>
          <p14:tracePt t="39042" x="1439863" y="1196975"/>
          <p14:tracePt t="39059" x="1317625" y="1196975"/>
          <p14:tracePt t="39059" x="1279525" y="1196975"/>
          <p14:tracePt t="39077" x="1249363" y="1196975"/>
          <p14:tracePt t="39093" x="1241425" y="1211263"/>
          <p14:tracePt t="39116" x="1235075" y="1211263"/>
          <p14:tracePt t="39131" x="1219200" y="1211263"/>
          <p14:tracePt t="39142" x="1173163" y="1211263"/>
          <p14:tracePt t="39159" x="1074738" y="1211263"/>
          <p14:tracePt t="39175" x="998538" y="1235075"/>
          <p14:tracePt t="39192" x="960438" y="1235075"/>
          <p14:tracePt t="39208" x="944563" y="1235075"/>
          <p14:tracePt t="39276" x="930275" y="1235075"/>
          <p14:tracePt t="39283" x="892175" y="1235075"/>
          <p14:tracePt t="39293" x="838200" y="1235075"/>
          <p14:tracePt t="39309" x="815975" y="1235075"/>
          <p14:tracePt t="39326" x="808038" y="1235075"/>
          <p14:tracePt t="39341" x="792163" y="1235075"/>
          <p14:tracePt t="39396" x="769938" y="1235075"/>
          <p14:tracePt t="39403" x="754063" y="1235075"/>
          <p14:tracePt t="39412" x="739775" y="1235075"/>
          <p14:tracePt t="39424" x="731838" y="1235075"/>
          <p14:tracePt t="42096" x="739775" y="1235075"/>
          <p14:tracePt t="42948" x="746125" y="1235075"/>
          <p14:tracePt t="43012" x="754063" y="1235075"/>
          <p14:tracePt t="43035" x="762000" y="1235075"/>
          <p14:tracePt t="43043" x="769938" y="1235075"/>
          <p14:tracePt t="43060" x="784225" y="1235075"/>
          <p14:tracePt t="43116" x="792163" y="1227138"/>
          <p14:tracePt t="43131" x="800100" y="1227138"/>
          <p14:tracePt t="43148" x="815975" y="1227138"/>
          <p14:tracePt t="43203" x="830263" y="1227138"/>
          <p14:tracePt t="43212" x="860425" y="1227138"/>
          <p14:tracePt t="43221" x="898525" y="1227138"/>
          <p14:tracePt t="43238" x="952500" y="1227138"/>
          <p14:tracePt t="43255" x="998538" y="1227138"/>
          <p14:tracePt t="43271" x="1012825" y="1227138"/>
          <p14:tracePt t="43287" x="1020763" y="1227138"/>
          <p14:tracePt t="43307" x="1028700" y="1227138"/>
          <p14:tracePt t="43320" x="1074738" y="1219200"/>
          <p14:tracePt t="43337" x="1181100" y="1203325"/>
          <p14:tracePt t="43354" x="1295400" y="1181100"/>
          <p14:tracePt t="43354" x="1325563" y="1181100"/>
          <p14:tracePt t="43373" x="1355725" y="1173163"/>
          <p14:tracePt t="43389" x="1363663" y="1173163"/>
          <p14:tracePt t="43403" x="1371600" y="1173163"/>
          <p14:tracePt t="43421" x="1379538" y="1173163"/>
          <p14:tracePt t="43444" x="1393825" y="1165225"/>
          <p14:tracePt t="43454" x="1447800" y="1158875"/>
          <p14:tracePt t="43471" x="1524000" y="1158875"/>
          <p14:tracePt t="43487" x="1592263" y="1158875"/>
          <p14:tracePt t="43504" x="1630363" y="1158875"/>
          <p14:tracePt t="43521" x="1646238" y="1158875"/>
          <p14:tracePt t="43537" x="1654175" y="1158875"/>
          <p14:tracePt t="43554" x="1660525" y="1158875"/>
          <p14:tracePt t="43572" x="1692275" y="1158875"/>
          <p14:tracePt t="43588" x="1730375" y="1158875"/>
          <p14:tracePt t="43603" x="1927225" y="1158875"/>
          <p14:tracePt t="43621" x="2019300" y="1158875"/>
          <p14:tracePt t="43637" x="2041525" y="1150938"/>
          <p14:tracePt t="43653" x="2049463" y="1150938"/>
          <p14:tracePt t="43700" x="2065338" y="1150938"/>
          <p14:tracePt t="43708" x="2095500" y="1150938"/>
          <p14:tracePt t="43720" x="2155825" y="1150938"/>
          <p14:tracePt t="43737" x="2187575" y="1150938"/>
          <p14:tracePt t="43754" x="2201863" y="1150938"/>
          <p14:tracePt t="43770" x="2232025" y="1150938"/>
          <p14:tracePt t="43770" x="2247900" y="1150938"/>
          <p14:tracePt t="43789" x="2286000" y="1150938"/>
          <p14:tracePt t="43805" x="2293938" y="1150938"/>
          <p14:tracePt t="43820" x="2308225" y="1150938"/>
          <p14:tracePt t="43837" x="2316163" y="1150938"/>
          <p14:tracePt t="43854" x="2378075" y="1150938"/>
          <p14:tracePt t="43870" x="2522538" y="1150938"/>
          <p14:tracePt t="43895" x="2568575" y="1150938"/>
          <p14:tracePt t="43904" x="2598738" y="1150938"/>
          <p14:tracePt t="43920" x="2606675" y="1150938"/>
          <p14:tracePt t="43939" x="2613025" y="1150938"/>
          <p14:tracePt t="43992" x="2628900" y="1150938"/>
          <p14:tracePt t="44008" x="2644775" y="1150938"/>
          <p14:tracePt t="44015" x="2659063" y="1150938"/>
          <p14:tracePt t="44023" x="2674938" y="1150938"/>
          <p14:tracePt t="44091" x="2689225" y="1150938"/>
          <p14:tracePt t="44099" x="2705100" y="1150938"/>
          <p14:tracePt t="44107" x="2720975" y="1150938"/>
          <p14:tracePt t="44123" x="2735263" y="1150938"/>
          <p14:tracePt t="44138" x="2751138" y="1158875"/>
          <p14:tracePt t="44155" x="2759075" y="1165225"/>
          <p14:tracePt t="44168" x="2765425" y="1165225"/>
          <p14:tracePt t="44188" x="2789238" y="1165225"/>
          <p14:tracePt t="44205" x="2803525" y="1165225"/>
          <p14:tracePt t="44221" x="2811463" y="1165225"/>
          <p14:tracePt t="44236" x="2827338" y="1173163"/>
          <p14:tracePt t="44253" x="2835275" y="1173163"/>
          <p14:tracePt t="44269" x="2903538" y="1173163"/>
          <p14:tracePt t="44286" x="2987675" y="1173163"/>
          <p14:tracePt t="44303" x="3070225" y="1173163"/>
          <p14:tracePt t="44320" x="3101975" y="1173163"/>
          <p14:tracePt t="44337" x="3116263" y="1173163"/>
          <p14:tracePt t="44353" x="3124200" y="1173163"/>
          <p14:tracePt t="44396" x="3124200" y="1181100"/>
          <p14:tracePt t="44508" x="3116263" y="1181100"/>
          <p14:tracePt t="44612" x="3101975" y="1181100"/>
          <p14:tracePt t="44643" x="3086100" y="1181100"/>
          <p14:tracePt t="44653" x="3055938" y="1181100"/>
          <p14:tracePt t="44660" x="3032125" y="1181100"/>
          <p14:tracePt t="44669" x="2941638" y="1181100"/>
          <p14:tracePt t="44686" x="2835275" y="1165225"/>
          <p14:tracePt t="44703" x="2743200" y="1158875"/>
          <p14:tracePt t="44719" x="2651125" y="1158875"/>
          <p14:tracePt t="44736" x="2568575" y="1158875"/>
          <p14:tracePt t="44753" x="2506663" y="1158875"/>
          <p14:tracePt t="44769" x="2438400" y="1158875"/>
          <p14:tracePt t="44786" x="2301875" y="1158875"/>
          <p14:tracePt t="44805" x="2263775" y="1158875"/>
          <p14:tracePt t="44819" x="2187575" y="1165225"/>
          <p14:tracePt t="44819" x="2149475" y="1181100"/>
          <p14:tracePt t="44836" x="2087563" y="1189038"/>
          <p14:tracePt t="44853" x="2027238" y="1189038"/>
          <p14:tracePt t="44870" x="1943100" y="1211263"/>
          <p14:tracePt t="44887" x="1882775" y="1211263"/>
          <p14:tracePt t="44903" x="1828800" y="1211263"/>
          <p14:tracePt t="44918" x="1782763" y="1211263"/>
          <p14:tracePt t="44934" x="1722438" y="1211263"/>
          <p14:tracePt t="44951" x="1630363" y="1211263"/>
          <p14:tracePt t="44968" x="1501775" y="1249363"/>
          <p14:tracePt t="44985" x="1387475" y="1249363"/>
          <p14:tracePt t="45002" x="1341438" y="1249363"/>
          <p14:tracePt t="45019" x="1303338" y="1249363"/>
          <p14:tracePt t="45035" x="1211263" y="1249363"/>
          <p14:tracePt t="45053" x="1196975" y="1249363"/>
          <p14:tracePt t="45069" x="1181100" y="1249363"/>
          <p14:tracePt t="45086" x="1158875" y="1249363"/>
          <p14:tracePt t="45103" x="1050925" y="1249363"/>
          <p14:tracePt t="45119" x="922338" y="1249363"/>
          <p14:tracePt t="45135" x="800100" y="1249363"/>
          <p14:tracePt t="45153" x="723900" y="1249363"/>
          <p14:tracePt t="45169" x="715963" y="1249363"/>
          <p14:tracePt t="45185" x="708025" y="1249363"/>
          <p14:tracePt t="45227" x="693738" y="1249363"/>
          <p14:tracePt t="45236" x="655638" y="1249363"/>
          <p14:tracePt t="45243" x="587375" y="1249363"/>
          <p14:tracePt t="45253" x="449263" y="1249363"/>
          <p14:tracePt t="45269" x="365125" y="1257300"/>
          <p14:tracePt t="45285" x="350838" y="1257300"/>
          <p14:tracePt t="45301" x="334963" y="1257300"/>
          <p14:tracePt t="45318" x="334963" y="1265238"/>
          <p14:tracePt t="45475" x="350838" y="1265238"/>
          <p14:tracePt t="45580" x="365125" y="1265238"/>
          <p14:tracePt t="45596" x="381000" y="1265238"/>
          <p14:tracePt t="45604" x="411163" y="1265238"/>
          <p14:tracePt t="45618" x="434975" y="1265238"/>
          <p14:tracePt t="45618" x="449263" y="1265238"/>
          <p14:tracePt t="45638" x="479425" y="1265238"/>
          <p14:tracePt t="45653" x="541338" y="1257300"/>
          <p14:tracePt t="45669" x="587375" y="1257300"/>
          <p14:tracePt t="45686" x="639763" y="1257300"/>
          <p14:tracePt t="45702" x="669925" y="1257300"/>
          <p14:tracePt t="45718" x="701675" y="1249363"/>
          <p14:tracePt t="45735" x="723900" y="1249363"/>
          <p14:tracePt t="45752" x="746125" y="1249363"/>
          <p14:tracePt t="45768" x="784225" y="1249363"/>
          <p14:tracePt t="45785" x="838200" y="1249363"/>
          <p14:tracePt t="45802" x="906463" y="1249363"/>
          <p14:tracePt t="45818" x="974725" y="1235075"/>
          <p14:tracePt t="45818" x="990600" y="1235075"/>
          <p14:tracePt t="45837" x="1020763" y="1235075"/>
          <p14:tracePt t="45853" x="1036638" y="1235075"/>
          <p14:tracePt t="45868" x="1066800" y="1235075"/>
          <p14:tracePt t="45886" x="1104900" y="1235075"/>
          <p14:tracePt t="45903" x="1135063" y="1235075"/>
          <p14:tracePt t="45919" x="1158875" y="1235075"/>
          <p14:tracePt t="45934" x="1196975" y="1235075"/>
          <p14:tracePt t="45950" x="1273175" y="1235075"/>
          <p14:tracePt t="45967" x="1311275" y="1235075"/>
          <p14:tracePt t="45984" x="1355725" y="1235075"/>
          <p14:tracePt t="46000" x="1379538" y="1227138"/>
          <p14:tracePt t="46017" x="1387475" y="1227138"/>
          <p14:tracePt t="46033" x="1401763" y="1227138"/>
          <p14:tracePt t="46050" x="1417638" y="1227138"/>
          <p14:tracePt t="46069" x="1447800" y="1219200"/>
          <p14:tracePt t="46086" x="1501775" y="1219200"/>
          <p14:tracePt t="46102" x="1554163" y="1219200"/>
          <p14:tracePt t="46118" x="1600200" y="1219200"/>
          <p14:tracePt t="46135" x="1622425" y="1211263"/>
          <p14:tracePt t="46151" x="1638300" y="1211263"/>
          <p14:tracePt t="46167" x="1646238" y="1211263"/>
          <p14:tracePt t="46184" x="1668463" y="1211263"/>
          <p14:tracePt t="46201" x="1722438" y="1211263"/>
          <p14:tracePt t="46218" x="1820863" y="1211263"/>
          <p14:tracePt t="46234" x="1935163" y="1211263"/>
          <p14:tracePt t="46234" x="1965325" y="1211263"/>
          <p14:tracePt t="46253" x="2003425" y="1211263"/>
          <p14:tracePt t="46269" x="2011363" y="1211263"/>
          <p14:tracePt t="46308" x="2019300" y="1211263"/>
          <p14:tracePt t="46332" x="2027238" y="1211263"/>
          <p14:tracePt t="46340" x="2049463" y="1211263"/>
          <p14:tracePt t="46350" x="2111375" y="1211263"/>
          <p14:tracePt t="46367" x="2193925" y="1211263"/>
          <p14:tracePt t="46384" x="2278063" y="1211263"/>
          <p14:tracePt t="46401" x="2339975" y="1211263"/>
          <p14:tracePt t="46418" x="2384425" y="1211263"/>
          <p14:tracePt t="46418" x="2400300" y="1203325"/>
          <p14:tracePt t="46437" x="2408238" y="1196975"/>
          <p14:tracePt t="46450" x="2446338" y="1196975"/>
          <p14:tracePt t="46469" x="2530475" y="1196975"/>
          <p14:tracePt t="46484" x="2590800" y="1196975"/>
          <p14:tracePt t="46501" x="2720975" y="1158875"/>
          <p14:tracePt t="46517" x="2735263" y="1158875"/>
          <p14:tracePt t="46533" x="2727325" y="1158875"/>
          <p14:tracePt t="46747" x="2720975" y="1158875"/>
          <p14:tracePt t="46756" x="2720975" y="1165225"/>
          <p14:tracePt t="46766" x="2720975" y="1173163"/>
          <p14:tracePt t="46819" x="2713038" y="1189038"/>
          <p14:tracePt t="46827" x="2705100" y="1189038"/>
          <p14:tracePt t="46843" x="2697163" y="1189038"/>
          <p14:tracePt t="46852" x="2682875" y="1189038"/>
          <p14:tracePt t="46868" x="2667000" y="1189038"/>
          <p14:tracePt t="46891" x="2659063" y="1189038"/>
          <p14:tracePt t="46903" x="2620963" y="1189038"/>
          <p14:tracePt t="46918" x="2590800" y="1189038"/>
          <p14:tracePt t="46935" x="2568575" y="1196975"/>
          <p14:tracePt t="46951" x="2544763" y="1203325"/>
          <p14:tracePt t="46966" x="2530475" y="1203325"/>
          <p14:tracePt t="46983" x="2498725" y="1211263"/>
          <p14:tracePt t="47000" x="2460625" y="1211263"/>
          <p14:tracePt t="47017" x="2422525" y="1219200"/>
          <p14:tracePt t="47034" x="2378075" y="1219200"/>
          <p14:tracePt t="47050" x="2339975" y="1219200"/>
          <p14:tracePt t="47050" x="2308225" y="1219200"/>
          <p14:tracePt t="47069" x="2278063" y="1219200"/>
          <p14:tracePt t="47085" x="2270125" y="1219200"/>
          <p14:tracePt t="47100" x="2263775" y="1219200"/>
          <p14:tracePt t="47147" x="2247900" y="1219200"/>
          <p14:tracePt t="47164" x="2239963" y="1219200"/>
          <p14:tracePt t="47180" x="2232025" y="1219200"/>
          <p14:tracePt t="48012" x="2225675" y="1219200"/>
          <p14:tracePt t="49131" x="2217738" y="1219200"/>
          <p14:tracePt t="49628" x="2193925" y="1235075"/>
          <p14:tracePt t="49643" x="2179638" y="1249363"/>
          <p14:tracePt t="49652" x="2149475" y="1287463"/>
          <p14:tracePt t="49664" x="2111375" y="1333500"/>
          <p14:tracePt t="49681" x="2087563" y="1363663"/>
          <p14:tracePt t="49698" x="2087563" y="1393825"/>
          <p14:tracePt t="49714" x="2087563" y="1425575"/>
          <p14:tracePt t="49714" x="2087563" y="1439863"/>
          <p14:tracePt t="49733" x="2079625" y="1485900"/>
          <p14:tracePt t="49749" x="2073275" y="1524000"/>
          <p14:tracePt t="49765" x="2049463" y="1562100"/>
          <p14:tracePt t="49782" x="2027238" y="1608138"/>
          <p14:tracePt t="49798" x="2003425" y="1660525"/>
          <p14:tracePt t="49814" x="1981200" y="1692275"/>
          <p14:tracePt t="49831" x="1973263" y="1736725"/>
          <p14:tracePt t="49847" x="1958975" y="1768475"/>
          <p14:tracePt t="49864" x="1958975" y="1798638"/>
          <p14:tracePt t="49881" x="1943100" y="1828800"/>
          <p14:tracePt t="49898" x="1943100" y="1866900"/>
          <p14:tracePt t="49914" x="1920875" y="1905000"/>
          <p14:tracePt t="49930" x="1889125" y="1951038"/>
          <p14:tracePt t="49947" x="1858963" y="2035175"/>
          <p14:tracePt t="49947" x="1836738" y="2079625"/>
          <p14:tracePt t="49964" x="1790700" y="2125663"/>
          <p14:tracePt t="49981" x="1760538" y="2155825"/>
          <p14:tracePt t="49997" x="1744663" y="2187575"/>
          <p14:tracePt t="50014" x="1744663" y="2209800"/>
          <p14:tracePt t="50031" x="1744663" y="2225675"/>
          <p14:tracePt t="50046" x="1736725" y="2255838"/>
          <p14:tracePt t="50063" x="1706563" y="2301875"/>
          <p14:tracePt t="50080" x="1676400" y="2339975"/>
          <p14:tracePt t="50097" x="1622425" y="2378075"/>
          <p14:tracePt t="50114" x="1577975" y="2416175"/>
          <p14:tracePt t="50114" x="1570038" y="2416175"/>
          <p14:tracePt t="50134" x="1570038" y="2422525"/>
          <p14:tracePt t="50147" x="1562100" y="2422525"/>
          <p14:tracePt t="50163" x="1531938" y="2446338"/>
          <p14:tracePt t="50181" x="1485900" y="2468563"/>
          <p14:tracePt t="50198" x="1470025" y="2484438"/>
          <p14:tracePt t="50214" x="1470025" y="2492375"/>
          <p14:tracePt t="50252" x="1463675" y="2492375"/>
          <p14:tracePt t="50292" x="1463675" y="2498725"/>
          <p14:tracePt t="50348" x="1470025" y="2498725"/>
          <p14:tracePt t="50380" x="1485900" y="2498725"/>
          <p14:tracePt t="50436" x="1508125" y="2498725"/>
          <p14:tracePt t="50444" x="1539875" y="2498725"/>
          <p14:tracePt t="50452" x="1577975" y="2498725"/>
          <p14:tracePt t="50463" x="1660525" y="2498725"/>
          <p14:tracePt t="50482" x="1752600" y="2498725"/>
          <p14:tracePt t="50497" x="1820863" y="2498725"/>
          <p14:tracePt t="50514" x="1858963" y="2498725"/>
          <p14:tracePt t="50530" x="1874838" y="2498725"/>
          <p14:tracePt t="50546" x="1882775" y="2498725"/>
          <p14:tracePt t="50587" x="1905000" y="2498725"/>
          <p14:tracePt t="50597" x="1920875" y="2498725"/>
          <p14:tracePt t="50603" x="1958975" y="2492375"/>
          <p14:tracePt t="50614" x="1997075" y="2492375"/>
          <p14:tracePt t="50630" x="2011363" y="2492375"/>
          <p14:tracePt t="50646" x="2019300" y="2492375"/>
          <p14:tracePt t="50663" x="2035175" y="2492375"/>
          <p14:tracePt t="50692" x="2049463" y="2492375"/>
          <p14:tracePt t="50699" x="2073275" y="2492375"/>
          <p14:tracePt t="50713" x="2133600" y="2492375"/>
          <p14:tracePt t="50730" x="2187575" y="2498725"/>
          <p14:tracePt t="50745" x="2232025" y="2514600"/>
          <p14:tracePt t="50762" x="2255838" y="2514600"/>
          <p14:tracePt t="50778" x="2332038" y="2530475"/>
          <p14:tracePt t="50797" x="2416175" y="2552700"/>
          <p14:tracePt t="50814" x="2484438" y="2560638"/>
          <p14:tracePt t="50830" x="2506663" y="2560638"/>
          <p14:tracePt t="50846" x="2522538" y="2560638"/>
          <p14:tracePt t="50863" x="2536825" y="2560638"/>
          <p14:tracePt t="50923" x="2552700" y="2560638"/>
          <p14:tracePt t="50931" x="2568575" y="2560638"/>
          <p14:tracePt t="50945" x="2598738" y="2568575"/>
          <p14:tracePt t="50945" x="2620963" y="2568575"/>
          <p14:tracePt t="50965" x="2628900" y="2568575"/>
          <p14:tracePt t="50988" x="2636838" y="2568575"/>
          <p14:tracePt t="50997" x="2651125" y="2568575"/>
          <p14:tracePt t="51013" x="2682875" y="2582863"/>
          <p14:tracePt t="51030" x="2720975" y="2590800"/>
          <p14:tracePt t="51045" x="2751138" y="2606675"/>
          <p14:tracePt t="51062" x="2781300" y="2606675"/>
          <p14:tracePt t="51079" x="2789238" y="2606675"/>
          <p14:tracePt t="51096" x="2797175" y="2613025"/>
          <p14:tracePt t="51116" x="2797175" y="2620963"/>
          <p14:tracePt t="51580" x="2789238" y="2620963"/>
          <p14:tracePt t="52124" x="2789238" y="2628900"/>
          <p14:tracePt t="54331" x="2797175" y="2636838"/>
          <p14:tracePt t="54659" x="2803525" y="2636838"/>
          <p14:tracePt t="54748" x="2811463" y="2636838"/>
          <p14:tracePt t="54763" x="2819400" y="2636838"/>
          <p14:tracePt t="54779" x="2835275" y="2636838"/>
          <p14:tracePt t="54844" x="2841625" y="2636838"/>
          <p14:tracePt t="54860" x="2849563" y="2636838"/>
          <p14:tracePt t="54868" x="2873375" y="2636838"/>
          <p14:tracePt t="54876" x="2911475" y="2636838"/>
          <p14:tracePt t="54894" x="2933700" y="2636838"/>
          <p14:tracePt t="54910" x="2941638" y="2636838"/>
          <p14:tracePt t="54925" x="2955925" y="2636838"/>
          <p14:tracePt t="54942" x="2963863" y="2636838"/>
          <p14:tracePt t="54963" x="2971800" y="2636838"/>
          <p14:tracePt t="54980" x="2979738" y="2636838"/>
          <p14:tracePt t="54992" x="3001963" y="2628900"/>
          <p14:tracePt t="55009" x="3017838" y="2620963"/>
          <p14:tracePt t="55027" x="3055938" y="2606675"/>
          <p14:tracePt t="55042" x="3078163" y="2606675"/>
          <p14:tracePt t="55042" x="3108325" y="2598738"/>
          <p14:tracePt t="55061" x="3124200" y="2590800"/>
          <p14:tracePt t="55076" x="3132138" y="2590800"/>
          <p14:tracePt t="55109" x="3140075" y="2590800"/>
          <p14:tracePt t="55116" x="3146425" y="2590800"/>
          <p14:tracePt t="55132" x="3154363" y="2590800"/>
          <p14:tracePt t="55141" x="3178175" y="2590800"/>
          <p14:tracePt t="55159" x="3216275" y="2574925"/>
          <p14:tracePt t="55175" x="3238500" y="2568575"/>
          <p14:tracePt t="55191" x="3268663" y="2552700"/>
          <p14:tracePt t="55208" x="3284538" y="2552700"/>
          <p14:tracePt t="55224" x="3298825" y="2536825"/>
          <p14:tracePt t="55242" x="3306763" y="2536825"/>
          <p14:tracePt t="55260" x="3322638" y="2522538"/>
          <p14:tracePt t="55275" x="3368675" y="2506663"/>
          <p14:tracePt t="55293" x="3421063" y="2476500"/>
          <p14:tracePt t="55309" x="3451225" y="2468563"/>
          <p14:tracePt t="55326" x="3467100" y="2468563"/>
          <p14:tracePt t="55343" x="3475038" y="2460625"/>
          <p14:tracePt t="55358" x="3489325" y="2460625"/>
          <p14:tracePt t="55374" x="3513138" y="2454275"/>
          <p14:tracePt t="55390" x="3565525" y="2438400"/>
          <p14:tracePt t="55407" x="3589338" y="2438400"/>
          <p14:tracePt t="55424" x="3635375" y="2430463"/>
          <p14:tracePt t="55440" x="3641725" y="2422525"/>
          <p14:tracePt t="55457" x="3649663" y="2416175"/>
          <p14:tracePt t="55473" x="3673475" y="2408238"/>
          <p14:tracePt t="55490" x="3725863" y="2384425"/>
          <p14:tracePt t="55508" x="3794125" y="2370138"/>
          <p14:tracePt t="55525" x="3863975" y="2354263"/>
          <p14:tracePt t="55541" x="3863975" y="2346325"/>
          <p14:tracePt t="55556" x="3870325" y="2346325"/>
          <p14:tracePt t="55573" x="3870325" y="2339975"/>
          <p14:tracePt t="55732" x="3878263" y="2339975"/>
          <p14:tracePt t="55788" x="3878263" y="2332038"/>
          <p14:tracePt t="55803" x="3886200" y="2324100"/>
          <p14:tracePt t="55820" x="3886200" y="2316163"/>
          <p14:tracePt t="55885" x="3878263" y="2316163"/>
          <p14:tracePt t="56132" x="3870325" y="2324100"/>
          <p14:tracePt t="56876" x="3870325" y="2339975"/>
          <p14:tracePt t="56924" x="3878263" y="2346325"/>
          <p14:tracePt t="56988" x="3886200" y="2346325"/>
          <p14:tracePt t="57148" x="3894138" y="2346325"/>
          <p14:tracePt t="57252" x="3902075" y="2346325"/>
          <p14:tracePt t="57260" x="3908425" y="2346325"/>
          <p14:tracePt t="57907" x="3916363" y="2346325"/>
          <p14:tracePt t="57924" x="3932238" y="2346325"/>
          <p14:tracePt t="57963" x="3940175" y="2346325"/>
          <p14:tracePt t="57996" x="3946525" y="2346325"/>
          <p14:tracePt t="58004" x="3970338" y="2346325"/>
          <p14:tracePt t="58012" x="3978275" y="2346325"/>
          <p14:tracePt t="58023" x="4022725" y="2346325"/>
          <p14:tracePt t="58039" x="4046538" y="2346325"/>
          <p14:tracePt t="58055" x="4092575" y="2346325"/>
          <p14:tracePt t="58072" x="4160838" y="2346325"/>
          <p14:tracePt t="58089" x="4213225" y="2346325"/>
          <p14:tracePt t="58105" x="4221163" y="2346325"/>
          <p14:tracePt t="58122" x="4229100" y="2346325"/>
          <p14:tracePt t="58138" x="4229100" y="2339975"/>
          <p14:tracePt t="58157" x="4283075" y="2339975"/>
          <p14:tracePt t="58173" x="4365625" y="2339975"/>
          <p14:tracePt t="58190" x="4457700" y="2339975"/>
          <p14:tracePt t="58206" x="4487863" y="2339975"/>
          <p14:tracePt t="58222" x="4503738" y="2339975"/>
          <p14:tracePt t="59212" x="4511675" y="2339975"/>
          <p14:tracePt t="59411" x="4518025" y="2339975"/>
          <p14:tracePt t="59515" x="4533900" y="2339975"/>
          <p14:tracePt t="59660" x="4541838" y="2339975"/>
          <p14:tracePt t="59668" x="4549775" y="2339975"/>
          <p14:tracePt t="59676" x="4556125" y="2346325"/>
          <p14:tracePt t="59692" x="4564063" y="2346325"/>
          <p14:tracePt t="60019" x="4572000" y="2346325"/>
          <p14:tracePt t="60028" x="4587875" y="2346325"/>
          <p14:tracePt t="60084" x="4602163" y="2346325"/>
          <p14:tracePt t="60092" x="4618038" y="2346325"/>
          <p14:tracePt t="60103" x="4640263" y="2339975"/>
          <p14:tracePt t="60120" x="4670425" y="2339975"/>
          <p14:tracePt t="60138" x="4686300" y="2339975"/>
          <p14:tracePt t="60138" x="4702175" y="2332038"/>
          <p14:tracePt t="60156" x="4708525" y="2332038"/>
          <p14:tracePt t="60169" x="4724400" y="2332038"/>
          <p14:tracePt t="60187" x="4746625" y="2324100"/>
          <p14:tracePt t="60204" x="4770438" y="2316163"/>
          <p14:tracePt t="60221" x="4784725" y="2301875"/>
          <p14:tracePt t="60237" x="4830763" y="2301875"/>
          <p14:tracePt t="60254" x="4868863" y="2301875"/>
          <p14:tracePt t="60270" x="4884738" y="2301875"/>
          <p14:tracePt t="60286" x="4914900" y="2286000"/>
          <p14:tracePt t="60303" x="4930775" y="2286000"/>
          <p14:tracePt t="60319" x="4937125" y="2286000"/>
          <p14:tracePt t="60335" x="4953000" y="2286000"/>
          <p14:tracePt t="60352" x="4960938" y="2286000"/>
          <p14:tracePt t="60372" x="4968875" y="2286000"/>
          <p14:tracePt t="60385" x="5021263" y="2286000"/>
          <p14:tracePt t="60402" x="5067300" y="2270125"/>
          <p14:tracePt t="60402" x="5083175" y="2270125"/>
          <p14:tracePt t="60420" x="5097463" y="2270125"/>
          <p14:tracePt t="60436" x="5105400" y="2270125"/>
          <p14:tracePt t="60476" x="5121275" y="2270125"/>
          <p14:tracePt t="60484" x="5143500" y="2270125"/>
          <p14:tracePt t="60492" x="5173663" y="2270125"/>
          <p14:tracePt t="60503" x="5235575" y="2270125"/>
          <p14:tracePt t="60520" x="5295900" y="2270125"/>
          <p14:tracePt t="60536" x="5318125" y="2270125"/>
          <p14:tracePt t="60553" x="5326063" y="2270125"/>
          <p14:tracePt t="60669" x="5334000" y="2263775"/>
          <p14:tracePt t="60677" x="5349875" y="2263775"/>
          <p14:tracePt t="60687" x="5364163" y="2255838"/>
          <p14:tracePt t="60704" x="5372100" y="2255838"/>
          <p14:tracePt t="60725" x="5380038" y="2255838"/>
          <p14:tracePt t="60736" x="5387975" y="2255838"/>
          <p14:tracePt t="60753" x="5402263" y="2239963"/>
          <p14:tracePt t="60770" x="5410200" y="2239963"/>
          <p14:tracePt t="60787" x="5426075" y="2225675"/>
          <p14:tracePt t="60803" x="5440363" y="2225675"/>
          <p14:tracePt t="60820" x="5440363" y="2217738"/>
          <p14:tracePt t="60838" x="5448300" y="2209800"/>
          <p14:tracePt t="60854" x="5456238" y="2193925"/>
          <p14:tracePt t="60871" x="5478463" y="2187575"/>
          <p14:tracePt t="60887" x="5478463" y="2179638"/>
          <p14:tracePt t="60917" x="5478463" y="2171700"/>
          <p14:tracePt t="60924" x="5478463" y="2163763"/>
          <p14:tracePt t="60941" x="5478463" y="2149475"/>
          <p14:tracePt t="60953" x="5478463" y="2141538"/>
          <p14:tracePt t="60970" x="5478463" y="2125663"/>
          <p14:tracePt t="60987" x="5478463" y="2117725"/>
          <p14:tracePt t="61003" x="5478463" y="2103438"/>
          <p14:tracePt t="61037" x="5478463" y="2095500"/>
          <p14:tracePt t="61061" x="5478463" y="2087563"/>
          <p14:tracePt t="61077" x="5478463" y="2073275"/>
          <p14:tracePt t="61109" x="5470525" y="2065338"/>
          <p14:tracePt t="61133" x="5464175" y="2057400"/>
          <p14:tracePt t="61149" x="5456238" y="2049463"/>
          <p14:tracePt t="61173" x="5456238" y="2041525"/>
          <p14:tracePt t="61181" x="5440363" y="2027238"/>
          <p14:tracePt t="61205" x="5426075" y="2027238"/>
          <p14:tracePt t="61212" x="5418138" y="2011363"/>
          <p14:tracePt t="61221" x="5364163" y="1989138"/>
          <p14:tracePt t="61238" x="5356225" y="1981200"/>
          <p14:tracePt t="61254" x="5341938" y="1973263"/>
          <p14:tracePt t="61269" x="5334000" y="1965325"/>
          <p14:tracePt t="61286" x="5318125" y="1958975"/>
          <p14:tracePt t="61303" x="5287963" y="1951038"/>
          <p14:tracePt t="61320" x="5249863" y="1927225"/>
          <p14:tracePt t="61336" x="5219700" y="1912938"/>
          <p14:tracePt t="61353" x="5211763" y="1912938"/>
          <p14:tracePt t="61369" x="5203825" y="1912938"/>
          <p14:tracePt t="61386" x="5189538" y="1912938"/>
          <p14:tracePt t="61403" x="5173663" y="1897063"/>
          <p14:tracePt t="61444" x="5165725" y="1897063"/>
          <p14:tracePt t="61469" x="5159375" y="1897063"/>
          <p14:tracePt t="61477" x="5151438" y="1897063"/>
          <p14:tracePt t="61486" x="5135563" y="1897063"/>
          <p14:tracePt t="61503" x="5121275" y="1897063"/>
          <p14:tracePt t="61524" x="5113338" y="1897063"/>
          <p14:tracePt t="61556" x="5097463" y="1897063"/>
          <p14:tracePt t="61565" x="5089525" y="1905000"/>
          <p14:tracePt t="61573" x="5083175" y="1920875"/>
          <p14:tracePt t="61586" x="5045075" y="1951038"/>
          <p14:tracePt t="61603" x="5029200" y="1981200"/>
          <p14:tracePt t="61603" x="5021263" y="1989138"/>
          <p14:tracePt t="61622" x="5013325" y="2003425"/>
          <p14:tracePt t="61638" x="5006975" y="2019300"/>
          <p14:tracePt t="61655" x="4999038" y="2035175"/>
          <p14:tracePt t="61669" x="4999038" y="2049463"/>
          <p14:tracePt t="61686" x="4999038" y="2073275"/>
          <p14:tracePt t="61703" x="4999038" y="2087563"/>
          <p14:tracePt t="61719" x="4999038" y="2111375"/>
          <p14:tracePt t="61736" x="4999038" y="2117725"/>
          <p14:tracePt t="61752" x="4999038" y="2133600"/>
          <p14:tracePt t="61769" x="4999038" y="2163763"/>
          <p14:tracePt t="61786" x="5021263" y="2201863"/>
          <p14:tracePt t="61786" x="5029200" y="2209800"/>
          <p14:tracePt t="61806" x="5037138" y="2217738"/>
          <p14:tracePt t="61819" x="5045075" y="2239963"/>
          <p14:tracePt t="61819" x="5051425" y="2247900"/>
          <p14:tracePt t="61838" x="5067300" y="2270125"/>
          <p14:tracePt t="61861" x="5075238" y="2270125"/>
          <p14:tracePt t="61870" x="5113338" y="2286000"/>
          <p14:tracePt t="61888" x="5143500" y="2301875"/>
          <p14:tracePt t="61904" x="5159375" y="2301875"/>
          <p14:tracePt t="61920" x="5165725" y="2301875"/>
          <p14:tracePt t="61936" x="5181600" y="2301875"/>
          <p14:tracePt t="61953" x="5203825" y="2301875"/>
          <p14:tracePt t="61969" x="5235575" y="2301875"/>
          <p14:tracePt t="61986" x="5257800" y="2301875"/>
          <p14:tracePt t="62003" x="5280025" y="2301875"/>
          <p14:tracePt t="62019" x="5287963" y="2301875"/>
          <p14:tracePt t="62035" x="5303838" y="2301875"/>
          <p14:tracePt t="62053" x="5311775" y="2293938"/>
          <p14:tracePt t="62070" x="5318125" y="2286000"/>
          <p14:tracePt t="62086" x="5326063" y="2263775"/>
          <p14:tracePt t="62102" x="5334000" y="2239963"/>
          <p14:tracePt t="62119" x="5334000" y="2217738"/>
          <p14:tracePt t="62136" x="5341938" y="2201863"/>
          <p14:tracePt t="62152" x="5341938" y="2187575"/>
          <p14:tracePt t="62169" x="5349875" y="2179638"/>
          <p14:tracePt t="62186" x="5349875" y="2155825"/>
          <p14:tracePt t="62245" x="5349875" y="2141538"/>
          <p14:tracePt t="62261" x="5349875" y="2125663"/>
          <p14:tracePt t="62276" x="5349875" y="2111375"/>
          <p14:tracePt t="62301" x="5349875" y="2103438"/>
          <p14:tracePt t="62317" x="5334000" y="2087563"/>
          <p14:tracePt t="62324" x="5326063" y="2087563"/>
          <p14:tracePt t="62335" x="5287963" y="2073275"/>
          <p14:tracePt t="62353" x="5265738" y="2057400"/>
          <p14:tracePt t="62370" x="5235575" y="2041525"/>
          <p14:tracePt t="62384" x="5219700" y="2041525"/>
          <p14:tracePt t="62401" x="5211763" y="2041525"/>
          <p14:tracePt t="62417" x="5203825" y="2041525"/>
          <p14:tracePt t="62437" x="5197475" y="2041525"/>
          <p14:tracePt t="62452" x="5173663" y="2027238"/>
          <p14:tracePt t="62470" x="5143500" y="2027238"/>
          <p14:tracePt t="62486" x="5121275" y="2011363"/>
          <p14:tracePt t="62503" x="5089525" y="2011363"/>
          <p14:tracePt t="62519" x="5067300" y="2011363"/>
          <p14:tracePt t="62536" x="5059363" y="2011363"/>
          <p14:tracePt t="62551" x="5051425" y="2011363"/>
          <p14:tracePt t="62589" x="5045075" y="2011363"/>
          <p14:tracePt t="62613" x="5029200" y="2027238"/>
          <p14:tracePt t="62621" x="5021263" y="2027238"/>
          <p14:tracePt t="62621" x="5021263" y="2035175"/>
          <p14:tracePt t="62638" x="5013325" y="2049463"/>
          <p14:tracePt t="62654" x="5013325" y="2065338"/>
          <p14:tracePt t="62670" x="5006975" y="2079625"/>
          <p14:tracePt t="62686" x="5006975" y="2095500"/>
          <p14:tracePt t="62703" x="5006975" y="2125663"/>
          <p14:tracePt t="62719" x="5006975" y="2149475"/>
          <p14:tracePt t="62735" x="5006975" y="2163763"/>
          <p14:tracePt t="62752" x="5021263" y="2187575"/>
          <p14:tracePt t="62770" x="5029200" y="2187575"/>
          <p14:tracePt t="62785" x="5045075" y="2193925"/>
          <p14:tracePt t="62802" x="5051425" y="2193925"/>
          <p14:tracePt t="62818" x="5067300" y="2193925"/>
          <p14:tracePt t="62861" x="5083175" y="2193925"/>
          <p14:tracePt t="62869" x="5097463" y="2193925"/>
          <p14:tracePt t="62877" x="5113338" y="2193925"/>
          <p14:tracePt t="62887" x="5143500" y="2193925"/>
          <p14:tracePt t="62903" x="5151438" y="2193925"/>
          <p14:tracePt t="63045" x="5151438" y="2201863"/>
          <p14:tracePt t="63629" x="5151438" y="2209800"/>
          <p14:tracePt t="63637" x="5143500" y="2209800"/>
          <p14:tracePt t="63701" x="5135563" y="2217738"/>
          <p14:tracePt t="63709" x="5113338" y="2217738"/>
          <p14:tracePt t="63718" x="5083175" y="2217738"/>
          <p14:tracePt t="63735" x="5067300" y="2217738"/>
          <p14:tracePt t="63751" x="5059363" y="2217738"/>
          <p14:tracePt t="63789" x="5051425" y="2217738"/>
          <p14:tracePt t="63805" x="5037138" y="2217738"/>
          <p14:tracePt t="63813" x="5021263" y="2217738"/>
          <p14:tracePt t="63820" x="5006975" y="2217738"/>
          <p14:tracePt t="63834" x="4975225" y="2217738"/>
          <p14:tracePt t="63851" x="4968875" y="2217738"/>
          <p14:tracePt t="63869" x="4945063" y="2217738"/>
          <p14:tracePt t="63884" x="4914900" y="2217738"/>
          <p14:tracePt t="63902" x="4808538" y="2239963"/>
          <p14:tracePt t="63918" x="4732338" y="2247900"/>
          <p14:tracePt t="63935" x="4708525" y="2255838"/>
          <p14:tracePt t="63950" x="4702175" y="2255838"/>
          <p14:tracePt t="63967" x="4686300" y="2263775"/>
          <p14:tracePt t="64004" x="4678363" y="2270125"/>
          <p14:tracePt t="64020" x="4656138" y="2286000"/>
          <p14:tracePt t="64028" x="4640263" y="2286000"/>
          <p14:tracePt t="64037" x="4602163" y="2293938"/>
          <p14:tracePt t="64050" x="4556125" y="2308225"/>
          <p14:tracePt t="64067" x="4511675" y="2316163"/>
          <p14:tracePt t="64067" x="4503738" y="2316163"/>
          <p14:tracePt t="64085" x="4495800" y="2316163"/>
          <p14:tracePt t="64101" x="4487863" y="2316163"/>
          <p14:tracePt t="64115" x="4457700" y="2316163"/>
          <p14:tracePt t="64133" x="4403725" y="2316163"/>
          <p14:tracePt t="64151" x="4365625" y="2316163"/>
          <p14:tracePt t="64167" x="4335463" y="2316163"/>
          <p14:tracePt t="64184" x="4321175" y="2316163"/>
          <p14:tracePt t="64200" x="4327525" y="2316163"/>
          <p14:tracePt t="64373" x="4343400" y="2316163"/>
          <p14:tracePt t="64381" x="4351338" y="2316163"/>
          <p14:tracePt t="64389" x="4365625" y="2316163"/>
          <p14:tracePt t="64399" x="4435475" y="2308225"/>
          <p14:tracePt t="64417" x="4518025" y="2308225"/>
          <p14:tracePt t="64433" x="4602163" y="2308225"/>
          <p14:tracePt t="64451" x="4670425" y="2308225"/>
          <p14:tracePt t="64467" x="4702175" y="2301875"/>
          <p14:tracePt t="64483" x="4708525" y="2301875"/>
          <p14:tracePt t="64509" x="4716463" y="2301875"/>
          <p14:tracePt t="64525" x="4732338" y="2301875"/>
          <p14:tracePt t="64534" x="4754563" y="2301875"/>
          <p14:tracePt t="64549" x="4800600" y="2286000"/>
          <p14:tracePt t="64567" x="4854575" y="2286000"/>
          <p14:tracePt t="64583" x="4899025" y="2278063"/>
          <p14:tracePt t="64600" x="4930775" y="2270125"/>
          <p14:tracePt t="64616" x="4968875" y="2255838"/>
          <p14:tracePt t="64633" x="5006975" y="2255838"/>
          <p14:tracePt t="64651" x="5029200" y="2255838"/>
          <p14:tracePt t="64667" x="5059363" y="2247900"/>
          <p14:tracePt t="64683" x="5097463" y="2239963"/>
          <p14:tracePt t="64683" x="5113338" y="2239963"/>
          <p14:tracePt t="64701" x="5173663" y="2239963"/>
          <p14:tracePt t="64718" x="5235575" y="2239963"/>
          <p14:tracePt t="64734" x="5273675" y="2239963"/>
          <p14:tracePt t="64751" x="5287963" y="2239963"/>
          <p14:tracePt t="64766" x="5303838" y="2239963"/>
          <p14:tracePt t="64782" x="5311775" y="2239963"/>
          <p14:tracePt t="64799" x="5334000" y="2239963"/>
          <p14:tracePt t="64816" x="5387975" y="2239963"/>
          <p14:tracePt t="64833" x="5418138" y="2232025"/>
          <p14:tracePt t="64850" x="5448300" y="2232025"/>
          <p14:tracePt t="64866" x="5464175" y="2232025"/>
          <p14:tracePt t="64882" x="5464175" y="2225675"/>
          <p14:tracePt t="64964" x="5448300" y="2225675"/>
          <p14:tracePt t="65004" x="5426075" y="2225675"/>
          <p14:tracePt t="65014" x="5387975" y="2225675"/>
          <p14:tracePt t="65021" x="5349875" y="2225675"/>
          <p14:tracePt t="65032" x="5265738" y="2225675"/>
          <p14:tracePt t="65050" x="5203825" y="2225675"/>
          <p14:tracePt t="65066" x="5159375" y="2225675"/>
          <p14:tracePt t="65083" x="5121275" y="2225675"/>
          <p14:tracePt t="65100" x="5105400" y="2225675"/>
          <p14:tracePt t="65100" x="5097463" y="2225675"/>
          <p14:tracePt t="65118" x="5045075" y="2239963"/>
          <p14:tracePt t="65134" x="5013325" y="2239963"/>
          <p14:tracePt t="65150" x="4975225" y="2239963"/>
          <p14:tracePt t="65167" x="4930775" y="2255838"/>
          <p14:tracePt t="65183" x="4906963" y="2255838"/>
          <p14:tracePt t="65199" x="4854575" y="2263775"/>
          <p14:tracePt t="65216" x="4800600" y="2263775"/>
          <p14:tracePt t="65233" x="4746625" y="2263775"/>
          <p14:tracePt t="65249" x="4702175" y="2263775"/>
          <p14:tracePt t="65266" x="4678363" y="2270125"/>
          <p14:tracePt t="65283" x="4670425" y="2270125"/>
          <p14:tracePt t="65299" x="4664075" y="2270125"/>
          <p14:tracePt t="65315" x="4656138" y="2270125"/>
          <p14:tracePt t="65332" x="4648200" y="2278063"/>
          <p14:tracePt t="65452" x="4656138" y="2278063"/>
          <p14:tracePt t="65460" x="4664075" y="2278063"/>
          <p14:tracePt t="65501" x="4678363" y="2278063"/>
          <p14:tracePt t="65509" x="4686300" y="2278063"/>
          <p14:tracePt t="65517" x="4716463" y="2270125"/>
          <p14:tracePt t="65532" x="4800600" y="2263775"/>
          <p14:tracePt t="65550" x="4868863" y="2263775"/>
          <p14:tracePt t="65567" x="4930775" y="2255838"/>
          <p14:tracePt t="65583" x="4983163" y="2255838"/>
          <p14:tracePt t="65599" x="4999038" y="2255838"/>
          <p14:tracePt t="65615" x="5006975" y="2255838"/>
          <p14:tracePt t="65632" x="5029200" y="2255838"/>
          <p14:tracePt t="65649" x="5083175" y="2255838"/>
          <p14:tracePt t="65664" x="5165725" y="2255838"/>
          <p14:tracePt t="65682" x="5241925" y="2255838"/>
          <p14:tracePt t="65699" x="5273675" y="2255838"/>
          <p14:tracePt t="65715" x="5287963" y="2255838"/>
          <p14:tracePt t="65773" x="5311775" y="2255838"/>
          <p14:tracePt t="65782" x="5349875" y="2255838"/>
          <p14:tracePt t="65789" x="5387975" y="2255838"/>
          <p14:tracePt t="65798" x="5456238" y="2239963"/>
          <p14:tracePt t="65815" x="5448300" y="2239963"/>
          <p14:tracePt t="65861" x="5440363" y="2239963"/>
          <p14:tracePt t="66766" x="5432425" y="2247900"/>
          <p14:tracePt t="66821" x="5418138" y="2263775"/>
          <p14:tracePt t="66829" x="5410200" y="2270125"/>
          <p14:tracePt t="66845" x="5410200" y="2278063"/>
          <p14:tracePt t="66853" x="5402263" y="2286000"/>
          <p14:tracePt t="66864" x="5372100" y="2316163"/>
          <p14:tracePt t="66881" x="5349875" y="2332038"/>
          <p14:tracePt t="66897" x="5326063" y="2362200"/>
          <p14:tracePt t="66897" x="5318125" y="2362200"/>
          <p14:tracePt t="66917" x="5303838" y="2378075"/>
          <p14:tracePt t="66930" x="5280025" y="2384425"/>
          <p14:tracePt t="66949" x="5273675" y="2392363"/>
          <p14:tracePt t="66965" x="5241925" y="2430463"/>
          <p14:tracePt t="66982" x="5181600" y="2468563"/>
          <p14:tracePt t="66998" x="5127625" y="2498725"/>
          <p14:tracePt t="67015" x="5089525" y="2536825"/>
          <p14:tracePt t="67031" x="5045075" y="2560638"/>
          <p14:tracePt t="67047" x="5029200" y="2560638"/>
          <p14:tracePt t="67064" x="5021263" y="2568575"/>
          <p14:tracePt t="67081" x="5013325" y="2574925"/>
          <p14:tracePt t="67096" x="4999038" y="2582863"/>
          <p14:tracePt t="67113" x="4983163" y="2606675"/>
          <p14:tracePt t="67131" x="4953000" y="2636838"/>
          <p14:tracePt t="67131" x="4945063" y="2651125"/>
          <p14:tracePt t="67150" x="4930775" y="2659063"/>
          <p14:tracePt t="67164" x="4914900" y="2674938"/>
          <p14:tracePt t="67164" x="4914900" y="2682875"/>
          <p14:tracePt t="67182" x="4906963" y="2682875"/>
          <p14:tracePt t="67197" x="4906963" y="2689225"/>
          <p14:tracePt t="67215" x="4892675" y="2705100"/>
          <p14:tracePt t="67231" x="4854575" y="2735263"/>
          <p14:tracePt t="67247" x="4838700" y="2751138"/>
          <p14:tracePt t="67264" x="4808538" y="2751138"/>
          <p14:tracePt t="67280" x="4808538" y="2759075"/>
          <p14:tracePt t="67296" x="4800600" y="2765425"/>
          <p14:tracePt t="67389" x="4792663" y="2765425"/>
          <p14:tracePt t="67397" x="4778375" y="2765425"/>
          <p14:tracePt t="67405" x="4770438" y="2781300"/>
          <p14:tracePt t="67415" x="4740275" y="2789238"/>
          <p14:tracePt t="67431" x="4716463" y="2797175"/>
          <p14:tracePt t="67447" x="4702175" y="2797175"/>
          <p14:tracePt t="67464" x="4702175" y="2803525"/>
          <p14:tracePt t="67480" x="4694238" y="2803525"/>
          <p14:tracePt t="67916" x="4686300" y="2803525"/>
          <p14:tracePt t="67997" x="4678363" y="2803525"/>
          <p14:tracePt t="68005" x="4664075" y="2803525"/>
          <p14:tracePt t="68014" x="4640263" y="2803525"/>
          <p14:tracePt t="68031" x="4618038" y="2803525"/>
          <p14:tracePt t="68047" x="4602163" y="2803525"/>
          <p14:tracePt t="68062" x="4572000" y="2803525"/>
          <p14:tracePt t="68080" x="4556125" y="2803525"/>
          <p14:tracePt t="68096" x="4541838" y="2803525"/>
          <p14:tracePt t="68113" x="4518025" y="2803525"/>
          <p14:tracePt t="68130" x="4479925" y="2803525"/>
          <p14:tracePt t="68147" x="4465638" y="2803525"/>
          <p14:tracePt t="68163" x="4449763" y="2797175"/>
          <p14:tracePt t="68163" x="4435475" y="2797175"/>
          <p14:tracePt t="68181" x="4381500" y="2797175"/>
          <p14:tracePt t="68198" x="4305300" y="2797175"/>
          <p14:tracePt t="68214" x="4275138" y="2789238"/>
          <p14:tracePt t="68230" x="4267200" y="2789238"/>
          <p14:tracePt t="68246" x="4259263" y="2789238"/>
          <p14:tracePt t="68301" x="4237038" y="2789238"/>
          <p14:tracePt t="68309" x="4198938" y="2789238"/>
          <p14:tracePt t="68317" x="4160838" y="2789238"/>
          <p14:tracePt t="68329" x="4098925" y="2789238"/>
          <p14:tracePt t="68346" x="4084638" y="2789238"/>
          <p14:tracePt t="68363" x="4060825" y="2789238"/>
          <p14:tracePt t="68469" x="4038600" y="2789238"/>
          <p14:tracePt t="68477" x="4022725" y="2789238"/>
          <p14:tracePt t="68485" x="4046538" y="2789238"/>
          <p14:tracePt t="68964" x="4060825" y="2789238"/>
          <p14:tracePt t="68973" x="4068763" y="2789238"/>
          <p14:tracePt t="68981" x="4084638" y="2789238"/>
          <p14:tracePt t="68995" x="4092575" y="2789238"/>
          <p14:tracePt t="69011" x="4122738" y="2789238"/>
          <p14:tracePt t="69052" x="4137025" y="2789238"/>
          <p14:tracePt t="69061" x="4160838" y="2789238"/>
          <p14:tracePt t="69069" x="4191000" y="2789238"/>
          <p14:tracePt t="69078" x="4213225" y="2789238"/>
          <p14:tracePt t="69097" x="4221163" y="2789238"/>
          <p14:tracePt t="69111" x="4229100" y="2789238"/>
          <p14:tracePt t="69141" x="4237038" y="2789238"/>
          <p14:tracePt t="69157" x="4251325" y="2789238"/>
          <p14:tracePt t="69173" x="4267200" y="2789238"/>
          <p14:tracePt t="69181" x="4283075" y="2789238"/>
          <p14:tracePt t="69195" x="4313238" y="2789238"/>
          <p14:tracePt t="69195" x="4351338" y="2789238"/>
          <p14:tracePt t="69214" x="4403725" y="2789238"/>
          <p14:tracePt t="69230" x="4441825" y="2789238"/>
          <p14:tracePt t="69246" x="4473575" y="2789238"/>
          <p14:tracePt t="69263" x="4487863" y="2789238"/>
          <p14:tracePt t="69278" x="4503738" y="2789238"/>
          <p14:tracePt t="69295" x="4533900" y="2797175"/>
          <p14:tracePt t="69312" x="4564063" y="2797175"/>
          <p14:tracePt t="69328" x="4594225" y="2797175"/>
          <p14:tracePt t="69345" x="4640263" y="2803525"/>
          <p14:tracePt t="69362" x="4648200" y="2811463"/>
          <p14:tracePt t="69378" x="4656138" y="2811463"/>
          <p14:tracePt t="69394" x="4678363" y="2811463"/>
          <p14:tracePt t="69394" x="4694238" y="2811463"/>
          <p14:tracePt t="69414" x="4716463" y="2811463"/>
          <p14:tracePt t="69428" x="4784725" y="2811463"/>
          <p14:tracePt t="69446" x="4830763" y="2811463"/>
          <p14:tracePt t="69462" x="4854575" y="2811463"/>
          <p14:tracePt t="69479" x="4868863" y="2811463"/>
          <p14:tracePt t="69495" x="4884738" y="2811463"/>
          <p14:tracePt t="69511" x="4899025" y="2811463"/>
          <p14:tracePt t="69529" x="4930775" y="2811463"/>
          <p14:tracePt t="69544" x="4953000" y="2811463"/>
          <p14:tracePt t="69561" x="4991100" y="2811463"/>
          <p14:tracePt t="69578" x="5021263" y="2811463"/>
          <p14:tracePt t="69595" x="5059363" y="2811463"/>
          <p14:tracePt t="69613" x="5089525" y="2811463"/>
          <p14:tracePt t="69613" x="5113338" y="2811463"/>
          <p14:tracePt t="69630" x="5135563" y="2811463"/>
          <p14:tracePt t="69647" x="5151438" y="2811463"/>
          <p14:tracePt t="69685" x="5159375" y="2811463"/>
          <p14:tracePt t="69701" x="5173663" y="2811463"/>
          <p14:tracePt t="69709" x="5181600" y="2811463"/>
          <p14:tracePt t="69717" x="5211763" y="2811463"/>
          <p14:tracePt t="69727" x="5241925" y="2803525"/>
          <p14:tracePt t="69745" x="5265738" y="2803525"/>
          <p14:tracePt t="69761" x="5280025" y="2803525"/>
          <p14:tracePt t="69778" x="5303838" y="2789238"/>
          <p14:tracePt t="69795" x="5318125" y="2781300"/>
          <p14:tracePt t="69811" x="5334000" y="2773363"/>
          <p14:tracePt t="69811" x="5334000" y="2765425"/>
          <p14:tracePt t="69830" x="5341938" y="2765425"/>
          <p14:tracePt t="69844" x="5349875" y="2765425"/>
          <p14:tracePt t="69869" x="5356225" y="2759075"/>
          <p14:tracePt t="69878" x="5356225" y="2751138"/>
          <p14:tracePt t="69897" x="5372100" y="2735263"/>
          <p14:tracePt t="69911" x="5380038" y="2735263"/>
          <p14:tracePt t="69927" x="5380038" y="2727325"/>
          <p14:tracePt t="69943" x="5380038" y="2713038"/>
          <p14:tracePt t="69981" x="5387975" y="2705100"/>
          <p14:tracePt t="69989" x="5387975" y="2697163"/>
          <p14:tracePt t="69997" x="5394325" y="2689225"/>
          <p14:tracePt t="70010" x="5402263" y="2682875"/>
          <p14:tracePt t="70027" x="5402263" y="2674938"/>
          <p14:tracePt t="70093" x="5402263" y="2667000"/>
          <p14:tracePt t="70101" x="5402263" y="2659063"/>
          <p14:tracePt t="70116" x="5402263" y="2644775"/>
          <p14:tracePt t="70127" x="5402263" y="2636838"/>
          <p14:tracePt t="70145" x="5387975" y="2620963"/>
          <p14:tracePt t="70160" x="5387975" y="2613025"/>
          <p14:tracePt t="70197" x="5380038" y="2613025"/>
          <p14:tracePt t="70221" x="5372100" y="2606675"/>
          <p14:tracePt t="70229" x="5356225" y="2590800"/>
          <p14:tracePt t="70245" x="5349875" y="2574925"/>
          <p14:tracePt t="70262" x="5341938" y="2568575"/>
          <p14:tracePt t="70277" x="5334000" y="2544763"/>
          <p14:tracePt t="70295" x="5326063" y="2536825"/>
          <p14:tracePt t="70310" x="5318125" y="2536825"/>
          <p14:tracePt t="70327" x="5303838" y="2530475"/>
          <p14:tracePt t="70344" x="5295900" y="2530475"/>
          <p14:tracePt t="70360" x="5273675" y="2514600"/>
          <p14:tracePt t="70378" x="5265738" y="2514600"/>
          <p14:tracePt t="70394" x="5257800" y="2514600"/>
          <p14:tracePt t="70410" x="5249863" y="2514600"/>
          <p14:tracePt t="70437" x="5241925" y="2514600"/>
          <p14:tracePt t="70461" x="5227638" y="2506663"/>
          <p14:tracePt t="70478" x="5219700" y="2506663"/>
          <p14:tracePt t="70494" x="5211763" y="2506663"/>
          <p14:tracePt t="70516" x="5203825" y="2506663"/>
          <p14:tracePt t="70525" x="5189538" y="2506663"/>
          <p14:tracePt t="70548" x="5173663" y="2514600"/>
          <p14:tracePt t="70564" x="5159375" y="2522538"/>
          <p14:tracePt t="70572" x="5159375" y="2530475"/>
          <p14:tracePt t="70580" x="5135563" y="2544763"/>
          <p14:tracePt t="70593" x="5121275" y="2552700"/>
          <p14:tracePt t="70610" x="5113338" y="2568575"/>
          <p14:tracePt t="70629" x="5113338" y="2582863"/>
          <p14:tracePt t="70661" x="5113338" y="2590800"/>
          <p14:tracePt t="70669" x="5113338" y="2613025"/>
          <p14:tracePt t="70678" x="5121275" y="2628900"/>
          <p14:tracePt t="70695" x="5143500" y="2667000"/>
          <p14:tracePt t="70711" x="5165725" y="2705100"/>
          <p14:tracePt t="70727" x="5181600" y="2720975"/>
          <p14:tracePt t="70744" x="5203825" y="2735263"/>
          <p14:tracePt t="70760" x="5227638" y="2765425"/>
          <p14:tracePt t="70777" x="5249863" y="2773363"/>
          <p14:tracePt t="70794" x="5273675" y="2781300"/>
          <p14:tracePt t="70810" x="5287963" y="2781300"/>
          <p14:tracePt t="70827" x="5311775" y="2789238"/>
          <p14:tracePt t="70827" x="5318125" y="2789238"/>
          <p14:tracePt t="70846" x="5326063" y="2789238"/>
          <p14:tracePt t="70860" x="5364163" y="2789238"/>
          <p14:tracePt t="70878" x="5380038" y="2773363"/>
          <p14:tracePt t="70897" x="5387975" y="2765425"/>
          <p14:tracePt t="70913" x="5387975" y="2759075"/>
          <p14:tracePt t="70973" x="5387975" y="2751138"/>
          <p14:tracePt t="70981" x="5387975" y="2743200"/>
          <p14:tracePt t="71021" x="5380038" y="2743200"/>
          <p14:tracePt t="71028" x="5387975" y="2743200"/>
          <p14:tracePt t="71725" x="5402263" y="2743200"/>
          <p14:tracePt t="71733" x="5410200" y="2743200"/>
          <p14:tracePt t="71742" x="5418138" y="2743200"/>
          <p14:tracePt t="71759" x="5418138" y="2751138"/>
          <p14:tracePt t="71788" x="5426075" y="2751138"/>
          <p14:tracePt t="71797" x="5440363" y="2759075"/>
          <p14:tracePt t="71809" x="5494338" y="2773363"/>
          <p14:tracePt t="71826" x="5524500" y="2773363"/>
          <p14:tracePt t="71843" x="5562600" y="2773363"/>
          <p14:tracePt t="71859" x="5600700" y="2773363"/>
          <p14:tracePt t="71859" x="5608638" y="2773363"/>
          <p14:tracePt t="71878" x="5616575" y="2773363"/>
          <p14:tracePt t="71895" x="5622925" y="2773363"/>
          <p14:tracePt t="71932" x="5638800" y="2773363"/>
          <p14:tracePt t="71948" x="5661025" y="2773363"/>
          <p14:tracePt t="71964" x="5684838" y="2773363"/>
          <p14:tracePt t="71973" x="5707063" y="2773363"/>
          <p14:tracePt t="71981" x="5722938" y="2773363"/>
          <p14:tracePt t="71992" x="5745163" y="2759075"/>
          <p14:tracePt t="72009" x="5753100" y="2759075"/>
          <p14:tracePt t="72026" x="5768975" y="2759075"/>
          <p14:tracePt t="72093" x="5783263" y="2759075"/>
          <p14:tracePt t="72101" x="5799138" y="2759075"/>
          <p14:tracePt t="72109" x="5829300" y="2759075"/>
          <p14:tracePt t="72127" x="5845175" y="2759075"/>
          <p14:tracePt t="72145" x="5851525" y="2759075"/>
          <p14:tracePt t="72158" x="5867400" y="2759075"/>
          <p14:tracePt t="72176" x="5905500" y="2759075"/>
          <p14:tracePt t="72192" x="5959475" y="2743200"/>
          <p14:tracePt t="72209" x="5989638" y="2743200"/>
          <p14:tracePt t="72225" x="6003925" y="2743200"/>
          <p14:tracePt t="72241" x="6035675" y="2743200"/>
          <p14:tracePt t="72259" x="6073775" y="2735263"/>
          <p14:tracePt t="72275" x="6142038" y="2735263"/>
          <p14:tracePt t="72275" x="6164263" y="2735263"/>
          <p14:tracePt t="72295" x="6270625" y="2735263"/>
          <p14:tracePt t="72310" x="6324600" y="2735263"/>
          <p14:tracePt t="72326" x="6362700" y="2735263"/>
          <p14:tracePt t="72343" x="6408738" y="2735263"/>
          <p14:tracePt t="72359" x="6454775" y="2735263"/>
          <p14:tracePt t="72376" x="6515100" y="2735263"/>
          <p14:tracePt t="72393" x="6569075" y="2735263"/>
          <p14:tracePt t="72408" x="6599238" y="2735263"/>
          <p14:tracePt t="72425" x="6651625" y="2735263"/>
          <p14:tracePt t="72441" x="6713538" y="2720975"/>
          <p14:tracePt t="72458" x="6765925" y="2713038"/>
          <p14:tracePt t="72474" x="6819900" y="2713038"/>
          <p14:tracePt t="72491" x="6850063" y="2713038"/>
          <p14:tracePt t="72491" x="6858000" y="2713038"/>
          <p14:tracePt t="72509" x="6880225" y="2713038"/>
          <p14:tracePt t="72526" x="6896100" y="2713038"/>
          <p14:tracePt t="72542" x="6926263" y="2705100"/>
          <p14:tracePt t="72558" x="6994525" y="2697163"/>
          <p14:tracePt t="72574" x="7102475" y="2674938"/>
          <p14:tracePt t="72591" x="7178675" y="2659063"/>
          <p14:tracePt t="72608" x="7216775" y="2659063"/>
          <p14:tracePt t="72625" x="7231063" y="2644775"/>
          <p14:tracePt t="72642" x="7254875" y="2628900"/>
          <p14:tracePt t="72660" x="7307263" y="2606675"/>
          <p14:tracePt t="72660" x="7337425" y="2606675"/>
          <p14:tracePt t="72678" x="7369175" y="2582863"/>
          <p14:tracePt t="72691" x="7421563" y="2568575"/>
          <p14:tracePt t="72691" x="7445375" y="2544763"/>
          <p14:tracePt t="72709" x="7459663" y="2536825"/>
          <p14:tracePt t="72726" x="7467600" y="2530475"/>
          <p14:tracePt t="72740" x="7497763" y="2506663"/>
          <p14:tracePt t="72758" x="7527925" y="2476500"/>
          <p14:tracePt t="72774" x="7573963" y="2430463"/>
          <p14:tracePt t="72791" x="7612063" y="2408238"/>
          <p14:tracePt t="72807" x="7635875" y="2384425"/>
          <p14:tracePt t="72824" x="7658100" y="2354263"/>
          <p14:tracePt t="72841" x="7673975" y="2339975"/>
          <p14:tracePt t="72858" x="7688263" y="2324100"/>
          <p14:tracePt t="72875" x="7704138" y="2308225"/>
          <p14:tracePt t="72892" x="7726363" y="2293938"/>
          <p14:tracePt t="72910" x="7742238" y="2278063"/>
          <p14:tracePt t="72926" x="7756525" y="2255838"/>
          <p14:tracePt t="72942" x="7772400" y="2232025"/>
          <p14:tracePt t="72959" x="7772400" y="2201863"/>
          <p14:tracePt t="72975" x="7780338" y="2171700"/>
          <p14:tracePt t="72991" x="7780338" y="2149475"/>
          <p14:tracePt t="73008" x="7780338" y="2133600"/>
          <p14:tracePt t="73025" x="7780338" y="2125663"/>
          <p14:tracePt t="73061" x="7780338" y="2117725"/>
          <p14:tracePt t="73077" x="7780338" y="2111375"/>
          <p14:tracePt t="73084" x="7780338" y="2103438"/>
          <p14:tracePt t="73094" x="7772400" y="2095500"/>
          <p14:tracePt t="73107" x="7750175" y="2073275"/>
          <p14:tracePt t="73126" x="7734300" y="2073275"/>
          <p14:tracePt t="73142" x="7696200" y="2065338"/>
          <p14:tracePt t="73158" x="7680325" y="2057400"/>
          <p14:tracePt t="73175" x="7642225" y="2041525"/>
          <p14:tracePt t="73191" x="7627938" y="2041525"/>
          <p14:tracePt t="73208" x="7604125" y="2035175"/>
          <p14:tracePt t="73224" x="7573963" y="2035175"/>
          <p14:tracePt t="73241" x="7543800" y="2027238"/>
          <p14:tracePt t="73258" x="7527925" y="2027238"/>
          <p14:tracePt t="73275" x="7513638" y="2027238"/>
          <p14:tracePt t="73290" x="7483475" y="2019300"/>
          <p14:tracePt t="73309" x="7467600" y="2019300"/>
          <p14:tracePt t="73325" x="7459663" y="2019300"/>
          <p14:tracePt t="73349" x="7451725" y="2019300"/>
          <p14:tracePt t="73358" x="7421563" y="2019300"/>
          <p14:tracePt t="73375" x="7391400" y="2019300"/>
          <p14:tracePt t="73391" x="7361238" y="2019300"/>
          <p14:tracePt t="73407" x="7323138" y="2019300"/>
          <p14:tracePt t="73426" x="7299325" y="2019300"/>
          <p14:tracePt t="73441" x="7277100" y="2027238"/>
          <p14:tracePt t="73457" x="7269163" y="2027238"/>
          <p14:tracePt t="73473" x="7254875" y="2027238"/>
          <p14:tracePt t="73491" x="7231063" y="2041525"/>
          <p14:tracePt t="73507" x="7208838" y="2057400"/>
          <p14:tracePt t="73526" x="7185025" y="2073275"/>
          <p14:tracePt t="73542" x="7170738" y="2087563"/>
          <p14:tracePt t="73558" x="7146925" y="2117725"/>
          <p14:tracePt t="73575" x="7140575" y="2141538"/>
          <p14:tracePt t="73591" x="7132638" y="2163763"/>
          <p14:tracePt t="73607" x="7132638" y="2193925"/>
          <p14:tracePt t="73624" x="7124700" y="2217738"/>
          <p14:tracePt t="73640" x="7124700" y="2239963"/>
          <p14:tracePt t="73663" x="7124700" y="2255838"/>
          <p14:tracePt t="73679" x="7124700" y="2346325"/>
          <p14:tracePt t="73692" x="7108825" y="2384425"/>
          <p14:tracePt t="73706" x="7086600" y="2416175"/>
          <p14:tracePt t="73723" x="7086600" y="2430463"/>
          <p14:tracePt t="73739" x="7086600" y="2446338"/>
          <p14:tracePt t="73765" x="7102475" y="2460625"/>
          <p14:tracePt t="73775" x="7116763" y="2498725"/>
          <p14:tracePt t="73791" x="7124700" y="2522538"/>
          <p14:tracePt t="73807" x="7124700" y="2530475"/>
          <p14:tracePt t="73823" x="7132638" y="2536825"/>
          <p14:tracePt t="73840" x="7140575" y="2544763"/>
          <p14:tracePt t="73856" x="7146925" y="2552700"/>
          <p14:tracePt t="73874" x="7162800" y="2582863"/>
          <p14:tracePt t="73894" x="7162800" y="2598738"/>
          <p14:tracePt t="73907" x="7178675" y="2636838"/>
          <p14:tracePt t="73907" x="7185025" y="2651125"/>
          <p14:tracePt t="73925" x="7208838" y="2674938"/>
          <p14:tracePt t="73925" x="7231063" y="2689225"/>
          <p14:tracePt t="73941" x="7292975" y="2720975"/>
          <p14:tracePt t="73958" x="7345363" y="2759075"/>
          <p14:tracePt t="73975" x="7361238" y="2765425"/>
          <p14:tracePt t="73990" x="7361238" y="2773363"/>
          <p14:tracePt t="74007" x="7369175" y="2773363"/>
          <p14:tracePt t="74023" x="7383463" y="2789238"/>
          <p14:tracePt t="74040" x="7421563" y="2803525"/>
          <p14:tracePt t="74057" x="7451725" y="2819400"/>
          <p14:tracePt t="74074" x="7475538" y="2835275"/>
          <p14:tracePt t="74090" x="7489825" y="2835275"/>
          <p14:tracePt t="74109" x="7505700" y="2835275"/>
          <p14:tracePt t="74125" x="7521575" y="2835275"/>
          <p14:tracePt t="74141" x="7559675" y="2865438"/>
          <p14:tracePt t="74158" x="7573963" y="2865438"/>
          <p14:tracePt t="74175" x="7581900" y="2873375"/>
          <p14:tracePt t="74189" x="7589838" y="2873375"/>
          <p14:tracePt t="74221" x="7597775" y="2873375"/>
          <p14:tracePt t="74228" x="7620000" y="2873375"/>
          <p14:tracePt t="74239" x="7658100" y="2865438"/>
          <p14:tracePt t="74256" x="7688263" y="2865438"/>
          <p14:tracePt t="74273" x="7718425" y="2849563"/>
          <p14:tracePt t="74290" x="7742238" y="2835275"/>
          <p14:tracePt t="74306" x="7772400" y="2827338"/>
          <p14:tracePt t="74324" x="7788275" y="2803525"/>
          <p14:tracePt t="74324" x="7802563" y="2797175"/>
          <p14:tracePt t="74342" x="7818438" y="2765425"/>
          <p14:tracePt t="74358" x="7840663" y="2743200"/>
          <p14:tracePt t="74374" x="7864475" y="2713038"/>
          <p14:tracePt t="74391" x="7894638" y="2689225"/>
          <p14:tracePt t="74407" x="7924800" y="2674938"/>
          <p14:tracePt t="74423" x="7940675" y="2651125"/>
          <p14:tracePt t="74440" x="7940675" y="2644775"/>
          <p14:tracePt t="74461" x="7947025" y="2636838"/>
          <p14:tracePt t="74472" x="7954963" y="2613025"/>
          <p14:tracePt t="74490" x="7954963" y="2582863"/>
          <p14:tracePt t="74506" x="7962900" y="2552700"/>
          <p14:tracePt t="74506" x="7962900" y="2536825"/>
          <p14:tracePt t="74526" x="7962900" y="2522538"/>
          <p14:tracePt t="74539" x="7962900" y="2492375"/>
          <p14:tracePt t="74557" x="7962900" y="2476500"/>
          <p14:tracePt t="74574" x="7962900" y="2460625"/>
          <p14:tracePt t="74591" x="7954963" y="2446338"/>
          <p14:tracePt t="74606" x="7947025" y="2430463"/>
          <p14:tracePt t="74623" x="7932738" y="2408238"/>
          <p14:tracePt t="74640" x="7932738" y="2392363"/>
          <p14:tracePt t="74658" x="7916863" y="2378075"/>
          <p14:tracePt t="74673" x="7916863" y="2362200"/>
          <p14:tracePt t="74689" x="7902575" y="2346325"/>
          <p14:tracePt t="74707" x="7902575" y="2339975"/>
          <p14:tracePt t="74722" x="7894638" y="2332038"/>
          <p14:tracePt t="74740" x="7878763" y="2324100"/>
          <p14:tracePt t="74740" x="7870825" y="2316163"/>
          <p14:tracePt t="74758" x="7864475" y="2316163"/>
          <p14:tracePt t="74774" x="7848600" y="2308225"/>
          <p14:tracePt t="74790" x="7832725" y="2301875"/>
          <p14:tracePt t="74807" x="7826375" y="2293938"/>
          <p14:tracePt t="74823" x="7788275" y="2286000"/>
          <p14:tracePt t="74840" x="7788275" y="2278063"/>
          <p14:tracePt t="74856" x="7772400" y="2270125"/>
          <p14:tracePt t="74873" x="7764463" y="2270125"/>
          <p14:tracePt t="74893" x="7742238" y="2255838"/>
          <p14:tracePt t="74908" x="7726363" y="2247900"/>
          <p14:tracePt t="74921" x="7718425" y="2239963"/>
          <p14:tracePt t="74938" x="7688263" y="2225675"/>
          <p14:tracePt t="74954" x="7666038" y="2209800"/>
          <p14:tracePt t="74971" x="7650163" y="2201863"/>
          <p14:tracePt t="74971" x="7642225" y="2187575"/>
          <p14:tracePt t="74991" x="7635875" y="2179638"/>
          <p14:tracePt t="75007" x="7604125" y="2171700"/>
          <p14:tracePt t="75024" x="7597775" y="2155825"/>
          <p14:tracePt t="75043" x="7581900" y="2155825"/>
          <p14:tracePt t="75056" x="7573963" y="2155825"/>
          <p14:tracePt t="75072" x="7559675" y="2149475"/>
          <p14:tracePt t="75090" x="7543800" y="2149475"/>
          <p14:tracePt t="75106" x="7513638" y="2133600"/>
          <p14:tracePt t="75123" x="7475538" y="2133600"/>
          <p14:tracePt t="75140" x="7451725" y="2125663"/>
          <p14:tracePt t="75157" x="7445375" y="2117725"/>
          <p14:tracePt t="75171" x="7421563" y="2117725"/>
          <p14:tracePt t="75171" x="7413625" y="2117725"/>
          <p14:tracePt t="75189" x="7375525" y="2117725"/>
          <p14:tracePt t="75206" x="7361238" y="2117725"/>
          <p14:tracePt t="75222" x="7337425" y="2117725"/>
          <p14:tracePt t="75240" x="7323138" y="2117725"/>
          <p14:tracePt t="75256" x="7307263" y="2117725"/>
          <p14:tracePt t="75272" x="7277100" y="2117725"/>
          <p14:tracePt t="75289" x="7239000" y="2117725"/>
          <p14:tracePt t="75306" x="7185025" y="2133600"/>
          <p14:tracePt t="75322" x="7162800" y="2149475"/>
          <p14:tracePt t="75339" x="7140575" y="2155825"/>
          <p14:tracePt t="75355" x="7132638" y="2163763"/>
          <p14:tracePt t="75372" x="7116763" y="2179638"/>
          <p14:tracePt t="75372" x="7108825" y="2193925"/>
          <p14:tracePt t="75389" x="7094538" y="2209800"/>
          <p14:tracePt t="75405" x="7070725" y="2232025"/>
          <p14:tracePt t="75423" x="7070725" y="2255838"/>
          <p14:tracePt t="75439" x="7070725" y="2270125"/>
          <p14:tracePt t="75456" x="7056438" y="2301875"/>
          <p14:tracePt t="75471" x="7056438" y="2316163"/>
          <p14:tracePt t="75488" x="7048500" y="2354263"/>
          <p14:tracePt t="75504" x="7040563" y="2384425"/>
          <p14:tracePt t="75523" x="7032625" y="2416175"/>
          <p14:tracePt t="75539" x="7032625" y="2446338"/>
          <p14:tracePt t="75554" x="7026275" y="2476500"/>
          <p14:tracePt t="75571" x="7026275" y="2514600"/>
          <p14:tracePt t="75590" x="7026275" y="2544763"/>
          <p14:tracePt t="75606" x="7026275" y="2574925"/>
          <p14:tracePt t="75623" x="7032625" y="2606675"/>
          <p14:tracePt t="75639" x="7040563" y="2636838"/>
          <p14:tracePt t="75657" x="7048500" y="2644775"/>
          <p14:tracePt t="75670" x="7064375" y="2674938"/>
          <p14:tracePt t="75687" x="7078663" y="2674938"/>
          <p14:tracePt t="75717" x="7078663" y="2682875"/>
          <p14:tracePt t="75725" x="7086600" y="2682875"/>
          <p14:tracePt t="75738" x="7094538" y="2682875"/>
          <p14:tracePt t="75755" x="7108825" y="2705100"/>
          <p14:tracePt t="75771" x="7146925" y="2727325"/>
          <p14:tracePt t="75789" x="7162800" y="2735263"/>
          <p14:tracePt t="75806" x="7170738" y="2743200"/>
          <p14:tracePt t="75822" x="7178675" y="2743200"/>
          <p14:tracePt t="75869" x="7178675" y="2751138"/>
          <p14:tracePt t="77691" x="7185025" y="2751138"/>
          <p14:tracePt t="77903" x="7170738" y="2751138"/>
          <p14:tracePt t="78341" x="7154863" y="2751138"/>
          <p14:tracePt t="78349" x="7140575" y="2751138"/>
          <p14:tracePt t="78357" x="7124700" y="2751138"/>
          <p14:tracePt t="78373" x="7108825" y="2751138"/>
          <p14:tracePt t="78386" x="7070725" y="2751138"/>
          <p14:tracePt t="78402" x="6972300" y="2773363"/>
          <p14:tracePt t="78421" x="6896100" y="2781300"/>
          <p14:tracePt t="78439" x="6607175" y="2827338"/>
          <p14:tracePt t="78456" x="6537325" y="2841625"/>
          <p14:tracePt t="78469" x="6438900" y="2849563"/>
          <p14:tracePt t="78469" x="6400800" y="2857500"/>
          <p14:tracePt t="78487" x="6278563" y="2865438"/>
          <p14:tracePt t="78502" x="6096000" y="2865438"/>
          <p14:tracePt t="78518" x="5913438" y="2865438"/>
          <p14:tracePt t="78535" x="5799138" y="2865438"/>
          <p14:tracePt t="78551" x="5745163" y="2865438"/>
          <p14:tracePt t="78568" x="5692775" y="2849563"/>
          <p14:tracePt t="78584" x="5532438" y="2841625"/>
          <p14:tracePt t="78601" x="5295900" y="2819400"/>
          <p14:tracePt t="78618" x="5067300" y="2797175"/>
          <p14:tracePt t="78636" x="4945063" y="2789238"/>
          <p14:tracePt t="78636" x="4884738" y="2789238"/>
          <p14:tracePt t="78654" x="4816475" y="2773363"/>
          <p14:tracePt t="78672" x="4724400" y="2773363"/>
          <p14:tracePt t="78686" x="4618038" y="2773363"/>
          <p14:tracePt t="78703" x="4457700" y="2773363"/>
          <p14:tracePt t="78719" x="4305300" y="2773363"/>
          <p14:tracePt t="78736" x="4122738" y="2773363"/>
          <p14:tracePt t="78752" x="3932238" y="2773363"/>
          <p14:tracePt t="78768" x="3695700" y="2773363"/>
          <p14:tracePt t="78785" x="3436938" y="2773363"/>
          <p14:tracePt t="78802" x="3230563" y="2773363"/>
          <p14:tracePt t="78819" x="3108325" y="2773363"/>
          <p14:tracePt t="78835" x="3017838" y="2765425"/>
          <p14:tracePt t="78835" x="2971800" y="2751138"/>
          <p14:tracePt t="78854" x="2857500" y="2743200"/>
          <p14:tracePt t="78870" x="2797175" y="2727325"/>
          <p14:tracePt t="78884" x="2492375" y="2651125"/>
          <p14:tracePt t="78902" x="2270125" y="2598738"/>
          <p14:tracePt t="78918" x="2103438" y="2590800"/>
          <p14:tracePt t="78934" x="1973263" y="2568575"/>
          <p14:tracePt t="78951" x="1844675" y="2530475"/>
          <p14:tracePt t="78968" x="1752600" y="2522538"/>
          <p14:tracePt t="78985" x="1676400" y="2506663"/>
          <p14:tracePt t="79002" x="1630363" y="2498725"/>
          <p14:tracePt t="79019" x="1577975" y="2484438"/>
          <p14:tracePt t="79036" x="1524000" y="2484438"/>
          <p14:tracePt t="79052" x="1417638" y="2468563"/>
          <p14:tracePt t="79070" x="1279525" y="2460625"/>
          <p14:tracePt t="79086" x="1135063" y="2430463"/>
          <p14:tracePt t="79104" x="1089025" y="2416175"/>
          <p14:tracePt t="79119" x="1082675" y="2408238"/>
          <p14:tracePt t="79135" x="1058863" y="2384425"/>
          <p14:tracePt t="79150" x="1058863" y="2378075"/>
          <p14:tracePt t="79349" x="1066800" y="2378075"/>
          <p14:tracePt t="79357" x="1074738" y="2370138"/>
          <p14:tracePt t="79373" x="1089025" y="2362200"/>
          <p14:tracePt t="79388" x="1089025" y="2354263"/>
          <p14:tracePt t="79401" x="1096963" y="2354263"/>
          <p14:tracePt t="79417" x="1104900" y="2346325"/>
          <p14:tracePt t="79434" x="1120775" y="2339975"/>
          <p14:tracePt t="79452" x="1143000" y="2339975"/>
          <p14:tracePt t="79452" x="1143000" y="2332038"/>
          <p14:tracePt t="79470" x="1150938" y="2324100"/>
          <p14:tracePt t="79487" x="1158875" y="2316163"/>
          <p14:tracePt t="79517" x="1165225" y="2316163"/>
          <p14:tracePt t="79524" x="1173163" y="2308225"/>
          <p14:tracePt t="79540" x="1173163" y="2301875"/>
          <p14:tracePt t="79551" x="1189038" y="2286000"/>
          <p14:tracePt t="79567" x="1203325" y="2286000"/>
          <p14:tracePt t="79585" x="1219200" y="2270125"/>
          <p14:tracePt t="79600" x="1227138" y="2263775"/>
          <p14:tracePt t="79617" x="1227138" y="2255838"/>
          <p14:tracePt t="79634" x="1227138" y="2247900"/>
          <p14:tracePt t="79651" x="1235075" y="2225675"/>
          <p14:tracePt t="79651" x="1241425" y="2225675"/>
          <p14:tracePt t="79670" x="1241425" y="2217738"/>
          <p14:tracePt t="79686" x="1241425" y="2201863"/>
          <p14:tracePt t="79702" x="1241425" y="2187575"/>
          <p14:tracePt t="79718" x="1241425" y="2179638"/>
          <p14:tracePt t="79734" x="1241425" y="2163763"/>
          <p14:tracePt t="79750" x="1241425" y="2149475"/>
          <p14:tracePt t="79767" x="1235075" y="2125663"/>
          <p14:tracePt t="79784" x="1203325" y="2111375"/>
          <p14:tracePt t="79801" x="1196975" y="2111375"/>
          <p14:tracePt t="79817" x="1196975" y="2103438"/>
          <p14:tracePt t="79834" x="1189038" y="2095500"/>
          <p14:tracePt t="79850" x="1165225" y="2087563"/>
          <p14:tracePt t="79850" x="1158875" y="2087563"/>
          <p14:tracePt t="79870" x="1127125" y="2065338"/>
          <p14:tracePt t="79885" x="1104900" y="2065338"/>
          <p14:tracePt t="79903" x="1082675" y="2065338"/>
          <p14:tracePt t="79918" x="1058863" y="2065338"/>
          <p14:tracePt t="79935" x="1050925" y="2065338"/>
          <p14:tracePt t="79951" x="1044575" y="2065338"/>
          <p14:tracePt t="79967" x="1036638" y="2065338"/>
          <p14:tracePt t="80005" x="1020763" y="2065338"/>
          <p14:tracePt t="80013" x="998538" y="2065338"/>
          <p14:tracePt t="80020" x="990600" y="2065338"/>
          <p14:tracePt t="80034" x="960438" y="2079625"/>
          <p14:tracePt t="80049" x="936625" y="2079625"/>
          <p14:tracePt t="80066" x="930275" y="2095500"/>
          <p14:tracePt t="80084" x="922338" y="2111375"/>
          <p14:tracePt t="80102" x="922338" y="2125663"/>
          <p14:tracePt t="80118" x="922338" y="2163763"/>
          <p14:tracePt t="80135" x="906463" y="2201863"/>
          <p14:tracePt t="80151" x="898525" y="2232025"/>
          <p14:tracePt t="80167" x="898525" y="2263775"/>
          <p14:tracePt t="80185" x="906463" y="2286000"/>
          <p14:tracePt t="80200" x="922338" y="2316163"/>
          <p14:tracePt t="80217" x="936625" y="2324100"/>
          <p14:tracePt t="80234" x="944563" y="2332038"/>
          <p14:tracePt t="80250" x="974725" y="2346325"/>
          <p14:tracePt t="80267" x="982663" y="2346325"/>
          <p14:tracePt t="82049" x="990600" y="2354263"/>
          <p14:tracePt t="82637" x="990600" y="2362200"/>
          <p14:tracePt t="82645" x="990600" y="2354263"/>
          <p14:tracePt t="82789" x="990600" y="2346325"/>
          <p14:tracePt t="82805" x="990600" y="2339975"/>
          <p14:tracePt t="82821" x="990600" y="2324100"/>
          <p14:tracePt t="82829" x="990600" y="2316163"/>
          <p14:tracePt t="82837" x="990600" y="2301875"/>
          <p14:tracePt t="89004" x="1006475" y="2301875"/>
          <p14:tracePt t="89076" x="1028700" y="2301875"/>
          <p14:tracePt t="89084" x="1036638" y="2316163"/>
          <p14:tracePt t="89093" x="1074738" y="2324100"/>
          <p14:tracePt t="89108" x="1173163" y="2332038"/>
          <p14:tracePt t="89126" x="1317625" y="2346325"/>
          <p14:tracePt t="89143" x="1470025" y="2370138"/>
          <p14:tracePt t="89159" x="1684338" y="2400300"/>
          <p14:tracePt t="89175" x="1920875" y="2430463"/>
          <p14:tracePt t="89191" x="2163763" y="2454275"/>
          <p14:tracePt t="89209" x="2316163" y="2484438"/>
          <p14:tracePt t="89225" x="2384425" y="2492375"/>
          <p14:tracePt t="89241" x="2430463" y="2506663"/>
          <p14:tracePt t="89258" x="2498725" y="2522538"/>
          <p14:tracePt t="89275" x="2628900" y="2544763"/>
          <p14:tracePt t="89291" x="2803525" y="2560638"/>
          <p14:tracePt t="89291" x="2887663" y="2568575"/>
          <p14:tracePt t="89310" x="3040063" y="2574925"/>
          <p14:tracePt t="89326" x="3132138" y="2590800"/>
          <p14:tracePt t="89342" x="3184525" y="2590800"/>
          <p14:tracePt t="89359" x="3254375" y="2590800"/>
          <p14:tracePt t="89375" x="3360738" y="2590800"/>
          <p14:tracePt t="89391" x="3489325" y="2590800"/>
          <p14:tracePt t="89408" x="3589338" y="2598738"/>
          <p14:tracePt t="89424" x="3665538" y="2613025"/>
          <p14:tracePt t="89441" x="3771900" y="2644775"/>
          <p14:tracePt t="89458" x="3932238" y="2659063"/>
          <p14:tracePt t="89475" x="4030663" y="2667000"/>
          <p14:tracePt t="89491" x="4092575" y="2682875"/>
          <p14:tracePt t="89491" x="4098925" y="2682875"/>
          <p14:tracePt t="89512" x="4160838" y="2705100"/>
          <p14:tracePt t="89525" x="4198938" y="2713038"/>
          <p14:tracePt t="89539" x="4359275" y="2759075"/>
          <p14:tracePt t="89557" x="4473575" y="2797175"/>
          <p14:tracePt t="89573" x="4541838" y="2819400"/>
          <p14:tracePt t="89590" x="4572000" y="2819400"/>
          <p14:tracePt t="89606" x="4587875" y="2819400"/>
          <p14:tracePt t="89644" x="4572000" y="2819400"/>
          <p14:tracePt t="89725" x="4556125" y="2819400"/>
          <p14:tracePt t="89733" x="4533900" y="2819400"/>
          <p14:tracePt t="89742" x="4479925" y="2819400"/>
          <p14:tracePt t="89758" x="4427538" y="2819400"/>
          <p14:tracePt t="89775" x="4343400" y="2819400"/>
          <p14:tracePt t="89791" x="4237038" y="2819400"/>
          <p14:tracePt t="89808" x="4092575" y="2819400"/>
          <p14:tracePt t="89824" x="4030663" y="2819400"/>
          <p14:tracePt t="89841" x="4022725" y="2819400"/>
          <p14:tracePt t="89857" x="4030663" y="2827338"/>
          <p14:tracePt t="90149" x="4038600" y="2827338"/>
          <p14:tracePt t="90429" x="4046538" y="2827338"/>
          <p14:tracePt t="90437" x="4054475" y="2827338"/>
          <p14:tracePt t="90453" x="4060825" y="2827338"/>
          <p14:tracePt t="90461" x="4068763" y="2827338"/>
          <p14:tracePt t="90485" x="4076700" y="2827338"/>
          <p14:tracePt t="90493" x="4106863" y="2827338"/>
          <p14:tracePt t="90506" x="4183063" y="2827338"/>
          <p14:tracePt t="90524" x="4259263" y="2827338"/>
          <p14:tracePt t="90524" x="4289425" y="2827338"/>
          <p14:tracePt t="90542" x="4305300" y="2827338"/>
          <p14:tracePt t="90557" x="4321175" y="2819400"/>
          <p14:tracePt t="90574" x="4335463" y="2819400"/>
          <p14:tracePt t="90590" x="4403725" y="2819400"/>
          <p14:tracePt t="90607" x="4487863" y="2819400"/>
          <p14:tracePt t="90623" x="4556125" y="2819400"/>
          <p14:tracePt t="90640" x="4610100" y="2811463"/>
          <p14:tracePt t="90656" x="4632325" y="2803525"/>
          <p14:tracePt t="90673" x="4656138" y="2803525"/>
          <p14:tracePt t="90690" x="4670425" y="2803525"/>
          <p14:tracePt t="90690" x="4686300" y="2803525"/>
          <p14:tracePt t="90709" x="4724400" y="2803525"/>
          <p14:tracePt t="90723" x="4770438" y="2803525"/>
          <p14:tracePt t="90740" x="4892675" y="2803525"/>
          <p14:tracePt t="90757" x="4968875" y="2803525"/>
          <p14:tracePt t="90774" x="5006975" y="2803525"/>
          <p14:tracePt t="90790" x="5021263" y="2803525"/>
          <p14:tracePt t="90806" x="5037138" y="2803525"/>
          <p14:tracePt t="90845" x="5051425" y="2803525"/>
          <p14:tracePt t="90853" x="5067300" y="2803525"/>
          <p14:tracePt t="90860" x="5083175" y="2803525"/>
          <p14:tracePt t="90872" x="5165725" y="2819400"/>
          <p14:tracePt t="90889" x="5265738" y="2819400"/>
          <p14:tracePt t="90907" x="5372100" y="2819400"/>
          <p14:tracePt t="90923" x="5426075" y="2819400"/>
          <p14:tracePt t="90923" x="5432425" y="2819400"/>
          <p14:tracePt t="90942" x="5448300" y="2819400"/>
          <p14:tracePt t="91021" x="5456238" y="2819400"/>
          <p14:tracePt t="91029" x="5464175" y="2819400"/>
          <p14:tracePt t="91039" x="5456238" y="2819400"/>
          <p14:tracePt t="91197" x="5448300" y="2819400"/>
          <p14:tracePt t="91207" x="5440363" y="2819400"/>
          <p14:tracePt t="91213" x="5432425" y="2819400"/>
          <p14:tracePt t="91223" x="5410200" y="2811463"/>
          <p14:tracePt t="91239" x="5372100" y="2811463"/>
          <p14:tracePt t="91256" x="5341938" y="2803525"/>
          <p14:tracePt t="91273" x="5311775" y="2803525"/>
          <p14:tracePt t="91289" x="5295900" y="2797175"/>
          <p14:tracePt t="91305" x="5280025" y="2797175"/>
          <p14:tracePt t="91321" x="5257800" y="2797175"/>
          <p14:tracePt t="91339" x="5241925" y="2789238"/>
          <p14:tracePt t="91339" x="5235575" y="2789238"/>
          <p14:tracePt t="91358" x="5227638" y="2789238"/>
          <p14:tracePt t="91373" x="5197475" y="2789238"/>
          <p14:tracePt t="91390" x="5165725" y="2789238"/>
          <p14:tracePt t="91407" x="5135563" y="2803525"/>
          <p14:tracePt t="91423" x="5113338" y="2811463"/>
          <p14:tracePt t="91438" x="5083175" y="2811463"/>
          <p14:tracePt t="91456" x="5067300" y="2811463"/>
          <p14:tracePt t="91472" x="5059363" y="2811463"/>
          <p14:tracePt t="91488" x="5045075" y="2811463"/>
          <p14:tracePt t="91506" x="5006975" y="2811463"/>
          <p14:tracePt t="91523" x="4953000" y="2811463"/>
          <p14:tracePt t="91538" x="4914900" y="2811463"/>
          <p14:tracePt t="91555" x="4860925" y="2819400"/>
          <p14:tracePt t="91571" x="4816475" y="2819400"/>
          <p14:tracePt t="91571" x="4808538" y="2819400"/>
          <p14:tracePt t="91589" x="4792663" y="2819400"/>
          <p14:tracePt t="91607" x="4770438" y="2819400"/>
          <p14:tracePt t="91623" x="4740275" y="2819400"/>
          <p14:tracePt t="91639" x="4702175" y="2827338"/>
          <p14:tracePt t="91656" x="4664075" y="2827338"/>
          <p14:tracePt t="91672" x="4632325" y="2827338"/>
          <p14:tracePt t="91689" x="4602163" y="2827338"/>
          <p14:tracePt t="91706" x="4572000" y="2827338"/>
          <p14:tracePt t="91722" x="4564063" y="2827338"/>
          <p14:tracePt t="91738" x="4549775" y="2827338"/>
          <p14:tracePt t="91755" x="4541838" y="2827338"/>
          <p14:tracePt t="91772" x="4479925" y="2827338"/>
          <p14:tracePt t="91790" x="4419600" y="2827338"/>
          <p14:tracePt t="91806" x="4321175" y="2827338"/>
          <p14:tracePt t="91823" x="4251325" y="2827338"/>
          <p14:tracePt t="91839" x="4221163" y="2827338"/>
          <p14:tracePt t="91855" x="4206875" y="2827338"/>
          <p14:tracePt t="91871" x="4191000" y="2827338"/>
          <p14:tracePt t="91924" x="4168775" y="2827338"/>
          <p14:tracePt t="91932" x="4137025" y="2835275"/>
          <p14:tracePt t="91940" x="4114800" y="2841625"/>
          <p14:tracePt t="91956" x="4022725" y="2857500"/>
          <p14:tracePt t="91974" x="4008438" y="2865438"/>
          <p14:tracePt t="91987" x="3978275" y="2865438"/>
          <p14:tracePt t="92004" x="3970338" y="2865438"/>
          <p14:tracePt t="92021" x="3978275" y="2865438"/>
          <p14:tracePt t="92893" x="3984625" y="2865438"/>
          <p14:tracePt t="92981" x="4000500" y="2865438"/>
          <p14:tracePt t="92989" x="4008438" y="2865438"/>
          <p14:tracePt t="93004" x="4060825" y="2841625"/>
          <p14:tracePt t="93023" x="4068763" y="2841625"/>
          <p14:tracePt t="93055" x="4076700" y="2841625"/>
          <p14:tracePt t="93061" x="4084638" y="2841625"/>
          <p14:tracePt t="93075" x="4098925" y="2841625"/>
          <p14:tracePt t="93090" x="4114800" y="2835275"/>
          <p14:tracePt t="93104" x="4144963" y="2835275"/>
          <p14:tracePt t="93121" x="4175125" y="2835275"/>
          <p14:tracePt t="93138" x="4213225" y="2835275"/>
          <p14:tracePt t="93154" x="4237038" y="2835275"/>
          <p14:tracePt t="93170" x="4275138" y="2835275"/>
          <p14:tracePt t="93188" x="4283075" y="2835275"/>
          <p14:tracePt t="93228" x="4289425" y="2835275"/>
          <p14:tracePt t="93237" x="4305300" y="2835275"/>
          <p14:tracePt t="93244" x="4321175" y="2835275"/>
          <p14:tracePt t="93254" x="4373563" y="2835275"/>
          <p14:tracePt t="93271" x="4427538" y="2835275"/>
          <p14:tracePt t="93286" x="4457700" y="2835275"/>
          <p14:tracePt t="93303" x="4479925" y="2835275"/>
          <p14:tracePt t="93319" x="4487863" y="2835275"/>
          <p14:tracePt t="93356" x="4495800" y="2827338"/>
          <p14:tracePt t="93364" x="4503738" y="2827338"/>
          <p14:tracePt t="93372" x="4518025" y="2827338"/>
          <p14:tracePt t="93386" x="4541838" y="2827338"/>
          <p14:tracePt t="93403" x="4564063" y="2819400"/>
          <p14:tracePt t="93419" x="4579938" y="2819400"/>
          <p14:tracePt t="93419" x="4594225" y="2819400"/>
          <p14:tracePt t="93437" x="4594225" y="2811463"/>
          <p14:tracePt t="93437" x="4602163" y="2811463"/>
          <p14:tracePt t="93453" x="4610100" y="2811463"/>
          <p14:tracePt t="93468" x="4618038" y="2811463"/>
          <p14:tracePt t="93485" x="4632325" y="2811463"/>
          <p14:tracePt t="93516" x="4656138" y="2811463"/>
          <p14:tracePt t="93524" x="4678363" y="2811463"/>
          <p14:tracePt t="93535" x="4724400" y="2811463"/>
          <p14:tracePt t="93552" x="4754563" y="2811463"/>
          <p14:tracePt t="93569" x="4770438" y="2811463"/>
          <p14:tracePt t="93585" x="4784725" y="2811463"/>
          <p14:tracePt t="93602" x="4800600" y="2811463"/>
          <p14:tracePt t="93620" x="4830763" y="2811463"/>
          <p14:tracePt t="93638" x="4854575" y="2811463"/>
          <p14:tracePt t="93654" x="4860925" y="2811463"/>
          <p14:tracePt t="93669" x="4876800" y="2811463"/>
          <p14:tracePt t="93687" x="4922838" y="2811463"/>
          <p14:tracePt t="93705" x="4937125" y="2811463"/>
          <p14:tracePt t="93719" x="4953000" y="2811463"/>
          <p14:tracePt t="93736" x="4968875" y="2811463"/>
          <p14:tracePt t="93753" x="4999038" y="2811463"/>
          <p14:tracePt t="93770" x="5037138" y="2811463"/>
          <p14:tracePt t="93787" x="5059363" y="2811463"/>
          <p14:tracePt t="93803" x="5067300" y="2811463"/>
          <p14:tracePt t="93819" x="5075238" y="2811463"/>
          <p14:tracePt t="93861" x="5089525" y="2811463"/>
          <p14:tracePt t="93870" x="5113338" y="2811463"/>
          <p14:tracePt t="93877" x="5127625" y="2811463"/>
          <p14:tracePt t="93888" x="5159375" y="2811463"/>
          <p14:tracePt t="93904" x="5173663" y="2811463"/>
          <p14:tracePt t="94812" x="5181600" y="2811463"/>
          <p14:tracePt t="95269" x="5189538" y="2819400"/>
          <p14:tracePt t="95548" x="5197475" y="2827338"/>
          <p14:tracePt t="95557" x="5203825" y="2827338"/>
          <p14:tracePt t="95573" x="5211763" y="2841625"/>
          <p14:tracePt t="95584" x="5227638" y="2841625"/>
          <p14:tracePt t="95601" x="5235575" y="2857500"/>
          <p14:tracePt t="95617" x="5241925" y="2857500"/>
          <p14:tracePt t="95634" x="5257800" y="2865438"/>
          <p14:tracePt t="95651" x="5287963" y="2873375"/>
          <p14:tracePt t="95670" x="5303838" y="2879725"/>
          <p14:tracePt t="95725" x="5318125" y="2879725"/>
          <p14:tracePt t="95741" x="5326063" y="2879725"/>
          <p14:tracePt t="95757" x="5334000" y="2879725"/>
          <p14:tracePt t="95765" x="5341938" y="2879725"/>
          <p14:tracePt t="95773" x="5356225" y="2879725"/>
          <p14:tracePt t="95784" x="5380038" y="2879725"/>
          <p14:tracePt t="95801" x="5410200" y="2879725"/>
          <p14:tracePt t="95818" x="5418138" y="2879725"/>
          <p14:tracePt t="95834" x="5432425" y="2879725"/>
          <p14:tracePt t="95851" x="5448300" y="2879725"/>
          <p14:tracePt t="95868" x="5456238" y="2873375"/>
          <p14:tracePt t="95884" x="5486400" y="2865438"/>
          <p14:tracePt t="95904" x="5502275" y="2857500"/>
          <p14:tracePt t="95917" x="5524500" y="2841625"/>
          <p14:tracePt t="95935" x="5570538" y="2819400"/>
          <p14:tracePt t="95951" x="5600700" y="2811463"/>
          <p14:tracePt t="95968" x="5622925" y="2803525"/>
          <p14:tracePt t="95984" x="5622925" y="2797175"/>
          <p14:tracePt t="96000" x="5630863" y="2797175"/>
          <p14:tracePt t="96020" x="5638800" y="2781300"/>
          <p14:tracePt t="96037" x="5638800" y="2773363"/>
          <p14:tracePt t="96053" x="5654675" y="2751138"/>
          <p14:tracePt t="96068" x="5668963" y="2720975"/>
          <p14:tracePt t="96086" x="5668963" y="2713038"/>
          <p14:tracePt t="96108" x="5668963" y="2705100"/>
          <p14:tracePt t="96118" x="5668963" y="2697163"/>
          <p14:tracePt t="96134" x="5668963" y="2674938"/>
          <p14:tracePt t="96150" x="5668963" y="2667000"/>
          <p14:tracePt t="96166" x="5668963" y="2644775"/>
          <p14:tracePt t="96184" x="5661025" y="2620963"/>
          <p14:tracePt t="96201" x="5630863" y="2598738"/>
          <p14:tracePt t="96217" x="5608638" y="2574925"/>
          <p14:tracePt t="96234" x="5592763" y="2560638"/>
          <p14:tracePt t="96251" x="5584825" y="2552700"/>
          <p14:tracePt t="96267" x="5578475" y="2544763"/>
          <p14:tracePt t="96283" x="5570538" y="2536825"/>
          <p14:tracePt t="96299" x="5546725" y="2522538"/>
          <p14:tracePt t="96318" x="5532438" y="2506663"/>
          <p14:tracePt t="96334" x="5508625" y="2506663"/>
          <p14:tracePt t="96351" x="5470525" y="2476500"/>
          <p14:tracePt t="96367" x="5426075" y="2438400"/>
          <p14:tracePt t="96384" x="5402263" y="2430463"/>
          <p14:tracePt t="96400" x="5387975" y="2416175"/>
          <p14:tracePt t="96419" x="5364163" y="2408238"/>
          <p14:tracePt t="96443" x="5356225" y="2408238"/>
          <p14:tracePt t="96474" x="5349875" y="2408238"/>
          <p14:tracePt t="96500" x="5334000" y="2400300"/>
          <p14:tracePt t="96508" x="5326063" y="2400300"/>
          <p14:tracePt t="96524" x="5311775" y="2400300"/>
          <p14:tracePt t="96534" x="5295900" y="2400300"/>
          <p14:tracePt t="96550" x="5280025" y="2392363"/>
          <p14:tracePt t="96566" x="5273675" y="2392363"/>
          <p14:tracePt t="96583" x="5257800" y="2392363"/>
          <p14:tracePt t="96600" x="5241925" y="2392363"/>
          <p14:tracePt t="96616" x="5235575" y="2392363"/>
          <p14:tracePt t="96633" x="5227638" y="2392363"/>
          <p14:tracePt t="96650" x="5203825" y="2392363"/>
          <p14:tracePt t="96667" x="5165725" y="2392363"/>
          <p14:tracePt t="96667" x="5143500" y="2392363"/>
          <p14:tracePt t="96685" x="5127625" y="2392363"/>
          <p14:tracePt t="96700" x="5097463" y="2392363"/>
          <p14:tracePt t="96719" x="5075238" y="2392363"/>
          <p14:tracePt t="96734" x="5051425" y="2400300"/>
          <p14:tracePt t="96751" x="5029200" y="2416175"/>
          <p14:tracePt t="96767" x="5006975" y="2422525"/>
          <p14:tracePt t="96785" x="4991100" y="2438400"/>
          <p14:tracePt t="96800" x="4983163" y="2446338"/>
          <p14:tracePt t="96817" x="4975225" y="2454275"/>
          <p14:tracePt t="96835" x="4960938" y="2468563"/>
          <p14:tracePt t="96849" x="4945063" y="2492375"/>
          <p14:tracePt t="96865" x="4937125" y="2530475"/>
          <p14:tracePt t="96882" x="4930775" y="2568575"/>
          <p14:tracePt t="96902" x="4914900" y="2582863"/>
          <p14:tracePt t="96915" x="4899025" y="2628900"/>
          <p14:tracePt t="96933" x="4892675" y="2651125"/>
          <p14:tracePt t="96949" x="4892675" y="2667000"/>
          <p14:tracePt t="96967" x="4906963" y="2697163"/>
          <p14:tracePt t="96983" x="4922838" y="2713038"/>
          <p14:tracePt t="97000" x="4937125" y="2735263"/>
          <p14:tracePt t="97017" x="4945063" y="2735263"/>
          <p14:tracePt t="97033" x="4945063" y="2751138"/>
          <p14:tracePt t="97050" x="4945063" y="2765425"/>
          <p14:tracePt t="97067" x="4953000" y="2781300"/>
          <p14:tracePt t="97083" x="4968875" y="2789238"/>
          <p14:tracePt t="97099" x="4975225" y="2811463"/>
          <p14:tracePt t="97099" x="4983163" y="2819400"/>
          <p14:tracePt t="97118" x="4983163" y="2827338"/>
          <p14:tracePt t="97134" x="4999038" y="2835275"/>
          <p14:tracePt t="97149" x="4999038" y="2841625"/>
          <p14:tracePt t="97166" x="5013325" y="2865438"/>
          <p14:tracePt t="97183" x="5021263" y="2873375"/>
          <p14:tracePt t="97199" x="5029200" y="2887663"/>
          <p14:tracePt t="97217" x="5045075" y="2895600"/>
          <p14:tracePt t="97233" x="5045075" y="2903538"/>
          <p14:tracePt t="97249" x="5051425" y="2903538"/>
          <p14:tracePt t="97266" x="5067300" y="2911475"/>
          <p14:tracePt t="97282" x="5083175" y="2917825"/>
          <p14:tracePt t="97300" x="5105400" y="2933700"/>
          <p14:tracePt t="97300" x="5121275" y="2933700"/>
          <p14:tracePt t="97318" x="5135563" y="2949575"/>
          <p14:tracePt t="97332" x="5151438" y="2949575"/>
          <p14:tracePt t="97350" x="5151438" y="2955925"/>
          <p14:tracePt t="97366" x="5173663" y="2963863"/>
          <p14:tracePt t="97383" x="5189538" y="2963863"/>
          <p14:tracePt t="97399" x="5211763" y="2971800"/>
          <p14:tracePt t="97416" x="5219700" y="2971800"/>
          <p14:tracePt t="97432" x="5249863" y="2979738"/>
          <p14:tracePt t="97449" x="5265738" y="2979738"/>
          <p14:tracePt t="97465" x="5303838" y="2979738"/>
          <p14:tracePt t="97485" x="5380038" y="2979738"/>
          <p14:tracePt t="97502" x="5394325" y="2979738"/>
          <p14:tracePt t="97515" x="5402263" y="2979738"/>
          <p14:tracePt t="97533" x="5410200" y="2979738"/>
          <p14:tracePt t="97556" x="5426075" y="2979738"/>
          <p14:tracePt t="97566" x="5464175" y="2963863"/>
          <p14:tracePt t="97583" x="5524500" y="2933700"/>
          <p14:tracePt t="97599" x="5554663" y="2917825"/>
          <p14:tracePt t="97616" x="5570538" y="2911475"/>
          <p14:tracePt t="97633" x="5578475" y="2895600"/>
          <p14:tracePt t="97669" x="5578475" y="2879725"/>
          <p14:tracePt t="97677" x="5592763" y="2857500"/>
          <p14:tracePt t="97693" x="5592763" y="2849563"/>
          <p14:tracePt t="97701" x="5592763" y="2841625"/>
          <p14:tracePt t="97716" x="5622925" y="2789238"/>
          <p14:tracePt t="97734" x="5630863" y="2773363"/>
          <p14:tracePt t="97750" x="5630863" y="2759075"/>
          <p14:tracePt t="97767" x="5630863" y="2751138"/>
          <p14:tracePt t="97783" x="5630863" y="2743200"/>
          <p14:tracePt t="97799" x="5630863" y="2713038"/>
          <p14:tracePt t="97816" x="5630863" y="2674938"/>
          <p14:tracePt t="97832" x="5608638" y="2644775"/>
          <p14:tracePt t="97849" x="5600700" y="2613025"/>
          <p14:tracePt t="97866" x="5592763" y="2606675"/>
          <p14:tracePt t="97882" x="5584825" y="2598738"/>
          <p14:tracePt t="97899" x="5578475" y="2582863"/>
          <p14:tracePt t="97916" x="5570538" y="2568575"/>
          <p14:tracePt t="97949" x="5554663" y="2560638"/>
          <p14:tracePt t="97966" x="5540375" y="2544763"/>
          <p14:tracePt t="97973" x="5524500" y="2544763"/>
          <p14:tracePt t="97997" x="5516563" y="2544763"/>
          <p14:tracePt t="98005" x="5508625" y="2544763"/>
          <p14:tracePt t="98016" x="5478463" y="2530475"/>
          <p14:tracePt t="98032" x="5464175" y="2522538"/>
          <p14:tracePt t="98048" x="5456238" y="2514600"/>
          <p14:tracePt t="98068" x="5448300" y="2506663"/>
          <p14:tracePt t="98085" x="5432425" y="2506663"/>
          <p14:tracePt t="98101" x="5418138" y="2498725"/>
          <p14:tracePt t="98115" x="5387975" y="2498725"/>
          <p14:tracePt t="98115" x="5380038" y="2492375"/>
          <p14:tracePt t="98134" x="5372100" y="2492375"/>
          <p14:tracePt t="98149" x="5356225" y="2492375"/>
          <p14:tracePt t="98173" x="5349875" y="2484438"/>
          <p14:tracePt t="98183" x="5341938" y="2484438"/>
          <p14:tracePt t="98198" x="5318125" y="2484438"/>
          <p14:tracePt t="98217" x="5280025" y="2484438"/>
          <p14:tracePt t="98232" x="5249863" y="2484438"/>
          <p14:tracePt t="98249" x="5235575" y="2484438"/>
          <p14:tracePt t="98265" x="5219700" y="2484438"/>
          <p14:tracePt t="98281" x="5211763" y="2484438"/>
          <p14:tracePt t="98298" x="5189538" y="2484438"/>
          <p14:tracePt t="98315" x="5173663" y="2484438"/>
          <p14:tracePt t="98331" x="5143500" y="2484438"/>
          <p14:tracePt t="98348" x="5127625" y="2492375"/>
          <p14:tracePt t="98367" x="5097463" y="2514600"/>
          <p14:tracePt t="98383" x="5075238" y="2530475"/>
          <p14:tracePt t="98399" x="5059363" y="2536825"/>
          <p14:tracePt t="98415" x="5051425" y="2544763"/>
          <p14:tracePt t="98430" x="5045075" y="2552700"/>
          <p14:tracePt t="98477" x="5045075" y="2568575"/>
          <p14:tracePt t="98485" x="5045075" y="2582863"/>
          <p14:tracePt t="98501" x="5045075" y="2590800"/>
          <p14:tracePt t="98515" x="5045075" y="2606675"/>
          <p14:tracePt t="98532" x="5045075" y="2644775"/>
          <p14:tracePt t="98550" x="5045075" y="2651125"/>
          <p14:tracePt t="98566" x="5045075" y="2667000"/>
          <p14:tracePt t="98583" x="5045075" y="2682875"/>
          <p14:tracePt t="98599" x="5045075" y="2697163"/>
          <p14:tracePt t="98615" x="5051425" y="2713038"/>
          <p14:tracePt t="98632" x="5059363" y="2713038"/>
          <p14:tracePt t="98648" x="5059363" y="2727325"/>
          <p14:tracePt t="98664" x="5067300" y="2735263"/>
          <p14:tracePt t="98681" x="5067300" y="2743200"/>
          <p14:tracePt t="98698" x="5075238" y="2759075"/>
          <p14:tracePt t="98716" x="5097463" y="2773363"/>
          <p14:tracePt t="98716" x="5097463" y="2781300"/>
          <p14:tracePt t="98734" x="5105400" y="2789238"/>
          <p14:tracePt t="98749" x="5121275" y="2811463"/>
          <p14:tracePt t="98766" x="5151438" y="2827338"/>
          <p14:tracePt t="98782" x="5181600" y="2849563"/>
          <p14:tracePt t="98799" x="5203825" y="2849563"/>
          <p14:tracePt t="98814" x="5211763" y="2857500"/>
          <p14:tracePt t="98831" x="5227638" y="2857500"/>
          <p14:tracePt t="98847" x="5249863" y="2857500"/>
          <p14:tracePt t="98865" x="5265738" y="2857500"/>
          <p14:tracePt t="98881" x="5287963" y="2857500"/>
          <p14:tracePt t="98898" x="5303838" y="2857500"/>
          <p14:tracePt t="98914" x="5318125" y="2857500"/>
          <p14:tracePt t="98930" x="5334000" y="2849563"/>
          <p14:tracePt t="98947" x="5349875" y="2849563"/>
          <p14:tracePt t="98966" x="5372100" y="2841625"/>
          <p14:tracePt t="98989" x="5380038" y="2835275"/>
          <p14:tracePt t="98999" x="5402263" y="2835275"/>
          <p14:tracePt t="99014" x="5410200" y="2819400"/>
          <p14:tracePt t="99031" x="5410200" y="2811463"/>
          <p14:tracePt t="99046" x="5418138" y="2797175"/>
          <p14:tracePt t="99064" x="5426075" y="2781300"/>
          <p14:tracePt t="99081" x="5432425" y="2759075"/>
          <p14:tracePt t="99098" x="5432425" y="2751138"/>
          <p14:tracePt t="99125" x="5440363" y="2751138"/>
          <p14:tracePt t="99133" x="5440363" y="2743200"/>
          <p14:tracePt t="99157" x="5440363" y="2735263"/>
          <p14:tracePt t="99213" x="5440363" y="2727325"/>
          <p14:tracePt t="99357" x="5440363" y="2713038"/>
          <p14:tracePt t="99373" x="5432425" y="2682875"/>
          <p14:tracePt t="99397" x="5432425" y="2667000"/>
          <p14:tracePt t="99414" x="5432425" y="2659063"/>
          <p14:tracePt t="99429" x="5432425" y="2651125"/>
          <p14:tracePt t="99437" x="5426075" y="2644775"/>
          <p14:tracePt t="99548" x="5426075" y="2659063"/>
          <p14:tracePt t="99637" x="5426075" y="2674938"/>
          <p14:tracePt t="99655" x="5440363" y="2689225"/>
          <p14:tracePt t="99668" x="5456238" y="2689225"/>
          <p14:tracePt t="99676" x="5464175" y="2697163"/>
          <p14:tracePt t="99684" x="5486400" y="2705100"/>
          <p14:tracePt t="99696" x="5546725" y="2735263"/>
          <p14:tracePt t="99713" x="5600700" y="2743200"/>
          <p14:tracePt t="99729" x="5630863" y="2759075"/>
          <p14:tracePt t="99746" x="5638800" y="2759075"/>
          <p14:tracePt t="99765" x="5661025" y="2773363"/>
          <p14:tracePt t="99779" x="5745163" y="2781300"/>
          <p14:tracePt t="99798" x="5821363" y="2789238"/>
          <p14:tracePt t="99815" x="5837238" y="2797175"/>
          <p14:tracePt t="99830" x="5867400" y="2797175"/>
          <p14:tracePt t="99847" x="5883275" y="2797175"/>
          <p14:tracePt t="99863" x="5905500" y="2797175"/>
          <p14:tracePt t="99880" x="5951538" y="2803525"/>
          <p14:tracePt t="99897" x="5981700" y="2803525"/>
          <p14:tracePt t="99914" x="6003925" y="2803525"/>
          <p14:tracePt t="99930" x="6019800" y="2803525"/>
          <p14:tracePt t="99947" x="6057900" y="2803525"/>
          <p14:tracePt t="99947" x="6088063" y="2803525"/>
          <p14:tracePt t="99965" x="6111875" y="2803525"/>
          <p14:tracePt t="99980" x="6232525" y="2803525"/>
          <p14:tracePt t="99998" x="6308725" y="2803525"/>
          <p14:tracePt t="100015" x="6346825" y="2803525"/>
          <p14:tracePt t="100031" x="6354763" y="2803525"/>
          <p14:tracePt t="100046" x="6362700" y="2803525"/>
          <p14:tracePt t="100064" x="6392863" y="2803525"/>
          <p14:tracePt t="100082" x="6446838" y="2797175"/>
          <p14:tracePt t="100096" x="6523038" y="2781300"/>
          <p14:tracePt t="100112" x="6575425" y="2773363"/>
          <p14:tracePt t="100129" x="6599238" y="2765425"/>
          <p14:tracePt t="100146" x="6613525" y="2765425"/>
          <p14:tracePt t="100163" x="6629400" y="2759075"/>
          <p14:tracePt t="100179" x="6667500" y="2751138"/>
          <p14:tracePt t="100198" x="6697663" y="2743200"/>
          <p14:tracePt t="100214" x="6713538" y="2735263"/>
          <p14:tracePt t="100231" x="6743700" y="2720975"/>
          <p14:tracePt t="100247" x="6751638" y="2713038"/>
          <p14:tracePt t="100264" x="6773863" y="2705100"/>
          <p14:tracePt t="100280" x="6789738" y="2697163"/>
          <p14:tracePt t="100296" x="6842125" y="2689225"/>
          <p14:tracePt t="100313" x="6865938" y="2682875"/>
          <p14:tracePt t="100330" x="6888163" y="2674938"/>
          <p14:tracePt t="100346" x="6896100" y="2667000"/>
          <p14:tracePt t="100365" x="6911975" y="2667000"/>
          <p14:tracePt t="100379" x="6980238" y="2651125"/>
          <p14:tracePt t="100398" x="7032625" y="2651125"/>
          <p14:tracePt t="100414" x="7056438" y="2628900"/>
          <p14:tracePt t="100431" x="7064375" y="2628900"/>
          <p14:tracePt t="100461" x="7070725" y="2628900"/>
          <p14:tracePt t="100469" x="7078663" y="2628900"/>
          <p14:tracePt t="100479" x="7108825" y="2628900"/>
          <p14:tracePt t="100496" x="7124700" y="2613025"/>
          <p14:tracePt t="100514" x="7132638" y="2606675"/>
          <p14:tracePt t="100530" x="7140575" y="2606675"/>
          <p14:tracePt t="100545" x="7140575" y="2598738"/>
          <p14:tracePt t="101454" x="7146925" y="2598738"/>
          <p14:tracePt t="103679" x="7146925" y="2590800"/>
          <p14:tracePt t="104881" x="7124700" y="2590800"/>
          <p14:tracePt t="105549" x="7108825" y="2590800"/>
          <p14:tracePt t="105557" x="7086600" y="2590800"/>
          <p14:tracePt t="105565" x="7056438" y="2574925"/>
          <p14:tracePt t="105575" x="6988175" y="2568575"/>
          <p14:tracePt t="105591" x="6956425" y="2568575"/>
          <p14:tracePt t="105608" x="6926263" y="2560638"/>
          <p14:tracePt t="105624" x="6896100" y="2552700"/>
          <p14:tracePt t="105641" x="6865938" y="2544763"/>
          <p14:tracePt t="105658" x="6804025" y="2522538"/>
          <p14:tracePt t="105675" x="6751638" y="2514600"/>
          <p14:tracePt t="105691" x="6697663" y="2506663"/>
          <p14:tracePt t="105691" x="6683375" y="2506663"/>
          <p14:tracePt t="105709" x="6629400" y="2498725"/>
          <p14:tracePt t="105726" x="6583363" y="2484438"/>
          <p14:tracePt t="105742" x="6537325" y="2484438"/>
          <p14:tracePt t="105758" x="6477000" y="2484438"/>
          <p14:tracePt t="105775" x="6423025" y="2484438"/>
          <p14:tracePt t="105791" x="6346825" y="2476500"/>
          <p14:tracePt t="105808" x="6278563" y="2476500"/>
          <p14:tracePt t="105824" x="6202363" y="2476500"/>
          <p14:tracePt t="105841" x="6126163" y="2476500"/>
          <p14:tracePt t="105857" x="6049963" y="2460625"/>
          <p14:tracePt t="105874" x="5935663" y="2454275"/>
          <p14:tracePt t="105891" x="5737225" y="2416175"/>
          <p14:tracePt t="105913" x="5692775" y="2416175"/>
          <p14:tracePt t="105925" x="5622925" y="2408238"/>
          <p14:tracePt t="105942" x="5584825" y="2392363"/>
          <p14:tracePt t="105958" x="5540375" y="2378075"/>
          <p14:tracePt t="105976" x="5502275" y="2378075"/>
          <p14:tracePt t="105991" x="5448300" y="2354263"/>
          <p14:tracePt t="106007" x="5387975" y="2332038"/>
          <p14:tracePt t="106025" x="5356225" y="2324100"/>
          <p14:tracePt t="106041" x="5280025" y="2301875"/>
          <p14:tracePt t="106057" x="5189538" y="2278063"/>
          <p14:tracePt t="106074" x="5037138" y="2255838"/>
          <p14:tracePt t="106090" x="4868863" y="2232025"/>
          <p14:tracePt t="106107" x="4732338" y="2225675"/>
          <p14:tracePt t="106107" x="4678363" y="2209800"/>
          <p14:tracePt t="106126" x="4640263" y="2201863"/>
          <p14:tracePt t="106140" x="4549775" y="2187575"/>
          <p14:tracePt t="106158" x="4511675" y="2179638"/>
          <p14:tracePt t="106175" x="4403725" y="2163763"/>
          <p14:tracePt t="106191" x="4206875" y="2141538"/>
          <p14:tracePt t="106207" x="3978275" y="2103438"/>
          <p14:tracePt t="106225" x="3695700" y="2073275"/>
          <p14:tracePt t="106240" x="3521075" y="2035175"/>
          <p14:tracePt t="106257" x="3475038" y="2035175"/>
          <p14:tracePt t="106274" x="3459163" y="2019300"/>
          <p14:tracePt t="106290" x="3451225" y="2019300"/>
          <p14:tracePt t="106306" x="3406775" y="1989138"/>
          <p14:tracePt t="106306" x="3375025" y="1973263"/>
          <p14:tracePt t="106325" x="3322638" y="1951038"/>
          <p14:tracePt t="106325" x="3200400" y="1920875"/>
          <p14:tracePt t="106342" x="2895600" y="1836738"/>
          <p14:tracePt t="106358" x="2644775" y="1768475"/>
          <p14:tracePt t="106375" x="2514600" y="1744663"/>
          <p14:tracePt t="106392" x="2476500" y="1730375"/>
          <p14:tracePt t="106407" x="2438400" y="1714500"/>
          <p14:tracePt t="106422" x="2370138" y="1676400"/>
          <p14:tracePt t="106439" x="2247900" y="1646238"/>
          <p14:tracePt t="106457" x="2073275" y="1600200"/>
          <p14:tracePt t="106474" x="1836738" y="1546225"/>
          <p14:tracePt t="106490" x="1616075" y="1508125"/>
          <p14:tracePt t="106507" x="1463675" y="1501775"/>
          <p14:tracePt t="106507" x="1431925" y="1493838"/>
          <p14:tracePt t="106526" x="1379538" y="1477963"/>
          <p14:tracePt t="106540" x="1311275" y="1455738"/>
          <p14:tracePt t="106558" x="1257300" y="1439863"/>
          <p14:tracePt t="106575" x="1165225" y="1417638"/>
          <p14:tracePt t="106591" x="1044575" y="1409700"/>
          <p14:tracePt t="106607" x="930275" y="1409700"/>
          <p14:tracePt t="106624" x="830263" y="1409700"/>
          <p14:tracePt t="106641" x="723900" y="1387475"/>
          <p14:tracePt t="106656" x="685800" y="1387475"/>
          <p14:tracePt t="106672" x="647700" y="1371600"/>
          <p14:tracePt t="106689" x="609600" y="1363663"/>
          <p14:tracePt t="106705" x="587375" y="1355725"/>
          <p14:tracePt t="106705" x="579438" y="1349375"/>
          <p14:tracePt t="106726" x="563563" y="1349375"/>
          <p14:tracePt t="106740" x="457200" y="1333500"/>
          <p14:tracePt t="106758" x="334963" y="1317625"/>
          <p14:tracePt t="106774" x="228600" y="1311275"/>
          <p14:tracePt t="106791" x="198438" y="1311275"/>
          <p14:tracePt t="106807" x="206375" y="1295400"/>
          <p14:tracePt t="106989" x="212725" y="1295400"/>
          <p14:tracePt t="106997" x="244475" y="1295400"/>
          <p14:tracePt t="107006" x="312738" y="1279525"/>
          <p14:tracePt t="107023" x="358775" y="1273175"/>
          <p14:tracePt t="107040" x="396875" y="1265238"/>
          <p14:tracePt t="107056" x="411163" y="1265238"/>
          <p14:tracePt t="107072" x="434975" y="1265238"/>
          <p14:tracePt t="107101" x="441325" y="1265238"/>
          <p14:tracePt t="107109" x="465138" y="1257300"/>
          <p14:tracePt t="107122" x="541338" y="1257300"/>
          <p14:tracePt t="107140" x="631825" y="1235075"/>
          <p14:tracePt t="107140" x="663575" y="1235075"/>
          <p14:tracePt t="107158" x="685800" y="1227138"/>
          <p14:tracePt t="107173" x="708025" y="1227138"/>
          <p14:tracePt t="107190" x="746125" y="1227138"/>
          <p14:tracePt t="107207" x="808038" y="1227138"/>
          <p14:tracePt t="107224" x="876300" y="1227138"/>
          <p14:tracePt t="107239" x="930275" y="1227138"/>
          <p14:tracePt t="107256" x="960438" y="1227138"/>
          <p14:tracePt t="107273" x="982663" y="1227138"/>
          <p14:tracePt t="107289" x="990600" y="1227138"/>
          <p14:tracePt t="107306" x="1012825" y="1227138"/>
          <p14:tracePt t="107322" x="1066800" y="1227138"/>
          <p14:tracePt t="107339" x="1112838" y="1219200"/>
          <p14:tracePt t="107339" x="1135063" y="1219200"/>
          <p14:tracePt t="107358" x="1165225" y="1203325"/>
          <p14:tracePt t="107374" x="1196975" y="1203325"/>
          <p14:tracePt t="107390" x="1235075" y="1203325"/>
          <p14:tracePt t="107407" x="1317625" y="1196975"/>
          <p14:tracePt t="107423" x="1401763" y="1181100"/>
          <p14:tracePt t="107439" x="1485900" y="1173163"/>
          <p14:tracePt t="107456" x="1539875" y="1165225"/>
          <p14:tracePt t="107472" x="1546225" y="1165225"/>
          <p14:tracePt t="107488" x="1570038" y="1165225"/>
          <p14:tracePt t="107532" x="1592263" y="1165225"/>
          <p14:tracePt t="107540" x="1630363" y="1165225"/>
          <p14:tracePt t="107548" x="1676400" y="1165225"/>
          <p14:tracePt t="107557" x="1714500" y="1165225"/>
          <p14:tracePt t="107571" x="1768475" y="1165225"/>
          <p14:tracePt t="107571" x="1774825" y="1165225"/>
          <p14:tracePt t="107589" x="1798638" y="1165225"/>
          <p14:tracePt t="107605" x="1820863" y="1165225"/>
          <p14:tracePt t="107623" x="1858963" y="1165225"/>
          <p14:tracePt t="107639" x="1935163" y="1165225"/>
          <p14:tracePt t="107656" x="2057400" y="1165225"/>
          <p14:tracePt t="107672" x="2171700" y="1165225"/>
          <p14:tracePt t="107689" x="2239963" y="1165225"/>
          <p14:tracePt t="107706" x="2278063" y="1165225"/>
          <p14:tracePt t="107725" x="2286000" y="1165225"/>
          <p14:tracePt t="107738" x="2324100" y="1165225"/>
          <p14:tracePt t="107738" x="2346325" y="1158875"/>
          <p14:tracePt t="107758" x="2378075" y="1158875"/>
          <p14:tracePt t="107772" x="2484438" y="1158875"/>
          <p14:tracePt t="107793" x="2560638" y="1158875"/>
          <p14:tracePt t="107806" x="2613025" y="1158875"/>
          <p14:tracePt t="107823" x="2651125" y="1158875"/>
          <p14:tracePt t="107839" x="2697163" y="1158875"/>
          <p14:tracePt t="107856" x="2735263" y="1158875"/>
          <p14:tracePt t="107872" x="2803525" y="1158875"/>
          <p14:tracePt t="107889" x="2857500" y="1158875"/>
          <p14:tracePt t="107907" x="2895600" y="1158875"/>
          <p14:tracePt t="107924" x="2941638" y="1158875"/>
          <p14:tracePt t="107939" x="3025775" y="1158875"/>
          <p14:tracePt t="107955" x="3140075" y="1158875"/>
          <p14:tracePt t="107971" x="3222625" y="1158875"/>
          <p14:tracePt t="107971" x="3246438" y="1158875"/>
          <p14:tracePt t="107989" x="3254375" y="1158875"/>
          <p14:tracePt t="108004" x="3260725" y="1158875"/>
          <p14:tracePt t="108093" x="3260725" y="1150938"/>
          <p14:tracePt t="108165" x="3246438" y="1150938"/>
          <p14:tracePt t="108173" x="3238500" y="1150938"/>
          <p14:tracePt t="109977" x="3222625" y="1150938"/>
          <p14:tracePt t="110485" x="3222625" y="1158875"/>
          <p14:tracePt t="110701" x="3222625" y="1165225"/>
          <p14:tracePt t="110709" x="3222625" y="1173163"/>
          <p14:tracePt t="110719" x="3222625" y="1196975"/>
          <p14:tracePt t="110736" x="3238500" y="1249363"/>
          <p14:tracePt t="110753" x="3254375" y="1303338"/>
          <p14:tracePt t="110769" x="3268663" y="1371600"/>
          <p14:tracePt t="110786" x="3276600" y="1455738"/>
          <p14:tracePt t="110802" x="3276600" y="1516063"/>
          <p14:tracePt t="110819" x="3298825" y="1600200"/>
          <p14:tracePt t="110837" x="3322638" y="1684338"/>
          <p14:tracePt t="110837" x="3344863" y="1744663"/>
          <p14:tracePt t="110854" x="3390900" y="1851025"/>
          <p14:tracePt t="110870" x="3436938" y="1951038"/>
          <p14:tracePt t="110887" x="3436938" y="2079625"/>
          <p14:tracePt t="110903" x="3436938" y="2239963"/>
          <p14:tracePt t="110923" x="3436938" y="2384425"/>
          <p14:tracePt t="110936" x="3413125" y="2522538"/>
          <p14:tracePt t="110952" x="3382963" y="2628900"/>
          <p14:tracePt t="110969" x="3360738" y="2713038"/>
          <p14:tracePt t="110986" x="3360738" y="2797175"/>
          <p14:tracePt t="111002" x="3360738" y="3001963"/>
          <p14:tracePt t="111019" x="3360738" y="3230563"/>
          <p14:tracePt t="111035" x="3360738" y="3436938"/>
          <p14:tracePt t="111051" x="3322638" y="3581400"/>
          <p14:tracePt t="111051" x="3314700" y="3627438"/>
          <p14:tracePt t="111070" x="3276600" y="3679825"/>
          <p14:tracePt t="111085" x="3268663" y="3695700"/>
          <p14:tracePt t="111103" x="3260725" y="3703638"/>
          <p14:tracePt t="111119" x="3260725" y="3717925"/>
          <p14:tracePt t="111205" x="3260725" y="3733800"/>
          <p14:tracePt t="111213" x="3268663" y="3779838"/>
          <p14:tracePt t="111221" x="3276600" y="3817938"/>
          <p14:tracePt t="111235" x="3314700" y="3962400"/>
          <p14:tracePt t="111251" x="3360738" y="4106863"/>
          <p14:tracePt t="111267" x="3429000" y="4237038"/>
          <p14:tracePt t="111286" x="3444875" y="4259263"/>
          <p14:tracePt t="111303" x="3444875" y="4267200"/>
          <p14:tracePt t="111381" x="3413125" y="4267200"/>
          <p14:tracePt t="111524" x="3352800" y="4267200"/>
          <p14:tracePt t="111533" x="3298825" y="4267200"/>
          <p14:tracePt t="111541" x="3268663" y="4267200"/>
          <p14:tracePt t="111551" x="3254375" y="4267200"/>
          <p14:tracePt t="111604" x="3238500" y="4267200"/>
          <p14:tracePt t="111613" x="3216275" y="4267200"/>
          <p14:tracePt t="111621" x="3178175" y="4267200"/>
          <p14:tracePt t="111635" x="3108325" y="4267200"/>
          <p14:tracePt t="111653" x="3048000" y="4267200"/>
          <p14:tracePt t="111653" x="3025775" y="4267200"/>
          <p14:tracePt t="111670" x="3009900" y="4267200"/>
          <p14:tracePt t="111684" x="2994025" y="4283075"/>
          <p14:tracePt t="111703" x="2994025" y="4289425"/>
          <p14:tracePt t="111749" x="2987675" y="4297363"/>
          <p14:tracePt t="111813" x="2987675" y="4305300"/>
          <p14:tracePt t="111877" x="2987675" y="4313238"/>
          <p14:tracePt t="111925" x="2987675" y="4321175"/>
          <p14:tracePt t="111941" x="3001963" y="4327525"/>
          <p14:tracePt t="111957" x="3009900" y="4335463"/>
          <p14:tracePt t="111965" x="3017838" y="4335463"/>
          <p14:tracePt t="111973" x="3032125" y="4335463"/>
          <p14:tracePt t="111985" x="3040063" y="4343400"/>
          <p14:tracePt t="112000" x="3040063" y="4351338"/>
          <p14:tracePt t="112017" x="3055938" y="4351338"/>
          <p14:tracePt t="112033" x="3094038" y="4351338"/>
          <p14:tracePt t="112050" x="3154363" y="4373563"/>
          <p14:tracePt t="112050" x="3192463" y="4389438"/>
          <p14:tracePt t="112070" x="3254375" y="4411663"/>
          <p14:tracePt t="112085" x="3406775" y="4441825"/>
          <p14:tracePt t="112102" x="3459163" y="4457700"/>
          <p14:tracePt t="112118" x="3475038" y="4457700"/>
          <p14:tracePt t="112134" x="3482975" y="4457700"/>
          <p14:tracePt t="112157" x="3497263" y="4465638"/>
          <p14:tracePt t="112173" x="3535363" y="4495800"/>
          <p14:tracePt t="112184" x="3627438" y="4549775"/>
          <p14:tracePt t="112201" x="3711575" y="4594225"/>
          <p14:tracePt t="112219" x="3711575" y="4618038"/>
          <p14:tracePt t="112234" x="3717925" y="4618038"/>
          <p14:tracePt t="112261" x="3725863" y="4632325"/>
          <p14:tracePt t="112269" x="3725863" y="4640263"/>
          <p14:tracePt t="112285" x="3794125" y="4686300"/>
          <p14:tracePt t="112302" x="3848100" y="4724400"/>
          <p14:tracePt t="112318" x="3886200" y="4754563"/>
          <p14:tracePt t="112335" x="3894138" y="4762500"/>
          <p14:tracePt t="112351" x="3902075" y="4762500"/>
          <p14:tracePt t="112381" x="3902075" y="4778375"/>
          <p14:tracePt t="112397" x="3894138" y="4792663"/>
          <p14:tracePt t="112421" x="3886200" y="4830763"/>
          <p14:tracePt t="112437" x="3886200" y="4838700"/>
          <p14:tracePt t="112452" x="3870325" y="4854575"/>
          <p14:tracePt t="112461" x="3863975" y="4854575"/>
          <p14:tracePt t="112469" x="3848100" y="4868863"/>
          <p14:tracePt t="112485" x="3856038" y="4868863"/>
          <p14:tracePt t="113637" x="3894138" y="4854575"/>
          <p14:tracePt t="113645" x="3916363" y="4854575"/>
          <p14:tracePt t="113653" x="3916363" y="4860925"/>
          <p14:tracePt t="113677" x="3924300" y="4860925"/>
          <p14:tracePt t="113717" x="3940175" y="4860925"/>
          <p14:tracePt t="113733" x="3954463" y="4860925"/>
          <p14:tracePt t="113740" x="3970338" y="4860925"/>
          <p14:tracePt t="113750" x="4022725" y="4876800"/>
          <p14:tracePt t="113767" x="4068763" y="4876800"/>
          <p14:tracePt t="113783" x="4114800" y="4876800"/>
          <p14:tracePt t="113799" x="4191000" y="4876800"/>
          <p14:tracePt t="113816" x="4313238" y="4876800"/>
          <p14:tracePt t="113833" x="4381500" y="4876800"/>
          <p14:tracePt t="113849" x="4411663" y="4876800"/>
          <p14:tracePt t="113866" x="4419600" y="4876800"/>
          <p14:tracePt t="113917" x="4449763" y="4876800"/>
          <p14:tracePt t="113925" x="4495800" y="4876800"/>
          <p14:tracePt t="113934" x="4602163" y="4876800"/>
          <p14:tracePt t="113950" x="4640263" y="4876800"/>
          <p14:tracePt t="113967" x="4648200" y="4868863"/>
          <p14:tracePt t="113982" x="4656138" y="4868863"/>
          <p14:tracePt t="114021" x="4670425" y="4868863"/>
          <p14:tracePt t="114029" x="4708525" y="4868863"/>
          <p14:tracePt t="114037" x="4784725" y="4868863"/>
          <p14:tracePt t="114048" x="4906963" y="4868863"/>
          <p14:tracePt t="114066" x="4953000" y="4868863"/>
          <p14:tracePt t="114084" x="4968875" y="4868863"/>
          <p14:tracePt t="114098" x="4975225" y="4868863"/>
          <p14:tracePt t="114165" x="4983163" y="4868863"/>
          <p14:tracePt t="114221" x="4991100" y="4868863"/>
          <p14:tracePt t="114245" x="5006975" y="4868863"/>
          <p14:tracePt t="114253" x="5029200" y="4868863"/>
          <p14:tracePt t="114265" x="5135563" y="4868863"/>
          <p14:tracePt t="114282" x="5249863" y="4868863"/>
          <p14:tracePt t="114299" x="5265738" y="4868863"/>
          <p14:tracePt t="114315" x="5273675" y="4860925"/>
          <p14:tracePt t="114332" x="5273675" y="4854575"/>
          <p14:tracePt t="114493" x="5265738" y="4854575"/>
          <p14:tracePt t="114589" x="5257800" y="4854575"/>
          <p14:tracePt t="114605" x="5249863" y="4854575"/>
          <p14:tracePt t="114613" x="5219700" y="4854575"/>
          <p14:tracePt t="114629" x="5203825" y="4854575"/>
          <p14:tracePt t="114637" x="5165725" y="4854575"/>
          <p14:tracePt t="114648" x="5113338" y="4838700"/>
          <p14:tracePt t="114665" x="5045075" y="4830763"/>
          <p14:tracePt t="114682" x="4968875" y="4808538"/>
          <p14:tracePt t="114698" x="4876800" y="4778375"/>
          <p14:tracePt t="114715" x="4762500" y="4746625"/>
          <p14:tracePt t="114715" x="4702175" y="4724400"/>
          <p14:tracePt t="114735" x="4549775" y="4716463"/>
          <p14:tracePt t="114750" x="4343400" y="4694238"/>
          <p14:tracePt t="114766" x="4092575" y="4648200"/>
          <p14:tracePt t="114783" x="3886200" y="4618038"/>
          <p14:tracePt t="114799" x="3756025" y="4594225"/>
          <p14:tracePt t="114815" x="3725863" y="4587875"/>
          <p14:tracePt t="114832" x="3711575" y="4587875"/>
          <p14:tracePt t="114848" x="3679825" y="4572000"/>
          <p14:tracePt t="114865" x="3635375" y="4564063"/>
          <p14:tracePt t="114884" x="3513138" y="4503738"/>
          <p14:tracePt t="114898" x="3276600" y="4473575"/>
          <p14:tracePt t="114920" x="3192463" y="4465638"/>
          <p14:tracePt t="114931" x="3009900" y="4449763"/>
          <p14:tracePt t="114947" x="2865438" y="4435475"/>
          <p14:tracePt t="114947" x="2803525" y="4435475"/>
          <p14:tracePt t="114965" x="2713038" y="4427538"/>
          <p14:tracePt t="114981" x="2689225" y="4419600"/>
          <p14:tracePt t="114999" x="2620963" y="4403725"/>
          <p14:tracePt t="115015" x="2484438" y="4373563"/>
          <p14:tracePt t="115032" x="2293938" y="4351338"/>
          <p14:tracePt t="115048" x="2095500" y="4327525"/>
          <p14:tracePt t="115065" x="1965325" y="4327525"/>
          <p14:tracePt t="115081" x="1874838" y="4327525"/>
          <p14:tracePt t="115098" x="1836738" y="4327525"/>
          <p14:tracePt t="115115" x="1828800" y="4327525"/>
          <p14:tracePt t="115131" x="1820863" y="4327525"/>
          <p14:tracePt t="115173" x="1774825" y="4327525"/>
          <p14:tracePt t="115182" x="1692275" y="4327525"/>
          <p14:tracePt t="115189" x="1616075" y="4327525"/>
          <p14:tracePt t="115199" x="1447800" y="4327525"/>
          <p14:tracePt t="115215" x="1317625" y="4327525"/>
          <p14:tracePt t="115231" x="1265238" y="4327525"/>
          <p14:tracePt t="115248" x="1235075" y="4327525"/>
          <p14:tracePt t="115265" x="1196975" y="4327525"/>
          <p14:tracePt t="115281" x="1158875" y="4327525"/>
          <p14:tracePt t="115298" x="1150938" y="4327525"/>
          <p14:tracePt t="115317" x="1143000" y="4327525"/>
          <p14:tracePt t="115333" x="1120775" y="4327525"/>
          <p14:tracePt t="115347" x="1058863" y="4327525"/>
          <p14:tracePt t="115347" x="998538" y="4327525"/>
          <p14:tracePt t="115366" x="884238" y="4327525"/>
          <p14:tracePt t="115382" x="792163" y="4327525"/>
          <p14:tracePt t="115399" x="746125" y="4327525"/>
          <p14:tracePt t="115415" x="708025" y="4327525"/>
          <p14:tracePt t="115431" x="693738" y="4327525"/>
          <p14:tracePt t="115447" x="663575" y="4327525"/>
          <p14:tracePt t="115464" x="631825" y="4327525"/>
          <p14:tracePt t="115481" x="609600" y="4327525"/>
          <p14:tracePt t="115497" x="617538" y="4327525"/>
          <p14:tracePt t="115653" x="625475" y="4327525"/>
          <p14:tracePt t="115661" x="631825" y="4327525"/>
          <p14:tracePt t="115669" x="647700" y="4327525"/>
          <p14:tracePt t="115680" x="685800" y="4327525"/>
          <p14:tracePt t="115697" x="731838" y="4335463"/>
          <p14:tracePt t="115715" x="792163" y="4335463"/>
          <p14:tracePt t="115715" x="838200" y="4343400"/>
          <p14:tracePt t="115734" x="892175" y="4359275"/>
          <p14:tracePt t="115747" x="952500" y="4359275"/>
          <p14:tracePt t="115747" x="974725" y="4359275"/>
          <p14:tracePt t="115766" x="998538" y="4359275"/>
          <p14:tracePt t="115782" x="1020763" y="4359275"/>
          <p14:tracePt t="115798" x="1044575" y="4359275"/>
          <p14:tracePt t="115815" x="1074738" y="4359275"/>
          <p14:tracePt t="115831" x="1112838" y="4359275"/>
          <p14:tracePt t="115847" x="1150938" y="4359275"/>
          <p14:tracePt t="115864" x="1181100" y="4365625"/>
          <p14:tracePt t="115880" x="1235075" y="4365625"/>
          <p14:tracePt t="115897" x="1303338" y="4365625"/>
          <p14:tracePt t="115921" x="1317625" y="4365625"/>
          <p14:tracePt t="115930" x="1349375" y="4365625"/>
          <p14:tracePt t="115930" x="1379538" y="4365625"/>
          <p14:tracePt t="115950" x="1401763" y="4365625"/>
          <p14:tracePt t="115962" x="1463675" y="4365625"/>
          <p14:tracePt t="115980" x="1539875" y="4365625"/>
          <p14:tracePt t="115980" x="1562100" y="4365625"/>
          <p14:tracePt t="115997" x="1608138" y="4365625"/>
          <p14:tracePt t="116014" x="1660525" y="4365625"/>
          <p14:tracePt t="116030" x="1684338" y="4365625"/>
          <p14:tracePt t="116048" x="1730375" y="4365625"/>
          <p14:tracePt t="116064" x="2027238" y="4343400"/>
          <p14:tracePt t="116081" x="2171700" y="4335463"/>
          <p14:tracePt t="116096" x="2286000" y="4321175"/>
          <p14:tracePt t="116113" x="2346325" y="4313238"/>
          <p14:tracePt t="116129" x="2362200" y="4297363"/>
          <p14:tracePt t="116146" x="2370138" y="4297363"/>
          <p14:tracePt t="116162" x="2400300" y="4297363"/>
          <p14:tracePt t="116179" x="2460625" y="4297363"/>
          <p14:tracePt t="116179" x="2506663" y="4283075"/>
          <p14:tracePt t="116197" x="2598738" y="4275138"/>
          <p14:tracePt t="116213" x="2644775" y="4259263"/>
          <p14:tracePt t="116230" x="2651125" y="4267200"/>
          <p14:tracePt t="116717" x="2651125" y="4275138"/>
          <p14:tracePt t="116733" x="2651125" y="4283075"/>
          <p14:tracePt t="116741" x="2644775" y="4297363"/>
          <p14:tracePt t="116749" x="2644775" y="4313238"/>
          <p14:tracePt t="116765" x="2644775" y="4321175"/>
          <p14:tracePt t="116779" x="2636838" y="4327525"/>
          <p14:tracePt t="116798" x="2620963" y="4351338"/>
          <p14:tracePt t="116814" x="2613025" y="4373563"/>
          <p14:tracePt t="116830" x="2606675" y="4381500"/>
          <p14:tracePt t="116846" x="2598738" y="4397375"/>
          <p14:tracePt t="116862" x="2598738" y="4419600"/>
          <p14:tracePt t="116879" x="2574925" y="4465638"/>
          <p14:tracePt t="116897" x="2536825" y="4549775"/>
          <p14:tracePt t="116897" x="2506663" y="4594225"/>
          <p14:tracePt t="116917" x="2468563" y="4670425"/>
          <p14:tracePt t="116930" x="2384425" y="4800600"/>
          <p14:tracePt t="116945" x="2332038" y="4899025"/>
          <p14:tracePt t="116962" x="2316163" y="4960938"/>
          <p14:tracePt t="116978" x="2293938" y="5045075"/>
          <p14:tracePt t="116995" x="2278063" y="5089525"/>
          <p14:tracePt t="116995" x="2270125" y="5127625"/>
          <p14:tracePt t="117013" x="2232025" y="5181600"/>
          <p14:tracePt t="117013" x="2217738" y="5227638"/>
          <p14:tracePt t="117029" x="2133600" y="5341938"/>
          <p14:tracePt t="117046" x="2073275" y="5432425"/>
          <p14:tracePt t="117062" x="2049463" y="5502275"/>
          <p14:tracePt t="117080" x="2035175" y="5562600"/>
          <p14:tracePt t="117095" x="2011363" y="5616575"/>
          <p14:tracePt t="117112" x="1958975" y="5661025"/>
          <p14:tracePt t="117129" x="1882775" y="5730875"/>
          <p14:tracePt t="117146" x="1744663" y="5807075"/>
          <p14:tracePt t="117162" x="1646238" y="5859463"/>
          <p14:tracePt t="117179" x="1562100" y="5889625"/>
          <p14:tracePt t="117179" x="1539875" y="5897563"/>
          <p14:tracePt t="117197" x="1516063" y="5913438"/>
          <p14:tracePt t="117214" x="1455738" y="5927725"/>
          <p14:tracePt t="117231" x="1363663" y="5927725"/>
          <p14:tracePt t="117247" x="1189038" y="5927725"/>
          <p14:tracePt t="117263" x="1006475" y="5943600"/>
          <p14:tracePt t="117279" x="854075" y="5981700"/>
          <p14:tracePt t="117296" x="739775" y="5989638"/>
          <p14:tracePt t="117312" x="708025" y="5997575"/>
          <p14:tracePt t="117329" x="669925" y="5997575"/>
          <p14:tracePt t="117346" x="655638" y="5997575"/>
          <p14:tracePt t="117362" x="663575" y="6003925"/>
          <p14:tracePt t="117701" x="669925" y="6003925"/>
          <p14:tracePt t="117709" x="685800" y="6003925"/>
          <p14:tracePt t="117727" x="701675" y="6003925"/>
          <p14:tracePt t="117741" x="708025" y="6003925"/>
          <p14:tracePt t="117821" x="731838" y="6003925"/>
          <p14:tracePt t="117829" x="754063" y="6003925"/>
          <p14:tracePt t="117837" x="762000" y="6003925"/>
          <p14:tracePt t="117846" x="792163" y="6011863"/>
          <p14:tracePt t="117863" x="800100" y="6011863"/>
          <p14:tracePt t="117909" x="808038" y="6011863"/>
          <p14:tracePt t="117917" x="822325" y="6011863"/>
          <p14:tracePt t="117940" x="830263" y="6011863"/>
          <p14:tracePt t="117981" x="854075" y="6011863"/>
          <p14:tracePt t="117989" x="876300" y="6011863"/>
          <p14:tracePt t="117997" x="892175" y="6011863"/>
          <p14:tracePt t="118011" x="952500" y="6003925"/>
          <p14:tracePt t="118011" x="968375" y="6003925"/>
          <p14:tracePt t="118030" x="1012825" y="5997575"/>
          <p14:tracePt t="118046" x="1044575" y="5997575"/>
          <p14:tracePt t="118063" x="1058863" y="5997575"/>
          <p14:tracePt t="118079" x="1074738" y="5997575"/>
          <p14:tracePt t="118095" x="1120775" y="5997575"/>
          <p14:tracePt t="118112" x="1173163" y="5997575"/>
          <p14:tracePt t="118128" x="1219200" y="5997575"/>
          <p14:tracePt t="118145" x="1241425" y="5997575"/>
          <p14:tracePt t="118162" x="1249363" y="5997575"/>
          <p14:tracePt t="118178" x="1273175" y="5997575"/>
          <p14:tracePt t="118195" x="1287463" y="5997575"/>
          <p14:tracePt t="118195" x="1295400" y="5997575"/>
          <p14:tracePt t="118214" x="1303338" y="5997575"/>
          <p14:tracePt t="118228" x="1317625" y="5997575"/>
          <p14:tracePt t="118245" x="1333500" y="5997575"/>
          <p14:tracePt t="118262" x="1355725" y="5981700"/>
          <p14:tracePt t="118279" x="1401763" y="5981700"/>
          <p14:tracePt t="118295" x="1477963" y="5981700"/>
          <p14:tracePt t="118311" x="1577975" y="5981700"/>
          <p14:tracePt t="118328" x="1646238" y="5973763"/>
          <p14:tracePt t="118345" x="1692275" y="5965825"/>
          <p14:tracePt t="118361" x="1706563" y="5965825"/>
          <p14:tracePt t="118378" x="1714500" y="5965825"/>
          <p14:tracePt t="118394" x="1744663" y="5965825"/>
          <p14:tracePt t="118411" x="1844675" y="5965825"/>
          <p14:tracePt t="118411" x="1927225" y="5965825"/>
          <p14:tracePt t="118430" x="2095500" y="5965825"/>
          <p14:tracePt t="118446" x="2270125" y="5965825"/>
          <p14:tracePt t="118462" x="2400300" y="5965825"/>
          <p14:tracePt t="118478" x="2460625" y="5965825"/>
          <p14:tracePt t="118496" x="2492375" y="5965825"/>
          <p14:tracePt t="118511" x="2498725" y="5965825"/>
          <p14:tracePt t="118541" x="2530475" y="5965825"/>
          <p14:tracePt t="118549" x="2574925" y="5965825"/>
          <p14:tracePt t="118561" x="2682875" y="5965825"/>
          <p14:tracePt t="118578" x="2827338" y="5965825"/>
          <p14:tracePt t="118595" x="2955925" y="5965825"/>
          <p14:tracePt t="118611" x="3040063" y="5965825"/>
          <p14:tracePt t="118611" x="3063875" y="5965825"/>
          <p14:tracePt t="118630" x="3094038" y="5965825"/>
          <p14:tracePt t="118646" x="3101975" y="5959475"/>
          <p14:tracePt t="118725" x="3086100" y="5959475"/>
          <p14:tracePt t="118789" x="3048000" y="5943600"/>
          <p14:tracePt t="118797" x="2994025" y="5935663"/>
          <p14:tracePt t="118810" x="2873375" y="5913438"/>
          <p14:tracePt t="118828" x="2713038" y="5875338"/>
          <p14:tracePt t="118828" x="2620963" y="5867400"/>
          <p14:tracePt t="118846" x="2476500" y="5845175"/>
          <p14:tracePt t="118862" x="2354263" y="5821363"/>
          <p14:tracePt t="118880" x="2263775" y="5813425"/>
          <p14:tracePt t="118895" x="2201863" y="5813425"/>
          <p14:tracePt t="118914" x="2149475" y="5813425"/>
          <p14:tracePt t="118928" x="2087563" y="5813425"/>
          <p14:tracePt t="118944" x="2019300" y="5813425"/>
          <p14:tracePt t="118961" x="1920875" y="5813425"/>
          <p14:tracePt t="118977" x="1774825" y="5829300"/>
          <p14:tracePt t="118994" x="1638300" y="5845175"/>
          <p14:tracePt t="119011" x="1546225" y="5851525"/>
          <p14:tracePt t="119011" x="1516063" y="5851525"/>
          <p14:tracePt t="119030" x="1493838" y="5851525"/>
          <p14:tracePt t="119044" x="1439863" y="5851525"/>
          <p14:tracePt t="119044" x="1417638" y="5851525"/>
          <p14:tracePt t="119062" x="1371600" y="5859463"/>
          <p14:tracePt t="119078" x="1303338" y="5883275"/>
          <p14:tracePt t="119095" x="1227138" y="5905500"/>
          <p14:tracePt t="119111" x="1143000" y="5921375"/>
          <p14:tracePt t="119127" x="1074738" y="5927725"/>
          <p14:tracePt t="119144" x="1036638" y="5951538"/>
          <p14:tracePt t="119160" x="1028700" y="5951538"/>
          <p14:tracePt t="119189" x="1050925" y="5951538"/>
          <p14:tracePt t="119333" x="1104900" y="5951538"/>
          <p14:tracePt t="119341" x="1165225" y="5951538"/>
          <p14:tracePt t="119349" x="1203325" y="5951538"/>
          <p14:tracePt t="119359" x="1241425" y="5951538"/>
          <p14:tracePt t="119377" x="1273175" y="5951538"/>
          <p14:tracePt t="119394" x="1287463" y="5943600"/>
          <p14:tracePt t="119410" x="1317625" y="5935663"/>
          <p14:tracePt t="119426" x="1409700" y="5935663"/>
          <p14:tracePt t="119426" x="1485900" y="5935663"/>
          <p14:tracePt t="119445" x="1562100" y="5935663"/>
          <p14:tracePt t="119460" x="1790700" y="5921375"/>
          <p14:tracePt t="119478" x="1882775" y="5921375"/>
          <p14:tracePt t="119494" x="1997075" y="5921375"/>
          <p14:tracePt t="119510" x="2095500" y="5921375"/>
          <p14:tracePt t="119526" x="2179638" y="5921375"/>
          <p14:tracePt t="119542" x="2217738" y="5921375"/>
          <p14:tracePt t="119560" x="2293938" y="5927725"/>
          <p14:tracePt t="119577" x="2392363" y="5943600"/>
          <p14:tracePt t="119594" x="2560638" y="5965825"/>
          <p14:tracePt t="119610" x="2735263" y="5981700"/>
          <p14:tracePt t="119627" x="2925763" y="6003925"/>
          <p14:tracePt t="119627" x="3017838" y="6027738"/>
          <p14:tracePt t="119645" x="3078163" y="6027738"/>
          <p14:tracePt t="119659" x="3192463" y="6049963"/>
          <p14:tracePt t="119678" x="3200400" y="6049963"/>
          <p14:tracePt t="119693" x="3208338" y="6049963"/>
          <p14:tracePt t="119733" x="3184525" y="6035675"/>
          <p14:tracePt t="119741" x="3146425" y="6019800"/>
          <p14:tracePt t="119749" x="3116263" y="6011863"/>
          <p14:tracePt t="119759" x="3086100" y="5997575"/>
          <p14:tracePt t="119776" x="3070225" y="5997575"/>
          <p14:tracePt t="119813" x="3055938" y="5997575"/>
          <p14:tracePt t="119821" x="3025775" y="5997575"/>
          <p14:tracePt t="119829" x="2979738" y="5997575"/>
          <p14:tracePt t="119843" x="2751138" y="5997575"/>
          <p14:tracePt t="119859" x="2316163" y="5997575"/>
          <p14:tracePt t="119859" x="2065338" y="5997575"/>
          <p14:tracePt t="119877" x="1736725" y="5997575"/>
          <p14:tracePt t="119893" x="1570038" y="5997575"/>
          <p14:tracePt t="119910" x="1477963" y="5997575"/>
          <p14:tracePt t="119926" x="1439863" y="5997575"/>
          <p14:tracePt t="119942" x="1431925" y="5997575"/>
          <p14:tracePt t="119959" x="1417638" y="5997575"/>
          <p14:tracePt t="119997" x="1401763" y="5997575"/>
          <p14:tracePt t="120005" x="1371600" y="6011863"/>
          <p14:tracePt t="120013" x="1349375" y="6019800"/>
          <p14:tracePt t="120026" x="1325563" y="6027738"/>
          <p14:tracePt t="120043" x="1317625" y="6027738"/>
          <p14:tracePt t="120059" x="1333500" y="6035675"/>
          <p14:tracePt t="120205" x="1349375" y="6042025"/>
          <p14:tracePt t="120213" x="1393825" y="6042025"/>
          <p14:tracePt t="120225" x="1584325" y="6049963"/>
          <p14:tracePt t="120243" x="1836738" y="6049963"/>
          <p14:tracePt t="120259" x="2073275" y="6049963"/>
          <p14:tracePt t="120277" x="2087563" y="6049963"/>
          <p14:tracePt t="120293" x="2095500" y="6049963"/>
          <p14:tracePt t="120357" x="2103438" y="6049963"/>
          <p14:tracePt t="120365" x="2149475" y="6049963"/>
          <p14:tracePt t="120376" x="2332038" y="6049963"/>
          <p14:tracePt t="120392" x="2613025" y="6049963"/>
          <p14:tracePt t="120409" x="2811463" y="6049963"/>
          <p14:tracePt t="120426" x="2911475" y="6049963"/>
          <p14:tracePt t="120443" x="2917825" y="6049963"/>
          <p14:tracePt t="120458" x="2933700" y="6049963"/>
          <p14:tracePt t="120525" x="2941638" y="6049963"/>
          <p14:tracePt t="120533" x="2949575" y="6049963"/>
          <p14:tracePt t="120542" x="2971800" y="6049963"/>
          <p14:tracePt t="120557" x="2963863" y="6049963"/>
          <p14:tracePt t="121276" x="2955925" y="6049963"/>
          <p14:tracePt t="121381" x="2963863" y="6042025"/>
          <p14:tracePt t="121533" x="2971800" y="6042025"/>
          <p14:tracePt t="121541" x="2979738" y="6042025"/>
          <p14:tracePt t="121549" x="2987675" y="6027738"/>
          <p14:tracePt t="121559" x="3017838" y="6019800"/>
          <p14:tracePt t="121575" x="3032125" y="6011863"/>
          <p14:tracePt t="121591" x="3055938" y="6011863"/>
          <p14:tracePt t="121608" x="3078163" y="6003925"/>
          <p14:tracePt t="121625" x="3101975" y="5997575"/>
          <p14:tracePt t="121641" x="3124200" y="5997575"/>
          <p14:tracePt t="121658" x="3132138" y="5997575"/>
          <p14:tracePt t="121674" x="3140075" y="5989638"/>
          <p14:tracePt t="121691" x="3170238" y="5989638"/>
          <p14:tracePt t="121691" x="3200400" y="5989638"/>
          <p14:tracePt t="121710" x="3322638" y="5989638"/>
          <p14:tracePt t="121727" x="3543300" y="5989638"/>
          <p14:tracePt t="121742" x="3940175" y="5989638"/>
          <p14:tracePt t="121759" x="4381500" y="5965825"/>
          <p14:tracePt t="121776" x="4678363" y="5965825"/>
          <p14:tracePt t="121791" x="4830763" y="5965825"/>
          <p14:tracePt t="121808" x="4860925" y="5959475"/>
          <p14:tracePt t="121824" x="4884738" y="5959475"/>
          <p14:tracePt t="121901" x="4953000" y="5943600"/>
          <p14:tracePt t="121909" x="5113338" y="5921375"/>
          <p14:tracePt t="121926" x="5173663" y="5913438"/>
          <p14:tracePt t="121941" x="5227638" y="5897563"/>
          <p14:tracePt t="121958" x="5241925" y="5897563"/>
          <p14:tracePt t="121975" x="5265738" y="5889625"/>
          <p14:tracePt t="121991" x="5273675" y="5889625"/>
          <p14:tracePt t="122007" x="5287963" y="5889625"/>
          <p14:tracePt t="122024" x="5380038" y="5889625"/>
          <p14:tracePt t="122042" x="5394325" y="5889625"/>
          <p14:tracePt t="122058" x="5418138" y="5889625"/>
          <p14:tracePt t="122075" x="5440363" y="5883275"/>
          <p14:tracePt t="122090" x="5470525" y="5867400"/>
          <p14:tracePt t="122106" x="5494338" y="5867400"/>
          <p14:tracePt t="122124" x="5508625" y="5859463"/>
          <p14:tracePt t="122142" x="5516563" y="5851525"/>
          <p14:tracePt t="122157" x="5524500" y="5851525"/>
          <p14:tracePt t="122180" x="5532438" y="5845175"/>
          <p14:tracePt t="122190" x="5546725" y="5829300"/>
          <p14:tracePt t="122207" x="5592763" y="5807075"/>
          <p14:tracePt t="122224" x="5616575" y="5807075"/>
          <p14:tracePt t="122240" x="5630863" y="5799138"/>
          <p14:tracePt t="122257" x="5646738" y="5799138"/>
          <p14:tracePt t="122273" x="5646738" y="5791200"/>
          <p14:tracePt t="122289" x="5668963" y="5775325"/>
          <p14:tracePt t="122306" x="5707063" y="5753100"/>
          <p14:tracePt t="122306" x="5715000" y="5745163"/>
          <p14:tracePt t="122325" x="5722938" y="5737225"/>
          <p14:tracePt t="122339" x="5730875" y="5737225"/>
          <p14:tracePt t="122356" x="5737225" y="5730875"/>
          <p14:tracePt t="122372" x="5737225" y="5722938"/>
          <p14:tracePt t="122396" x="5737225" y="5715000"/>
          <p14:tracePt t="122429" x="5737225" y="5707063"/>
          <p14:tracePt t="122437" x="5737225" y="5699125"/>
          <p14:tracePt t="122461" x="5737225" y="5692775"/>
          <p14:tracePt t="122468" x="5737225" y="5684838"/>
          <p14:tracePt t="122476" x="5737225" y="5668963"/>
          <p14:tracePt t="122489" x="5730875" y="5661025"/>
          <p14:tracePt t="122506" x="5730875" y="5654675"/>
          <p14:tracePt t="122523" x="5722938" y="5646738"/>
          <p14:tracePt t="122539" x="5715000" y="5646738"/>
          <p14:tracePt t="122581" x="5707063" y="5646738"/>
          <p14:tracePt t="122590" x="5699125" y="5630863"/>
          <p14:tracePt t="122597" x="5684838" y="5622925"/>
          <p14:tracePt t="122606" x="5661025" y="5600700"/>
          <p14:tracePt t="122624" x="5630863" y="5570538"/>
          <p14:tracePt t="122640" x="5600700" y="5554663"/>
          <p14:tracePt t="122657" x="5578475" y="5524500"/>
          <p14:tracePt t="122674" x="5540375" y="5508625"/>
          <p14:tracePt t="122690" x="5524500" y="5494338"/>
          <p14:tracePt t="122706" x="5486400" y="5464175"/>
          <p14:tracePt t="122706" x="5470525" y="5456238"/>
          <p14:tracePt t="122727" x="5456238" y="5440363"/>
          <p14:tracePt t="122740" x="5426075" y="5426075"/>
          <p14:tracePt t="122758" x="5402263" y="5410200"/>
          <p14:tracePt t="122774" x="5372100" y="5402263"/>
          <p14:tracePt t="122791" x="5349875" y="5387975"/>
          <p14:tracePt t="122807" x="5318125" y="5380038"/>
          <p14:tracePt t="122824" x="5311775" y="5380038"/>
          <p14:tracePt t="122839" x="5295900" y="5380038"/>
          <p14:tracePt t="122856" x="5280025" y="5380038"/>
          <p14:tracePt t="122873" x="5265738" y="5380038"/>
          <p14:tracePt t="122890" x="5249863" y="5380038"/>
          <p14:tracePt t="122906" x="5197475" y="5380038"/>
          <p14:tracePt t="122924" x="5143500" y="5394325"/>
          <p14:tracePt t="122924" x="5135563" y="5402263"/>
          <p14:tracePt t="122942" x="5127625" y="5410200"/>
          <p14:tracePt t="122942" x="5121275" y="5410200"/>
          <p14:tracePt t="122958" x="5089525" y="5432425"/>
          <p14:tracePt t="122974" x="5075238" y="5448300"/>
          <p14:tracePt t="122992" x="5045075" y="5470525"/>
          <p14:tracePt t="123007" x="5029200" y="5486400"/>
          <p14:tracePt t="123027" x="5013325" y="5502275"/>
          <p14:tracePt t="123039" x="5013325" y="5508625"/>
          <p14:tracePt t="123055" x="4991100" y="5562600"/>
          <p14:tracePt t="123072" x="4953000" y="5616575"/>
          <p14:tracePt t="123089" x="4922838" y="5661025"/>
          <p14:tracePt t="123105" x="4906963" y="5699125"/>
          <p14:tracePt t="123122" x="4892675" y="5745163"/>
          <p14:tracePt t="123138" x="4884738" y="5761038"/>
          <p14:tracePt t="123155" x="4884738" y="5783263"/>
          <p14:tracePt t="123155" x="4884738" y="5799138"/>
          <p14:tracePt t="123173" x="4884738" y="5829300"/>
          <p14:tracePt t="123189" x="4884738" y="5859463"/>
          <p14:tracePt t="123206" x="4884738" y="5883275"/>
          <p14:tracePt t="123222" x="4884738" y="5905500"/>
          <p14:tracePt t="123238" x="4884738" y="5921375"/>
          <p14:tracePt t="123256" x="4884738" y="5943600"/>
          <p14:tracePt t="123273" x="4922838" y="5973763"/>
          <p14:tracePt t="123290" x="4953000" y="6011863"/>
          <p14:tracePt t="123306" x="4991100" y="6042025"/>
          <p14:tracePt t="123323" x="4999038" y="6049963"/>
          <p14:tracePt t="123339" x="5029200" y="6065838"/>
          <p14:tracePt t="123357" x="5105400" y="6111875"/>
          <p14:tracePt t="123374" x="5197475" y="6142038"/>
          <p14:tracePt t="123391" x="5295900" y="6180138"/>
          <p14:tracePt t="123407" x="5311775" y="6194425"/>
          <p14:tracePt t="123423" x="5326063" y="6194425"/>
          <p14:tracePt t="123440" x="5341938" y="6194425"/>
          <p14:tracePt t="123456" x="5372100" y="6194425"/>
          <p14:tracePt t="123471" x="5426075" y="6194425"/>
          <p14:tracePt t="123488" x="5524500" y="6194425"/>
          <p14:tracePt t="123505" x="5608638" y="6194425"/>
          <p14:tracePt t="123523" x="5638800" y="6194425"/>
          <p14:tracePt t="123538" x="5646738" y="6180138"/>
          <p14:tracePt t="123555" x="5668963" y="6149975"/>
          <p14:tracePt t="123571" x="5722938" y="6111875"/>
          <p14:tracePt t="123571" x="5761038" y="6088063"/>
          <p14:tracePt t="123589" x="5791200" y="6057900"/>
          <p14:tracePt t="123605" x="5791200" y="6049963"/>
          <p14:tracePt t="123622" x="5799138" y="6049963"/>
          <p14:tracePt t="123661" x="5813425" y="6049963"/>
          <p14:tracePt t="123669" x="5821363" y="6049963"/>
          <p14:tracePt t="123677" x="5829300" y="6042025"/>
          <p14:tracePt t="123689" x="5851525" y="6042025"/>
          <p14:tracePt t="123706" x="5867400" y="6042025"/>
          <p14:tracePt t="123749" x="5897563" y="6035675"/>
          <p14:tracePt t="123757" x="5951538" y="6035675"/>
          <p14:tracePt t="123765" x="6003925" y="6019800"/>
          <p14:tracePt t="123774" x="6080125" y="6019800"/>
          <p14:tracePt t="123790" x="6096000" y="6019800"/>
          <p14:tracePt t="123805" x="6103938" y="6019800"/>
          <p14:tracePt t="123845" x="6118225" y="6019800"/>
          <p14:tracePt t="123861" x="6134100" y="6019800"/>
          <p14:tracePt t="123869" x="6149975" y="6019800"/>
          <p14:tracePt t="123877" x="6172200" y="6011863"/>
          <p14:tracePt t="123888" x="6210300" y="6003925"/>
          <p14:tracePt t="123911" x="6218238" y="6003925"/>
          <p14:tracePt t="123925" x="6232525" y="6003925"/>
          <p14:tracePt t="123948" x="6248400" y="6003925"/>
          <p14:tracePt t="123957" x="6270625" y="6003925"/>
          <p14:tracePt t="123971" x="6346825" y="6003925"/>
          <p14:tracePt t="123971" x="6392863" y="6003925"/>
          <p14:tracePt t="123990" x="6499225" y="6003925"/>
          <p14:tracePt t="124005" x="6607175" y="5997575"/>
          <p14:tracePt t="124022" x="6645275" y="5989638"/>
          <p14:tracePt t="124038" x="6651625" y="5989638"/>
          <p14:tracePt t="124054" x="6667500" y="5989638"/>
          <p14:tracePt t="124085" x="6689725" y="5989638"/>
          <p14:tracePt t="124093" x="6727825" y="5989638"/>
          <p14:tracePt t="124105" x="6797675" y="5989638"/>
          <p14:tracePt t="124122" x="6896100" y="5989638"/>
          <p14:tracePt t="124139" x="6956425" y="5989638"/>
          <p14:tracePt t="124139" x="6972300" y="5989638"/>
          <p14:tracePt t="124158" x="7002463" y="5989638"/>
          <p14:tracePt t="124172" x="7040563" y="5989638"/>
          <p14:tracePt t="124172" x="7056438" y="5997575"/>
          <p14:tracePt t="124189" x="7086600" y="5997575"/>
          <p14:tracePt t="124205" x="7208838" y="5997575"/>
          <p14:tracePt t="124222" x="7399338" y="5997575"/>
          <p14:tracePt t="124239" x="7543800" y="5997575"/>
          <p14:tracePt t="124256" x="7573963" y="5997575"/>
          <p14:tracePt t="124272" x="7589838" y="5997575"/>
          <p14:tracePt t="124301" x="7604125" y="5997575"/>
          <p14:tracePt t="124317" x="7620000" y="5989638"/>
          <p14:tracePt t="124325" x="7642225" y="5981700"/>
          <p14:tracePt t="124338" x="7673975" y="5965825"/>
          <p14:tracePt t="124355" x="7680325" y="5965825"/>
          <p14:tracePt t="124371" x="7673975" y="5965825"/>
          <p14:tracePt t="124445" x="7650163" y="5965825"/>
          <p14:tracePt t="124453" x="7612063" y="5965825"/>
          <p14:tracePt t="124460" x="7581900" y="5965825"/>
          <p14:tracePt t="124471" x="7483475" y="5951538"/>
          <p14:tracePt t="124488" x="7361238" y="5951538"/>
          <p14:tracePt t="124505" x="7200900" y="5951538"/>
          <p14:tracePt t="124522" x="7026275" y="5951538"/>
          <p14:tracePt t="124538" x="6918325" y="5951538"/>
          <p14:tracePt t="124555" x="6858000" y="5951538"/>
          <p14:tracePt t="124572" x="6804025" y="5951538"/>
          <p14:tracePt t="124572" x="6765925" y="5951538"/>
          <p14:tracePt t="124589" x="6637338" y="5951538"/>
          <p14:tracePt t="124606" x="6515100" y="5951538"/>
          <p14:tracePt t="124623" x="6384925" y="5951538"/>
          <p14:tracePt t="124639" x="6240463" y="5981700"/>
          <p14:tracePt t="124655" x="6142038" y="5981700"/>
          <p14:tracePt t="124671" x="6096000" y="5981700"/>
          <p14:tracePt t="124688" x="6080125" y="5981700"/>
          <p14:tracePt t="124717" x="6065838" y="5981700"/>
          <p14:tracePt t="124725" x="6035675" y="5981700"/>
          <p14:tracePt t="124738" x="5981700" y="5997575"/>
          <p14:tracePt t="124755" x="5889625" y="6011863"/>
          <p14:tracePt t="124772" x="5813425" y="6027738"/>
          <p14:tracePt t="124772" x="5799138" y="6027738"/>
          <p14:tracePt t="124790" x="5775325" y="6035675"/>
          <p14:tracePt t="124806" x="5737225" y="6035675"/>
          <p14:tracePt t="124822" x="5699125" y="6035675"/>
          <p14:tracePt t="124839" x="5692775" y="6035675"/>
          <p14:tracePt t="124854" x="5699125" y="6035675"/>
          <p14:tracePt t="124924" x="5730875" y="6035675"/>
          <p14:tracePt t="124932" x="5775325" y="6035675"/>
          <p14:tracePt t="124940" x="5813425" y="6035675"/>
          <p14:tracePt t="124954" x="5851525" y="6035675"/>
          <p14:tracePt t="124971" x="5867400" y="6035675"/>
          <p14:tracePt t="124971" x="5883275" y="6035675"/>
          <p14:tracePt t="124990" x="5927725" y="6035675"/>
          <p14:tracePt t="125006" x="6019800" y="6027738"/>
          <p14:tracePt t="125023" x="6180138" y="6027738"/>
          <p14:tracePt t="125039" x="6392863" y="6027738"/>
          <p14:tracePt t="125054" x="6583363" y="6027738"/>
          <p14:tracePt t="125070" x="6705600" y="6019800"/>
          <p14:tracePt t="125087" x="6743700" y="6011863"/>
          <p14:tracePt t="125104" x="6751638" y="6011863"/>
          <p14:tracePt t="125120" x="6789738" y="5997575"/>
          <p14:tracePt t="125138" x="6904038" y="5997575"/>
          <p14:tracePt t="125155" x="7094538" y="5997575"/>
          <p14:tracePt t="125171" x="7299325" y="5997575"/>
          <p14:tracePt t="125171" x="7375525" y="5997575"/>
          <p14:tracePt t="125190" x="7459663" y="5997575"/>
          <p14:tracePt t="125206" x="7489825" y="5997575"/>
          <p14:tracePt t="125223" x="7505700" y="5997575"/>
          <p14:tracePt t="125238" x="7604125" y="5997575"/>
          <p14:tracePt t="125255" x="7788275" y="5997575"/>
          <p14:tracePt t="125271" x="7954963" y="5997575"/>
          <p14:tracePt t="125288" x="8016875" y="5997575"/>
          <p14:tracePt t="125304" x="8023225" y="5997575"/>
          <p14:tracePt t="125325" x="8016875" y="5989638"/>
          <p14:tracePt t="126342" x="8008938" y="5989638"/>
          <p14:tracePt t="126773" x="8001000" y="5989638"/>
          <p14:tracePt t="131181" x="8001000" y="5965825"/>
          <p14:tracePt t="131229" x="8001000" y="5959475"/>
          <p14:tracePt t="131245" x="8001000" y="5943600"/>
          <p14:tracePt t="131261" x="8001000" y="5935663"/>
          <p14:tracePt t="131269" x="8001000" y="5927725"/>
          <p14:tracePt t="131284" x="8001000" y="5921375"/>
          <p14:tracePt t="131297" x="7993063" y="5905500"/>
          <p14:tracePt t="131314" x="7970838" y="5883275"/>
          <p14:tracePt t="131331" x="7932738" y="5851525"/>
          <p14:tracePt t="131331" x="7916863" y="5845175"/>
          <p14:tracePt t="131350" x="7856538" y="5807075"/>
          <p14:tracePt t="131366" x="7794625" y="5768975"/>
          <p14:tracePt t="131382" x="7734300" y="5722938"/>
          <p14:tracePt t="131398" x="7696200" y="5699125"/>
          <p14:tracePt t="131417" x="7673975" y="5684838"/>
          <p14:tracePt t="131432" x="7597775" y="5638800"/>
          <p14:tracePt t="131448" x="7543800" y="5600700"/>
          <p14:tracePt t="131464" x="7475538" y="5562600"/>
          <p14:tracePt t="131480" x="7399338" y="5524500"/>
          <p14:tracePt t="131498" x="7337425" y="5494338"/>
          <p14:tracePt t="131515" x="7285038" y="5486400"/>
          <p14:tracePt t="131531" x="7239000" y="5478463"/>
          <p14:tracePt t="131531" x="7208838" y="5478463"/>
          <p14:tracePt t="131550" x="7178675" y="5464175"/>
          <p14:tracePt t="131563" x="7124700" y="5456238"/>
          <p14:tracePt t="131581" x="7086600" y="5456238"/>
          <p14:tracePt t="131597" x="7010400" y="5456238"/>
          <p14:tracePt t="131614" x="6918325" y="5456238"/>
          <p14:tracePt t="131630" x="6804025" y="5456238"/>
          <p14:tracePt t="131647" x="6659563" y="5440363"/>
          <p14:tracePt t="131664" x="6545263" y="5440363"/>
          <p14:tracePt t="131680" x="6446838" y="5432425"/>
          <p14:tracePt t="131697" x="6378575" y="5432425"/>
          <p14:tracePt t="131714" x="6278563" y="5432425"/>
          <p14:tracePt t="131730" x="6156325" y="5432425"/>
          <p14:tracePt t="131747" x="6080125" y="5440363"/>
          <p14:tracePt t="131747" x="6049963" y="5464175"/>
          <p14:tracePt t="131765" x="6011863" y="5470525"/>
          <p14:tracePt t="131780" x="5959475" y="5486400"/>
          <p14:tracePt t="131798" x="5913438" y="5508625"/>
          <p14:tracePt t="131814" x="5859463" y="5516563"/>
          <p14:tracePt t="131830" x="5791200" y="5540375"/>
          <p14:tracePt t="131847" x="5737225" y="5570538"/>
          <p14:tracePt t="131863" x="5722938" y="5584825"/>
          <p14:tracePt t="131879" x="5684838" y="5622925"/>
          <p14:tracePt t="131897" x="5661025" y="5668963"/>
          <p14:tracePt t="131914" x="5646738" y="5722938"/>
          <p14:tracePt t="131931" x="5646738" y="5761038"/>
          <p14:tracePt t="131946" x="5646738" y="5829300"/>
          <p14:tracePt t="131963" x="5646738" y="5867400"/>
          <p14:tracePt t="131963" x="5661025" y="5889625"/>
          <p14:tracePt t="131982" x="5661025" y="5921375"/>
          <p14:tracePt t="131982" x="5684838" y="5943600"/>
          <p14:tracePt t="131997" x="5737225" y="6003925"/>
          <p14:tracePt t="132015" x="5807075" y="6057900"/>
          <p14:tracePt t="132031" x="5921375" y="6103938"/>
          <p14:tracePt t="132047" x="6019800" y="6126163"/>
          <p14:tracePt t="132064" x="6080125" y="6149975"/>
          <p14:tracePt t="132080" x="6118225" y="6156325"/>
          <p14:tracePt t="132097" x="6142038" y="6156325"/>
          <p14:tracePt t="132114" x="6194425" y="6156325"/>
          <p14:tracePt t="132130" x="6286500" y="6156325"/>
          <p14:tracePt t="132147" x="6384925" y="6156325"/>
          <p14:tracePt t="132147" x="6446838" y="6156325"/>
          <p14:tracePt t="132166" x="6515100" y="6156325"/>
          <p14:tracePt t="132182" x="6569075" y="6156325"/>
          <p14:tracePt t="132198" x="6645275" y="6149975"/>
          <p14:tracePt t="132214" x="6735763" y="6149975"/>
          <p14:tracePt t="132231" x="6835775" y="6149975"/>
          <p14:tracePt t="132247" x="6934200" y="6142038"/>
          <p14:tracePt t="132264" x="7018338" y="6118225"/>
          <p14:tracePt t="132280" x="7070725" y="6088063"/>
          <p14:tracePt t="132297" x="7094538" y="6073775"/>
          <p14:tracePt t="132314" x="7140575" y="6011863"/>
          <p14:tracePt t="132330" x="7208838" y="5989638"/>
          <p14:tracePt t="132347" x="7239000" y="5951538"/>
          <p14:tracePt t="132364" x="7269163" y="5897563"/>
          <p14:tracePt t="132384" x="7269163" y="5883275"/>
          <p14:tracePt t="132396" x="7216775" y="5783263"/>
          <p14:tracePt t="132414" x="7102475" y="5707063"/>
          <p14:tracePt t="132430" x="7040563" y="5668963"/>
          <p14:tracePt t="132447" x="6994525" y="5638800"/>
          <p14:tracePt t="132463" x="6956425" y="5622925"/>
          <p14:tracePt t="132479" x="6850063" y="5578475"/>
          <p14:tracePt t="132496" x="6697663" y="5540375"/>
          <p14:tracePt t="132513" x="6583363" y="5516563"/>
          <p14:tracePt t="132529" x="6430963" y="5464175"/>
          <p14:tracePt t="132546" x="6308725" y="5456238"/>
          <p14:tracePt t="132563" x="6188075" y="5432425"/>
          <p14:tracePt t="132579" x="6096000" y="5432425"/>
          <p14:tracePt t="132579" x="6042025" y="5432425"/>
          <p14:tracePt t="132598" x="5935663" y="5432425"/>
          <p14:tracePt t="132613" x="5813425" y="5464175"/>
          <p14:tracePt t="132630" x="5715000" y="5524500"/>
          <p14:tracePt t="132647" x="5676900" y="5592763"/>
          <p14:tracePt t="132664" x="5638800" y="5646738"/>
          <p14:tracePt t="132680" x="5608638" y="5692775"/>
          <p14:tracePt t="132697" x="5600700" y="5722938"/>
          <p14:tracePt t="132713" x="5584825" y="5737225"/>
          <p14:tracePt t="132730" x="5584825" y="5753100"/>
          <p14:tracePt t="132745" x="5570538" y="5753100"/>
          <p14:tracePt t="133181" x="5554663" y="5753100"/>
          <p14:tracePt t="133189" x="5516563" y="5753100"/>
          <p14:tracePt t="133197" x="5418138" y="5753100"/>
          <p14:tracePt t="133214" x="5249863" y="5775325"/>
          <p14:tracePt t="133230" x="5059363" y="5799138"/>
          <p14:tracePt t="133247" x="4816475" y="5829300"/>
          <p14:tracePt t="133263" x="4511675" y="5859463"/>
          <p14:tracePt t="133279" x="4198938" y="5897563"/>
          <p14:tracePt t="133296" x="3978275" y="5935663"/>
          <p14:tracePt t="133313" x="3902075" y="5951538"/>
          <p14:tracePt t="133329" x="3840163" y="5951538"/>
          <p14:tracePt t="133346" x="3794125" y="5951538"/>
          <p14:tracePt t="133363" x="3749675" y="5965825"/>
          <p14:tracePt t="133379" x="3717925" y="5965825"/>
          <p14:tracePt t="133379" x="3687763" y="5965825"/>
          <p14:tracePt t="133397" x="3673475" y="5981700"/>
          <p14:tracePt t="133412" x="3649663" y="5981700"/>
          <p14:tracePt t="133430" x="3635375" y="5981700"/>
          <p14:tracePt t="133445" x="3436938" y="6011863"/>
          <p14:tracePt t="133463" x="3306763" y="6035675"/>
          <p14:tracePt t="133480" x="3292475" y="6035675"/>
          <p14:tracePt t="133495" x="3298825" y="6019800"/>
          <p14:tracePt t="133629" x="3298825" y="6011863"/>
          <p14:tracePt t="133637" x="3306763" y="6003925"/>
          <p14:tracePt t="133646" x="3314700" y="5973763"/>
          <p14:tracePt t="133663" x="3314700" y="5951538"/>
          <p14:tracePt t="133679" x="3322638" y="5927725"/>
          <p14:tracePt t="133696" x="3330575" y="5883275"/>
          <p14:tracePt t="133712" x="3330575" y="5829300"/>
          <p14:tracePt t="133731" x="3330575" y="5775325"/>
          <p14:tracePt t="133746" x="3330575" y="5753100"/>
          <p14:tracePt t="133762" x="3330575" y="5715000"/>
          <p14:tracePt t="133779" x="3292475" y="5676900"/>
          <p14:tracePt t="133795" x="3222625" y="5638800"/>
          <p14:tracePt t="133795" x="3178175" y="5608638"/>
          <p14:tracePt t="133814" x="3094038" y="5546725"/>
          <p14:tracePt t="133830" x="3009900" y="5486400"/>
          <p14:tracePt t="133847" x="2955925" y="5456238"/>
          <p14:tracePt t="133863" x="2903538" y="5402263"/>
          <p14:tracePt t="133879" x="2835275" y="5364163"/>
          <p14:tracePt t="133896" x="2713038" y="5311775"/>
          <p14:tracePt t="133912" x="2613025" y="5273675"/>
          <p14:tracePt t="133929" x="2552700" y="5249863"/>
          <p14:tracePt t="133947" x="2468563" y="5227638"/>
          <p14:tracePt t="133963" x="2384425" y="5203825"/>
          <p14:tracePt t="133978" x="2324100" y="5197475"/>
          <p14:tracePt t="133995" x="2255838" y="5189538"/>
          <p14:tracePt t="133995" x="2209800" y="5189538"/>
          <p14:tracePt t="134014" x="2125663" y="5181600"/>
          <p14:tracePt t="134030" x="2049463" y="5181600"/>
          <p14:tracePt t="134046" x="1943100" y="5181600"/>
          <p14:tracePt t="134062" x="1851025" y="5181600"/>
          <p14:tracePt t="134078" x="1798638" y="5181600"/>
          <p14:tracePt t="134095" x="1714500" y="5189538"/>
          <p14:tracePt t="134111" x="1600200" y="5189538"/>
          <p14:tracePt t="134127" x="1455738" y="5211763"/>
          <p14:tracePt t="134144" x="1265238" y="5249863"/>
          <p14:tracePt t="134161" x="1074738" y="5287963"/>
          <p14:tracePt t="134178" x="914400" y="5334000"/>
          <p14:tracePt t="134195" x="792163" y="5364163"/>
          <p14:tracePt t="134195" x="754063" y="5364163"/>
          <p14:tracePt t="134214" x="746125" y="5364163"/>
          <p14:tracePt t="134214" x="739775" y="5364163"/>
          <p14:tracePt t="134230" x="723900" y="5364163"/>
          <p14:tracePt t="134245" x="693738" y="5364163"/>
          <p14:tracePt t="134263" x="601663" y="5380038"/>
          <p14:tracePt t="134278" x="511175" y="5402263"/>
          <p14:tracePt t="134295" x="427038" y="5440363"/>
          <p14:tracePt t="134312" x="365125" y="5470525"/>
          <p14:tracePt t="134328" x="334963" y="5486400"/>
          <p14:tracePt t="134345" x="312738" y="5516563"/>
          <p14:tracePt t="134361" x="282575" y="5540375"/>
          <p14:tracePt t="134378" x="206375" y="5592763"/>
          <p14:tracePt t="134395" x="152400" y="5630863"/>
          <p14:tracePt t="134412" x="130175" y="5668963"/>
          <p14:tracePt t="134412" x="130175" y="5684838"/>
          <p14:tracePt t="134430" x="130175" y="5715000"/>
          <p14:tracePt t="134446" x="130175" y="5753100"/>
          <p14:tracePt t="134463" x="130175" y="5799138"/>
          <p14:tracePt t="134480" x="130175" y="5837238"/>
          <p14:tracePt t="134495" x="130175" y="5883275"/>
          <p14:tracePt t="134510" x="152400" y="5935663"/>
          <p14:tracePt t="134527" x="220663" y="5989638"/>
          <p14:tracePt t="134544" x="304800" y="6065838"/>
          <p14:tracePt t="134561" x="334963" y="6103938"/>
          <p14:tracePt t="134578" x="396875" y="6156325"/>
          <p14:tracePt t="134595" x="434975" y="6188075"/>
          <p14:tracePt t="134611" x="479425" y="6218238"/>
          <p14:tracePt t="134611" x="503238" y="6232525"/>
          <p14:tracePt t="134630" x="563563" y="6264275"/>
          <p14:tracePt t="134646" x="625475" y="6302375"/>
          <p14:tracePt t="134661" x="701675" y="6346825"/>
          <p14:tracePt t="134677" x="777875" y="6378575"/>
          <p14:tracePt t="134694" x="830263" y="6408738"/>
          <p14:tracePt t="134710" x="892175" y="6423025"/>
          <p14:tracePt t="134729" x="1006475" y="6446838"/>
          <p14:tracePt t="134744" x="1165225" y="6469063"/>
          <p14:tracePt t="134760" x="1303338" y="6484938"/>
          <p14:tracePt t="134777" x="1417638" y="6492875"/>
          <p14:tracePt t="134794" x="1493838" y="6492875"/>
          <p14:tracePt t="134810" x="1524000" y="6492875"/>
          <p14:tracePt t="134810" x="1539875" y="6499225"/>
          <p14:tracePt t="134828" x="1584325" y="6507163"/>
          <p14:tracePt t="134846" x="1706563" y="6507163"/>
          <p14:tracePt t="134861" x="1882775" y="6507163"/>
          <p14:tracePt t="134877" x="2073275" y="6507163"/>
          <p14:tracePt t="134893" x="2232025" y="6507163"/>
          <p14:tracePt t="134909" x="2416175" y="6507163"/>
          <p14:tracePt t="134927" x="2606675" y="6484938"/>
          <p14:tracePt t="134945" x="2781300" y="6461125"/>
          <p14:tracePt t="134960" x="2895600" y="6438900"/>
          <p14:tracePt t="134977" x="2963863" y="6423025"/>
          <p14:tracePt t="134994" x="2987675" y="6392863"/>
          <p14:tracePt t="135010" x="3001963" y="6332538"/>
          <p14:tracePt t="135010" x="3032125" y="6294438"/>
          <p14:tracePt t="135029" x="3070225" y="6256338"/>
          <p14:tracePt t="135042" x="3162300" y="6188075"/>
          <p14:tracePt t="135042" x="3222625" y="6142038"/>
          <p14:tracePt t="135060" x="3330575" y="6088063"/>
          <p14:tracePt t="135076" x="3398838" y="6042025"/>
          <p14:tracePt t="135094" x="3436938" y="6003925"/>
          <p14:tracePt t="135109" x="3451225" y="5965825"/>
          <p14:tracePt t="135125" x="3451225" y="5927725"/>
          <p14:tracePt t="135142" x="3451225" y="5883275"/>
          <p14:tracePt t="135160" x="3451225" y="5845175"/>
          <p14:tracePt t="135176" x="3444875" y="5813425"/>
          <p14:tracePt t="135194" x="3436938" y="5791200"/>
          <p14:tracePt t="135211" x="3429000" y="5761038"/>
          <p14:tracePt t="135226" x="3375025" y="5692775"/>
          <p14:tracePt t="135226" x="3360738" y="5676900"/>
          <p14:tracePt t="135245" x="3314700" y="5616575"/>
          <p14:tracePt t="135261" x="3254375" y="5562600"/>
          <p14:tracePt t="135277" x="3208338" y="5516563"/>
          <p14:tracePt t="135294" x="3140075" y="5464175"/>
          <p14:tracePt t="135310" x="3048000" y="5402263"/>
          <p14:tracePt t="135326" x="2955925" y="5380038"/>
          <p14:tracePt t="135343" x="2903538" y="5356225"/>
          <p14:tracePt t="135359" x="2835275" y="5318125"/>
          <p14:tracePt t="135376" x="2759075" y="5295900"/>
          <p14:tracePt t="135393" x="2682875" y="5273675"/>
          <p14:tracePt t="135409" x="2568575" y="5257800"/>
          <p14:tracePt t="135426" x="2468563" y="5249863"/>
          <p14:tracePt t="135426" x="2422525" y="5249863"/>
          <p14:tracePt t="135444" x="2324100" y="5249863"/>
          <p14:tracePt t="135461" x="2217738" y="5249863"/>
          <p14:tracePt t="135478" x="2079625" y="5249863"/>
          <p14:tracePt t="135493" x="1943100" y="5249863"/>
          <p14:tracePt t="135509" x="1806575" y="5249863"/>
          <p14:tracePt t="135525" x="1660525" y="5249863"/>
          <p14:tracePt t="135542" x="1570038" y="5249863"/>
          <p14:tracePt t="135558" x="1516063" y="5257800"/>
          <p14:tracePt t="135576" x="1463675" y="5265738"/>
          <p14:tracePt t="135593" x="1417638" y="5295900"/>
          <p14:tracePt t="135609" x="1325563" y="5334000"/>
          <p14:tracePt t="135626" x="1227138" y="5387975"/>
          <p14:tracePt t="135643" x="1135063" y="5448300"/>
          <p14:tracePt t="135643" x="1120775" y="5470525"/>
          <p14:tracePt t="135660" x="1096963" y="5508625"/>
          <p14:tracePt t="135677" x="1082675" y="5532438"/>
          <p14:tracePt t="135694" x="1066800" y="5562600"/>
          <p14:tracePt t="135710" x="1044575" y="5600700"/>
          <p14:tracePt t="135726" x="1012825" y="5638800"/>
          <p14:tracePt t="135743" x="998538" y="5684838"/>
          <p14:tracePt t="135760" x="998538" y="5737225"/>
          <p14:tracePt t="135777" x="1020763" y="5807075"/>
          <p14:tracePt t="135791" x="1112838" y="5913438"/>
          <p14:tracePt t="135808" x="1173163" y="5981700"/>
          <p14:tracePt t="135824" x="1203325" y="6027738"/>
          <p14:tracePt t="135841" x="1235075" y="6073775"/>
          <p14:tracePt t="135841" x="1235075" y="6080125"/>
          <p14:tracePt t="135861" x="1295400" y="6134100"/>
          <p14:tracePt t="135877" x="1333500" y="6172200"/>
          <p14:tracePt t="135894" x="1447800" y="6240463"/>
          <p14:tracePt t="135910" x="1546225" y="6286500"/>
          <p14:tracePt t="135929" x="1630363" y="6324600"/>
          <p14:tracePt t="135942" x="1692275" y="6346825"/>
          <p14:tracePt t="135960" x="1714500" y="6362700"/>
          <p14:tracePt t="135975" x="1790700" y="6384925"/>
          <p14:tracePt t="135992" x="1912938" y="6408738"/>
          <p14:tracePt t="136009" x="2111375" y="6430963"/>
          <p14:tracePt t="136026" x="2324100" y="6454775"/>
          <p14:tracePt t="136043" x="2498725" y="6477000"/>
          <p14:tracePt t="136059" x="2590800" y="6484938"/>
          <p14:tracePt t="136059" x="2620963" y="6499225"/>
          <p14:tracePt t="136077" x="2705100" y="6499225"/>
          <p14:tracePt t="136094" x="2819400" y="6507163"/>
          <p14:tracePt t="136109" x="2963863" y="6507163"/>
          <p14:tracePt t="136125" x="3146425" y="6492875"/>
          <p14:tracePt t="136141" x="3306763" y="6446838"/>
          <p14:tracePt t="136159" x="3413125" y="6400800"/>
          <p14:tracePt t="136175" x="3527425" y="6346825"/>
          <p14:tracePt t="136192" x="3665538" y="6308725"/>
          <p14:tracePt t="136209" x="3832225" y="6264275"/>
          <p14:tracePt t="136226" x="3932238" y="6240463"/>
          <p14:tracePt t="136242" x="3962400" y="6226175"/>
          <p14:tracePt t="136260" x="3978275" y="6210300"/>
          <p14:tracePt t="136275" x="3978275" y="6202363"/>
          <p14:tracePt t="136293" x="3992563" y="6188075"/>
          <p14:tracePt t="136309" x="4016375" y="6188075"/>
          <p14:tracePt t="136326" x="4038600" y="6188075"/>
          <p14:tracePt t="136342" x="4046538" y="6188075"/>
          <p14:tracePt t="136358" x="4046538" y="6180138"/>
          <p14:tracePt t="136715" x="4046538" y="6172200"/>
          <p14:tracePt t="136860" x="4046538" y="6164263"/>
          <p14:tracePt t="136876" x="4046538" y="6156325"/>
        </p14:tracePtLst>
      </p14:laserTraceLst>
    </p:ext>
  </p:extLst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ext Box 4"/>
          <p:cNvSpPr txBox="1">
            <a:spLocks noChangeArrowheads="1"/>
          </p:cNvSpPr>
          <p:nvPr/>
        </p:nvSpPr>
        <p:spPr bwMode="auto">
          <a:xfrm>
            <a:off x="457200" y="685800"/>
            <a:ext cx="8077200" cy="5508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Jednostavna teorija sudara ne daje uvek dobro slaganje izmedju izračunatih i eksperimentalno dobijenih vrednosti za konstantu brzine niti za  predeksponencijalni faktor.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Nije samo dovoljno da molekuli u sudar unesu energiju veću od neke koja je kritična za datu reakciju, već je bitno i to koliko su molekuli koji se sudaraju složeni, i kako su medjusobno orijentisani u momentu sudara.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6469063" y="5372100"/>
          <p14:tracePt t="820" x="6461125" y="5372100"/>
          <p14:tracePt t="906" x="6454775" y="5372100"/>
          <p14:tracePt t="930" x="6446838" y="5372100"/>
          <p14:tracePt t="947" x="6438900" y="5372100"/>
          <p14:tracePt t="963" x="6430963" y="5372100"/>
          <p14:tracePt t="979" x="6423025" y="5372100"/>
          <p14:tracePt t="1002" x="6423025" y="5356225"/>
          <p14:tracePt t="1010" x="6416675" y="5356225"/>
          <p14:tracePt t="1023" x="6400800" y="5356225"/>
          <p14:tracePt t="1040" x="6392863" y="5356225"/>
          <p14:tracePt t="1059" x="6384925" y="5356225"/>
          <p14:tracePt t="1074" x="6346825" y="5349875"/>
          <p14:tracePt t="1091" x="6332538" y="5341938"/>
          <p14:tracePt t="1108" x="6316663" y="5341938"/>
          <p14:tracePt t="1125" x="6302375" y="5334000"/>
          <p14:tracePt t="1140" x="6278563" y="5326063"/>
          <p14:tracePt t="1157" x="6270625" y="5318125"/>
          <p14:tracePt t="1173" x="6256338" y="5311775"/>
          <p14:tracePt t="1190" x="6248400" y="5303838"/>
          <p14:tracePt t="1570" x="6248400" y="5295900"/>
          <p14:tracePt t="1578" x="6240463" y="5287963"/>
          <p14:tracePt t="1602" x="6232525" y="5273675"/>
          <p14:tracePt t="1626" x="6226175" y="5273675"/>
          <p14:tracePt t="2073" x="6218238" y="5273675"/>
          <p14:tracePt t="2114" x="6202363" y="5265738"/>
          <p14:tracePt t="2226" x="6180138" y="5257800"/>
          <p14:tracePt t="2234" x="6172200" y="5249863"/>
          <p14:tracePt t="2242" x="6164263" y="5249863"/>
          <p14:tracePt t="2255" x="6156325" y="5235575"/>
          <p14:tracePt t="2272" x="6149975" y="5227638"/>
          <p14:tracePt t="2298" x="6142038" y="5227638"/>
          <p14:tracePt t="2442" x="6142038" y="5219700"/>
          <p14:tracePt t="2490" x="6134100" y="5219700"/>
          <p14:tracePt t="2498" x="6126163" y="5211763"/>
          <p14:tracePt t="2507" x="6103938" y="5203825"/>
          <p14:tracePt t="2523" x="6080125" y="5189538"/>
          <p14:tracePt t="2539" x="6065838" y="5173663"/>
          <p14:tracePt t="2555" x="6035675" y="5173663"/>
          <p14:tracePt t="2573" x="6011863" y="5159375"/>
          <p14:tracePt t="2588" x="5981700" y="5135563"/>
          <p14:tracePt t="2605" x="5965825" y="5127625"/>
          <p14:tracePt t="2622" x="5951538" y="5121275"/>
          <p14:tracePt t="2639" x="5913438" y="5105400"/>
          <p14:tracePt t="2656" x="5883275" y="5089525"/>
          <p14:tracePt t="2672" x="5829300" y="5059363"/>
          <p14:tracePt t="2689" x="5768975" y="5037138"/>
          <p14:tracePt t="2707" x="5753100" y="5021263"/>
          <p14:tracePt t="2707" x="5730875" y="5006975"/>
          <p14:tracePt t="2723" x="5692775" y="4991100"/>
          <p14:tracePt t="2739" x="5646738" y="4960938"/>
          <p14:tracePt t="2756" x="5622925" y="4945063"/>
          <p14:tracePt t="2772" x="5600700" y="4930775"/>
          <p14:tracePt t="2789" x="5584825" y="4914900"/>
          <p14:tracePt t="2809" x="5578475" y="4914900"/>
          <p14:tracePt t="2821" x="5562600" y="4899025"/>
          <p14:tracePt t="2838" x="5546725" y="4876800"/>
          <p14:tracePt t="2856" x="5532438" y="4860925"/>
          <p14:tracePt t="2871" x="5516563" y="4846638"/>
          <p14:tracePt t="2888" x="5486400" y="4816475"/>
          <p14:tracePt t="2888" x="5470525" y="4800600"/>
          <p14:tracePt t="2907" x="5464175" y="4792663"/>
          <p14:tracePt t="2924" x="5448300" y="4778375"/>
          <p14:tracePt t="2939" x="5432425" y="4762500"/>
          <p14:tracePt t="2956" x="5418138" y="4754563"/>
          <p14:tracePt t="2972" x="5402263" y="4732338"/>
          <p14:tracePt t="2988" x="5387975" y="4716463"/>
          <p14:tracePt t="3004" x="5364163" y="4694238"/>
          <p14:tracePt t="3021" x="5334000" y="4678363"/>
          <p14:tracePt t="3037" x="5303838" y="4664075"/>
          <p14:tracePt t="3054" x="5280025" y="4648200"/>
          <p14:tracePt t="3070" x="5249863" y="4632325"/>
          <p14:tracePt t="3088" x="5219700" y="4610100"/>
          <p14:tracePt t="3088" x="5189538" y="4594225"/>
          <p14:tracePt t="3107" x="5159375" y="4579938"/>
          <p14:tracePt t="3107" x="5113338" y="4549775"/>
          <p14:tracePt t="3123" x="4999038" y="4487863"/>
          <p14:tracePt t="3139" x="4868863" y="4411663"/>
          <p14:tracePt t="3156" x="4778375" y="4359275"/>
          <p14:tracePt t="3173" x="4708525" y="4335463"/>
          <p14:tracePt t="3188" x="4648200" y="4305300"/>
          <p14:tracePt t="3204" x="4572000" y="4275138"/>
          <p14:tracePt t="3221" x="4487863" y="4237038"/>
          <p14:tracePt t="3238" x="4411663" y="4198938"/>
          <p14:tracePt t="3255" x="4335463" y="4175125"/>
          <p14:tracePt t="3271" x="4275138" y="4137025"/>
          <p14:tracePt t="3288" x="4206875" y="4098925"/>
          <p14:tracePt t="3288" x="4183063" y="4092575"/>
          <p14:tracePt t="3307" x="4152900" y="4068763"/>
          <p14:tracePt t="3307" x="4114800" y="4046538"/>
          <p14:tracePt t="3323" x="4060825" y="4030663"/>
          <p14:tracePt t="3339" x="4016375" y="4016375"/>
          <p14:tracePt t="3356" x="3962400" y="3992563"/>
          <p14:tracePt t="3372" x="3932238" y="3978275"/>
          <p14:tracePt t="3388" x="3916363" y="3970338"/>
          <p14:tracePt t="3405" x="3870325" y="3946525"/>
          <p14:tracePt t="3421" x="3787775" y="3902075"/>
          <p14:tracePt t="3438" x="3717925" y="3878263"/>
          <p14:tracePt t="3455" x="3679825" y="3848100"/>
          <p14:tracePt t="3471" x="3649663" y="3825875"/>
          <p14:tracePt t="3488" x="3619500" y="3817938"/>
          <p14:tracePt t="3504" x="3597275" y="3802063"/>
          <p14:tracePt t="3504" x="3581400" y="3787775"/>
          <p14:tracePt t="3523" x="3573463" y="3779838"/>
          <p14:tracePt t="3536" x="3559175" y="3771900"/>
          <p14:tracePt t="3554" x="3551238" y="3763963"/>
          <p14:tracePt t="3570" x="3543300" y="3756025"/>
          <p14:tracePt t="3634" x="3543300" y="3749675"/>
          <p14:tracePt t="3690" x="3543300" y="3741738"/>
          <p14:tracePt t="3698" x="3535363" y="3741738"/>
          <p14:tracePt t="3706" x="3535363" y="3733800"/>
          <p14:tracePt t="3720" x="3505200" y="3711575"/>
          <p14:tracePt t="3720" x="3482975" y="3687763"/>
          <p14:tracePt t="3739" x="3451225" y="3665538"/>
          <p14:tracePt t="3756" x="3406775" y="3619500"/>
          <p14:tracePt t="3772" x="3322638" y="3527425"/>
          <p14:tracePt t="3788" x="3208338" y="3413125"/>
          <p14:tracePt t="3807" x="3063875" y="3284538"/>
          <p14:tracePt t="3824" x="2895600" y="3132138"/>
          <p14:tracePt t="3838" x="2743200" y="3001963"/>
          <p14:tracePt t="3854" x="2606675" y="2903538"/>
          <p14:tracePt t="3871" x="2476500" y="2797175"/>
          <p14:tracePt t="3887" x="2239963" y="2590800"/>
          <p14:tracePt t="3904" x="1981200" y="2384425"/>
          <p14:tracePt t="3904" x="1889125" y="2316163"/>
          <p14:tracePt t="3923" x="1806575" y="2263775"/>
          <p14:tracePt t="3937" x="1622425" y="2117725"/>
          <p14:tracePt t="3955" x="1592263" y="2095500"/>
          <p14:tracePt t="3972" x="1570038" y="2079625"/>
          <p14:tracePt t="3988" x="1554163" y="2065338"/>
          <p14:tracePt t="4004" x="1546225" y="2057400"/>
          <p14:tracePt t="4020" x="1539875" y="2049463"/>
          <p14:tracePt t="4037" x="1524000" y="2035175"/>
          <p14:tracePt t="4054" x="1508125" y="2011363"/>
          <p14:tracePt t="4070" x="1485900" y="1989138"/>
          <p14:tracePt t="4087" x="1477963" y="1981200"/>
          <p14:tracePt t="4103" x="1470025" y="1973263"/>
          <p14:tracePt t="4120" x="1470025" y="1965325"/>
          <p14:tracePt t="4178" x="1470025" y="1958975"/>
          <p14:tracePt t="4234" x="1477963" y="1951038"/>
          <p14:tracePt t="4306" x="1477963" y="1943100"/>
          <p14:tracePt t="4634" x="1477963" y="1935163"/>
          <p14:tracePt t="4666" x="1477963" y="1927225"/>
          <p14:tracePt t="4674" x="1477963" y="1920875"/>
          <p14:tracePt t="4686" x="1477963" y="1912938"/>
          <p14:tracePt t="4703" x="1477963" y="1897063"/>
          <p14:tracePt t="4720" x="1477963" y="1882775"/>
          <p14:tracePt t="4736" x="1493838" y="1858963"/>
          <p14:tracePt t="4736" x="1493838" y="1851025"/>
          <p14:tracePt t="4755" x="1493838" y="1844675"/>
          <p14:tracePt t="4771" x="1493838" y="1812925"/>
          <p14:tracePt t="4787" x="1485900" y="1790700"/>
          <p14:tracePt t="4806" x="1477963" y="1760538"/>
          <p14:tracePt t="4824" x="1463675" y="1736725"/>
          <p14:tracePt t="4837" x="1455738" y="1714500"/>
          <p14:tracePt t="4853" x="1447800" y="1706563"/>
          <p14:tracePt t="4869" x="1439863" y="1692275"/>
          <p14:tracePt t="4886" x="1409700" y="1654175"/>
          <p14:tracePt t="4903" x="1393825" y="1638300"/>
          <p14:tracePt t="4920" x="1387475" y="1630363"/>
          <p14:tracePt t="4936" x="1371600" y="1616075"/>
          <p14:tracePt t="4952" x="1371600" y="1600200"/>
          <p14:tracePt t="5098" x="1363663" y="1592263"/>
          <p14:tracePt t="5114" x="1349375" y="1584325"/>
          <p14:tracePt t="5137" x="1341438" y="1577975"/>
          <p14:tracePt t="5145" x="1325563" y="1570038"/>
          <p14:tracePt t="5154" x="1311275" y="1562100"/>
          <p14:tracePt t="5168" x="1287463" y="1546225"/>
          <p14:tracePt t="5168" x="1279525" y="1539875"/>
          <p14:tracePt t="5186" x="1249363" y="1508125"/>
          <p14:tracePt t="5203" x="1227138" y="1493838"/>
          <p14:tracePt t="5219" x="1189038" y="1470025"/>
          <p14:tracePt t="5235" x="1150938" y="1447800"/>
          <p14:tracePt t="5252" x="1120775" y="1425575"/>
          <p14:tracePt t="5268" x="1074738" y="1409700"/>
          <p14:tracePt t="5286" x="1058863" y="1393825"/>
          <p14:tracePt t="5302" x="1050925" y="1393825"/>
          <p14:tracePt t="5659" x="1058863" y="1393825"/>
          <p14:tracePt t="5843" x="1074738" y="1393825"/>
          <p14:tracePt t="5852" x="1082675" y="1393825"/>
          <p14:tracePt t="5859" x="1089025" y="1393825"/>
          <p14:tracePt t="5891" x="1104900" y="1393825"/>
          <p14:tracePt t="5899" x="1112838" y="1393825"/>
          <p14:tracePt t="5907" x="1127125" y="1393825"/>
          <p14:tracePt t="5919" x="1173163" y="1393825"/>
          <p14:tracePt t="5936" x="1181100" y="1393825"/>
          <p14:tracePt t="5951" x="1203325" y="1393825"/>
          <p14:tracePt t="5968" x="1249363" y="1379538"/>
          <p14:tracePt t="5988" x="1311275" y="1371600"/>
          <p14:tracePt t="6004" x="1409700" y="1371600"/>
          <p14:tracePt t="6021" x="1554163" y="1371600"/>
          <p14:tracePt t="6038" x="1668463" y="1371600"/>
          <p14:tracePt t="6053" x="1744663" y="1371600"/>
          <p14:tracePt t="6069" x="1790700" y="1371600"/>
          <p14:tracePt t="6087" x="1812925" y="1371600"/>
          <p14:tracePt t="6103" x="1828800" y="1371600"/>
          <p14:tracePt t="6119" x="1844675" y="1371600"/>
          <p14:tracePt t="6137" x="1882775" y="1371600"/>
          <p14:tracePt t="6154" x="1935163" y="1379538"/>
          <p14:tracePt t="6169" x="2003425" y="1379538"/>
          <p14:tracePt t="6169" x="2049463" y="1379538"/>
          <p14:tracePt t="6186" x="2125663" y="1379538"/>
          <p14:tracePt t="6204" x="2193925" y="1379538"/>
          <p14:tracePt t="6221" x="2247900" y="1379538"/>
          <p14:tracePt t="6237" x="2301875" y="1379538"/>
          <p14:tracePt t="6254" x="2370138" y="1379538"/>
          <p14:tracePt t="6269" x="2422525" y="1379538"/>
          <p14:tracePt t="6286" x="2460625" y="1379538"/>
          <p14:tracePt t="6303" x="2544763" y="1379538"/>
          <p14:tracePt t="6321" x="2651125" y="1379538"/>
          <p14:tracePt t="6337" x="2765425" y="1379538"/>
          <p14:tracePt t="6352" x="2857500" y="1379538"/>
          <p14:tracePt t="6369" x="2911475" y="1379538"/>
          <p14:tracePt t="6369" x="2925763" y="1379538"/>
          <p14:tracePt t="6388" x="2941638" y="1379538"/>
          <p14:tracePt t="6403" x="2987675" y="1379538"/>
          <p14:tracePt t="6420" x="3070225" y="1379538"/>
          <p14:tracePt t="6437" x="3170238" y="1379538"/>
          <p14:tracePt t="6453" x="3292475" y="1379538"/>
          <p14:tracePt t="6469" x="3421063" y="1371600"/>
          <p14:tracePt t="6486" x="3521075" y="1355725"/>
          <p14:tracePt t="6502" x="3627438" y="1349375"/>
          <p14:tracePt t="6519" x="3679825" y="1333500"/>
          <p14:tracePt t="6536" x="3725863" y="1325563"/>
          <p14:tracePt t="6552" x="3771900" y="1317625"/>
          <p14:tracePt t="6569" x="3802063" y="1317625"/>
          <p14:tracePt t="6569" x="3825875" y="1317625"/>
          <p14:tracePt t="6588" x="3856038" y="1317625"/>
          <p14:tracePt t="6602" x="3954463" y="1311275"/>
          <p14:tracePt t="6620" x="4008438" y="1311275"/>
          <p14:tracePt t="6636" x="4054475" y="1295400"/>
          <p14:tracePt t="6653" x="4068763" y="1295400"/>
          <p14:tracePt t="6668" x="4076700" y="1295400"/>
          <p14:tracePt t="6685" x="4084638" y="1295400"/>
          <p14:tracePt t="6702" x="4106863" y="1295400"/>
          <p14:tracePt t="6719" x="4168775" y="1279525"/>
          <p14:tracePt t="6735" x="4251325" y="1273175"/>
          <p14:tracePt t="6753" x="4327525" y="1257300"/>
          <p14:tracePt t="6769" x="4365625" y="1249363"/>
          <p14:tracePt t="6785" x="4381500" y="1249363"/>
          <p14:tracePt t="6801" x="4411663" y="1241425"/>
          <p14:tracePt t="6823" x="4441825" y="1241425"/>
          <p14:tracePt t="6836" x="4495800" y="1241425"/>
          <p14:tracePt t="6852" x="4533900" y="1241425"/>
          <p14:tracePt t="6868" x="4579938" y="1241425"/>
          <p14:tracePt t="6885" x="4602163" y="1241425"/>
          <p14:tracePt t="6901" x="4618038" y="1241425"/>
          <p14:tracePt t="6918" x="4625975" y="1241425"/>
          <p14:tracePt t="6963" x="4640263" y="1241425"/>
          <p14:tracePt t="6987" x="4648200" y="1241425"/>
          <p14:tracePt t="7003" x="4656138" y="1241425"/>
          <p14:tracePt t="7011" x="4664075" y="1241425"/>
          <p14:tracePt t="7020" x="4678363" y="1241425"/>
          <p14:tracePt t="7036" x="4670425" y="1241425"/>
          <p14:tracePt t="7171" x="4664075" y="1241425"/>
          <p14:tracePt t="7179" x="4648200" y="1241425"/>
          <p14:tracePt t="7187" x="4640263" y="1241425"/>
          <p14:tracePt t="7201" x="4594225" y="1241425"/>
          <p14:tracePt t="7201" x="4579938" y="1241425"/>
          <p14:tracePt t="7221" x="4533900" y="1241425"/>
          <p14:tracePt t="7236" x="4495800" y="1241425"/>
          <p14:tracePt t="7253" x="4465638" y="1241425"/>
          <p14:tracePt t="7270" x="4411663" y="1241425"/>
          <p14:tracePt t="7286" x="4327525" y="1241425"/>
          <p14:tracePt t="7303" x="4213225" y="1241425"/>
          <p14:tracePt t="7318" x="4106863" y="1241425"/>
          <p14:tracePt t="7335" x="4030663" y="1241425"/>
          <p14:tracePt t="7351" x="3970338" y="1241425"/>
          <p14:tracePt t="7368" x="3886200" y="1241425"/>
          <p14:tracePt t="7385" x="3802063" y="1241425"/>
          <p14:tracePt t="7401" x="3717925" y="1241425"/>
          <p14:tracePt t="7401" x="3679825" y="1241425"/>
          <p14:tracePt t="7420" x="3573463" y="1241425"/>
          <p14:tracePt t="7436" x="3489325" y="1241425"/>
          <p14:tracePt t="7452" x="3375025" y="1241425"/>
          <p14:tracePt t="7469" x="3284538" y="1241425"/>
          <p14:tracePt t="7486" x="3192463" y="1241425"/>
          <p14:tracePt t="7501" x="3116263" y="1257300"/>
          <p14:tracePt t="7518" x="3063875" y="1257300"/>
          <p14:tracePt t="7535" x="3009900" y="1257300"/>
          <p14:tracePt t="7551" x="2955925" y="1257300"/>
          <p14:tracePt t="7568" x="2887663" y="1257300"/>
          <p14:tracePt t="7585" x="2789238" y="1257300"/>
          <p14:tracePt t="7601" x="2682875" y="1257300"/>
          <p14:tracePt t="7601" x="2606675" y="1257300"/>
          <p14:tracePt t="7620" x="2468563" y="1257300"/>
          <p14:tracePt t="7636" x="2384425" y="1257300"/>
          <p14:tracePt t="7652" x="2339975" y="1257300"/>
          <p14:tracePt t="7669" x="2316163" y="1265238"/>
          <p14:tracePt t="7685" x="2301875" y="1265238"/>
          <p14:tracePt t="7701" x="2286000" y="1265238"/>
          <p14:tracePt t="7718" x="2278063" y="1265238"/>
          <p14:tracePt t="7734" x="2286000" y="1265238"/>
          <p14:tracePt t="7826" x="2308225" y="1265238"/>
          <p14:tracePt t="7835" x="2332038" y="1265238"/>
          <p14:tracePt t="7842" x="2370138" y="1265238"/>
          <p14:tracePt t="7851" x="2422525" y="1265238"/>
          <p14:tracePt t="7866" x="2613025" y="1265238"/>
          <p14:tracePt t="7885" x="2789238" y="1265238"/>
          <p14:tracePt t="7901" x="2933700" y="1265238"/>
          <p14:tracePt t="7917" x="3078163" y="1265238"/>
          <p14:tracePt t="7933" x="3162300" y="1265238"/>
          <p14:tracePt t="7950" x="3222625" y="1257300"/>
          <p14:tracePt t="7967" x="3254375" y="1241425"/>
          <p14:tracePt t="7983" x="3284538" y="1241425"/>
          <p14:tracePt t="8000" x="3352800" y="1241425"/>
          <p14:tracePt t="8016" x="3467100" y="1235075"/>
          <p14:tracePt t="8033" x="3695700" y="1211263"/>
          <p14:tracePt t="8052" x="3856038" y="1211263"/>
          <p14:tracePt t="8069" x="3978275" y="1211263"/>
          <p14:tracePt t="8085" x="4068763" y="1211263"/>
          <p14:tracePt t="8101" x="4152900" y="1211263"/>
          <p14:tracePt t="8117" x="4237038" y="1211263"/>
          <p14:tracePt t="8134" x="4359275" y="1211263"/>
          <p14:tracePt t="8151" x="4511675" y="1211263"/>
          <p14:tracePt t="8167" x="4625975" y="1211263"/>
          <p14:tracePt t="8184" x="4702175" y="1196975"/>
          <p14:tracePt t="8201" x="4716463" y="1196975"/>
          <p14:tracePt t="8217" x="4724400" y="1196975"/>
          <p14:tracePt t="8233" x="4732338" y="1196975"/>
          <p14:tracePt t="8250" x="4822825" y="1196975"/>
          <p14:tracePt t="8268" x="4914900" y="1196975"/>
          <p14:tracePt t="8286" x="4975225" y="1196975"/>
          <p14:tracePt t="8301" x="5021263" y="1196975"/>
          <p14:tracePt t="8317" x="5037138" y="1196975"/>
          <p14:tracePt t="8335" x="5075238" y="1196975"/>
          <p14:tracePt t="8351" x="5121275" y="1196975"/>
          <p14:tracePt t="8367" x="5203825" y="1196975"/>
          <p14:tracePt t="8384" x="5295900" y="1196975"/>
          <p14:tracePt t="8401" x="5380038" y="1196975"/>
          <p14:tracePt t="8417" x="5426075" y="1196975"/>
          <p14:tracePt t="8434" x="5470525" y="1196975"/>
          <p14:tracePt t="8434" x="5486400" y="1196975"/>
          <p14:tracePt t="8452" x="5516563" y="1196975"/>
          <p14:tracePt t="8468" x="5562600" y="1196975"/>
          <p14:tracePt t="8484" x="5608638" y="1196975"/>
          <p14:tracePt t="8501" x="5692775" y="1196975"/>
          <p14:tracePt t="8518" x="5799138" y="1196975"/>
          <p14:tracePt t="8535" x="5889625" y="1196975"/>
          <p14:tracePt t="8550" x="5973763" y="1196975"/>
          <p14:tracePt t="8566" x="6035675" y="1196975"/>
          <p14:tracePt t="8583" x="6080125" y="1196975"/>
          <p14:tracePt t="8599" x="6111875" y="1196975"/>
          <p14:tracePt t="8617" x="6142038" y="1196975"/>
          <p14:tracePt t="8634" x="6180138" y="1196975"/>
          <p14:tracePt t="8634" x="6202363" y="1196975"/>
          <p14:tracePt t="8653" x="6256338" y="1196975"/>
          <p14:tracePt t="8668" x="6308725" y="1196975"/>
          <p14:tracePt t="8684" x="6378575" y="1196975"/>
          <p14:tracePt t="8701" x="6461125" y="1196975"/>
          <p14:tracePt t="8717" x="6492875" y="1196975"/>
          <p14:tracePt t="8734" x="6530975" y="1196975"/>
          <p14:tracePt t="8750" x="6545263" y="1196975"/>
          <p14:tracePt t="8767" x="6569075" y="1196975"/>
          <p14:tracePt t="8783" x="6607175" y="1196975"/>
          <p14:tracePt t="8800" x="6751638" y="1196975"/>
          <p14:tracePt t="8821" x="6804025" y="1196975"/>
          <p14:tracePt t="8833" x="6873875" y="1196975"/>
          <p14:tracePt t="8849" x="6911975" y="1196975"/>
          <p14:tracePt t="8867" x="6918325" y="1196975"/>
          <p14:tracePt t="8883" x="6926263" y="1196975"/>
          <p14:tracePt t="8900" x="6950075" y="1196975"/>
          <p14:tracePt t="8916" x="7018338" y="1196975"/>
          <p14:tracePt t="8934" x="7078663" y="1196975"/>
          <p14:tracePt t="8950" x="7116763" y="1196975"/>
          <p14:tracePt t="8966" x="7124700" y="1196975"/>
          <p14:tracePt t="8983" x="7170738" y="1196975"/>
          <p14:tracePt t="9000" x="7239000" y="1196975"/>
          <p14:tracePt t="9017" x="7299325" y="1196975"/>
          <p14:tracePt t="9033" x="7353300" y="1196975"/>
          <p14:tracePt t="9033" x="7369175" y="1196975"/>
          <p14:tracePt t="9052" x="7383463" y="1196975"/>
          <p14:tracePt t="9067" x="7369175" y="1196975"/>
          <p14:tracePt t="9299" x="7361238" y="1196975"/>
          <p14:tracePt t="9307" x="7353300" y="1196975"/>
          <p14:tracePt t="9317" x="7315200" y="1196975"/>
          <p14:tracePt t="9333" x="7292975" y="1203325"/>
          <p14:tracePt t="9349" x="7277100" y="1203325"/>
          <p14:tracePt t="9365" x="7254875" y="1211263"/>
          <p14:tracePt t="9382" x="7223125" y="1211263"/>
          <p14:tracePt t="9398" x="7192963" y="1211263"/>
          <p14:tracePt t="9415" x="7154863" y="1211263"/>
          <p14:tracePt t="9433" x="7116763" y="1211263"/>
          <p14:tracePt t="9448" x="7032625" y="1211263"/>
          <p14:tracePt t="9465" x="6918325" y="1211263"/>
          <p14:tracePt t="9465" x="6858000" y="1211263"/>
          <p14:tracePt t="9484" x="6797675" y="1211263"/>
          <p14:tracePt t="9498" x="6645275" y="1211263"/>
          <p14:tracePt t="9516" x="6561138" y="1211263"/>
          <p14:tracePt t="9532" x="6492875" y="1211263"/>
          <p14:tracePt t="9548" x="6400800" y="1211263"/>
          <p14:tracePt t="9566" x="6256338" y="1211263"/>
          <p14:tracePt t="9582" x="6049963" y="1211263"/>
          <p14:tracePt t="9598" x="5875338" y="1211263"/>
          <p14:tracePt t="9615" x="5699125" y="1211263"/>
          <p14:tracePt t="9632" x="5524500" y="1211263"/>
          <p14:tracePt t="9648" x="5326063" y="1211263"/>
          <p14:tracePt t="9665" x="5105400" y="1211263"/>
          <p14:tracePt t="9682" x="4854575" y="1211263"/>
          <p14:tracePt t="9682" x="4746625" y="1211263"/>
          <p14:tracePt t="9700" x="4541838" y="1211263"/>
          <p14:tracePt t="9716" x="4403725" y="1211263"/>
          <p14:tracePt t="9732" x="4289425" y="1211263"/>
          <p14:tracePt t="9748" x="4175125" y="1227138"/>
          <p14:tracePt t="9765" x="4054475" y="1235075"/>
          <p14:tracePt t="9781" x="3908425" y="1257300"/>
          <p14:tracePt t="9798" x="3802063" y="1273175"/>
          <p14:tracePt t="9816" x="3687763" y="1279525"/>
          <p14:tracePt t="9832" x="3603625" y="1303338"/>
          <p14:tracePt t="9849" x="3527425" y="1317625"/>
          <p14:tracePt t="9865" x="3459163" y="1325563"/>
          <p14:tracePt t="9881" x="3375025" y="1341438"/>
          <p14:tracePt t="9881" x="3314700" y="1349375"/>
          <p14:tracePt t="9900" x="3184525" y="1349375"/>
          <p14:tracePt t="9916" x="3009900" y="1349375"/>
          <p14:tracePt t="9932" x="2887663" y="1349375"/>
          <p14:tracePt t="9949" x="2789238" y="1349375"/>
          <p14:tracePt t="9965" x="2705100" y="1349375"/>
          <p14:tracePt t="9982" x="2644775" y="1363663"/>
          <p14:tracePt t="9998" x="2598738" y="1363663"/>
          <p14:tracePt t="10015" x="2514600" y="1379538"/>
          <p14:tracePt t="10031" x="2400300" y="1387475"/>
          <p14:tracePt t="10048" x="2278063" y="1409700"/>
          <p14:tracePt t="10065" x="2141538" y="1425575"/>
          <p14:tracePt t="10081" x="2035175" y="1439863"/>
          <p14:tracePt t="10081" x="2003425" y="1447800"/>
          <p14:tracePt t="10099" x="1935163" y="1455738"/>
          <p14:tracePt t="10116" x="1912938" y="1470025"/>
          <p14:tracePt t="10133" x="1897063" y="1470025"/>
          <p14:tracePt t="10148" x="1897063" y="1477963"/>
          <p14:tracePt t="10165" x="1889125" y="1493838"/>
          <p14:tracePt t="10181" x="1858963" y="1508125"/>
          <p14:tracePt t="10197" x="1812925" y="1531938"/>
          <p14:tracePt t="10214" x="1736725" y="1562100"/>
          <p14:tracePt t="10231" x="1676400" y="1577975"/>
          <p14:tracePt t="10247" x="1638300" y="1592263"/>
          <p14:tracePt t="10264" x="1608138" y="1592263"/>
          <p14:tracePt t="10264" x="1592263" y="1608138"/>
          <p14:tracePt t="10283" x="1577975" y="1608138"/>
          <p14:tracePt t="10299" x="1508125" y="1616075"/>
          <p14:tracePt t="10315" x="1447800" y="1616075"/>
          <p14:tracePt t="10332" x="1379538" y="1638300"/>
          <p14:tracePt t="10349" x="1325563" y="1638300"/>
          <p14:tracePt t="10365" x="1273175" y="1638300"/>
          <p14:tracePt t="10379" x="1211263" y="1646238"/>
          <p14:tracePt t="10396" x="1158875" y="1646238"/>
          <p14:tracePt t="10414" x="1112838" y="1646238"/>
          <p14:tracePt t="10431" x="1058863" y="1646238"/>
          <p14:tracePt t="10447" x="1006475" y="1654175"/>
          <p14:tracePt t="10464" x="968375" y="1654175"/>
          <p14:tracePt t="10481" x="936625" y="1654175"/>
          <p14:tracePt t="10481" x="922338" y="1654175"/>
          <p14:tracePt t="10499" x="892175" y="1654175"/>
          <p14:tracePt t="10515" x="860425" y="1654175"/>
          <p14:tracePt t="10531" x="830263" y="1654175"/>
          <p14:tracePt t="10548" x="822325" y="1654175"/>
          <p14:tracePt t="10563" x="815975" y="1660525"/>
          <p14:tracePt t="10674" x="808038" y="1668463"/>
          <p14:tracePt t="10730" x="808038" y="1676400"/>
          <p14:tracePt t="10754" x="815975" y="1676400"/>
          <p14:tracePt t="10763" x="830263" y="1676400"/>
          <p14:tracePt t="10770" x="868363" y="1676400"/>
          <p14:tracePt t="10780" x="952500" y="1676400"/>
          <p14:tracePt t="10797" x="1066800" y="1676400"/>
          <p14:tracePt t="10814" x="1203325" y="1676400"/>
          <p14:tracePt t="10829" x="1325563" y="1676400"/>
          <p14:tracePt t="10847" x="1401763" y="1676400"/>
          <p14:tracePt t="10863" x="1447800" y="1676400"/>
          <p14:tracePt t="10879" x="1477963" y="1676400"/>
          <p14:tracePt t="10896" x="1516063" y="1676400"/>
          <p14:tracePt t="10896" x="1546225" y="1676400"/>
          <p14:tracePt t="10914" x="1577975" y="1676400"/>
          <p14:tracePt t="10929" x="1760538" y="1676400"/>
          <p14:tracePt t="10947" x="1905000" y="1684338"/>
          <p14:tracePt t="10963" x="2019300" y="1698625"/>
          <p14:tracePt t="10979" x="2073275" y="1698625"/>
          <p14:tracePt t="10996" x="2103438" y="1706563"/>
          <p14:tracePt t="11012" x="2133600" y="1706563"/>
          <p14:tracePt t="11029" x="2179638" y="1706563"/>
          <p14:tracePt t="11046" x="2263775" y="1706563"/>
          <p14:tracePt t="11063" x="2362200" y="1706563"/>
          <p14:tracePt t="11080" x="2492375" y="1706563"/>
          <p14:tracePt t="11096" x="2628900" y="1706563"/>
          <p14:tracePt t="11096" x="2697163" y="1706563"/>
          <p14:tracePt t="11115" x="2797175" y="1722438"/>
          <p14:tracePt t="11131" x="2849563" y="1730375"/>
          <p14:tracePt t="11148" x="2865438" y="1730375"/>
          <p14:tracePt t="11164" x="2879725" y="1736725"/>
          <p14:tracePt t="11179" x="2911475" y="1744663"/>
          <p14:tracePt t="11197" x="2941638" y="1744663"/>
          <p14:tracePt t="11213" x="2963863" y="1752600"/>
          <p14:tracePt t="11230" x="2971800" y="1752600"/>
          <p14:tracePt t="11274" x="2987675" y="1752600"/>
          <p14:tracePt t="11306" x="2987675" y="1760538"/>
          <p14:tracePt t="13212" x="2987675" y="1768475"/>
          <p14:tracePt t="13778" x="2994025" y="1790700"/>
          <p14:tracePt t="13794" x="2994025" y="1798638"/>
          <p14:tracePt t="13802" x="3001963" y="1806575"/>
          <p14:tracePt t="13814" x="3001963" y="1812925"/>
          <p14:tracePt t="13834" x="3009900" y="1820863"/>
          <p14:tracePt t="13844" x="3017838" y="1836738"/>
          <p14:tracePt t="13862" x="3017838" y="1851025"/>
          <p14:tracePt t="13877" x="3025775" y="1866900"/>
          <p14:tracePt t="13894" x="3048000" y="1912938"/>
          <p14:tracePt t="13910" x="3055938" y="1935163"/>
          <p14:tracePt t="13927" x="3086100" y="1989138"/>
          <p14:tracePt t="13944" x="3086100" y="2019300"/>
          <p14:tracePt t="13961" x="3108325" y="2111375"/>
          <p14:tracePt t="13979" x="3108325" y="2155825"/>
          <p14:tracePt t="13995" x="3132138" y="2232025"/>
          <p14:tracePt t="14011" x="3154363" y="2301875"/>
          <p14:tracePt t="14029" x="3178175" y="2378075"/>
          <p14:tracePt t="14043" x="3184525" y="2422525"/>
          <p14:tracePt t="14060" x="3192463" y="2468563"/>
          <p14:tracePt t="14076" x="3192463" y="2514600"/>
          <p14:tracePt t="14093" x="3192463" y="2552700"/>
          <p14:tracePt t="14110" x="3192463" y="2590800"/>
          <p14:tracePt t="14127" x="3178175" y="2613025"/>
          <p14:tracePt t="14144" x="3132138" y="2644775"/>
          <p14:tracePt t="14160" x="3086100" y="2674938"/>
          <p14:tracePt t="14160" x="3070225" y="2674938"/>
          <p14:tracePt t="14179" x="3063875" y="2682875"/>
          <p14:tracePt t="14194" x="3048000" y="2689225"/>
          <p14:tracePt t="14211" x="3017838" y="2697163"/>
          <p14:tracePt t="14227" x="2971800" y="2697163"/>
          <p14:tracePt t="14245" x="2917825" y="2705100"/>
          <p14:tracePt t="14260" x="2865438" y="2720975"/>
          <p14:tracePt t="14277" x="2803525" y="2720975"/>
          <p14:tracePt t="14294" x="2697163" y="2743200"/>
          <p14:tracePt t="14310" x="2522538" y="2743200"/>
          <p14:tracePt t="14327" x="2301875" y="2743200"/>
          <p14:tracePt t="14344" x="2117725" y="2743200"/>
          <p14:tracePt t="14361" x="1989138" y="2743200"/>
          <p14:tracePt t="14361" x="1943100" y="2743200"/>
          <p14:tracePt t="14379" x="1920875" y="2743200"/>
          <p14:tracePt t="14394" x="1851025" y="2765425"/>
          <p14:tracePt t="14411" x="1820863" y="2765425"/>
          <p14:tracePt t="14427" x="1760538" y="2773363"/>
          <p14:tracePt t="14444" x="1668463" y="2781300"/>
          <p14:tracePt t="14460" x="1539875" y="2781300"/>
          <p14:tracePt t="14476" x="1393825" y="2789238"/>
          <p14:tracePt t="14493" x="1235075" y="2789238"/>
          <p14:tracePt t="14510" x="1120775" y="2781300"/>
          <p14:tracePt t="14526" x="1066800" y="2781300"/>
          <p14:tracePt t="14543" x="1028700" y="2781300"/>
          <p14:tracePt t="14560" x="1012825" y="2781300"/>
          <p14:tracePt t="14576" x="1028700" y="2781300"/>
          <p14:tracePt t="14850" x="1050925" y="2781300"/>
          <p14:tracePt t="14866" x="1082675" y="2781300"/>
          <p14:tracePt t="14874" x="1104900" y="2781300"/>
          <p14:tracePt t="14882" x="1143000" y="2781300"/>
          <p14:tracePt t="14892" x="1265238" y="2781300"/>
          <p14:tracePt t="14909" x="1379538" y="2781300"/>
          <p14:tracePt t="14926" x="1431925" y="2781300"/>
          <p14:tracePt t="14943" x="1425575" y="2781300"/>
          <p14:tracePt t="15034" x="1417638" y="2781300"/>
          <p14:tracePt t="15058" x="1409700" y="2789238"/>
          <p14:tracePt t="15066" x="1401763" y="2797175"/>
          <p14:tracePt t="15076" x="1355725" y="2819400"/>
          <p14:tracePt t="15093" x="1273175" y="2879725"/>
          <p14:tracePt t="15109" x="1143000" y="2933700"/>
          <p14:tracePt t="15125" x="1012825" y="2994025"/>
          <p14:tracePt t="15142" x="936625" y="3025775"/>
          <p14:tracePt t="15158" x="892175" y="3055938"/>
          <p14:tracePt t="15175" x="876300" y="3078163"/>
          <p14:tracePt t="15191" x="868363" y="3108325"/>
          <p14:tracePt t="15208" x="860425" y="3140075"/>
          <p14:tracePt t="15208" x="854075" y="3146425"/>
          <p14:tracePt t="15226" x="846138" y="3162300"/>
          <p14:tracePt t="15226" x="846138" y="3170238"/>
          <p14:tracePt t="15242" x="846138" y="3184525"/>
          <p14:tracePt t="15259" x="846138" y="3192463"/>
          <p14:tracePt t="15275" x="846138" y="3208338"/>
          <p14:tracePt t="15305" x="868363" y="3216275"/>
          <p14:tracePt t="15361" x="892175" y="3216275"/>
          <p14:tracePt t="15369" x="930275" y="3230563"/>
          <p14:tracePt t="15377" x="960438" y="3230563"/>
          <p14:tracePt t="15392" x="1058863" y="3238500"/>
          <p14:tracePt t="15392" x="1096963" y="3238500"/>
          <p14:tracePt t="15411" x="1211263" y="3238500"/>
          <p14:tracePt t="15427" x="1311275" y="3238500"/>
          <p14:tracePt t="15443" x="1485900" y="3238500"/>
          <p14:tracePt t="15460" x="1668463" y="3238500"/>
          <p14:tracePt t="15476" x="1866900" y="3238500"/>
          <p14:tracePt t="15492" x="2027238" y="3238500"/>
          <p14:tracePt t="15509" x="2141538" y="3238500"/>
          <p14:tracePt t="15526" x="2255838" y="3238500"/>
          <p14:tracePt t="15541" x="2384425" y="3238500"/>
          <p14:tracePt t="15558" x="2590800" y="3238500"/>
          <p14:tracePt t="15574" x="2835275" y="3238500"/>
          <p14:tracePt t="15591" x="3048000" y="3238500"/>
          <p14:tracePt t="15609" x="3292475" y="3238500"/>
          <p14:tracePt t="15627" x="3352800" y="3238500"/>
          <p14:tracePt t="15627" x="3406775" y="3238500"/>
          <p14:tracePt t="15643" x="3527425" y="3238500"/>
          <p14:tracePt t="15659" x="3657600" y="3238500"/>
          <p14:tracePt t="15676" x="3817938" y="3238500"/>
          <p14:tracePt t="15693" x="3962400" y="3238500"/>
          <p14:tracePt t="15709" x="4114800" y="3238500"/>
          <p14:tracePt t="15725" x="4259263" y="3238500"/>
          <p14:tracePt t="15742" x="4419600" y="3238500"/>
          <p14:tracePt t="15758" x="4572000" y="3254375"/>
          <p14:tracePt t="15776" x="4656138" y="3254375"/>
          <p14:tracePt t="15792" x="4708525" y="3254375"/>
          <p14:tracePt t="15792" x="4724400" y="3254375"/>
          <p14:tracePt t="15810" x="4762500" y="3254375"/>
          <p14:tracePt t="15826" x="4854575" y="3254375"/>
          <p14:tracePt t="15843" x="4914900" y="3254375"/>
          <p14:tracePt t="15860" x="4937125" y="3254375"/>
          <p14:tracePt t="15875" x="4945063" y="3254375"/>
          <p14:tracePt t="17674" x="4937125" y="3254375"/>
          <p14:tracePt t="17850" x="4930775" y="3254375"/>
          <p14:tracePt t="18796" x="4922838" y="3254375"/>
          <p14:tracePt t="22380" x="4922838" y="3260725"/>
          <p14:tracePt t="23090" x="4922838" y="3276600"/>
          <p14:tracePt t="23122" x="4930775" y="3284538"/>
          <p14:tracePt t="23146" x="4930775" y="3292475"/>
          <p14:tracePt t="23194" x="4937125" y="3292475"/>
          <p14:tracePt t="23218" x="4945063" y="3298825"/>
          <p14:tracePt t="23226" x="4945063" y="3306763"/>
          <p14:tracePt t="23235" x="4945063" y="3314700"/>
          <p14:tracePt t="23267" x="4945063" y="3322638"/>
          <p14:tracePt t="23402" x="4953000" y="3330575"/>
          <p14:tracePt t="23410" x="4953000" y="3336925"/>
          <p14:tracePt t="23418" x="4953000" y="3344863"/>
          <p14:tracePt t="23451" x="4953000" y="3352800"/>
          <p14:tracePt t="23458" x="4953000" y="3360738"/>
          <p14:tracePt t="23474" x="4960938" y="3360738"/>
          <p14:tracePt t="23484" x="4960938" y="3368675"/>
          <p14:tracePt t="23500" x="4960938" y="3375025"/>
          <p14:tracePt t="23530" x="4960938" y="3382963"/>
          <p14:tracePt t="23546" x="4960938" y="3390900"/>
          <p14:tracePt t="23554" x="4968875" y="3390900"/>
          <p14:tracePt t="23566" x="4968875" y="3398838"/>
          <p14:tracePt t="23584" x="4968875" y="3406775"/>
          <p14:tracePt t="23603" x="4968875" y="3421063"/>
          <p14:tracePt t="32566" x="4975225" y="3421063"/>
          <p14:tracePt t="32674" x="4983163" y="3421063"/>
          <p14:tracePt t="32691" x="4991100" y="3429000"/>
          <p14:tracePt t="32707" x="4999038" y="3436938"/>
          <p14:tracePt t="32722" x="5006975" y="3444875"/>
          <p14:tracePt t="32730" x="5013325" y="3444875"/>
          <p14:tracePt t="32746" x="5013325" y="3451225"/>
          <p14:tracePt t="32770" x="5029200" y="3459163"/>
          <p14:tracePt t="32778" x="5029200" y="3467100"/>
          <p14:tracePt t="32794" x="5037138" y="3475038"/>
          <p14:tracePt t="32808" x="5037138" y="3489325"/>
          <p14:tracePt t="32825" x="5059363" y="3513138"/>
          <p14:tracePt t="32841" x="5067300" y="3527425"/>
          <p14:tracePt t="32857" x="5075238" y="3535363"/>
          <p14:tracePt t="32874" x="5083175" y="3559175"/>
          <p14:tracePt t="32892" x="5083175" y="3573463"/>
          <p14:tracePt t="32914" x="5083175" y="3581400"/>
          <p14:tracePt t="32924" x="5089525" y="3589338"/>
          <p14:tracePt t="32940" x="5089525" y="3611563"/>
          <p14:tracePt t="32958" x="5097463" y="3627438"/>
          <p14:tracePt t="32975" x="5105400" y="3657600"/>
          <p14:tracePt t="32991" x="5113338" y="3679825"/>
          <p14:tracePt t="33007" x="5127625" y="3711575"/>
          <p14:tracePt t="33024" x="5143500" y="3741738"/>
          <p14:tracePt t="33040" x="5151438" y="3756025"/>
          <p14:tracePt t="33057" x="5151438" y="3771900"/>
          <p14:tracePt t="33073" x="5159375" y="3787775"/>
          <p14:tracePt t="33092" x="5165725" y="3802063"/>
          <p14:tracePt t="33114" x="5173663" y="3810000"/>
          <p14:tracePt t="33124" x="5181600" y="3832225"/>
          <p14:tracePt t="33141" x="5189538" y="3856038"/>
          <p14:tracePt t="33157" x="5197475" y="3894138"/>
          <p14:tracePt t="33174" x="5197475" y="3908425"/>
          <p14:tracePt t="33190" x="5197475" y="3916363"/>
          <p14:tracePt t="33207" x="5197475" y="3924300"/>
          <p14:tracePt t="33223" x="5197475" y="3940175"/>
          <p14:tracePt t="33240" x="5197475" y="3962400"/>
          <p14:tracePt t="33240" x="5197475" y="3970338"/>
          <p14:tracePt t="33259" x="5189538" y="4008438"/>
          <p14:tracePt t="33276" x="5165725" y="4060825"/>
          <p14:tracePt t="33291" x="5143500" y="4084638"/>
          <p14:tracePt t="33307" x="5113338" y="4130675"/>
          <p14:tracePt t="33324" x="5089525" y="4152900"/>
          <p14:tracePt t="33340" x="5075238" y="4183063"/>
          <p14:tracePt t="33356" x="5051425" y="4213225"/>
          <p14:tracePt t="33373" x="5029200" y="4237038"/>
          <p14:tracePt t="33391" x="5013325" y="4251325"/>
          <p14:tracePt t="33407" x="4999038" y="4251325"/>
          <p14:tracePt t="33422" x="4983163" y="4267200"/>
          <p14:tracePt t="33440" x="4975225" y="4267200"/>
          <p14:tracePt t="33460" x="4960938" y="4275138"/>
          <p14:tracePt t="33460" x="4960938" y="4283075"/>
          <p14:tracePt t="33476" x="4937125" y="4283075"/>
          <p14:tracePt t="33493" x="4922838" y="4289425"/>
          <p14:tracePt t="33509" x="4899025" y="4297363"/>
          <p14:tracePt t="33525" x="4868863" y="4305300"/>
          <p14:tracePt t="33541" x="4846638" y="4313238"/>
          <p14:tracePt t="33556" x="4808538" y="4321175"/>
          <p14:tracePt t="33574" x="4784725" y="4327525"/>
          <p14:tracePt t="33590" x="4762500" y="4335463"/>
          <p14:tracePt t="33608" x="4740275" y="4343400"/>
          <p14:tracePt t="33625" x="4678363" y="4359275"/>
          <p14:tracePt t="33641" x="4640263" y="4373563"/>
          <p14:tracePt t="33641" x="4610100" y="4373563"/>
          <p14:tracePt t="33660" x="4594225" y="4381500"/>
          <p14:tracePt t="33674" x="4541838" y="4389438"/>
          <p14:tracePt t="33692" x="4541838" y="4397375"/>
          <p14:tracePt t="33707" x="4525963" y="4397375"/>
          <p14:tracePt t="33724" x="4518025" y="4403725"/>
          <p14:tracePt t="33741" x="4511675" y="4403725"/>
          <p14:tracePt t="33757" x="4495800" y="4411663"/>
          <p14:tracePt t="33775" x="4487863" y="4419600"/>
          <p14:tracePt t="33790" x="4473575" y="4419600"/>
          <p14:tracePt t="33809" x="4457700" y="4419600"/>
          <p14:tracePt t="33824" x="4441825" y="4435475"/>
          <p14:tracePt t="33840" x="4427538" y="4435475"/>
          <p14:tracePt t="33857" x="4419600" y="4449763"/>
          <p14:tracePt t="33857" x="4411663" y="4449763"/>
          <p14:tracePt t="33876" x="4403725" y="4465638"/>
          <p14:tracePt t="33892" x="4397375" y="4473575"/>
          <p14:tracePt t="33924" x="4389438" y="4473575"/>
          <p14:tracePt t="33931" x="4381500" y="4479925"/>
          <p14:tracePt t="33940" x="4373563" y="4479925"/>
          <p14:tracePt t="33956" x="4365625" y="4495800"/>
          <p14:tracePt t="33974" x="4351338" y="4511675"/>
          <p14:tracePt t="33991" x="4343400" y="4511675"/>
          <p14:tracePt t="34007" x="4335463" y="4518025"/>
          <p14:tracePt t="34024" x="4327525" y="4518025"/>
          <p14:tracePt t="34099" x="4327525" y="4525963"/>
          <p14:tracePt t="34147" x="4321175" y="4533900"/>
          <p14:tracePt t="34155" x="4313238" y="4533900"/>
          <p14:tracePt t="34171" x="4313238" y="4541838"/>
          <p14:tracePt t="34195" x="4305300" y="4541838"/>
          <p14:tracePt t="34211" x="4305300" y="4549775"/>
          <p14:tracePt t="34219" x="4297363" y="4549775"/>
          <p14:tracePt t="34275" x="4297363" y="4556125"/>
          <p14:tracePt t="34283" x="4289425" y="4564063"/>
          <p14:tracePt t="34299" x="4283075" y="4564063"/>
          <p14:tracePt t="34315" x="4275138" y="4564063"/>
          <p14:tracePt t="34324" x="4267200" y="4572000"/>
          <p14:tracePt t="34371" x="4259263" y="4579938"/>
          <p14:tracePt t="34403" x="4251325" y="4579938"/>
          <p14:tracePt t="35308" x="4244975" y="4587875"/>
          <p14:tracePt t="36027" x="4237038" y="4594225"/>
          <p14:tracePt t="36475" x="4237038" y="4602163"/>
          <p14:tracePt t="36483" x="4237038" y="4610100"/>
          <p14:tracePt t="36515" x="4221163" y="4618038"/>
          <p14:tracePt t="36531" x="4221163" y="4625975"/>
          <p14:tracePt t="36546" x="4221163" y="4640263"/>
          <p14:tracePt t="36572" x="4221163" y="4648200"/>
          <p14:tracePt t="36588" x="4221163" y="4656138"/>
          <p14:tracePt t="36595" x="4221163" y="4664075"/>
          <p14:tracePt t="36610" x="4221163" y="4678363"/>
          <p14:tracePt t="36620" x="4213225" y="4694238"/>
          <p14:tracePt t="36638" x="4213225" y="4708525"/>
          <p14:tracePt t="36655" x="4206875" y="4716463"/>
          <p14:tracePt t="36671" x="4198938" y="4732338"/>
          <p14:tracePt t="36687" x="4175125" y="4762500"/>
          <p14:tracePt t="36705" x="4160838" y="4784725"/>
          <p14:tracePt t="36721" x="4137025" y="4800600"/>
          <p14:tracePt t="36738" x="4130675" y="4816475"/>
          <p14:tracePt t="36756" x="4122738" y="4822825"/>
          <p14:tracePt t="36779" x="4114800" y="4822825"/>
          <p14:tracePt t="36788" x="4106863" y="4830763"/>
          <p14:tracePt t="36807" x="4092575" y="4846638"/>
          <p14:tracePt t="36823" x="4068763" y="4860925"/>
          <p14:tracePt t="36837" x="4060825" y="4860925"/>
          <p14:tracePt t="36853" x="4046538" y="4876800"/>
          <p14:tracePt t="36870" x="4038600" y="4884738"/>
          <p14:tracePt t="36891" x="4030663" y="4884738"/>
          <p14:tracePt t="36923" x="4022725" y="4892675"/>
          <p14:tracePt t="36947" x="4016375" y="4892675"/>
          <p14:tracePt t="36963" x="4000500" y="4892675"/>
          <p14:tracePt t="36979" x="4000500" y="4899025"/>
          <p14:tracePt t="36988" x="3992563" y="4899025"/>
          <p14:tracePt t="36995" x="3978275" y="4906963"/>
          <p14:tracePt t="37004" x="3970338" y="4914900"/>
          <p14:tracePt t="37020" x="3954463" y="4914900"/>
          <p14:tracePt t="37038" x="3940175" y="4930775"/>
          <p14:tracePt t="37055" x="3932238" y="4930775"/>
          <p14:tracePt t="37070" x="3902075" y="4937125"/>
          <p14:tracePt t="37088" x="3886200" y="4945063"/>
          <p14:tracePt t="37104" x="3870325" y="4945063"/>
          <p14:tracePt t="37120" x="3856038" y="4960938"/>
          <p14:tracePt t="37137" x="3840163" y="4960938"/>
          <p14:tracePt t="37163" x="3825875" y="4968875"/>
          <p14:tracePt t="37179" x="3794125" y="4975225"/>
          <p14:tracePt t="37188" x="3763963" y="4983163"/>
          <p14:tracePt t="37205" x="3717925" y="4999038"/>
          <p14:tracePt t="37221" x="3703638" y="4999038"/>
          <p14:tracePt t="37237" x="3695700" y="4999038"/>
          <p14:tracePt t="37254" x="3687763" y="4999038"/>
          <p14:tracePt t="37270" x="3687763" y="5006975"/>
          <p14:tracePt t="37323" x="3687763" y="5013325"/>
          <p14:tracePt t="37347" x="3679825" y="5013325"/>
          <p14:tracePt t="37355" x="3673475" y="5021263"/>
          <p14:tracePt t="37363" x="3673475" y="5029200"/>
          <p14:tracePt t="37379" x="3673475" y="5037138"/>
          <p14:tracePt t="37467" x="3673475" y="5045075"/>
          <p14:tracePt t="37491" x="3673475" y="5051425"/>
          <p14:tracePt t="37499" x="3673475" y="5059363"/>
          <p14:tracePt t="37515" x="3673475" y="5067300"/>
          <p14:tracePt t="37523" x="3673475" y="5075238"/>
          <p14:tracePt t="37537" x="3673475" y="5089525"/>
          <p14:tracePt t="37555" x="3673475" y="5097463"/>
          <p14:tracePt t="37571" x="3679825" y="5097463"/>
          <p14:tracePt t="37586" x="3687763" y="5105400"/>
          <p14:tracePt t="37643" x="3695700" y="5105400"/>
          <p14:tracePt t="37699" x="3695700" y="5113338"/>
          <p14:tracePt t="37771" x="3695700" y="5121275"/>
          <p14:tracePt t="37779" x="3703638" y="5121275"/>
          <p14:tracePt t="40498" x="3717925" y="5121275"/>
          <p14:tracePt t="40523" x="3733800" y="5121275"/>
          <p14:tracePt t="40531" x="3749675" y="5121275"/>
          <p14:tracePt t="40547" x="3763963" y="5121275"/>
          <p14:tracePt t="40555" x="3771900" y="5121275"/>
          <p14:tracePt t="40571" x="3779838" y="5121275"/>
          <p14:tracePt t="40585" x="3787775" y="5121275"/>
          <p14:tracePt t="40600" x="3810000" y="5121275"/>
          <p14:tracePt t="40617" x="3832225" y="5121275"/>
          <p14:tracePt t="40617" x="3870325" y="5121275"/>
          <p14:tracePt t="40636" x="3870325" y="5113338"/>
          <p14:tracePt t="40652" x="3886200" y="5113338"/>
          <p14:tracePt t="40667" x="3902075" y="5113338"/>
          <p14:tracePt t="40685" x="3916363" y="5113338"/>
          <p14:tracePt t="40701" x="3924300" y="5113338"/>
          <p14:tracePt t="40717" x="3940175" y="5113338"/>
          <p14:tracePt t="40733" x="3954463" y="5105400"/>
          <p14:tracePt t="40750" x="3970338" y="5105400"/>
          <p14:tracePt t="40771" x="3984625" y="5105400"/>
          <p14:tracePt t="40783" x="4022725" y="5105400"/>
          <p14:tracePt t="40801" x="4068763" y="5089525"/>
          <p14:tracePt t="40818" x="4092575" y="5083175"/>
          <p14:tracePt t="40834" x="4122738" y="5083175"/>
          <p14:tracePt t="40834" x="4137025" y="5083175"/>
          <p14:tracePt t="40852" x="4144963" y="5083175"/>
          <p14:tracePt t="40868" x="4160838" y="5083175"/>
          <p14:tracePt t="40884" x="4183063" y="5083175"/>
          <p14:tracePt t="40901" x="4213225" y="5083175"/>
          <p14:tracePt t="40917" x="4237038" y="5083175"/>
          <p14:tracePt t="40934" x="4259263" y="5083175"/>
          <p14:tracePt t="40950" x="4289425" y="5083175"/>
          <p14:tracePt t="40968" x="4321175" y="5083175"/>
          <p14:tracePt t="40984" x="4343400" y="5083175"/>
          <p14:tracePt t="41000" x="4373563" y="5083175"/>
          <p14:tracePt t="41017" x="4397375" y="5083175"/>
          <p14:tracePt t="41034" x="4435475" y="5067300"/>
          <p14:tracePt t="41049" x="4441825" y="5059363"/>
          <p14:tracePt t="41049" x="4465638" y="5051425"/>
          <p14:tracePt t="41068" x="4473575" y="5051425"/>
          <p14:tracePt t="41083" x="4525963" y="5051425"/>
          <p14:tracePt t="41100" x="4572000" y="5051425"/>
          <p14:tracePt t="41116" x="4594225" y="5045075"/>
          <p14:tracePt t="41134" x="4610100" y="5045075"/>
          <p14:tracePt t="41149" x="4640263" y="5037138"/>
          <p14:tracePt t="41167" x="4656138" y="5037138"/>
          <p14:tracePt t="41183" x="4686300" y="5037138"/>
          <p14:tracePt t="41200" x="4724400" y="5037138"/>
          <p14:tracePt t="41217" x="4762500" y="5037138"/>
          <p14:tracePt t="41233" x="4808538" y="5037138"/>
          <p14:tracePt t="41249" x="4838700" y="5037138"/>
          <p14:tracePt t="41249" x="4854575" y="5037138"/>
          <p14:tracePt t="41267" x="4876800" y="5037138"/>
          <p14:tracePt t="41284" x="4884738" y="5029200"/>
          <p14:tracePt t="41300" x="4906963" y="5029200"/>
          <p14:tracePt t="41318" x="4937125" y="5029200"/>
          <p14:tracePt t="41333" x="5006975" y="5029200"/>
          <p14:tracePt t="41350" x="5059363" y="5029200"/>
          <p14:tracePt t="41367" x="5097463" y="5029200"/>
          <p14:tracePt t="41384" x="5127625" y="5029200"/>
          <p14:tracePt t="41401" x="5159375" y="5029200"/>
          <p14:tracePt t="41416" x="5181600" y="5029200"/>
          <p14:tracePt t="41433" x="5227638" y="5029200"/>
          <p14:tracePt t="41433" x="5257800" y="5029200"/>
          <p14:tracePt t="41453" x="5334000" y="5021263"/>
          <p14:tracePt t="41468" x="5402263" y="5021263"/>
          <p14:tracePt t="41484" x="5448300" y="5021263"/>
          <p14:tracePt t="41501" x="5486400" y="5006975"/>
          <p14:tracePt t="41517" x="5524500" y="5006975"/>
          <p14:tracePt t="41533" x="5554663" y="5006975"/>
          <p14:tracePt t="41550" x="5608638" y="5006975"/>
          <p14:tracePt t="41567" x="5661025" y="5006975"/>
          <p14:tracePt t="41583" x="5699125" y="5006975"/>
          <p14:tracePt t="41600" x="5753100" y="5006975"/>
          <p14:tracePt t="41615" x="5783263" y="5006975"/>
          <p14:tracePt t="41632" x="5829300" y="5006975"/>
          <p14:tracePt t="41649" x="5905500" y="5006975"/>
          <p14:tracePt t="41668" x="5927725" y="5006975"/>
          <p14:tracePt t="41668" x="5951538" y="5006975"/>
          <p14:tracePt t="41684" x="5973763" y="5006975"/>
          <p14:tracePt t="41700" x="5997575" y="5006975"/>
          <p14:tracePt t="41717" x="6003925" y="5006975"/>
          <p14:tracePt t="41739" x="6011863" y="5006975"/>
          <p14:tracePt t="41764" x="6027738" y="5006975"/>
          <p14:tracePt t="41779" x="6057900" y="5006975"/>
          <p14:tracePt t="41795" x="6080125" y="5006975"/>
          <p14:tracePt t="41804" x="6096000" y="5006975"/>
          <p14:tracePt t="41816" x="6180138" y="5006975"/>
          <p14:tracePt t="41816" x="6194425" y="5006975"/>
          <p14:tracePt t="41836" x="6210300" y="5006975"/>
          <p14:tracePt t="41849" x="6240463" y="5006975"/>
          <p14:tracePt t="41849" x="6248400" y="5006975"/>
          <p14:tracePt t="41868" x="6270625" y="5006975"/>
          <p14:tracePt t="41883" x="6302375" y="5006975"/>
          <p14:tracePt t="41902" x="6340475" y="5006975"/>
          <p14:tracePt t="41917" x="6408738" y="5006975"/>
          <p14:tracePt t="41933" x="6469063" y="5006975"/>
          <p14:tracePt t="41949" x="6515100" y="5006975"/>
          <p14:tracePt t="41966" x="6553200" y="5006975"/>
          <p14:tracePt t="41982" x="6583363" y="5006975"/>
          <p14:tracePt t="41999" x="6607175" y="4991100"/>
          <p14:tracePt t="42019" x="6629400" y="4983163"/>
          <p14:tracePt t="42032" x="6713538" y="4983163"/>
          <p14:tracePt t="42049" x="6797675" y="5013325"/>
          <p14:tracePt t="42049" x="6842125" y="5013325"/>
          <p14:tracePt t="42069" x="6865938" y="5013325"/>
          <p14:tracePt t="42083" x="6942138" y="5029200"/>
          <p14:tracePt t="42099" x="6956425" y="5029200"/>
          <p14:tracePt t="42117" x="6980238" y="5029200"/>
          <p14:tracePt t="42148" x="7026275" y="5029200"/>
          <p14:tracePt t="42155" x="7040563" y="5037138"/>
          <p14:tracePt t="42166" x="7116763" y="5037138"/>
          <p14:tracePt t="42182" x="7170738" y="5037138"/>
          <p14:tracePt t="42199" x="7208838" y="5037138"/>
          <p14:tracePt t="42216" x="7231063" y="5037138"/>
          <p14:tracePt t="42232" x="7254875" y="5037138"/>
          <p14:tracePt t="42249" x="7277100" y="5037138"/>
          <p14:tracePt t="42266" x="7261225" y="5037138"/>
          <p14:tracePt t="42339" x="7246938" y="5037138"/>
          <p14:tracePt t="42347" x="7231063" y="5037138"/>
          <p14:tracePt t="42355" x="7216775" y="5037138"/>
          <p14:tracePt t="42366" x="7185025" y="5037138"/>
          <p14:tracePt t="42382" x="7146925" y="5037138"/>
          <p14:tracePt t="42400" x="7070725" y="5037138"/>
          <p14:tracePt t="42416" x="6964363" y="5037138"/>
          <p14:tracePt t="42432" x="6934200" y="5037138"/>
          <p14:tracePt t="42448" x="6835775" y="5059363"/>
          <p14:tracePt t="42448" x="6781800" y="5075238"/>
          <p14:tracePt t="42468" x="6721475" y="5083175"/>
          <p14:tracePt t="42481" x="6599238" y="5105400"/>
          <p14:tracePt t="42500" x="6575425" y="5113338"/>
          <p14:tracePt t="42516" x="6530975" y="5127625"/>
          <p14:tracePt t="42533" x="6492875" y="5135563"/>
          <p14:tracePt t="42549" x="6461125" y="5159375"/>
          <p14:tracePt t="42566" x="6438900" y="5173663"/>
          <p14:tracePt t="42582" x="6423025" y="5189538"/>
          <p14:tracePt t="42600" x="6408738" y="5197475"/>
          <p14:tracePt t="42615" x="6400800" y="5211763"/>
          <p14:tracePt t="42632" x="6384925" y="5211763"/>
          <p14:tracePt t="42648" x="6370638" y="5235575"/>
          <p14:tracePt t="42665" x="6362700" y="5241925"/>
          <p14:tracePt t="42681" x="6354763" y="5273675"/>
          <p14:tracePt t="42699" x="6340475" y="5303838"/>
          <p14:tracePt t="42716" x="6340475" y="5311775"/>
          <p14:tracePt t="42732" x="6340475" y="5326063"/>
          <p14:tracePt t="42749" x="6340475" y="5349875"/>
          <p14:tracePt t="42766" x="6340475" y="5364163"/>
          <p14:tracePt t="42781" x="6346825" y="5372100"/>
          <p14:tracePt t="42798" x="6346825" y="5387975"/>
          <p14:tracePt t="42815" x="6346825" y="5402263"/>
          <p14:tracePt t="42832" x="6354763" y="5410200"/>
          <p14:tracePt t="42848" x="6362700" y="5418138"/>
          <p14:tracePt t="42875" x="6362700" y="5426075"/>
          <p14:tracePt t="42915" x="6362700" y="5432425"/>
          <p14:tracePt t="42932" x="6370638" y="5440363"/>
          <p14:tracePt t="42963" x="6370638" y="5464175"/>
          <p14:tracePt t="43027" x="6370638" y="5470525"/>
          <p14:tracePt t="43035" x="6370638" y="5486400"/>
          <p14:tracePt t="43051" x="6370638" y="5502275"/>
          <p14:tracePt t="43064" x="6370638" y="5508625"/>
          <p14:tracePt t="43081" x="6370638" y="5516563"/>
          <p14:tracePt t="43097" x="6370638" y="5532438"/>
          <p14:tracePt t="43116" x="6362700" y="5540375"/>
          <p14:tracePt t="43139" x="6362700" y="5546725"/>
          <p14:tracePt t="43148" x="6354763" y="5546725"/>
          <p14:tracePt t="43165" x="6340475" y="5546725"/>
          <p14:tracePt t="43195" x="6316663" y="5546725"/>
          <p14:tracePt t="43211" x="6302375" y="5546725"/>
          <p14:tracePt t="43243" x="6294438" y="5546725"/>
          <p14:tracePt t="43275" x="6286500" y="5546725"/>
          <p14:tracePt t="43323" x="6264275" y="5546725"/>
          <p14:tracePt t="43339" x="6218238" y="5546725"/>
          <p14:tracePt t="43348" x="6210300" y="5546725"/>
          <p14:tracePt t="43355" x="6194425" y="5546725"/>
          <p14:tracePt t="43459" x="6188075" y="5532438"/>
          <p14:tracePt t="43467" x="6180138" y="5532438"/>
          <p14:tracePt t="43480" x="6126163" y="5532438"/>
          <p14:tracePt t="43498" x="6065838" y="5508625"/>
          <p14:tracePt t="43516" x="6042025" y="5502275"/>
          <p14:tracePt t="43531" x="6019800" y="5502275"/>
          <p14:tracePt t="43555" x="5943600" y="5464175"/>
          <p14:tracePt t="43565" x="5845175" y="5470525"/>
          <p14:tracePt t="43581" x="5829300" y="5470525"/>
          <p14:tracePt t="43597" x="5813425" y="5470525"/>
          <p14:tracePt t="43614" x="5753100" y="5470525"/>
          <p14:tracePt t="43630" x="5692775" y="5448300"/>
          <p14:tracePt t="43647" x="5661025" y="5470525"/>
          <p14:tracePt t="43715" x="5622925" y="5464175"/>
          <p14:tracePt t="43795" x="5584825" y="5464175"/>
          <p14:tracePt t="43803" x="5508625" y="5486400"/>
          <p14:tracePt t="43817" x="5486400" y="5494338"/>
          <p14:tracePt t="43831" x="5418138" y="5486400"/>
          <p14:tracePt t="43847" x="5387975" y="5502275"/>
          <p14:tracePt t="43863" x="5380038" y="5502275"/>
          <p14:tracePt t="43891" x="5356225" y="5502275"/>
          <p14:tracePt t="43901" x="5326063" y="5502275"/>
          <p14:tracePt t="43914" x="5273675" y="5516563"/>
          <p14:tracePt t="43914" x="5257800" y="5516563"/>
          <p14:tracePt t="43933" x="5197475" y="5524500"/>
          <p14:tracePt t="43949" x="5173663" y="5524500"/>
          <p14:tracePt t="43965" x="5173663" y="5532438"/>
          <p14:tracePt t="44011" x="5173663" y="5546725"/>
          <p14:tracePt t="44034" x="5151438" y="5546725"/>
          <p14:tracePt t="44042" x="5121275" y="5546725"/>
          <p14:tracePt t="44050" x="5075238" y="5546725"/>
          <p14:tracePt t="44063" x="5006975" y="5578475"/>
          <p14:tracePt t="44079" x="4945063" y="5562600"/>
          <p14:tracePt t="44097" x="4854575" y="5532438"/>
          <p14:tracePt t="44114" x="4830763" y="5524500"/>
          <p14:tracePt t="44130" x="4746625" y="5524500"/>
          <p14:tracePt t="44148" x="4632325" y="5546725"/>
          <p14:tracePt t="44165" x="4602163" y="5532438"/>
          <p14:tracePt t="44180" x="4525963" y="5524500"/>
          <p14:tracePt t="44197" x="4397375" y="5554663"/>
          <p14:tracePt t="44214" x="4305300" y="5546725"/>
          <p14:tracePt t="44230" x="4297363" y="5546725"/>
          <p14:tracePt t="44247" x="4289425" y="5532438"/>
          <p14:tracePt t="44263" x="4251325" y="5532438"/>
          <p14:tracePt t="44280" x="4175125" y="5532438"/>
          <p14:tracePt t="44297" x="4122738" y="5532438"/>
          <p14:tracePt t="44314" x="4068763" y="5532438"/>
          <p14:tracePt t="44331" x="4068763" y="5524500"/>
          <p14:tracePt t="44371" x="4054475" y="5540375"/>
          <p14:tracePt t="44395" x="4068763" y="5508625"/>
          <p14:tracePt t="44403" x="4060825" y="5508625"/>
          <p14:tracePt t="44419" x="4038600" y="5524500"/>
          <p14:tracePt t="44429" x="4000500" y="5524500"/>
          <p14:tracePt t="44447" x="3978275" y="5516563"/>
          <p14:tracePt t="44463" x="3946525" y="5508625"/>
          <p14:tracePt t="44479" x="3916363" y="5478463"/>
          <p14:tracePt t="44497" x="3894138" y="5478463"/>
          <p14:tracePt t="44513" x="3878263" y="5478463"/>
          <p14:tracePt t="44529" x="3870325" y="5478463"/>
          <p14:tracePt t="44545" x="3817938" y="5486400"/>
          <p14:tracePt t="44564" x="3794125" y="5502275"/>
          <p14:tracePt t="44581" x="3711575" y="5508625"/>
          <p14:tracePt t="44597" x="3649663" y="5508625"/>
          <p14:tracePt t="44613" x="3589338" y="5524500"/>
          <p14:tracePt t="44630" x="3527425" y="5524500"/>
          <p14:tracePt t="44647" x="3513138" y="5524500"/>
          <p14:tracePt t="44663" x="3497263" y="5524500"/>
          <p14:tracePt t="44679" x="3489325" y="5524500"/>
          <p14:tracePt t="44699" x="3475038" y="5524500"/>
          <p14:tracePt t="44715" x="3451225" y="5532438"/>
          <p14:tracePt t="44732" x="3444875" y="5532438"/>
          <p14:tracePt t="44748" x="3413125" y="5532438"/>
          <p14:tracePt t="44764" x="3390900" y="5546725"/>
          <p14:tracePt t="44781" x="3375025" y="5554663"/>
          <p14:tracePt t="44796" x="3368675" y="5554663"/>
          <p14:tracePt t="44939" x="3344863" y="5554663"/>
          <p14:tracePt t="45027" x="3314700" y="5554663"/>
          <p14:tracePt t="45035" x="3298825" y="5554663"/>
          <p14:tracePt t="45046" x="3246438" y="5540375"/>
          <p14:tracePt t="45063" x="3216275" y="5540375"/>
          <p14:tracePt t="45079" x="3178175" y="5532438"/>
          <p14:tracePt t="45096" x="3116263" y="5524500"/>
          <p14:tracePt t="45113" x="3063875" y="5524500"/>
          <p14:tracePt t="45129" x="3009900" y="5516563"/>
          <p14:tracePt t="45148" x="2994025" y="5508625"/>
          <p14:tracePt t="45163" x="3009900" y="5486400"/>
          <p14:tracePt t="45179" x="2994025" y="5502275"/>
          <p14:tracePt t="45197" x="2949575" y="5502275"/>
          <p14:tracePt t="45213" x="2895600" y="5502275"/>
          <p14:tracePt t="45229" x="2879725" y="5502275"/>
          <p14:tracePt t="45246" x="2849563" y="5502275"/>
          <p14:tracePt t="45263" x="2841625" y="5502275"/>
          <p14:tracePt t="45279" x="2835275" y="5502275"/>
          <p14:tracePt t="45296" x="2827338" y="5486400"/>
          <p14:tracePt t="45312" x="2835275" y="5486400"/>
          <p14:tracePt t="45339" x="2841625" y="5486400"/>
          <p14:tracePt t="45427" x="2849563" y="5478463"/>
          <p14:tracePt t="45435" x="2879725" y="5494338"/>
          <p14:tracePt t="45445" x="2971800" y="5494338"/>
          <p14:tracePt t="45462" x="3078163" y="5494338"/>
          <p14:tracePt t="45479" x="3230563" y="5486400"/>
          <p14:tracePt t="45496" x="3352800" y="5486400"/>
          <p14:tracePt t="45512" x="3513138" y="5464175"/>
          <p14:tracePt t="45530" x="3687763" y="5440363"/>
          <p14:tracePt t="45530" x="3725863" y="5440363"/>
          <p14:tracePt t="45548" x="3832225" y="5410200"/>
          <p14:tracePt t="45562" x="4022725" y="5410200"/>
          <p14:tracePt t="45580" x="4144963" y="5418138"/>
          <p14:tracePt t="45597" x="4206875" y="5402263"/>
          <p14:tracePt t="45613" x="4335463" y="5380038"/>
          <p14:tracePt t="45629" x="4479925" y="5380038"/>
          <p14:tracePt t="45646" x="4610100" y="5326063"/>
          <p14:tracePt t="45662" x="4778375" y="5311775"/>
          <p14:tracePt t="45679" x="4860925" y="5318125"/>
          <p14:tracePt t="45696" x="4960938" y="5318125"/>
          <p14:tracePt t="45712" x="4999038" y="5318125"/>
          <p14:tracePt t="45729" x="5006975" y="5318125"/>
          <p14:tracePt t="45745" x="5013325" y="5318125"/>
          <p14:tracePt t="45763" x="5029200" y="5311775"/>
          <p14:tracePt t="45787" x="5045075" y="5311775"/>
          <p14:tracePt t="45797" x="5135563" y="5295900"/>
          <p14:tracePt t="45816" x="5159375" y="5295900"/>
          <p14:tracePt t="45828" x="5189538" y="5295900"/>
          <p14:tracePt t="45845" x="5227638" y="5295900"/>
          <p14:tracePt t="45863" x="5295900" y="5295900"/>
          <p14:tracePt t="45880" x="5356225" y="5295900"/>
          <p14:tracePt t="45894" x="5432425" y="5311775"/>
          <p14:tracePt t="45912" x="5546725" y="5311775"/>
          <p14:tracePt t="45929" x="5654675" y="5311775"/>
          <p14:tracePt t="45945" x="5684838" y="5318125"/>
          <p14:tracePt t="45945" x="5692775" y="5318125"/>
          <p14:tracePt t="45964" x="5707063" y="5318125"/>
          <p14:tracePt t="45979" x="5745163" y="5318125"/>
          <p14:tracePt t="45996" x="5783263" y="5318125"/>
          <p14:tracePt t="46013" x="5845175" y="5326063"/>
          <p14:tracePt t="46030" x="5875338" y="5318125"/>
          <p14:tracePt t="46045" x="5889625" y="5326063"/>
          <p14:tracePt t="46083" x="5889625" y="5334000"/>
          <p14:tracePt t="46091" x="5905500" y="5334000"/>
          <p14:tracePt t="46107" x="5935663" y="5349875"/>
          <p14:tracePt t="46115" x="5951538" y="5349875"/>
          <p14:tracePt t="47034" x="5951538" y="5334000"/>
          <p14:tracePt t="47267" x="5943600" y="5334000"/>
          <p14:tracePt t="47355" x="5935663" y="5318125"/>
          <p14:tracePt t="47363" x="5927725" y="5318125"/>
          <p14:tracePt t="47376" x="5921375" y="5318125"/>
          <p14:tracePt t="47393" x="5905500" y="5318125"/>
          <p14:tracePt t="47393" x="5897563" y="5318125"/>
          <p14:tracePt t="47413" x="5883275" y="5334000"/>
          <p14:tracePt t="47428" x="5867400" y="5380038"/>
          <p14:tracePt t="47444" x="5829300" y="5440363"/>
          <p14:tracePt t="47461" x="5799138" y="5486400"/>
          <p14:tracePt t="47477" x="5791200" y="5502275"/>
          <p14:tracePt t="47494" x="5791200" y="5508625"/>
          <p14:tracePt t="47510" x="5783263" y="5508625"/>
          <p14:tracePt t="47531" x="5768975" y="5516563"/>
          <p14:tracePt t="47546" x="5753100" y="5516563"/>
          <p14:tracePt t="47559" x="5722938" y="5516563"/>
          <p14:tracePt t="47577" x="5668963" y="5516563"/>
          <p14:tracePt t="47594" x="5608638" y="5516563"/>
          <p14:tracePt t="47594" x="5570538" y="5532438"/>
          <p14:tracePt t="47612" x="5486400" y="5554663"/>
          <p14:tracePt t="47629" x="5440363" y="5578475"/>
          <p14:tracePt t="47645" x="5402263" y="5608638"/>
          <p14:tracePt t="47661" x="5394325" y="5608638"/>
          <p14:tracePt t="47676" x="5364163" y="5608638"/>
          <p14:tracePt t="47694" x="5326063" y="5608638"/>
          <p14:tracePt t="47710" x="5295900" y="5608638"/>
          <p14:tracePt t="47727" x="5287963" y="5608638"/>
          <p14:tracePt t="47743" x="5280025" y="5608638"/>
          <p14:tracePt t="47759" x="5273675" y="5608638"/>
          <p14:tracePt t="47828" x="5280025" y="5600700"/>
          <p14:tracePt t="48984" x="5287963" y="5600700"/>
          <p14:tracePt t="51472" x="5295900" y="5600700"/>
          <p14:tracePt t="52115" x="5303838" y="5600700"/>
          <p14:tracePt t="52139" x="5311775" y="5600700"/>
          <p14:tracePt t="52179" x="5326063" y="5600700"/>
          <p14:tracePt t="52188" x="5334000" y="5600700"/>
          <p14:tracePt t="52195" x="5349875" y="5600700"/>
          <p14:tracePt t="52205" x="5372100" y="5600700"/>
          <p14:tracePt t="52222" x="5402263" y="5600700"/>
          <p14:tracePt t="52239" x="5426075" y="5600700"/>
          <p14:tracePt t="52255" x="5440363" y="5600700"/>
          <p14:tracePt t="52272" x="5448300" y="5592763"/>
          <p14:tracePt t="52289" x="5470525" y="5584825"/>
          <p14:tracePt t="52289" x="5486400" y="5584825"/>
          <p14:tracePt t="52308" x="5516563" y="5584825"/>
          <p14:tracePt t="52321" x="5554663" y="5584825"/>
          <p14:tracePt t="52338" x="5600700" y="5584825"/>
          <p14:tracePt t="52356" x="5608638" y="5584825"/>
          <p14:tracePt t="52372" x="5616575" y="5584825"/>
          <p14:tracePt t="52411" x="5646738" y="5584825"/>
          <p14:tracePt t="52420" x="5661025" y="5584825"/>
          <p14:tracePt t="52427" x="5699125" y="5584825"/>
          <p14:tracePt t="52438" x="5791200" y="5584825"/>
          <p14:tracePt t="52455" x="5913438" y="5584825"/>
          <p14:tracePt t="52472" x="6003925" y="5584825"/>
          <p14:tracePt t="52488" x="6035675" y="5584825"/>
          <p14:tracePt t="52506" x="6035675" y="5578475"/>
          <p14:tracePt t="54510" x="6042025" y="5578475"/>
          <p14:tracePt t="54747" x="6049963" y="5578475"/>
          <p14:tracePt t="54763" x="6057900" y="5578475"/>
          <p14:tracePt t="54771" x="6073775" y="5578475"/>
          <p14:tracePt t="54788" x="6080125" y="5578475"/>
          <p14:tracePt t="54804" x="6088063" y="5578475"/>
          <p14:tracePt t="54819" x="6103938" y="5578475"/>
          <p14:tracePt t="54836" x="6118225" y="5578475"/>
          <p14:tracePt t="54852" x="6164263" y="5578475"/>
          <p14:tracePt t="54869" x="6218238" y="5578475"/>
          <p14:tracePt t="54887" x="6302375" y="5578475"/>
          <p14:tracePt t="54903" x="6362700" y="5578475"/>
          <p14:tracePt t="54921" x="6423025" y="5578475"/>
          <p14:tracePt t="54936" x="6430963" y="5578475"/>
          <p14:tracePt t="54952" x="6446838" y="5578475"/>
          <p14:tracePt t="54969" x="6477000" y="5578475"/>
          <p14:tracePt t="54969" x="6492875" y="5578475"/>
          <p14:tracePt t="54988" x="6523038" y="5578475"/>
          <p14:tracePt t="55004" x="6561138" y="5578475"/>
          <p14:tracePt t="55020" x="6621463" y="5578475"/>
          <p14:tracePt t="55037" x="6675438" y="5578475"/>
          <p14:tracePt t="55052" x="6727825" y="5578475"/>
          <p14:tracePt t="55069" x="6773863" y="5578475"/>
          <p14:tracePt t="55085" x="6789738" y="5578475"/>
          <p14:tracePt t="55101" x="6819900" y="5578475"/>
          <p14:tracePt t="55119" x="6873875" y="5578475"/>
          <p14:tracePt t="55136" x="6918325" y="5570538"/>
          <p14:tracePt t="55152" x="6950075" y="5570538"/>
          <p14:tracePt t="55169" x="6956425" y="5562600"/>
          <p14:tracePt t="55186" x="6964363" y="5562600"/>
          <p14:tracePt t="55211" x="6972300" y="5562600"/>
          <p14:tracePt t="55220" x="6980238" y="5562600"/>
          <p14:tracePt t="55243" x="6988175" y="5562600"/>
          <p14:tracePt t="55253" x="7010400" y="5562600"/>
          <p14:tracePt t="55269" x="7048500" y="5562600"/>
          <p14:tracePt t="55286" x="7102475" y="5562600"/>
          <p14:tracePt t="55303" x="7185025" y="5562600"/>
          <p14:tracePt t="55319" x="7261225" y="5562600"/>
          <p14:tracePt t="55336" x="7323138" y="5562600"/>
          <p14:tracePt t="55352" x="7353300" y="5562600"/>
          <p14:tracePt t="55369" x="7369175" y="5562600"/>
          <p14:tracePt t="55385" x="7407275" y="5562600"/>
          <p14:tracePt t="55385" x="7429500" y="5562600"/>
          <p14:tracePt t="55404" x="7483475" y="5562600"/>
          <p14:tracePt t="55420" x="7535863" y="5562600"/>
          <p14:tracePt t="55437" x="7573963" y="5562600"/>
          <p14:tracePt t="55453" x="7597775" y="5562600"/>
          <p14:tracePt t="55469" x="7604125" y="5562600"/>
          <p14:tracePt t="55485" x="7612063" y="5562600"/>
          <p14:tracePt t="55501" x="7620000" y="5562600"/>
          <p14:tracePt t="55518" x="7627938" y="5562600"/>
          <p14:tracePt t="55535" x="7642225" y="5562600"/>
          <p14:tracePt t="55555" x="7658100" y="5562600"/>
          <p14:tracePt t="55568" x="7696200" y="5562600"/>
          <p14:tracePt t="55585" x="7750175" y="5562600"/>
          <p14:tracePt t="55585" x="7764463" y="5562600"/>
          <p14:tracePt t="55604" x="7780338" y="5562600"/>
          <p14:tracePt t="55619" x="7848600" y="5562600"/>
          <p14:tracePt t="55636" x="7886700" y="5562600"/>
          <p14:tracePt t="55653" x="7916863" y="5562600"/>
          <p14:tracePt t="55669" x="7932738" y="5562600"/>
          <p14:tracePt t="55685" x="7940675" y="5562600"/>
          <p14:tracePt t="55701" x="7947025" y="5562600"/>
          <p14:tracePt t="55812" x="7940675" y="5562600"/>
          <p14:tracePt t="56203" x="7932738" y="5562600"/>
          <p14:tracePt t="56235" x="7924800" y="5562600"/>
          <p14:tracePt t="56252" x="7916863" y="5562600"/>
          <p14:tracePt t="56259" x="7902575" y="5562600"/>
          <p14:tracePt t="56275" x="7886700" y="5562600"/>
          <p14:tracePt t="56285" x="7864475" y="5562600"/>
          <p14:tracePt t="56301" x="7832725" y="5562600"/>
          <p14:tracePt t="56318" x="7802563" y="5562600"/>
          <p14:tracePt t="56335" x="7788275" y="5562600"/>
          <p14:tracePt t="56351" x="7772400" y="5562600"/>
          <p14:tracePt t="56387" x="7764463" y="5570538"/>
          <p14:tracePt t="56411" x="7756525" y="5570538"/>
          <p14:tracePt t="56420" x="7750175" y="5570538"/>
          <p14:tracePt t="56436" x="7734300" y="5570538"/>
          <p14:tracePt t="56452" x="7726363" y="5570538"/>
          <p14:tracePt t="56467" x="7718425" y="5570538"/>
          <p14:tracePt t="56484" x="7704138" y="5570538"/>
          <p14:tracePt t="56501" x="7688263" y="5570538"/>
          <p14:tracePt t="56517" x="7680325" y="5570538"/>
          <p14:tracePt t="56535" x="7666038" y="5570538"/>
          <p14:tracePt t="56551" x="7642225" y="5570538"/>
          <p14:tracePt t="56568" x="7635875" y="5570538"/>
          <p14:tracePt t="56583" x="7612063" y="5570538"/>
          <p14:tracePt t="56635" x="7566025" y="5592763"/>
          <p14:tracePt t="56643" x="7505700" y="5616575"/>
          <p14:tracePt t="56652" x="7337425" y="5668963"/>
          <p14:tracePt t="56668" x="7124700" y="5737225"/>
          <p14:tracePt t="56685" x="6811963" y="5837238"/>
          <p14:tracePt t="56701" x="6607175" y="5889625"/>
          <p14:tracePt t="56717" x="6484938" y="5921375"/>
          <p14:tracePt t="56735" x="6378575" y="5965825"/>
          <p14:tracePt t="56750" x="6270625" y="6003925"/>
          <p14:tracePt t="56767" x="6164263" y="6065838"/>
          <p14:tracePt t="56784" x="6011863" y="6111875"/>
          <p14:tracePt t="56801" x="5707063" y="6188075"/>
          <p14:tracePt t="56821" x="5608638" y="6210300"/>
          <p14:tracePt t="56834" x="5402263" y="6232525"/>
          <p14:tracePt t="56834" x="5311775" y="6240463"/>
          <p14:tracePt t="56853" x="5151438" y="6256338"/>
          <p14:tracePt t="56869" x="5037138" y="6278563"/>
          <p14:tracePt t="56885" x="4899025" y="6286500"/>
          <p14:tracePt t="56901" x="4740275" y="6286500"/>
          <p14:tracePt t="56917" x="4495800" y="6316663"/>
          <p14:tracePt t="56935" x="4305300" y="6316663"/>
          <p14:tracePt t="56950" x="4160838" y="6316663"/>
          <p14:tracePt t="56967" x="4060825" y="6316663"/>
          <p14:tracePt t="56984" x="4008438" y="6316663"/>
          <p14:tracePt t="57000" x="3946525" y="6316663"/>
          <p14:tracePt t="57017" x="3886200" y="6316663"/>
          <p14:tracePt t="57034" x="3832225" y="6316663"/>
          <p14:tracePt t="57034" x="3779838" y="6316663"/>
          <p14:tracePt t="57052" x="3665538" y="6316663"/>
          <p14:tracePt t="57068" x="3467100" y="6308725"/>
          <p14:tracePt t="57085" x="3208338" y="6248400"/>
          <p14:tracePt t="57102" x="3025775" y="6226175"/>
          <p14:tracePt t="57117" x="2879725" y="6202363"/>
          <p14:tracePt t="57134" x="2765425" y="6202363"/>
          <p14:tracePt t="57150" x="2659063" y="6202363"/>
          <p14:tracePt t="57167" x="2552700" y="6202363"/>
          <p14:tracePt t="57184" x="2430463" y="6202363"/>
          <p14:tracePt t="57200" x="2339975" y="6180138"/>
          <p14:tracePt t="57217" x="2225675" y="6180138"/>
          <p14:tracePt t="57234" x="2125663" y="6164263"/>
          <p14:tracePt t="57234" x="2095500" y="6164263"/>
          <p14:tracePt t="57253" x="2049463" y="6156325"/>
          <p14:tracePt t="57268" x="2011363" y="6156325"/>
          <p14:tracePt t="57284" x="1943100" y="6142038"/>
          <p14:tracePt t="57301" x="1851025" y="6126163"/>
          <p14:tracePt t="57317" x="1798638" y="6126163"/>
          <p14:tracePt t="57334" x="1760538" y="6118225"/>
          <p14:tracePt t="57350" x="1752600" y="6118225"/>
          <p14:tracePt t="57366" x="1744663" y="6118225"/>
          <p14:tracePt t="57435" x="1760538" y="6118225"/>
          <p14:tracePt t="57579" x="1798638" y="6118225"/>
          <p14:tracePt t="57587" x="1820863" y="6118225"/>
          <p14:tracePt t="57599" x="1882775" y="6103938"/>
          <p14:tracePt t="57617" x="1935163" y="6103938"/>
          <p14:tracePt t="57633" x="2011363" y="6103938"/>
          <p14:tracePt t="57650" x="2133600" y="6103938"/>
          <p14:tracePt t="57668" x="2263775" y="6103938"/>
          <p14:tracePt t="57684" x="2454275" y="6103938"/>
          <p14:tracePt t="57701" x="2628900" y="6103938"/>
          <p14:tracePt t="57717" x="2789238" y="6103938"/>
          <p14:tracePt t="57733" x="2865438" y="6103938"/>
          <p14:tracePt t="57751" x="2963863" y="6103938"/>
          <p14:tracePt t="57768" x="3001963" y="6103938"/>
          <p14:tracePt t="57783" x="3032125" y="6103938"/>
          <p14:tracePt t="57797" x="3086100" y="6103938"/>
          <p14:tracePt t="57817" x="3192463" y="6103938"/>
          <p14:tracePt t="57833" x="3298825" y="6103938"/>
          <p14:tracePt t="57849" x="3436938" y="6096000"/>
          <p14:tracePt t="57865" x="3559175" y="6096000"/>
          <p14:tracePt t="57865" x="3611563" y="6096000"/>
          <p14:tracePt t="57883" x="3717925" y="6096000"/>
          <p14:tracePt t="57900" x="3825875" y="6080125"/>
          <p14:tracePt t="57917" x="3940175" y="6057900"/>
          <p14:tracePt t="57933" x="4030663" y="6057900"/>
          <p14:tracePt t="57948" x="4137025" y="6057900"/>
          <p14:tracePt t="57965" x="4191000" y="6057900"/>
          <p14:tracePt t="57982" x="4237038" y="6057900"/>
          <p14:tracePt t="58000" x="4283075" y="6057900"/>
          <p14:tracePt t="58017" x="4381500" y="6057900"/>
          <p14:tracePt t="58017" x="4419600" y="6057900"/>
          <p14:tracePt t="58036" x="4473575" y="6057900"/>
          <p14:tracePt t="58048" x="4594225" y="6057900"/>
          <p14:tracePt t="58065" x="4702175" y="6057900"/>
          <p14:tracePt t="58082" x="4770438" y="6057900"/>
          <p14:tracePt t="58082" x="4792663" y="6057900"/>
          <p14:tracePt t="58100" x="4868863" y="6057900"/>
          <p14:tracePt t="58116" x="4960938" y="6057900"/>
          <p14:tracePt t="58132" x="5067300" y="6057900"/>
          <p14:tracePt t="58148" x="5151438" y="6057900"/>
          <p14:tracePt t="58166" x="5203825" y="6057900"/>
          <p14:tracePt t="58183" x="5235575" y="6057900"/>
          <p14:tracePt t="58199" x="5311775" y="6057900"/>
          <p14:tracePt t="58216" x="5402263" y="6057900"/>
          <p14:tracePt t="58233" x="5540375" y="6057900"/>
          <p14:tracePt t="58249" x="5630863" y="6057900"/>
          <p14:tracePt t="58249" x="5668963" y="6073775"/>
          <p14:tracePt t="58268" x="5745163" y="6073775"/>
          <p14:tracePt t="58284" x="5791200" y="6073775"/>
          <p14:tracePt t="58300" x="5821363" y="6073775"/>
          <p14:tracePt t="58317" x="5851525" y="6073775"/>
          <p14:tracePt t="58333" x="5921375" y="6073775"/>
          <p14:tracePt t="58349" x="6035675" y="6073775"/>
          <p14:tracePt t="58366" x="6156325" y="6073775"/>
          <p14:tracePt t="58383" x="6240463" y="6073775"/>
          <p14:tracePt t="58399" x="6270625" y="6073775"/>
          <p14:tracePt t="58416" x="6302375" y="6073775"/>
          <p14:tracePt t="58433" x="6362700" y="6088063"/>
          <p14:tracePt t="58449" x="6507163" y="6118225"/>
          <p14:tracePt t="58449" x="6607175" y="6118225"/>
          <p14:tracePt t="58468" x="6613525" y="6118225"/>
          <p14:tracePt t="58482" x="6751638" y="6149975"/>
          <p14:tracePt t="58500" x="6797675" y="6149975"/>
          <p14:tracePt t="58517" x="6811963" y="6149975"/>
          <p14:tracePt t="58533" x="6827838" y="6149975"/>
          <p14:tracePt t="58563" x="6835775" y="6149975"/>
          <p14:tracePt t="58571" x="6858000" y="6149975"/>
          <p14:tracePt t="58582" x="6911975" y="6149975"/>
          <p14:tracePt t="58599" x="6942138" y="6149975"/>
          <p14:tracePt t="58616" x="6950075" y="6149975"/>
          <p14:tracePt t="58635" x="6964363" y="6149975"/>
          <p14:tracePt t="58667" x="6988175" y="6149975"/>
          <p14:tracePt t="58675" x="7010400" y="6149975"/>
          <p14:tracePt t="58683" x="7064375" y="6149975"/>
          <p14:tracePt t="58700" x="7132638" y="6149975"/>
          <p14:tracePt t="58717" x="7192963" y="6149975"/>
          <p14:tracePt t="58733" x="7246938" y="6156325"/>
          <p14:tracePt t="58749" x="7277100" y="6156325"/>
          <p14:tracePt t="58766" x="7292975" y="6172200"/>
          <p14:tracePt t="58782" x="7307263" y="6172200"/>
          <p14:tracePt t="58798" x="7345363" y="6172200"/>
          <p14:tracePt t="58816" x="7399338" y="6172200"/>
          <p14:tracePt t="58832" x="7483475" y="6172200"/>
          <p14:tracePt t="58848" x="7566025" y="6172200"/>
          <p14:tracePt t="58865" x="7612063" y="6188075"/>
          <p14:tracePt t="58882" x="7635875" y="6194425"/>
          <p14:tracePt t="58882" x="7650163" y="6194425"/>
          <p14:tracePt t="58900" x="7680325" y="6194425"/>
          <p14:tracePt t="58916" x="7712075" y="6194425"/>
          <p14:tracePt t="58934" x="7750175" y="6194425"/>
          <p14:tracePt t="58949" x="7818438" y="6194425"/>
          <p14:tracePt t="58966" x="7878763" y="6188075"/>
          <p14:tracePt t="58982" x="7924800" y="6188075"/>
          <p14:tracePt t="58998" x="7947025" y="6188075"/>
          <p14:tracePt t="59015" x="7970838" y="6188075"/>
          <p14:tracePt t="59032" x="8008938" y="6180138"/>
          <p14:tracePt t="59048" x="8031163" y="6180138"/>
          <p14:tracePt t="59065" x="8061325" y="6180138"/>
          <p14:tracePt t="59082" x="8085138" y="6180138"/>
          <p14:tracePt t="59082" x="8093075" y="6180138"/>
          <p14:tracePt t="59100" x="8093075" y="6172200"/>
          <p14:tracePt t="62524" x="8093075" y="6164263"/>
          <p14:tracePt t="62659" x="8093075" y="6156325"/>
          <p14:tracePt t="65701" x="8093075" y="6149975"/>
        </p14:tracePtLst>
      </p14:laserTraceLst>
    </p:ext>
  </p:extLs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ext Box 4"/>
          <p:cNvSpPr txBox="1">
            <a:spLocks noChangeArrowheads="1"/>
          </p:cNvSpPr>
          <p:nvPr/>
        </p:nvSpPr>
        <p:spPr bwMode="auto">
          <a:xfrm>
            <a:off x="250825" y="0"/>
            <a:ext cx="8893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800" b="1">
                <a:ea typeface="SimSun" panose="02010600030101010101" pitchFamily="2" charset="-122"/>
              </a:rPr>
              <a:t>Slaganje teorije sudara sa eksperimentalno dobijenim vrednostima nije uvek dobro.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</a:p>
        </p:txBody>
      </p:sp>
      <p:graphicFrame>
        <p:nvGraphicFramePr>
          <p:cNvPr id="37953" name="Group 65"/>
          <p:cNvGraphicFramePr>
            <a:graphicFrameLocks noGrp="1"/>
          </p:cNvGraphicFramePr>
          <p:nvPr/>
        </p:nvGraphicFramePr>
        <p:xfrm>
          <a:off x="0" y="1219200"/>
          <a:ext cx="9144000" cy="4208463"/>
        </p:xfrm>
        <a:graphic>
          <a:graphicData uri="http://schemas.openxmlformats.org/drawingml/2006/table">
            <a:tbl>
              <a:tblPr/>
              <a:tblGrid>
                <a:gridCol w="3563938"/>
                <a:gridCol w="1079500"/>
                <a:gridCol w="1512887"/>
                <a:gridCol w="1311275"/>
                <a:gridCol w="1676400"/>
              </a:tblGrid>
              <a:tr h="6777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Rea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k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ci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ja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 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E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a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cal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A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exp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A</a:t>
                      </a:r>
                      <a:r>
                        <a:rPr kumimoji="0" lang="sr-Latn-C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exp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.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/A</a:t>
                      </a:r>
                      <a:r>
                        <a:rPr kumimoji="0" lang="sr-Latn-C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al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.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2NOCl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2NO+Cl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107.8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2.9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3.2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1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H+Br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2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HBr+Br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3.7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4.6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1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0</a:t>
                      </a:r>
                      <a:r>
                        <a:rPr kumimoji="0" lang="sr-Latn-C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endParaRPr kumimoji="0" lang="en-US" altLang="zh-CN" sz="2800" b="0" i="0" u="none" strike="noStrike" cap="none" normalizeH="0" baseline="30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6.7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1 </a:t>
                      </a:r>
                      <a:endParaRPr kumimoji="0" lang="en-US" altLang="zh-CN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7739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NO+O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3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NO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+O</a:t>
                      </a:r>
                      <a:r>
                        <a:rPr kumimoji="0" lang="en-US" altLang="zh-CN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2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9.61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7.9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6.31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7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0.79 10</a:t>
                      </a:r>
                      <a:r>
                        <a:rPr kumimoji="0" lang="sr-Latn-C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-</a:t>
                      </a:r>
                      <a:r>
                        <a:rPr kumimoji="0" lang="en-U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76151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CH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3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+CHCl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3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CH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4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+CCl</a:t>
                      </a:r>
                      <a:r>
                        <a:rPr kumimoji="0" lang="en-US" altLang="zh-CN" sz="2400" b="1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3</a:t>
                      </a:r>
                      <a:endParaRPr kumimoji="0" lang="en-US" altLang="zh-CN" sz="24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  <a:ea typeface="SimSun" pitchFamily="2" charset="-122"/>
                        <a:sym typeface="Symbol" pitchFamily="18" charset="2"/>
                      </a:endParaRP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24.2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1.5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10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1.2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0.8 10</a:t>
                      </a:r>
                      <a:r>
                        <a:rPr kumimoji="0" lang="sr-Latn-C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-4</a:t>
                      </a:r>
                      <a:endParaRPr kumimoji="0" lang="en-US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22943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2-cyclopentadiene </a:t>
                      </a:r>
                      <a:r>
                        <a:rPr kumimoji="0" lang="en-US" altLang="zh-CN" sz="24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dimer</a:t>
                      </a:r>
                    </a:p>
                  </a:txBody>
                  <a:tcPr marT="45712" marB="45712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60.6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8.1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9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2.4</a:t>
                      </a:r>
                      <a:r>
                        <a:rPr kumimoji="0" lang="sr-Latn-C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r>
                        <a:rPr kumimoji="0" lang="en-US" altLang="zh-CN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</a:rPr>
                        <a:t>3</a:t>
                      </a: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altLang="zh-CN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2.9 10</a:t>
                      </a:r>
                      <a:r>
                        <a:rPr kumimoji="0" lang="sr-Latn-CS" altLang="zh-CN" sz="2800" b="1" i="0" u="none" strike="noStrike" cap="none" normalizeH="0" baseline="3000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Arial" pitchFamily="34" charset="0"/>
                        </a:rPr>
                        <a:t>-6</a:t>
                      </a:r>
                      <a:endParaRPr kumimoji="0" lang="en-US" altLang="zh-CN" sz="2800" b="1" i="0" u="none" strike="noStrike" cap="none" normalizeH="0" baseline="30000" smtClean="0">
                        <a:ln>
                          <a:noFill/>
                        </a:ln>
                        <a:solidFill>
                          <a:srgbClr val="FF0000"/>
                        </a:solidFill>
                        <a:effectLst/>
                        <a:latin typeface="Arial" pitchFamily="34" charset="0"/>
                        <a:ea typeface="SimSun" pitchFamily="2" charset="-122"/>
                      </a:endParaRPr>
                    </a:p>
                  </a:txBody>
                  <a:tcPr marT="45712" marB="4571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2815" name="Text Box 51"/>
          <p:cNvSpPr txBox="1">
            <a:spLocks noChangeArrowheads="1"/>
          </p:cNvSpPr>
          <p:nvPr/>
        </p:nvSpPr>
        <p:spPr bwMode="auto">
          <a:xfrm>
            <a:off x="381000" y="5638800"/>
            <a:ext cx="8512175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r-Latn-CS" altLang="zh-CN" sz="2800" b="1"/>
              <a:t>Generalno pravilo: </a:t>
            </a:r>
            <a:r>
              <a:rPr kumimoji="1" lang="sr-Latn-CS" altLang="zh-CN" sz="2800" b="1">
                <a:ea typeface="SimSun" panose="02010600030101010101" pitchFamily="2" charset="-122"/>
              </a:rPr>
              <a:t>Što su reaktanti slo</a:t>
            </a:r>
            <a:r>
              <a:rPr kumimoji="1" lang="sr-Latn-CS" altLang="zh-CN" sz="2800" b="1"/>
              <a:t>ž</a:t>
            </a:r>
            <a:r>
              <a:rPr kumimoji="1" lang="sr-Latn-CS" altLang="zh-CN" sz="2800" b="1">
                <a:ea typeface="SimSun" panose="02010600030101010101" pitchFamily="2" charset="-122"/>
              </a:rPr>
              <a:t>eniji to je ve</a:t>
            </a:r>
            <a:r>
              <a:rPr kumimoji="1" lang="sr-Latn-CS" altLang="zh-CN" sz="2800" b="1"/>
              <a:t>ć</a:t>
            </a:r>
            <a:r>
              <a:rPr kumimoji="1" lang="sr-Latn-CS" altLang="zh-CN" sz="2800" b="1">
                <a:ea typeface="SimSun" panose="02010600030101010101" pitchFamily="2" charset="-122"/>
              </a:rPr>
              <a:t>a razlika izmedju </a:t>
            </a:r>
            <a:r>
              <a:rPr kumimoji="1" lang="en-US" altLang="zh-CN" sz="2800" b="1">
                <a:ea typeface="SimSun" panose="02010600030101010101" pitchFamily="2" charset="-122"/>
              </a:rPr>
              <a:t>A</a:t>
            </a:r>
            <a:r>
              <a:rPr kumimoji="1" lang="en-US" altLang="zh-CN" sz="2800" b="1" baseline="-25000">
                <a:ea typeface="SimSun" panose="02010600030101010101" pitchFamily="2" charset="-122"/>
              </a:rPr>
              <a:t>cal</a:t>
            </a: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r-Latn-CS" altLang="zh-CN" sz="2800" b="1">
                <a:ea typeface="SimSun" panose="02010600030101010101" pitchFamily="2" charset="-122"/>
              </a:rPr>
              <a:t>i</a:t>
            </a:r>
            <a:r>
              <a:rPr kumimoji="1" lang="en-US" altLang="zh-CN" sz="2800" b="1">
                <a:ea typeface="SimSun" panose="02010600030101010101" pitchFamily="2" charset="-122"/>
              </a:rPr>
              <a:t> A</a:t>
            </a:r>
            <a:r>
              <a:rPr kumimoji="1" lang="en-US" altLang="zh-CN" sz="2800" b="1" baseline="-25000">
                <a:ea typeface="SimSun" panose="02010600030101010101" pitchFamily="2" charset="-122"/>
              </a:rPr>
              <a:t>exp.</a:t>
            </a:r>
            <a:r>
              <a:rPr kumimoji="1" lang="en-US" altLang="zh-CN" sz="2800">
                <a:ea typeface="SimSun" panose="02010600030101010101" pitchFamily="2" charset="-122"/>
              </a:rPr>
              <a:t>  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74" x="8093075" y="6142038"/>
          <p14:tracePt t="2554" x="8093075" y="6134100"/>
          <p14:tracePt t="2610" x="8085138" y="6134100"/>
          <p14:tracePt t="2626" x="8077200" y="6134100"/>
          <p14:tracePt t="3525" x="8069263" y="6134100"/>
          <p14:tracePt t="3922" x="8061325" y="6134100"/>
          <p14:tracePt t="3930" x="8054975" y="6134100"/>
          <p14:tracePt t="3947" x="8047038" y="6134100"/>
          <p14:tracePt t="3962" x="8031163" y="6134100"/>
          <p14:tracePt t="4010" x="8031163" y="6126163"/>
          <p14:tracePt t="4057" x="8016875" y="6126163"/>
          <p14:tracePt t="4090" x="8008938" y="6126163"/>
          <p14:tracePt t="4122" x="7970838" y="6126163"/>
          <p14:tracePt t="4298" x="7954963" y="6126163"/>
          <p14:tracePt t="4306" x="7932738" y="6126163"/>
          <p14:tracePt t="4314" x="7924800" y="6118225"/>
          <p14:tracePt t="4442" x="7916863" y="6118225"/>
          <p14:tracePt t="4450" x="7908925" y="6118225"/>
          <p14:tracePt t="4461" x="7908925" y="6111875"/>
          <p14:tracePt t="4722" x="7908925" y="6103938"/>
          <p14:tracePt t="4730" x="7902575" y="6103938"/>
          <p14:tracePt t="4747" x="7902575" y="6096000"/>
          <p14:tracePt t="4747" x="7886700" y="6088063"/>
          <p14:tracePt t="4763" x="7864475" y="6065838"/>
          <p14:tracePt t="4781" x="7832725" y="6042025"/>
          <p14:tracePt t="4795" x="7826375" y="6019800"/>
          <p14:tracePt t="4811" x="7810500" y="5997575"/>
          <p14:tracePt t="4828" x="7802563" y="5973763"/>
          <p14:tracePt t="4844" x="7788275" y="5943600"/>
          <p14:tracePt t="4861" x="7772400" y="5889625"/>
          <p14:tracePt t="4879" x="7764463" y="5791200"/>
          <p14:tracePt t="4895" x="7750175" y="5676900"/>
          <p14:tracePt t="4911" x="7750175" y="5524500"/>
          <p14:tracePt t="4928" x="7726363" y="5372100"/>
          <p14:tracePt t="4945" x="7696200" y="5257800"/>
          <p14:tracePt t="4945" x="7680325" y="5211763"/>
          <p14:tracePt t="4963" x="7680325" y="5151438"/>
          <p14:tracePt t="4980" x="7673975" y="5067300"/>
          <p14:tracePt t="4996" x="7673975" y="4937125"/>
          <p14:tracePt t="5012" x="7673975" y="4784725"/>
          <p14:tracePt t="5028" x="7673975" y="4610100"/>
          <p14:tracePt t="5045" x="7650163" y="4441825"/>
          <p14:tracePt t="5061" x="7635875" y="4275138"/>
          <p14:tracePt t="5078" x="7635875" y="4130675"/>
          <p14:tracePt t="5095" x="7635875" y="4008438"/>
          <p14:tracePt t="5111" x="7620000" y="3856038"/>
          <p14:tracePt t="5127" x="7581900" y="3673475"/>
          <p14:tracePt t="5144" x="7573963" y="3497263"/>
          <p14:tracePt t="5160" x="7573963" y="3382963"/>
          <p14:tracePt t="5160" x="7573963" y="3330575"/>
          <p14:tracePt t="5179" x="7573963" y="3254375"/>
          <p14:tracePt t="5196" x="7573963" y="3140075"/>
          <p14:tracePt t="5212" x="7573963" y="3032125"/>
          <p14:tracePt t="5228" x="7573963" y="2911475"/>
          <p14:tracePt t="5245" x="7559675" y="2797175"/>
          <p14:tracePt t="5261" x="7551738" y="2705100"/>
          <p14:tracePt t="5278" x="7551738" y="2628900"/>
          <p14:tracePt t="5294" x="7551738" y="2582863"/>
          <p14:tracePt t="5311" x="7573963" y="2530475"/>
          <p14:tracePt t="5328" x="7589838" y="2468563"/>
          <p14:tracePt t="5345" x="7612063" y="2438400"/>
          <p14:tracePt t="5361" x="7627938" y="2408238"/>
          <p14:tracePt t="5381" x="7642225" y="2370138"/>
          <p14:tracePt t="5395" x="7658100" y="2339975"/>
          <p14:tracePt t="5412" x="7658100" y="2301875"/>
          <p14:tracePt t="5429" x="7666038" y="2278063"/>
          <p14:tracePt t="5445" x="7680325" y="2247900"/>
          <p14:tracePt t="5461" x="7688263" y="2232025"/>
          <p14:tracePt t="5477" x="7704138" y="2209800"/>
          <p14:tracePt t="5494" x="7704138" y="2187575"/>
          <p14:tracePt t="5511" x="7712075" y="2155825"/>
          <p14:tracePt t="5528" x="7718425" y="2125663"/>
          <p14:tracePt t="5543" x="7726363" y="2095500"/>
          <p14:tracePt t="5559" x="7726363" y="2057400"/>
          <p14:tracePt t="5576" x="7726363" y="2027238"/>
          <p14:tracePt t="5593" x="7726363" y="2019300"/>
          <p14:tracePt t="5754" x="7712075" y="2011363"/>
          <p14:tracePt t="5771" x="7704138" y="1997075"/>
          <p14:tracePt t="5874" x="7712075" y="1997075"/>
          <p14:tracePt t="6122" x="7718425" y="1997075"/>
          <p14:tracePt t="6130" x="7726363" y="1997075"/>
          <p14:tracePt t="6143" x="7756525" y="1981200"/>
          <p14:tracePt t="6160" x="7764463" y="1981200"/>
          <p14:tracePt t="6176" x="7780338" y="1973263"/>
          <p14:tracePt t="6176" x="7794625" y="1973263"/>
          <p14:tracePt t="6195" x="7810500" y="1965325"/>
          <p14:tracePt t="6211" x="7818438" y="1958975"/>
          <p14:tracePt t="6274" x="7818438" y="1951038"/>
          <p14:tracePt t="6298" x="7818438" y="1943100"/>
          <p14:tracePt t="6306" x="7818438" y="1935163"/>
          <p14:tracePt t="6314" x="7818438" y="1920875"/>
          <p14:tracePt t="6326" x="7818438" y="1897063"/>
          <p14:tracePt t="6343" x="7818438" y="1882775"/>
          <p14:tracePt t="6359" x="7818438" y="1874838"/>
          <p14:tracePt t="6376" x="7818438" y="1866900"/>
          <p14:tracePt t="6393" x="7810500" y="1866900"/>
          <p14:tracePt t="6458" x="7802563" y="1866900"/>
          <p14:tracePt t="6618" x="7802563" y="1858963"/>
          <p14:tracePt t="6962" x="7802563" y="1851025"/>
          <p14:tracePt t="6994" x="7802563" y="1844675"/>
          <p14:tracePt t="7010" x="7802563" y="1836738"/>
          <p14:tracePt t="7027" x="7810500" y="1836738"/>
          <p14:tracePt t="7034" x="7818438" y="1828800"/>
          <p14:tracePt t="7050" x="7818438" y="1820863"/>
          <p14:tracePt t="7060" x="7826375" y="1812925"/>
          <p14:tracePt t="7076" x="7840663" y="1798638"/>
          <p14:tracePt t="7093" x="7856538" y="1790700"/>
          <p14:tracePt t="7108" x="7870825" y="1768475"/>
          <p14:tracePt t="7126" x="7870825" y="1752600"/>
          <p14:tracePt t="7142" x="7886700" y="1722438"/>
          <p14:tracePt t="7159" x="7886700" y="1684338"/>
          <p14:tracePt t="7159" x="7902575" y="1676400"/>
          <p14:tracePt t="7178" x="7902575" y="1668463"/>
          <p14:tracePt t="7191" x="7902575" y="1638300"/>
          <p14:tracePt t="7208" x="7902575" y="1622425"/>
          <p14:tracePt t="7208" x="7902575" y="1616075"/>
          <p14:tracePt t="7226" x="7916863" y="1600200"/>
          <p14:tracePt t="7243" x="7916863" y="1584325"/>
          <p14:tracePt t="7265" x="7916863" y="1577975"/>
          <p14:tracePt t="7298" x="7916863" y="1570038"/>
          <p14:tracePt t="7330" x="7916863" y="1562100"/>
          <p14:tracePt t="7354" x="7916863" y="1554163"/>
          <p14:tracePt t="7370" x="7916863" y="1546225"/>
          <p14:tracePt t="7378" x="7916863" y="1539875"/>
          <p14:tracePt t="7562" x="7908925" y="1539875"/>
          <p14:tracePt t="7626" x="7902575" y="1539875"/>
          <p14:tracePt t="7818" x="7894638" y="1539875"/>
          <p14:tracePt t="7906" x="7886700" y="1539875"/>
          <p14:tracePt t="7986" x="7878763" y="1539875"/>
          <p14:tracePt t="8034" x="7870825" y="1539875"/>
          <p14:tracePt t="8162" x="7870825" y="1546225"/>
          <p14:tracePt t="8266" x="7870825" y="1554163"/>
          <p14:tracePt t="8306" x="7870825" y="1562100"/>
          <p14:tracePt t="8330" x="7870825" y="1570038"/>
          <p14:tracePt t="8346" x="7870825" y="1577975"/>
          <p14:tracePt t="8362" x="7870825" y="1584325"/>
          <p14:tracePt t="8370" x="7870825" y="1592263"/>
          <p14:tracePt t="8378" x="7870825" y="1608138"/>
          <p14:tracePt t="8391" x="7878763" y="1622425"/>
          <p14:tracePt t="8408" x="7894638" y="1638300"/>
          <p14:tracePt t="8425" x="7894638" y="1646238"/>
          <p14:tracePt t="8441" x="7908925" y="1660525"/>
          <p14:tracePt t="8459" x="7908925" y="1668463"/>
          <p14:tracePt t="8498" x="7916863" y="1676400"/>
          <p14:tracePt t="8507" x="7940675" y="1692275"/>
          <p14:tracePt t="8513" x="7940675" y="1698625"/>
          <p14:tracePt t="8524" x="7954963" y="1714500"/>
          <p14:tracePt t="8540" x="7962900" y="1722438"/>
          <p14:tracePt t="8557" x="7970838" y="1736725"/>
          <p14:tracePt t="8573" x="7978775" y="1752600"/>
          <p14:tracePt t="8589" x="7978775" y="1760538"/>
          <p14:tracePt t="8607" x="7985125" y="1768475"/>
          <p14:tracePt t="8624" x="7993063" y="1790700"/>
          <p14:tracePt t="8641" x="8016875" y="1836738"/>
          <p14:tracePt t="8659" x="8031163" y="1874838"/>
          <p14:tracePt t="8675" x="8031163" y="1882775"/>
          <p14:tracePt t="8698" x="8031163" y="1889125"/>
          <p14:tracePt t="8708" x="8031163" y="1912938"/>
          <p14:tracePt t="8724" x="8039100" y="1927225"/>
          <p14:tracePt t="8741" x="8047038" y="1965325"/>
          <p14:tracePt t="8759" x="8054975" y="1989138"/>
          <p14:tracePt t="8775" x="8061325" y="2011363"/>
          <p14:tracePt t="8791" x="8061325" y="2027238"/>
          <p14:tracePt t="8807" x="8069263" y="2041525"/>
          <p14:tracePt t="8823" x="8069263" y="2049463"/>
          <p14:tracePt t="8839" x="8069263" y="2073275"/>
          <p14:tracePt t="8856" x="8069263" y="2087563"/>
          <p14:tracePt t="8875" x="8077200" y="2111375"/>
          <p14:tracePt t="8893" x="8077200" y="2117725"/>
          <p14:tracePt t="8907" x="8077200" y="2125663"/>
          <p14:tracePt t="8924" x="8077200" y="2133600"/>
          <p14:tracePt t="8939" x="8077200" y="2141538"/>
          <p14:tracePt t="8956" x="8077200" y="2149475"/>
          <p14:tracePt t="8986" x="8077200" y="2155825"/>
          <p14:tracePt t="8994" x="8077200" y="2163763"/>
          <p14:tracePt t="9426" x="8054975" y="2163763"/>
          <p14:tracePt t="9434" x="7993063" y="2163763"/>
          <p14:tracePt t="9443" x="7916863" y="2163763"/>
          <p14:tracePt t="9456" x="7742238" y="2155825"/>
          <p14:tracePt t="9456" x="7642225" y="2155825"/>
          <p14:tracePt t="9475" x="7445375" y="2141538"/>
          <p14:tracePt t="9492" x="7261225" y="2141538"/>
          <p14:tracePt t="9507" x="7040563" y="2141538"/>
          <p14:tracePt t="9524" x="6781800" y="2141538"/>
          <p14:tracePt t="9540" x="6423025" y="2141538"/>
          <p14:tracePt t="9557" x="5989638" y="2141538"/>
          <p14:tracePt t="9573" x="5554663" y="2141538"/>
          <p14:tracePt t="9590" x="5159375" y="2141538"/>
          <p14:tracePt t="9606" x="4808538" y="2141538"/>
          <p14:tracePt t="9623" x="4449763" y="2141538"/>
          <p14:tracePt t="9640" x="4198938" y="2141538"/>
          <p14:tracePt t="9656" x="3954463" y="2141538"/>
          <p14:tracePt t="9656" x="3817938" y="2171700"/>
          <p14:tracePt t="9675" x="3535363" y="2217738"/>
          <p14:tracePt t="9691" x="3200400" y="2278063"/>
          <p14:tracePt t="9707" x="2865438" y="2332038"/>
          <p14:tracePt t="9724" x="2568575" y="2384425"/>
          <p14:tracePt t="9740" x="2354263" y="2408238"/>
          <p14:tracePt t="9756" x="2239963" y="2430463"/>
          <p14:tracePt t="9774" x="2163763" y="2438400"/>
          <p14:tracePt t="9790" x="2141538" y="2438400"/>
          <p14:tracePt t="9806" x="2133600" y="2438400"/>
          <p14:tracePt t="9823" x="2133600" y="2446338"/>
          <p14:tracePt t="9906" x="2133600" y="2454275"/>
          <p14:tracePt t="9923" x="2133600" y="2468563"/>
          <p14:tracePt t="9930" x="2133600" y="2476500"/>
          <p14:tracePt t="9940" x="2179638" y="2476500"/>
          <p14:tracePt t="9956" x="2270125" y="2492375"/>
          <p14:tracePt t="9972" x="2370138" y="2498725"/>
          <p14:tracePt t="9988" x="2460625" y="2498725"/>
          <p14:tracePt t="10005" x="2544763" y="2498725"/>
          <p14:tracePt t="10024" x="2598738" y="2498725"/>
          <p14:tracePt t="10038" x="2644775" y="2460625"/>
          <p14:tracePt t="10055" x="2674938" y="2438400"/>
          <p14:tracePt t="10071" x="2705100" y="2422525"/>
          <p14:tracePt t="10088" x="2727325" y="2384425"/>
          <p14:tracePt t="10106" x="2727325" y="2370138"/>
          <p14:tracePt t="10122" x="2727325" y="2339975"/>
          <p14:tracePt t="10139" x="2705100" y="2301875"/>
          <p14:tracePt t="10155" x="2659063" y="2263775"/>
          <p14:tracePt t="10172" x="2590800" y="2232025"/>
          <p14:tracePt t="10188" x="2560638" y="2232025"/>
          <p14:tracePt t="10205" x="2498725" y="2217738"/>
          <p14:tracePt t="10222" x="2430463" y="2209800"/>
          <p14:tracePt t="10238" x="2370138" y="2209800"/>
          <p14:tracePt t="10255" x="2278063" y="2209800"/>
          <p14:tracePt t="10255" x="2239963" y="2209800"/>
          <p14:tracePt t="10274" x="2187575" y="2209800"/>
          <p14:tracePt t="10288" x="2065338" y="2209800"/>
          <p14:tracePt t="10306" x="2011363" y="2209800"/>
          <p14:tracePt t="10323" x="1973263" y="2209800"/>
          <p14:tracePt t="10339" x="1943100" y="2217738"/>
          <p14:tracePt t="10355" x="1920875" y="2232025"/>
          <p14:tracePt t="10372" x="1882775" y="2270125"/>
          <p14:tracePt t="10390" x="1866900" y="2293938"/>
          <p14:tracePt t="10405" x="1836738" y="2362200"/>
          <p14:tracePt t="10421" x="1836738" y="2400300"/>
          <p14:tracePt t="10438" x="1836738" y="2430463"/>
          <p14:tracePt t="10455" x="1836738" y="2454275"/>
          <p14:tracePt t="10472" x="1836738" y="2484438"/>
          <p14:tracePt t="10472" x="1836738" y="2492375"/>
          <p14:tracePt t="10490" x="1851025" y="2536825"/>
          <p14:tracePt t="10506" x="1866900" y="2574925"/>
          <p14:tracePt t="10522" x="1882775" y="2651125"/>
          <p14:tracePt t="10540" x="1882775" y="2697163"/>
          <p14:tracePt t="10554" x="1882775" y="2759075"/>
          <p14:tracePt t="10571" x="1882775" y="2797175"/>
          <p14:tracePt t="10587" x="1882775" y="2841625"/>
          <p14:tracePt t="10604" x="1874838" y="2873375"/>
          <p14:tracePt t="10620" x="1874838" y="2917825"/>
          <p14:tracePt t="10638" x="1874838" y="2963863"/>
          <p14:tracePt t="10655" x="1874838" y="3017838"/>
          <p14:tracePt t="10671" x="1874838" y="3078163"/>
          <p14:tracePt t="10688" x="1874838" y="3162300"/>
          <p14:tracePt t="10688" x="1874838" y="3178175"/>
          <p14:tracePt t="10707" x="1874838" y="3230563"/>
          <p14:tracePt t="10722" x="1882775" y="3260725"/>
          <p14:tracePt t="10738" x="1882775" y="3292475"/>
          <p14:tracePt t="10756" x="1882775" y="3330575"/>
          <p14:tracePt t="10773" x="1882775" y="3375025"/>
          <p14:tracePt t="10788" x="1882775" y="3413125"/>
          <p14:tracePt t="10805" x="1882775" y="3444875"/>
          <p14:tracePt t="10821" x="1882775" y="3489325"/>
          <p14:tracePt t="10838" x="1882775" y="3535363"/>
          <p14:tracePt t="10854" x="1874838" y="3581400"/>
          <p14:tracePt t="10871" x="1866900" y="3619500"/>
          <p14:tracePt t="10887" x="1851025" y="3679825"/>
          <p14:tracePt t="10887" x="1836738" y="3717925"/>
          <p14:tracePt t="10907" x="1828800" y="3756025"/>
          <p14:tracePt t="10922" x="1812925" y="3802063"/>
          <p14:tracePt t="10938" x="1812925" y="3840163"/>
          <p14:tracePt t="10955" x="1812925" y="3870325"/>
          <p14:tracePt t="10972" x="1812925" y="3908425"/>
          <p14:tracePt t="10988" x="1812925" y="3940175"/>
          <p14:tracePt t="11004" x="1812925" y="3970338"/>
          <p14:tracePt t="11021" x="1828800" y="4022725"/>
          <p14:tracePt t="11037" x="1836738" y="4054475"/>
          <p14:tracePt t="11054" x="1844675" y="4092575"/>
          <p14:tracePt t="11071" x="1851025" y="4130675"/>
          <p14:tracePt t="11087" x="1866900" y="4168775"/>
          <p14:tracePt t="11087" x="1874838" y="4198938"/>
          <p14:tracePt t="11106" x="1882775" y="4237038"/>
          <p14:tracePt t="11122" x="1905000" y="4259263"/>
          <p14:tracePt t="11138" x="1920875" y="4275138"/>
          <p14:tracePt t="11156" x="1927225" y="4313238"/>
          <p14:tracePt t="11172" x="1935163" y="4351338"/>
          <p14:tracePt t="11187" x="1958975" y="4449763"/>
          <p14:tracePt t="11204" x="1973263" y="4487863"/>
          <p14:tracePt t="11220" x="2011363" y="4525963"/>
          <p14:tracePt t="11237" x="2041525" y="4564063"/>
          <p14:tracePt t="11254" x="2065338" y="4579938"/>
          <p14:tracePt t="11271" x="2073275" y="4587875"/>
          <p14:tracePt t="11287" x="2079625" y="4594225"/>
          <p14:tracePt t="11303" x="2087563" y="4594225"/>
          <p14:tracePt t="11322" x="2095500" y="4594225"/>
          <p14:tracePt t="11338" x="2125663" y="4594225"/>
          <p14:tracePt t="11355" x="2133600" y="4594225"/>
          <p14:tracePt t="11441" x="2133600" y="4602163"/>
          <p14:tracePt t="11977" x="2133600" y="4625975"/>
          <p14:tracePt t="12009" x="2133600" y="4640263"/>
          <p14:tracePt t="12025" x="2133600" y="4664075"/>
          <p14:tracePt t="12049" x="2133600" y="4670425"/>
          <p14:tracePt t="12057" x="2133600" y="4678363"/>
          <p14:tracePt t="12069" x="2133600" y="4686300"/>
          <p14:tracePt t="12086" x="2133600" y="4702175"/>
          <p14:tracePt t="12103" x="2117725" y="4716463"/>
          <p14:tracePt t="12120" x="2117725" y="4724400"/>
          <p14:tracePt t="12137" x="2117725" y="4732338"/>
          <p14:tracePt t="12170" x="2111375" y="4732338"/>
          <p14:tracePt t="12281" x="2111375" y="4740275"/>
          <p14:tracePt t="12297" x="2111375" y="4746625"/>
          <p14:tracePt t="12305" x="2111375" y="4754563"/>
          <p14:tracePt t="12319" x="2111375" y="4784725"/>
          <p14:tracePt t="12319" x="2111375" y="4792663"/>
          <p14:tracePt t="12338" x="2111375" y="4830763"/>
          <p14:tracePt t="12355" x="2111375" y="4854575"/>
          <p14:tracePt t="12370" x="2111375" y="4860925"/>
          <p14:tracePt t="12386" x="2111375" y="4868863"/>
          <p14:tracePt t="12403" x="2111375" y="4892675"/>
          <p14:tracePt t="12419" x="2117725" y="4906963"/>
          <p14:tracePt t="12436" x="2133600" y="4930775"/>
          <p14:tracePt t="12453" x="2133600" y="4945063"/>
          <p14:tracePt t="12469" x="2141538" y="4960938"/>
          <p14:tracePt t="12486" x="2149475" y="4968875"/>
          <p14:tracePt t="12529" x="2163763" y="4968875"/>
          <p14:tracePt t="12761" x="2187575" y="4968875"/>
          <p14:tracePt t="12770" x="2263775" y="4991100"/>
          <p14:tracePt t="12787" x="2354263" y="4999038"/>
          <p14:tracePt t="12803" x="2476500" y="5013325"/>
          <p14:tracePt t="12819" x="2628900" y="5021263"/>
          <p14:tracePt t="12836" x="2827338" y="5037138"/>
          <p14:tracePt t="12852" x="3086100" y="5037138"/>
          <p14:tracePt t="12869" x="3398838" y="5037138"/>
          <p14:tracePt t="12885" x="3878263" y="5037138"/>
          <p14:tracePt t="12903" x="4373563" y="5037138"/>
          <p14:tracePt t="12919" x="4770438" y="5037138"/>
          <p14:tracePt t="12935" x="5059363" y="5037138"/>
          <p14:tracePt t="12935" x="5211763" y="5037138"/>
          <p14:tracePt t="12955" x="5318125" y="5037138"/>
          <p14:tracePt t="12969" x="5707063" y="5037138"/>
          <p14:tracePt t="12987" x="6080125" y="5037138"/>
          <p14:tracePt t="13003" x="6477000" y="5037138"/>
          <p14:tracePt t="13019" x="6850063" y="5037138"/>
          <p14:tracePt t="13036" x="7185025" y="5037138"/>
          <p14:tracePt t="13051" x="7383463" y="5029200"/>
          <p14:tracePt t="13068" x="7527925" y="5013325"/>
          <p14:tracePt t="13084" x="7658100" y="4999038"/>
          <p14:tracePt t="13101" x="7780338" y="4999038"/>
          <p14:tracePt t="13118" x="7908925" y="4975225"/>
          <p14:tracePt t="13134" x="8054975" y="4945063"/>
          <p14:tracePt t="13151" x="8137525" y="4945063"/>
          <p14:tracePt t="13168" x="8213725" y="4945063"/>
          <p14:tracePt t="13168" x="8245475" y="4937125"/>
          <p14:tracePt t="13186" x="8289925" y="4930775"/>
          <p14:tracePt t="13202" x="8351838" y="4922838"/>
          <p14:tracePt t="13219" x="8442325" y="4906963"/>
          <p14:tracePt t="13235" x="8518525" y="4899025"/>
          <p14:tracePt t="13251" x="8594725" y="4892675"/>
          <p14:tracePt t="13267" x="8618538" y="4876800"/>
          <p14:tracePt t="13284" x="8632825" y="4860925"/>
          <p14:tracePt t="13301" x="8640763" y="4838700"/>
          <p14:tracePt t="13317" x="8670925" y="4808538"/>
          <p14:tracePt t="13334" x="8709025" y="4784725"/>
          <p14:tracePt t="13351" x="8755063" y="4754563"/>
          <p14:tracePt t="13351" x="8793163" y="4740275"/>
          <p14:tracePt t="13370" x="8831263" y="4708525"/>
          <p14:tracePt t="13386" x="8847138" y="4656138"/>
          <p14:tracePt t="13403" x="8847138" y="4610100"/>
          <p14:tracePt t="13419" x="8847138" y="4533900"/>
          <p14:tracePt t="13435" x="8869363" y="4457700"/>
          <p14:tracePt t="13452" x="8915400" y="4343400"/>
          <p14:tracePt t="13468" x="8961438" y="4244975"/>
          <p14:tracePt t="13485" x="9007475" y="4175125"/>
          <p14:tracePt t="13502" x="9021763" y="4122738"/>
          <p14:tracePt t="13519" x="9029700" y="4084638"/>
          <p14:tracePt t="13535" x="9051925" y="4030663"/>
          <p14:tracePt t="13552" x="9083675" y="3954463"/>
          <p14:tracePt t="13552" x="9090025" y="3902075"/>
          <p14:tracePt t="13570" x="9105900" y="3787775"/>
          <p14:tracePt t="13586" x="9105900" y="3649663"/>
          <p14:tracePt t="13603" x="9105900" y="3559175"/>
          <p14:tracePt t="13619" x="9113838" y="3505200"/>
          <p14:tracePt t="13635" x="9128125" y="3444875"/>
          <p14:tracePt t="13652" x="9128125" y="3390900"/>
          <p14:tracePt t="13668" x="9136063" y="3330575"/>
          <p14:tracePt t="13902" x="9128125" y="2392363"/>
          <p14:tracePt t="13918" x="9113838" y="2346325"/>
          <p14:tracePt t="13935" x="9090025" y="2286000"/>
          <p14:tracePt t="13952" x="9051925" y="2239963"/>
          <p14:tracePt t="13952" x="9045575" y="2201863"/>
          <p14:tracePt t="13969" x="9021763" y="2179638"/>
          <p14:tracePt t="13984" x="8975725" y="2117725"/>
          <p14:tracePt t="14002" x="8945563" y="2073275"/>
          <p14:tracePt t="14020" x="8931275" y="2049463"/>
          <p14:tracePt t="14035" x="8915400" y="2019300"/>
          <p14:tracePt t="14050" x="8893175" y="1997075"/>
          <p14:tracePt t="14066" x="8869363" y="1958975"/>
          <p14:tracePt t="14083" x="8847138" y="1927225"/>
          <p14:tracePt t="14100" x="8823325" y="1889125"/>
          <p14:tracePt t="14117" x="8801100" y="1858963"/>
          <p14:tracePt t="14134" x="8778875" y="1828800"/>
          <p14:tracePt t="14151" x="8755063" y="1806575"/>
          <p14:tracePt t="14167" x="8740775" y="1774825"/>
          <p14:tracePt t="14184" x="8732838" y="1768475"/>
          <p14:tracePt t="14184" x="8724900" y="1760538"/>
          <p14:tracePt t="14202" x="8716963" y="1752600"/>
          <p14:tracePt t="14218" x="8702675" y="1736725"/>
          <p14:tracePt t="14235" x="8686800" y="1722438"/>
          <p14:tracePt t="14251" x="8670925" y="1706563"/>
          <p14:tracePt t="14273" x="8664575" y="1706563"/>
          <p14:tracePt t="14284" x="8626475" y="1684338"/>
          <p14:tracePt t="14301" x="8594725" y="1684338"/>
          <p14:tracePt t="14317" x="8556625" y="1660525"/>
          <p14:tracePt t="14334" x="8512175" y="1654175"/>
          <p14:tracePt t="14351" x="8474075" y="1646238"/>
          <p14:tracePt t="14367" x="8450263" y="1638300"/>
          <p14:tracePt t="14385" x="8420100" y="1638300"/>
          <p14:tracePt t="14404" x="8412163" y="1638300"/>
          <p14:tracePt t="14418" x="8382000" y="1630363"/>
          <p14:tracePt t="14435" x="8359775" y="1630363"/>
          <p14:tracePt t="14451" x="8328025" y="1622425"/>
          <p14:tracePt t="14467" x="8283575" y="1616075"/>
          <p14:tracePt t="14484" x="8245475" y="1616075"/>
          <p14:tracePt t="14500" x="8161338" y="1616075"/>
          <p14:tracePt t="14517" x="8107363" y="1616075"/>
          <p14:tracePt t="14534" x="8099425" y="1616075"/>
          <p14:tracePt t="14550" x="8085138" y="1616075"/>
          <p14:tracePt t="14593" x="8069263" y="1616075"/>
          <p14:tracePt t="14609" x="8054975" y="1616075"/>
          <p14:tracePt t="14618" x="8023225" y="1616075"/>
          <p14:tracePt t="14635" x="7985125" y="1630363"/>
          <p14:tracePt t="14652" x="7978775" y="1638300"/>
          <p14:tracePt t="14667" x="7978775" y="1646238"/>
          <p14:tracePt t="14684" x="7970838" y="1646238"/>
          <p14:tracePt t="14705" x="7970838" y="1654175"/>
          <p14:tracePt t="14716" x="7954963" y="1660525"/>
          <p14:tracePt t="14734" x="7954963" y="1668463"/>
          <p14:tracePt t="14750" x="7954963" y="1676400"/>
          <p14:tracePt t="14770" x="7954963" y="1684338"/>
          <p14:tracePt t="14802" x="7947025" y="1684338"/>
          <p14:tracePt t="14825" x="7947025" y="1692275"/>
          <p14:tracePt t="14834" x="7947025" y="1706563"/>
          <p14:tracePt t="14881" x="7940675" y="1706563"/>
          <p14:tracePt t="14993" x="7932738" y="1706563"/>
          <p14:tracePt t="15001" x="7940675" y="1706563"/>
          <p14:tracePt t="15337" x="7947025" y="1706563"/>
          <p14:tracePt t="15345" x="7962900" y="1706563"/>
          <p14:tracePt t="15361" x="7985125" y="1706563"/>
          <p14:tracePt t="15369" x="8001000" y="1706563"/>
          <p14:tracePt t="15382" x="8047038" y="1706563"/>
          <p14:tracePt t="15403" x="8061325" y="1706563"/>
          <p14:tracePt t="15417" x="8077200" y="1706563"/>
          <p14:tracePt t="15434" x="8099425" y="1706563"/>
          <p14:tracePt t="15450" x="8137525" y="1698625"/>
          <p14:tracePt t="15467" x="8175625" y="1698625"/>
          <p14:tracePt t="15483" x="8213725" y="1698625"/>
          <p14:tracePt t="15500" x="8237538" y="1698625"/>
          <p14:tracePt t="15516" x="8267700" y="1698625"/>
          <p14:tracePt t="15534" x="8283575" y="1698625"/>
          <p14:tracePt t="15549" x="8321675" y="1698625"/>
          <p14:tracePt t="15565" x="8366125" y="1698625"/>
          <p14:tracePt t="15582" x="8404225" y="1698625"/>
          <p14:tracePt t="15599" x="8428038" y="1698625"/>
          <p14:tracePt t="15615" x="8435975" y="1698625"/>
          <p14:tracePt t="15632" x="8450263" y="1698625"/>
          <p14:tracePt t="15649" x="8526463" y="1698625"/>
          <p14:tracePt t="15666" x="8670925" y="1698625"/>
          <p14:tracePt t="15683" x="8763000" y="1698625"/>
          <p14:tracePt t="15699" x="8785225" y="1698625"/>
          <p14:tracePt t="15715" x="8770938" y="1698625"/>
          <p14:tracePt t="15778" x="8763000" y="1698625"/>
          <p14:tracePt t="15793" x="8755063" y="1698625"/>
          <p14:tracePt t="15809" x="8747125" y="1698625"/>
          <p14:tracePt t="15818" x="8732838" y="1698625"/>
          <p14:tracePt t="15834" x="8709025" y="1698625"/>
          <p14:tracePt t="15851" x="8678863" y="1698625"/>
          <p14:tracePt t="15866" x="8610600" y="1698625"/>
          <p14:tracePt t="15882" x="8518525" y="1698625"/>
          <p14:tracePt t="15899" x="8412163" y="1698625"/>
          <p14:tracePt t="15915" x="8297863" y="1698625"/>
          <p14:tracePt t="15931" x="8199438" y="1698625"/>
          <p14:tracePt t="15948" x="8161338" y="1698625"/>
          <p14:tracePt t="15964" x="8145463" y="1698625"/>
          <p14:tracePt t="15983" x="8137525" y="1698625"/>
          <p14:tracePt t="16001" x="8131175" y="1698625"/>
          <p14:tracePt t="16015" x="8077200" y="1698625"/>
          <p14:tracePt t="16015" x="8054975" y="1698625"/>
          <p14:tracePt t="16034" x="7978775" y="1698625"/>
          <p14:tracePt t="16050" x="7924800" y="1698625"/>
          <p14:tracePt t="16067" x="7908925" y="1698625"/>
          <p14:tracePt t="16082" x="7902575" y="1698625"/>
          <p14:tracePt t="16099" x="7894638" y="1698625"/>
          <p14:tracePt t="16115" x="7870825" y="1698625"/>
          <p14:tracePt t="16132" x="7832725" y="1698625"/>
          <p14:tracePt t="16149" x="7818438" y="1698625"/>
          <p14:tracePt t="16165" x="7810500" y="1698625"/>
          <p14:tracePt t="16182" x="7802563" y="1698625"/>
          <p14:tracePt t="16241" x="7794625" y="1698625"/>
          <p14:tracePt t="16361" x="7802563" y="1698625"/>
          <p14:tracePt t="16433" x="7802563" y="1692275"/>
          <p14:tracePt t="16449" x="7810500" y="1692275"/>
          <p14:tracePt t="16857" x="7818438" y="1692275"/>
          <p14:tracePt t="17017" x="7826375" y="1692275"/>
          <p14:tracePt t="17049" x="7832725" y="1692275"/>
          <p14:tracePt t="17081" x="7848600" y="1692275"/>
          <p14:tracePt t="17113" x="7856538" y="1692275"/>
          <p14:tracePt t="17137" x="7864475" y="1692275"/>
          <p14:tracePt t="17145" x="7878763" y="1692275"/>
          <p14:tracePt t="17153" x="7894638" y="1692275"/>
          <p14:tracePt t="17164" x="7908925" y="1692275"/>
          <p14:tracePt t="17181" x="7924800" y="1692275"/>
          <p14:tracePt t="17197" x="7940675" y="1692275"/>
          <p14:tracePt t="17214" x="7947025" y="1692275"/>
          <p14:tracePt t="17234" x="7962900" y="1692275"/>
          <p14:tracePt t="17257" x="7978775" y="1692275"/>
          <p14:tracePt t="17265" x="8016875" y="1692275"/>
          <p14:tracePt t="17282" x="8061325" y="1698625"/>
          <p14:tracePt t="17299" x="8099425" y="1698625"/>
          <p14:tracePt t="17315" x="8107363" y="1698625"/>
          <p14:tracePt t="17331" x="8123238" y="1698625"/>
          <p14:tracePt t="17348" x="8131175" y="1706563"/>
          <p14:tracePt t="17365" x="8153400" y="1706563"/>
          <p14:tracePt t="17381" x="8207375" y="1706563"/>
          <p14:tracePt t="17398" x="8283575" y="1730375"/>
          <p14:tracePt t="17413" x="8328025" y="1730375"/>
          <p14:tracePt t="17430" x="8366125" y="1730375"/>
          <p14:tracePt t="17446" x="8366125" y="1736725"/>
          <p14:tracePt t="17472" x="8374063" y="1736725"/>
          <p14:tracePt t="17482" x="8404225" y="1736725"/>
          <p14:tracePt t="17499" x="8496300" y="1736725"/>
          <p14:tracePt t="17515" x="8602663" y="1736725"/>
          <p14:tracePt t="17531" x="8664575" y="1736725"/>
          <p14:tracePt t="17547" x="8670925" y="1736725"/>
          <p14:tracePt t="17563" x="8678863" y="1736725"/>
          <p14:tracePt t="17579" x="8686800" y="1736725"/>
          <p14:tracePt t="17601" x="8702675" y="1736725"/>
          <p14:tracePt t="18510" x="8702675" y="1752600"/>
          <p14:tracePt t="19225" x="8702675" y="1760538"/>
          <p14:tracePt t="19249" x="8694738" y="1760538"/>
          <p14:tracePt t="19257" x="8694738" y="1774825"/>
          <p14:tracePt t="19265" x="8694738" y="1782763"/>
          <p14:tracePt t="19278" x="8678863" y="1806575"/>
          <p14:tracePt t="19296" x="8664575" y="1828800"/>
          <p14:tracePt t="19296" x="8640763" y="1844675"/>
          <p14:tracePt t="19314" x="8626475" y="1874838"/>
          <p14:tracePt t="19330" x="8588375" y="1920875"/>
          <p14:tracePt t="19347" x="8572500" y="1935163"/>
          <p14:tracePt t="19363" x="8556625" y="1973263"/>
          <p14:tracePt t="19379" x="8534400" y="2019300"/>
          <p14:tracePt t="19396" x="8504238" y="2057400"/>
          <p14:tracePt t="19414" x="8488363" y="2095500"/>
          <p14:tracePt t="19429" x="8480425" y="2111375"/>
          <p14:tracePt t="19445" x="8466138" y="2125663"/>
          <p14:tracePt t="19462" x="8442325" y="2149475"/>
          <p14:tracePt t="19479" x="8428038" y="2163763"/>
          <p14:tracePt t="19495" x="8397875" y="2209800"/>
          <p14:tracePt t="19514" x="8389938" y="2217738"/>
          <p14:tracePt t="19528" x="8366125" y="2255838"/>
          <p14:tracePt t="19546" x="8351838" y="2270125"/>
          <p14:tracePt t="19562" x="8335963" y="2286000"/>
          <p14:tracePt t="19578" x="8335963" y="2301875"/>
          <p14:tracePt t="19595" x="8321675" y="2308225"/>
          <p14:tracePt t="19611" x="8313738" y="2324100"/>
          <p14:tracePt t="19641" x="8305800" y="2324100"/>
          <p14:tracePt t="19713" x="8297863" y="2324100"/>
          <p14:tracePt t="19721" x="8283575" y="2324100"/>
          <p14:tracePt t="19737" x="8267700" y="2324100"/>
          <p14:tracePt t="19746" x="8245475" y="2308225"/>
          <p14:tracePt t="19763" x="8229600" y="2293938"/>
          <p14:tracePt t="19781" x="8221663" y="2270125"/>
          <p14:tracePt t="19796" x="8199438" y="2247900"/>
          <p14:tracePt t="19812" x="8161338" y="2225675"/>
          <p14:tracePt t="19827" x="8131175" y="2209800"/>
          <p14:tracePt t="19844" x="8093075" y="2187575"/>
          <p14:tracePt t="19861" x="8069263" y="2179638"/>
          <p14:tracePt t="19878" x="8061325" y="2171700"/>
          <p14:tracePt t="19894" x="8047038" y="2171700"/>
          <p14:tracePt t="19911" x="8031163" y="2163763"/>
          <p14:tracePt t="19930" x="8016875" y="2149475"/>
          <p14:tracePt t="19946" x="7993063" y="2149475"/>
          <p14:tracePt t="19963" x="7962900" y="2149475"/>
          <p14:tracePt t="19979" x="7916863" y="2149475"/>
          <p14:tracePt t="19995" x="7878763" y="2149475"/>
          <p14:tracePt t="20012" x="7856538" y="2163763"/>
          <p14:tracePt t="20028" x="7840663" y="2163763"/>
          <p14:tracePt t="20044" x="7826375" y="2179638"/>
          <p14:tracePt t="20062" x="7810500" y="2193925"/>
          <p14:tracePt t="20078" x="7802563" y="2209800"/>
          <p14:tracePt t="20095" x="7794625" y="2209800"/>
          <p14:tracePt t="20111" x="7794625" y="2217738"/>
          <p14:tracePt t="20127" x="7794625" y="2232025"/>
          <p14:tracePt t="20146" x="7794625" y="2247900"/>
          <p14:tracePt t="20163" x="7794625" y="2255838"/>
          <p14:tracePt t="20179" x="7794625" y="2270125"/>
          <p14:tracePt t="20195" x="7794625" y="2278063"/>
          <p14:tracePt t="20217" x="7802563" y="2278063"/>
          <p14:tracePt t="20227" x="7826375" y="2286000"/>
          <p14:tracePt t="20245" x="7840663" y="2293938"/>
          <p14:tracePt t="20261" x="7848600" y="2301875"/>
          <p14:tracePt t="20281" x="7864475" y="2308225"/>
          <p14:tracePt t="20312" x="7864475" y="2332038"/>
          <p14:tracePt t="20320" x="7864475" y="2354263"/>
          <p14:tracePt t="20337" x="7878763" y="2362200"/>
          <p14:tracePt t="20346" x="7878763" y="2384425"/>
          <p14:tracePt t="20362" x="7886700" y="2408238"/>
          <p14:tracePt t="20379" x="7886700" y="2438400"/>
          <p14:tracePt t="20395" x="7886700" y="2460625"/>
          <p14:tracePt t="20413" x="7886700" y="2484438"/>
          <p14:tracePt t="20428" x="7886700" y="2514600"/>
          <p14:tracePt t="20445" x="7886700" y="2536825"/>
          <p14:tracePt t="20461" x="7886700" y="2560638"/>
          <p14:tracePt t="20478" x="7886700" y="2582863"/>
          <p14:tracePt t="20494" x="7886700" y="2606675"/>
          <p14:tracePt t="20511" x="7886700" y="2644775"/>
          <p14:tracePt t="20528" x="7886700" y="2682875"/>
          <p14:tracePt t="20528" x="7886700" y="2689225"/>
          <p14:tracePt t="20546" x="7894638" y="2720975"/>
          <p14:tracePt t="20562" x="7894638" y="2743200"/>
          <p14:tracePt t="20578" x="7894638" y="2773363"/>
          <p14:tracePt t="20596" x="7902575" y="2789238"/>
          <p14:tracePt t="20611" x="7902575" y="2811463"/>
          <p14:tracePt t="20628" x="7902575" y="2835275"/>
          <p14:tracePt t="20644" x="7902575" y="2849563"/>
          <p14:tracePt t="20660" x="7908925" y="2865438"/>
          <p14:tracePt t="20677" x="7908925" y="2887663"/>
          <p14:tracePt t="20695" x="7916863" y="2903538"/>
          <p14:tracePt t="20711" x="7916863" y="2933700"/>
          <p14:tracePt t="20727" x="7916863" y="2949575"/>
          <p14:tracePt t="20727" x="7916863" y="2963863"/>
          <p14:tracePt t="20747" x="7924800" y="2987675"/>
          <p14:tracePt t="20762" x="7924800" y="3001963"/>
          <p14:tracePt t="20780" x="7924800" y="3009900"/>
          <p14:tracePt t="20794" x="7932738" y="3017838"/>
          <p14:tracePt t="20865" x="7940675" y="3009900"/>
          <p14:tracePt t="20921" x="7940675" y="2994025"/>
          <p14:tracePt t="20937" x="7954963" y="2971800"/>
          <p14:tracePt t="20945" x="7954963" y="2955925"/>
          <p14:tracePt t="20960" x="7970838" y="2857500"/>
          <p14:tracePt t="20978" x="7970838" y="2765425"/>
          <p14:tracePt t="20995" x="7970838" y="2727325"/>
          <p14:tracePt t="21011" x="7978775" y="2697163"/>
          <p14:tracePt t="21028" x="7978775" y="2644775"/>
          <p14:tracePt t="21044" x="7978775" y="2598738"/>
          <p14:tracePt t="21060" x="7978775" y="2522538"/>
          <p14:tracePt t="21077" x="7978775" y="2454275"/>
          <p14:tracePt t="21094" x="7978775" y="2416175"/>
          <p14:tracePt t="21111" x="7978775" y="2384425"/>
          <p14:tracePt t="21127" x="7978775" y="2370138"/>
          <p14:tracePt t="21143" x="7978775" y="2354263"/>
          <p14:tracePt t="21162" x="7978775" y="2346325"/>
          <p14:tracePt t="21185" x="7978775" y="2339975"/>
          <p14:tracePt t="21195" x="7978775" y="2324100"/>
          <p14:tracePt t="21211" x="7978775" y="2316163"/>
          <p14:tracePt t="21227" x="7978775" y="2301875"/>
          <p14:tracePt t="21249" x="7970838" y="2293938"/>
          <p14:tracePt t="21265" x="7962900" y="2286000"/>
          <p14:tracePt t="21345" x="7954963" y="2293938"/>
          <p14:tracePt t="21361" x="7954963" y="2301875"/>
          <p14:tracePt t="21369" x="7954963" y="2316163"/>
          <p14:tracePt t="21378" x="7954963" y="2354263"/>
          <p14:tracePt t="21394" x="7954963" y="2392363"/>
          <p14:tracePt t="21413" x="7954963" y="2446338"/>
          <p14:tracePt t="21427" x="7954963" y="2498725"/>
          <p14:tracePt t="21444" x="7954963" y="2574925"/>
          <p14:tracePt t="21460" x="7954963" y="2659063"/>
          <p14:tracePt t="21477" x="7970838" y="2735263"/>
          <p14:tracePt t="21494" x="7970838" y="2773363"/>
          <p14:tracePt t="21510" x="7970838" y="2819400"/>
          <p14:tracePt t="21528" x="7970838" y="2841625"/>
          <p14:tracePt t="21528" x="7985125" y="2865438"/>
          <p14:tracePt t="21546" x="7985125" y="2873375"/>
          <p14:tracePt t="21559" x="7993063" y="2911475"/>
          <p14:tracePt t="21559" x="7993063" y="2917825"/>
          <p14:tracePt t="21577" x="7993063" y="2933700"/>
          <p14:tracePt t="21594" x="7993063" y="2949575"/>
          <p14:tracePt t="21610" x="7993063" y="2955925"/>
          <p14:tracePt t="21627" x="8001000" y="2971800"/>
          <p14:tracePt t="21644" x="8001000" y="2979738"/>
          <p14:tracePt t="21660" x="8001000" y="2994025"/>
          <p14:tracePt t="21676" x="8001000" y="3009900"/>
          <p14:tracePt t="21693" x="8008938" y="3032125"/>
          <p14:tracePt t="21710" x="8008938" y="3040063"/>
          <p14:tracePt t="21726" x="8008938" y="3048000"/>
          <p14:tracePt t="22593" x="8008938" y="3055938"/>
          <p14:tracePt t="22601" x="8008938" y="3063875"/>
          <p14:tracePt t="22617" x="8008938" y="3070225"/>
          <p14:tracePt t="22713" x="8008938" y="3078163"/>
          <p14:tracePt t="22721" x="8008938" y="3094038"/>
          <p14:tracePt t="22737" x="8008938" y="3101975"/>
          <p14:tracePt t="22753" x="8001000" y="3108325"/>
          <p14:tracePt t="22761" x="8001000" y="3116263"/>
          <p14:tracePt t="22775" x="8001000" y="3146425"/>
          <p14:tracePt t="22795" x="8001000" y="3162300"/>
          <p14:tracePt t="22809" x="8001000" y="3192463"/>
          <p14:tracePt t="22825" x="8001000" y="3200400"/>
          <p14:tracePt t="22842" x="8001000" y="3208338"/>
          <p14:tracePt t="22858" x="8001000" y="3222625"/>
          <p14:tracePt t="22881" x="8001000" y="3238500"/>
          <p14:tracePt t="22897" x="8001000" y="3246438"/>
          <p14:tracePt t="22910" x="8001000" y="3260725"/>
          <p14:tracePt t="22926" x="8001000" y="3284538"/>
          <p14:tracePt t="22942" x="7993063" y="3292475"/>
          <p14:tracePt t="22958" x="7985125" y="3314700"/>
          <p14:tracePt t="22975" x="7985125" y="3336925"/>
          <p14:tracePt t="22975" x="7985125" y="3352800"/>
          <p14:tracePt t="22994" x="7985125" y="3375025"/>
          <p14:tracePt t="23009" x="7985125" y="3406775"/>
          <p14:tracePt t="23026" x="7985125" y="3421063"/>
          <p14:tracePt t="23042" x="7985125" y="3436938"/>
          <p14:tracePt t="23059" x="7985125" y="3444875"/>
          <p14:tracePt t="23075" x="7985125" y="3459163"/>
          <p14:tracePt t="23091" x="7985125" y="3467100"/>
          <p14:tracePt t="23113" x="7985125" y="3475038"/>
          <p14:tracePt t="23124" x="7985125" y="3497263"/>
          <p14:tracePt t="23142" x="7985125" y="3527425"/>
          <p14:tracePt t="23160" x="7985125" y="3551238"/>
          <p14:tracePt t="23175" x="7985125" y="3589338"/>
          <p14:tracePt t="23192" x="7962900" y="3627438"/>
          <p14:tracePt t="23192" x="7962900" y="3635375"/>
          <p14:tracePt t="23210" x="7947025" y="3665538"/>
          <p14:tracePt t="23226" x="7916863" y="3703638"/>
          <p14:tracePt t="23242" x="7916863" y="3711575"/>
          <p14:tracePt t="23274" x="7908925" y="3711575"/>
          <p14:tracePt t="23297" x="7908925" y="3717925"/>
          <p14:tracePt t="23841" x="7902575" y="3733800"/>
          <p14:tracePt t="23849" x="7894638" y="3733800"/>
          <p14:tracePt t="23858" x="7894638" y="3741738"/>
          <p14:tracePt t="23874" x="7894638" y="3756025"/>
          <p14:tracePt t="23897" x="7894638" y="3771900"/>
          <p14:tracePt t="23922" x="7894638" y="3787775"/>
          <p14:tracePt t="23937" x="7894638" y="3794125"/>
          <p14:tracePt t="23945" x="7894638" y="3817938"/>
          <p14:tracePt t="23957" x="7894638" y="3848100"/>
          <p14:tracePt t="23974" x="7894638" y="3863975"/>
          <p14:tracePt t="23990" x="7878763" y="3886200"/>
          <p14:tracePt t="24007" x="7878763" y="3924300"/>
          <p14:tracePt t="24027" x="7864475" y="3940175"/>
          <p14:tracePt t="24042" x="7864475" y="3946525"/>
          <p14:tracePt t="24057" x="7864475" y="3970338"/>
          <p14:tracePt t="24075" x="7864475" y="3984625"/>
          <p14:tracePt t="24090" x="7848600" y="4016375"/>
          <p14:tracePt t="24107" x="7848600" y="4030663"/>
          <p14:tracePt t="24124" x="7848600" y="4038600"/>
          <p14:tracePt t="24140" x="7848600" y="4060825"/>
          <p14:tracePt t="24157" x="7840663" y="4068763"/>
          <p14:tracePt t="24174" x="7832725" y="4068763"/>
          <p14:tracePt t="24190" x="7832725" y="4084638"/>
          <p14:tracePt t="24207" x="7818438" y="4114800"/>
          <p14:tracePt t="24225" x="7802563" y="4130675"/>
          <p14:tracePt t="24239" x="7802563" y="4144963"/>
          <p14:tracePt t="24256" x="7802563" y="4160838"/>
          <p14:tracePt t="24274" x="7802563" y="4175125"/>
          <p14:tracePt t="24290" x="7802563" y="4191000"/>
          <p14:tracePt t="24312" x="7802563" y="4198938"/>
          <p14:tracePt t="24338" x="7802563" y="4206875"/>
          <p14:tracePt t="24345" x="7802563" y="4221163"/>
          <p14:tracePt t="24356" x="7810500" y="4229100"/>
          <p14:tracePt t="24373" x="7840663" y="4237038"/>
          <p14:tracePt t="24390" x="7848600" y="4244975"/>
          <p14:tracePt t="24409" x="7856538" y="4244975"/>
          <p14:tracePt t="24423" x="7870825" y="4244975"/>
          <p14:tracePt t="24423" x="7878763" y="4244975"/>
          <p14:tracePt t="24442" x="7908925" y="4244975"/>
          <p14:tracePt t="24458" x="7947025" y="4244975"/>
          <p14:tracePt t="24475" x="8001000" y="4259263"/>
          <p14:tracePt t="24491" x="8016875" y="4259263"/>
          <p14:tracePt t="24507" x="8047038" y="4275138"/>
          <p14:tracePt t="24525" x="8054975" y="4275138"/>
          <p14:tracePt t="24540" x="8069263" y="4275138"/>
          <p14:tracePt t="24557" x="8077200" y="4275138"/>
          <p14:tracePt t="24573" x="8093075" y="4275138"/>
          <p14:tracePt t="24590" x="8137525" y="4275138"/>
          <p14:tracePt t="24607" x="8191500" y="4289425"/>
          <p14:tracePt t="24624" x="8251825" y="4297363"/>
          <p14:tracePt t="24624" x="8313738" y="4321175"/>
          <p14:tracePt t="24642" x="8374063" y="4343400"/>
          <p14:tracePt t="24658" x="8442325" y="4359275"/>
          <p14:tracePt t="24675" x="8474075" y="4373563"/>
          <p14:tracePt t="24689" x="8480425" y="4373563"/>
          <p14:tracePt t="24722" x="8488363" y="4373563"/>
          <p14:tracePt t="24729" x="8488363" y="4381500"/>
          <p14:tracePt t="24739" x="8512175" y="4403725"/>
          <p14:tracePt t="24757" x="8526463" y="4419600"/>
          <p14:tracePt t="24774" x="8556625" y="4449763"/>
          <p14:tracePt t="24791" x="8588375" y="4479925"/>
          <p14:tracePt t="24807" x="8588375" y="4495800"/>
          <p14:tracePt t="24823" x="8594725" y="4511675"/>
          <p14:tracePt t="24838" x="8594725" y="4541838"/>
          <p14:tracePt t="24856" x="8602663" y="4556125"/>
          <p14:tracePt t="24872" x="8618538" y="4594225"/>
          <p14:tracePt t="24890" x="8632825" y="4625975"/>
          <p14:tracePt t="24908" x="8632825" y="4632325"/>
          <p14:tracePt t="24923" x="8632825" y="4648200"/>
          <p14:tracePt t="24939" x="8640763" y="4664075"/>
          <p14:tracePt t="24956" x="8656638" y="4702175"/>
          <p14:tracePt t="24973" x="8670925" y="4724400"/>
          <p14:tracePt t="24990" x="8686800" y="4740275"/>
          <p14:tracePt t="25006" x="8686800" y="4762500"/>
          <p14:tracePt t="25023" x="8694738" y="4778375"/>
          <p14:tracePt t="25039" x="8709025" y="4792663"/>
          <p14:tracePt t="25039" x="8716963" y="4808538"/>
          <p14:tracePt t="25058" x="8724900" y="4822825"/>
          <p14:tracePt t="25074" x="8732838" y="4838700"/>
          <p14:tracePt t="25090" x="8755063" y="4868863"/>
          <p14:tracePt t="25107" x="8763000" y="4884738"/>
          <p14:tracePt t="25123" x="8770938" y="4914900"/>
          <p14:tracePt t="25140" x="8778875" y="4922838"/>
          <p14:tracePt t="25156" x="8785225" y="4945063"/>
          <p14:tracePt t="25173" x="8785225" y="4960938"/>
          <p14:tracePt t="25189" x="8793163" y="4983163"/>
          <p14:tracePt t="25206" x="8793163" y="4991100"/>
          <p14:tracePt t="25222" x="8793163" y="4999038"/>
          <p14:tracePt t="25239" x="8793163" y="5006975"/>
          <p14:tracePt t="25255" x="8793163" y="5013325"/>
          <p14:tracePt t="25272" x="8785225" y="5013325"/>
          <p14:tracePt t="25385" x="8778875" y="5013325"/>
          <p14:tracePt t="25393" x="8770938" y="5013325"/>
          <p14:tracePt t="25417" x="8763000" y="5013325"/>
          <p14:tracePt t="25425" x="8747125" y="5013325"/>
          <p14:tracePt t="25481" x="8755063" y="5013325"/>
          <p14:tracePt t="25897" x="8763000" y="5013325"/>
          <p14:tracePt t="25913" x="8770938" y="5006975"/>
          <p14:tracePt t="25929" x="8778875" y="5006975"/>
          <p14:tracePt t="25944" x="8778875" y="4999038"/>
          <p14:tracePt t="25953" x="8785225" y="4999038"/>
          <p14:tracePt t="25961" x="8793163" y="4991100"/>
          <p14:tracePt t="25976" x="8809038" y="4975225"/>
          <p14:tracePt t="25988" x="8816975" y="4975225"/>
          <p14:tracePt t="26003" x="8823325" y="4960938"/>
          <p14:tracePt t="26020" x="8839200" y="4945063"/>
          <p14:tracePt t="26038" x="8847138" y="4937125"/>
          <p14:tracePt t="26055" x="8861425" y="4914900"/>
          <p14:tracePt t="26072" x="8869363" y="4906963"/>
          <p14:tracePt t="26090" x="8869363" y="4899025"/>
          <p14:tracePt t="26105" x="8877300" y="4899025"/>
          <p14:tracePt t="26123" x="8877300" y="4892675"/>
          <p14:tracePt t="26139" x="8877300" y="4884738"/>
          <p14:tracePt t="26155" x="8877300" y="4876800"/>
          <p14:tracePt t="26171" x="8885238" y="4868863"/>
          <p14:tracePt t="26188" x="8885238" y="4854575"/>
          <p14:tracePt t="26205" x="8885238" y="4846638"/>
          <p14:tracePt t="26265" x="8885238" y="4830763"/>
          <p14:tracePt t="26297" x="8877300" y="4822825"/>
          <p14:tracePt t="26313" x="8869363" y="4822825"/>
          <p14:tracePt t="26329" x="8869363" y="4816475"/>
          <p14:tracePt t="26361" x="8869363" y="4808538"/>
          <p14:tracePt t="26393" x="8861425" y="4800600"/>
          <p14:tracePt t="26409" x="8861425" y="4792663"/>
          <p14:tracePt t="26425" x="8855075" y="4784725"/>
          <p14:tracePt t="26433" x="8855075" y="4778375"/>
          <p14:tracePt t="26449" x="8847138" y="4778375"/>
          <p14:tracePt t="26465" x="8839200" y="4770438"/>
          <p14:tracePt t="26474" x="8823325" y="4762500"/>
          <p14:tracePt t="26490" x="8809038" y="4754563"/>
          <p14:tracePt t="26506" x="8785225" y="4740275"/>
          <p14:tracePt t="26523" x="8778875" y="4724400"/>
          <p14:tracePt t="26540" x="8763000" y="4724400"/>
          <p14:tracePt t="26555" x="8747125" y="4716463"/>
          <p14:tracePt t="26571" x="8740775" y="4716463"/>
          <p14:tracePt t="26625" x="8724900" y="4716463"/>
          <p14:tracePt t="26633" x="8709025" y="4716463"/>
          <p14:tracePt t="26649" x="8702675" y="4716463"/>
          <p14:tracePt t="26657" x="8694738" y="4716463"/>
          <p14:tracePt t="26673" x="8686800" y="4716463"/>
          <p14:tracePt t="26761" x="8678863" y="4716463"/>
          <p14:tracePt t="26769" x="8670925" y="4724400"/>
          <p14:tracePt t="26825" x="8664575" y="4724400"/>
          <p14:tracePt t="26833" x="8656638" y="4724400"/>
          <p14:tracePt t="26849" x="8640763" y="4724400"/>
          <p14:tracePt t="26929" x="8632825" y="4740275"/>
          <p14:tracePt t="26938" x="8626475" y="4740275"/>
          <p14:tracePt t="26945" x="8610600" y="4740275"/>
          <p14:tracePt t="26955" x="8594725" y="4746625"/>
          <p14:tracePt t="26971" x="8580438" y="4754563"/>
          <p14:tracePt t="26988" x="8572500" y="4762500"/>
          <p14:tracePt t="27049" x="8572500" y="4770438"/>
          <p14:tracePt t="27073" x="8572500" y="4778375"/>
          <p14:tracePt t="27089" x="8572500" y="4784725"/>
          <p14:tracePt t="27097" x="8564563" y="4784725"/>
          <p14:tracePt t="27113" x="8564563" y="4792663"/>
          <p14:tracePt t="27193" x="8564563" y="4800600"/>
          <p14:tracePt t="27209" x="8564563" y="4808538"/>
          <p14:tracePt t="27241" x="8564563" y="4816475"/>
          <p14:tracePt t="27265" x="8556625" y="4816475"/>
          <p14:tracePt t="27273" x="8556625" y="4822825"/>
          <p14:tracePt t="27287" x="8550275" y="4822825"/>
          <p14:tracePt t="27304" x="8550275" y="4830763"/>
          <p14:tracePt t="27417" x="8542338" y="4846638"/>
          <p14:tracePt t="27425" x="8534400" y="4854575"/>
          <p14:tracePt t="27497" x="8526463" y="4868863"/>
          <p14:tracePt t="27553" x="8518525" y="4876800"/>
          <p14:tracePt t="27593" x="8504238" y="4892675"/>
          <p14:tracePt t="27625" x="8496300" y="4892675"/>
          <p14:tracePt t="27665" x="8496300" y="4899025"/>
          <p14:tracePt t="27681" x="8488363" y="4899025"/>
          <p14:tracePt t="27689" x="8480425" y="4914900"/>
          <p14:tracePt t="27703" x="8474075" y="4914900"/>
          <p14:tracePt t="27720" x="8458200" y="4930775"/>
          <p14:tracePt t="27738" x="8458200" y="4937125"/>
          <p14:tracePt t="27761" x="8450263" y="4937125"/>
          <p14:tracePt t="27786" x="8450263" y="4945063"/>
          <p14:tracePt t="27817" x="8442325" y="4953000"/>
          <p14:tracePt t="27825" x="8442325" y="4960938"/>
          <p14:tracePt t="27836" x="8435975" y="4968875"/>
          <p14:tracePt t="27854" x="8435975" y="4983163"/>
          <p14:tracePt t="27870" x="8435975" y="4991100"/>
          <p14:tracePt t="27886" x="8435975" y="5006975"/>
          <p14:tracePt t="27903" x="8435975" y="5029200"/>
          <p14:tracePt t="27903" x="8428038" y="5029200"/>
          <p14:tracePt t="27923" x="8428038" y="5037138"/>
          <p14:tracePt t="27938" x="8428038" y="5045075"/>
          <p14:tracePt t="27993" x="8435975" y="5051425"/>
          <p14:tracePt t="28025" x="8442325" y="5051425"/>
          <p14:tracePt t="28033" x="8450263" y="5059363"/>
          <p14:tracePt t="28065" x="8458200" y="5067300"/>
          <p14:tracePt t="28097" x="8466138" y="5067300"/>
          <p14:tracePt t="28105" x="8474075" y="5075238"/>
          <p14:tracePt t="28122" x="8480425" y="5083175"/>
          <p14:tracePt t="28136" x="8488363" y="5083175"/>
          <p14:tracePt t="28153" x="8496300" y="5089525"/>
          <p14:tracePt t="28171" x="8504238" y="5097463"/>
          <p14:tracePt t="28187" x="8534400" y="5105400"/>
          <p14:tracePt t="28204" x="8580438" y="5113338"/>
          <p14:tracePt t="28220" x="8618538" y="5113338"/>
          <p14:tracePt t="28236" x="8648700" y="5127625"/>
          <p14:tracePt t="28253" x="8656638" y="5127625"/>
          <p14:tracePt t="28281" x="8664575" y="5127625"/>
          <p14:tracePt t="28289" x="8678863" y="5127625"/>
          <p14:tracePt t="28305" x="8694738" y="5127625"/>
          <p14:tracePt t="28319" x="8732838" y="5113338"/>
          <p14:tracePt t="28319" x="8755063" y="5105400"/>
          <p14:tracePt t="28338" x="8763000" y="5097463"/>
          <p14:tracePt t="28354" x="8778875" y="5089525"/>
          <p14:tracePt t="28370" x="8785225" y="5083175"/>
          <p14:tracePt t="28387" x="8793163" y="5067300"/>
          <p14:tracePt t="28404" x="8801100" y="5051425"/>
          <p14:tracePt t="28420" x="8816975" y="5045075"/>
          <p14:tracePt t="28436" x="8816975" y="5037138"/>
          <p14:tracePt t="28505" x="8816975" y="5029200"/>
          <p14:tracePt t="28521" x="8816975" y="5021263"/>
          <p14:tracePt t="31183" x="8809038" y="5021263"/>
          <p14:tracePt t="31249" x="8801100" y="5021263"/>
          <p14:tracePt t="31457" x="8793163" y="5021263"/>
          <p14:tracePt t="31553" x="8778875" y="5021263"/>
          <p14:tracePt t="31673" x="8770938" y="5013325"/>
          <p14:tracePt t="31689" x="8763000" y="5006975"/>
          <p14:tracePt t="31705" x="8763000" y="4999038"/>
          <p14:tracePt t="31721" x="8755063" y="4999038"/>
          <p14:tracePt t="31729" x="8747125" y="4991100"/>
          <p14:tracePt t="31737" x="8747125" y="4983163"/>
          <p14:tracePt t="31769" x="8747125" y="4975225"/>
          <p14:tracePt t="31777" x="8747125" y="4968875"/>
          <p14:tracePt t="31793" x="8747125" y="4960938"/>
          <p14:tracePt t="31803" x="8740775" y="4953000"/>
          <p14:tracePt t="31815" x="8740775" y="4937125"/>
          <p14:tracePt t="31832" x="8724900" y="4876800"/>
          <p14:tracePt t="31850" x="8709025" y="4808538"/>
          <p14:tracePt t="31866" x="8694738" y="4740275"/>
          <p14:tracePt t="31883" x="8670925" y="4678363"/>
          <p14:tracePt t="31900" x="8656638" y="4610100"/>
          <p14:tracePt t="31915" x="8656638" y="4564063"/>
          <p14:tracePt t="31932" x="8648700" y="4533900"/>
          <p14:tracePt t="31948" x="8632825" y="4495800"/>
          <p14:tracePt t="31965" x="8632825" y="4465638"/>
          <p14:tracePt t="31983" x="8632825" y="4441825"/>
          <p14:tracePt t="31999" x="8618538" y="4411663"/>
          <p14:tracePt t="32016" x="8610600" y="4373563"/>
          <p14:tracePt t="32016" x="8610600" y="4343400"/>
          <p14:tracePt t="32034" x="8594725" y="4283075"/>
          <p14:tracePt t="32050" x="8594725" y="4244975"/>
          <p14:tracePt t="32067" x="8580438" y="4221163"/>
          <p14:tracePt t="32082" x="8572500" y="4198938"/>
          <p14:tracePt t="32100" x="8572500" y="4168775"/>
          <p14:tracePt t="32116" x="8564563" y="4130675"/>
          <p14:tracePt t="32132" x="8556625" y="4060825"/>
          <p14:tracePt t="32149" x="8542338" y="3954463"/>
          <p14:tracePt t="32166" x="8518525" y="3825875"/>
          <p14:tracePt t="32182" x="8496300" y="3733800"/>
          <p14:tracePt t="32199" x="8480425" y="3687763"/>
          <p14:tracePt t="32216" x="8466138" y="3619500"/>
          <p14:tracePt t="32216" x="8466138" y="3597275"/>
          <p14:tracePt t="32234" x="8450263" y="3543300"/>
          <p14:tracePt t="32250" x="8428038" y="3436938"/>
          <p14:tracePt t="32267" x="8389938" y="3306763"/>
          <p14:tracePt t="32283" x="8335963" y="3132138"/>
          <p14:tracePt t="32299" x="8313738" y="3009900"/>
          <p14:tracePt t="32316" x="8305800" y="2933700"/>
          <p14:tracePt t="32332" x="8283575" y="2849563"/>
          <p14:tracePt t="32349" x="8275638" y="2789238"/>
          <p14:tracePt t="32367" x="8267700" y="2720975"/>
          <p14:tracePt t="32383" x="8245475" y="2659063"/>
          <p14:tracePt t="32398" x="8207375" y="2552700"/>
          <p14:tracePt t="32414" x="8183563" y="2460625"/>
          <p14:tracePt t="32431" x="8131175" y="2293938"/>
          <p14:tracePt t="32450" x="8115300" y="2225675"/>
          <p14:tracePt t="32467" x="8093075" y="2149475"/>
          <p14:tracePt t="32483" x="8069263" y="2065338"/>
          <p14:tracePt t="32499" x="8039100" y="2003425"/>
          <p14:tracePt t="32515" x="8023225" y="1965325"/>
          <p14:tracePt t="32532" x="8008938" y="1935163"/>
          <p14:tracePt t="32549" x="7985125" y="1905000"/>
          <p14:tracePt t="32565" x="7947025" y="1844675"/>
          <p14:tracePt t="32582" x="7902575" y="1782763"/>
          <p14:tracePt t="32599" x="7870825" y="1744663"/>
          <p14:tracePt t="32615" x="7848600" y="1706563"/>
          <p14:tracePt t="32615" x="7848600" y="1692275"/>
          <p14:tracePt t="32634" x="7832725" y="1684338"/>
          <p14:tracePt t="32634" x="7818438" y="1654175"/>
          <p14:tracePt t="32650" x="7810500" y="1638300"/>
          <p14:tracePt t="32666" x="7810500" y="1630363"/>
          <p14:tracePt t="32683" x="7802563" y="1616075"/>
          <p14:tracePt t="32698" x="7810500" y="1616075"/>
          <p14:tracePt t="32817" x="7818438" y="1608138"/>
          <p14:tracePt t="32833" x="7826375" y="1608138"/>
          <p14:tracePt t="32865" x="7832725" y="1608138"/>
          <p14:tracePt t="32897" x="7840663" y="1608138"/>
          <p14:tracePt t="32905" x="7848600" y="1608138"/>
          <p14:tracePt t="32929" x="7856538" y="1608138"/>
          <p14:tracePt t="32937" x="7864475" y="1608138"/>
          <p14:tracePt t="32953" x="7870825" y="1608138"/>
          <p14:tracePt t="32977" x="7864475" y="1608138"/>
          <p14:tracePt t="33609" x="7864475" y="1616075"/>
          <p14:tracePt t="33705" x="7864475" y="1622425"/>
          <p14:tracePt t="33714" x="7864475" y="1630363"/>
          <p14:tracePt t="33721" x="7870825" y="1630363"/>
          <p14:tracePt t="33745" x="7878763" y="1630363"/>
          <p14:tracePt t="33762" x="7886700" y="1630363"/>
          <p14:tracePt t="33769" x="7902575" y="1630363"/>
          <p14:tracePt t="33780" x="7940675" y="1646238"/>
          <p14:tracePt t="33798" x="7962900" y="1646238"/>
          <p14:tracePt t="33816" x="7970838" y="1646238"/>
          <p14:tracePt t="33830" x="7978775" y="1646238"/>
          <p14:tracePt t="33849" x="7985125" y="1646238"/>
          <p14:tracePt t="33866" x="7993063" y="1646238"/>
          <p14:tracePt t="33880" x="8023225" y="1646238"/>
          <p14:tracePt t="33898" x="8047038" y="1646238"/>
          <p14:tracePt t="33915" x="8069263" y="1646238"/>
          <p14:tracePt t="33932" x="8085138" y="1646238"/>
          <p14:tracePt t="33947" x="8099425" y="1646238"/>
          <p14:tracePt t="33978" x="8115300" y="1646238"/>
          <p14:tracePt t="34001" x="8123238" y="1646238"/>
          <p14:tracePt t="34009" x="8131175" y="1646238"/>
          <p14:tracePt t="34017" x="8137525" y="1646238"/>
          <p14:tracePt t="34033" x="8153400" y="1638300"/>
          <p14:tracePt t="34049" x="8153400" y="1630363"/>
          <p14:tracePt t="34066" x="8161338" y="1630363"/>
          <p14:tracePt t="34080" x="8161338" y="1622425"/>
          <p14:tracePt t="34098" x="8161338" y="1608138"/>
          <p14:tracePt t="34121" x="8161338" y="1600200"/>
          <p14:tracePt t="34131" x="8161338" y="1584325"/>
          <p14:tracePt t="34147" x="8153400" y="1570038"/>
          <p14:tracePt t="34164" x="8131175" y="1546225"/>
          <p14:tracePt t="34180" x="8115300" y="1531938"/>
          <p14:tracePt t="34197" x="8107363" y="1524000"/>
          <p14:tracePt t="34213" x="8099425" y="1516063"/>
          <p14:tracePt t="34230" x="8085138" y="1508125"/>
          <p14:tracePt t="34246" x="8077200" y="1501775"/>
          <p14:tracePt t="34263" x="8054975" y="1493838"/>
          <p14:tracePt t="34263" x="8039100" y="1477963"/>
          <p14:tracePt t="34283" x="8008938" y="1455738"/>
          <p14:tracePt t="34298" x="7970838" y="1439863"/>
          <p14:tracePt t="34315" x="7962900" y="1439863"/>
          <p14:tracePt t="34331" x="7947025" y="1431925"/>
          <p14:tracePt t="34347" x="7932738" y="1431925"/>
          <p14:tracePt t="34377" x="7924800" y="1417638"/>
          <p14:tracePt t="34384" x="7916863" y="1417638"/>
          <p14:tracePt t="34396" x="7894638" y="1409700"/>
          <p14:tracePt t="34415" x="7870825" y="1401763"/>
          <p14:tracePt t="34430" x="7864475" y="1393825"/>
          <p14:tracePt t="34446" x="7848600" y="1393825"/>
          <p14:tracePt t="34463" x="7840663" y="1387475"/>
          <p14:tracePt t="34479" x="7832725" y="1387475"/>
          <p14:tracePt t="34498" x="7818438" y="1379538"/>
          <p14:tracePt t="34521" x="7810500" y="1379538"/>
          <p14:tracePt t="34569" x="7802563" y="1379538"/>
          <p14:tracePt t="34577" x="7794625" y="1379538"/>
          <p14:tracePt t="34585" x="7780338" y="1379538"/>
          <p14:tracePt t="34596" x="7764463" y="1379538"/>
          <p14:tracePt t="34613" x="7750175" y="1379538"/>
          <p14:tracePt t="34630" x="7742238" y="1379538"/>
          <p14:tracePt t="34646" x="7734300" y="1379538"/>
          <p14:tracePt t="34663" x="7718425" y="1379538"/>
          <p14:tracePt t="34679" x="7704138" y="1379538"/>
          <p14:tracePt t="34697" x="7673975" y="1379538"/>
          <p14:tracePt t="34714" x="7666038" y="1379538"/>
          <p14:tracePt t="34731" x="7658100" y="1379538"/>
          <p14:tracePt t="34816" x="7650163" y="1379538"/>
          <p14:tracePt t="34849" x="7642225" y="1379538"/>
          <p14:tracePt t="34881" x="7635875" y="1393825"/>
          <p14:tracePt t="34897" x="7627938" y="1393825"/>
          <p14:tracePt t="34914" x="7627938" y="1401763"/>
          <p14:tracePt t="34930" x="7620000" y="1409700"/>
          <p14:tracePt t="34946" x="7620000" y="1417638"/>
          <p14:tracePt t="34985" x="7620000" y="1425575"/>
          <p14:tracePt t="34993" x="7612063" y="1425575"/>
          <p14:tracePt t="35033" x="7612063" y="1439863"/>
          <p14:tracePt t="35049" x="7612063" y="1447800"/>
          <p14:tracePt t="35097" x="7612063" y="1455738"/>
          <p14:tracePt t="35113" x="7612063" y="1463675"/>
          <p14:tracePt t="35130" x="7612063" y="1470025"/>
          <p14:tracePt t="35137" x="7612063" y="1477963"/>
          <p14:tracePt t="35162" x="7612063" y="1493838"/>
          <p14:tracePt t="35201" x="7612063" y="1501775"/>
          <p14:tracePt t="35273" x="7612063" y="1508125"/>
          <p14:tracePt t="35313" x="7620000" y="1508125"/>
          <p14:tracePt t="35330" x="7627938" y="1508125"/>
          <p14:tracePt t="36236" x="7635875" y="1508125"/>
          <p14:tracePt t="36410" x="7650163" y="1508125"/>
          <p14:tracePt t="36441" x="7658100" y="1508125"/>
          <p14:tracePt t="36465" x="7666038" y="1508125"/>
          <p14:tracePt t="36481" x="7673975" y="1508125"/>
          <p14:tracePt t="36489" x="7680325" y="1508125"/>
          <p14:tracePt t="36505" x="7688263" y="1508125"/>
          <p14:tracePt t="36514" x="7704138" y="1508125"/>
          <p14:tracePt t="36537" x="7718425" y="1508125"/>
          <p14:tracePt t="36553" x="7734300" y="1508125"/>
          <p14:tracePt t="36569" x="7742238" y="1508125"/>
          <p14:tracePt t="36585" x="7764463" y="1508125"/>
          <p14:tracePt t="36595" x="7780338" y="1508125"/>
          <p14:tracePt t="36633" x="7794625" y="1508125"/>
          <p14:tracePt t="36649" x="7802563" y="1501775"/>
          <p14:tracePt t="36657" x="7818438" y="1493838"/>
          <p14:tracePt t="36673" x="7826375" y="1493838"/>
          <p14:tracePt t="36681" x="7832725" y="1493838"/>
          <p14:tracePt t="36694" x="7840663" y="1485900"/>
          <p14:tracePt t="36711" x="7848600" y="1485900"/>
          <p14:tracePt t="36727" x="7856538" y="1485900"/>
          <p14:tracePt t="36743" x="7864475" y="1485900"/>
          <p14:tracePt t="36759" x="7870825" y="1470025"/>
          <p14:tracePt t="36779" x="7870825" y="1463675"/>
          <p14:tracePt t="36849" x="7870825" y="1455738"/>
          <p14:tracePt t="36873" x="7864475" y="1455738"/>
          <p14:tracePt t="36881" x="7848600" y="1455738"/>
          <p14:tracePt t="36905" x="7840663" y="1447800"/>
          <p14:tracePt t="36914" x="7826375" y="1439863"/>
          <p14:tracePt t="36927" x="7810500" y="1431925"/>
          <p14:tracePt t="36927" x="7802563" y="1431925"/>
          <p14:tracePt t="36946" x="7780338" y="1417638"/>
          <p14:tracePt t="36962" x="7772400" y="1409700"/>
          <p14:tracePt t="36977" x="7742238" y="1393825"/>
          <p14:tracePt t="36993" x="7734300" y="1393825"/>
          <p14:tracePt t="37011" x="7726363" y="1393825"/>
          <p14:tracePt t="37033" x="7718425" y="1387475"/>
          <p14:tracePt t="37057" x="7712075" y="1387475"/>
          <p14:tracePt t="37081" x="7696200" y="1387475"/>
          <p14:tracePt t="37145" x="7688263" y="1387475"/>
          <p14:tracePt t="37225" x="7680325" y="1387475"/>
          <p14:tracePt t="37265" x="7673975" y="1387475"/>
          <p14:tracePt t="37289" x="7673975" y="1393825"/>
          <p14:tracePt t="37321" x="7666038" y="1401763"/>
          <p14:tracePt t="37329" x="7658100" y="1409700"/>
          <p14:tracePt t="37417" x="7650163" y="1409700"/>
          <p14:tracePt t="37426" x="7650163" y="1417638"/>
          <p14:tracePt t="37441" x="7642225" y="1417638"/>
          <p14:tracePt t="37458" x="7642225" y="1425575"/>
          <p14:tracePt t="37473" x="7635875" y="1431925"/>
          <p14:tracePt t="37489" x="7635875" y="1439863"/>
          <p14:tracePt t="37497" x="7635875" y="1447800"/>
          <p14:tracePt t="37521" x="7627938" y="1447800"/>
          <p14:tracePt t="37529" x="7620000" y="1455738"/>
          <p14:tracePt t="37545" x="7620000" y="1470025"/>
          <p14:tracePt t="37562" x="7612063" y="1477963"/>
          <p14:tracePt t="37578" x="7612063" y="1485900"/>
          <p14:tracePt t="37601" x="7612063" y="1493838"/>
          <p14:tracePt t="37610" x="7612063" y="1508125"/>
          <p14:tracePt t="37641" x="7612063" y="1516063"/>
          <p14:tracePt t="37657" x="7604125" y="1524000"/>
          <p14:tracePt t="37665" x="7597775" y="1531938"/>
          <p14:tracePt t="37676" x="7597775" y="1539875"/>
          <p14:tracePt t="37737" x="7597775" y="1546225"/>
          <p14:tracePt t="37753" x="7612063" y="1570038"/>
          <p14:tracePt t="37778" x="7612063" y="1584325"/>
          <p14:tracePt t="37816" x="7612063" y="1592263"/>
          <p14:tracePt t="37841" x="7620000" y="1600200"/>
          <p14:tracePt t="37857" x="7620000" y="1616075"/>
          <p14:tracePt t="37873" x="7627938" y="1616075"/>
          <p14:tracePt t="37881" x="7627938" y="1622425"/>
          <p14:tracePt t="37904" x="7642225" y="1630363"/>
          <p14:tracePt t="37937" x="7642225" y="1638300"/>
          <p14:tracePt t="38009" x="7650163" y="1646238"/>
          <p14:tracePt t="38017" x="7658100" y="1654175"/>
          <p14:tracePt t="38097" x="7666038" y="1654175"/>
          <p14:tracePt t="38121" x="7673975" y="1654175"/>
          <p14:tracePt t="38129" x="7680325" y="1654175"/>
          <p14:tracePt t="38142" x="7696200" y="1654175"/>
          <p14:tracePt t="38161" x="7712075" y="1654175"/>
          <p14:tracePt t="38161" x="7726363" y="1660525"/>
          <p14:tracePt t="38178" x="7734300" y="1660525"/>
          <p14:tracePt t="38194" x="7750175" y="1660525"/>
          <p14:tracePt t="38210" x="7780338" y="1660525"/>
          <p14:tracePt t="38227" x="7810500" y="1668463"/>
          <p14:tracePt t="38243" x="7832725" y="1668463"/>
          <p14:tracePt t="38260" x="7856538" y="1668463"/>
          <p14:tracePt t="38277" x="7870825" y="1668463"/>
          <p14:tracePt t="38345" x="7886700" y="1668463"/>
          <p14:tracePt t="38361" x="7894638" y="1668463"/>
          <p14:tracePt t="38377" x="7902575" y="1668463"/>
          <p14:tracePt t="38385" x="7908925" y="1684338"/>
          <p14:tracePt t="38713" x="7916863" y="1698625"/>
          <p14:tracePt t="38721" x="7916863" y="1722438"/>
          <p14:tracePt t="38729" x="7940675" y="1752600"/>
          <p14:tracePt t="38742" x="7954963" y="1820863"/>
          <p14:tracePt t="38759" x="8001000" y="1897063"/>
          <p14:tracePt t="38776" x="8054975" y="2035175"/>
          <p14:tracePt t="38796" x="8061325" y="2095500"/>
          <p14:tracePt t="38812" x="8069263" y="2179638"/>
          <p14:tracePt t="38827" x="8085138" y="2286000"/>
          <p14:tracePt t="38842" x="8107363" y="2384425"/>
          <p14:tracePt t="38859" x="8107363" y="2476500"/>
          <p14:tracePt t="38875" x="8115300" y="2552700"/>
          <p14:tracePt t="38892" x="8131175" y="2628900"/>
          <p14:tracePt t="38908" x="8161338" y="2697163"/>
          <p14:tracePt t="38925" x="8175625" y="2789238"/>
          <p14:tracePt t="38941" x="8175625" y="2865438"/>
          <p14:tracePt t="38959" x="8175625" y="2949575"/>
          <p14:tracePt t="38976" x="8175625" y="3025775"/>
          <p14:tracePt t="38976" x="8175625" y="3078163"/>
          <p14:tracePt t="38995" x="8175625" y="3140075"/>
          <p14:tracePt t="39009" x="8175625" y="3336925"/>
          <p14:tracePt t="39027" x="8175625" y="3444875"/>
          <p14:tracePt t="39043" x="8175625" y="3551238"/>
          <p14:tracePt t="39059" x="8175625" y="3635375"/>
          <p14:tracePt t="39075" x="8175625" y="3717925"/>
          <p14:tracePt t="39092" x="8175625" y="3794125"/>
          <p14:tracePt t="39109" x="8175625" y="3848100"/>
          <p14:tracePt t="39125" x="8175625" y="3894138"/>
          <p14:tracePt t="39142" x="8175625" y="3954463"/>
          <p14:tracePt t="39158" x="8161338" y="4008438"/>
          <p14:tracePt t="39175" x="8137525" y="4076700"/>
          <p14:tracePt t="39175" x="8137525" y="4098925"/>
          <p14:tracePt t="39194" x="8137525" y="4122738"/>
          <p14:tracePt t="39209" x="8137525" y="4206875"/>
          <p14:tracePt t="39226" x="8137525" y="4244975"/>
          <p14:tracePt t="39243" x="8137525" y="4275138"/>
          <p14:tracePt t="39259" x="8137525" y="4313238"/>
          <p14:tracePt t="39275" x="8137525" y="4327525"/>
          <p14:tracePt t="39291" x="8137525" y="4373563"/>
          <p14:tracePt t="39308" x="8161338" y="4435475"/>
          <p14:tracePt t="39325" x="8191500" y="4511675"/>
          <p14:tracePt t="39342" x="8199438" y="4579938"/>
          <p14:tracePt t="39358" x="8213725" y="4632325"/>
          <p14:tracePt t="39375" x="8221663" y="4670425"/>
          <p14:tracePt t="39392" x="8237538" y="4732338"/>
          <p14:tracePt t="39392" x="8251825" y="4778375"/>
          <p14:tracePt t="39410" x="8283575" y="4846638"/>
          <p14:tracePt t="39427" x="8321675" y="4892675"/>
          <p14:tracePt t="39442" x="8351838" y="4945063"/>
          <p14:tracePt t="39459" x="8382000" y="4991100"/>
          <p14:tracePt t="39475" x="8397875" y="5006975"/>
          <p14:tracePt t="39492" x="8420100" y="5029200"/>
          <p14:tracePt t="39508" x="8435975" y="5059363"/>
          <p14:tracePt t="39526" x="8442325" y="5075238"/>
          <p14:tracePt t="39541" x="8458200" y="5097463"/>
          <p14:tracePt t="39558" x="8458200" y="5089525"/>
          <p14:tracePt t="39721" x="8458200" y="5083175"/>
          <p14:tracePt t="39729" x="8474075" y="5075238"/>
          <p14:tracePt t="39740" x="8480425" y="5021263"/>
          <p14:tracePt t="39758" x="8488363" y="4975225"/>
          <p14:tracePt t="39775" x="8496300" y="4960938"/>
          <p14:tracePt t="39792" x="8504238" y="4945063"/>
          <p14:tracePt t="39808" x="8518525" y="4930775"/>
          <p14:tracePt t="39826" x="8518525" y="4922838"/>
          <p14:tracePt t="39842" x="8526463" y="4914900"/>
          <p14:tracePt t="39865" x="8534400" y="4914900"/>
          <p14:tracePt t="39913" x="8542338" y="4914900"/>
          <p14:tracePt t="39922" x="8556625" y="4914900"/>
          <p14:tracePt t="39937" x="8572500" y="4914900"/>
          <p14:tracePt t="39945" x="8588375" y="4914900"/>
          <p14:tracePt t="39957" x="8610600" y="4914900"/>
          <p14:tracePt t="39974" x="8632825" y="4914900"/>
          <p14:tracePt t="39991" x="8640763" y="4922838"/>
          <p14:tracePt t="40007" x="8632825" y="4922838"/>
          <p14:tracePt t="40505" x="8632825" y="4906963"/>
          <p14:tracePt t="40513" x="8632825" y="4892675"/>
          <p14:tracePt t="40523" x="8632825" y="4808538"/>
          <p14:tracePt t="40540" x="8632825" y="4686300"/>
          <p14:tracePt t="40557" x="8632825" y="4518025"/>
          <p14:tracePt t="40575" x="8632825" y="4351338"/>
          <p14:tracePt t="40590" x="8632825" y="4213225"/>
          <p14:tracePt t="40607" x="8632825" y="4122738"/>
          <p14:tracePt t="40607" x="8632825" y="4060825"/>
          <p14:tracePt t="40626" x="8632825" y="4008438"/>
          <p14:tracePt t="40640" x="8632825" y="3810000"/>
          <p14:tracePt t="40658" x="8632825" y="3725863"/>
          <p14:tracePt t="40658" x="8632825" y="3619500"/>
          <p14:tracePt t="40674" x="8632825" y="3459163"/>
          <p14:tracePt t="40690" x="8648700" y="3306763"/>
          <p14:tracePt t="40707" x="8648700" y="3162300"/>
          <p14:tracePt t="40724" x="8648700" y="3017838"/>
          <p14:tracePt t="40740" x="8648700" y="2849563"/>
          <p14:tracePt t="40757" x="8670925" y="2682875"/>
          <p14:tracePt t="40774" x="8678863" y="2598738"/>
          <p14:tracePt t="40790" x="8678863" y="2492375"/>
          <p14:tracePt t="40808" x="8694738" y="2400300"/>
          <p14:tracePt t="40825" x="8694738" y="2270125"/>
          <p14:tracePt t="40842" x="8694738" y="2155825"/>
          <p14:tracePt t="40858" x="8716963" y="2057400"/>
          <p14:tracePt t="40875" x="8716963" y="1981200"/>
          <p14:tracePt t="40891" x="8724900" y="1905000"/>
          <p14:tracePt t="40907" x="8724900" y="1874838"/>
          <p14:tracePt t="40925" x="8724900" y="1836738"/>
          <p14:tracePt t="40940" x="8732838" y="1820863"/>
          <p14:tracePt t="40957" x="8732838" y="1790700"/>
          <p14:tracePt t="40974" x="8740775" y="1760538"/>
          <p14:tracePt t="40990" x="8740775" y="1730375"/>
          <p14:tracePt t="41007" x="8755063" y="1698625"/>
          <p14:tracePt t="41024" x="8755063" y="1692275"/>
          <p14:tracePt t="41040" x="8763000" y="1660525"/>
          <p14:tracePt t="41040" x="8770938" y="1660525"/>
          <p14:tracePt t="41058" x="8770938" y="1646238"/>
          <p14:tracePt t="41074" x="8778875" y="1638300"/>
          <p14:tracePt t="41090" x="8778875" y="1622425"/>
          <p14:tracePt t="41107" x="8785225" y="1622425"/>
          <p14:tracePt t="41123" x="8785225" y="1616075"/>
          <p14:tracePt t="41201" x="8785225" y="1600200"/>
          <p14:tracePt t="41217" x="8785225" y="1592263"/>
          <p14:tracePt t="41225" x="8785225" y="1584325"/>
          <p14:tracePt t="41239" x="8785225" y="1562100"/>
          <p14:tracePt t="41239" x="8785225" y="1554163"/>
          <p14:tracePt t="41258" x="8778875" y="1531938"/>
          <p14:tracePt t="41273" x="8770938" y="1516063"/>
          <p14:tracePt t="41290" x="8755063" y="1501775"/>
          <p14:tracePt t="41306" x="8724900" y="1493838"/>
          <p14:tracePt t="41324" x="8702675" y="1477963"/>
          <p14:tracePt t="41340" x="8664575" y="1463675"/>
          <p14:tracePt t="41356" x="8640763" y="1455738"/>
          <p14:tracePt t="41374" x="8618538" y="1447800"/>
          <p14:tracePt t="41390" x="8602663" y="1447800"/>
          <p14:tracePt t="41405" x="8588375" y="1431925"/>
          <p14:tracePt t="41423" x="8542338" y="1431925"/>
          <p14:tracePt t="41439" x="8512175" y="1431925"/>
          <p14:tracePt t="41439" x="8488363" y="1431925"/>
          <p14:tracePt t="41459" x="8480425" y="1447800"/>
          <p14:tracePt t="41473" x="8474075" y="1447800"/>
          <p14:tracePt t="41490" x="8466138" y="1455738"/>
          <p14:tracePt t="41506" x="8466138" y="1485900"/>
          <p14:tracePt t="41524" x="8466138" y="1501775"/>
          <p14:tracePt t="41539" x="8466138" y="1508125"/>
          <p14:tracePt t="41556" x="8466138" y="1524000"/>
          <p14:tracePt t="41573" x="8466138" y="1546225"/>
          <p14:tracePt t="41589" x="8466138" y="1562100"/>
          <p14:tracePt t="41606" x="8466138" y="1584325"/>
          <p14:tracePt t="41623" x="8480425" y="1600200"/>
          <p14:tracePt t="41639" x="8496300" y="1608138"/>
          <p14:tracePt t="41639" x="8504238" y="1608138"/>
          <p14:tracePt t="41658" x="8512175" y="1608138"/>
          <p14:tracePt t="41673" x="8518525" y="1616075"/>
          <p14:tracePt t="41690" x="8534400" y="1616075"/>
          <p14:tracePt t="42611" x="8526463" y="1616075"/>
          <p14:tracePt t="43433" x="8504238" y="1616075"/>
          <p14:tracePt t="43441" x="8496300" y="1616075"/>
          <p14:tracePt t="43453" x="8397875" y="1616075"/>
          <p14:tracePt t="43471" x="8199438" y="1592263"/>
          <p14:tracePt t="43487" x="7886700" y="1562100"/>
          <p14:tracePt t="43487" x="7750175" y="1531938"/>
          <p14:tracePt t="43506" x="7566025" y="1501775"/>
          <p14:tracePt t="43520" x="6994525" y="1463675"/>
          <p14:tracePt t="43538" x="6651625" y="1447800"/>
          <p14:tracePt t="43555" x="6354763" y="1447800"/>
          <p14:tracePt t="43572" x="6103938" y="1447800"/>
          <p14:tracePt t="43587" x="5867400" y="1447800"/>
          <p14:tracePt t="43604" x="5638800" y="1447800"/>
          <p14:tracePt t="43621" x="5464175" y="1447800"/>
          <p14:tracePt t="43638" x="5189538" y="1493838"/>
          <p14:tracePt t="43654" x="4914900" y="1524000"/>
          <p14:tracePt t="43671" x="4754563" y="1577975"/>
          <p14:tracePt t="43687" x="4594225" y="1608138"/>
          <p14:tracePt t="43704" x="4449763" y="1660525"/>
          <p14:tracePt t="43704" x="4397375" y="1676400"/>
          <p14:tracePt t="43722" x="4283075" y="1706563"/>
          <p14:tracePt t="43738" x="4198938" y="1722438"/>
          <p14:tracePt t="43755" x="4114800" y="1744663"/>
          <p14:tracePt t="43771" x="4060825" y="1774825"/>
          <p14:tracePt t="43790" x="4022725" y="1798638"/>
          <p14:tracePt t="43807" x="3978275" y="1820863"/>
          <p14:tracePt t="43820" x="3908425" y="1858963"/>
          <p14:tracePt t="43837" x="3832225" y="1920875"/>
          <p14:tracePt t="43854" x="3749675" y="1965325"/>
          <p14:tracePt t="43870" x="3649663" y="2003425"/>
          <p14:tracePt t="43887" x="3573463" y="2035175"/>
          <p14:tracePt t="43887" x="3551238" y="2049463"/>
          <p14:tracePt t="43906" x="3535363" y="2049463"/>
          <p14:tracePt t="43920" x="3505200" y="2073275"/>
          <p14:tracePt t="43938" x="3467100" y="2087563"/>
          <p14:tracePt t="43955" x="3382963" y="2125663"/>
          <p14:tracePt t="43971" x="3314700" y="2149475"/>
          <p14:tracePt t="43987" x="3246438" y="2187575"/>
          <p14:tracePt t="44004" x="3216275" y="2201863"/>
          <p14:tracePt t="44021" x="3162300" y="2225675"/>
          <p14:tracePt t="44037" x="3101975" y="2263775"/>
          <p14:tracePt t="44054" x="3070225" y="2278063"/>
          <p14:tracePt t="44070" x="3048000" y="2301875"/>
          <p14:tracePt t="44087" x="3032125" y="2308225"/>
          <p14:tracePt t="44103" x="3017838" y="2332038"/>
          <p14:tracePt t="44120" x="3017838" y="2339975"/>
          <p14:tracePt t="44145" x="3009900" y="2339975"/>
          <p14:tracePt t="44154" x="3001963" y="2370138"/>
          <p14:tracePt t="44171" x="3001963" y="2384425"/>
          <p14:tracePt t="44193" x="2994025" y="2392363"/>
          <p14:tracePt t="44203" x="2994025" y="2408238"/>
          <p14:tracePt t="44220" x="2987675" y="2422525"/>
          <p14:tracePt t="44237" x="2979738" y="2454275"/>
          <p14:tracePt t="44254" x="2955925" y="2492375"/>
          <p14:tracePt t="44271" x="2933700" y="2530475"/>
          <p14:tracePt t="44286" x="2917825" y="2606675"/>
          <p14:tracePt t="44304" x="2873375" y="2705100"/>
          <p14:tracePt t="44304" x="2849563" y="2759075"/>
          <p14:tracePt t="44322" x="2835275" y="2789238"/>
          <p14:tracePt t="44322" x="2827338" y="2835275"/>
          <p14:tracePt t="44338" x="2789238" y="2941638"/>
          <p14:tracePt t="44355" x="2781300" y="2994025"/>
          <p14:tracePt t="44371" x="2735263" y="3101975"/>
          <p14:tracePt t="44387" x="2697163" y="3246438"/>
          <p14:tracePt t="44404" x="2636838" y="3444875"/>
          <p14:tracePt t="44421" x="2536825" y="3717925"/>
          <p14:tracePt t="44436" x="2408238" y="4030663"/>
          <p14:tracePt t="44453" x="2332038" y="4175125"/>
          <p14:tracePt t="44470" x="2301875" y="4275138"/>
          <p14:tracePt t="44486" x="2301875" y="4321175"/>
          <p14:tracePt t="44503" x="2301875" y="4351338"/>
          <p14:tracePt t="44503" x="2301875" y="4365625"/>
          <p14:tracePt t="44522" x="2301875" y="4389438"/>
          <p14:tracePt t="44537" x="2301875" y="4397375"/>
          <p14:tracePt t="44552" x="2301875" y="4465638"/>
          <p14:tracePt t="44570" x="2301875" y="4518025"/>
          <p14:tracePt t="44586" x="2301875" y="4549775"/>
          <p14:tracePt t="44603" x="2293938" y="4572000"/>
          <p14:tracePt t="44619" x="2286000" y="4579938"/>
          <p14:tracePt t="44640" x="2286000" y="4572000"/>
          <p14:tracePt t="44929" x="2286000" y="4556125"/>
          <p14:tracePt t="44937" x="2278063" y="4533900"/>
          <p14:tracePt t="44952" x="2225675" y="4449763"/>
          <p14:tracePt t="44970" x="2179638" y="4419600"/>
          <p14:tracePt t="44988" x="2163763" y="4397375"/>
          <p14:tracePt t="45002" x="2149475" y="4351338"/>
          <p14:tracePt t="45019" x="2125663" y="4313238"/>
          <p14:tracePt t="45037" x="2073275" y="4191000"/>
          <p14:tracePt t="45053" x="1973263" y="4022725"/>
          <p14:tracePt t="45068" x="1866900" y="3856038"/>
          <p14:tracePt t="45085" x="1768475" y="3741738"/>
          <p14:tracePt t="45102" x="1676400" y="3665538"/>
          <p14:tracePt t="45118" x="1616075" y="3513138"/>
          <p14:tracePt t="45135" x="1516063" y="3268663"/>
          <p14:tracePt t="45152" x="1349375" y="2971800"/>
          <p14:tracePt t="45170" x="1273175" y="2879725"/>
          <p14:tracePt t="45187" x="1235075" y="2819400"/>
          <p14:tracePt t="45203" x="1211263" y="2765425"/>
          <p14:tracePt t="45219" x="1158875" y="2636838"/>
          <p14:tracePt t="45236" x="1112838" y="2492375"/>
          <p14:tracePt t="45254" x="1036638" y="2370138"/>
          <p14:tracePt t="45268" x="1006475" y="2316163"/>
          <p14:tracePt t="45285" x="998538" y="2316163"/>
          <p14:tracePt t="45301" x="990600" y="2293938"/>
          <p14:tracePt t="45345" x="990600" y="2286000"/>
          <p14:tracePt t="45353" x="990600" y="2255838"/>
          <p14:tracePt t="45370" x="982663" y="2255838"/>
          <p14:tracePt t="45385" x="982663" y="2247900"/>
          <p14:tracePt t="45402" x="982663" y="2239963"/>
          <p14:tracePt t="45419" x="974725" y="2232025"/>
          <p14:tracePt t="45449" x="974725" y="2217738"/>
          <p14:tracePt t="45545" x="974725" y="2201863"/>
          <p14:tracePt t="45570" x="974725" y="2209800"/>
          <p14:tracePt t="45729" x="974725" y="2217738"/>
          <p14:tracePt t="45737" x="974725" y="2239963"/>
          <p14:tracePt t="45751" x="974725" y="2278063"/>
          <p14:tracePt t="45751" x="974725" y="2316163"/>
          <p14:tracePt t="45770" x="974725" y="2384425"/>
          <p14:tracePt t="45787" x="974725" y="2430463"/>
          <p14:tracePt t="45803" x="974725" y="2460625"/>
          <p14:tracePt t="45819" x="974725" y="2492375"/>
          <p14:tracePt t="45835" x="974725" y="2506663"/>
          <p14:tracePt t="45851" x="982663" y="2522538"/>
          <p14:tracePt t="45868" x="982663" y="2536825"/>
          <p14:tracePt t="45885" x="982663" y="2568575"/>
          <p14:tracePt t="45902" x="982663" y="2582863"/>
          <p14:tracePt t="45919" x="982663" y="2613025"/>
          <p14:tracePt t="45935" x="982663" y="2667000"/>
          <p14:tracePt t="45952" x="982663" y="2705100"/>
          <p14:tracePt t="45952" x="982663" y="2713038"/>
          <p14:tracePt t="45971" x="982663" y="2735263"/>
          <p14:tracePt t="45986" x="982663" y="2759075"/>
          <p14:tracePt t="46002" x="982663" y="2781300"/>
          <p14:tracePt t="46019" x="982663" y="2803525"/>
          <p14:tracePt t="46035" x="982663" y="2835275"/>
          <p14:tracePt t="46052" x="982663" y="2865438"/>
          <p14:tracePt t="46068" x="982663" y="2903538"/>
          <p14:tracePt t="46085" x="982663" y="2941638"/>
          <p14:tracePt t="46101" x="982663" y="2963863"/>
          <p14:tracePt t="46118" x="982663" y="2987675"/>
          <p14:tracePt t="46135" x="982663" y="3017838"/>
          <p14:tracePt t="46135" x="982663" y="3032125"/>
          <p14:tracePt t="46154" x="982663" y="3048000"/>
          <p14:tracePt t="46167" x="982663" y="3108325"/>
          <p14:tracePt t="46186" x="982663" y="3146425"/>
          <p14:tracePt t="46203" x="982663" y="3192463"/>
          <p14:tracePt t="46219" x="982663" y="3230563"/>
          <p14:tracePt t="46235" x="982663" y="3268663"/>
          <p14:tracePt t="46253" x="982663" y="3284538"/>
          <p14:tracePt t="46268" x="982663" y="3314700"/>
          <p14:tracePt t="46285" x="982663" y="3344863"/>
          <p14:tracePt t="46301" x="982663" y="3368675"/>
          <p14:tracePt t="46318" x="974725" y="3390900"/>
          <p14:tracePt t="46335" x="974725" y="3436938"/>
          <p14:tracePt t="46351" x="974725" y="3475038"/>
          <p14:tracePt t="46368" x="974725" y="3505200"/>
          <p14:tracePt t="46368" x="974725" y="3535363"/>
          <p14:tracePt t="46386" x="974725" y="3573463"/>
          <p14:tracePt t="46402" x="974725" y="3611563"/>
          <p14:tracePt t="46420" x="974725" y="3635375"/>
          <p14:tracePt t="46437" x="974725" y="3649663"/>
          <p14:tracePt t="46452" x="974725" y="3665538"/>
          <p14:tracePt t="46466" x="974725" y="3695700"/>
          <p14:tracePt t="46484" x="974725" y="3711575"/>
          <p14:tracePt t="46500" x="974725" y="3741738"/>
          <p14:tracePt t="46517" x="974725" y="3763963"/>
          <p14:tracePt t="46533" x="974725" y="3794125"/>
          <p14:tracePt t="46550" x="974725" y="3825875"/>
          <p14:tracePt t="46567" x="974725" y="3848100"/>
          <p14:tracePt t="46567" x="974725" y="3856038"/>
          <p14:tracePt t="46586" x="974725" y="3863975"/>
          <p14:tracePt t="46601" x="974725" y="3916363"/>
          <p14:tracePt t="46618" x="990600" y="3970338"/>
          <p14:tracePt t="46635" x="990600" y="4000500"/>
          <p14:tracePt t="46651" x="998538" y="4030663"/>
          <p14:tracePt t="46667" x="998538" y="4084638"/>
          <p14:tracePt t="46685" x="1006475" y="4137025"/>
          <p14:tracePt t="46701" x="1012825" y="4168775"/>
          <p14:tracePt t="46717" x="1012825" y="4183063"/>
          <p14:tracePt t="46734" x="1012825" y="4206875"/>
          <p14:tracePt t="46751" x="1012825" y="4221163"/>
          <p14:tracePt t="46767" x="1012825" y="4251325"/>
          <p14:tracePt t="46784" x="1020763" y="4289425"/>
          <p14:tracePt t="46804" x="1020763" y="4305300"/>
          <p14:tracePt t="46818" x="1020763" y="4313238"/>
          <p14:tracePt t="46833" x="1028700" y="4313238"/>
          <p14:tracePt t="46852" x="1036638" y="4327525"/>
          <p14:tracePt t="46867" x="1050925" y="4359275"/>
          <p14:tracePt t="46885" x="1058863" y="4373563"/>
          <p14:tracePt t="46902" x="1058863" y="4381500"/>
          <p14:tracePt t="46922" x="1058863" y="4389438"/>
          <p14:tracePt t="46954" x="1058863" y="4397375"/>
          <p14:tracePt t="46962" x="1058863" y="4403725"/>
          <p14:tracePt t="46978" x="1058863" y="4411663"/>
          <p14:tracePt t="46987" x="1058863" y="4427538"/>
          <p14:tracePt t="47002" x="1058863" y="4441825"/>
          <p14:tracePt t="47019" x="1058863" y="4457700"/>
          <p14:tracePt t="47036" x="1066800" y="4457700"/>
          <p14:tracePt t="47051" x="1066800" y="4473575"/>
          <p14:tracePt t="47068" x="1074738" y="4495800"/>
          <p14:tracePt t="47084" x="1089025" y="4511675"/>
          <p14:tracePt t="47101" x="1089025" y="4533900"/>
          <p14:tracePt t="47118" x="1089025" y="4549775"/>
          <p14:tracePt t="47134" x="1089025" y="4541838"/>
          <p14:tracePt t="47186" x="1074738" y="4533900"/>
          <p14:tracePt t="47194" x="1074738" y="4518025"/>
          <p14:tracePt t="47203" x="1006475" y="4389438"/>
          <p14:tracePt t="47219" x="960438" y="4275138"/>
          <p14:tracePt t="47236" x="952500" y="4221163"/>
          <p14:tracePt t="47252" x="936625" y="4191000"/>
          <p14:tracePt t="47269" x="936625" y="4168775"/>
          <p14:tracePt t="47285" x="936625" y="4137025"/>
          <p14:tracePt t="47301" x="936625" y="4106863"/>
          <p14:tracePt t="47318" x="952500" y="4054475"/>
          <p14:tracePt t="47335" x="960438" y="3946525"/>
          <p14:tracePt t="47351" x="974725" y="3894138"/>
          <p14:tracePt t="47368" x="974725" y="3848100"/>
          <p14:tracePt t="47368" x="990600" y="3832225"/>
          <p14:tracePt t="47387" x="990600" y="3817938"/>
          <p14:tracePt t="47402" x="990600" y="3725863"/>
          <p14:tracePt t="47420" x="998538" y="3619500"/>
          <p14:tracePt t="47435" x="1012825" y="3527425"/>
          <p14:tracePt t="47452" x="1028700" y="3459163"/>
          <p14:tracePt t="47468" x="1036638" y="3421063"/>
          <p14:tracePt t="47485" x="1058863" y="3368675"/>
          <p14:tracePt t="47501" x="1066800" y="3322638"/>
          <p14:tracePt t="47518" x="1082675" y="3284538"/>
          <p14:tracePt t="47534" x="1096963" y="3216275"/>
          <p14:tracePt t="47550" x="1104900" y="3178175"/>
          <p14:tracePt t="47567" x="1112838" y="3140075"/>
          <p14:tracePt t="47584" x="1112838" y="3101975"/>
          <p14:tracePt t="47601" x="1120775" y="3055938"/>
          <p14:tracePt t="47601" x="1127125" y="3025775"/>
          <p14:tracePt t="47619" x="1127125" y="2987675"/>
          <p14:tracePt t="47635" x="1150938" y="2941638"/>
          <p14:tracePt t="47651" x="1150938" y="2873375"/>
          <p14:tracePt t="47668" x="1158875" y="2819400"/>
          <p14:tracePt t="47685" x="1158875" y="2765425"/>
          <p14:tracePt t="47701" x="1158875" y="2720975"/>
          <p14:tracePt t="47717" x="1158875" y="2689225"/>
          <p14:tracePt t="47734" x="1158875" y="2651125"/>
          <p14:tracePt t="47751" x="1158875" y="2606675"/>
          <p14:tracePt t="47767" x="1158875" y="2522538"/>
          <p14:tracePt t="47784" x="1158875" y="2430463"/>
          <p14:tracePt t="47784" x="1158875" y="2392363"/>
          <p14:tracePt t="47805" x="1158875" y="2370138"/>
          <p14:tracePt t="47817" x="1158875" y="2301875"/>
          <p14:tracePt t="47835" x="1158875" y="2278063"/>
          <p14:tracePt t="47851" x="1158875" y="2255838"/>
          <p14:tracePt t="47868" x="1150938" y="2225675"/>
          <p14:tracePt t="47884" x="1150938" y="2149475"/>
          <p14:tracePt t="47901" x="1135063" y="2103438"/>
          <p14:tracePt t="47918" x="1135063" y="2095500"/>
          <p14:tracePt t="47932" x="1135063" y="2087563"/>
          <p14:tracePt t="47949" x="1135063" y="2079625"/>
          <p14:tracePt t="47970" x="1135063" y="2095500"/>
          <p14:tracePt t="48146" x="1135063" y="2103438"/>
          <p14:tracePt t="48154" x="1135063" y="2117725"/>
          <p14:tracePt t="48166" x="1135063" y="2163763"/>
          <p14:tracePt t="48184" x="1150938" y="2217738"/>
          <p14:tracePt t="48200" x="1165225" y="2308225"/>
          <p14:tracePt t="48200" x="1165225" y="2332038"/>
          <p14:tracePt t="48219" x="1165225" y="2362200"/>
          <p14:tracePt t="48233" x="1165225" y="2416175"/>
          <p14:tracePt t="48251" x="1165225" y="2460625"/>
          <p14:tracePt t="48268" x="1165225" y="2498725"/>
          <p14:tracePt t="48285" x="1165225" y="2574925"/>
          <p14:tracePt t="48300" x="1165225" y="2636838"/>
          <p14:tracePt t="48317" x="1165225" y="2689225"/>
          <p14:tracePt t="48334" x="1165225" y="2773363"/>
          <p14:tracePt t="48350" x="1150938" y="2857500"/>
          <p14:tracePt t="48367" x="1135063" y="2987675"/>
          <p14:tracePt t="48384" x="1120775" y="3108325"/>
          <p14:tracePt t="48400" x="1104900" y="3230563"/>
          <p14:tracePt t="48417" x="1104900" y="3375025"/>
          <p14:tracePt t="48417" x="1104900" y="3444875"/>
          <p14:tracePt t="48436" x="1104900" y="3551238"/>
          <p14:tracePt t="48452" x="1104900" y="3657600"/>
          <p14:tracePt t="48468" x="1104900" y="3771900"/>
          <p14:tracePt t="48484" x="1104900" y="3848100"/>
          <p14:tracePt t="48500" x="1104900" y="3894138"/>
          <p14:tracePt t="48517" x="1104900" y="3932238"/>
          <p14:tracePt t="48534" x="1096963" y="3984625"/>
          <p14:tracePt t="48550" x="1082675" y="4068763"/>
          <p14:tracePt t="48566" x="1074738" y="4122738"/>
          <p14:tracePt t="48583" x="1074738" y="4175125"/>
          <p14:tracePt t="48600" x="1066800" y="4221163"/>
          <p14:tracePt t="48616" x="1066800" y="4229100"/>
          <p14:tracePt t="48633" x="1058863" y="4283075"/>
          <p14:tracePt t="48633" x="1058863" y="4305300"/>
          <p14:tracePt t="48651" x="1066800" y="4343400"/>
          <p14:tracePt t="48668" x="1066800" y="4381500"/>
          <p14:tracePt t="48684" x="1066800" y="4389438"/>
          <p14:tracePt t="48699" x="1074738" y="4389438"/>
          <p14:tracePt t="48716" x="1096963" y="4419600"/>
          <p14:tracePt t="48733" x="1096963" y="4457700"/>
          <p14:tracePt t="48749" x="1104900" y="4495800"/>
          <p14:tracePt t="48766" x="1112838" y="4533900"/>
          <p14:tracePt t="48783" x="1120775" y="4549775"/>
          <p14:tracePt t="48799" x="1127125" y="4564063"/>
          <p14:tracePt t="48816" x="1143000" y="4594225"/>
          <p14:tracePt t="48832" x="1158875" y="4618038"/>
          <p14:tracePt t="48848" x="1211263" y="4678363"/>
          <p14:tracePt t="48867" x="1265238" y="4732338"/>
          <p14:tracePt t="48884" x="1287463" y="4732338"/>
          <p14:tracePt t="48970" x="1311275" y="4746625"/>
          <p14:tracePt t="48978" x="1333500" y="4746625"/>
          <p14:tracePt t="48986" x="1355725" y="4754563"/>
          <p14:tracePt t="48999" x="1417638" y="4778375"/>
          <p14:tracePt t="49016" x="1447800" y="4822825"/>
          <p14:tracePt t="49016" x="1463675" y="4792663"/>
          <p14:tracePt t="49035" x="1470025" y="4792663"/>
          <p14:tracePt t="49049" x="1477963" y="4792663"/>
          <p14:tracePt t="49090" x="1501775" y="4792663"/>
          <p14:tracePt t="49099" x="1516063" y="4792663"/>
          <p14:tracePt t="49106" x="1524000" y="4792663"/>
          <p14:tracePt t="49116" x="1577975" y="4762500"/>
          <p14:tracePt t="49133" x="1660525" y="4754563"/>
          <p14:tracePt t="49149" x="1684338" y="4770438"/>
          <p14:tracePt t="49166" x="1692275" y="4778375"/>
          <p14:tracePt t="49183" x="1698625" y="4778375"/>
          <p14:tracePt t="49199" x="1684338" y="4740275"/>
          <p14:tracePt t="49216" x="1646238" y="4740275"/>
          <p14:tracePt t="49233" x="1646238" y="4754563"/>
          <p14:tracePt t="49248" x="1638300" y="4754563"/>
          <p14:tracePt t="49265" x="1622425" y="4746625"/>
          <p14:tracePt t="49284" x="1600200" y="4740275"/>
          <p14:tracePt t="49300" x="1584325" y="4724400"/>
          <p14:tracePt t="49316" x="1562100" y="4724400"/>
          <p14:tracePt t="49333" x="1531938" y="4724400"/>
          <p14:tracePt t="49349" x="1508125" y="4724400"/>
          <p14:tracePt t="49366" x="1470025" y="4708525"/>
          <p14:tracePt t="49382" x="1463675" y="4702175"/>
          <p14:tracePt t="49398" x="1447800" y="4694238"/>
          <p14:tracePt t="49434" x="1431925" y="4694238"/>
          <p14:tracePt t="49442" x="1417638" y="4686300"/>
          <p14:tracePt t="49451" x="1387475" y="4678363"/>
          <p14:tracePt t="49467" x="1349375" y="4678363"/>
          <p14:tracePt t="49483" x="1325563" y="4678363"/>
          <p14:tracePt t="49626" x="1317625" y="4678363"/>
          <p14:tracePt t="49634" x="1311275" y="4678363"/>
          <p14:tracePt t="49648" x="1249363" y="4678363"/>
          <p14:tracePt t="49666" x="1235075" y="4678363"/>
          <p14:tracePt t="49680" x="1158875" y="4664075"/>
          <p14:tracePt t="49699" x="1143000" y="4656138"/>
          <p14:tracePt t="49716" x="1104900" y="4648200"/>
          <p14:tracePt t="49733" x="1096963" y="4640263"/>
          <p14:tracePt t="49754" x="1089025" y="4640263"/>
          <p14:tracePt t="49778" x="1082675" y="4640263"/>
          <p14:tracePt t="49786" x="1074738" y="4640263"/>
          <p14:tracePt t="49818" x="1050925" y="4640263"/>
          <p14:tracePt t="49826" x="1028700" y="4640263"/>
          <p14:tracePt t="49834" x="998538" y="4632325"/>
          <p14:tracePt t="49847" x="952500" y="4648200"/>
          <p14:tracePt t="49865" x="922338" y="4670425"/>
          <p14:tracePt t="49882" x="898525" y="4656138"/>
          <p14:tracePt t="49900" x="846138" y="4664075"/>
          <p14:tracePt t="49916" x="808038" y="4664075"/>
          <p14:tracePt t="49934" x="792163" y="4664075"/>
          <p14:tracePt t="49949" x="769938" y="4670425"/>
          <p14:tracePt t="49970" x="762000" y="4670425"/>
          <p14:tracePt t="49982" x="746125" y="4678363"/>
          <p14:tracePt t="49998" x="715963" y="4678363"/>
          <p14:tracePt t="50015" x="701675" y="4678363"/>
          <p14:tracePt t="50031" x="685800" y="4678363"/>
          <p14:tracePt t="50048" x="669925" y="4686300"/>
          <p14:tracePt t="50065" x="639763" y="4694238"/>
          <p14:tracePt t="50081" x="639763" y="4670425"/>
          <p14:tracePt t="50170" x="631825" y="4670425"/>
          <p14:tracePt t="50178" x="617538" y="4670425"/>
          <p14:tracePt t="50186" x="609600" y="4686300"/>
          <p14:tracePt t="50197" x="593725" y="4702175"/>
          <p14:tracePt t="50215" x="593725" y="4724400"/>
          <p14:tracePt t="50231" x="609600" y="4724400"/>
          <p14:tracePt t="50248" x="609600" y="4716463"/>
          <p14:tracePt t="50265" x="609600" y="4708525"/>
          <p14:tracePt t="50282" x="601663" y="4716463"/>
          <p14:tracePt t="51082" x="593725" y="4708525"/>
          <p14:tracePt t="51090" x="587375" y="4708525"/>
          <p14:tracePt t="51099" x="579438" y="4708525"/>
          <p14:tracePt t="51178" x="571500" y="4708525"/>
          <p14:tracePt t="51274" x="563563" y="4708525"/>
          <p14:tracePt t="51298" x="555625" y="4708525"/>
          <p14:tracePt t="51338" x="549275" y="4708525"/>
          <p14:tracePt t="51354" x="541338" y="4708525"/>
          <p14:tracePt t="51370" x="533400" y="4708525"/>
          <p14:tracePt t="51378" x="517525" y="4708525"/>
          <p14:tracePt t="51402" x="511175" y="4708525"/>
          <p14:tracePt t="51426" x="503238" y="4708525"/>
          <p14:tracePt t="51442" x="495300" y="4708525"/>
          <p14:tracePt t="51450" x="487363" y="4708525"/>
          <p14:tracePt t="51463" x="479425" y="4708525"/>
          <p14:tracePt t="51480" x="465138" y="4708525"/>
          <p14:tracePt t="51546" x="449263" y="4708525"/>
          <p14:tracePt t="51554" x="441325" y="4708525"/>
          <p14:tracePt t="51564" x="403225" y="4708525"/>
          <p14:tracePt t="51581" x="365125" y="4708525"/>
          <p14:tracePt t="51595" x="350838" y="4708525"/>
          <p14:tracePt t="51612" x="342900" y="4708525"/>
          <p14:tracePt t="51658" x="334963" y="4708525"/>
          <p14:tracePt t="51666" x="320675" y="4708525"/>
          <p14:tracePt t="51679" x="282575" y="4708525"/>
          <p14:tracePt t="51697" x="258763" y="4724400"/>
          <p14:tracePt t="51715" x="244475" y="4732338"/>
          <p14:tracePt t="51729" x="228600" y="4740275"/>
          <p14:tracePt t="51748" x="228600" y="4746625"/>
          <p14:tracePt t="51795" x="228600" y="4754563"/>
          <p14:tracePt t="51811" x="228600" y="4770438"/>
          <p14:tracePt t="51874" x="228600" y="4792663"/>
          <p14:tracePt t="51922" x="228600" y="4800600"/>
          <p14:tracePt t="51954" x="220663" y="4816475"/>
          <p14:tracePt t="51963" x="220663" y="4822825"/>
          <p14:tracePt t="51986" x="220663" y="4830763"/>
          <p14:tracePt t="52002" x="220663" y="4838700"/>
          <p14:tracePt t="52010" x="220663" y="4846638"/>
          <p14:tracePt t="52026" x="220663" y="4854575"/>
          <p14:tracePt t="52034" x="220663" y="4860925"/>
          <p14:tracePt t="52050" x="220663" y="4876800"/>
          <p14:tracePt t="52066" x="212725" y="4892675"/>
          <p14:tracePt t="52079" x="212725" y="4906963"/>
          <p14:tracePt t="52096" x="212725" y="4937125"/>
          <p14:tracePt t="52096" x="212725" y="4953000"/>
          <p14:tracePt t="52115" x="212725" y="4975225"/>
          <p14:tracePt t="52129" x="212725" y="5037138"/>
          <p14:tracePt t="52148" x="212725" y="5089525"/>
          <p14:tracePt t="52164" x="212725" y="5113338"/>
          <p14:tracePt t="52180" x="212725" y="5135563"/>
          <p14:tracePt t="52196" x="212725" y="5159375"/>
          <p14:tracePt t="52213" x="212725" y="5181600"/>
          <p14:tracePt t="52229" x="228600" y="5203825"/>
          <p14:tracePt t="52246" x="244475" y="5235575"/>
          <p14:tracePt t="52263" x="266700" y="5257800"/>
          <p14:tracePt t="52281" x="282575" y="5273675"/>
          <p14:tracePt t="52296" x="304800" y="5303838"/>
          <p14:tracePt t="52313" x="334963" y="5326063"/>
          <p14:tracePt t="52313" x="350838" y="5341938"/>
          <p14:tracePt t="52331" x="365125" y="5356225"/>
          <p14:tracePt t="52348" x="381000" y="5372100"/>
          <p14:tracePt t="52363" x="411163" y="5387975"/>
          <p14:tracePt t="52380" x="441325" y="5402263"/>
          <p14:tracePt t="52396" x="479425" y="5402263"/>
          <p14:tracePt t="52413" x="517525" y="5402263"/>
          <p14:tracePt t="52429" x="533400" y="5402263"/>
          <p14:tracePt t="52446" x="617538" y="5402263"/>
          <p14:tracePt t="52463" x="663575" y="5402263"/>
          <p14:tracePt t="52479" x="769938" y="5402263"/>
          <p14:tracePt t="52496" x="815975" y="5394325"/>
          <p14:tracePt t="52513" x="822325" y="5387975"/>
          <p14:tracePt t="52529" x="830263" y="5387975"/>
          <p14:tracePt t="52563" x="854075" y="5387975"/>
          <p14:tracePt t="52569" x="884238" y="5387975"/>
          <p14:tracePt t="52579" x="1028700" y="5372100"/>
          <p14:tracePt t="52596" x="1219200" y="5372100"/>
          <p14:tracePt t="52613" x="1355725" y="5372100"/>
          <p14:tracePt t="52629" x="1387475" y="5372100"/>
          <p14:tracePt t="52646" x="1393825" y="5372100"/>
          <p14:tracePt t="52662" x="1409700" y="5372100"/>
          <p14:tracePt t="52698" x="1447800" y="5364163"/>
          <p14:tracePt t="52706" x="1493838" y="5364163"/>
          <p14:tracePt t="52715" x="1554163" y="5349875"/>
          <p14:tracePt t="52728" x="1722438" y="5326063"/>
          <p14:tracePt t="52747" x="1790700" y="5303838"/>
          <p14:tracePt t="52763" x="1828800" y="5287963"/>
          <p14:tracePt t="52780" x="1851025" y="5273675"/>
          <p14:tracePt t="52799" x="1882775" y="5257800"/>
          <p14:tracePt t="52813" x="1905000" y="5235575"/>
          <p14:tracePt t="52828" x="1965325" y="5211763"/>
          <p14:tracePt t="52845" x="2003425" y="5203825"/>
          <p14:tracePt t="52862" x="2035175" y="5197475"/>
          <p14:tracePt t="52879" x="2035175" y="5189538"/>
          <p14:tracePt t="52895" x="2041525" y="5189538"/>
          <p14:tracePt t="52912" x="2065338" y="5173663"/>
          <p14:tracePt t="52912" x="2079625" y="5173663"/>
          <p14:tracePt t="52932" x="2103438" y="5165725"/>
          <p14:tracePt t="52932" x="2133600" y="5165725"/>
          <p14:tracePt t="52947" x="2193925" y="5143500"/>
          <p14:tracePt t="52963" x="2209800" y="5143500"/>
          <p14:tracePt t="52979" x="2217738" y="5143500"/>
          <p14:tracePt t="53011" x="2225675" y="5135563"/>
          <p14:tracePt t="53018" x="2232025" y="5127625"/>
          <p14:tracePt t="53028" x="2270125" y="5121275"/>
          <p14:tracePt t="53045" x="2301875" y="5121275"/>
          <p14:tracePt t="53062" x="2339975" y="5121275"/>
          <p14:tracePt t="53078" x="2392363" y="5097463"/>
          <p14:tracePt t="53095" x="2408238" y="5097463"/>
          <p14:tracePt t="53111" x="2430463" y="5089525"/>
          <p14:tracePt t="53128" x="2438400" y="5083175"/>
          <p14:tracePt t="53145" x="2484438" y="5067300"/>
          <p14:tracePt t="53163" x="2522538" y="5051425"/>
          <p14:tracePt t="53179" x="2552700" y="5045075"/>
          <p14:tracePt t="53195" x="2582863" y="5029200"/>
          <p14:tracePt t="53212" x="2628900" y="5013325"/>
          <p14:tracePt t="53229" x="2636838" y="5006975"/>
          <p14:tracePt t="53245" x="2651125" y="4999038"/>
          <p14:tracePt t="53262" x="2651125" y="4991100"/>
          <p14:tracePt t="53278" x="2651125" y="4975225"/>
          <p14:tracePt t="53298" x="2651125" y="4968875"/>
          <p14:tracePt t="53311" x="2659063" y="4953000"/>
          <p14:tracePt t="53328" x="2667000" y="4937125"/>
          <p14:tracePt t="53328" x="2674938" y="4930775"/>
          <p14:tracePt t="53347" x="2674938" y="4922838"/>
          <p14:tracePt t="53370" x="2674938" y="4906963"/>
          <p14:tracePt t="53395" x="2674938" y="4899025"/>
          <p14:tracePt t="53402" x="2659063" y="4892675"/>
          <p14:tracePt t="53412" x="2628900" y="4868863"/>
          <p14:tracePt t="53428" x="2574925" y="4846638"/>
          <p14:tracePt t="53445" x="2514600" y="4816475"/>
          <p14:tracePt t="53461" x="2492375" y="4792663"/>
          <p14:tracePt t="53478" x="2476500" y="4792663"/>
          <p14:tracePt t="53495" x="2454275" y="4778375"/>
          <p14:tracePt t="53511" x="2416175" y="4778375"/>
          <p14:tracePt t="53528" x="2339975" y="4754563"/>
          <p14:tracePt t="53528" x="2278063" y="4740275"/>
          <p14:tracePt t="53547" x="2225675" y="4740275"/>
          <p14:tracePt t="53561" x="2117725" y="4732338"/>
          <p14:tracePt t="53580" x="2087563" y="4716463"/>
          <p14:tracePt t="53596" x="2079625" y="4716463"/>
          <p14:tracePt t="53612" x="2073275" y="4716463"/>
          <p14:tracePt t="53628" x="2049463" y="4716463"/>
          <p14:tracePt t="53645" x="2011363" y="4716463"/>
          <p14:tracePt t="53661" x="1958975" y="4694238"/>
          <p14:tracePt t="53678" x="1920875" y="4694238"/>
          <p14:tracePt t="53696" x="1889125" y="4694238"/>
          <p14:tracePt t="53711" x="1882775" y="4694238"/>
          <p14:tracePt t="53727" x="1858963" y="4694238"/>
          <p14:tracePt t="53745" x="1828800" y="4694238"/>
          <p14:tracePt t="53745" x="1798638" y="4694238"/>
          <p14:tracePt t="53763" x="1736725" y="4694238"/>
          <p14:tracePt t="53779" x="1654175" y="4694238"/>
          <p14:tracePt t="53797" x="1577975" y="4694238"/>
          <p14:tracePt t="53813" x="1524000" y="4694238"/>
          <p14:tracePt t="53829" x="1493838" y="4694238"/>
          <p14:tracePt t="53844" x="1477963" y="4694238"/>
          <p14:tracePt t="53860" x="1463675" y="4694238"/>
          <p14:tracePt t="53876" x="1439863" y="4694238"/>
          <p14:tracePt t="53894" x="1401763" y="4694238"/>
          <p14:tracePt t="53910" x="1363663" y="4694238"/>
          <p14:tracePt t="53910" x="1341438" y="4694238"/>
          <p14:tracePt t="53930" x="1317625" y="4694238"/>
          <p14:tracePt t="53944" x="1287463" y="4694238"/>
          <p14:tracePt t="53944" x="1265238" y="4694238"/>
          <p14:tracePt t="53963" x="1235075" y="4694238"/>
          <p14:tracePt t="53979" x="1219200" y="4694238"/>
          <p14:tracePt t="53995" x="1203325" y="4694238"/>
          <p14:tracePt t="54012" x="1189038" y="4694238"/>
          <p14:tracePt t="54029" x="1165225" y="4694238"/>
          <p14:tracePt t="54045" x="1135063" y="4694238"/>
          <p14:tracePt t="54061" x="1089025" y="4694238"/>
          <p14:tracePt t="54077" x="1044575" y="4694238"/>
          <p14:tracePt t="54094" x="1006475" y="4694238"/>
          <p14:tracePt t="54111" x="990600" y="4694238"/>
          <p14:tracePt t="54127" x="982663" y="4694238"/>
          <p14:tracePt t="54144" x="974725" y="4694238"/>
          <p14:tracePt t="54160" x="952500" y="4694238"/>
          <p14:tracePt t="54160" x="936625" y="4694238"/>
          <p14:tracePt t="54180" x="914400" y="4694238"/>
          <p14:tracePt t="54195" x="898525" y="4694238"/>
          <p14:tracePt t="54212" x="884238" y="4694238"/>
          <p14:tracePt t="54282" x="868363" y="4694238"/>
          <p14:tracePt t="54290" x="860425" y="4694238"/>
          <p14:tracePt t="54298" x="846138" y="4694238"/>
          <p14:tracePt t="54310" x="815975" y="4694238"/>
          <p14:tracePt t="54327" x="808038" y="4694238"/>
          <p14:tracePt t="54344" x="792163" y="4694238"/>
          <p14:tracePt t="54361" x="777875" y="4694238"/>
          <p14:tracePt t="54377" x="769938" y="4694238"/>
          <p14:tracePt t="54395" x="754063" y="4694238"/>
          <p14:tracePt t="54418" x="739775" y="4694238"/>
          <p14:tracePt t="54428" x="708025" y="4694238"/>
          <p14:tracePt t="54445" x="669925" y="4702175"/>
          <p14:tracePt t="54461" x="631825" y="4708525"/>
          <p14:tracePt t="54477" x="601663" y="4708525"/>
          <p14:tracePt t="54494" x="587375" y="4708525"/>
          <p14:tracePt t="54510" x="571500" y="4716463"/>
          <p14:tracePt t="54527" x="549275" y="4724400"/>
          <p14:tracePt t="54544" x="533400" y="4724400"/>
          <p14:tracePt t="54560" x="503238" y="4724400"/>
          <p14:tracePt t="54560" x="479425" y="4732338"/>
          <p14:tracePt t="54579" x="465138" y="4732338"/>
          <p14:tracePt t="54595" x="449263" y="4732338"/>
          <p14:tracePt t="54611" x="434975" y="4740275"/>
          <p14:tracePt t="54627" x="411163" y="4754563"/>
          <p14:tracePt t="54645" x="373063" y="4762500"/>
          <p14:tracePt t="54661" x="312738" y="4800600"/>
          <p14:tracePt t="54677" x="274638" y="4808538"/>
          <p14:tracePt t="54692" x="258763" y="4822825"/>
          <p14:tracePt t="54710" x="250825" y="4830763"/>
          <p14:tracePt t="54726" x="244475" y="4830763"/>
          <p14:tracePt t="54743" x="236538" y="4838700"/>
          <p14:tracePt t="54760" x="220663" y="4854575"/>
          <p14:tracePt t="54760" x="212725" y="4854575"/>
          <p14:tracePt t="54779" x="206375" y="4868863"/>
          <p14:tracePt t="54793" x="174625" y="4922838"/>
          <p14:tracePt t="54812" x="174625" y="4983163"/>
          <p14:tracePt t="54827" x="160338" y="5029200"/>
          <p14:tracePt t="54845" x="152400" y="5097463"/>
          <p14:tracePt t="54860" x="152400" y="5135563"/>
          <p14:tracePt t="54877" x="152400" y="5181600"/>
          <p14:tracePt t="54893" x="152400" y="5203825"/>
          <p14:tracePt t="54909" x="160338" y="5235575"/>
          <p14:tracePt t="54929" x="174625" y="5265738"/>
          <p14:tracePt t="54944" x="190500" y="5280025"/>
          <p14:tracePt t="54960" x="206375" y="5311775"/>
          <p14:tracePt t="54977" x="228600" y="5334000"/>
          <p14:tracePt t="54977" x="236538" y="5334000"/>
          <p14:tracePt t="54995" x="244475" y="5349875"/>
          <p14:tracePt t="55011" x="250825" y="5356225"/>
          <p14:tracePt t="55026" x="258763" y="5364163"/>
          <p14:tracePt t="55044" x="274638" y="5364163"/>
          <p14:tracePt t="55060" x="296863" y="5387975"/>
          <p14:tracePt t="55077" x="334963" y="5410200"/>
          <p14:tracePt t="55093" x="373063" y="5426075"/>
          <p14:tracePt t="55110" x="403225" y="5440363"/>
          <p14:tracePt t="55126" x="434975" y="5448300"/>
          <p14:tracePt t="55143" x="441325" y="5448300"/>
          <p14:tracePt t="55159" x="457200" y="5464175"/>
          <p14:tracePt t="55176" x="487363" y="5464175"/>
          <p14:tracePt t="55176" x="495300" y="5464175"/>
          <p14:tracePt t="55195" x="525463" y="5464175"/>
          <p14:tracePt t="55211" x="563563" y="5464175"/>
          <p14:tracePt t="55227" x="571500" y="5464175"/>
          <p14:tracePt t="55250" x="579438" y="5464175"/>
          <p14:tracePt t="55290" x="601663" y="5464175"/>
          <p14:tracePt t="55298" x="647700" y="5464175"/>
          <p14:tracePt t="55309" x="677863" y="5464175"/>
          <p14:tracePt t="55326" x="708025" y="5464175"/>
          <p14:tracePt t="55343" x="762000" y="5464175"/>
          <p14:tracePt t="55360" x="815975" y="5464175"/>
          <p14:tracePt t="55376" x="868363" y="5464175"/>
          <p14:tracePt t="55376" x="922338" y="5464175"/>
          <p14:tracePt t="55395" x="974725" y="5464175"/>
          <p14:tracePt t="55395" x="1028700" y="5464175"/>
          <p14:tracePt t="55412" x="1181100" y="5470525"/>
          <p14:tracePt t="55428" x="1249363" y="5478463"/>
          <p14:tracePt t="55444" x="1325563" y="5478463"/>
          <p14:tracePt t="55460" x="1363663" y="5478463"/>
          <p14:tracePt t="55477" x="1417638" y="5478463"/>
          <p14:tracePt t="55493" x="1463675" y="5478463"/>
          <p14:tracePt t="55509" x="1524000" y="5478463"/>
          <p14:tracePt t="55526" x="1608138" y="5478463"/>
          <p14:tracePt t="55543" x="1684338" y="5478463"/>
          <p14:tracePt t="55559" x="1744663" y="5478463"/>
          <p14:tracePt t="55576" x="1806575" y="5478463"/>
          <p14:tracePt t="55576" x="1844675" y="5464175"/>
          <p14:tracePt t="55595" x="1889125" y="5448300"/>
          <p14:tracePt t="55609" x="1981200" y="5426075"/>
          <p14:tracePt t="55627" x="2019300" y="5402263"/>
          <p14:tracePt t="55643" x="2065338" y="5387975"/>
          <p14:tracePt t="55660" x="2125663" y="5356225"/>
          <p14:tracePt t="55676" x="2155825" y="5349875"/>
          <p14:tracePt t="55693" x="2171700" y="5334000"/>
          <p14:tracePt t="55709" x="2193925" y="5318125"/>
          <p14:tracePt t="55726" x="2225675" y="5295900"/>
          <p14:tracePt t="55743" x="2255838" y="5280025"/>
          <p14:tracePt t="55759" x="2278063" y="5265738"/>
          <p14:tracePt t="55776" x="2316163" y="5241925"/>
          <p14:tracePt t="55798" x="2316163" y="5235575"/>
          <p14:tracePt t="55809" x="2354263" y="5203825"/>
          <p14:tracePt t="55827" x="2378075" y="5189538"/>
          <p14:tracePt t="55845" x="2392363" y="5181600"/>
          <p14:tracePt t="55858" x="2408238" y="5165725"/>
          <p14:tracePt t="55876" x="2416175" y="5151438"/>
          <p14:tracePt t="55892" x="2438400" y="5121275"/>
          <p14:tracePt t="55909" x="2454275" y="5105400"/>
          <p14:tracePt t="55926" x="2454275" y="5097463"/>
          <p14:tracePt t="55946" x="2454275" y="5089525"/>
          <p14:tracePt t="55962" x="2454275" y="5083175"/>
          <p14:tracePt t="55979" x="2460625" y="5083175"/>
          <p14:tracePt t="56002" x="2468563" y="5075238"/>
          <p14:tracePt t="56098" x="2476500" y="5075238"/>
          <p14:tracePt t="56154" x="2476500" y="5067300"/>
          <p14:tracePt t="56226" x="2492375" y="5067300"/>
          <p14:tracePt t="57058" x="2498725" y="5067300"/>
          <p14:tracePt t="57066" x="2514600" y="5067300"/>
          <p14:tracePt t="57075" x="2536825" y="5059363"/>
          <p14:tracePt t="57092" x="2568575" y="5051425"/>
          <p14:tracePt t="57108" x="2574925" y="5051425"/>
          <p14:tracePt t="57124" x="2613025" y="5037138"/>
          <p14:tracePt t="57141" x="2651125" y="5037138"/>
          <p14:tracePt t="57158" x="2720975" y="5037138"/>
          <p14:tracePt t="57175" x="2803525" y="5037138"/>
          <p14:tracePt t="57191" x="2873375" y="5037138"/>
          <p14:tracePt t="57208" x="2925763" y="5037138"/>
          <p14:tracePt t="57224" x="3001963" y="5037138"/>
          <p14:tracePt t="57241" x="3216275" y="5037138"/>
          <p14:tracePt t="57259" x="3421063" y="5037138"/>
          <p14:tracePt t="57276" x="3603625" y="5037138"/>
          <p14:tracePt t="57292" x="3763963" y="5037138"/>
          <p14:tracePt t="57308" x="3878263" y="5037138"/>
          <p14:tracePt t="57325" x="3978275" y="5037138"/>
          <p14:tracePt t="57341" x="4098925" y="5029200"/>
          <p14:tracePt t="57357" x="4267200" y="4991100"/>
          <p14:tracePt t="57374" x="4435475" y="4968875"/>
          <p14:tracePt t="57391" x="4579938" y="4945063"/>
          <p14:tracePt t="57407" x="4702175" y="4937125"/>
          <p14:tracePt t="57407" x="4770438" y="4914900"/>
          <p14:tracePt t="57427" x="4822825" y="4906963"/>
          <p14:tracePt t="57440" x="4960938" y="4892675"/>
          <p14:tracePt t="57440" x="5013325" y="4884738"/>
          <p14:tracePt t="57459" x="5113338" y="4868863"/>
          <p14:tracePt t="57475" x="5227638" y="4860925"/>
          <p14:tracePt t="57491" x="5432425" y="4860925"/>
          <p14:tracePt t="57508" x="5646738" y="4830763"/>
          <p14:tracePt t="57525" x="5867400" y="4792663"/>
          <p14:tracePt t="57541" x="6057900" y="4770438"/>
          <p14:tracePt t="57557" x="6218238" y="4740275"/>
          <p14:tracePt t="57574" x="6340475" y="4716463"/>
          <p14:tracePt t="57591" x="6446838" y="4694238"/>
          <p14:tracePt t="57607" x="6553200" y="4686300"/>
          <p14:tracePt t="57624" x="6675438" y="4670425"/>
          <p14:tracePt t="57641" x="6759575" y="4664075"/>
          <p14:tracePt t="57641" x="6781800" y="4664075"/>
          <p14:tracePt t="57659" x="6827838" y="4664075"/>
          <p14:tracePt t="57675" x="6888163" y="4656138"/>
          <p14:tracePt t="57691" x="7010400" y="4656138"/>
          <p14:tracePt t="57708" x="7162800" y="4656138"/>
          <p14:tracePt t="57724" x="7307263" y="4656138"/>
          <p14:tracePt t="57740" x="7413625" y="4656138"/>
          <p14:tracePt t="57757" x="7467600" y="4656138"/>
          <p14:tracePt t="57774" x="7527925" y="4656138"/>
          <p14:tracePt t="57792" x="7581900" y="4664075"/>
          <p14:tracePt t="57807" x="7620000" y="4670425"/>
          <p14:tracePt t="57824" x="7635875" y="4678363"/>
          <p14:tracePt t="57839" x="7658100" y="4694238"/>
          <p14:tracePt t="57856" x="7704138" y="4716463"/>
          <p14:tracePt t="57873" x="7780338" y="4762500"/>
          <p14:tracePt t="57892" x="7794625" y="4778375"/>
          <p14:tracePt t="57906" x="7826375" y="4808538"/>
          <p14:tracePt t="57926" x="7848600" y="4830763"/>
          <p14:tracePt t="57941" x="7870825" y="4860925"/>
          <p14:tracePt t="57957" x="7894638" y="4892675"/>
          <p14:tracePt t="57974" x="7916863" y="4906963"/>
          <p14:tracePt t="57991" x="7932738" y="4914900"/>
          <p14:tracePt t="58006" x="7947025" y="4922838"/>
          <p14:tracePt t="58022" x="7978775" y="4945063"/>
          <p14:tracePt t="58039" x="7985125" y="4968875"/>
          <p14:tracePt t="58056" x="7993063" y="4983163"/>
          <p14:tracePt t="58072" x="8008938" y="5006975"/>
          <p14:tracePt t="58090" x="8016875" y="5013325"/>
          <p14:tracePt t="85384" x="8023225" y="5013325"/>
          <p14:tracePt t="85482" x="8031163" y="5006975"/>
          <p14:tracePt t="85490" x="8054975" y="4999038"/>
          <p14:tracePt t="85498" x="8093075" y="4999038"/>
          <p14:tracePt t="85511" x="8207375" y="4930775"/>
          <p14:tracePt t="85529" x="8335963" y="4899025"/>
          <p14:tracePt t="85529" x="8397875" y="4876800"/>
          <p14:tracePt t="85547" x="8442325" y="4854575"/>
          <p14:tracePt t="85562" x="8488363" y="4846638"/>
          <p14:tracePt t="85579" x="8496300" y="4838700"/>
          <p14:tracePt t="85602" x="8512175" y="4830763"/>
          <p14:tracePt t="85626" x="8526463" y="4822825"/>
          <p14:tracePt t="85634" x="8542338" y="4808538"/>
          <p14:tracePt t="85645" x="8564563" y="4808538"/>
          <p14:tracePt t="85662" x="8580438" y="4792663"/>
          <p14:tracePt t="85678" x="8594725" y="4792663"/>
          <p14:tracePt t="85695" x="8626475" y="4778375"/>
          <p14:tracePt t="85712" x="8656638" y="4754563"/>
          <p14:tracePt t="85728" x="8678863" y="4716463"/>
          <p14:tracePt t="85728" x="8702675" y="4694238"/>
          <p14:tracePt t="85747" x="8709025" y="4686300"/>
          <p14:tracePt t="85761" x="8747125" y="4640263"/>
          <p14:tracePt t="85779" x="8778875" y="4602163"/>
          <p14:tracePt t="85797" x="8785225" y="4572000"/>
          <p14:tracePt t="85813" x="8801100" y="4525963"/>
          <p14:tracePt t="85829" x="8801100" y="4495800"/>
          <p14:tracePt t="85845" x="8839200" y="4427538"/>
          <p14:tracePt t="85861" x="8861425" y="4365625"/>
          <p14:tracePt t="85878" x="8885238" y="4321175"/>
          <p14:tracePt t="85895" x="8893175" y="4297363"/>
          <p14:tracePt t="85911" x="8893175" y="4289425"/>
          <p14:tracePt t="85931" x="8893175" y="4267200"/>
          <p14:tracePt t="85931" x="8893175" y="4251325"/>
          <p14:tracePt t="85948" x="8893175" y="4221163"/>
          <p14:tracePt t="85964" x="8893175" y="4213225"/>
          <p14:tracePt t="85977" x="8893175" y="4175125"/>
          <p14:tracePt t="85995" x="8893175" y="4160838"/>
          <p14:tracePt t="86011" x="8885238" y="4137025"/>
          <p14:tracePt t="86028" x="8877300" y="4122738"/>
          <p14:tracePt t="86044" x="8855075" y="4098925"/>
          <p14:tracePt t="86060" x="8831263" y="4076700"/>
          <p14:tracePt t="86077" x="8816975" y="4054475"/>
          <p14:tracePt t="86094" x="8785225" y="4008438"/>
          <p14:tracePt t="86110" x="8732838" y="3962400"/>
          <p14:tracePt t="86127" x="8670925" y="3924300"/>
          <p14:tracePt t="86144" x="8632825" y="3902075"/>
          <p14:tracePt t="86144" x="8626475" y="3894138"/>
          <p14:tracePt t="86163" x="8618538" y="3894138"/>
          <p14:tracePt t="86218" x="8610600" y="3894138"/>
          <p14:tracePt t="86227" x="8594725" y="3894138"/>
          <p14:tracePt t="86234" x="8588375" y="3894138"/>
          <p14:tracePt t="86244" x="8580438" y="3894138"/>
          <p14:tracePt t="86261" x="8550275" y="3894138"/>
          <p14:tracePt t="86278" x="8534400" y="3894138"/>
          <p14:tracePt t="86294" x="8496300" y="3894138"/>
          <p14:tracePt t="86311" x="8466138" y="3908425"/>
          <p14:tracePt t="86328" x="8412163" y="3940175"/>
          <p14:tracePt t="86345" x="8366125" y="3954463"/>
          <p14:tracePt t="86361" x="8328025" y="3978275"/>
          <p14:tracePt t="86379" x="8305800" y="3992563"/>
          <p14:tracePt t="86395" x="8267700" y="4046538"/>
          <p14:tracePt t="86412" x="8237538" y="4092575"/>
          <p14:tracePt t="86429" x="8207375" y="4144963"/>
          <p14:tracePt t="86446" x="8161338" y="4206875"/>
          <p14:tracePt t="86461" x="8123238" y="4259263"/>
          <p14:tracePt t="86478" x="8093075" y="4321175"/>
          <p14:tracePt t="86495" x="8085138" y="4359275"/>
          <p14:tracePt t="86511" x="8085138" y="4403725"/>
          <p14:tracePt t="86528" x="8085138" y="4441825"/>
          <p14:tracePt t="86543" x="8085138" y="4487863"/>
          <p14:tracePt t="86560" x="8085138" y="4525963"/>
          <p14:tracePt t="86577" x="8085138" y="4564063"/>
          <p14:tracePt t="86577" x="8085138" y="4579938"/>
          <p14:tracePt t="86595" x="8085138" y="4632325"/>
          <p14:tracePt t="86611" x="8085138" y="4664075"/>
          <p14:tracePt t="86629" x="8085138" y="4716463"/>
          <p14:tracePt t="86644" x="8085138" y="4784725"/>
          <p14:tracePt t="86661" x="8085138" y="4838700"/>
          <p14:tracePt t="86677" x="8085138" y="4899025"/>
          <p14:tracePt t="86694" x="8107363" y="4937125"/>
          <p14:tracePt t="86711" x="8131175" y="4975225"/>
          <p14:tracePt t="86727" x="8145463" y="4991100"/>
          <p14:tracePt t="86744" x="8161338" y="5021263"/>
          <p14:tracePt t="86761" x="8221663" y="5045075"/>
          <p14:tracePt t="86761" x="8245475" y="5067300"/>
          <p14:tracePt t="86779" x="8297863" y="5083175"/>
          <p14:tracePt t="86799" x="8335963" y="5097463"/>
          <p14:tracePt t="86812" x="8412163" y="5135563"/>
          <p14:tracePt t="86828" x="8474075" y="5159375"/>
          <p14:tracePt t="86844" x="8534400" y="5173663"/>
          <p14:tracePt t="86861" x="8550275" y="5173663"/>
          <p14:tracePt t="86877" x="8564563" y="5173663"/>
          <p14:tracePt t="86893" x="8588375" y="5173663"/>
          <p14:tracePt t="86910" x="8648700" y="5165725"/>
          <p14:tracePt t="86927" x="8724900" y="5113338"/>
          <p14:tracePt t="86927" x="8770938" y="5083175"/>
          <p14:tracePt t="86947" x="8809038" y="5045075"/>
          <p14:tracePt t="86960" x="8869363" y="4999038"/>
          <p14:tracePt t="86977" x="8893175" y="4975225"/>
          <p14:tracePt t="86994" x="8893175" y="4960938"/>
          <p14:tracePt t="87010" x="8907463" y="4922838"/>
          <p14:tracePt t="87028" x="8907463" y="4876800"/>
          <p14:tracePt t="87045" x="8923338" y="4784725"/>
          <p14:tracePt t="87060" x="8931275" y="4670425"/>
          <p14:tracePt t="87077" x="8945563" y="4587875"/>
          <p14:tracePt t="87094" x="8975725" y="4533900"/>
          <p14:tracePt t="87110" x="8983663" y="4503738"/>
          <p14:tracePt t="87127" x="8991600" y="4473575"/>
          <p14:tracePt t="87144" x="8999538" y="4435475"/>
          <p14:tracePt t="87160" x="8999538" y="4397375"/>
          <p14:tracePt t="87178" x="8999538" y="4327525"/>
          <p14:tracePt t="87178" x="8999538" y="4275138"/>
          <p14:tracePt t="87195" x="8999538" y="4213225"/>
          <p14:tracePt t="87211" x="8999538" y="4144963"/>
          <p14:tracePt t="87228" x="8999538" y="4114800"/>
          <p14:tracePt t="87245" x="8999538" y="4092575"/>
          <p14:tracePt t="87260" x="8999538" y="4060825"/>
          <p14:tracePt t="87277" x="8999538" y="4022725"/>
          <p14:tracePt t="87294" x="8983663" y="3984625"/>
          <p14:tracePt t="87310" x="8953500" y="3924300"/>
          <p14:tracePt t="87327" x="8937625" y="3886200"/>
          <p14:tracePt t="87343" x="8915400" y="3848100"/>
          <p14:tracePt t="87360" x="8893175" y="3802063"/>
          <p14:tracePt t="87377" x="8861425" y="3756025"/>
          <p14:tracePt t="87377" x="8847138" y="3741738"/>
          <p14:tracePt t="87395" x="8831263" y="3717925"/>
          <p14:tracePt t="87411" x="8816975" y="3711575"/>
          <p14:tracePt t="87427" x="8809038" y="3703638"/>
          <p14:tracePt t="87446" x="8778875" y="3679825"/>
          <p14:tracePt t="87460" x="8732838" y="3649663"/>
          <p14:tracePt t="87477" x="8694738" y="3611563"/>
          <p14:tracePt t="87493" x="8648700" y="3581400"/>
          <p14:tracePt t="87510" x="8626475" y="3565525"/>
          <p14:tracePt t="87528" x="8618538" y="3565525"/>
          <p14:tracePt t="87542" x="8618538" y="3559175"/>
          <p14:tracePt t="87558" x="8594725" y="3551238"/>
          <p14:tracePt t="87576" x="8580438" y="3551238"/>
          <p14:tracePt t="87593" x="8550275" y="3551238"/>
          <p14:tracePt t="87593" x="8526463" y="3551238"/>
          <p14:tracePt t="87611" x="8518525" y="3551238"/>
          <p14:tracePt t="87627" x="8504238" y="3551238"/>
          <p14:tracePt t="87644" x="8496300" y="3551238"/>
          <p14:tracePt t="87660" x="8480425" y="3551238"/>
          <p14:tracePt t="87677" x="8458200" y="3565525"/>
          <p14:tracePt t="87693" x="8428038" y="3597275"/>
          <p14:tracePt t="87710" x="8404225" y="3619500"/>
          <p14:tracePt t="87726" x="8382000" y="3649663"/>
          <p14:tracePt t="87743" x="8359775" y="3679825"/>
          <p14:tracePt t="87760" x="8321675" y="3717925"/>
          <p14:tracePt t="87777" x="8259763" y="3794125"/>
          <p14:tracePt t="87797" x="8237538" y="3832225"/>
          <p14:tracePt t="87809" x="8199438" y="3886200"/>
          <p14:tracePt t="87828" x="8169275" y="3946525"/>
          <p14:tracePt t="87844" x="8153400" y="3978275"/>
          <p14:tracePt t="87860" x="8131175" y="4016375"/>
          <p14:tracePt t="87876" x="8107363" y="4060825"/>
          <p14:tracePt t="87893" x="8093075" y="4122738"/>
          <p14:tracePt t="87909" x="8069263" y="4191000"/>
          <p14:tracePt t="87926" x="8047038" y="4267200"/>
          <p14:tracePt t="87943" x="8031163" y="4321175"/>
          <p14:tracePt t="87959" x="8016875" y="4365625"/>
          <p14:tracePt t="87977" x="8008938" y="4403725"/>
          <p14:tracePt t="87993" x="8008938" y="4435475"/>
          <p14:tracePt t="87993" x="8008938" y="4465638"/>
          <p14:tracePt t="88012" x="8008938" y="4503738"/>
          <p14:tracePt t="88028" x="8008938" y="4549775"/>
          <p14:tracePt t="88043" x="8008938" y="4587875"/>
          <p14:tracePt t="88059" x="8008938" y="4632325"/>
          <p14:tracePt t="88076" x="8008938" y="4670425"/>
          <p14:tracePt t="88092" x="8008938" y="4694238"/>
          <p14:tracePt t="88108" x="8016875" y="4732338"/>
          <p14:tracePt t="88125" x="8031163" y="4792663"/>
          <p14:tracePt t="88142" x="8054975" y="4846638"/>
          <p14:tracePt t="88159" x="8069263" y="4892675"/>
          <p14:tracePt t="88176" x="8099425" y="4937125"/>
          <p14:tracePt t="88193" x="8123238" y="4968875"/>
          <p14:tracePt t="88193" x="8123238" y="4975225"/>
          <p14:tracePt t="88211" x="8145463" y="4991100"/>
          <p14:tracePt t="88227" x="8161338" y="5013325"/>
          <p14:tracePt t="88244" x="8199438" y="5037138"/>
          <p14:tracePt t="88260" x="8237538" y="5067300"/>
          <p14:tracePt t="88276" x="8289925" y="5089525"/>
          <p14:tracePt t="88293" x="8328025" y="5121275"/>
          <p14:tracePt t="88309" x="8366125" y="5135563"/>
          <p14:tracePt t="88326" x="8389938" y="5151438"/>
          <p14:tracePt t="88342" x="8412163" y="5159375"/>
          <p14:tracePt t="88359" x="8420100" y="5165725"/>
          <p14:tracePt t="88375" x="8428038" y="5165725"/>
          <p14:tracePt t="88392" x="8450263" y="5165725"/>
          <p14:tracePt t="88392" x="8474075" y="5165725"/>
          <p14:tracePt t="88411" x="8496300" y="5165725"/>
          <p14:tracePt t="88426" x="8580438" y="5165725"/>
          <p14:tracePt t="88444" x="8656638" y="5165725"/>
          <p14:tracePt t="88460" x="8694738" y="5159375"/>
          <p14:tracePt t="88476" x="8740775" y="5135563"/>
          <p14:tracePt t="88492" x="8778875" y="5135563"/>
          <p14:tracePt t="88509" x="8816975" y="5105400"/>
          <p14:tracePt t="88526" x="8823325" y="5097463"/>
          <p14:tracePt t="88541" x="8855075" y="5083175"/>
          <p14:tracePt t="88559" x="8861425" y="5075238"/>
          <p14:tracePt t="88575" x="8877300" y="5067300"/>
          <p14:tracePt t="88591" x="8907463" y="5051425"/>
          <p14:tracePt t="88609" x="8923338" y="5021263"/>
          <p14:tracePt t="88609" x="8937625" y="5006975"/>
          <p14:tracePt t="88627" x="8969375" y="4975225"/>
          <p14:tracePt t="88643" x="9013825" y="4930775"/>
          <p14:tracePt t="88661" x="9029700" y="4892675"/>
          <p14:tracePt t="88676" x="9037638" y="4868863"/>
          <p14:tracePt t="88692" x="9051925" y="4816475"/>
          <p14:tracePt t="88709" x="9059863" y="4770438"/>
          <p14:tracePt t="88726" x="9067800" y="4732338"/>
          <p14:tracePt t="88742" x="9083675" y="4686300"/>
          <p14:tracePt t="88759" x="9097963" y="4625975"/>
          <p14:tracePt t="88775" x="9121775" y="4564063"/>
          <p14:tracePt t="89076" x="9121775" y="3573463"/>
          <p14:tracePt t="89093" x="9097963" y="3543300"/>
          <p14:tracePt t="89109" x="9067800" y="3505200"/>
          <p14:tracePt t="89125" x="9037638" y="3475038"/>
          <p14:tracePt t="89141" x="9013825" y="3444875"/>
          <p14:tracePt t="89158" x="8991600" y="3429000"/>
          <p14:tracePt t="89175" x="8961438" y="3406775"/>
          <p14:tracePt t="89191" x="8931275" y="3406775"/>
          <p14:tracePt t="89208" x="8899525" y="3390900"/>
          <p14:tracePt t="89208" x="8877300" y="3390900"/>
          <p14:tracePt t="89227" x="8861425" y="3382963"/>
          <p14:tracePt t="89241" x="8823325" y="3382963"/>
          <p14:tracePt t="89259" x="8801100" y="3382963"/>
          <p14:tracePt t="89276" x="8755063" y="3382963"/>
          <p14:tracePt t="89292" x="8716963" y="3382963"/>
          <p14:tracePt t="89308" x="8648700" y="3406775"/>
          <p14:tracePt t="89325" x="8580438" y="3482975"/>
          <p14:tracePt t="89341" x="8512175" y="3589338"/>
          <p14:tracePt t="89358" x="8466138" y="3679825"/>
          <p14:tracePt t="89375" x="8428038" y="3771900"/>
          <p14:tracePt t="89391" x="8412163" y="3832225"/>
          <p14:tracePt t="89408" x="8389938" y="3886200"/>
          <p14:tracePt t="89425" x="8366125" y="3962400"/>
          <p14:tracePt t="89425" x="8366125" y="3984625"/>
          <p14:tracePt t="89443" x="8366125" y="4008438"/>
          <p14:tracePt t="89443" x="8366125" y="4030663"/>
          <p14:tracePt t="89459" x="8351838" y="4084638"/>
          <p14:tracePt t="89476" x="8343900" y="4122738"/>
          <p14:tracePt t="89492" x="8321675" y="4168775"/>
          <p14:tracePt t="89508" x="8297863" y="4213225"/>
          <p14:tracePt t="89526" x="8267700" y="4267200"/>
          <p14:tracePt t="89541" x="8245475" y="4313238"/>
          <p14:tracePt t="89558" x="8237538" y="4343400"/>
          <p14:tracePt t="89575" x="8213725" y="4373563"/>
          <p14:tracePt t="89591" x="8207375" y="4411663"/>
          <p14:tracePt t="89608" x="8199438" y="4457700"/>
          <p14:tracePt t="89625" x="8199438" y="4495800"/>
          <p14:tracePt t="89625" x="8199438" y="4511675"/>
          <p14:tracePt t="89643" x="8199438" y="4525963"/>
          <p14:tracePt t="89643" x="8199438" y="4541838"/>
          <p14:tracePt t="89659" x="8199438" y="4579938"/>
          <p14:tracePt t="89676" x="8199438" y="4610100"/>
          <p14:tracePt t="89692" x="8207375" y="4632325"/>
          <p14:tracePt t="89709" x="8221663" y="4678363"/>
          <p14:tracePt t="89725" x="8237538" y="4708525"/>
          <p14:tracePt t="89741" x="8259763" y="4732338"/>
          <p14:tracePt t="89758" x="8305800" y="4770438"/>
          <p14:tracePt t="89774" x="8343900" y="4800600"/>
          <p14:tracePt t="89791" x="8359775" y="4808538"/>
          <p14:tracePt t="89808" x="8366125" y="4816475"/>
          <p14:tracePt t="89823" x="8397875" y="4830763"/>
          <p14:tracePt t="89840" x="8428038" y="4854575"/>
          <p14:tracePt t="89856" x="8488363" y="4884738"/>
          <p14:tracePt t="89875" x="8526463" y="4906963"/>
          <p14:tracePt t="89892" x="8564563" y="4937125"/>
          <p14:tracePt t="89908" x="8580438" y="4945063"/>
          <p14:tracePt t="89924" x="8588375" y="4953000"/>
          <p14:tracePt t="89940" x="8602663" y="4953000"/>
          <p14:tracePt t="89957" x="8632825" y="4968875"/>
          <p14:tracePt t="89975" x="8648700" y="4968875"/>
          <p14:tracePt t="89990" x="8664575" y="4968875"/>
          <p14:tracePt t="90007" x="8694738" y="4968875"/>
          <p14:tracePt t="90024" x="8740775" y="4953000"/>
          <p14:tracePt t="90040" x="8778875" y="4930775"/>
          <p14:tracePt t="90040" x="8793163" y="4922838"/>
          <p14:tracePt t="90059" x="8809038" y="4899025"/>
          <p14:tracePt t="90074" x="8823325" y="4876800"/>
          <p14:tracePt t="90092" x="8847138" y="4838700"/>
          <p14:tracePt t="90109" x="8861425" y="4800600"/>
          <p14:tracePt t="90125" x="8877300" y="4746625"/>
          <p14:tracePt t="90140" x="8893175" y="4670425"/>
          <p14:tracePt t="90157" x="8899525" y="4602163"/>
          <p14:tracePt t="90174" x="8899525" y="4556125"/>
          <p14:tracePt t="90190" x="8899525" y="4518025"/>
          <p14:tracePt t="90207" x="8899525" y="4487863"/>
          <p14:tracePt t="90207" x="8899525" y="4457700"/>
          <p14:tracePt t="90227" x="8915400" y="4449763"/>
          <p14:tracePt t="90240" x="8915400" y="4419600"/>
          <p14:tracePt t="90240" x="8915400" y="4403725"/>
          <p14:tracePt t="90259" x="8915400" y="4373563"/>
          <p14:tracePt t="90274" x="8915400" y="4259263"/>
          <p14:tracePt t="90291" x="8899525" y="4191000"/>
          <p14:tracePt t="90308" x="8893175" y="4160838"/>
          <p14:tracePt t="90325" x="8885238" y="4137025"/>
          <p14:tracePt t="90340" x="8861425" y="4114800"/>
          <p14:tracePt t="90357" x="8861425" y="4106863"/>
          <p14:tracePt t="90374" x="8861425" y="4084638"/>
          <p14:tracePt t="90390" x="8847138" y="4068763"/>
          <p14:tracePt t="90406" x="8847138" y="4054475"/>
          <p14:tracePt t="90423" x="8839200" y="4030663"/>
          <p14:tracePt t="90440" x="8831263" y="4000500"/>
          <p14:tracePt t="90440" x="8816975" y="4000500"/>
          <p14:tracePt t="90459" x="8816975" y="3992563"/>
          <p14:tracePt t="90472" x="8816975" y="3978275"/>
          <p14:tracePt t="90472" x="8816975" y="3962400"/>
          <p14:tracePt t="90490" x="8801100" y="3954463"/>
          <p14:tracePt t="90507" x="8801100" y="3946525"/>
          <p14:tracePt t="90546" x="8801100" y="3940175"/>
          <p14:tracePt t="90554" x="8801100" y="3932238"/>
          <p14:tracePt t="90586" x="8793163" y="3924300"/>
          <p14:tracePt t="90642" x="8778875" y="3916363"/>
          <p14:tracePt t="90690" x="8770938" y="3902075"/>
          <p14:tracePt t="90698" x="8763000" y="3902075"/>
          <p14:tracePt t="90707" x="8740775" y="3886200"/>
          <p14:tracePt t="90724" x="8709025" y="3878263"/>
          <p14:tracePt t="90740" x="8678863" y="3863975"/>
          <p14:tracePt t="90757" x="8648700" y="3863975"/>
          <p14:tracePt t="90776" x="8632825" y="3863975"/>
          <p14:tracePt t="90789" x="8618538" y="3863975"/>
          <p14:tracePt t="90809" x="8610600" y="3863975"/>
          <p14:tracePt t="90823" x="8594725" y="3863975"/>
          <p14:tracePt t="90858" x="8580438" y="3863975"/>
          <p14:tracePt t="90866" x="8556625" y="3863975"/>
          <p14:tracePt t="90875" x="8512175" y="3886200"/>
          <p14:tracePt t="90891" x="8442325" y="3924300"/>
          <p14:tracePt t="90907" x="8397875" y="3946525"/>
          <p14:tracePt t="90924" x="8389938" y="3962400"/>
          <p14:tracePt t="90940" x="8382000" y="3970338"/>
          <p14:tracePt t="90958" x="8374063" y="3970338"/>
          <p14:tracePt t="90973" x="8359775" y="3984625"/>
          <p14:tracePt t="90989" x="8343900" y="3992563"/>
          <p14:tracePt t="91006" x="8313738" y="4022725"/>
          <p14:tracePt t="91024" x="8267700" y="4068763"/>
          <p14:tracePt t="91040" x="8245475" y="4114800"/>
          <p14:tracePt t="91056" x="8199438" y="4168775"/>
          <p14:tracePt t="91073" x="8169275" y="4213225"/>
          <p14:tracePt t="91073" x="8169275" y="4237038"/>
          <p14:tracePt t="91091" x="8145463" y="4267200"/>
          <p14:tracePt t="91108" x="8131175" y="4297363"/>
          <p14:tracePt t="91124" x="8123238" y="4321175"/>
          <p14:tracePt t="91140" x="8123238" y="4359275"/>
          <p14:tracePt t="91156" x="8115300" y="4381500"/>
          <p14:tracePt t="91174" x="8107363" y="4427538"/>
          <p14:tracePt t="91189" x="8107363" y="4473575"/>
          <p14:tracePt t="91206" x="8107363" y="4503738"/>
          <p14:tracePt t="91223" x="8107363" y="4541838"/>
          <p14:tracePt t="91239" x="8099425" y="4572000"/>
          <p14:tracePt t="91256" x="8099425" y="4587875"/>
          <p14:tracePt t="91272" x="8099425" y="4618038"/>
          <p14:tracePt t="91272" x="8099425" y="4632325"/>
          <p14:tracePt t="91292" x="8107363" y="4686300"/>
          <p14:tracePt t="91307" x="8123238" y="4716463"/>
          <p14:tracePt t="91324" x="8131175" y="4746625"/>
          <p14:tracePt t="91340" x="8137525" y="4778375"/>
          <p14:tracePt t="91356" x="8137525" y="4800600"/>
          <p14:tracePt t="91373" x="8153400" y="4838700"/>
          <p14:tracePt t="91389" x="8169275" y="4868863"/>
          <p14:tracePt t="91406" x="8191500" y="4922838"/>
          <p14:tracePt t="91422" x="8207375" y="4960938"/>
          <p14:tracePt t="91439" x="8221663" y="4991100"/>
          <p14:tracePt t="91439" x="8221663" y="4999038"/>
          <p14:tracePt t="91459" x="8221663" y="5006975"/>
          <p14:tracePt t="91472" x="8237538" y="5021263"/>
          <p14:tracePt t="91472" x="8251825" y="5029200"/>
          <p14:tracePt t="91491" x="8267700" y="5037138"/>
          <p14:tracePt t="91507" x="8297863" y="5059363"/>
          <p14:tracePt t="91523" x="8321675" y="5075238"/>
          <p14:tracePt t="91540" x="8343900" y="5089525"/>
          <p14:tracePt t="91556" x="8359775" y="5089525"/>
          <p14:tracePt t="91572" x="8374063" y="5089525"/>
          <p14:tracePt t="91589" x="8420100" y="5105400"/>
          <p14:tracePt t="91606" x="8435975" y="5105400"/>
          <p14:tracePt t="91622" x="8474075" y="5105400"/>
          <p14:tracePt t="91639" x="8526463" y="5105400"/>
          <p14:tracePt t="91656" x="8580438" y="5105400"/>
          <p14:tracePt t="91673" x="8640763" y="5089525"/>
          <p14:tracePt t="91673" x="8656638" y="5075238"/>
          <p14:tracePt t="91691" x="8678863" y="5067300"/>
          <p14:tracePt t="91705" x="8709025" y="5029200"/>
          <p14:tracePt t="91723" x="8716963" y="4991100"/>
          <p14:tracePt t="91739" x="8740775" y="4937125"/>
          <p14:tracePt t="91757" x="8770938" y="4899025"/>
          <p14:tracePt t="91772" x="8816975" y="4838700"/>
          <p14:tracePt t="91789" x="8855075" y="4792663"/>
          <p14:tracePt t="91789" x="8861425" y="4784725"/>
          <p14:tracePt t="91812" x="8869363" y="4762500"/>
          <p14:tracePt t="91821" x="8893175" y="4746625"/>
          <p14:tracePt t="91838" x="8907463" y="4708525"/>
          <p14:tracePt t="91855" x="8931275" y="4670425"/>
          <p14:tracePt t="91871" x="8999538" y="4610100"/>
          <p14:tracePt t="91888" x="9037638" y="4518025"/>
          <p14:tracePt t="91905" x="9059863" y="4427538"/>
          <p14:tracePt t="91924" x="9067800" y="4381500"/>
          <p14:tracePt t="91939" x="9075738" y="4321175"/>
          <p14:tracePt t="91956" x="9083675" y="4259263"/>
          <p14:tracePt t="91972" x="9083675" y="4168775"/>
          <p14:tracePt t="91989" x="9083675" y="4046538"/>
          <p14:tracePt t="92006" x="9083675" y="3978275"/>
          <p14:tracePt t="92022" x="9059863" y="3932238"/>
          <p14:tracePt t="92039" x="9051925" y="3916363"/>
          <p14:tracePt t="92055" x="9045575" y="3902075"/>
          <p14:tracePt t="92072" x="9029700" y="3878263"/>
          <p14:tracePt t="92072" x="9021763" y="3863975"/>
          <p14:tracePt t="92091" x="9013825" y="3856038"/>
          <p14:tracePt t="92105" x="8999538" y="3825875"/>
          <p14:tracePt t="92123" x="8991600" y="3810000"/>
          <p14:tracePt t="92140" x="8953500" y="3763963"/>
          <p14:tracePt t="92156" x="8907463" y="3711575"/>
          <p14:tracePt t="92173" x="8869363" y="3665538"/>
          <p14:tracePt t="92189" x="8855075" y="3649663"/>
          <p14:tracePt t="92205" x="8839200" y="3627438"/>
          <p14:tracePt t="92222" x="8823325" y="3619500"/>
          <p14:tracePt t="92238" x="8816975" y="3619500"/>
          <p14:tracePt t="92255" x="8785225" y="3603625"/>
          <p14:tracePt t="92272" x="8778875" y="3589338"/>
          <p14:tracePt t="92288" x="8763000" y="3589338"/>
          <p14:tracePt t="92288" x="8747125" y="3589338"/>
          <p14:tracePt t="92307" x="8740775" y="3589338"/>
          <p14:tracePt t="92321" x="8709025" y="3573463"/>
          <p14:tracePt t="92339" x="8664575" y="3573463"/>
          <p14:tracePt t="92356" x="8632825" y="3573463"/>
          <p14:tracePt t="92372" x="8594725" y="3581400"/>
          <p14:tracePt t="92388" x="8556625" y="3611563"/>
          <p14:tracePt t="92404" x="8512175" y="3649663"/>
          <p14:tracePt t="92420" x="8474075" y="3687763"/>
          <p14:tracePt t="92437" x="8450263" y="3717925"/>
          <p14:tracePt t="92455" x="8420100" y="3763963"/>
          <p14:tracePt t="92471" x="8412163" y="3802063"/>
          <p14:tracePt t="92488" x="8397875" y="3832225"/>
          <p14:tracePt t="92507" x="8389938" y="3840163"/>
          <p14:tracePt t="92521" x="8366125" y="3886200"/>
          <p14:tracePt t="92540" x="8335963" y="3932238"/>
          <p14:tracePt t="92556" x="8305800" y="3984625"/>
          <p14:tracePt t="92572" x="8283575" y="4030663"/>
          <p14:tracePt t="92588" x="8245475" y="4084638"/>
          <p14:tracePt t="92605" x="8229600" y="4144963"/>
          <p14:tracePt t="92622" x="8199438" y="4213225"/>
          <p14:tracePt t="92638" x="8183563" y="4259263"/>
          <p14:tracePt t="92655" x="8183563" y="4289425"/>
          <p14:tracePt t="92671" x="8169275" y="4343400"/>
          <p14:tracePt t="92688" x="8169275" y="4359275"/>
          <p14:tracePt t="92705" x="8153400" y="4397375"/>
          <p14:tracePt t="92723" x="8145463" y="4419600"/>
          <p14:tracePt t="92739" x="8137525" y="4465638"/>
          <p14:tracePt t="92756" x="8137525" y="4495800"/>
          <p14:tracePt t="92772" x="8137525" y="4525963"/>
          <p14:tracePt t="92789" x="8137525" y="4564063"/>
          <p14:tracePt t="92806" x="8137525" y="4602163"/>
          <p14:tracePt t="92820" x="8137525" y="4656138"/>
          <p14:tracePt t="92837" x="8137525" y="4708525"/>
          <p14:tracePt t="92854" x="8153400" y="4754563"/>
          <p14:tracePt t="92871" x="8161338" y="4800600"/>
          <p14:tracePt t="92888" x="8175625" y="4816475"/>
          <p14:tracePt t="92905" x="8191500" y="4854575"/>
          <p14:tracePt t="92905" x="8199438" y="4860925"/>
          <p14:tracePt t="92923" x="8221663" y="4884738"/>
          <p14:tracePt t="92923" x="8221663" y="4899025"/>
          <p14:tracePt t="92939" x="8251825" y="4914900"/>
          <p14:tracePt t="92955" x="8275638" y="4937125"/>
          <p14:tracePt t="92972" x="8283575" y="4937125"/>
          <p14:tracePt t="92987" x="8289925" y="4953000"/>
          <p14:tracePt t="93004" x="8313738" y="4968875"/>
          <p14:tracePt t="93022" x="8343900" y="4983163"/>
          <p14:tracePt t="93038" x="8382000" y="5006975"/>
          <p14:tracePt t="93054" x="8412163" y="5029200"/>
          <p14:tracePt t="93070" x="8412163" y="5037138"/>
          <p14:tracePt t="93086" x="8420100" y="5037138"/>
          <p14:tracePt t="93103" x="8428038" y="5037138"/>
          <p14:tracePt t="93120" x="8442325" y="5037138"/>
          <p14:tracePt t="93120" x="8450263" y="5037138"/>
          <p14:tracePt t="93139" x="8480425" y="5037138"/>
          <p14:tracePt t="93155" x="8518525" y="5037138"/>
          <p14:tracePt t="93172" x="8564563" y="5037138"/>
          <p14:tracePt t="93188" x="8618538" y="5029200"/>
          <p14:tracePt t="93205" x="8686800" y="5006975"/>
          <p14:tracePt t="93221" x="8724900" y="4983163"/>
          <p14:tracePt t="93237" x="8747125" y="4960938"/>
          <p14:tracePt t="93254" x="8770938" y="4937125"/>
          <p14:tracePt t="93271" x="8816975" y="4876800"/>
          <p14:tracePt t="93287" x="8861425" y="4800600"/>
          <p14:tracePt t="93304" x="8885238" y="4716463"/>
          <p14:tracePt t="93321" x="8923338" y="4618038"/>
          <p14:tracePt t="93321" x="8945563" y="4564063"/>
          <p14:tracePt t="93339" x="8953500" y="4487863"/>
          <p14:tracePt t="93355" x="8969375" y="4419600"/>
          <p14:tracePt t="93371" x="8975725" y="4351338"/>
          <p14:tracePt t="93388" x="8991600" y="4305300"/>
          <p14:tracePt t="93405" x="8999538" y="4251325"/>
          <p14:tracePt t="93419" x="8999538" y="4198938"/>
          <p14:tracePt t="93436" x="9013825" y="4130675"/>
          <p14:tracePt t="93453" x="9013825" y="4076700"/>
          <p14:tracePt t="93470" x="9013825" y="4046538"/>
          <p14:tracePt t="93487" x="9013825" y="4008438"/>
          <p14:tracePt t="93504" x="8999538" y="3992563"/>
          <p14:tracePt t="93504" x="8999538" y="3978275"/>
          <p14:tracePt t="93523" x="8999538" y="3962400"/>
          <p14:tracePt t="93523" x="8991600" y="3962400"/>
          <p14:tracePt t="93539" x="8983663" y="3946525"/>
          <p14:tracePt t="93554" x="8969375" y="3908425"/>
          <p14:tracePt t="93572" x="8953500" y="3886200"/>
          <p14:tracePt t="93588" x="8931275" y="3856038"/>
          <p14:tracePt t="93605" x="8907463" y="3817938"/>
          <p14:tracePt t="93621" x="8893175" y="3794125"/>
          <p14:tracePt t="93637" x="8877300" y="3779838"/>
          <p14:tracePt t="93654" x="8855075" y="3756025"/>
          <p14:tracePt t="93670" x="8839200" y="3749675"/>
          <p14:tracePt t="93687" x="8816975" y="3725863"/>
          <p14:tracePt t="93704" x="8770938" y="3695700"/>
          <p14:tracePt t="93720" x="8732838" y="3673475"/>
          <p14:tracePt t="93737" x="8716963" y="3657600"/>
          <p14:tracePt t="93737" x="8709025" y="3657600"/>
          <p14:tracePt t="93755" x="8702675" y="3649663"/>
          <p14:tracePt t="93802" x="8694738" y="3649663"/>
          <p14:tracePt t="93819" x="8686800" y="3649663"/>
          <p14:tracePt t="93826" x="8670925" y="3649663"/>
          <p14:tracePt t="93836" x="8648700" y="3649663"/>
          <p14:tracePt t="93854" x="8626475" y="3665538"/>
          <p14:tracePt t="93870" x="8602663" y="3687763"/>
          <p14:tracePt t="93887" x="8564563" y="3703638"/>
          <p14:tracePt t="93904" x="8518525" y="3733800"/>
          <p14:tracePt t="93920" x="8488363" y="3749675"/>
          <p14:tracePt t="93937" x="8450263" y="3787775"/>
          <p14:tracePt t="93937" x="8420100" y="3810000"/>
          <p14:tracePt t="93957" x="8374063" y="3840163"/>
          <p14:tracePt t="93971" x="8321675" y="3894138"/>
          <p14:tracePt t="93988" x="8275638" y="3946525"/>
          <p14:tracePt t="94005" x="8237538" y="4008438"/>
          <p14:tracePt t="94021" x="8175625" y="4076700"/>
          <p14:tracePt t="94037" x="8137525" y="4122738"/>
          <p14:tracePt t="94053" x="8115300" y="4191000"/>
          <p14:tracePt t="94070" x="8085138" y="4259263"/>
          <p14:tracePt t="94086" x="8054975" y="4313238"/>
          <p14:tracePt t="94104" x="8023225" y="4373563"/>
          <p14:tracePt t="94120" x="8016875" y="4419600"/>
          <p14:tracePt t="94136" x="8001000" y="4479925"/>
          <p14:tracePt t="94136" x="7993063" y="4518025"/>
          <p14:tracePt t="94155" x="7978775" y="4556125"/>
          <p14:tracePt t="94155" x="7978775" y="4579938"/>
          <p14:tracePt t="94171" x="7978775" y="4610100"/>
          <p14:tracePt t="94187" x="7978775" y="4648200"/>
          <p14:tracePt t="94204" x="7978775" y="4678363"/>
          <p14:tracePt t="94220" x="8001000" y="4716463"/>
          <p14:tracePt t="94236" x="8031163" y="4762500"/>
          <p14:tracePt t="94253" x="8054975" y="4792663"/>
          <p14:tracePt t="94270" x="8093075" y="4830763"/>
          <p14:tracePt t="94287" x="8123238" y="4876800"/>
          <p14:tracePt t="94303" x="8153400" y="4899025"/>
          <p14:tracePt t="94319" x="8169275" y="4914900"/>
          <p14:tracePt t="94336" x="8191500" y="4930775"/>
          <p14:tracePt t="94352" x="8229600" y="4953000"/>
          <p14:tracePt t="94352" x="8251825" y="4968875"/>
          <p14:tracePt t="94371" x="8267700" y="4975225"/>
          <p14:tracePt t="94387" x="8289925" y="4983163"/>
          <p14:tracePt t="94404" x="8313738" y="4983163"/>
          <p14:tracePt t="94420" x="8343900" y="4999038"/>
          <p14:tracePt t="94436" x="8374063" y="4999038"/>
          <p14:tracePt t="94454" x="8404225" y="5013325"/>
          <p14:tracePt t="94469" x="8420100" y="5021263"/>
          <p14:tracePt t="94486" x="8450263" y="5029200"/>
          <p14:tracePt t="94503" x="8466138" y="5037138"/>
          <p14:tracePt t="94520" x="8504238" y="5045075"/>
          <p14:tracePt t="94520" x="8512175" y="5045075"/>
          <p14:tracePt t="94539" x="8518525" y="5059363"/>
          <p14:tracePt t="94551" x="8526463" y="5059363"/>
          <p14:tracePt t="94568" x="8564563" y="5045075"/>
          <p14:tracePt t="94587" x="8594725" y="5045075"/>
          <p14:tracePt t="94604" x="8626475" y="5045075"/>
          <p14:tracePt t="94620" x="8656638" y="5045075"/>
          <p14:tracePt t="94636" x="8664575" y="5029200"/>
          <p14:tracePt t="94652" x="8670925" y="5029200"/>
          <p14:tracePt t="94669" x="8686800" y="5021263"/>
          <p14:tracePt t="94685" x="8716963" y="5006975"/>
          <p14:tracePt t="94702" x="8747125" y="4991100"/>
          <p14:tracePt t="94720" x="8785225" y="4975225"/>
          <p14:tracePt t="94736" x="8809038" y="4960938"/>
          <p14:tracePt t="94752" x="8809038" y="4953000"/>
          <p14:tracePt t="94769" x="8809038" y="4945063"/>
          <p14:tracePt t="95682" x="8809038" y="4937125"/>
          <p14:tracePt t="96620" x="8816975" y="4937125"/>
          <p14:tracePt t="98419" x="8823325" y="4937125"/>
        </p14:tracePtLst>
      </p14:laserTraceLst>
    </p:ext>
  </p:extLs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ext Box 4"/>
          <p:cNvSpPr txBox="1">
            <a:spLocks noChangeArrowheads="1"/>
          </p:cNvSpPr>
          <p:nvPr/>
        </p:nvSpPr>
        <p:spPr bwMode="auto">
          <a:xfrm>
            <a:off x="381000" y="304800"/>
            <a:ext cx="83058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800" b="1">
                <a:ea typeface="SimSun" panose="02010600030101010101" pitchFamily="2" charset="-122"/>
              </a:rPr>
              <a:t>Razlika izmedju izra</a:t>
            </a:r>
            <a:r>
              <a:rPr kumimoji="1" lang="sr-Latn-CS" altLang="zh-CN" sz="2800" b="1"/>
              <a:t>č</a:t>
            </a:r>
            <a:r>
              <a:rPr kumimoji="1" lang="sr-Latn-CS" altLang="zh-CN" sz="2800" b="1">
                <a:ea typeface="SimSun" panose="02010600030101010101" pitchFamily="2" charset="-122"/>
              </a:rPr>
              <a:t>unate i eksperimentalno dobijene vrednosti, se </a:t>
            </a:r>
            <a:r>
              <a:rPr kumimoji="1" lang="sr-Latn-CS" altLang="zh-CN" sz="2800" b="1"/>
              <a:t>koriguje</a:t>
            </a:r>
            <a:r>
              <a:rPr kumimoji="1" lang="sr-Latn-CS" altLang="zh-CN" sz="2800" b="1">
                <a:ea typeface="SimSun" panose="02010600030101010101" pitchFamily="2" charset="-122"/>
              </a:rPr>
              <a:t> tako što se u jedna</a:t>
            </a:r>
            <a:r>
              <a:rPr kumimoji="1" lang="sr-Latn-CS" altLang="zh-CN" sz="2800" b="1"/>
              <a:t>č</a:t>
            </a:r>
            <a:r>
              <a:rPr kumimoji="1" lang="sr-Latn-CS" altLang="zh-CN" sz="2800" b="1">
                <a:ea typeface="SimSun" panose="02010600030101010101" pitchFamily="2" charset="-122"/>
              </a:rPr>
              <a:t>inu za konstantu brzine uvodi empirijski faktor koji se naziva sterni faktor.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graphicFrame>
        <p:nvGraphicFramePr>
          <p:cNvPr id="33795" name="Object 5"/>
          <p:cNvGraphicFramePr>
            <a:graphicFrameLocks noChangeAspect="1"/>
          </p:cNvGraphicFramePr>
          <p:nvPr/>
        </p:nvGraphicFramePr>
        <p:xfrm>
          <a:off x="381000" y="2667000"/>
          <a:ext cx="2211388" cy="171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1" name="公式" r:id="rId5" imgW="583947" imgH="457002" progId="Equation.3">
                  <p:embed/>
                </p:oleObj>
              </mc:Choice>
              <mc:Fallback>
                <p:oleObj name="公式" r:id="rId5" imgW="583947" imgH="457002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667000"/>
                        <a:ext cx="2211388" cy="171926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CCFF"/>
                          </a:gs>
                          <a:gs pos="100000">
                            <a:srgbClr val="2F5E76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6" name="Object 6"/>
          <p:cNvGraphicFramePr>
            <a:graphicFrameLocks noChangeAspect="1"/>
          </p:cNvGraphicFramePr>
          <p:nvPr/>
        </p:nvGraphicFramePr>
        <p:xfrm>
          <a:off x="1371600" y="4779963"/>
          <a:ext cx="6048375" cy="2078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2" name="Equation" r:id="rId7" imgW="1257300" imgH="431800" progId="Equation.3">
                  <p:embed/>
                </p:oleObj>
              </mc:Choice>
              <mc:Fallback>
                <p:oleObj name="Equation" r:id="rId7" imgW="1257300" imgH="431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779963"/>
                        <a:ext cx="6048375" cy="2078037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33"/>
                          </a:gs>
                          <a:gs pos="100000">
                            <a:srgbClr val="2F7618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797" name="Object 7"/>
          <p:cNvGraphicFramePr>
            <a:graphicFrameLocks noChangeAspect="1"/>
          </p:cNvGraphicFramePr>
          <p:nvPr/>
        </p:nvGraphicFramePr>
        <p:xfrm>
          <a:off x="3276600" y="2590800"/>
          <a:ext cx="5472113" cy="180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833" name="Equation" r:id="rId9" imgW="1307532" imgH="431613" progId="Equation.3">
                  <p:embed/>
                </p:oleObj>
              </mc:Choice>
              <mc:Fallback>
                <p:oleObj name="Equation" r:id="rId9" imgW="1307532" imgH="431613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590800"/>
                        <a:ext cx="5472113" cy="1806575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000082"/>
                          </a:gs>
                          <a:gs pos="30000">
                            <a:srgbClr val="66008F"/>
                          </a:gs>
                          <a:gs pos="64999">
                            <a:srgbClr val="BA0066"/>
                          </a:gs>
                          <a:gs pos="89999">
                            <a:srgbClr val="FF0000"/>
                          </a:gs>
                          <a:gs pos="100000">
                            <a:srgbClr val="FF8200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1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8831263" y="4945063"/>
          <p14:tracePt t="7" x="8823325" y="4945063"/>
          <p14:tracePt t="786" x="8816975" y="4945063"/>
          <p14:tracePt t="818" x="8809038" y="4945063"/>
          <p14:tracePt t="826" x="8801100" y="4945063"/>
          <p14:tracePt t="858" x="8785225" y="4945063"/>
          <p14:tracePt t="882" x="8778875" y="4945063"/>
          <p14:tracePt t="954" x="8770938" y="4945063"/>
          <p14:tracePt t="962" x="8763000" y="4953000"/>
          <p14:tracePt t="972" x="8755063" y="4953000"/>
          <p14:tracePt t="1098" x="8747125" y="4953000"/>
          <p14:tracePt t="1266" x="8732838" y="4953000"/>
          <p14:tracePt t="1314" x="8724900" y="4953000"/>
          <p14:tracePt t="3177" x="8716963" y="4945063"/>
          <p14:tracePt t="3250" x="8716963" y="4937125"/>
          <p14:tracePt t="3290" x="8709025" y="4930775"/>
          <p14:tracePt t="3299" x="8709025" y="4922838"/>
          <p14:tracePt t="3306" x="8694738" y="4914900"/>
          <p14:tracePt t="3317" x="8670925" y="4899025"/>
          <p14:tracePt t="3334" x="8648700" y="4876800"/>
          <p14:tracePt t="3351" x="8618538" y="4846638"/>
          <p14:tracePt t="3368" x="8594725" y="4830763"/>
          <p14:tracePt t="3384" x="8580438" y="4816475"/>
          <p14:tracePt t="3401" x="8572500" y="4800600"/>
          <p14:tracePt t="3418" x="8556625" y="4746625"/>
          <p14:tracePt t="3435" x="8534400" y="4702175"/>
          <p14:tracePt t="3451" x="8488363" y="4656138"/>
          <p14:tracePt t="3468" x="8458200" y="4610100"/>
          <p14:tracePt t="3485" x="8420100" y="4564063"/>
          <p14:tracePt t="3501" x="8382000" y="4503738"/>
          <p14:tracePt t="3518" x="8343900" y="4411663"/>
          <p14:tracePt t="3534" x="8305800" y="4313238"/>
          <p14:tracePt t="3550" x="8245475" y="4206875"/>
          <p14:tracePt t="3566" x="8145463" y="4030663"/>
          <p14:tracePt t="3583" x="8031163" y="3894138"/>
          <p14:tracePt t="3600" x="7924800" y="3756025"/>
          <p14:tracePt t="3600" x="7886700" y="3717925"/>
          <p14:tracePt t="3619" x="7818438" y="3649663"/>
          <p14:tracePt t="3635" x="7764463" y="3565525"/>
          <p14:tracePt t="3653" x="7718425" y="3482975"/>
          <p14:tracePt t="3667" x="7597775" y="3330575"/>
          <p14:tracePt t="3683" x="7459663" y="3184525"/>
          <p14:tracePt t="3699" x="7315200" y="3032125"/>
          <p14:tracePt t="3715" x="7178675" y="2887663"/>
          <p14:tracePt t="3733" x="7078663" y="2797175"/>
          <p14:tracePt t="3749" x="7002463" y="2713038"/>
          <p14:tracePt t="3766" x="6934200" y="2651125"/>
          <p14:tracePt t="3783" x="6918325" y="2636838"/>
          <p14:tracePt t="3801" x="6904038" y="2620963"/>
          <p14:tracePt t="3801" x="6888163" y="2613025"/>
          <p14:tracePt t="3819" x="6858000" y="2590800"/>
          <p14:tracePt t="3834" x="6781800" y="2536825"/>
          <p14:tracePt t="3850" x="6637338" y="2446338"/>
          <p14:tracePt t="3867" x="6492875" y="2392363"/>
          <p14:tracePt t="3883" x="6408738" y="2362200"/>
          <p14:tracePt t="3899" x="6340475" y="2332038"/>
          <p14:tracePt t="3916" x="6256338" y="2286000"/>
          <p14:tracePt t="3933" x="6164263" y="2263775"/>
          <p14:tracePt t="3949" x="6073775" y="2247900"/>
          <p14:tracePt t="3966" x="6027738" y="2247900"/>
          <p14:tracePt t="3983" x="5959475" y="2247900"/>
          <p14:tracePt t="3983" x="5921375" y="2239963"/>
          <p14:tracePt t="4002" x="5867400" y="2225675"/>
          <p14:tracePt t="4016" x="5745163" y="2209800"/>
          <p14:tracePt t="4034" x="5661025" y="2187575"/>
          <p14:tracePt t="4050" x="5630863" y="2187575"/>
          <p14:tracePt t="4067" x="5600700" y="2179638"/>
          <p14:tracePt t="4083" x="5562600" y="2179638"/>
          <p14:tracePt t="4099" x="5494338" y="2163763"/>
          <p14:tracePt t="4116" x="5448300" y="2141538"/>
          <p14:tracePt t="4133" x="5402263" y="2133600"/>
          <p14:tracePt t="4149" x="5326063" y="2111375"/>
          <p14:tracePt t="4167" x="5273675" y="2103438"/>
          <p14:tracePt t="4184" x="5203825" y="2095500"/>
          <p14:tracePt t="4200" x="5181600" y="2087563"/>
          <p14:tracePt t="4217" x="5173663" y="2087563"/>
          <p14:tracePt t="4233" x="5181600" y="2087563"/>
          <p14:tracePt t="5738" x="5189538" y="2087563"/>
          <p14:tracePt t="6754" x="5197475" y="2079625"/>
          <p14:tracePt t="10870" x="5203825" y="2079625"/>
          <p14:tracePt t="11097" x="5197475" y="2079625"/>
          <p14:tracePt t="11540" x="5181600" y="2079625"/>
          <p14:tracePt t="11546" x="5173663" y="2087563"/>
          <p14:tracePt t="11558" x="5151438" y="2087563"/>
          <p14:tracePt t="11576" x="5121275" y="2087563"/>
          <p14:tracePt t="11593" x="5089525" y="2087563"/>
          <p14:tracePt t="11593" x="5075238" y="2087563"/>
          <p14:tracePt t="11612" x="5045075" y="2087563"/>
          <p14:tracePt t="11625" x="4983163" y="2103438"/>
          <p14:tracePt t="11625" x="4937125" y="2103438"/>
          <p14:tracePt t="11643" x="4822825" y="2125663"/>
          <p14:tracePt t="11659" x="4694238" y="2171700"/>
          <p14:tracePt t="11675" x="4587875" y="2201863"/>
          <p14:tracePt t="11691" x="4503738" y="2217738"/>
          <p14:tracePt t="11709" x="4441825" y="2239963"/>
          <p14:tracePt t="11726" x="4397375" y="2263775"/>
          <p14:tracePt t="11743" x="4359275" y="2278063"/>
          <p14:tracePt t="11759" x="4313238" y="2293938"/>
          <p14:tracePt t="11776" x="4267200" y="2316163"/>
          <p14:tracePt t="11776" x="4213225" y="2316163"/>
          <p14:tracePt t="11796" x="4160838" y="2339975"/>
          <p14:tracePt t="11808" x="3940175" y="2392363"/>
          <p14:tracePt t="11827" x="3787775" y="2446338"/>
          <p14:tracePt t="11844" x="3649663" y="2492375"/>
          <p14:tracePt t="11860" x="3551238" y="2530475"/>
          <p14:tracePt t="11876" x="3467100" y="2560638"/>
          <p14:tracePt t="11892" x="3406775" y="2574925"/>
          <p14:tracePt t="11908" x="3298825" y="2598738"/>
          <p14:tracePt t="11925" x="3162300" y="2651125"/>
          <p14:tracePt t="11941" x="3001963" y="2689225"/>
          <p14:tracePt t="11958" x="2865438" y="2727325"/>
          <p14:tracePt t="11975" x="2759075" y="2759075"/>
          <p14:tracePt t="11991" x="2644775" y="2797175"/>
          <p14:tracePt t="11991" x="2598738" y="2803525"/>
          <p14:tracePt t="12010" x="2492375" y="2841625"/>
          <p14:tracePt t="12026" x="2392363" y="2887663"/>
          <p14:tracePt t="12042" x="2316163" y="2917825"/>
          <p14:tracePt t="12059" x="2225675" y="2963863"/>
          <p14:tracePt t="12075" x="2133600" y="3009900"/>
          <p14:tracePt t="12091" x="2035175" y="3063875"/>
          <p14:tracePt t="12108" x="1912938" y="3116263"/>
          <p14:tracePt t="12125" x="1812925" y="3178175"/>
          <p14:tracePt t="12141" x="1752600" y="3200400"/>
          <p14:tracePt t="12158" x="1730375" y="3216275"/>
          <p14:tracePt t="12174" x="1722438" y="3222625"/>
          <p14:tracePt t="12191" x="1706563" y="3254375"/>
          <p14:tracePt t="12208" x="1692275" y="3276600"/>
          <p14:tracePt t="12208" x="1676400" y="3306763"/>
          <p14:tracePt t="12226" x="1638300" y="3344863"/>
          <p14:tracePt t="12243" x="1600200" y="3382963"/>
          <p14:tracePt t="12259" x="1584325" y="3398838"/>
          <p14:tracePt t="12275" x="1577975" y="3421063"/>
          <p14:tracePt t="12291" x="1562100" y="3429000"/>
          <p14:tracePt t="12308" x="1562100" y="3444875"/>
          <p14:tracePt t="12325" x="1554163" y="3475038"/>
          <p14:tracePt t="12341" x="1546225" y="3521075"/>
          <p14:tracePt t="12357" x="1546225" y="3535363"/>
          <p14:tracePt t="12374" x="1546225" y="3551238"/>
          <p14:tracePt t="12390" x="1546225" y="3565525"/>
          <p14:tracePt t="12406" x="1546225" y="3573463"/>
          <p14:tracePt t="12425" x="1539875" y="3581400"/>
          <p14:tracePt t="12977" x="1539875" y="3589338"/>
          <p14:tracePt t="12993" x="1531938" y="3589338"/>
          <p14:tracePt t="13009" x="1516063" y="3589338"/>
          <p14:tracePt t="13017" x="1501775" y="3589338"/>
          <p14:tracePt t="13026" x="1485900" y="3603625"/>
          <p14:tracePt t="13040" x="1431925" y="3611563"/>
          <p14:tracePt t="13058" x="1387475" y="3619500"/>
          <p14:tracePt t="13075" x="1287463" y="3635375"/>
          <p14:tracePt t="13091" x="1219200" y="3641725"/>
          <p14:tracePt t="13107" x="1181100" y="3641725"/>
          <p14:tracePt t="13124" x="1165225" y="3641725"/>
          <p14:tracePt t="13139" x="1089025" y="3641725"/>
          <p14:tracePt t="13156" x="982663" y="3641725"/>
          <p14:tracePt t="13174" x="892175" y="3641725"/>
          <p14:tracePt t="13190" x="815975" y="3641725"/>
          <p14:tracePt t="13207" x="808038" y="3641725"/>
          <p14:tracePt t="13223" x="800100" y="3641725"/>
          <p14:tracePt t="13239" x="800100" y="3649663"/>
          <p14:tracePt t="13353" x="800100" y="3657600"/>
          <p14:tracePt t="13409" x="800100" y="3665538"/>
          <p14:tracePt t="13809" x="800100" y="3649663"/>
          <p14:tracePt t="14561" x="808038" y="3641725"/>
          <p14:tracePt t="14569" x="808038" y="3611563"/>
          <p14:tracePt t="14577" x="808038" y="3589338"/>
          <p14:tracePt t="14588" x="830263" y="3527425"/>
          <p14:tracePt t="14605" x="846138" y="3444875"/>
          <p14:tracePt t="14622" x="898525" y="3306763"/>
          <p14:tracePt t="14638" x="952500" y="3184525"/>
          <p14:tracePt t="14638" x="968375" y="3146425"/>
          <p14:tracePt t="14659" x="1020763" y="3032125"/>
          <p14:tracePt t="14674" x="1036638" y="2971800"/>
          <p14:tracePt t="14688" x="1066800" y="2781300"/>
          <p14:tracePt t="14706" x="1089025" y="2697163"/>
          <p14:tracePt t="14722" x="1143000" y="2620963"/>
          <p14:tracePt t="14740" x="1219200" y="2536825"/>
          <p14:tracePt t="14755" x="1287463" y="2476500"/>
          <p14:tracePt t="14772" x="1303338" y="2438400"/>
          <p14:tracePt t="14790" x="1317625" y="2422525"/>
          <p14:tracePt t="14805" x="1325563" y="2408238"/>
          <p14:tracePt t="14821" x="1349375" y="2400300"/>
          <p14:tracePt t="14838" x="1379538" y="2370138"/>
          <p14:tracePt t="14855" x="1485900" y="2301875"/>
          <p14:tracePt t="14872" x="1668463" y="2193925"/>
          <p14:tracePt t="14872" x="1760538" y="2155825"/>
          <p14:tracePt t="14891" x="1897063" y="2095500"/>
          <p14:tracePt t="14907" x="1912938" y="2079625"/>
          <p14:tracePt t="14922" x="1920875" y="2073275"/>
          <p14:tracePt t="14939" x="1927225" y="2073275"/>
          <p14:tracePt t="15577" x="1943100" y="2073275"/>
          <p14:tracePt t="15593" x="1973263" y="2073275"/>
          <p14:tracePt t="15602" x="1997075" y="2073275"/>
          <p14:tracePt t="15609" x="2041525" y="2073275"/>
          <p14:tracePt t="15620" x="2171700" y="2079625"/>
          <p14:tracePt t="15637" x="2232025" y="2079625"/>
          <p14:tracePt t="15654" x="2263775" y="2079625"/>
          <p14:tracePt t="15654" x="2278063" y="2079625"/>
          <p14:tracePt t="15675" x="2286000" y="2079625"/>
          <p14:tracePt t="15687" x="2308225" y="2079625"/>
          <p14:tracePt t="15687" x="2332038" y="2079625"/>
          <p14:tracePt t="15706" x="2370138" y="2079625"/>
          <p14:tracePt t="15721" x="2514600" y="2095500"/>
          <p14:tracePt t="15738" x="2574925" y="2095500"/>
          <p14:tracePt t="15755" x="2628900" y="2095500"/>
          <p14:tracePt t="15772" x="2674938" y="2095500"/>
          <p14:tracePt t="15789" x="2705100" y="2095500"/>
          <p14:tracePt t="15804" x="2751138" y="2095500"/>
          <p14:tracePt t="15821" x="2811463" y="2095500"/>
          <p14:tracePt t="15838" x="2865438" y="2103438"/>
          <p14:tracePt t="15854" x="2911475" y="2103438"/>
          <p14:tracePt t="15870" x="2933700" y="2117725"/>
          <p14:tracePt t="15887" x="2987675" y="2125663"/>
          <p14:tracePt t="15904" x="3055938" y="2149475"/>
          <p14:tracePt t="15904" x="3116263" y="2155825"/>
          <p14:tracePt t="15923" x="3260725" y="2155825"/>
          <p14:tracePt t="15939" x="3413125" y="2171700"/>
          <p14:tracePt t="15955" x="3565525" y="2171700"/>
          <p14:tracePt t="15971" x="3673475" y="2171700"/>
          <p14:tracePt t="15987" x="3756025" y="2171700"/>
          <p14:tracePt t="16004" x="3794125" y="2171700"/>
          <p14:tracePt t="16021" x="3817938" y="2171700"/>
          <p14:tracePt t="16037" x="3870325" y="2171700"/>
          <p14:tracePt t="16054" x="3924300" y="2171700"/>
          <p14:tracePt t="16070" x="3992563" y="2171700"/>
          <p14:tracePt t="16087" x="4046538" y="2171700"/>
          <p14:tracePt t="16104" x="4068763" y="2171700"/>
          <p14:tracePt t="16120" x="4084638" y="2171700"/>
          <p14:tracePt t="16137" x="4092575" y="2171700"/>
          <p14:tracePt t="16161" x="4098925" y="2171700"/>
          <p14:tracePt t="16171" x="4144963" y="2171700"/>
          <p14:tracePt t="16187" x="4206875" y="2171700"/>
          <p14:tracePt t="16204" x="4283075" y="2171700"/>
          <p14:tracePt t="16220" x="4359275" y="2171700"/>
          <p14:tracePt t="16237" x="4389438" y="2171700"/>
          <p14:tracePt t="16253" x="4427538" y="2163763"/>
          <p14:tracePt t="16270" x="4441825" y="2155825"/>
          <p14:tracePt t="16286" x="4479925" y="2149475"/>
          <p14:tracePt t="16304" x="4533900" y="2149475"/>
          <p14:tracePt t="16304" x="4572000" y="2141538"/>
          <p14:tracePt t="16322" x="4625975" y="2125663"/>
          <p14:tracePt t="16322" x="4664075" y="2117725"/>
          <p14:tracePt t="16338" x="4740275" y="2103438"/>
          <p14:tracePt t="16354" x="4808538" y="2087563"/>
          <p14:tracePt t="16371" x="4868863" y="2065338"/>
          <p14:tracePt t="16387" x="4953000" y="2041525"/>
          <p14:tracePt t="16403" x="5021263" y="2035175"/>
          <p14:tracePt t="16420" x="5105400" y="2019300"/>
          <p14:tracePt t="16436" x="5189538" y="2019300"/>
          <p14:tracePt t="16453" x="5257800" y="1997075"/>
          <p14:tracePt t="16470" x="5311775" y="1997075"/>
          <p14:tracePt t="16486" x="5349875" y="1981200"/>
          <p14:tracePt t="16503" x="5372100" y="1981200"/>
          <p14:tracePt t="16503" x="5380038" y="1981200"/>
          <p14:tracePt t="16522" x="5387975" y="1981200"/>
          <p14:tracePt t="16545" x="5394325" y="1981200"/>
          <p14:tracePt t="16554" x="5402263" y="1965325"/>
          <p14:tracePt t="16571" x="5394325" y="1965325"/>
          <p14:tracePt t="16713" x="5387975" y="1965325"/>
          <p14:tracePt t="16721" x="5372100" y="1973263"/>
          <p14:tracePt t="16735" x="5303838" y="1997075"/>
          <p14:tracePt t="16754" x="5189538" y="2019300"/>
          <p14:tracePt t="16771" x="5013325" y="2027238"/>
          <p14:tracePt t="16788" x="4724400" y="2041525"/>
          <p14:tracePt t="16804" x="4321175" y="2057400"/>
          <p14:tracePt t="16820" x="4016375" y="2087563"/>
          <p14:tracePt t="16836" x="3817938" y="2117725"/>
          <p14:tracePt t="16853" x="3635375" y="2179638"/>
          <p14:tracePt t="16869" x="3475038" y="2232025"/>
          <p14:tracePt t="16886" x="3268663" y="2308225"/>
          <p14:tracePt t="16903" x="3048000" y="2384425"/>
          <p14:tracePt t="16919" x="2819400" y="2484438"/>
          <p14:tracePt t="16919" x="2697163" y="2514600"/>
          <p14:tracePt t="16938" x="2606675" y="2544763"/>
          <p14:tracePt t="16953" x="2400300" y="2636838"/>
          <p14:tracePt t="16970" x="2362200" y="2659063"/>
          <p14:tracePt t="16987" x="2332038" y="2689225"/>
          <p14:tracePt t="17004" x="2316163" y="2727325"/>
          <p14:tracePt t="17019" x="2247900" y="2773363"/>
          <p14:tracePt t="17035" x="2179638" y="2827338"/>
          <p14:tracePt t="17051" x="2125663" y="2873375"/>
          <p14:tracePt t="17068" x="2095500" y="2911475"/>
          <p14:tracePt t="17086" x="2079625" y="2925763"/>
          <p14:tracePt t="17103" x="2057400" y="2949575"/>
          <p14:tracePt t="17119" x="2041525" y="2987675"/>
          <p14:tracePt t="17119" x="2035175" y="3009900"/>
          <p14:tracePt t="17137" x="2011363" y="3040063"/>
          <p14:tracePt t="17152" x="1951038" y="3124200"/>
          <p14:tracePt t="17170" x="1905000" y="3192463"/>
          <p14:tracePt t="17187" x="1866900" y="3254375"/>
          <p14:tracePt t="17203" x="1858963" y="3314700"/>
          <p14:tracePt t="17219" x="1844675" y="3352800"/>
          <p14:tracePt t="17236" x="1844675" y="3390900"/>
          <p14:tracePt t="17252" x="1844675" y="3429000"/>
          <p14:tracePt t="17269" x="1844675" y="3451225"/>
          <p14:tracePt t="17286" x="1844675" y="3475038"/>
          <p14:tracePt t="17304" x="1844675" y="3497263"/>
          <p14:tracePt t="17319" x="1844675" y="3513138"/>
          <p14:tracePt t="17336" x="1844675" y="3535363"/>
          <p14:tracePt t="17354" x="1844675" y="3573463"/>
          <p14:tracePt t="17370" x="1851025" y="3589338"/>
          <p14:tracePt t="17387" x="1866900" y="3603625"/>
          <p14:tracePt t="17402" x="1874838" y="3603625"/>
          <p14:tracePt t="17481" x="1882775" y="3603625"/>
          <p14:tracePt t="17513" x="1882775" y="3597275"/>
          <p14:tracePt t="17577" x="1882775" y="3589338"/>
          <p14:tracePt t="17586" x="1882775" y="3581400"/>
          <p14:tracePt t="17593" x="1882775" y="3565525"/>
          <p14:tracePt t="17603" x="1882775" y="3559175"/>
          <p14:tracePt t="17619" x="1882775" y="3543300"/>
          <p14:tracePt t="17635" x="1874838" y="3527425"/>
          <p14:tracePt t="17817" x="1874838" y="3513138"/>
          <p14:tracePt t="17833" x="1858963" y="3497263"/>
          <p14:tracePt t="17841" x="1858963" y="3489325"/>
          <p14:tracePt t="17851" x="1858963" y="3475038"/>
          <p14:tracePt t="17868" x="1858963" y="3436938"/>
          <p14:tracePt t="17885" x="1858963" y="3398838"/>
          <p14:tracePt t="17902" x="1858963" y="3368675"/>
          <p14:tracePt t="17918" x="1858963" y="3336925"/>
          <p14:tracePt t="17935" x="1858963" y="3298825"/>
          <p14:tracePt t="17952" x="1858963" y="3268663"/>
          <p14:tracePt t="17968" x="1858963" y="3238500"/>
          <p14:tracePt t="17987" x="1858963" y="3222625"/>
          <p14:tracePt t="18003" x="1858963" y="3216275"/>
          <p14:tracePt t="18019" x="1858963" y="3200400"/>
          <p14:tracePt t="18209" x="1858963" y="3184525"/>
          <p14:tracePt t="18218" x="1858963" y="3170238"/>
          <p14:tracePt t="18225" x="1858963" y="3154363"/>
          <p14:tracePt t="18241" x="1858963" y="3140075"/>
          <p14:tracePt t="18251" x="1858963" y="3132138"/>
          <p14:tracePt t="18267" x="1858963" y="3094038"/>
          <p14:tracePt t="18285" x="1858963" y="3086100"/>
          <p14:tracePt t="18301" x="1858963" y="3063875"/>
          <p14:tracePt t="18317" x="1858963" y="3048000"/>
          <p14:tracePt t="18334" x="1858963" y="3040063"/>
          <p14:tracePt t="18417" x="1858963" y="3025775"/>
          <p14:tracePt t="18434" x="1858963" y="3017838"/>
          <p14:tracePt t="18450" x="1858963" y="3009900"/>
          <p14:tracePt t="18457" x="1858963" y="3001963"/>
          <p14:tracePt t="18467" x="1858963" y="2987675"/>
          <p14:tracePt t="20424" x="1866900" y="2994025"/>
          <p14:tracePt t="21113" x="1882775" y="2994025"/>
          <p14:tracePt t="21121" x="1889125" y="2994025"/>
          <p14:tracePt t="21132" x="1905000" y="3001963"/>
          <p14:tracePt t="21148" x="1920875" y="3017838"/>
          <p14:tracePt t="21165" x="1920875" y="3025775"/>
          <p14:tracePt t="21297" x="1920875" y="3040063"/>
          <p14:tracePt t="21314" x="1920875" y="3055938"/>
          <p14:tracePt t="21321" x="1905000" y="3086100"/>
          <p14:tracePt t="21337" x="1905000" y="3101975"/>
          <p14:tracePt t="21353" x="1905000" y="3108325"/>
          <p14:tracePt t="21369" x="1889125" y="3124200"/>
          <p14:tracePt t="21381" x="1889125" y="3132138"/>
          <p14:tracePt t="21398" x="1882775" y="3162300"/>
          <p14:tracePt t="21415" x="1874838" y="3178175"/>
          <p14:tracePt t="21431" x="1866900" y="3192463"/>
          <p14:tracePt t="21447" x="1866900" y="3200400"/>
          <p14:tracePt t="21537" x="1874838" y="3200400"/>
          <p14:tracePt t="21561" x="1889125" y="3200400"/>
          <p14:tracePt t="21569" x="1897063" y="3200400"/>
          <p14:tracePt t="21581" x="1912938" y="3200400"/>
          <p14:tracePt t="21598" x="1920875" y="3200400"/>
          <p14:tracePt t="21615" x="1935163" y="3200400"/>
          <p14:tracePt t="21631" x="1943100" y="3200400"/>
          <p14:tracePt t="21650" x="1958975" y="3184525"/>
          <p14:tracePt t="21669" x="1965325" y="3184525"/>
          <p14:tracePt t="21682" x="1981200" y="3184525"/>
          <p14:tracePt t="21699" x="1989138" y="3170238"/>
          <p14:tracePt t="21715" x="2003425" y="3162300"/>
          <p14:tracePt t="21731" x="2019300" y="3140075"/>
          <p14:tracePt t="21748" x="2027238" y="3124200"/>
          <p14:tracePt t="21764" x="2027238" y="3108325"/>
          <p14:tracePt t="21783" x="2035175" y="3101975"/>
          <p14:tracePt t="21798" x="2035175" y="3094038"/>
          <p14:tracePt t="21814" x="2041525" y="3078163"/>
          <p14:tracePt t="21831" x="2041525" y="3063875"/>
          <p14:tracePt t="21847" x="2041525" y="3048000"/>
          <p14:tracePt t="21864" x="2041525" y="3017838"/>
          <p14:tracePt t="21882" x="2041525" y="3001963"/>
          <p14:tracePt t="21899" x="2035175" y="2994025"/>
          <p14:tracePt t="21915" x="2019300" y="2994025"/>
          <p14:tracePt t="21931" x="2003425" y="2994025"/>
          <p14:tracePt t="21947" x="1997075" y="2994025"/>
          <p14:tracePt t="21964" x="1989138" y="2987675"/>
          <p14:tracePt t="21980" x="1981200" y="2987675"/>
          <p14:tracePt t="21997" x="1965325" y="2987675"/>
          <p14:tracePt t="22015" x="1943100" y="2987675"/>
          <p14:tracePt t="22030" x="1920875" y="2994025"/>
          <p14:tracePt t="22046" x="1897063" y="3001963"/>
          <p14:tracePt t="22063" x="1866900" y="3009900"/>
          <p14:tracePt t="22080" x="1851025" y="3017838"/>
          <p14:tracePt t="22080" x="1844675" y="3025775"/>
          <p14:tracePt t="22098" x="1820863" y="3048000"/>
          <p14:tracePt t="22114" x="1812925" y="3055938"/>
          <p14:tracePt t="22130" x="1798638" y="3063875"/>
          <p14:tracePt t="22147" x="1790700" y="3078163"/>
          <p14:tracePt t="22166" x="1790700" y="3094038"/>
          <p14:tracePt t="22181" x="1774825" y="3101975"/>
          <p14:tracePt t="22197" x="1774825" y="3108325"/>
          <p14:tracePt t="22214" x="1774825" y="3124200"/>
          <p14:tracePt t="22231" x="1774825" y="3140075"/>
          <p14:tracePt t="22249" x="1774825" y="3146425"/>
          <p14:tracePt t="22282" x="1774825" y="3154363"/>
          <p14:tracePt t="22298" x="1782763" y="3154363"/>
          <p14:tracePt t="23194" x="1782763" y="3170238"/>
          <p14:tracePt t="23433" x="1790700" y="3184525"/>
          <p14:tracePt t="23441" x="1790700" y="3192463"/>
          <p14:tracePt t="23457" x="1790700" y="3200400"/>
          <p14:tracePt t="23466" x="1798638" y="3208338"/>
          <p14:tracePt t="23479" x="1806575" y="3222625"/>
          <p14:tracePt t="23498" x="1812925" y="3246438"/>
          <p14:tracePt t="23514" x="1812925" y="3260725"/>
          <p14:tracePt t="23531" x="1828800" y="3292475"/>
          <p14:tracePt t="23547" x="1836738" y="3298825"/>
          <p14:tracePt t="23563" x="1844675" y="3336925"/>
          <p14:tracePt t="23579" x="1851025" y="3360738"/>
          <p14:tracePt t="23596" x="1851025" y="3368675"/>
          <p14:tracePt t="23612" x="1866900" y="3390900"/>
          <p14:tracePt t="23629" x="1866900" y="3406775"/>
          <p14:tracePt t="23649" x="1866900" y="3413125"/>
          <p14:tracePt t="23664" x="1874838" y="3429000"/>
          <p14:tracePt t="23680" x="1882775" y="3451225"/>
          <p14:tracePt t="23696" x="1889125" y="3482975"/>
          <p14:tracePt t="23696" x="1897063" y="3497263"/>
          <p14:tracePt t="23714" x="1905000" y="3543300"/>
          <p14:tracePt t="23731" x="1912938" y="3559175"/>
          <p14:tracePt t="23747" x="1920875" y="3597275"/>
          <p14:tracePt t="23763" x="1920875" y="3627438"/>
          <p14:tracePt t="23779" x="1927225" y="3657600"/>
          <p14:tracePt t="23796" x="1951038" y="3703638"/>
          <p14:tracePt t="23812" x="1951038" y="3733800"/>
          <p14:tracePt t="23831" x="1958975" y="3763963"/>
          <p14:tracePt t="23845" x="1958975" y="3779838"/>
          <p14:tracePt t="23862" x="1958975" y="3810000"/>
          <p14:tracePt t="23879" x="1958975" y="3840163"/>
          <p14:tracePt t="23896" x="1958975" y="3878263"/>
          <p14:tracePt t="23896" x="1958975" y="3894138"/>
          <p14:tracePt t="23914" x="1958975" y="3924300"/>
          <p14:tracePt t="23929" x="1958975" y="3954463"/>
          <p14:tracePt t="23947" x="1958975" y="3978275"/>
          <p14:tracePt t="23963" x="1958975" y="4008438"/>
          <p14:tracePt t="23979" x="1965325" y="4038600"/>
          <p14:tracePt t="23995" x="1973263" y="4046538"/>
          <p14:tracePt t="24012" x="1981200" y="4068763"/>
          <p14:tracePt t="24030" x="1989138" y="4076700"/>
          <p14:tracePt t="24045" x="1997075" y="4084638"/>
          <p14:tracePt t="24113" x="2003425" y="4084638"/>
          <p14:tracePt t="24177" x="2011363" y="4084638"/>
          <p14:tracePt t="24185" x="2019300" y="4084638"/>
          <p14:tracePt t="24201" x="2027238" y="4084638"/>
          <p14:tracePt t="24212" x="2041525" y="4084638"/>
          <p14:tracePt t="24228" x="2057400" y="4084638"/>
          <p14:tracePt t="24281" x="2065338" y="4084638"/>
          <p14:tracePt t="24289" x="2079625" y="4084638"/>
          <p14:tracePt t="24298" x="2087563" y="4084638"/>
          <p14:tracePt t="24311" x="2117725" y="4084638"/>
          <p14:tracePt t="24311" x="2125663" y="4084638"/>
          <p14:tracePt t="24330" x="2133600" y="4084638"/>
          <p14:tracePt t="24345" x="2141538" y="4084638"/>
          <p14:tracePt t="24361" x="2149475" y="4084638"/>
          <p14:tracePt t="24394" x="2155825" y="4084638"/>
          <p14:tracePt t="24401" x="2163763" y="4084638"/>
          <p14:tracePt t="24411" x="2171700" y="4084638"/>
          <p14:tracePt t="24428" x="2187575" y="4084638"/>
          <p14:tracePt t="24444" x="2201863" y="4084638"/>
          <p14:tracePt t="24489" x="2209800" y="4084638"/>
          <p14:tracePt t="24497" x="2232025" y="4084638"/>
          <p14:tracePt t="24511" x="2247900" y="4068763"/>
          <p14:tracePt t="24511" x="2263775" y="4060825"/>
          <p14:tracePt t="24530" x="2263775" y="4054475"/>
          <p14:tracePt t="24544" x="2263775" y="4046538"/>
          <p14:tracePt t="24561" x="2263775" y="4038600"/>
          <p14:tracePt t="24594" x="2263775" y="4030663"/>
          <p14:tracePt t="24609" x="2263775" y="4022725"/>
          <p14:tracePt t="24617" x="2263775" y="4016375"/>
          <p14:tracePt t="24628" x="2247900" y="3978275"/>
          <p14:tracePt t="24645" x="2201863" y="3954463"/>
          <p14:tracePt t="24663" x="2171700" y="3932238"/>
          <p14:tracePt t="24679" x="2141538" y="3924300"/>
          <p14:tracePt t="24695" x="2133600" y="3908425"/>
          <p14:tracePt t="24711" x="2117725" y="3908425"/>
          <p14:tracePt t="24711" x="2103438" y="3902075"/>
          <p14:tracePt t="24730" x="2057400" y="3894138"/>
          <p14:tracePt t="24746" x="2019300" y="3886200"/>
          <p14:tracePt t="24763" x="1981200" y="3886200"/>
          <p14:tracePt t="24779" x="1958975" y="3886200"/>
          <p14:tracePt t="24797" x="1943100" y="3886200"/>
          <p14:tracePt t="24811" x="1920875" y="3886200"/>
          <p14:tracePt t="24828" x="1874838" y="3886200"/>
          <p14:tracePt t="24845" x="1828800" y="3886200"/>
          <p14:tracePt t="24862" x="1774825" y="3894138"/>
          <p14:tracePt t="24879" x="1730375" y="3908425"/>
          <p14:tracePt t="24895" x="1714500" y="3916363"/>
          <p14:tracePt t="24911" x="1698625" y="3932238"/>
          <p14:tracePt t="24928" x="1684338" y="3940175"/>
          <p14:tracePt t="24928" x="1684338" y="3954463"/>
          <p14:tracePt t="24946" x="1668463" y="3970338"/>
          <p14:tracePt t="24962" x="1654175" y="4000500"/>
          <p14:tracePt t="24979" x="1638300" y="4030663"/>
          <p14:tracePt t="24995" x="1638300" y="4054475"/>
          <p14:tracePt t="25011" x="1638300" y="4076700"/>
          <p14:tracePt t="25029" x="1638300" y="4098925"/>
          <p14:tracePt t="25044" x="1638300" y="4130675"/>
          <p14:tracePt t="25061" x="1676400" y="4160838"/>
          <p14:tracePt t="25078" x="1752600" y="4175125"/>
          <p14:tracePt t="25094" x="1858963" y="4198938"/>
          <p14:tracePt t="25111" x="1943100" y="4213225"/>
          <p14:tracePt t="25128" x="1997075" y="4221163"/>
          <p14:tracePt t="25128" x="2003425" y="4221163"/>
          <p14:tracePt t="25146" x="2011363" y="4221163"/>
          <p14:tracePt t="25161" x="2027238" y="4221163"/>
          <p14:tracePt t="25178" x="2049463" y="4221163"/>
          <p14:tracePt t="25201" x="2065338" y="4206875"/>
          <p14:tracePt t="25211" x="2141538" y="4137025"/>
          <p14:tracePt t="25228" x="2232025" y="4084638"/>
          <p14:tracePt t="25245" x="2286000" y="4060825"/>
          <p14:tracePt t="25261" x="2286000" y="4054475"/>
          <p14:tracePt t="25289" x="2286000" y="4046538"/>
          <p14:tracePt t="25297" x="2286000" y="4030663"/>
          <p14:tracePt t="25310" x="2286000" y="4008438"/>
          <p14:tracePt t="25327" x="2278063" y="4008438"/>
          <p14:tracePt t="25344" x="2217738" y="4008438"/>
          <p14:tracePt t="25362" x="2179638" y="4008438"/>
          <p14:tracePt t="25378" x="2171700" y="4000500"/>
          <p14:tracePt t="25393" x="2171700" y="3992563"/>
          <p14:tracePt t="25417" x="2163763" y="3992563"/>
          <p14:tracePt t="25449" x="2149475" y="3992563"/>
          <p14:tracePt t="25457" x="2125663" y="3992563"/>
          <p14:tracePt t="25465" x="2111375" y="3992563"/>
          <p14:tracePt t="25477" x="2065338" y="3992563"/>
          <p14:tracePt t="25494" x="2003425" y="4008438"/>
          <p14:tracePt t="25510" x="1973263" y="4016375"/>
          <p14:tracePt t="25528" x="1958975" y="4022725"/>
          <p14:tracePt t="25543" x="1951038" y="4038600"/>
          <p14:tracePt t="25585" x="1951038" y="4046538"/>
          <p14:tracePt t="25601" x="1951038" y="4054475"/>
          <p14:tracePt t="25617" x="1951038" y="4060825"/>
          <p14:tracePt t="25626" x="1951038" y="4068763"/>
          <p14:tracePt t="25633" x="1951038" y="4084638"/>
          <p14:tracePt t="25643" x="1965325" y="4092575"/>
          <p14:tracePt t="25661" x="1989138" y="4114800"/>
          <p14:tracePt t="25677" x="2003425" y="4114800"/>
          <p14:tracePt t="25693" x="2019300" y="4130675"/>
          <p14:tracePt t="25709" x="2035175" y="4130675"/>
          <p14:tracePt t="25726" x="2041525" y="4130675"/>
          <p14:tracePt t="25746" x="2049463" y="4130675"/>
          <p14:tracePt t="25760" x="2079625" y="4130675"/>
          <p14:tracePt t="25778" x="2103438" y="4130675"/>
          <p14:tracePt t="25797" x="2111375" y="4130675"/>
          <p14:tracePt t="26703" x="2117725" y="4130675"/>
          <p14:tracePt t="26793" x="2133600" y="4130675"/>
          <p14:tracePt t="26881" x="2141538" y="4130675"/>
          <p14:tracePt t="27073" x="2149475" y="4130675"/>
          <p14:tracePt t="27105" x="2155825" y="4130675"/>
          <p14:tracePt t="27121" x="2163763" y="4130675"/>
          <p14:tracePt t="27145" x="2171700" y="4130675"/>
          <p14:tracePt t="27153" x="2179638" y="4130675"/>
          <p14:tracePt t="27169" x="2187575" y="4122738"/>
          <p14:tracePt t="27178" x="2201863" y="4122738"/>
          <p14:tracePt t="27194" x="2217738" y="4114800"/>
          <p14:tracePt t="27210" x="2225675" y="4114800"/>
          <p14:tracePt t="27233" x="2232025" y="4106863"/>
          <p14:tracePt t="27243" x="2255838" y="4084638"/>
          <p14:tracePt t="27259" x="2270125" y="4068763"/>
          <p14:tracePt t="27276" x="2278063" y="4060825"/>
          <p14:tracePt t="27292" x="2286000" y="4054475"/>
          <p14:tracePt t="27308" x="2293938" y="4046538"/>
          <p14:tracePt t="27325" x="2301875" y="4046538"/>
          <p14:tracePt t="27342" x="2316163" y="4046538"/>
          <p14:tracePt t="27359" x="2332038" y="4046538"/>
          <p14:tracePt t="27375" x="2370138" y="4046538"/>
          <p14:tracePt t="27375" x="2378075" y="4046538"/>
          <p14:tracePt t="27394" x="2392363" y="4046538"/>
          <p14:tracePt t="27409" x="2430463" y="4046538"/>
          <p14:tracePt t="27427" x="2492375" y="4030663"/>
          <p14:tracePt t="27443" x="2560638" y="4008438"/>
          <p14:tracePt t="27459" x="2636838" y="3984625"/>
          <p14:tracePt t="27475" x="2667000" y="3970338"/>
          <p14:tracePt t="27492" x="2674938" y="3962400"/>
          <p14:tracePt t="27508" x="2689225" y="3954463"/>
          <p14:tracePt t="27524" x="2697163" y="3954463"/>
          <p14:tracePt t="27544" x="2713038" y="3954463"/>
          <p14:tracePt t="27561" x="2727325" y="3954463"/>
          <p14:tracePt t="27574" x="2781300" y="3946525"/>
          <p14:tracePt t="27591" x="2865438" y="3924300"/>
          <p14:tracePt t="27607" x="2917825" y="3924300"/>
          <p14:tracePt t="27607" x="2949575" y="3916363"/>
          <p14:tracePt t="27626" x="2955925" y="3916363"/>
          <p14:tracePt t="27642" x="2971800" y="3908425"/>
          <p14:tracePt t="27658" x="3001963" y="3894138"/>
          <p14:tracePt t="27678" x="3032125" y="3894138"/>
          <p14:tracePt t="27690" x="3078163" y="3870325"/>
          <p14:tracePt t="27707" x="3124200" y="3870325"/>
          <p14:tracePt t="27724" x="3162300" y="3870325"/>
          <p14:tracePt t="27742" x="3216275" y="3870325"/>
          <p14:tracePt t="27758" x="3314700" y="3870325"/>
          <p14:tracePt t="27775" x="3406775" y="3856038"/>
          <p14:tracePt t="27792" x="3482975" y="3848100"/>
          <p14:tracePt t="27792" x="3505200" y="3848100"/>
          <p14:tracePt t="27812" x="3513138" y="3848100"/>
          <p14:tracePt t="27824" x="3521075" y="3848100"/>
          <p14:tracePt t="27961" x="3527425" y="3848100"/>
          <p14:tracePt t="27969" x="3543300" y="3848100"/>
          <p14:tracePt t="27977" x="3565525" y="3848100"/>
          <p14:tracePt t="27991" x="3597275" y="3848100"/>
          <p14:tracePt t="28008" x="3611563" y="3848100"/>
          <p14:tracePt t="29797" x="3641725" y="3848100"/>
          <p14:tracePt t="29945" x="3657600" y="3848100"/>
          <p14:tracePt t="29953" x="3687763" y="3840163"/>
          <p14:tracePt t="29961" x="3711575" y="3832225"/>
          <p14:tracePt t="29972" x="3825875" y="3817938"/>
          <p14:tracePt t="29989" x="3940175" y="3817938"/>
          <p14:tracePt t="30006" x="4030663" y="3810000"/>
          <p14:tracePt t="30024" x="4114800" y="3810000"/>
          <p14:tracePt t="30039" x="4152900" y="3810000"/>
          <p14:tracePt t="30056" x="4198938" y="3810000"/>
          <p14:tracePt t="30074" x="4244975" y="3810000"/>
          <p14:tracePt t="30091" x="4321175" y="3794125"/>
          <p14:tracePt t="30106" x="4397375" y="3787775"/>
          <p14:tracePt t="30123" x="4435475" y="3771900"/>
          <p14:tracePt t="30139" x="4441825" y="3771900"/>
          <p14:tracePt t="31047" x="4449763" y="3771900"/>
          <p14:tracePt t="31081" x="4457700" y="3771900"/>
          <p14:tracePt t="31169" x="4465638" y="3771900"/>
          <p14:tracePt t="31185" x="4473575" y="3771900"/>
          <p14:tracePt t="31193" x="4473575" y="3763963"/>
          <p14:tracePt t="31225" x="4479925" y="3763963"/>
          <p14:tracePt t="31289" x="4487863" y="3763963"/>
          <p14:tracePt t="31305" x="4495800" y="3763963"/>
          <p14:tracePt t="31346" x="4503738" y="3756025"/>
          <p14:tracePt t="31354" x="4511675" y="3749675"/>
          <p14:tracePt t="31370" x="4518025" y="3741738"/>
          <p14:tracePt t="31386" x="4525963" y="3733800"/>
          <p14:tracePt t="31417" x="4533900" y="3725863"/>
          <p14:tracePt t="31449" x="4541838" y="3725863"/>
          <p14:tracePt t="31457" x="4549775" y="3725863"/>
          <p14:tracePt t="31489" x="4549775" y="3733800"/>
          <p14:tracePt t="32057" x="4549775" y="3741738"/>
          <p14:tracePt t="32065" x="4549775" y="3749675"/>
          <p14:tracePt t="32089" x="4549775" y="3756025"/>
          <p14:tracePt t="35618" x="4541838" y="3756025"/>
          <p14:tracePt t="36257" x="4533900" y="3763963"/>
          <p14:tracePt t="36266" x="4518025" y="3779838"/>
          <p14:tracePt t="36290" x="4511675" y="3794125"/>
          <p14:tracePt t="36337" x="4495800" y="3802063"/>
          <p14:tracePt t="36369" x="4487863" y="3810000"/>
          <p14:tracePt t="50492" x="4495800" y="3810000"/>
          <p14:tracePt t="51563" x="4503738" y="3810000"/>
          <p14:tracePt t="51658" x="4511675" y="3810000"/>
          <p14:tracePt t="52425" x="4518025" y="3810000"/>
          <p14:tracePt t="52434" x="4525963" y="3810000"/>
          <p14:tracePt t="52441" x="4525963" y="3802063"/>
          <p14:tracePt t="52450" x="4541838" y="3794125"/>
          <p14:tracePt t="52466" x="4549775" y="3787775"/>
          <p14:tracePt t="52483" x="4556125" y="3787775"/>
          <p14:tracePt t="52499" x="4556125" y="3771900"/>
          <p14:tracePt t="52521" x="4572000" y="3763963"/>
          <p14:tracePt t="52537" x="4579938" y="3756025"/>
          <p14:tracePt t="52548" x="4587875" y="3741738"/>
          <p14:tracePt t="52565" x="4587875" y="3733800"/>
          <p14:tracePt t="52583" x="4594225" y="3725863"/>
          <p14:tracePt t="52599" x="4610100" y="3711575"/>
          <p14:tracePt t="52618" x="4625975" y="3687763"/>
          <p14:tracePt t="52634" x="4632325" y="3673475"/>
          <p14:tracePt t="52658" x="4648200" y="3673475"/>
          <p14:tracePt t="52669" x="4656138" y="3665538"/>
          <p14:tracePt t="52683" x="4670425" y="3657600"/>
          <p14:tracePt t="52698" x="4678363" y="3641725"/>
          <p14:tracePt t="52721" x="4686300" y="3641725"/>
          <p14:tracePt t="52732" x="4702175" y="3635375"/>
          <p14:tracePt t="52748" x="4724400" y="3611563"/>
          <p14:tracePt t="52766" x="4740275" y="3597275"/>
          <p14:tracePt t="52784" x="4746625" y="3589338"/>
          <p14:tracePt t="52802" x="4762500" y="3573463"/>
          <p14:tracePt t="52818" x="4762500" y="3559175"/>
          <p14:tracePt t="52833" x="4784725" y="3535363"/>
          <p14:tracePt t="52850" x="4784725" y="3527425"/>
          <p14:tracePt t="52889" x="4784725" y="3521075"/>
          <p14:tracePt t="52898" x="4792663" y="3505200"/>
          <p14:tracePt t="52905" x="4792663" y="3497263"/>
          <p14:tracePt t="52915" x="4808538" y="3475038"/>
          <p14:tracePt t="52933" x="4816475" y="3459163"/>
          <p14:tracePt t="52949" x="4822825" y="3444875"/>
          <p14:tracePt t="52966" x="4822825" y="3429000"/>
          <p14:tracePt t="52983" x="4822825" y="3413125"/>
          <p14:tracePt t="52998" x="4822825" y="3398838"/>
          <p14:tracePt t="53015" x="4830763" y="3390900"/>
          <p14:tracePt t="53032" x="4830763" y="3382963"/>
          <p14:tracePt t="53050" x="4830763" y="3368675"/>
          <p14:tracePt t="53066" x="4830763" y="3344863"/>
          <p14:tracePt t="53083" x="4830763" y="3330575"/>
          <p14:tracePt t="53099" x="4830763" y="3314700"/>
          <p14:tracePt t="53116" x="4830763" y="3298825"/>
          <p14:tracePt t="53137" x="4830763" y="3292475"/>
          <p14:tracePt t="53161" x="4830763" y="3268663"/>
          <p14:tracePt t="53169" x="4830763" y="3254375"/>
          <p14:tracePt t="53185" x="4830763" y="3246438"/>
          <p14:tracePt t="53198" x="4830763" y="3238500"/>
          <p14:tracePt t="53215" x="4830763" y="3222625"/>
          <p14:tracePt t="53234" x="4830763" y="3216275"/>
          <p14:tracePt t="53251" x="4822825" y="3200400"/>
          <p14:tracePt t="53266" x="4822825" y="3178175"/>
          <p14:tracePt t="53282" x="4816475" y="3162300"/>
          <p14:tracePt t="53298" x="4808538" y="3162300"/>
          <p14:tracePt t="53315" x="4800600" y="3154363"/>
          <p14:tracePt t="53331" x="4800600" y="3146425"/>
          <p14:tracePt t="53347" x="4792663" y="3146425"/>
          <p14:tracePt t="53364" x="4784725" y="3146425"/>
          <p14:tracePt t="53381" x="4762500" y="3140075"/>
          <p14:tracePt t="53398" x="4754563" y="3132138"/>
          <p14:tracePt t="53417" x="4746625" y="3132138"/>
          <p14:tracePt t="53431" x="4740275" y="3132138"/>
          <p14:tracePt t="53447" x="4716463" y="3132138"/>
          <p14:tracePt t="53447" x="4708525" y="3124200"/>
          <p14:tracePt t="53465" x="4686300" y="3116263"/>
          <p14:tracePt t="53482" x="4670425" y="3116263"/>
          <p14:tracePt t="53498" x="4640263" y="3116263"/>
          <p14:tracePt t="53515" x="4618038" y="3108325"/>
          <p14:tracePt t="53531" x="4587875" y="3108325"/>
          <p14:tracePt t="53548" x="4579938" y="3108325"/>
          <p14:tracePt t="53565" x="4549775" y="3108325"/>
          <p14:tracePt t="53582" x="4541838" y="3108325"/>
          <p14:tracePt t="53598" x="4525963" y="3108325"/>
          <p14:tracePt t="53615" x="4511675" y="3108325"/>
          <p14:tracePt t="53632" x="4503738" y="3108325"/>
          <p14:tracePt t="53648" x="4487863" y="3116263"/>
          <p14:tracePt t="53669" x="4479925" y="3116263"/>
          <p14:tracePt t="53682" x="4465638" y="3132138"/>
          <p14:tracePt t="53698" x="4449763" y="3146425"/>
          <p14:tracePt t="53715" x="4441825" y="3162300"/>
          <p14:tracePt t="53731" x="4427538" y="3178175"/>
          <p14:tracePt t="53747" x="4419600" y="3192463"/>
          <p14:tracePt t="53764" x="4403725" y="3200400"/>
          <p14:tracePt t="53781" x="4403725" y="3216275"/>
          <p14:tracePt t="53798" x="4389438" y="3230563"/>
          <p14:tracePt t="53815" x="4381500" y="3246438"/>
          <p14:tracePt t="53831" x="4373563" y="3254375"/>
          <p14:tracePt t="53848" x="4365625" y="3276600"/>
          <p14:tracePt t="53867" x="4359275" y="3284538"/>
          <p14:tracePt t="53882" x="4343400" y="3306763"/>
          <p14:tracePt t="53899" x="4335463" y="3322638"/>
          <p14:tracePt t="53915" x="4327525" y="3330575"/>
          <p14:tracePt t="53931" x="4327525" y="3344863"/>
          <p14:tracePt t="53947" x="4313238" y="3382963"/>
          <p14:tracePt t="53965" x="4313238" y="3398838"/>
          <p14:tracePt t="53981" x="4305300" y="3421063"/>
          <p14:tracePt t="53998" x="4297363" y="3429000"/>
          <p14:tracePt t="54014" x="4297363" y="3451225"/>
          <p14:tracePt t="54034" x="4297363" y="3467100"/>
          <p14:tracePt t="54046" x="4297363" y="3475038"/>
          <p14:tracePt t="54066" x="4297363" y="3489325"/>
          <p14:tracePt t="54082" x="4297363" y="3505200"/>
          <p14:tracePt t="54099" x="4289425" y="3521075"/>
          <p14:tracePt t="54115" x="4289425" y="3551238"/>
          <p14:tracePt t="54131" x="4289425" y="3565525"/>
          <p14:tracePt t="54147" x="4289425" y="3597275"/>
          <p14:tracePt t="54165" x="4289425" y="3619500"/>
          <p14:tracePt t="54181" x="4289425" y="3627438"/>
          <p14:tracePt t="54197" x="4297363" y="3641725"/>
          <p14:tracePt t="54214" x="4297363" y="3657600"/>
          <p14:tracePt t="54241" x="4297363" y="3673475"/>
          <p14:tracePt t="54257" x="4297363" y="3687763"/>
          <p14:tracePt t="54282" x="4313238" y="3695700"/>
          <p14:tracePt t="54298" x="4313238" y="3703638"/>
          <p14:tracePt t="54314" x="4313238" y="3717925"/>
          <p14:tracePt t="54321" x="4313238" y="3725863"/>
          <p14:tracePt t="54337" x="4313238" y="3733800"/>
          <p14:tracePt t="54347" x="4327525" y="3749675"/>
          <p14:tracePt t="54364" x="4327525" y="3763963"/>
          <p14:tracePt t="54380" x="4335463" y="3779838"/>
          <p14:tracePt t="54397" x="4351338" y="3810000"/>
          <p14:tracePt t="54414" x="4359275" y="3817938"/>
          <p14:tracePt t="54430" x="4373563" y="3840163"/>
          <p14:tracePt t="54447" x="4381500" y="3848100"/>
          <p14:tracePt t="54464" x="4389438" y="3856038"/>
          <p14:tracePt t="54480" x="4397375" y="3870325"/>
          <p14:tracePt t="54505" x="4403725" y="3878263"/>
          <p14:tracePt t="54537" x="4411663" y="3886200"/>
          <p14:tracePt t="54546" x="4419600" y="3886200"/>
          <p14:tracePt t="54577" x="4427538" y="3886200"/>
          <p14:tracePt t="54585" x="4435475" y="3886200"/>
          <p14:tracePt t="54597" x="4449763" y="3902075"/>
          <p14:tracePt t="54613" x="4465638" y="3902075"/>
          <p14:tracePt t="54631" x="4479925" y="3902075"/>
          <p14:tracePt t="54666" x="4487863" y="3902075"/>
          <p14:tracePt t="54673" x="4495800" y="3902075"/>
          <p14:tracePt t="54689" x="4511675" y="3886200"/>
          <p14:tracePt t="54714" x="4518025" y="3878263"/>
          <p14:tracePt t="54721" x="4533900" y="3863975"/>
          <p14:tracePt t="54731" x="4564063" y="3848100"/>
          <p14:tracePt t="54747" x="4594225" y="3840163"/>
          <p14:tracePt t="54764" x="4610100" y="3832225"/>
          <p14:tracePt t="54780" x="4625975" y="3817938"/>
          <p14:tracePt t="54799" x="4632325" y="3810000"/>
          <p14:tracePt t="54814" x="4648200" y="3794125"/>
          <p14:tracePt t="54830" x="4664075" y="3779838"/>
          <p14:tracePt t="54847" x="4686300" y="3741738"/>
          <p14:tracePt t="54864" x="4702175" y="3717925"/>
          <p14:tracePt t="54864" x="4716463" y="3711575"/>
          <p14:tracePt t="54883" x="4740275" y="3687763"/>
          <p14:tracePt t="54898" x="4740275" y="3679825"/>
          <p14:tracePt t="54913" x="4754563" y="3673475"/>
          <p14:tracePt t="54931" x="4762500" y="3641725"/>
          <p14:tracePt t="54947" x="4792663" y="3619500"/>
          <p14:tracePt t="54964" x="4808538" y="3581400"/>
          <p14:tracePt t="54980" x="4822825" y="3535363"/>
          <p14:tracePt t="54997" x="4838700" y="3489325"/>
          <p14:tracePt t="55014" x="4846638" y="3459163"/>
          <p14:tracePt t="55030" x="4854575" y="3444875"/>
          <p14:tracePt t="55047" x="4860925" y="3421063"/>
          <p14:tracePt t="55064" x="4860925" y="3406775"/>
          <p14:tracePt t="55064" x="4860925" y="3398838"/>
          <p14:tracePt t="55082" x="4860925" y="3390900"/>
          <p14:tracePt t="55098" x="4860925" y="3360738"/>
          <p14:tracePt t="55115" x="4860925" y="3344863"/>
          <p14:tracePt t="55130" x="4860925" y="3330575"/>
          <p14:tracePt t="55146" x="4860925" y="3306763"/>
          <p14:tracePt t="55164" x="4860925" y="3284538"/>
          <p14:tracePt t="55180" x="4860925" y="3276600"/>
          <p14:tracePt t="55196" x="4854575" y="3254375"/>
          <p14:tracePt t="55214" x="4846638" y="3246438"/>
          <p14:tracePt t="55229" x="4830763" y="3230563"/>
          <p14:tracePt t="55246" x="4816475" y="3216275"/>
          <p14:tracePt t="55263" x="4800600" y="3200400"/>
          <p14:tracePt t="55279" x="4792663" y="3178175"/>
          <p14:tracePt t="55279" x="4778375" y="3178175"/>
          <p14:tracePt t="55299" x="4740275" y="3162300"/>
          <p14:tracePt t="55315" x="4708525" y="3146425"/>
          <p14:tracePt t="55331" x="4686300" y="3140075"/>
          <p14:tracePt t="55347" x="4656138" y="3132138"/>
          <p14:tracePt t="55364" x="4640263" y="3124200"/>
          <p14:tracePt t="55380" x="4610100" y="3116263"/>
          <p14:tracePt t="55396" x="4594225" y="3108325"/>
          <p14:tracePt t="55413" x="4556125" y="3108325"/>
          <p14:tracePt t="55430" x="4533900" y="3094038"/>
          <p14:tracePt t="55446" x="4511675" y="3094038"/>
          <p14:tracePt t="55463" x="4495800" y="3094038"/>
          <p14:tracePt t="55480" x="4487863" y="3094038"/>
          <p14:tracePt t="55496" x="4473575" y="3094038"/>
          <p14:tracePt t="55514" x="4457700" y="3094038"/>
          <p14:tracePt t="55530" x="4427538" y="3094038"/>
          <p14:tracePt t="55547" x="4389438" y="3108325"/>
          <p14:tracePt t="55563" x="4359275" y="3124200"/>
          <p14:tracePt t="55580" x="4327525" y="3140075"/>
          <p14:tracePt t="55596" x="4305300" y="3162300"/>
          <p14:tracePt t="55613" x="4305300" y="3170238"/>
          <p14:tracePt t="55629" x="4289425" y="3178175"/>
          <p14:tracePt t="55646" x="4283075" y="3192463"/>
          <p14:tracePt t="55664" x="4275138" y="3200400"/>
          <p14:tracePt t="55680" x="4267200" y="3222625"/>
          <p14:tracePt t="55695" x="4251325" y="3254375"/>
          <p14:tracePt t="55695" x="4237038" y="3268663"/>
          <p14:tracePt t="55713" x="4229100" y="3292475"/>
          <p14:tracePt t="55731" x="4221163" y="3322638"/>
          <p14:tracePt t="55747" x="4213225" y="3336925"/>
          <p14:tracePt t="55764" x="4213225" y="3352800"/>
          <p14:tracePt t="55779" x="4213225" y="3375025"/>
          <p14:tracePt t="55798" x="4213225" y="3398838"/>
          <p14:tracePt t="55813" x="4213225" y="3413125"/>
          <p14:tracePt t="55829" x="4206875" y="3475038"/>
          <p14:tracePt t="55846" x="4206875" y="3513138"/>
          <p14:tracePt t="55862" x="4213225" y="3551238"/>
          <p14:tracePt t="55879" x="4221163" y="3589338"/>
          <p14:tracePt t="55879" x="4229100" y="3597275"/>
          <p14:tracePt t="55898" x="4229100" y="3611563"/>
          <p14:tracePt t="55913" x="4244975" y="3641725"/>
          <p14:tracePt t="55930" x="4259263" y="3665538"/>
          <p14:tracePt t="55947" x="4283075" y="3711575"/>
          <p14:tracePt t="55963" x="4289425" y="3717925"/>
          <p14:tracePt t="55979" x="4305300" y="3733800"/>
          <p14:tracePt t="55996" x="4305300" y="3741738"/>
          <p14:tracePt t="56012" x="4313238" y="3756025"/>
          <p14:tracePt t="56029" x="4321175" y="3763963"/>
          <p14:tracePt t="56045" x="4335463" y="3771900"/>
          <p14:tracePt t="56061" x="4351338" y="3787775"/>
          <p14:tracePt t="56079" x="4373563" y="3787775"/>
          <p14:tracePt t="56096" x="4403725" y="3787775"/>
          <p14:tracePt t="56096" x="4411663" y="3787775"/>
          <p14:tracePt t="56114" x="4427538" y="3802063"/>
          <p14:tracePt t="56130" x="4435475" y="3802063"/>
          <p14:tracePt t="56146" x="4449763" y="3802063"/>
          <p14:tracePt t="56163" x="4479925" y="3787775"/>
          <p14:tracePt t="56179" x="4525963" y="3756025"/>
          <p14:tracePt t="56196" x="4564063" y="3741738"/>
          <p14:tracePt t="56212" x="4587875" y="3717925"/>
          <p14:tracePt t="56229" x="4594225" y="3703638"/>
          <p14:tracePt t="56245" x="4618038" y="3679825"/>
          <p14:tracePt t="56263" x="4640263" y="3641725"/>
          <p14:tracePt t="56279" x="4670425" y="3611563"/>
          <p14:tracePt t="56279" x="4678363" y="3597275"/>
          <p14:tracePt t="56298" x="4694238" y="3573463"/>
          <p14:tracePt t="56312" x="4724400" y="3535363"/>
          <p14:tracePt t="56331" x="4740275" y="3513138"/>
          <p14:tracePt t="56347" x="4754563" y="3475038"/>
          <p14:tracePt t="56363" x="4770438" y="3451225"/>
          <p14:tracePt t="56379" x="4778375" y="3444875"/>
          <p14:tracePt t="56395" x="4778375" y="3429000"/>
          <p14:tracePt t="56412" x="4784725" y="3421063"/>
          <p14:tracePt t="56428" x="4784725" y="3398838"/>
          <p14:tracePt t="56445" x="4784725" y="3360738"/>
          <p14:tracePt t="56462" x="4784725" y="3336925"/>
          <p14:tracePt t="56479" x="4784725" y="3322638"/>
          <p14:tracePt t="56495" x="4784725" y="3314700"/>
          <p14:tracePt t="56512" x="4784725" y="3306763"/>
          <p14:tracePt t="56529" x="4784725" y="3284538"/>
          <p14:tracePt t="56547" x="4784725" y="3260725"/>
          <p14:tracePt t="56562" x="4784725" y="3238500"/>
          <p14:tracePt t="56579" x="4784725" y="3222625"/>
          <p14:tracePt t="56596" x="4784725" y="3216275"/>
          <p14:tracePt t="56633" x="4778375" y="3216275"/>
          <p14:tracePt t="56649" x="4770438" y="3216275"/>
          <p14:tracePt t="56674" x="4762500" y="3216275"/>
          <p14:tracePt t="56689" x="4754563" y="3216275"/>
          <p14:tracePt t="56705" x="4746625" y="3216275"/>
          <p14:tracePt t="56714" x="4740275" y="3216275"/>
          <p14:tracePt t="56728" x="4724400" y="3216275"/>
          <p14:tracePt t="56745" x="4716463" y="3216275"/>
          <p14:tracePt t="56785" x="4708525" y="3216275"/>
          <p14:tracePt t="56794" x="4702175" y="3216275"/>
          <p14:tracePt t="56801" x="4694238" y="3216275"/>
          <p14:tracePt t="56811" x="4678363" y="3216275"/>
          <p14:tracePt t="56828" x="4664075" y="3222625"/>
          <p14:tracePt t="56845" x="4648200" y="3222625"/>
          <p14:tracePt t="56862" x="4625975" y="3230563"/>
          <p14:tracePt t="56879" x="4602163" y="3246438"/>
          <p14:tracePt t="56894" x="4594225" y="3246438"/>
          <p14:tracePt t="56910" x="4564063" y="3260725"/>
          <p14:tracePt t="56927" x="4549775" y="3260725"/>
          <p14:tracePt t="56944" x="4511675" y="3276600"/>
          <p14:tracePt t="56960" x="4495800" y="3292475"/>
          <p14:tracePt t="56979" x="4473575" y="3306763"/>
          <p14:tracePt t="56995" x="4457700" y="3322638"/>
          <p14:tracePt t="57012" x="4435475" y="3330575"/>
          <p14:tracePt t="57028" x="4427538" y="3352800"/>
          <p14:tracePt t="57045" x="4419600" y="3360738"/>
          <p14:tracePt t="57062" x="4419600" y="3375025"/>
          <p14:tracePt t="57078" x="4403725" y="3390900"/>
          <p14:tracePt t="57095" x="4403725" y="3406775"/>
          <p14:tracePt t="57111" x="4403725" y="3421063"/>
          <p14:tracePt t="57111" x="4403725" y="3436938"/>
          <p14:tracePt t="57130" x="4403725" y="3444875"/>
          <p14:tracePt t="57144" x="4403725" y="3451225"/>
          <p14:tracePt t="57161" x="4411663" y="3451225"/>
          <p14:tracePt t="57329" x="4419600" y="3444875"/>
          <p14:tracePt t="57337" x="4419600" y="3429000"/>
          <p14:tracePt t="57346" x="4427538" y="3390900"/>
          <p14:tracePt t="57362" x="4435475" y="3360738"/>
          <p14:tracePt t="57378" x="4435475" y="3330575"/>
          <p14:tracePt t="57395" x="4435475" y="3306763"/>
          <p14:tracePt t="57411" x="4435475" y="3260725"/>
          <p14:tracePt t="57428" x="4435475" y="3184525"/>
          <p14:tracePt t="57445" x="4411663" y="3094038"/>
          <p14:tracePt t="57461" x="4381500" y="2987675"/>
          <p14:tracePt t="57478" x="4365625" y="2925763"/>
          <p14:tracePt t="57494" x="4365625" y="2895600"/>
          <p14:tracePt t="57494" x="4365625" y="2879725"/>
          <p14:tracePt t="57514" x="4365625" y="2865438"/>
          <p14:tracePt t="57529" x="4335463" y="2803525"/>
          <p14:tracePt t="57546" x="4327525" y="2789238"/>
          <p14:tracePt t="57559" x="4313238" y="2720975"/>
          <p14:tracePt t="57578" x="4297363" y="2674938"/>
          <p14:tracePt t="57596" x="4275138" y="2606675"/>
          <p14:tracePt t="57612" x="4244975" y="2484438"/>
          <p14:tracePt t="57628" x="4183063" y="2370138"/>
          <p14:tracePt t="57645" x="4130675" y="2301875"/>
          <p14:tracePt t="57661" x="4092575" y="2255838"/>
          <p14:tracePt t="57678" x="4068763" y="2232025"/>
          <p14:tracePt t="57694" x="4054475" y="2201863"/>
          <p14:tracePt t="57710" x="4022725" y="2171700"/>
          <p14:tracePt t="57727" x="4008438" y="2155825"/>
          <p14:tracePt t="57744" x="3992563" y="2141538"/>
          <p14:tracePt t="57744" x="3984625" y="2141538"/>
          <p14:tracePt t="57762" x="3970338" y="2111375"/>
          <p14:tracePt t="57778" x="3902075" y="2027238"/>
          <p14:tracePt t="57797" x="3825875" y="1935163"/>
          <p14:tracePt t="57811" x="3741738" y="1836738"/>
          <p14:tracePt t="57827" x="3717925" y="1806575"/>
          <p14:tracePt t="57844" x="3717925" y="1798638"/>
          <p14:tracePt t="57921" x="3725863" y="1798638"/>
          <p14:tracePt t="57937" x="3741738" y="1798638"/>
          <p14:tracePt t="57953" x="3741738" y="1806575"/>
          <p14:tracePt t="57962" x="3802063" y="1806575"/>
          <p14:tracePt t="57979" x="3902075" y="1851025"/>
          <p14:tracePt t="57995" x="3992563" y="1882775"/>
          <p14:tracePt t="58012" x="4054475" y="1897063"/>
          <p14:tracePt t="58028" x="4092575" y="1920875"/>
          <p14:tracePt t="58044" x="4137025" y="1951038"/>
          <p14:tracePt t="58060" x="4191000" y="1958975"/>
          <p14:tracePt t="58077" x="4283075" y="1965325"/>
          <p14:tracePt t="58094" x="4403725" y="1989138"/>
          <p14:tracePt t="58110" x="4579938" y="2011363"/>
          <p14:tracePt t="58127" x="4724400" y="2035175"/>
          <p14:tracePt t="58144" x="4808538" y="2035175"/>
          <p14:tracePt t="58144" x="4822825" y="2035175"/>
          <p14:tracePt t="58163" x="4846638" y="2035175"/>
          <p14:tracePt t="58178" x="4892675" y="2035175"/>
          <p14:tracePt t="58195" x="4968875" y="2035175"/>
          <p14:tracePt t="58211" x="5083175" y="2049463"/>
          <p14:tracePt t="58227" x="5257800" y="2049463"/>
          <p14:tracePt t="58244" x="5448300" y="2049463"/>
          <p14:tracePt t="58260" x="5630863" y="2049463"/>
          <p14:tracePt t="58277" x="5775325" y="2049463"/>
          <p14:tracePt t="58295" x="5829300" y="2049463"/>
          <p14:tracePt t="58310" x="5837238" y="2049463"/>
          <p14:tracePt t="58329" x="5845175" y="2049463"/>
          <p14:tracePt t="58353" x="5859463" y="2049463"/>
          <p14:tracePt t="58362" x="5889625" y="2049463"/>
          <p14:tracePt t="58378" x="5927725" y="2049463"/>
          <p14:tracePt t="58394" x="5951538" y="2049463"/>
          <p14:tracePt t="58411" x="5965825" y="2049463"/>
          <p14:tracePt t="58427" x="5965825" y="2057400"/>
          <p14:tracePt t="58569" x="5951538" y="2057400"/>
          <p14:tracePt t="58577" x="5913438" y="2065338"/>
          <p14:tracePt t="58585" x="5875338" y="2073275"/>
          <p14:tracePt t="58594" x="5761038" y="2095500"/>
          <p14:tracePt t="58611" x="5600700" y="2125663"/>
          <p14:tracePt t="58628" x="5448300" y="2141538"/>
          <p14:tracePt t="58644" x="5295900" y="2163763"/>
          <p14:tracePt t="58660" x="5159375" y="2179638"/>
          <p14:tracePt t="58677" x="5037138" y="2193925"/>
          <p14:tracePt t="58692" x="4953000" y="2193925"/>
          <p14:tracePt t="58709" x="4860925" y="2193925"/>
          <p14:tracePt t="58726" x="4746625" y="2193925"/>
          <p14:tracePt t="58743" x="4648200" y="2193925"/>
          <p14:tracePt t="58760" x="4556125" y="2193925"/>
          <p14:tracePt t="58760" x="4511675" y="2193925"/>
          <p14:tracePt t="58778" x="4389438" y="2193925"/>
          <p14:tracePt t="58796" x="4289425" y="2193925"/>
          <p14:tracePt t="58811" x="4206875" y="2193925"/>
          <p14:tracePt t="58827" x="4160838" y="2193925"/>
          <p14:tracePt t="58844" x="4122738" y="2193925"/>
          <p14:tracePt t="58860" x="4068763" y="2193925"/>
          <p14:tracePt t="58876" x="4008438" y="2193925"/>
          <p14:tracePt t="58893" x="3954463" y="2193925"/>
          <p14:tracePt t="58910" x="3924300" y="2193925"/>
          <p14:tracePt t="58926" x="3916363" y="2193925"/>
          <p14:tracePt t="58943" x="3924300" y="2193925"/>
          <p14:tracePt t="59089" x="3940175" y="2193925"/>
          <p14:tracePt t="59097" x="3962400" y="2193925"/>
          <p14:tracePt t="59108" x="4038600" y="2193925"/>
          <p14:tracePt t="59126" x="4130675" y="2193925"/>
          <p14:tracePt t="59143" x="4213225" y="2193925"/>
          <p14:tracePt t="59159" x="4267200" y="2193925"/>
          <p14:tracePt t="59176" x="4313238" y="2193925"/>
          <p14:tracePt t="59176" x="4343400" y="2193925"/>
          <p14:tracePt t="59195" x="4435475" y="2193925"/>
          <p14:tracePt t="59211" x="4556125" y="2193925"/>
          <p14:tracePt t="59227" x="4702175" y="2193925"/>
          <p14:tracePt t="59243" x="4846638" y="2193925"/>
          <p14:tracePt t="59259" x="4945063" y="2193925"/>
          <p14:tracePt t="59276" x="5006975" y="2193925"/>
          <p14:tracePt t="59293" x="5059363" y="2193925"/>
          <p14:tracePt t="59310" x="5097463" y="2193925"/>
          <p14:tracePt t="59326" x="5151438" y="2193925"/>
          <p14:tracePt t="59343" x="5197475" y="2193925"/>
          <p14:tracePt t="59359" x="5211763" y="2193925"/>
          <p14:tracePt t="59375" x="5249863" y="2193925"/>
          <p14:tracePt t="59375" x="5287963" y="2193925"/>
          <p14:tracePt t="59395" x="5372100" y="2193925"/>
          <p14:tracePt t="59410" x="5470525" y="2193925"/>
          <p14:tracePt t="59427" x="5532438" y="2193925"/>
          <p14:tracePt t="59443" x="5546725" y="2193925"/>
          <p14:tracePt t="59458" x="5546725" y="2201863"/>
          <p14:tracePt t="59873" x="5540375" y="2201863"/>
          <p14:tracePt t="59889" x="5524500" y="2217738"/>
          <p14:tracePt t="59907" x="5516563" y="2225675"/>
          <p14:tracePt t="59913" x="5502275" y="2239963"/>
          <p14:tracePt t="59925" x="5464175" y="2278063"/>
          <p14:tracePt t="59942" x="5418138" y="2308225"/>
          <p14:tracePt t="59958" x="5356225" y="2378075"/>
          <p14:tracePt t="59975" x="5318125" y="2422525"/>
          <p14:tracePt t="59992" x="5265738" y="2506663"/>
          <p14:tracePt t="59992" x="5227638" y="2552700"/>
          <p14:tracePt t="60010" x="5173663" y="2659063"/>
          <p14:tracePt t="60027" x="5135563" y="2765425"/>
          <p14:tracePt t="60042" x="5097463" y="2895600"/>
          <p14:tracePt t="60058" x="5067300" y="2994025"/>
          <p14:tracePt t="60075" x="5051425" y="3048000"/>
          <p14:tracePt t="60092" x="5021263" y="3101975"/>
          <p14:tracePt t="60108" x="5006975" y="3140075"/>
          <p14:tracePt t="60125" x="4991100" y="3170238"/>
          <p14:tracePt t="60142" x="4968875" y="3208338"/>
          <p14:tracePt t="60160" x="4960938" y="3230563"/>
          <p14:tracePt t="60175" x="4953000" y="3260725"/>
          <p14:tracePt t="60191" x="4953000" y="3268663"/>
          <p14:tracePt t="60209" x="4945063" y="3276600"/>
          <p14:tracePt t="60223" x="4937125" y="3276600"/>
          <p14:tracePt t="60513" x="4937125" y="3268663"/>
          <p14:tracePt t="60521" x="4930775" y="3268663"/>
          <p14:tracePt t="60529" x="4930775" y="3254375"/>
          <p14:tracePt t="60540" x="4914900" y="3238500"/>
          <p14:tracePt t="60561" x="4906963" y="3230563"/>
          <p14:tracePt t="60574" x="4884738" y="3208338"/>
          <p14:tracePt t="60591" x="4868863" y="3192463"/>
          <p14:tracePt t="60608" x="4846638" y="3184525"/>
          <p14:tracePt t="60608" x="4822825" y="3178175"/>
          <p14:tracePt t="60626" x="4784725" y="3162300"/>
          <p14:tracePt t="60642" x="4732338" y="3146425"/>
          <p14:tracePt t="60659" x="4702175" y="3132138"/>
          <p14:tracePt t="60677" x="4686300" y="3132138"/>
          <p14:tracePt t="60697" x="4670425" y="3132138"/>
          <p14:tracePt t="60713" x="4664075" y="3132138"/>
          <p14:tracePt t="60777" x="4656138" y="3132138"/>
          <p14:tracePt t="60785" x="4648200" y="3132138"/>
          <p14:tracePt t="60793" x="4640263" y="3132138"/>
          <p14:tracePt t="60809" x="4632325" y="3132138"/>
          <p14:tracePt t="60824" x="4602163" y="3140075"/>
          <p14:tracePt t="60843" x="4587875" y="3140075"/>
          <p14:tracePt t="60858" x="4556125" y="3154363"/>
          <p14:tracePt t="60875" x="4533900" y="3170238"/>
          <p14:tracePt t="60891" x="4511675" y="3170238"/>
          <p14:tracePt t="60908" x="4487863" y="3192463"/>
          <p14:tracePt t="60924" x="4465638" y="3208338"/>
          <p14:tracePt t="60941" x="4441825" y="3230563"/>
          <p14:tracePt t="60957" x="4419600" y="3246438"/>
          <p14:tracePt t="60974" x="4403725" y="3268663"/>
          <p14:tracePt t="60991" x="4397375" y="3268663"/>
          <p14:tracePt t="61007" x="4389438" y="3284538"/>
          <p14:tracePt t="61025" x="4373563" y="3306763"/>
          <p14:tracePt t="61042" x="4365625" y="3322638"/>
          <p14:tracePt t="61058" x="4359275" y="3322638"/>
          <p14:tracePt t="61073" x="4351338" y="3336925"/>
          <p14:tracePt t="61091" x="4351338" y="3352800"/>
          <p14:tracePt t="61107" x="4335463" y="3368675"/>
          <p14:tracePt t="61124" x="4327525" y="3382963"/>
          <p14:tracePt t="61141" x="4321175" y="3413125"/>
          <p14:tracePt t="61159" x="4321175" y="3436938"/>
          <p14:tracePt t="61175" x="4313238" y="3444875"/>
          <p14:tracePt t="61190" x="4313238" y="3459163"/>
          <p14:tracePt t="61208" x="4313238" y="3475038"/>
          <p14:tracePt t="61225" x="4313238" y="3505200"/>
          <p14:tracePt t="61243" x="4313238" y="3521075"/>
          <p14:tracePt t="61259" x="4313238" y="3551238"/>
          <p14:tracePt t="61276" x="4313238" y="3573463"/>
          <p14:tracePt t="61292" x="4313238" y="3597275"/>
          <p14:tracePt t="61308" x="4321175" y="3611563"/>
          <p14:tracePt t="61325" x="4327525" y="3635375"/>
          <p14:tracePt t="61341" x="4335463" y="3649663"/>
          <p14:tracePt t="61358" x="4351338" y="3673475"/>
          <p14:tracePt t="61375" x="4365625" y="3695700"/>
          <p14:tracePt t="61391" x="4373563" y="3711575"/>
          <p14:tracePt t="61408" x="4397375" y="3741738"/>
          <p14:tracePt t="61425" x="4403725" y="3756025"/>
          <p14:tracePt t="61425" x="4411663" y="3756025"/>
          <p14:tracePt t="61443" x="4427538" y="3779838"/>
          <p14:tracePt t="61459" x="4435475" y="3802063"/>
          <p14:tracePt t="61476" x="4457700" y="3817938"/>
          <p14:tracePt t="61492" x="4473575" y="3825875"/>
          <p14:tracePt t="61508" x="4487863" y="3832225"/>
          <p14:tracePt t="61525" x="4503738" y="3832225"/>
          <p14:tracePt t="61541" x="4525963" y="3832225"/>
          <p14:tracePt t="61558" x="4549775" y="3832225"/>
          <p14:tracePt t="61575" x="4556125" y="3832225"/>
          <p14:tracePt t="61591" x="4564063" y="3832225"/>
          <p14:tracePt t="61609" x="4572000" y="3832225"/>
          <p14:tracePt t="61634" x="4579938" y="3832225"/>
          <p14:tracePt t="61643" x="4587875" y="3825875"/>
          <p14:tracePt t="61657" x="4602163" y="3794125"/>
          <p14:tracePt t="61677" x="4610100" y="3756025"/>
          <p14:tracePt t="61693" x="4618038" y="3717925"/>
          <p14:tracePt t="61708" x="4632325" y="3687763"/>
          <p14:tracePt t="61724" x="4656138" y="3641725"/>
          <p14:tracePt t="61740" x="4664075" y="3627438"/>
          <p14:tracePt t="61757" x="4670425" y="3611563"/>
          <p14:tracePt t="61774" x="4678363" y="3597275"/>
          <p14:tracePt t="61793" x="4686300" y="3565525"/>
          <p14:tracePt t="61808" x="4694238" y="3513138"/>
          <p14:tracePt t="61825" x="4702175" y="3489325"/>
          <p14:tracePt t="61839" x="4708525" y="3467100"/>
          <p14:tracePt t="61857" x="4708525" y="3459163"/>
          <p14:tracePt t="61873" x="4708525" y="3421063"/>
          <p14:tracePt t="61891" x="4716463" y="3398838"/>
          <p14:tracePt t="61907" x="4724400" y="3375025"/>
          <p14:tracePt t="61924" x="4732338" y="3352800"/>
          <p14:tracePt t="61939" x="4746625" y="3322638"/>
          <p14:tracePt t="61956" x="4746625" y="3284538"/>
          <p14:tracePt t="61973" x="4762500" y="3254375"/>
          <p14:tracePt t="61991" x="4762500" y="3246438"/>
          <p14:tracePt t="62007" x="4762500" y="3238500"/>
          <p14:tracePt t="62024" x="4762500" y="3222625"/>
          <p14:tracePt t="62041" x="4762500" y="3200400"/>
          <p14:tracePt t="62041" x="4762500" y="3184525"/>
          <p14:tracePt t="62059" x="4762500" y="3162300"/>
          <p14:tracePt t="62076" x="4762500" y="3146425"/>
          <p14:tracePt t="62092" x="4762500" y="3140075"/>
          <p14:tracePt t="62138" x="4754563" y="3132138"/>
          <p14:tracePt t="62155" x="4746625" y="3132138"/>
          <p14:tracePt t="62162" x="4732338" y="3124200"/>
          <p14:tracePt t="62173" x="4724400" y="3124200"/>
          <p14:tracePt t="62190" x="4708525" y="3124200"/>
          <p14:tracePt t="62207" x="4702175" y="3124200"/>
          <p14:tracePt t="62223" x="4686300" y="3124200"/>
          <p14:tracePt t="62240" x="4656138" y="3124200"/>
          <p14:tracePt t="62240" x="4640263" y="3124200"/>
          <p14:tracePt t="62259" x="4632325" y="3124200"/>
          <p14:tracePt t="62275" x="4618038" y="3124200"/>
          <p14:tracePt t="62292" x="4610100" y="3132138"/>
          <p14:tracePt t="62307" x="4579938" y="3140075"/>
          <p14:tracePt t="62325" x="4556125" y="3146425"/>
          <p14:tracePt t="62340" x="4533900" y="3170238"/>
          <p14:tracePt t="62357" x="4503738" y="3184525"/>
          <p14:tracePt t="62374" x="4487863" y="3200400"/>
          <p14:tracePt t="62390" x="4457700" y="3222625"/>
          <p14:tracePt t="62408" x="4435475" y="3230563"/>
          <p14:tracePt t="62424" x="4419600" y="3254375"/>
          <p14:tracePt t="62440" x="4397375" y="3276600"/>
          <p14:tracePt t="62456" x="4389438" y="3276600"/>
          <p14:tracePt t="62473" x="4373563" y="3292475"/>
          <p14:tracePt t="62492" x="4373563" y="3298825"/>
          <p14:tracePt t="62508" x="4365625" y="3306763"/>
          <p14:tracePt t="62523" x="4351338" y="3314700"/>
          <p14:tracePt t="62541" x="4343400" y="3322638"/>
          <p14:tracePt t="62562" x="4327525" y="3336925"/>
          <p14:tracePt t="62573" x="4313238" y="3360738"/>
          <p14:tracePt t="62590" x="4297363" y="3390900"/>
          <p14:tracePt t="62607" x="4289425" y="3413125"/>
          <p14:tracePt t="62624" x="4283075" y="3429000"/>
          <p14:tracePt t="62640" x="4283075" y="3436938"/>
          <p14:tracePt t="62656" x="4283075" y="3451225"/>
          <p14:tracePt t="62673" x="4267200" y="3467100"/>
          <p14:tracePt t="62691" x="4267200" y="3489325"/>
          <p14:tracePt t="62708" x="4267200" y="3513138"/>
          <p14:tracePt t="62724" x="4267200" y="3527425"/>
          <p14:tracePt t="62740" x="4267200" y="3535363"/>
          <p14:tracePt t="62756" x="4267200" y="3559175"/>
          <p14:tracePt t="62773" x="4267200" y="3573463"/>
          <p14:tracePt t="62792" x="4283075" y="3589338"/>
          <p14:tracePt t="62807" x="4297363" y="3597275"/>
          <p14:tracePt t="62823" x="4297363" y="3603625"/>
          <p14:tracePt t="62839" x="4305300" y="3619500"/>
          <p14:tracePt t="62856" x="4313238" y="3635375"/>
          <p14:tracePt t="62856" x="4321175" y="3635375"/>
          <p14:tracePt t="62875" x="4343400" y="3657600"/>
          <p14:tracePt t="62891" x="4351338" y="3657600"/>
          <p14:tracePt t="62914" x="4359275" y="3657600"/>
          <p14:tracePt t="62924" x="4365625" y="3673475"/>
          <p14:tracePt t="62940" x="4373563" y="3673475"/>
          <p14:tracePt t="62956" x="4389438" y="3673475"/>
          <p14:tracePt t="62973" x="4411663" y="3687763"/>
          <p14:tracePt t="62990" x="4441825" y="3687763"/>
          <p14:tracePt t="63006" x="4465638" y="3703638"/>
          <p14:tracePt t="63024" x="4495800" y="3711575"/>
          <p14:tracePt t="63040" x="4511675" y="3717925"/>
          <p14:tracePt t="63059" x="4518025" y="3725863"/>
          <p14:tracePt t="63074" x="4525963" y="3725863"/>
          <p14:tracePt t="63088" x="4549775" y="3725863"/>
          <p14:tracePt t="63088" x="4556125" y="3725863"/>
          <p14:tracePt t="63107" x="4587875" y="3725863"/>
          <p14:tracePt t="63123" x="4632325" y="3717925"/>
          <p14:tracePt t="63140" x="4670425" y="3673475"/>
          <p14:tracePt t="63156" x="4678363" y="3635375"/>
          <p14:tracePt t="63172" x="4686300" y="3611563"/>
          <p14:tracePt t="63189" x="4686300" y="3597275"/>
          <p14:tracePt t="63206" x="4708525" y="3573463"/>
          <p14:tracePt t="63223" x="4732338" y="3535363"/>
          <p14:tracePt t="63239" x="4754563" y="3475038"/>
          <p14:tracePt t="63257" x="4778375" y="3421063"/>
          <p14:tracePt t="63273" x="4784725" y="3360738"/>
          <p14:tracePt t="63292" x="4792663" y="3330575"/>
          <p14:tracePt t="63307" x="4808538" y="3306763"/>
          <p14:tracePt t="63339" x="4808538" y="3298825"/>
          <p14:tracePt t="63346" x="4822825" y="3268663"/>
          <p14:tracePt t="63362" x="4822825" y="3254375"/>
          <p14:tracePt t="63378" x="4822825" y="3246438"/>
          <p14:tracePt t="63389" x="4822825" y="3222625"/>
          <p14:tracePt t="63406" x="4822825" y="3208338"/>
          <p14:tracePt t="63434" x="4822825" y="3200400"/>
          <p14:tracePt t="63450" x="4822825" y="3192463"/>
          <p14:tracePt t="63459" x="4822825" y="3184525"/>
          <p14:tracePt t="63472" x="4822825" y="3170238"/>
          <p14:tracePt t="63488" x="4822825" y="3154363"/>
          <p14:tracePt t="63488" x="4822825" y="3146425"/>
          <p14:tracePt t="63507" x="4816475" y="3140075"/>
          <p14:tracePt t="63523" x="4808538" y="3132138"/>
          <p14:tracePt t="63539" x="4792663" y="3124200"/>
          <p14:tracePt t="63555" x="4770438" y="3116263"/>
          <p14:tracePt t="63571" x="4754563" y="3116263"/>
          <p14:tracePt t="63590" x="4724400" y="3116263"/>
          <p14:tracePt t="63606" x="4702175" y="3116263"/>
          <p14:tracePt t="63622" x="4686300" y="3116263"/>
          <p14:tracePt t="63639" x="4670425" y="3116263"/>
          <p14:tracePt t="63659" x="4656138" y="3116263"/>
          <p14:tracePt t="63684" x="4648200" y="3116263"/>
          <p14:tracePt t="63692" x="4610100" y="3124200"/>
          <p14:tracePt t="63707" x="4572000" y="3124200"/>
          <p14:tracePt t="63723" x="4556125" y="3140075"/>
          <p14:tracePt t="63740" x="4525963" y="3154363"/>
          <p14:tracePt t="63757" x="4487863" y="3178175"/>
          <p14:tracePt t="63772" x="4441825" y="3208338"/>
          <p14:tracePt t="63789" x="4411663" y="3238500"/>
          <p14:tracePt t="63806" x="4389438" y="3254375"/>
          <p14:tracePt t="63822" x="4365625" y="3260725"/>
          <p14:tracePt t="63840" x="4359275" y="3276600"/>
          <p14:tracePt t="63856" x="4351338" y="3284538"/>
          <p14:tracePt t="63872" x="4343400" y="3306763"/>
          <p14:tracePt t="63872" x="4335463" y="3314700"/>
          <p14:tracePt t="63891" x="4327525" y="3314700"/>
          <p14:tracePt t="63905" x="4305300" y="3336925"/>
          <p14:tracePt t="63923" x="4297363" y="3352800"/>
          <p14:tracePt t="63940" x="4289425" y="3368675"/>
          <p14:tracePt t="63957" x="4275138" y="3390900"/>
          <p14:tracePt t="63973" x="4267200" y="3421063"/>
          <p14:tracePt t="63989" x="4259263" y="3451225"/>
          <p14:tracePt t="64004" x="4251325" y="3482975"/>
          <p14:tracePt t="64021" x="4244975" y="3513138"/>
          <p14:tracePt t="64038" x="4244975" y="3527425"/>
          <p14:tracePt t="64054" x="4244975" y="3565525"/>
          <p14:tracePt t="64072" x="4244975" y="3589338"/>
          <p14:tracePt t="64089" x="4244975" y="3619500"/>
          <p14:tracePt t="64089" x="4244975" y="3627438"/>
          <p14:tracePt t="64107" x="4244975" y="3657600"/>
          <p14:tracePt t="64123" x="4259263" y="3687763"/>
          <p14:tracePt t="64140" x="4275138" y="3717925"/>
          <p14:tracePt t="64156" x="4283075" y="3741738"/>
          <p14:tracePt t="64172" x="4289425" y="3756025"/>
          <p14:tracePt t="64188" x="4305300" y="3779838"/>
          <p14:tracePt t="64206" x="4321175" y="3810000"/>
          <p14:tracePt t="64222" x="4335463" y="3825875"/>
          <p14:tracePt t="64238" x="4343400" y="3825875"/>
          <p14:tracePt t="64255" x="4343400" y="3832225"/>
          <p14:tracePt t="64322" x="4359275" y="3832225"/>
          <p14:tracePt t="64330" x="4365625" y="3832225"/>
          <p14:tracePt t="64339" x="4373563" y="3832225"/>
          <p14:tracePt t="64355" x="4403725" y="3832225"/>
          <p14:tracePt t="64372" x="4419600" y="3832225"/>
          <p14:tracePt t="64388" x="4441825" y="3825875"/>
          <p14:tracePt t="64405" x="4473575" y="3802063"/>
          <p14:tracePt t="64422" x="4511675" y="3779838"/>
          <p14:tracePt t="64438" x="4549775" y="3763963"/>
          <p14:tracePt t="64455" x="4587875" y="3749675"/>
          <p14:tracePt t="64472" x="4594225" y="3741738"/>
          <p14:tracePt t="64488" x="4610100" y="3725863"/>
          <p14:tracePt t="64505" x="4618038" y="3717925"/>
          <p14:tracePt t="64521" x="4640263" y="3695700"/>
          <p14:tracePt t="64539" x="4664075" y="3657600"/>
          <p14:tracePt t="64556" x="4670425" y="3635375"/>
          <p14:tracePt t="64572" x="4670425" y="3619500"/>
          <p14:tracePt t="64594" x="4670425" y="3611563"/>
          <p14:tracePt t="64604" x="4686300" y="3581400"/>
          <p14:tracePt t="64621" x="4702175" y="3551238"/>
          <p14:tracePt t="64638" x="4716463" y="3527425"/>
          <p14:tracePt t="64655" x="4716463" y="3513138"/>
          <p14:tracePt t="64671" x="4732338" y="3489325"/>
          <p14:tracePt t="64688" x="4746625" y="3459163"/>
          <p14:tracePt t="64705" x="4754563" y="3421063"/>
          <p14:tracePt t="64720" x="4754563" y="3406775"/>
          <p14:tracePt t="64737" x="4762500" y="3390900"/>
          <p14:tracePt t="64737" x="4762500" y="3382963"/>
          <p14:tracePt t="64755" x="4762500" y="3344863"/>
          <p14:tracePt t="64771" x="4762500" y="3336925"/>
          <p14:tracePt t="64788" x="4762500" y="3322638"/>
          <p14:tracePt t="64805" x="4762500" y="3298825"/>
          <p14:tracePt t="64821" x="4762500" y="3292475"/>
          <p14:tracePt t="64837" x="4762500" y="3276600"/>
          <p14:tracePt t="64854" x="4762500" y="3268663"/>
          <p14:tracePt t="64871" x="4762500" y="3246438"/>
          <p14:tracePt t="64888" x="4762500" y="3222625"/>
          <p14:tracePt t="64905" x="4762500" y="3184525"/>
          <p14:tracePt t="64905" x="4762500" y="3162300"/>
          <p14:tracePt t="64924" x="4762500" y="3146425"/>
          <p14:tracePt t="64924" x="4762500" y="3132138"/>
          <p14:tracePt t="64939" x="4762500" y="3108325"/>
          <p14:tracePt t="64955" x="4754563" y="3078163"/>
          <p14:tracePt t="64972" x="4746625" y="3063875"/>
          <p14:tracePt t="64988" x="4746625" y="3048000"/>
          <p14:tracePt t="65004" x="4740275" y="3048000"/>
          <p14:tracePt t="65026" x="4724400" y="3048000"/>
          <p14:tracePt t="65042" x="4716463" y="3048000"/>
          <p14:tracePt t="65054" x="4708525" y="3048000"/>
          <p14:tracePt t="65070" x="4694238" y="3048000"/>
          <p14:tracePt t="65088" x="4686300" y="3048000"/>
          <p14:tracePt t="65104" x="4656138" y="3048000"/>
          <p14:tracePt t="65122" x="4632325" y="3048000"/>
          <p14:tracePt t="65122" x="4625975" y="3055938"/>
          <p14:tracePt t="65140" x="4602163" y="3063875"/>
          <p14:tracePt t="65155" x="4579938" y="3078163"/>
          <p14:tracePt t="65172" x="4549775" y="3094038"/>
          <p14:tracePt t="65188" x="4525963" y="3108325"/>
          <p14:tracePt t="65205" x="4511675" y="3116263"/>
          <p14:tracePt t="65221" x="4487863" y="3140075"/>
          <p14:tracePt t="65237" x="4457700" y="3162300"/>
          <p14:tracePt t="65254" x="4441825" y="3178175"/>
          <p14:tracePt t="65270" x="4427538" y="3192463"/>
          <p14:tracePt t="65287" x="4403725" y="3208338"/>
          <p14:tracePt t="65287" x="4397375" y="3222625"/>
          <p14:tracePt t="65307" x="4381500" y="3230563"/>
          <p14:tracePt t="65320" x="4365625" y="3260725"/>
          <p14:tracePt t="65320" x="4365625" y="3268663"/>
          <p14:tracePt t="65339" x="4365625" y="3298825"/>
          <p14:tracePt t="65355" x="4351338" y="3314700"/>
          <p14:tracePt t="65371" x="4351338" y="3344863"/>
          <p14:tracePt t="65389" x="4335463" y="3360738"/>
          <p14:tracePt t="65404" x="4335463" y="3368675"/>
          <p14:tracePt t="65420" x="4327525" y="3390900"/>
          <p14:tracePt t="65437" x="4321175" y="3406775"/>
          <p14:tracePt t="65454" x="4305300" y="3429000"/>
          <p14:tracePt t="65470" x="4305300" y="3451225"/>
          <p14:tracePt t="65487" x="4305300" y="3467100"/>
          <p14:tracePt t="65504" x="4305300" y="3475038"/>
          <p14:tracePt t="65520" x="4289425" y="3505200"/>
          <p14:tracePt t="65539" x="4289425" y="3521075"/>
          <p14:tracePt t="65554" x="4289425" y="3565525"/>
          <p14:tracePt t="65571" x="4289425" y="3581400"/>
          <p14:tracePt t="65588" x="4289425" y="3619500"/>
          <p14:tracePt t="65604" x="4297363" y="3635375"/>
          <p14:tracePt t="65620" x="4305300" y="3657600"/>
          <p14:tracePt t="65637" x="4321175" y="3679825"/>
          <p14:tracePt t="65654" x="4335463" y="3695700"/>
          <p14:tracePt t="65670" x="4343400" y="3703638"/>
          <p14:tracePt t="65687" x="4351338" y="3711575"/>
          <p14:tracePt t="65708" x="4359275" y="3717925"/>
          <p14:tracePt t="65720" x="4365625" y="3725863"/>
          <p14:tracePt t="65736" x="4365625" y="3733800"/>
          <p14:tracePt t="65755" x="4373563" y="3733800"/>
          <p14:tracePt t="65771" x="4381500" y="3733800"/>
          <p14:tracePt t="65787" x="4389438" y="3741738"/>
          <p14:tracePt t="65803" x="4397375" y="3741738"/>
          <p14:tracePt t="65842" x="4403725" y="3741738"/>
          <p14:tracePt t="65858" x="4411663" y="3741738"/>
          <p14:tracePt t="65866" x="4419600" y="3741738"/>
          <p14:tracePt t="65874" x="4435475" y="3741738"/>
          <p14:tracePt t="65886" x="4457700" y="3741738"/>
          <p14:tracePt t="65903" x="4465638" y="3741738"/>
          <p14:tracePt t="65919" x="4473575" y="3741738"/>
          <p14:tracePt t="65936" x="4487863" y="3741738"/>
          <p14:tracePt t="65955" x="4495800" y="3733800"/>
          <p14:tracePt t="65969" x="4511675" y="3725863"/>
          <p14:tracePt t="65988" x="4518025" y="3711575"/>
          <p14:tracePt t="66004" x="4541838" y="3687763"/>
          <p14:tracePt t="66021" x="4549775" y="3679825"/>
          <p14:tracePt t="66036" x="4564063" y="3673475"/>
          <p14:tracePt t="66053" x="4572000" y="3665538"/>
          <p14:tracePt t="66070" x="4579938" y="3649663"/>
          <p14:tracePt t="66087" x="4587875" y="3641725"/>
          <p14:tracePt t="66114" x="4594225" y="3635375"/>
          <p14:tracePt t="66130" x="4602163" y="3627438"/>
          <p14:tracePt t="66139" x="4610100" y="3627438"/>
          <p14:tracePt t="66153" x="4618038" y="3603625"/>
          <p14:tracePt t="66170" x="4632325" y="3581400"/>
          <p14:tracePt t="66188" x="4648200" y="3565525"/>
          <p14:tracePt t="66204" x="4656138" y="3559175"/>
          <p14:tracePt t="66220" x="4664075" y="3543300"/>
          <p14:tracePt t="66236" x="4670425" y="3535363"/>
          <p14:tracePt t="66258" x="4678363" y="3527425"/>
          <p14:tracePt t="66274" x="4686300" y="3513138"/>
          <p14:tracePt t="66286" x="4702175" y="3482975"/>
          <p14:tracePt t="66306" x="4708525" y="3459163"/>
          <p14:tracePt t="66320" x="4716463" y="3436938"/>
          <p14:tracePt t="66336" x="4724400" y="3429000"/>
          <p14:tracePt t="66353" x="4732338" y="3413125"/>
          <p14:tracePt t="66353" x="4732338" y="3406775"/>
          <p14:tracePt t="66371" x="4732338" y="3390900"/>
          <p14:tracePt t="66410" x="4746625" y="3382963"/>
          <p14:tracePt t="66434" x="4746625" y="3375025"/>
          <p14:tracePt t="66442" x="4754563" y="3375025"/>
          <p14:tracePt t="66452" x="4754563" y="3360738"/>
          <p14:tracePt t="66469" x="4754563" y="3344863"/>
          <p14:tracePt t="66486" x="4754563" y="3336925"/>
          <p14:tracePt t="66522" x="4754563" y="3330575"/>
          <p14:tracePt t="66666" x="4754563" y="3336925"/>
          <p14:tracePt t="67186" x="4746625" y="3336925"/>
          <p14:tracePt t="67210" x="4740275" y="3344863"/>
          <p14:tracePt t="67714" x="4732338" y="3344863"/>
          <p14:tracePt t="68942" x="4724400" y="3352800"/>
          <p14:tracePt t="73562" x="4724400" y="3344863"/>
          <p14:tracePt t="73650" x="4724400" y="3336925"/>
          <p14:tracePt t="73674" x="4724400" y="3330575"/>
          <p14:tracePt t="73692" x="4724400" y="3322638"/>
          <p14:tracePt t="73707" x="4724400" y="3314700"/>
          <p14:tracePt t="73754" x="4724400" y="3298825"/>
          <p14:tracePt t="73794" x="4724400" y="3292475"/>
          <p14:tracePt t="73802" x="4724400" y="3284538"/>
          <p14:tracePt t="73812" x="4724400" y="3276600"/>
          <p14:tracePt t="73830" x="4724400" y="3268663"/>
          <p14:tracePt t="73845" x="4724400" y="3254375"/>
          <p14:tracePt t="73861" x="4724400" y="3238500"/>
          <p14:tracePt t="73878" x="4724400" y="3208338"/>
          <p14:tracePt t="73895" x="4716463" y="3192463"/>
          <p14:tracePt t="73913" x="4708525" y="3178175"/>
          <p14:tracePt t="73928" x="4702175" y="3162300"/>
          <p14:tracePt t="73928" x="4694238" y="3162300"/>
          <p14:tracePt t="73947" x="4694238" y="3154363"/>
          <p14:tracePt t="73970" x="4686300" y="3154363"/>
          <p14:tracePt t="73986" x="4678363" y="3154363"/>
          <p14:tracePt t="74011" x="4664075" y="3154363"/>
          <p14:tracePt t="74018" x="4656138" y="3154363"/>
          <p14:tracePt t="74034" x="4648200" y="3154363"/>
          <p14:tracePt t="74045" x="4632325" y="3154363"/>
          <p14:tracePt t="74060" x="4618038" y="3154363"/>
          <p14:tracePt t="74078" x="4594225" y="3170238"/>
          <p14:tracePt t="74095" x="4579938" y="3192463"/>
          <p14:tracePt t="74112" x="4564063" y="3216275"/>
          <p14:tracePt t="74128" x="4556125" y="3222625"/>
          <p14:tracePt t="74145" x="4541838" y="3230563"/>
          <p14:tracePt t="74162" x="4525963" y="3246438"/>
          <p14:tracePt t="74180" x="4518025" y="3260725"/>
          <p14:tracePt t="74195" x="4503738" y="3276600"/>
          <p14:tracePt t="74211" x="4495800" y="3292475"/>
          <p14:tracePt t="74228" x="4487863" y="3298825"/>
          <p14:tracePt t="74245" x="4479925" y="3314700"/>
          <p14:tracePt t="74261" x="4479925" y="3322638"/>
          <p14:tracePt t="74277" x="4465638" y="3330575"/>
          <p14:tracePt t="74295" x="4441825" y="3368675"/>
          <p14:tracePt t="74311" x="4441825" y="3375025"/>
          <p14:tracePt t="74327" x="4435475" y="3390900"/>
          <p14:tracePt t="74345" x="4427538" y="3413125"/>
          <p14:tracePt t="74345" x="4419600" y="3421063"/>
          <p14:tracePt t="74364" x="4411663" y="3444875"/>
          <p14:tracePt t="74379" x="4403725" y="3459163"/>
          <p14:tracePt t="74396" x="4403725" y="3475038"/>
          <p14:tracePt t="74412" x="4397375" y="3489325"/>
          <p14:tracePt t="74427" x="4397375" y="3497263"/>
          <p14:tracePt t="74445" x="4389438" y="3513138"/>
          <p14:tracePt t="74461" x="4389438" y="3535363"/>
          <p14:tracePt t="74478" x="4381500" y="3551238"/>
          <p14:tracePt t="74495" x="4381500" y="3573463"/>
          <p14:tracePt t="74511" x="4373563" y="3589338"/>
          <p14:tracePt t="74528" x="4373563" y="3597275"/>
          <p14:tracePt t="74544" x="4373563" y="3611563"/>
          <p14:tracePt t="74544" x="4373563" y="3619500"/>
          <p14:tracePt t="74564" x="4381500" y="3635375"/>
          <p14:tracePt t="74577" x="4389438" y="3649663"/>
          <p14:tracePt t="74595" x="4397375" y="3657600"/>
          <p14:tracePt t="74612" x="4403725" y="3665538"/>
          <p14:tracePt t="74628" x="4419600" y="3679825"/>
          <p14:tracePt t="74645" x="4427538" y="3687763"/>
          <p14:tracePt t="74660" x="4435475" y="3695700"/>
          <p14:tracePt t="74678" x="4449763" y="3695700"/>
          <p14:tracePt t="74695" x="4465638" y="3703638"/>
          <p14:tracePt t="74710" x="4487863" y="3703638"/>
          <p14:tracePt t="74727" x="4511675" y="3703638"/>
          <p14:tracePt t="74745" x="4518025" y="3703638"/>
          <p14:tracePt t="74760" x="4525963" y="3703638"/>
          <p14:tracePt t="74778" x="4541838" y="3703638"/>
          <p14:tracePt t="74796" x="4549775" y="3703638"/>
          <p14:tracePt t="74810" x="4564063" y="3687763"/>
          <p14:tracePt t="74828" x="4602163" y="3665538"/>
          <p14:tracePt t="74845" x="4618038" y="3649663"/>
          <p14:tracePt t="74861" x="4625975" y="3641725"/>
          <p14:tracePt t="74878" x="4648200" y="3603625"/>
          <p14:tracePt t="74893" x="4656138" y="3581400"/>
          <p14:tracePt t="74910" x="4678363" y="3543300"/>
          <p14:tracePt t="74927" x="4686300" y="3521075"/>
          <p14:tracePt t="74944" x="4702175" y="3489325"/>
          <p14:tracePt t="74961" x="4708525" y="3467100"/>
          <p14:tracePt t="74961" x="4716463" y="3459163"/>
          <p14:tracePt t="74979" x="4724400" y="3429000"/>
          <p14:tracePt t="74995" x="4724400" y="3413125"/>
          <p14:tracePt t="75011" x="4732338" y="3390900"/>
          <p14:tracePt t="75029" x="4740275" y="3375025"/>
          <p14:tracePt t="75042" x="4746625" y="3352800"/>
          <p14:tracePt t="75059" x="4746625" y="3330575"/>
          <p14:tracePt t="75077" x="4754563" y="3322638"/>
          <p14:tracePt t="75093" x="4754563" y="3306763"/>
          <p14:tracePt t="75111" x="4754563" y="3292475"/>
          <p14:tracePt t="75127" x="4754563" y="3284538"/>
          <p14:tracePt t="75144" x="4754563" y="3268663"/>
          <p14:tracePt t="75161" x="4754563" y="3260725"/>
          <p14:tracePt t="75177" x="4754563" y="3238500"/>
          <p14:tracePt t="75177" x="4754563" y="3222625"/>
          <p14:tracePt t="75195" x="4754563" y="3200400"/>
          <p14:tracePt t="75211" x="4746625" y="3184525"/>
          <p14:tracePt t="75228" x="4732338" y="3170238"/>
          <p14:tracePt t="75244" x="4724400" y="3170238"/>
          <p14:tracePt t="75266" x="4716463" y="3170238"/>
          <p14:tracePt t="75298" x="4708525" y="3170238"/>
          <p14:tracePt t="75306" x="4694238" y="3170238"/>
          <p14:tracePt t="75322" x="4686300" y="3170238"/>
          <p14:tracePt t="75338" x="4678363" y="3170238"/>
          <p14:tracePt t="75347" x="4670425" y="3170238"/>
          <p14:tracePt t="75360" x="4656138" y="3170238"/>
          <p14:tracePt t="75360" x="4648200" y="3170238"/>
          <p14:tracePt t="75379" x="4632325" y="3178175"/>
          <p14:tracePt t="75394" x="4610100" y="3184525"/>
          <p14:tracePt t="75411" x="4579938" y="3208338"/>
          <p14:tracePt t="75428" x="4549775" y="3230563"/>
          <p14:tracePt t="75445" x="4541838" y="3230563"/>
          <p14:tracePt t="75460" x="4525963" y="3246438"/>
          <p14:tracePt t="75477" x="4518025" y="3260725"/>
          <p14:tracePt t="75494" x="4487863" y="3292475"/>
          <p14:tracePt t="75510" x="4449763" y="3322638"/>
          <p14:tracePt t="75528" x="4427538" y="3344863"/>
          <p14:tracePt t="75544" x="4411663" y="3368675"/>
          <p14:tracePt t="75559" x="4397375" y="3390900"/>
          <p14:tracePt t="75576" x="4381500" y="3398838"/>
          <p14:tracePt t="75576" x="4381500" y="3413125"/>
          <p14:tracePt t="75596" x="4365625" y="3429000"/>
          <p14:tracePt t="75611" x="4351338" y="3451225"/>
          <p14:tracePt t="75628" x="4343400" y="3475038"/>
          <p14:tracePt t="75644" x="4335463" y="3489325"/>
          <p14:tracePt t="75660" x="4335463" y="3505200"/>
          <p14:tracePt t="75677" x="4335463" y="3535363"/>
          <p14:tracePt t="75695" x="4321175" y="3565525"/>
          <p14:tracePt t="75711" x="4321175" y="3573463"/>
          <p14:tracePt t="75726" x="4321175" y="3581400"/>
          <p14:tracePt t="75742" x="4321175" y="3589338"/>
          <p14:tracePt t="75759" x="4321175" y="3603625"/>
          <p14:tracePt t="75777" x="4327525" y="3611563"/>
          <p14:tracePt t="75777" x="4327525" y="3619500"/>
          <p14:tracePt t="75795" x="4343400" y="3635375"/>
          <p14:tracePt t="75811" x="4365625" y="3657600"/>
          <p14:tracePt t="75827" x="4373563" y="3665538"/>
          <p14:tracePt t="75845" x="4381500" y="3673475"/>
          <p14:tracePt t="75860" x="4403725" y="3687763"/>
          <p14:tracePt t="75877" x="4411663" y="3687763"/>
          <p14:tracePt t="76346" x="4419600" y="3687763"/>
          <p14:tracePt t="77002" x="4419600" y="3695700"/>
          <p14:tracePt t="77042" x="4419600" y="3703638"/>
          <p14:tracePt t="77050" x="4419600" y="3711575"/>
          <p14:tracePt t="77059" x="4419600" y="3741738"/>
          <p14:tracePt t="77076" x="4419600" y="3756025"/>
          <p14:tracePt t="77092" x="4419600" y="3779838"/>
          <p14:tracePt t="77109" x="4419600" y="3787775"/>
          <p14:tracePt t="77125" x="4419600" y="3802063"/>
          <p14:tracePt t="77142" x="4419600" y="3810000"/>
          <p14:tracePt t="77158" x="4419600" y="3825875"/>
          <p14:tracePt t="77175" x="4419600" y="3832225"/>
          <p14:tracePt t="77191" x="4419600" y="3848100"/>
          <p14:tracePt t="77208" x="4435475" y="3856038"/>
          <p14:tracePt t="77225" x="4435475" y="3863975"/>
          <p14:tracePt t="77242" x="4435475" y="3878263"/>
          <p14:tracePt t="77266" x="4435475" y="3886200"/>
          <p14:tracePt t="77291" x="4435475" y="3894138"/>
          <p14:tracePt t="77314" x="4435475" y="3902075"/>
          <p14:tracePt t="77323" x="4435475" y="3908425"/>
        </p14:tracePtLst>
      </p14:laserTraceLst>
    </p:ext>
  </p:extLs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5095" name="Group 39"/>
          <p:cNvGraphicFramePr>
            <a:graphicFrameLocks noGrp="1"/>
          </p:cNvGraphicFramePr>
          <p:nvPr/>
        </p:nvGraphicFramePr>
        <p:xfrm>
          <a:off x="287338" y="1143000"/>
          <a:ext cx="8856662" cy="3482976"/>
        </p:xfrm>
        <a:graphic>
          <a:graphicData uri="http://schemas.openxmlformats.org/drawingml/2006/table">
            <a:tbl>
              <a:tblPr/>
              <a:tblGrid>
                <a:gridCol w="5327650"/>
                <a:gridCol w="1368425"/>
                <a:gridCol w="2160587"/>
              </a:tblGrid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reakcija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d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AB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A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p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H</a:t>
                      </a:r>
                      <a:r>
                        <a:rPr kumimoji="0" lang="sr-Latn-C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+I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2HI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28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NOCl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2NO + Cl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sr-Latn-C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0.91</a:t>
                      </a:r>
                      <a:endParaRPr kumimoji="0" 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NO + Cl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NOCl + 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.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.4 x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81025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Br + CHCl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HBr+ CCl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5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9438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+ C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2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3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l </a:t>
                      </a:r>
                      <a:r>
                        <a:rPr kumimoji="0" lang="en-US" altLang="zh-CN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  <a:ea typeface="SimSun" pitchFamily="2" charset="-122"/>
                          <a:sym typeface="Symbol" pitchFamily="18" charset="2"/>
                        </a:rPr>
                        <a:t>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 ciklo C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F</a:t>
                      </a:r>
                      <a:r>
                        <a:rPr kumimoji="0" lang="en-US" sz="2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7</a:t>
                      </a: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Cl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6.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4 x10</a:t>
                      </a:r>
                      <a:r>
                        <a:rPr kumimoji="0" lang="en-US" sz="2800" b="0" i="0" u="none" strike="noStrike" cap="none" normalizeH="0" baseline="30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itchFamily="34" charset="0"/>
                        </a:rPr>
                        <a:t>-4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34848" name="Text Box 38"/>
          <p:cNvSpPr txBox="1">
            <a:spLocks noChangeArrowheads="1"/>
          </p:cNvSpPr>
          <p:nvPr/>
        </p:nvSpPr>
        <p:spPr bwMode="auto">
          <a:xfrm>
            <a:off x="685800" y="0"/>
            <a:ext cx="772795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Vrednosti sternih faktora u ra</a:t>
            </a:r>
            <a:r>
              <a:rPr lang="sr-Latn-CS" altLang="en-US" sz="2800"/>
              <a:t>zliči</a:t>
            </a:r>
            <a:r>
              <a:rPr lang="en-US" altLang="en-US" sz="2800"/>
              <a:t>itim reakcijama</a:t>
            </a:r>
          </a:p>
        </p:txBody>
      </p:sp>
      <p:sp>
        <p:nvSpPr>
          <p:cNvPr id="34849" name="Text Box 40"/>
          <p:cNvSpPr txBox="1">
            <a:spLocks noChangeArrowheads="1"/>
          </p:cNvSpPr>
          <p:nvPr/>
        </p:nvSpPr>
        <p:spPr bwMode="auto">
          <a:xfrm>
            <a:off x="323850" y="5029200"/>
            <a:ext cx="8820150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400" b="1" dirty="0">
                <a:ea typeface="SimSun" panose="02010600030101010101" pitchFamily="2" charset="-122"/>
              </a:rPr>
              <a:t>U nekim slu</a:t>
            </a:r>
            <a:r>
              <a:rPr kumimoji="1" lang="sr-Latn-CS" altLang="zh-CN" sz="2400" b="1" dirty="0"/>
              <a:t>č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ajevima slaganje izmedju izmerenih i izračunatih vrednosti je vrlo dob</a:t>
            </a:r>
            <a:r>
              <a:rPr kumimoji="1" lang="en-US" altLang="zh-CN" sz="2400" b="1" dirty="0">
                <a:ea typeface="SimSun" panose="02010600030101010101" pitchFamily="2" charset="-122"/>
              </a:rPr>
              <a:t>r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o. Medutim u najvećem broju slu</a:t>
            </a:r>
            <a:r>
              <a:rPr kumimoji="1" lang="sr-Latn-CS" altLang="zh-CN" sz="2400" b="1" dirty="0"/>
              <a:t>č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ajeva </a:t>
            </a:r>
            <a:r>
              <a:rPr kumimoji="1" lang="sr-Latn-C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eksperimentalno odredjene vrednosti su znatno manje od izra</a:t>
            </a:r>
            <a:r>
              <a:rPr kumimoji="1" lang="sr-Latn-CS" altLang="zh-CN" sz="2400" b="1" dirty="0">
                <a:solidFill>
                  <a:srgbClr val="FF0000"/>
                </a:solidFill>
              </a:rPr>
              <a:t>č</a:t>
            </a:r>
            <a:r>
              <a:rPr kumimoji="1" lang="sr-Latn-C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unatih</a:t>
            </a:r>
            <a:r>
              <a:rPr kumimoji="1" lang="sr-Latn-CS" altLang="zh-CN" sz="2400" b="1" dirty="0">
                <a:ea typeface="SimSun" panose="02010600030101010101" pitchFamily="2" charset="-122"/>
              </a:rPr>
              <a:t>.</a:t>
            </a:r>
            <a:endParaRPr kumimoji="1" lang="en-US" altLang="zh-CN" sz="2400" b="1" dirty="0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441825" y="3908425"/>
          <p14:tracePt t="25" x="4449763" y="3908425"/>
          <p14:tracePt t="1866" x="4449763" y="3902075"/>
          <p14:tracePt t="2139" x="4449763" y="3894138"/>
          <p14:tracePt t="2683" x="4441825" y="3886200"/>
          <p14:tracePt t="2700" x="4427538" y="3886200"/>
          <p14:tracePt t="2723" x="4419600" y="3886200"/>
          <p14:tracePt t="2739" x="4411663" y="3886200"/>
          <p14:tracePt t="2747" x="4397375" y="3886200"/>
          <p14:tracePt t="2755" x="4389438" y="3886200"/>
          <p14:tracePt t="2767" x="4343400" y="3863975"/>
          <p14:tracePt t="2784" x="4275138" y="3832225"/>
          <p14:tracePt t="2801" x="4198938" y="3810000"/>
          <p14:tracePt t="2817" x="4122738" y="3779838"/>
          <p14:tracePt t="2817" x="4068763" y="3749675"/>
          <p14:tracePt t="2836" x="4008438" y="3717925"/>
          <p14:tracePt t="2850" x="3878263" y="3635375"/>
          <p14:tracePt t="2850" x="3794125" y="3589338"/>
          <p14:tracePt t="2868" x="3627438" y="3459163"/>
          <p14:tracePt t="2884" x="3429000" y="3284538"/>
          <p14:tracePt t="2900" x="3116263" y="3009900"/>
          <p14:tracePt t="2916" x="2751138" y="2613025"/>
          <p14:tracePt t="2933" x="2362200" y="2293938"/>
          <p14:tracePt t="2950" x="2171700" y="2117725"/>
          <p14:tracePt t="2966" x="2155825" y="2041525"/>
          <p14:tracePt t="2966" x="2155825" y="1981200"/>
          <p14:tracePt t="2987" x="2155825" y="1927225"/>
          <p14:tracePt t="3000" x="2179638" y="1812925"/>
          <p14:tracePt t="3015" x="2201863" y="1676400"/>
          <p14:tracePt t="3032" x="2217738" y="1554163"/>
          <p14:tracePt t="3048" x="2217738" y="1455738"/>
          <p14:tracePt t="3048" x="2217738" y="1409700"/>
          <p14:tracePt t="3067" x="2225675" y="1325563"/>
          <p14:tracePt t="3083" x="2247900" y="1249363"/>
          <p14:tracePt t="3099" x="2293938" y="1150938"/>
          <p14:tracePt t="3116" x="2316163" y="1050925"/>
          <p14:tracePt t="3132" x="2354263" y="974725"/>
          <p14:tracePt t="3149" x="2370138" y="922338"/>
          <p14:tracePt t="3166" x="2416175" y="898525"/>
          <p14:tracePt t="3183" x="2454275" y="876300"/>
          <p14:tracePt t="3199" x="2522538" y="854075"/>
          <p14:tracePt t="3216" x="2606675" y="854075"/>
          <p14:tracePt t="3216" x="2651125" y="854075"/>
          <p14:tracePt t="3236" x="2713038" y="854075"/>
          <p14:tracePt t="3250" x="2903538" y="854075"/>
          <p14:tracePt t="3267" x="3048000" y="854075"/>
          <p14:tracePt t="3283" x="3192463" y="830263"/>
          <p14:tracePt t="3300" x="3330575" y="830263"/>
          <p14:tracePt t="3316" x="3505200" y="830263"/>
          <p14:tracePt t="3334" x="3703638" y="830263"/>
          <p14:tracePt t="3349" x="3940175" y="830263"/>
          <p14:tracePt t="3366" x="4144963" y="822325"/>
          <p14:tracePt t="3383" x="4305300" y="808038"/>
          <p14:tracePt t="3399" x="4389438" y="808038"/>
          <p14:tracePt t="3416" x="4441825" y="800100"/>
          <p14:tracePt t="3433" x="4541838" y="784225"/>
          <p14:tracePt t="3433" x="4610100" y="784225"/>
          <p14:tracePt t="3451" x="4778375" y="784225"/>
          <p14:tracePt t="3467" x="4945063" y="784225"/>
          <p14:tracePt t="3483" x="5089525" y="777875"/>
          <p14:tracePt t="3500" x="5173663" y="762000"/>
          <p14:tracePt t="3517" x="5211763" y="762000"/>
          <p14:tracePt t="3533" x="5241925" y="762000"/>
          <p14:tracePt t="3549" x="5311775" y="762000"/>
          <p14:tracePt t="3565" x="5432425" y="762000"/>
          <p14:tracePt t="3582" x="5608638" y="762000"/>
          <p14:tracePt t="3599" x="5775325" y="762000"/>
          <p14:tracePt t="3618" x="5943600" y="762000"/>
          <p14:tracePt t="3633" x="6065838" y="762000"/>
          <p14:tracePt t="3649" x="6149975" y="762000"/>
          <p14:tracePt t="3649" x="6180138" y="762000"/>
          <p14:tracePt t="3667" x="6202363" y="762000"/>
          <p14:tracePt t="3667" x="6218238" y="762000"/>
          <p14:tracePt t="3683" x="6286500" y="762000"/>
          <p14:tracePt t="3700" x="6400800" y="777875"/>
          <p14:tracePt t="3716" x="6545263" y="808038"/>
          <p14:tracePt t="3734" x="6675438" y="815975"/>
          <p14:tracePt t="3749" x="6789738" y="830263"/>
          <p14:tracePt t="3765" x="6888163" y="838200"/>
          <p14:tracePt t="3782" x="6972300" y="838200"/>
          <p14:tracePt t="3799" x="7002463" y="838200"/>
          <p14:tracePt t="3815" x="7018338" y="838200"/>
          <p14:tracePt t="3832" x="7040563" y="838200"/>
          <p14:tracePt t="3849" x="7086600" y="838200"/>
          <p14:tracePt t="3849" x="7124700" y="838200"/>
          <p14:tracePt t="3867" x="7170738" y="838200"/>
          <p14:tracePt t="3867" x="7208838" y="838200"/>
          <p14:tracePt t="3883" x="7292975" y="838200"/>
          <p14:tracePt t="3900" x="7353300" y="838200"/>
          <p14:tracePt t="3916" x="7429500" y="838200"/>
          <p14:tracePt t="3933" x="7459663" y="838200"/>
          <p14:tracePt t="3949" x="7475538" y="838200"/>
          <p14:tracePt t="3970" x="7483475" y="838200"/>
          <p14:tracePt t="3981" x="7513638" y="854075"/>
          <p14:tracePt t="3999" x="7589838" y="854075"/>
          <p14:tracePt t="4015" x="7734300" y="892175"/>
          <p14:tracePt t="4033" x="7864475" y="936625"/>
          <p14:tracePt t="4048" x="7940675" y="968375"/>
          <p14:tracePt t="4064" x="8016875" y="1012825"/>
          <p14:tracePt t="4064" x="8047038" y="1028700"/>
          <p14:tracePt t="4083" x="8069263" y="1058863"/>
          <p14:tracePt t="4098" x="8123238" y="1127125"/>
          <p14:tracePt t="4115" x="8161338" y="1181100"/>
          <p14:tracePt t="4132" x="8199438" y="1211263"/>
          <p14:tracePt t="4148" x="8237538" y="1265238"/>
          <p14:tracePt t="4164" x="8267700" y="1333500"/>
          <p14:tracePt t="4181" x="8313738" y="1409700"/>
          <p14:tracePt t="4198" x="8335963" y="1485900"/>
          <p14:tracePt t="4215" x="8351838" y="1539875"/>
          <p14:tracePt t="4215" x="8351838" y="1554163"/>
          <p14:tracePt t="4236" x="8366125" y="1577975"/>
          <p14:tracePt t="4248" x="8366125" y="1616075"/>
          <p14:tracePt t="4248" x="8374063" y="1638300"/>
          <p14:tracePt t="4267" x="8382000" y="1660525"/>
          <p14:tracePt t="4282" x="8389938" y="1714500"/>
          <p14:tracePt t="4299" x="8397875" y="1774825"/>
          <p14:tracePt t="4316" x="8404225" y="1820863"/>
          <p14:tracePt t="4333" x="8420100" y="1851025"/>
          <p14:tracePt t="4348" x="8420100" y="1905000"/>
          <p14:tracePt t="4365" x="8420100" y="1958975"/>
          <p14:tracePt t="4382" x="8420100" y="2011363"/>
          <p14:tracePt t="4398" x="8420100" y="2095500"/>
          <p14:tracePt t="4415" x="8420100" y="2155825"/>
          <p14:tracePt t="4430" x="8420100" y="2232025"/>
          <p14:tracePt t="4447" x="8435975" y="2286000"/>
          <p14:tracePt t="4465" x="8442325" y="2332038"/>
          <p14:tracePt t="4465" x="8450263" y="2346325"/>
          <p14:tracePt t="4483" x="8450263" y="2378075"/>
          <p14:tracePt t="4499" x="8450263" y="2416175"/>
          <p14:tracePt t="4516" x="8458200" y="2454275"/>
          <p14:tracePt t="4532" x="8458200" y="2498725"/>
          <p14:tracePt t="4548" x="8474075" y="2552700"/>
          <p14:tracePt t="4565" x="8480425" y="2606675"/>
          <p14:tracePt t="4581" x="8488363" y="2667000"/>
          <p14:tracePt t="4598" x="8488363" y="2720975"/>
          <p14:tracePt t="4598" x="8488363" y="2751138"/>
          <p14:tracePt t="4618" x="8488363" y="2773363"/>
          <p14:tracePt t="4631" x="8488363" y="2819400"/>
          <p14:tracePt t="4648" x="8488363" y="2849563"/>
          <p14:tracePt t="4665" x="8488363" y="2903538"/>
          <p14:tracePt t="4665" x="8488363" y="2917825"/>
          <p14:tracePt t="4683" x="8488363" y="2979738"/>
          <p14:tracePt t="4699" x="8488363" y="3040063"/>
          <p14:tracePt t="4715" x="8488363" y="3094038"/>
          <p14:tracePt t="4733" x="8488363" y="3140075"/>
          <p14:tracePt t="4749" x="8488363" y="3178175"/>
          <p14:tracePt t="4765" x="8488363" y="3208338"/>
          <p14:tracePt t="4781" x="8488363" y="3254375"/>
          <p14:tracePt t="4799" x="8488363" y="3298825"/>
          <p14:tracePt t="4815" x="8488363" y="3330575"/>
          <p14:tracePt t="4831" x="8488363" y="3368675"/>
          <p14:tracePt t="4848" x="8488363" y="3390900"/>
          <p14:tracePt t="4864" x="8488363" y="3429000"/>
          <p14:tracePt t="4864" x="8488363" y="3444875"/>
          <p14:tracePt t="4883" x="8488363" y="3451225"/>
          <p14:tracePt t="4898" x="8488363" y="3475038"/>
          <p14:tracePt t="4915" x="8488363" y="3489325"/>
          <p14:tracePt t="4933" x="8488363" y="3521075"/>
          <p14:tracePt t="4949" x="8488363" y="3559175"/>
          <p14:tracePt t="4966" x="8488363" y="3581400"/>
          <p14:tracePt t="4982" x="8488363" y="3603625"/>
          <p14:tracePt t="4998" x="8488363" y="3611563"/>
          <p14:tracePt t="5015" x="8488363" y="3635375"/>
          <p14:tracePt t="5032" x="8488363" y="3649663"/>
          <p14:tracePt t="5048" x="8488363" y="3665538"/>
          <p14:tracePt t="5065" x="8488363" y="3695700"/>
          <p14:tracePt t="5082" x="8488363" y="3703638"/>
          <p14:tracePt t="5098" x="8488363" y="3733800"/>
          <p14:tracePt t="5116" x="8480425" y="3756025"/>
          <p14:tracePt t="5133" x="8480425" y="3787775"/>
          <p14:tracePt t="5149" x="8480425" y="3810000"/>
          <p14:tracePt t="5166" x="8480425" y="3825875"/>
          <p14:tracePt t="5182" x="8474075" y="3848100"/>
          <p14:tracePt t="5198" x="8474075" y="3863975"/>
          <p14:tracePt t="5215" x="8474075" y="3870325"/>
          <p14:tracePt t="5231" x="8474075" y="3902075"/>
          <p14:tracePt t="5251" x="8474075" y="3924300"/>
          <p14:tracePt t="5265" x="8458200" y="3954463"/>
          <p14:tracePt t="5283" x="8442325" y="3984625"/>
          <p14:tracePt t="5283" x="8442325" y="4000500"/>
          <p14:tracePt t="5300" x="8428038" y="4022725"/>
          <p14:tracePt t="5300" x="8412163" y="4054475"/>
          <p14:tracePt t="5316" x="8397875" y="4076700"/>
          <p14:tracePt t="5332" x="8389938" y="4106863"/>
          <p14:tracePt t="5349" x="8374063" y="4137025"/>
          <p14:tracePt t="5366" x="8359775" y="4168775"/>
          <p14:tracePt t="5382" x="8343900" y="4191000"/>
          <p14:tracePt t="5398" x="8321675" y="4221163"/>
          <p14:tracePt t="5415" x="8289925" y="4251325"/>
          <p14:tracePt t="5431" x="8251825" y="4283075"/>
          <p14:tracePt t="5448" x="8221663" y="4305300"/>
          <p14:tracePt t="5465" x="8213725" y="4327525"/>
          <p14:tracePt t="5481" x="8199438" y="4359275"/>
          <p14:tracePt t="5481" x="8191500" y="4359275"/>
          <p14:tracePt t="5499" x="8183563" y="4373563"/>
          <p14:tracePt t="5514" x="8153400" y="4389438"/>
          <p14:tracePt t="5534" x="8123238" y="4403725"/>
          <p14:tracePt t="5549" x="8077200" y="4419600"/>
          <p14:tracePt t="5566" x="8047038" y="4427538"/>
          <p14:tracePt t="5581" x="8031163" y="4435475"/>
          <p14:tracePt t="5598" x="8016875" y="4435475"/>
          <p14:tracePt t="5615" x="8001000" y="4435475"/>
          <p14:tracePt t="5643" x="7985125" y="4435475"/>
          <p14:tracePt t="5659" x="7978775" y="4435475"/>
          <p14:tracePt t="5667" x="7954963" y="4441825"/>
          <p14:tracePt t="5681" x="7940675" y="4441825"/>
          <p14:tracePt t="5697" x="7924800" y="4449763"/>
          <p14:tracePt t="5714" x="7916863" y="4449763"/>
          <p14:tracePt t="5731" x="7908925" y="4449763"/>
          <p14:tracePt t="5747" x="7894638" y="4457700"/>
          <p14:tracePt t="5780" x="7886700" y="4465638"/>
          <p14:tracePt t="5787" x="7864475" y="4465638"/>
          <p14:tracePt t="5797" x="7856538" y="4473575"/>
          <p14:tracePt t="5814" x="7826375" y="4479925"/>
          <p14:tracePt t="5831" x="7818438" y="4487863"/>
          <p14:tracePt t="5847" x="7788275" y="4495800"/>
          <p14:tracePt t="5865" x="7772400" y="4503738"/>
          <p14:tracePt t="5880" x="7750175" y="4511675"/>
          <p14:tracePt t="5897" x="7718425" y="4518025"/>
          <p14:tracePt t="5897" x="7704138" y="4518025"/>
          <p14:tracePt t="5916" x="7658100" y="4518025"/>
          <p14:tracePt t="5933" x="7620000" y="4541838"/>
          <p14:tracePt t="5949" x="7581900" y="4549775"/>
          <p14:tracePt t="5964" x="7535863" y="4549775"/>
          <p14:tracePt t="5981" x="7513638" y="4549775"/>
          <p14:tracePt t="5997" x="7505700" y="4549775"/>
          <p14:tracePt t="6013" x="7475538" y="4549775"/>
          <p14:tracePt t="6030" x="7421563" y="4549775"/>
          <p14:tracePt t="6047" x="7361238" y="4549775"/>
          <p14:tracePt t="6063" x="7299325" y="4549775"/>
          <p14:tracePt t="6080" x="7239000" y="4549775"/>
          <p14:tracePt t="6096" x="7185025" y="4549775"/>
          <p14:tracePt t="6113" x="7146925" y="4541838"/>
          <p14:tracePt t="6130" x="7132638" y="4541838"/>
          <p14:tracePt t="6147" x="7086600" y="4511675"/>
          <p14:tracePt t="6164" x="7010400" y="4473575"/>
          <p14:tracePt t="6180" x="6964363" y="4441825"/>
          <p14:tracePt t="6197" x="6926263" y="4427538"/>
          <p14:tracePt t="6213" x="6888163" y="4397375"/>
          <p14:tracePt t="6231" x="6842125" y="4365625"/>
          <p14:tracePt t="6246" x="6781800" y="4289425"/>
          <p14:tracePt t="6264" x="6759575" y="4229100"/>
          <p14:tracePt t="6281" x="6721475" y="4152900"/>
          <p14:tracePt t="6296" x="6713538" y="4098925"/>
          <p14:tracePt t="6314" x="6697663" y="4008438"/>
          <p14:tracePt t="6314" x="6689725" y="3978275"/>
          <p14:tracePt t="6333" x="6675438" y="3908425"/>
          <p14:tracePt t="6348" x="6675438" y="3848100"/>
          <p14:tracePt t="6364" x="6675438" y="3756025"/>
          <p14:tracePt t="6381" x="6675438" y="3627438"/>
          <p14:tracePt t="6397" x="6675438" y="3475038"/>
          <p14:tracePt t="6414" x="6727825" y="3314700"/>
          <p14:tracePt t="6430" x="6789738" y="3184525"/>
          <p14:tracePt t="6447" x="6819900" y="3108325"/>
          <p14:tracePt t="6464" x="6835775" y="3040063"/>
          <p14:tracePt t="6480" x="6842125" y="2987675"/>
          <p14:tracePt t="6497" x="6858000" y="2911475"/>
          <p14:tracePt t="6514" x="6880225" y="2841625"/>
          <p14:tracePt t="6514" x="6880225" y="2811463"/>
          <p14:tracePt t="6532" x="6911975" y="2759075"/>
          <p14:tracePt t="6549" x="6942138" y="2713038"/>
          <p14:tracePt t="6565" x="6964363" y="2644775"/>
          <p14:tracePt t="6581" x="6980238" y="2590800"/>
          <p14:tracePt t="6597" x="7010400" y="2530475"/>
          <p14:tracePt t="6614" x="7018338" y="2498725"/>
          <p14:tracePt t="6630" x="7040563" y="2446338"/>
          <p14:tracePt t="6647" x="7056438" y="2362200"/>
          <p14:tracePt t="6664" x="7078663" y="2247900"/>
          <p14:tracePt t="6680" x="7102475" y="2179638"/>
          <p14:tracePt t="6697" x="7116763" y="2133600"/>
          <p14:tracePt t="6713" x="7132638" y="2095500"/>
          <p14:tracePt t="6731" x="7154863" y="2027238"/>
          <p14:tracePt t="6749" x="7178675" y="1935163"/>
          <p14:tracePt t="6764" x="7178675" y="1897063"/>
          <p14:tracePt t="6781" x="7192963" y="1866900"/>
          <p14:tracePt t="6797" x="7192963" y="1858963"/>
          <p14:tracePt t="6813" x="7192963" y="1851025"/>
          <p14:tracePt t="6829" x="7192963" y="1836738"/>
          <p14:tracePt t="6846" x="7192963" y="1820863"/>
          <p14:tracePt t="6863" x="7192963" y="1806575"/>
          <p14:tracePt t="6880" x="7192963" y="1774825"/>
          <p14:tracePt t="6897" x="7192963" y="1744663"/>
          <p14:tracePt t="6913" x="7192963" y="1692275"/>
          <p14:tracePt t="6930" x="7192963" y="1622425"/>
          <p14:tracePt t="6930" x="7178675" y="1600200"/>
          <p14:tracePt t="6948" x="7170738" y="1570038"/>
          <p14:tracePt t="6964" x="7162800" y="1554163"/>
          <p14:tracePt t="6981" x="7162800" y="1539875"/>
          <p14:tracePt t="6997" x="7162800" y="1524000"/>
          <p14:tracePt t="7019" x="7154863" y="1524000"/>
          <p14:tracePt t="7029" x="7154863" y="1516063"/>
          <p14:tracePt t="7046" x="7154863" y="1501775"/>
          <p14:tracePt t="7063" x="7154863" y="1493838"/>
          <p14:tracePt t="7079" x="7154863" y="1485900"/>
          <p14:tracePt t="7096" x="7154863" y="1477963"/>
          <p14:tracePt t="7112" x="7154863" y="1470025"/>
          <p14:tracePt t="7129" x="7154863" y="1455738"/>
          <p14:tracePt t="7146" x="7154863" y="1447800"/>
          <p14:tracePt t="7164" x="7154863" y="1439863"/>
          <p14:tracePt t="7180" x="7154863" y="1431925"/>
          <p14:tracePt t="7196" x="7154863" y="1425575"/>
          <p14:tracePt t="7213" x="7162800" y="1417638"/>
          <p14:tracePt t="7231" x="7170738" y="1409700"/>
          <p14:tracePt t="7246" x="7178675" y="1409700"/>
          <p14:tracePt t="7262" x="7208838" y="1409700"/>
          <p14:tracePt t="7279" x="7223125" y="1409700"/>
          <p14:tracePt t="7296" x="7277100" y="1409700"/>
          <p14:tracePt t="7313" x="7353300" y="1409700"/>
          <p14:tracePt t="7329" x="7437438" y="1431925"/>
          <p14:tracePt t="7329" x="7483475" y="1455738"/>
          <p14:tracePt t="7348" x="7521575" y="1470025"/>
          <p14:tracePt t="7363" x="7604125" y="1501775"/>
          <p14:tracePt t="7380" x="7627938" y="1516063"/>
          <p14:tracePt t="7397" x="7650163" y="1531938"/>
          <p14:tracePt t="7414" x="7680325" y="1562100"/>
          <p14:tracePt t="7429" x="7712075" y="1584325"/>
          <p14:tracePt t="7446" x="7742238" y="1616075"/>
          <p14:tracePt t="7463" x="7780338" y="1654175"/>
          <p14:tracePt t="7479" x="7818438" y="1698625"/>
          <p14:tracePt t="7496" x="7840663" y="1730375"/>
          <p14:tracePt t="7513" x="7870825" y="1768475"/>
          <p14:tracePt t="7529" x="7886700" y="1798638"/>
          <p14:tracePt t="7546" x="7902575" y="1812925"/>
          <p14:tracePt t="7546" x="7902575" y="1828800"/>
          <p14:tracePt t="7564" x="7916863" y="1851025"/>
          <p14:tracePt t="7579" x="7940675" y="1905000"/>
          <p14:tracePt t="7596" x="7954963" y="1965325"/>
          <p14:tracePt t="7614" x="7970838" y="2049463"/>
          <p14:tracePt t="7629" x="7993063" y="2117725"/>
          <p14:tracePt t="7645" x="8001000" y="2179638"/>
          <p14:tracePt t="7661" x="8016875" y="2263775"/>
          <p14:tracePt t="7679" x="8016875" y="2339975"/>
          <p14:tracePt t="7696" x="8016875" y="2430463"/>
          <p14:tracePt t="7712" x="8039100" y="2514600"/>
          <p14:tracePt t="7712" x="8039100" y="2574925"/>
          <p14:tracePt t="7732" x="8047038" y="2628900"/>
          <p14:tracePt t="7746" x="8061325" y="2727325"/>
          <p14:tracePt t="7746" x="8069263" y="2797175"/>
          <p14:tracePt t="7764" x="8085138" y="2873375"/>
          <p14:tracePt t="7779" x="8093075" y="3040063"/>
          <p14:tracePt t="7797" x="8093075" y="3170238"/>
          <p14:tracePt t="7814" x="8093075" y="3276600"/>
          <p14:tracePt t="7829" x="8093075" y="3390900"/>
          <p14:tracePt t="7846" x="8093075" y="3521075"/>
          <p14:tracePt t="7862" x="8093075" y="3641725"/>
          <p14:tracePt t="7879" x="8093075" y="3756025"/>
          <p14:tracePt t="7896" x="8093075" y="3840163"/>
          <p14:tracePt t="7912" x="8093075" y="3940175"/>
          <p14:tracePt t="7929" x="8093075" y="4008438"/>
          <p14:tracePt t="7946" x="8085138" y="4060825"/>
          <p14:tracePt t="7946" x="8077200" y="4084638"/>
          <p14:tracePt t="7965" x="8054975" y="4160838"/>
          <p14:tracePt t="7980" x="8047038" y="4221163"/>
          <p14:tracePt t="7996" x="8023225" y="4297363"/>
          <p14:tracePt t="8013" x="8008938" y="4365625"/>
          <p14:tracePt t="8030" x="7985125" y="4419600"/>
          <p14:tracePt t="8047" x="7947025" y="4487863"/>
          <p14:tracePt t="8061" x="7908925" y="4549775"/>
          <p14:tracePt t="8078" x="7878763" y="4587875"/>
          <p14:tracePt t="8095" x="7856538" y="4618038"/>
          <p14:tracePt t="8111" x="7832725" y="4656138"/>
          <p14:tracePt t="8129" x="7818438" y="4670425"/>
          <p14:tracePt t="8145" x="7794625" y="4694238"/>
          <p14:tracePt t="8161" x="7742238" y="4708525"/>
          <p14:tracePt t="8161" x="7726363" y="4708525"/>
          <p14:tracePt t="8180" x="7673975" y="4708525"/>
          <p14:tracePt t="8196" x="7627938" y="4708525"/>
          <p14:tracePt t="8213" x="7604125" y="4708525"/>
          <p14:tracePt t="8231" x="7581900" y="4708525"/>
          <p14:tracePt t="8246" x="7573963" y="4686300"/>
          <p14:tracePt t="8262" x="7551738" y="4625975"/>
          <p14:tracePt t="8278" x="7527925" y="4564063"/>
          <p14:tracePt t="8296" x="7467600" y="4479925"/>
          <p14:tracePt t="8312" x="7413625" y="4411663"/>
          <p14:tracePt t="8328" x="7369175" y="4327525"/>
          <p14:tracePt t="8345" x="7345363" y="4244975"/>
          <p14:tracePt t="8362" x="7323138" y="4160838"/>
          <p14:tracePt t="8362" x="7323138" y="4122738"/>
          <p14:tracePt t="8381" x="7323138" y="4038600"/>
          <p14:tracePt t="8396" x="7323138" y="3954463"/>
          <p14:tracePt t="8413" x="7323138" y="3863975"/>
          <p14:tracePt t="8430" x="7323138" y="3749675"/>
          <p14:tracePt t="8446" x="7323138" y="3619500"/>
          <p14:tracePt t="8462" x="7323138" y="3513138"/>
          <p14:tracePt t="8478" x="7323138" y="3413125"/>
          <p14:tracePt t="8495" x="7331075" y="3306763"/>
          <p14:tracePt t="8511" x="7331075" y="3192463"/>
          <p14:tracePt t="8528" x="7331075" y="3094038"/>
          <p14:tracePt t="8545" x="7331075" y="3009900"/>
          <p14:tracePt t="8561" x="7331075" y="2917825"/>
          <p14:tracePt t="8578" x="7353300" y="2819400"/>
          <p14:tracePt t="8578" x="7353300" y="2789238"/>
          <p14:tracePt t="8596" x="7369175" y="2727325"/>
          <p14:tracePt t="8615" x="7369175" y="2651125"/>
          <p14:tracePt t="8629" x="7369175" y="2590800"/>
          <p14:tracePt t="8646" x="7369175" y="2536825"/>
          <p14:tracePt t="8662" x="7383463" y="2468563"/>
          <p14:tracePt t="8678" x="7391400" y="2408238"/>
          <p14:tracePt t="8695" x="7407275" y="2332038"/>
          <p14:tracePt t="8711" x="7413625" y="2278063"/>
          <p14:tracePt t="8728" x="7429500" y="2209800"/>
          <p14:tracePt t="8745" x="7429500" y="2149475"/>
          <p14:tracePt t="8761" x="7451725" y="2087563"/>
          <p14:tracePt t="8779" x="7459663" y="2041525"/>
          <p14:tracePt t="8779" x="7467600" y="2019300"/>
          <p14:tracePt t="8796" x="7483475" y="1973263"/>
          <p14:tracePt t="8812" x="7483475" y="1920875"/>
          <p14:tracePt t="8829" x="7489825" y="1882775"/>
          <p14:tracePt t="8845" x="7497763" y="1844675"/>
          <p14:tracePt t="8861" x="7505700" y="1820863"/>
          <p14:tracePt t="8878" x="7521575" y="1760538"/>
          <p14:tracePt t="8895" x="7535863" y="1722438"/>
          <p14:tracePt t="8911" x="7551738" y="1684338"/>
          <p14:tracePt t="8928" x="7566025" y="1646238"/>
          <p14:tracePt t="8945" x="7573963" y="1630363"/>
          <p14:tracePt t="8962" x="7589838" y="1592263"/>
          <p14:tracePt t="8978" x="7604125" y="1570038"/>
          <p14:tracePt t="8978" x="7620000" y="1562100"/>
          <p14:tracePt t="8996" x="7642225" y="1539875"/>
          <p14:tracePt t="9012" x="7658100" y="1516063"/>
          <p14:tracePt t="9029" x="7680325" y="1508125"/>
          <p14:tracePt t="9045" x="7704138" y="1501775"/>
          <p14:tracePt t="9060" x="7718425" y="1501775"/>
          <p14:tracePt t="9076" x="7764463" y="1501775"/>
          <p14:tracePt t="9093" x="7826375" y="1508125"/>
          <p14:tracePt t="9110" x="7908925" y="1570038"/>
          <p14:tracePt t="9126" x="8001000" y="1668463"/>
          <p14:tracePt t="9144" x="8061325" y="1736725"/>
          <p14:tracePt t="9161" x="8107363" y="1806575"/>
          <p14:tracePt t="9177" x="8145463" y="1882775"/>
          <p14:tracePt t="9177" x="8169275" y="1927225"/>
          <p14:tracePt t="9196" x="8199438" y="1973263"/>
          <p14:tracePt t="9211" x="8259763" y="2087563"/>
          <p14:tracePt t="9229" x="8297863" y="2149475"/>
          <p14:tracePt t="9245" x="8321675" y="2225675"/>
          <p14:tracePt t="9261" x="8321675" y="2324100"/>
          <p14:tracePt t="9278" x="8321675" y="2430463"/>
          <p14:tracePt t="9294" x="8321675" y="2530475"/>
          <p14:tracePt t="9311" x="8321675" y="2651125"/>
          <p14:tracePt t="9327" x="8321675" y="2759075"/>
          <p14:tracePt t="9344" x="8321675" y="2887663"/>
          <p14:tracePt t="9361" x="8321675" y="3001963"/>
          <p14:tracePt t="9377" x="8275638" y="3124200"/>
          <p14:tracePt t="9394" x="8229600" y="3292475"/>
          <p14:tracePt t="9413" x="8207375" y="3375025"/>
          <p14:tracePt t="9429" x="8175625" y="3475038"/>
          <p14:tracePt t="9445" x="8145463" y="3573463"/>
          <p14:tracePt t="9461" x="8099425" y="3673475"/>
          <p14:tracePt t="9477" x="8069263" y="3756025"/>
          <p14:tracePt t="9494" x="8039100" y="3817938"/>
          <p14:tracePt t="9510" x="8008938" y="3894138"/>
          <p14:tracePt t="9528" x="7978775" y="3970338"/>
          <p14:tracePt t="9544" x="7932738" y="4060825"/>
          <p14:tracePt t="9561" x="7902575" y="4130675"/>
          <p14:tracePt t="9577" x="7870825" y="4191000"/>
          <p14:tracePt t="9595" x="7826375" y="4275138"/>
          <p14:tracePt t="9615" x="7788275" y="4321175"/>
          <p14:tracePt t="9628" x="7772400" y="4351338"/>
          <p14:tracePt t="9644" x="7756525" y="4389438"/>
          <p14:tracePt t="9662" x="7718425" y="4435475"/>
          <p14:tracePt t="9677" x="7696200" y="4457700"/>
          <p14:tracePt t="9694" x="7658100" y="4487863"/>
          <p14:tracePt t="9710" x="7597775" y="4518025"/>
          <p14:tracePt t="9727" x="7551738" y="4541838"/>
          <p14:tracePt t="9745" x="7505700" y="4556125"/>
          <p14:tracePt t="9760" x="7451725" y="4556125"/>
          <p14:tracePt t="9777" x="7337425" y="4556125"/>
          <p14:tracePt t="9794" x="7146925" y="4479925"/>
          <p14:tracePt t="9794" x="7056438" y="4435475"/>
          <p14:tracePt t="9812" x="6988175" y="4397375"/>
          <p14:tracePt t="9827" x="6934200" y="4327525"/>
          <p14:tracePt t="9845" x="6926263" y="4283075"/>
          <p14:tracePt t="9861" x="6926263" y="4244975"/>
          <p14:tracePt t="9878" x="6926263" y="4191000"/>
          <p14:tracePt t="9894" x="6926263" y="4092575"/>
          <p14:tracePt t="9910" x="6926263" y="3984625"/>
          <p14:tracePt t="9927" x="6926263" y="3870325"/>
          <p14:tracePt t="9944" x="6964363" y="3749675"/>
          <p14:tracePt t="9961" x="7002463" y="3635375"/>
          <p14:tracePt t="9977" x="7018338" y="3543300"/>
          <p14:tracePt t="9977" x="7026275" y="3505200"/>
          <p14:tracePt t="9997" x="7040563" y="3459163"/>
          <p14:tracePt t="10009" x="7070725" y="3375025"/>
          <p14:tracePt t="10026" x="7094538" y="3260725"/>
          <p14:tracePt t="10026" x="7116763" y="3200400"/>
          <p14:tracePt t="10045" x="7140575" y="3070225"/>
          <p14:tracePt t="10060" x="7162800" y="2925763"/>
          <p14:tracePt t="10077" x="7162800" y="2803525"/>
          <p14:tracePt t="10097" x="7162800" y="2720975"/>
          <p14:tracePt t="10110" x="7162800" y="2644775"/>
          <p14:tracePt t="10125" x="7162800" y="2590800"/>
          <p14:tracePt t="10142" x="7178675" y="2522538"/>
          <p14:tracePt t="10159" x="7178675" y="2446338"/>
          <p14:tracePt t="10175" x="7178675" y="2324100"/>
          <p14:tracePt t="10193" x="7178675" y="2187575"/>
          <p14:tracePt t="10210" x="7178675" y="2103438"/>
          <p14:tracePt t="10210" x="7178675" y="2073275"/>
          <p14:tracePt t="10229" x="7185025" y="2027238"/>
          <p14:tracePt t="10244" x="7185025" y="2011363"/>
          <p14:tracePt t="10260" x="7185025" y="1989138"/>
          <p14:tracePt t="10277" x="7185025" y="1973263"/>
          <p14:tracePt t="10293" x="7192963" y="1943100"/>
          <p14:tracePt t="10310" x="7192963" y="1927225"/>
          <p14:tracePt t="10326" x="7192963" y="1920875"/>
          <p14:tracePt t="10342" x="7200900" y="1874838"/>
          <p14:tracePt t="10360" x="7216775" y="1844675"/>
          <p14:tracePt t="10377" x="7216775" y="1798638"/>
          <p14:tracePt t="10393" x="7216775" y="1760538"/>
          <p14:tracePt t="10410" x="7231063" y="1736725"/>
          <p14:tracePt t="10410" x="7231063" y="1730375"/>
          <p14:tracePt t="10428" x="7231063" y="1714500"/>
          <p14:tracePt t="10444" x="7231063" y="1698625"/>
          <p14:tracePt t="10461" x="7246938" y="1692275"/>
          <p14:tracePt t="10477" x="7246938" y="1668463"/>
          <p14:tracePt t="10493" x="7246938" y="1646238"/>
          <p14:tracePt t="10510" x="7261225" y="1622425"/>
          <p14:tracePt t="10527" x="7261225" y="1592263"/>
          <p14:tracePt t="10543" x="7261225" y="1584325"/>
          <p14:tracePt t="10562" x="7261225" y="1577975"/>
          <p14:tracePt t="10574" x="7261225" y="1562100"/>
          <p14:tracePt t="10592" x="7277100" y="1539875"/>
          <p14:tracePt t="10610" x="7277100" y="1531938"/>
          <p14:tracePt t="10627" x="7277100" y="1524000"/>
          <p14:tracePt t="13281" x="7269163" y="1516063"/>
          <p14:tracePt t="13979" x="7261225" y="1516063"/>
          <p14:tracePt t="13995" x="7246938" y="1508125"/>
          <p14:tracePt t="14004" x="7239000" y="1508125"/>
          <p14:tracePt t="14020" x="7223125" y="1501775"/>
          <p14:tracePt t="14027" x="7216775" y="1501775"/>
          <p14:tracePt t="14059" x="7208838" y="1501775"/>
          <p14:tracePt t="14123" x="7208838" y="1493838"/>
          <p14:tracePt t="14227" x="7200900" y="1493838"/>
          <p14:tracePt t="14235" x="7185025" y="1493838"/>
          <p14:tracePt t="14243" x="7170738" y="1493838"/>
          <p14:tracePt t="14255" x="7154863" y="1493838"/>
          <p14:tracePt t="14272" x="7146925" y="1493838"/>
          <p14:tracePt t="14307" x="7140575" y="1493838"/>
          <p14:tracePt t="14315" x="7132638" y="1493838"/>
          <p14:tracePt t="14340" x="7132638" y="1501775"/>
          <p14:tracePt t="14347" x="7124700" y="1501775"/>
          <p14:tracePt t="14356" x="7102475" y="1516063"/>
          <p14:tracePt t="14373" x="7070725" y="1524000"/>
          <p14:tracePt t="14389" x="7056438" y="1524000"/>
          <p14:tracePt t="14405" x="7032625" y="1531938"/>
          <p14:tracePt t="14422" x="7002463" y="1539875"/>
          <p14:tracePt t="14439" x="6911975" y="1554163"/>
          <p14:tracePt t="14456" x="6773863" y="1577975"/>
          <p14:tracePt t="14472" x="6607175" y="1608138"/>
          <p14:tracePt t="14489" x="6469063" y="1608138"/>
          <p14:tracePt t="14505" x="6346825" y="1630363"/>
          <p14:tracePt t="14522" x="6264275" y="1646238"/>
          <p14:tracePt t="14522" x="6240463" y="1646238"/>
          <p14:tracePt t="14540" x="6194425" y="1646238"/>
          <p14:tracePt t="14557" x="6156325" y="1660525"/>
          <p14:tracePt t="14573" x="6073775" y="1668463"/>
          <p14:tracePt t="14589" x="5997575" y="1668463"/>
          <p14:tracePt t="14606" x="5927725" y="1684338"/>
          <p14:tracePt t="14623" x="5897563" y="1684338"/>
          <p14:tracePt t="14639" x="5867400" y="1684338"/>
          <p14:tracePt t="14655" x="5837238" y="1684338"/>
          <p14:tracePt t="14672" x="5829300" y="1684338"/>
          <p14:tracePt t="14688" x="5821363" y="1684338"/>
          <p14:tracePt t="14715" x="5813425" y="1684338"/>
          <p14:tracePt t="14731" x="5807075" y="1684338"/>
          <p14:tracePt t="14740" x="5799138" y="1684338"/>
          <p14:tracePt t="14757" x="5791200" y="1676400"/>
          <p14:tracePt t="14773" x="5791200" y="1668463"/>
          <p14:tracePt t="15011" x="5791200" y="1660525"/>
          <p14:tracePt t="15027" x="5799138" y="1660525"/>
          <p14:tracePt t="15171" x="5799138" y="1654175"/>
          <p14:tracePt t="15235" x="5807075" y="1646238"/>
          <p14:tracePt t="15651" x="5807075" y="1638300"/>
          <p14:tracePt t="15658" x="5807075" y="1630363"/>
          <p14:tracePt t="15738" x="5807075" y="1622425"/>
          <p14:tracePt t="16363" x="5799138" y="1622425"/>
          <p14:tracePt t="16378" x="5791200" y="1622425"/>
          <p14:tracePt t="16387" x="5783263" y="1622425"/>
          <p14:tracePt t="16442" x="5768975" y="1622425"/>
          <p14:tracePt t="16467" x="5761038" y="1622425"/>
          <p14:tracePt t="16506" x="5753100" y="1622425"/>
          <p14:tracePt t="16514" x="5745163" y="1622425"/>
          <p14:tracePt t="16522" x="5737225" y="1622425"/>
          <p14:tracePt t="16536" x="5715000" y="1622425"/>
          <p14:tracePt t="16552" x="5730875" y="1622425"/>
          <p14:tracePt t="16914" x="5761038" y="1622425"/>
          <p14:tracePt t="16930" x="5775325" y="1622425"/>
          <p14:tracePt t="16938" x="5791200" y="1622425"/>
          <p14:tracePt t="16951" x="5837238" y="1622425"/>
          <p14:tracePt t="16969" x="5883275" y="1622425"/>
          <p14:tracePt t="16969" x="5889625" y="1622425"/>
          <p14:tracePt t="16987" x="5905500" y="1622425"/>
          <p14:tracePt t="17003" x="5921375" y="1622425"/>
          <p14:tracePt t="17026" x="5935663" y="1622425"/>
          <p14:tracePt t="17042" x="5951538" y="1622425"/>
          <p14:tracePt t="17052" x="5989638" y="1622425"/>
          <p14:tracePt t="17068" x="6011863" y="1622425"/>
          <p14:tracePt t="17085" x="6019800" y="1622425"/>
          <p14:tracePt t="17794" x="6019800" y="1630363"/>
          <p14:tracePt t="17866" x="6019800" y="1638300"/>
          <p14:tracePt t="17938" x="6019800" y="1646238"/>
          <p14:tracePt t="18066" x="6019800" y="1654175"/>
          <p14:tracePt t="18984" x="6019800" y="1668463"/>
          <p14:tracePt t="19106" x="6011863" y="1676400"/>
          <p14:tracePt t="19115" x="6011863" y="1684338"/>
          <p14:tracePt t="19130" x="6003925" y="1692275"/>
          <p14:tracePt t="19147" x="5997575" y="1706563"/>
          <p14:tracePt t="19170" x="5989638" y="1714500"/>
          <p14:tracePt t="19178" x="5973763" y="1736725"/>
          <p14:tracePt t="19194" x="5973763" y="1744663"/>
          <p14:tracePt t="19202" x="5965825" y="1760538"/>
          <p14:tracePt t="19219" x="5959475" y="1768475"/>
          <p14:tracePt t="19232" x="5951538" y="1782763"/>
          <p14:tracePt t="19249" x="5943600" y="1798638"/>
          <p14:tracePt t="19267" x="5935663" y="1820863"/>
          <p14:tracePt t="19284" x="5935663" y="1836738"/>
          <p14:tracePt t="19300" x="5927725" y="1858963"/>
          <p14:tracePt t="19316" x="5927725" y="1866900"/>
          <p14:tracePt t="19332" x="5921375" y="1874838"/>
          <p14:tracePt t="19349" x="5921375" y="1882775"/>
          <p14:tracePt t="19378" x="5921375" y="1889125"/>
          <p14:tracePt t="19394" x="5921375" y="1905000"/>
          <p14:tracePt t="19474" x="5921375" y="1912938"/>
          <p14:tracePt t="19554" x="5921375" y="1920875"/>
          <p14:tracePt t="19594" x="5921375" y="1927225"/>
          <p14:tracePt t="19620" x="5921375" y="1935163"/>
          <p14:tracePt t="19658" x="5921375" y="1943100"/>
          <p14:tracePt t="19842" x="5921375" y="1951038"/>
          <p14:tracePt t="19858" x="5921375" y="1958975"/>
          <p14:tracePt t="19890" x="5927725" y="1965325"/>
          <p14:tracePt t="19899" x="5927725" y="1973263"/>
          <p14:tracePt t="20018" x="5927725" y="1989138"/>
          <p14:tracePt t="20026" x="5927725" y="2003425"/>
          <p14:tracePt t="20042" x="5927725" y="2019300"/>
          <p14:tracePt t="20051" x="5927725" y="2041525"/>
          <p14:tracePt t="20066" x="5927725" y="2073275"/>
          <p14:tracePt t="20066" x="5927725" y="2087563"/>
          <p14:tracePt t="20083" x="5927725" y="2117725"/>
          <p14:tracePt t="20100" x="5927725" y="2149475"/>
          <p14:tracePt t="20116" x="5927725" y="2163763"/>
          <p14:tracePt t="20132" x="5927725" y="2179638"/>
          <p14:tracePt t="20148" x="5927725" y="2193925"/>
          <p14:tracePt t="20165" x="5927725" y="2201863"/>
          <p14:tracePt t="20181" x="5927725" y="2217738"/>
          <p14:tracePt t="20199" x="5927725" y="2232025"/>
          <p14:tracePt t="20215" x="5927725" y="2255838"/>
          <p14:tracePt t="20232" x="5927725" y="2286000"/>
          <p14:tracePt t="20232" x="5927725" y="2301875"/>
          <p14:tracePt t="20251" x="5927725" y="2308225"/>
          <p14:tracePt t="20265" x="5927725" y="2354263"/>
          <p14:tracePt t="20284" x="5927725" y="2392363"/>
          <p14:tracePt t="20300" x="5927725" y="2422525"/>
          <p14:tracePt t="20316" x="5927725" y="2446338"/>
          <p14:tracePt t="20333" x="5927725" y="2468563"/>
          <p14:tracePt t="20349" x="5927725" y="2484438"/>
          <p14:tracePt t="20365" x="5927725" y="2522538"/>
          <p14:tracePt t="20382" x="5927725" y="2544763"/>
          <p14:tracePt t="20398" x="5943600" y="2568575"/>
          <p14:tracePt t="20415" x="5951538" y="2590800"/>
          <p14:tracePt t="20433" x="5951538" y="2606675"/>
          <p14:tracePt t="20448" x="5951538" y="2628900"/>
          <p14:tracePt t="20465" x="5951538" y="2644775"/>
          <p14:tracePt t="20465" x="5959475" y="2659063"/>
          <p14:tracePt t="20484" x="5959475" y="2682875"/>
          <p14:tracePt t="20499" x="5965825" y="2697163"/>
          <p14:tracePt t="20516" x="5965825" y="2713038"/>
          <p14:tracePt t="20533" x="5997575" y="2751138"/>
          <p14:tracePt t="20548" x="6011863" y="2773363"/>
          <p14:tracePt t="20565" x="6011863" y="2789238"/>
          <p14:tracePt t="20581" x="6011863" y="2803525"/>
          <p14:tracePt t="20598" x="6011863" y="2811463"/>
          <p14:tracePt t="20620" x="6011863" y="2819400"/>
          <p14:tracePt t="20636" x="6011863" y="2827338"/>
          <p14:tracePt t="20658" x="6011863" y="2835275"/>
          <p14:tracePt t="20667" x="6011863" y="2849563"/>
          <p14:tracePt t="20683" x="6011863" y="2857500"/>
          <p14:tracePt t="20699" x="6011863" y="2865438"/>
          <p14:tracePt t="20714" x="6011863" y="2873375"/>
          <p14:tracePt t="20733" x="6011863" y="2879725"/>
          <p14:tracePt t="20763" x="6011863" y="2887663"/>
          <p14:tracePt t="20770" x="6011863" y="2903538"/>
          <p14:tracePt t="20802" x="6011863" y="2911475"/>
          <p14:tracePt t="20890" x="6011863" y="2917825"/>
          <p14:tracePt t="20906" x="6011863" y="2925763"/>
          <p14:tracePt t="20931" x="6011863" y="2933700"/>
          <p14:tracePt t="20938" x="6011863" y="2941638"/>
          <p14:tracePt t="20963" x="6011863" y="2949575"/>
          <p14:tracePt t="20994" x="6011863" y="2955925"/>
          <p14:tracePt t="21018" x="6011863" y="2971800"/>
          <p14:tracePt t="21034" x="6011863" y="2987675"/>
          <p14:tracePt t="21050" x="6011863" y="2994025"/>
          <p14:tracePt t="21058" x="6011863" y="3009900"/>
          <p14:tracePt t="21066" x="6011863" y="3032125"/>
          <p14:tracePt t="21080" x="6011863" y="3063875"/>
          <p14:tracePt t="21080" x="6011863" y="3078163"/>
          <p14:tracePt t="21099" x="6011863" y="3101975"/>
          <p14:tracePt t="21116" x="6011863" y="3124200"/>
          <p14:tracePt t="21132" x="6011863" y="3146425"/>
          <p14:tracePt t="21148" x="6011863" y="3170238"/>
          <p14:tracePt t="21165" x="6011863" y="3184525"/>
          <p14:tracePt t="21181" x="6011863" y="3208338"/>
          <p14:tracePt t="21197" x="6011863" y="3216275"/>
          <p14:tracePt t="21214" x="6011863" y="3230563"/>
          <p14:tracePt t="21230" x="6011863" y="3246438"/>
          <p14:tracePt t="21249" x="6011863" y="3276600"/>
          <p14:tracePt t="21264" x="6011863" y="3284538"/>
          <p14:tracePt t="21280" x="6011863" y="3298825"/>
          <p14:tracePt t="21297" x="6011863" y="3314700"/>
          <p14:tracePt t="21297" x="6011863" y="3322638"/>
          <p14:tracePt t="21315" x="6011863" y="3330575"/>
          <p14:tracePt t="21331" x="6011863" y="3352800"/>
          <p14:tracePt t="21347" x="6011863" y="3375025"/>
          <p14:tracePt t="21364" x="6011863" y="3390900"/>
          <p14:tracePt t="21380" x="6011863" y="3421063"/>
          <p14:tracePt t="21397" x="6011863" y="3436938"/>
          <p14:tracePt t="21413" x="6011863" y="3475038"/>
          <p14:tracePt t="21431" x="6011863" y="3489325"/>
          <p14:tracePt t="21447" x="6011863" y="3513138"/>
          <p14:tracePt t="21465" x="6011863" y="3543300"/>
          <p14:tracePt t="21481" x="6011863" y="3581400"/>
          <p14:tracePt t="21499" x="6011863" y="3627438"/>
          <p14:tracePt t="21515" x="6027738" y="3657600"/>
          <p14:tracePt t="21532" x="6027738" y="3687763"/>
          <p14:tracePt t="21548" x="6027738" y="3711575"/>
          <p14:tracePt t="21564" x="6027738" y="3741738"/>
          <p14:tracePt t="21580" x="6027738" y="3763963"/>
          <p14:tracePt t="21597" x="6027738" y="3779838"/>
          <p14:tracePt t="21614" x="6027738" y="3794125"/>
          <p14:tracePt t="21630" x="6027738" y="3810000"/>
          <p14:tracePt t="21648" x="6027738" y="3840163"/>
          <p14:tracePt t="21664" x="6027738" y="3856038"/>
          <p14:tracePt t="21680" x="6027738" y="3894138"/>
          <p14:tracePt t="21680" x="6027738" y="3908425"/>
          <p14:tracePt t="21699" x="6027738" y="3946525"/>
          <p14:tracePt t="21715" x="6027738" y="3992563"/>
          <p14:tracePt t="21731" x="6027738" y="4038600"/>
          <p14:tracePt t="21749" x="6027738" y="4076700"/>
          <p14:tracePt t="21764" x="6027738" y="4114800"/>
          <p14:tracePt t="21780" x="6027738" y="4144963"/>
          <p14:tracePt t="21797" x="6027738" y="4168775"/>
          <p14:tracePt t="21814" x="6027738" y="4183063"/>
          <p14:tracePt t="21830" x="6027738" y="4206875"/>
          <p14:tracePt t="21847" x="6027738" y="4229100"/>
          <p14:tracePt t="21864" x="6027738" y="4259263"/>
          <p14:tracePt t="21880" x="6027738" y="4305300"/>
          <p14:tracePt t="21897" x="6027738" y="4335463"/>
          <p14:tracePt t="21897" x="6019800" y="4359275"/>
          <p14:tracePt t="21915" x="6011863" y="4381500"/>
          <p14:tracePt t="21932" x="5997575" y="4411663"/>
          <p14:tracePt t="21947" x="5997575" y="4427538"/>
          <p14:tracePt t="21963" x="5997575" y="4441825"/>
          <p14:tracePt t="21986" x="5997575" y="4457700"/>
          <p14:tracePt t="21995" x="5997575" y="4465638"/>
          <p14:tracePt t="22013" x="5997575" y="4473575"/>
          <p14:tracePt t="22030" x="5997575" y="4479925"/>
          <p14:tracePt t="22046" x="5997575" y="4495800"/>
          <p14:tracePt t="22062" x="5981700" y="4511675"/>
          <p14:tracePt t="24715" x="5981700" y="4518025"/>
          <p14:tracePt t="25114" x="5973763" y="4518025"/>
          <p14:tracePt t="25146" x="5965825" y="4511675"/>
          <p14:tracePt t="25178" x="5959475" y="4503738"/>
          <p14:tracePt t="25195" x="5951538" y="4495800"/>
          <p14:tracePt t="25298" x="5951538" y="4487863"/>
          <p14:tracePt t="25314" x="5951538" y="4479925"/>
          <p14:tracePt t="25338" x="5951538" y="4473575"/>
          <p14:tracePt t="25346" x="5951538" y="4457700"/>
          <p14:tracePt t="25378" x="5951538" y="4441825"/>
          <p14:tracePt t="25395" x="5951538" y="4435475"/>
          <p14:tracePt t="25411" x="5951538" y="4427538"/>
          <p14:tracePt t="25418" x="5951538" y="4419600"/>
          <p14:tracePt t="25434" x="5951538" y="4411663"/>
          <p14:tracePt t="25443" x="5951538" y="4397375"/>
          <p14:tracePt t="25460" x="5951538" y="4389438"/>
          <p14:tracePt t="25477" x="5951538" y="4373563"/>
          <p14:tracePt t="25498" x="5959475" y="4365625"/>
          <p14:tracePt t="25514" x="5965825" y="4365625"/>
          <p14:tracePt t="25526" x="5965825" y="4359275"/>
          <p14:tracePt t="25543" x="5965825" y="4351338"/>
          <p14:tracePt t="25559" x="5965825" y="4343400"/>
          <p14:tracePt t="25576" x="5973763" y="4343400"/>
          <p14:tracePt t="25786" x="5973763" y="4335463"/>
          <p14:tracePt t="25794" x="5981700" y="4335463"/>
          <p14:tracePt t="25808" x="5989638" y="4321175"/>
          <p14:tracePt t="25827" x="5997575" y="4313238"/>
          <p14:tracePt t="25844" x="6011863" y="4297363"/>
          <p14:tracePt t="25860" x="6019800" y="4289425"/>
          <p14:tracePt t="25876" x="6035675" y="4275138"/>
          <p14:tracePt t="25893" x="6035675" y="4267200"/>
          <p14:tracePt t="25946" x="6035675" y="4251325"/>
          <p14:tracePt t="25962" x="6042025" y="4237038"/>
          <p14:tracePt t="25978" x="6042025" y="4229100"/>
          <p14:tracePt t="25986" x="6049963" y="4229100"/>
          <p14:tracePt t="25994" x="6049963" y="4221163"/>
          <p14:tracePt t="26009" x="6049963" y="4213225"/>
          <p14:tracePt t="26027" x="6049963" y="4206875"/>
          <p14:tracePt t="26059" x="6049963" y="4198938"/>
          <p14:tracePt t="26075" x="6049963" y="4191000"/>
          <p14:tracePt t="28033" x="6042025" y="4191000"/>
          <p14:tracePt t="28036" x="6035675" y="4183063"/>
          <p14:tracePt t="28059" x="6027738" y="4183063"/>
          <p14:tracePt t="28082" x="6019800" y="4183063"/>
          <p14:tracePt t="28154" x="6011863" y="4183063"/>
          <p14:tracePt t="28178" x="6003925" y="4183063"/>
          <p14:tracePt t="28186" x="5997575" y="4183063"/>
          <p14:tracePt t="28218" x="5989638" y="4183063"/>
          <p14:tracePt t="28234" x="5981700" y="4183063"/>
          <p14:tracePt t="28250" x="5973763" y="4183063"/>
          <p14:tracePt t="28266" x="5951538" y="4191000"/>
          <p14:tracePt t="28282" x="5943600" y="4191000"/>
          <p14:tracePt t="28314" x="5913438" y="4206875"/>
          <p14:tracePt t="28346" x="5913438" y="4213225"/>
          <p14:tracePt t="28362" x="5905500" y="4213225"/>
          <p14:tracePt t="28386" x="5897563" y="4221163"/>
          <p14:tracePt t="28434" x="5889625" y="4221163"/>
          <p14:tracePt t="28450" x="5883275" y="4221163"/>
          <p14:tracePt t="28466" x="5875338" y="4221163"/>
          <p14:tracePt t="28475" x="5867400" y="4229100"/>
          <p14:tracePt t="28491" x="5859463" y="4237038"/>
          <p14:tracePt t="28509" x="5851525" y="4237038"/>
          <p14:tracePt t="28524" x="5837238" y="4244975"/>
          <p14:tracePt t="28540" x="5821363" y="4259263"/>
          <p14:tracePt t="28556" x="5807075" y="4275138"/>
          <p14:tracePt t="28573" x="5791200" y="4297363"/>
          <p14:tracePt t="28590" x="5783263" y="4313238"/>
          <p14:tracePt t="28606" x="5783263" y="4343400"/>
          <p14:tracePt t="28625" x="5783263" y="4351338"/>
          <p14:tracePt t="28650" x="5783263" y="4359275"/>
          <p14:tracePt t="28658" x="5783263" y="4365625"/>
          <p14:tracePt t="28682" x="5783263" y="4373563"/>
          <p14:tracePt t="28698" x="5783263" y="4389438"/>
          <p14:tracePt t="28723" x="5791200" y="4389438"/>
          <p14:tracePt t="28739" x="5807075" y="4389438"/>
          <p14:tracePt t="28756" x="5821363" y="4389438"/>
          <p14:tracePt t="28762" x="5845175" y="4389438"/>
          <p14:tracePt t="28773" x="5875338" y="4389438"/>
          <p14:tracePt t="28790" x="5889625" y="4389438"/>
          <p14:tracePt t="28806" x="5897563" y="4389438"/>
          <p14:tracePt t="28866" x="5905500" y="4389438"/>
          <p14:tracePt t="28874" x="5913438" y="4389438"/>
          <p14:tracePt t="28889" x="5927725" y="4389438"/>
          <p14:tracePt t="28962" x="5935663" y="4389438"/>
          <p14:tracePt t="29042" x="5943600" y="4389438"/>
          <p14:tracePt t="29946" x="5951538" y="4389438"/>
          <p14:tracePt t="30050" x="5959475" y="4389438"/>
          <p14:tracePt t="30058" x="5965825" y="4389438"/>
          <p14:tracePt t="30074" x="5981700" y="4389438"/>
          <p14:tracePt t="30091" x="5997575" y="4389438"/>
          <p14:tracePt t="30130" x="6011863" y="4389438"/>
          <p14:tracePt t="30139" x="6027738" y="4389438"/>
          <p14:tracePt t="30146" x="6042025" y="4389438"/>
          <p14:tracePt t="30155" x="6080125" y="4389438"/>
          <p14:tracePt t="30173" x="6096000" y="4389438"/>
          <p14:tracePt t="30188" x="6118225" y="4389438"/>
          <p14:tracePt t="30205" x="6134100" y="4389438"/>
          <p14:tracePt t="30250" x="6149975" y="4389438"/>
          <p14:tracePt t="30266" x="6164263" y="4389438"/>
          <p14:tracePt t="30282" x="6180138" y="4389438"/>
          <p14:tracePt t="30291" x="6194425" y="4389438"/>
          <p14:tracePt t="30304" x="6210300" y="4389438"/>
          <p14:tracePt t="30321" x="6226175" y="4389438"/>
          <p14:tracePt t="30355" x="6240463" y="4389438"/>
          <p14:tracePt t="30362" x="6270625" y="4389438"/>
          <p14:tracePt t="30377" x="6278563" y="4389438"/>
          <p14:tracePt t="30387" x="6302375" y="4381500"/>
          <p14:tracePt t="30404" x="6316663" y="4381500"/>
          <p14:tracePt t="30420" x="6346825" y="4373563"/>
          <p14:tracePt t="30438" x="6378575" y="4373563"/>
          <p14:tracePt t="30455" x="6408738" y="4373563"/>
          <p14:tracePt t="30471" x="6438900" y="4373563"/>
          <p14:tracePt t="30488" x="6446838" y="4373563"/>
          <p14:tracePt t="30504" x="6454775" y="4373563"/>
          <p14:tracePt t="30521" x="6469063" y="4373563"/>
          <p14:tracePt t="30521" x="6484938" y="4373563"/>
          <p14:tracePt t="30539" x="6523038" y="4373563"/>
          <p14:tracePt t="30556" x="6561138" y="4381500"/>
          <p14:tracePt t="30572" x="6583363" y="4381500"/>
          <p14:tracePt t="30588" x="6599238" y="4381500"/>
          <p14:tracePt t="30608" x="6613525" y="4381500"/>
          <p14:tracePt t="30674" x="6621463" y="4381500"/>
          <p14:tracePt t="30690" x="6621463" y="4389438"/>
          <p14:tracePt t="30706" x="6629400" y="4389438"/>
          <p14:tracePt t="30738" x="6637338" y="4389438"/>
          <p14:tracePt t="30746" x="6651625" y="4389438"/>
          <p14:tracePt t="30755" x="6689725" y="4389438"/>
          <p14:tracePt t="30772" x="6765925" y="4403725"/>
          <p14:tracePt t="30788" x="6797675" y="4403725"/>
          <p14:tracePt t="30805" x="6804025" y="4403725"/>
          <p14:tracePt t="30820" x="6811963" y="4403725"/>
          <p14:tracePt t="30850" x="6819900" y="4411663"/>
          <p14:tracePt t="30858" x="6827838" y="4411663"/>
          <p14:tracePt t="30874" x="6850063" y="4411663"/>
          <p14:tracePt t="30887" x="6896100" y="4411663"/>
          <p14:tracePt t="30904" x="6911975" y="4411663"/>
          <p14:tracePt t="30920" x="6926263" y="4411663"/>
          <p14:tracePt t="30937" x="6942138" y="4419600"/>
          <p14:tracePt t="30955" x="6950075" y="4419600"/>
          <p14:tracePt t="30972" x="6956425" y="4427538"/>
          <p14:tracePt t="30987" x="6964363" y="4427538"/>
          <p14:tracePt t="31004" x="6972300" y="4427538"/>
          <p14:tracePt t="31034" x="6964363" y="4427538"/>
          <p14:tracePt t="31234" x="6950075" y="4427538"/>
          <p14:tracePt t="31242" x="6918325" y="4427538"/>
          <p14:tracePt t="31253" x="6896100" y="4427538"/>
          <p14:tracePt t="31272" x="6873875" y="4427538"/>
          <p14:tracePt t="31287" x="6804025" y="4419600"/>
          <p14:tracePt t="31304" x="6651625" y="4403725"/>
          <p14:tracePt t="31320" x="6523038" y="4403725"/>
          <p14:tracePt t="31320" x="6477000" y="4403725"/>
          <p14:tracePt t="31339" x="6423025" y="4403725"/>
          <p14:tracePt t="31355" x="6416675" y="4403725"/>
          <p14:tracePt t="31370" x="6408738" y="4397375"/>
          <p14:tracePt t="31386" x="6384925" y="4397375"/>
          <p14:tracePt t="31405" x="6346825" y="4397375"/>
          <p14:tracePt t="31420" x="6302375" y="4397375"/>
          <p14:tracePt t="31437" x="6202363" y="4397375"/>
          <p14:tracePt t="31454" x="6149975" y="4397375"/>
          <p14:tracePt t="31470" x="6118225" y="4397375"/>
          <p14:tracePt t="31487" x="6088063" y="4397375"/>
          <p14:tracePt t="31504" x="6042025" y="4397375"/>
          <p14:tracePt t="31520" x="5997575" y="4397375"/>
          <p14:tracePt t="31537" x="5989638" y="4397375"/>
          <p14:tracePt t="31552" x="5973763" y="4397375"/>
          <p14:tracePt t="31578" x="5959475" y="4397375"/>
          <p14:tracePt t="31588" x="5897563" y="4397375"/>
          <p14:tracePt t="31606" x="5851525" y="4397375"/>
          <p14:tracePt t="31621" x="5799138" y="4397375"/>
          <p14:tracePt t="31636" x="5745163" y="4397375"/>
          <p14:tracePt t="31653" x="5715000" y="4397375"/>
          <p14:tracePt t="31670" x="5707063" y="4397375"/>
          <p14:tracePt t="31686" x="5699125" y="4397375"/>
          <p14:tracePt t="31730" x="5715000" y="4397375"/>
          <p14:tracePt t="31922" x="5722938" y="4397375"/>
          <p14:tracePt t="31938" x="5730875" y="4397375"/>
          <p14:tracePt t="31946" x="5737225" y="4397375"/>
          <p14:tracePt t="31955" x="5745163" y="4397375"/>
          <p14:tracePt t="31970" x="5783263" y="4397375"/>
          <p14:tracePt t="31987" x="5837238" y="4397375"/>
          <p14:tracePt t="32004" x="5897563" y="4403725"/>
          <p14:tracePt t="32021" x="5951538" y="4403725"/>
          <p14:tracePt t="32037" x="6011863" y="4403725"/>
          <p14:tracePt t="32054" x="6049963" y="4403725"/>
          <p14:tracePt t="32070" x="6057900" y="4403725"/>
          <p14:tracePt t="32146" x="6065838" y="4403725"/>
          <p14:tracePt t="32154" x="6080125" y="4403725"/>
          <p14:tracePt t="32169" x="6103938" y="4403725"/>
          <p14:tracePt t="32187" x="6111875" y="4403725"/>
          <p14:tracePt t="32226" x="6126163" y="4403725"/>
          <p14:tracePt t="32235" x="6134100" y="4403725"/>
          <p14:tracePt t="32242" x="6149975" y="4403725"/>
          <p14:tracePt t="32252" x="6180138" y="4403725"/>
          <p14:tracePt t="32271" x="6210300" y="4389438"/>
          <p14:tracePt t="33186" x="6210300" y="4381500"/>
          <p14:tracePt t="33682" x="6210300" y="4365625"/>
          <p14:tracePt t="35022" x="6202363" y="4343400"/>
          <p14:tracePt t="35082" x="6188075" y="4327525"/>
          <p14:tracePt t="35090" x="6142038" y="4305300"/>
          <p14:tracePt t="35100" x="6096000" y="4244975"/>
          <p14:tracePt t="35117" x="6049963" y="4137025"/>
          <p14:tracePt t="35134" x="5981700" y="4016375"/>
          <p14:tracePt t="35150" x="5959475" y="3970338"/>
          <p14:tracePt t="35166" x="5943600" y="3924300"/>
          <p14:tracePt t="35183" x="5943600" y="3886200"/>
          <p14:tracePt t="35200" x="5943600" y="3832225"/>
          <p14:tracePt t="35216" x="5965825" y="3717925"/>
          <p14:tracePt t="35216" x="5965825" y="3673475"/>
          <p14:tracePt t="35235" x="5965825" y="3611563"/>
          <p14:tracePt t="35250" x="5943600" y="3436938"/>
          <p14:tracePt t="35269" x="5913438" y="3306763"/>
          <p14:tracePt t="35284" x="5897563" y="3216275"/>
          <p14:tracePt t="35301" x="5897563" y="3132138"/>
          <p14:tracePt t="35317" x="5897563" y="3032125"/>
          <p14:tracePt t="35333" x="5897563" y="2903538"/>
          <p14:tracePt t="35350" x="5897563" y="2797175"/>
          <p14:tracePt t="35366" x="5897563" y="2682875"/>
          <p14:tracePt t="35366" x="5897563" y="2644775"/>
          <p14:tracePt t="35387" x="5897563" y="2598738"/>
          <p14:tracePt t="35399" x="5897563" y="2514600"/>
          <p14:tracePt t="35416" x="5897563" y="2384425"/>
          <p14:tracePt t="35416" x="5889625" y="2301875"/>
          <p14:tracePt t="35436" x="5867400" y="2225675"/>
          <p14:tracePt t="35449" x="5845175" y="2041525"/>
          <p14:tracePt t="35467" x="5845175" y="1997075"/>
          <p14:tracePt t="35484" x="5845175" y="1958975"/>
          <p14:tracePt t="35500" x="5845175" y="1905000"/>
          <p14:tracePt t="35517" x="5845175" y="1874838"/>
          <p14:tracePt t="35535" x="5829300" y="1858963"/>
          <p14:tracePt t="35549" x="5829300" y="1851025"/>
          <p14:tracePt t="35565" x="5829300" y="1836738"/>
          <p14:tracePt t="35583" x="5829300" y="1828800"/>
          <p14:tracePt t="35599" x="5829300" y="1812925"/>
          <p14:tracePt t="35622" x="5829300" y="1806575"/>
          <p14:tracePt t="35632" x="5829300" y="1790700"/>
          <p14:tracePt t="35649" x="5829300" y="1782763"/>
          <p14:tracePt t="35667" x="5837238" y="1768475"/>
          <p14:tracePt t="35683" x="5837238" y="1760538"/>
          <p14:tracePt t="35700" x="5845175" y="1744663"/>
          <p14:tracePt t="35715" x="5845175" y="1722438"/>
          <p14:tracePt t="35733" x="5851525" y="1706563"/>
          <p14:tracePt t="35749" x="5867400" y="1676400"/>
          <p14:tracePt t="35766" x="5889625" y="1654175"/>
          <p14:tracePt t="35783" x="5905500" y="1646238"/>
          <p14:tracePt t="35799" x="5921375" y="1630363"/>
          <p14:tracePt t="35816" x="5921375" y="1622425"/>
          <p14:tracePt t="35832" x="5935663" y="1608138"/>
          <p14:tracePt t="35832" x="5935663" y="1600200"/>
          <p14:tracePt t="35851" x="5935663" y="1592263"/>
          <p14:tracePt t="35865" x="5959475" y="1554163"/>
          <p14:tracePt t="35884" x="5973763" y="1539875"/>
          <p14:tracePt t="35900" x="5981700" y="1516063"/>
          <p14:tracePt t="35917" x="5981700" y="1508125"/>
          <p14:tracePt t="35932" x="5989638" y="1493838"/>
          <p14:tracePt t="35949" x="5989638" y="1477963"/>
          <p14:tracePt t="35966" x="5989638" y="1463675"/>
          <p14:tracePt t="35982" x="5989638" y="1455738"/>
          <p14:tracePt t="35998" x="5989638" y="1439863"/>
          <p14:tracePt t="36016" x="5981700" y="1409700"/>
          <p14:tracePt t="36032" x="5965825" y="1387475"/>
          <p14:tracePt t="36032" x="5959475" y="1371600"/>
          <p14:tracePt t="36052" x="5951538" y="1363663"/>
          <p14:tracePt t="36065" x="5913438" y="1333500"/>
          <p14:tracePt t="36083" x="5889625" y="1325563"/>
          <p14:tracePt t="36100" x="5875338" y="1317625"/>
          <p14:tracePt t="36117" x="5867400" y="1317625"/>
          <p14:tracePt t="36132" x="5851525" y="1317625"/>
          <p14:tracePt t="36186" x="5837238" y="1317625"/>
          <p14:tracePt t="36210" x="5829300" y="1317625"/>
          <p14:tracePt t="36226" x="5821363" y="1317625"/>
          <p14:tracePt t="36235" x="5813425" y="1317625"/>
          <p14:tracePt t="36251" x="5807075" y="1317625"/>
          <p14:tracePt t="36274" x="5807075" y="1325563"/>
          <p14:tracePt t="36290" x="5807075" y="1333500"/>
          <p14:tracePt t="36299" x="5791200" y="1349375"/>
          <p14:tracePt t="36315" x="5791200" y="1355725"/>
          <p14:tracePt t="36331" x="5791200" y="1371600"/>
          <p14:tracePt t="36348" x="5791200" y="1379538"/>
          <p14:tracePt t="36364" x="5791200" y="1393825"/>
          <p14:tracePt t="36380" x="5791200" y="1401763"/>
          <p14:tracePt t="36397" x="5791200" y="1409700"/>
          <p14:tracePt t="36414" x="5791200" y="1417638"/>
          <p14:tracePt t="36431" x="5791200" y="1431925"/>
          <p14:tracePt t="36448" x="5799138" y="1447800"/>
          <p14:tracePt t="36448" x="5799138" y="1455738"/>
          <p14:tracePt t="36467" x="5807075" y="1470025"/>
          <p14:tracePt t="36482" x="5821363" y="1501775"/>
          <p14:tracePt t="36499" x="5837238" y="1516063"/>
          <p14:tracePt t="36517" x="5851525" y="1531938"/>
          <p14:tracePt t="36533" x="5897563" y="1570038"/>
          <p14:tracePt t="36549" x="5927725" y="1600200"/>
          <p14:tracePt t="36566" x="5951538" y="1622425"/>
          <p14:tracePt t="36582" x="5973763" y="1630363"/>
          <p14:tracePt t="36597" x="5981700" y="1630363"/>
          <p14:tracePt t="36642" x="5997575" y="1638300"/>
          <p14:tracePt t="36650" x="6003925" y="1638300"/>
          <p14:tracePt t="36667" x="6019800" y="1638300"/>
          <p14:tracePt t="36682" x="6035675" y="1638300"/>
          <p14:tracePt t="36700" x="6065838" y="1638300"/>
          <p14:tracePt t="36716" x="6080125" y="1638300"/>
          <p14:tracePt t="36732" x="6096000" y="1638300"/>
          <p14:tracePt t="36748" x="6118225" y="1638300"/>
          <p14:tracePt t="36766" x="6142038" y="1630363"/>
          <p14:tracePt t="36781" x="6149975" y="1622425"/>
          <p14:tracePt t="36797" x="6149975" y="1608138"/>
          <p14:tracePt t="36834" x="6156325" y="1608138"/>
          <p14:tracePt t="36858" x="6172200" y="1600200"/>
          <p14:tracePt t="36906" x="6172200" y="1592263"/>
          <p14:tracePt t="36915" x="6172200" y="1584325"/>
          <p14:tracePt t="36922" x="6172200" y="1577975"/>
          <p14:tracePt t="36938" x="6172200" y="1570038"/>
          <p14:tracePt t="36948" x="6172200" y="1554163"/>
          <p14:tracePt t="36965" x="6172200" y="1539875"/>
          <p14:tracePt t="36982" x="6172200" y="1516063"/>
          <p14:tracePt t="36998" x="6172200" y="1493838"/>
          <p14:tracePt t="37016" x="6172200" y="1470025"/>
          <p14:tracePt t="37032" x="6164263" y="1455738"/>
          <p14:tracePt t="37050" x="6164263" y="1447800"/>
          <p14:tracePt t="37064" x="6156325" y="1431925"/>
          <p14:tracePt t="37064" x="6142038" y="1425575"/>
          <p14:tracePt t="37083" x="6126163" y="1401763"/>
          <p14:tracePt t="37099" x="6111875" y="1387475"/>
          <p14:tracePt t="37116" x="6096000" y="1371600"/>
          <p14:tracePt t="37132" x="6088063" y="1355725"/>
          <p14:tracePt t="37147" x="6073775" y="1341438"/>
          <p14:tracePt t="37165" x="6065838" y="1341438"/>
          <p14:tracePt t="37181" x="6042025" y="1325563"/>
          <p14:tracePt t="37198" x="6027738" y="1325563"/>
          <p14:tracePt t="37215" x="6003925" y="1317625"/>
          <p14:tracePt t="37230" x="5973763" y="1303338"/>
          <p14:tracePt t="37248" x="5965825" y="1303338"/>
          <p14:tracePt t="37314" x="5959475" y="1303338"/>
          <p14:tracePt t="37331" x="5951538" y="1303338"/>
          <p14:tracePt t="37338" x="5951538" y="1311275"/>
          <p14:tracePt t="37348" x="5943600" y="1333500"/>
          <p14:tracePt t="37365" x="5921375" y="1355725"/>
          <p14:tracePt t="37381" x="5921375" y="1401763"/>
          <p14:tracePt t="37397" x="5921375" y="1431925"/>
          <p14:tracePt t="37414" x="5921375" y="1447800"/>
          <p14:tracePt t="37430" x="5935663" y="1485900"/>
          <p14:tracePt t="37447" x="5959475" y="1493838"/>
          <p14:tracePt t="37464" x="5981700" y="1516063"/>
          <p14:tracePt t="37481" x="5989638" y="1524000"/>
          <p14:tracePt t="37481" x="5997575" y="1524000"/>
          <p14:tracePt t="37499" x="6003925" y="1531938"/>
          <p14:tracePt t="37515" x="6011863" y="1531938"/>
          <p14:tracePt t="37530" x="6027738" y="1531938"/>
          <p14:tracePt t="37650" x="6042025" y="1554163"/>
          <p14:tracePt t="37658" x="6073775" y="1592263"/>
          <p14:tracePt t="37666" x="6096000" y="1630363"/>
          <p14:tracePt t="37680" x="6118225" y="1722438"/>
          <p14:tracePt t="37680" x="6126163" y="1768475"/>
          <p14:tracePt t="37699" x="6142038" y="1820863"/>
          <p14:tracePt t="37714" x="6172200" y="1997075"/>
          <p14:tracePt t="37732" x="6202363" y="2163763"/>
          <p14:tracePt t="37748" x="6202363" y="2324100"/>
          <p14:tracePt t="37765" x="6210300" y="2492375"/>
          <p14:tracePt t="37782" x="6232525" y="2651125"/>
          <p14:tracePt t="37797" x="6248400" y="2803525"/>
          <p14:tracePt t="37814" x="6270625" y="2941638"/>
          <p14:tracePt t="37830" x="6278563" y="3063875"/>
          <p14:tracePt t="37847" x="6294438" y="3170238"/>
          <p14:tracePt t="37864" x="6294438" y="3260725"/>
          <p14:tracePt t="37880" x="6294438" y="3344863"/>
          <p14:tracePt t="37897" x="6294438" y="3467100"/>
          <p14:tracePt t="37897" x="6294438" y="3527425"/>
          <p14:tracePt t="37916" x="6294438" y="3657600"/>
          <p14:tracePt t="37931" x="6294438" y="3749675"/>
          <p14:tracePt t="37947" x="6294438" y="3832225"/>
          <p14:tracePt t="37965" x="6278563" y="3894138"/>
          <p14:tracePt t="37980" x="6278563" y="3946525"/>
          <p14:tracePt t="37997" x="6278563" y="4016375"/>
          <p14:tracePt t="38014" x="6278563" y="4060825"/>
          <p14:tracePt t="38030" x="6278563" y="4106863"/>
          <p14:tracePt t="38047" x="6278563" y="4122738"/>
          <p14:tracePt t="38066" x="6278563" y="4137025"/>
          <p14:tracePt t="38078" x="6264275" y="4160838"/>
          <p14:tracePt t="38078" x="6264275" y="4168775"/>
          <p14:tracePt t="38099" x="6256338" y="4183063"/>
          <p14:tracePt t="38122" x="6248400" y="4191000"/>
          <p14:tracePt t="38154" x="6240463" y="4206875"/>
          <p14:tracePt t="38178" x="6232525" y="4206875"/>
          <p14:tracePt t="38194" x="6226175" y="4213225"/>
          <p14:tracePt t="38202" x="6218238" y="4221163"/>
          <p14:tracePt t="38213" x="6202363" y="4267200"/>
          <p14:tracePt t="38230" x="6188075" y="4335463"/>
          <p14:tracePt t="38247" x="6172200" y="4403725"/>
          <p14:tracePt t="38264" x="6149975" y="4449763"/>
          <p14:tracePt t="38264" x="6149975" y="4465638"/>
          <p14:tracePt t="38283" x="6149975" y="4473575"/>
          <p14:tracePt t="38296" x="6149975" y="4479925"/>
          <p14:tracePt t="38313" x="6156325" y="4479925"/>
          <p14:tracePt t="38490" x="6164263" y="4479925"/>
          <p14:tracePt t="38498" x="6172200" y="4479925"/>
          <p14:tracePt t="38512" x="6188075" y="4473575"/>
          <p14:tracePt t="38512" x="6202363" y="4473575"/>
          <p14:tracePt t="38531" x="6232525" y="4473575"/>
          <p14:tracePt t="38547" x="6264275" y="4465638"/>
          <p14:tracePt t="38564" x="6308725" y="4465638"/>
          <p14:tracePt t="38581" x="6370638" y="4465638"/>
          <p14:tracePt t="38597" x="6454775" y="4465638"/>
          <p14:tracePt t="38616" x="6530975" y="4465638"/>
          <p14:tracePt t="38629" x="6583363" y="4465638"/>
          <p14:tracePt t="38645" x="6607175" y="4465638"/>
          <p14:tracePt t="38663" x="6629400" y="4465638"/>
          <p14:tracePt t="38679" x="6645275" y="4465638"/>
          <p14:tracePt t="38696" x="6659563" y="4457700"/>
          <p14:tracePt t="38715" x="6675438" y="4449763"/>
          <p14:tracePt t="38731" x="6713538" y="4441825"/>
          <p14:tracePt t="38747" x="6765925" y="4441825"/>
          <p14:tracePt t="38764" x="6835775" y="4441825"/>
          <p14:tracePt t="38781" x="6934200" y="4427538"/>
          <p14:tracePt t="38796" x="7032625" y="4427538"/>
          <p14:tracePt t="38813" x="7116763" y="4427538"/>
          <p14:tracePt t="38829" x="7192963" y="4427538"/>
          <p14:tracePt t="38846" x="7239000" y="4427538"/>
          <p14:tracePt t="38863" x="7307263" y="4427538"/>
          <p14:tracePt t="38879" x="7369175" y="4427538"/>
          <p14:tracePt t="38896" x="7483475" y="4427538"/>
          <p14:tracePt t="38913" x="7566025" y="4427538"/>
          <p14:tracePt t="38913" x="7597775" y="4427538"/>
          <p14:tracePt t="38931" x="7620000" y="4427538"/>
          <p14:tracePt t="38945" x="7666038" y="4427538"/>
          <p14:tracePt t="38964" x="7718425" y="4427538"/>
          <p14:tracePt t="38980" x="7794625" y="4427538"/>
          <p14:tracePt t="38996" x="7908925" y="4427538"/>
          <p14:tracePt t="39013" x="8031163" y="4427538"/>
          <p14:tracePt t="39030" x="8099425" y="4427538"/>
          <p14:tracePt t="39045" x="8123238" y="4427538"/>
          <p14:tracePt t="39062" x="8137525" y="4427538"/>
          <p14:tracePt t="39078" x="8145463" y="4427538"/>
          <p14:tracePt t="39098" x="8153400" y="4427538"/>
          <p14:tracePt t="39112" x="8191500" y="4427538"/>
          <p14:tracePt t="39112" x="8229600" y="4427538"/>
          <p14:tracePt t="39131" x="8305800" y="4427538"/>
          <p14:tracePt t="39146" x="8435975" y="4427538"/>
          <p14:tracePt t="39163" x="8450263" y="4427538"/>
          <p14:tracePt t="39178" x="8458200" y="4419600"/>
          <p14:tracePt t="39258" x="8450263" y="4419600"/>
          <p14:tracePt t="39474" x="8450263" y="4427538"/>
          <p14:tracePt t="40282" x="8450263" y="4435475"/>
          <p14:tracePt t="40306" x="8458200" y="4435475"/>
          <p14:tracePt t="40498" x="8466138" y="4435475"/>
          <p14:tracePt t="40506" x="8480425" y="4449763"/>
          <p14:tracePt t="42282" x="8474075" y="4457700"/>
          <p14:tracePt t="42546" x="8466138" y="4465638"/>
        </p14:tracePtLst>
      </p14:laserTraceLst>
    </p:ext>
  </p:extLs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ext Box 4"/>
          <p:cNvSpPr txBox="1">
            <a:spLocks noChangeArrowheads="1"/>
          </p:cNvSpPr>
          <p:nvPr/>
        </p:nvSpPr>
        <p:spPr bwMode="auto">
          <a:xfrm>
            <a:off x="0" y="0"/>
            <a:ext cx="8839200" cy="332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ea typeface="SimSun" panose="02010600030101010101" pitchFamily="2" charset="-122"/>
              </a:rPr>
              <a:t>M</a:t>
            </a:r>
            <a:r>
              <a:rPr kumimoji="1" lang="sr-Latn-CS" altLang="zh-CN" sz="2800" b="1">
                <a:ea typeface="SimSun" panose="02010600030101010101" pitchFamily="2" charset="-122"/>
              </a:rPr>
              <a:t>olekuli imaju </a:t>
            </a:r>
            <a:r>
              <a:rPr kumimoji="1" lang="sr-Latn-CS" altLang="zh-CN" sz="2800" b="1" u="sng">
                <a:ea typeface="SimSun" panose="02010600030101010101" pitchFamily="2" charset="-122"/>
              </a:rPr>
              <a:t>unutra</a:t>
            </a:r>
            <a:r>
              <a:rPr kumimoji="1" lang="sr-Latn-CS" altLang="zh-CN" sz="2800" b="1" u="sng"/>
              <a:t>š</a:t>
            </a:r>
            <a:r>
              <a:rPr kumimoji="1" lang="sr-Latn-CS" altLang="zh-CN" sz="2800" b="1" u="sng">
                <a:ea typeface="SimSun" panose="02010600030101010101" pitchFamily="2" charset="-122"/>
              </a:rPr>
              <a:t>nje stepene slobode</a:t>
            </a:r>
            <a:r>
              <a:rPr kumimoji="1" lang="sr-Latn-CS" altLang="zh-CN" sz="2800" b="1">
                <a:ea typeface="SimSun" panose="02010600030101010101" pitchFamily="2" charset="-122"/>
              </a:rPr>
              <a:t>, koji jednostavnom teorijom sudara uopšte nisu uzeti u obzir. </a:t>
            </a:r>
            <a:endParaRPr kumimoji="1" lang="en-US" altLang="zh-CN" sz="2800" b="1">
              <a:ea typeface="SimSun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800" b="1">
                <a:ea typeface="SimSun" panose="02010600030101010101" pitchFamily="2" charset="-122"/>
              </a:rPr>
              <a:t>Os</a:t>
            </a:r>
            <a:r>
              <a:rPr kumimoji="1" lang="en-US" altLang="zh-CN" sz="2800" b="1">
                <a:ea typeface="SimSun" panose="02010600030101010101" pitchFamily="2" charset="-122"/>
              </a:rPr>
              <a:t>i</a:t>
            </a:r>
            <a:r>
              <a:rPr kumimoji="1" lang="sr-Latn-CS" altLang="zh-CN" sz="2800" b="1">
                <a:ea typeface="SimSun" panose="02010600030101010101" pitchFamily="2" charset="-122"/>
              </a:rPr>
              <a:t>m toga svi molekuli ma kako bili složeni su </a:t>
            </a:r>
            <a:r>
              <a:rPr kumimoji="1" lang="sr-Latn-CS" altLang="zh-CN" sz="2800" b="1" u="sng">
                <a:ea typeface="SimSun" panose="02010600030101010101" pitchFamily="2" charset="-122"/>
              </a:rPr>
              <a:t>predstavljeni s</a:t>
            </a:r>
            <a:r>
              <a:rPr kumimoji="1" lang="sr-Latn-CS" altLang="zh-CN" sz="2800" b="1" u="sng"/>
              <a:t>f</a:t>
            </a:r>
            <a:r>
              <a:rPr kumimoji="1" lang="sr-Latn-CS" altLang="zh-CN" sz="2800" b="1" u="sng">
                <a:ea typeface="SimSun" panose="02010600030101010101" pitchFamily="2" charset="-122"/>
              </a:rPr>
              <a:t>erom</a:t>
            </a:r>
            <a:r>
              <a:rPr kumimoji="1" lang="sr-Latn-CS" altLang="zh-CN" sz="2800" b="1">
                <a:ea typeface="SimSun" panose="02010600030101010101" pitchFamily="2" charset="-122"/>
              </a:rPr>
              <a:t>, tako da što su reagujući molekuli slo</a:t>
            </a:r>
            <a:r>
              <a:rPr kumimoji="1" lang="sr-Latn-CS" altLang="zh-CN" sz="2800" b="1"/>
              <a:t>ž</a:t>
            </a:r>
            <a:r>
              <a:rPr kumimoji="1" lang="sr-Latn-CS" altLang="zh-CN" sz="2800" b="1">
                <a:ea typeface="SimSun" panose="02010600030101010101" pitchFamily="2" charset="-122"/>
              </a:rPr>
              <a:t>enije strukture, neslaganje izmedju eksperimenta i ra</a:t>
            </a:r>
            <a:r>
              <a:rPr kumimoji="1" lang="sr-Latn-CS" altLang="zh-CN" sz="2800" b="1"/>
              <a:t>č</a:t>
            </a:r>
            <a:r>
              <a:rPr kumimoji="1" lang="sr-Latn-CS" altLang="zh-CN" sz="2800" b="1">
                <a:ea typeface="SimSun" panose="02010600030101010101" pitchFamily="2" charset="-122"/>
              </a:rPr>
              <a:t>unske vrednosti je raste.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sp>
        <p:nvSpPr>
          <p:cNvPr id="9" name="Text Box 5"/>
          <p:cNvSpPr txBox="1">
            <a:spLocks noChangeArrowheads="1"/>
          </p:cNvSpPr>
          <p:nvPr/>
        </p:nvSpPr>
        <p:spPr bwMode="auto">
          <a:xfrm>
            <a:off x="0" y="3962400"/>
            <a:ext cx="9144000" cy="954088"/>
          </a:xfrm>
          <a:prstGeom prst="rect">
            <a:avLst/>
          </a:prstGeom>
          <a:noFill/>
          <a:ln>
            <a:noFill/>
          </a:ln>
          <a:extLst/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  <a:defRPr/>
            </a:pPr>
            <a:r>
              <a:rPr kumimoji="1" lang="sr-Latn-CS" altLang="zh-CN" sz="2800" b="1" dirty="0" smtClean="0">
                <a:latin typeface="+mj-lt"/>
              </a:rPr>
              <a:t>Čak i ako molekuli imaju dovoljno energije sudar može biti </a:t>
            </a:r>
            <a:r>
              <a:rPr kumimoji="1" lang="en-US" altLang="zh-CN" sz="2800" b="1" dirty="0" smtClean="0">
                <a:latin typeface="+mj-lt"/>
                <a:ea typeface="SimSun" pitchFamily="2" charset="-122"/>
              </a:rPr>
              <a:t>N</a:t>
            </a:r>
            <a:r>
              <a:rPr kumimoji="1" lang="sr-Latn-CS" altLang="zh-CN" sz="2800" b="1" dirty="0" smtClean="0">
                <a:latin typeface="+mj-lt"/>
                <a:ea typeface="SimSun" pitchFamily="2" charset="-122"/>
              </a:rPr>
              <a:t>e</a:t>
            </a:r>
            <a:r>
              <a:rPr kumimoji="1" lang="en-US" altLang="zh-CN" sz="2800" b="1" dirty="0" smtClean="0">
                <a:latin typeface="+mj-lt"/>
                <a:ea typeface="SimSun" pitchFamily="2" charset="-122"/>
              </a:rPr>
              <a:t>-rea</a:t>
            </a:r>
            <a:r>
              <a:rPr kumimoji="1" lang="sr-Latn-CS" altLang="zh-CN" sz="2800" b="1" dirty="0" smtClean="0">
                <a:latin typeface="+mj-lt"/>
                <a:ea typeface="SimSun" pitchFamily="2" charset="-122"/>
              </a:rPr>
              <a:t>ktivni </a:t>
            </a:r>
            <a:r>
              <a:rPr kumimoji="1" lang="sr-Latn-CS" altLang="zh-CN" sz="2800" b="1" dirty="0" smtClean="0">
                <a:latin typeface="+mj-lt"/>
              </a:rPr>
              <a:t>zbog</a:t>
            </a:r>
            <a:r>
              <a:rPr kumimoji="1" lang="en-US" altLang="zh-CN" sz="2800" b="1" dirty="0" smtClean="0">
                <a:latin typeface="+mj-lt"/>
                <a:ea typeface="SimSun" pitchFamily="2" charset="-122"/>
              </a:rPr>
              <a:t> </a:t>
            </a:r>
            <a:r>
              <a:rPr kumimoji="1" lang="en-US" altLang="zh-CN" sz="2800" b="1" u="sng" dirty="0" err="1" smtClean="0">
                <a:latin typeface="+mj-lt"/>
                <a:ea typeface="SimSun" pitchFamily="2" charset="-122"/>
              </a:rPr>
              <a:t>nepovoljn</a:t>
            </a:r>
            <a:r>
              <a:rPr kumimoji="1" lang="sr-Latn-CS" altLang="zh-CN" sz="2800" b="1" u="sng" dirty="0" smtClean="0">
                <a:latin typeface="+mj-lt"/>
              </a:rPr>
              <a:t>e</a:t>
            </a:r>
            <a:r>
              <a:rPr kumimoji="1" lang="en-US" altLang="zh-CN" sz="2800" b="1" u="sng" dirty="0" smtClean="0">
                <a:latin typeface="+mj-lt"/>
                <a:ea typeface="SimSun" pitchFamily="2" charset="-122"/>
              </a:rPr>
              <a:t> </a:t>
            </a:r>
            <a:r>
              <a:rPr kumimoji="1" lang="en-US" altLang="zh-CN" sz="2800" b="1" u="sng" dirty="0" err="1" smtClean="0">
                <a:latin typeface="+mj-lt"/>
                <a:ea typeface="SimSun" pitchFamily="2" charset="-122"/>
              </a:rPr>
              <a:t>orijentacij</a:t>
            </a:r>
            <a:r>
              <a:rPr kumimoji="1" lang="sr-Latn-CS" altLang="zh-CN" sz="2800" b="1" u="sng" dirty="0" smtClean="0">
                <a:latin typeface="+mj-lt"/>
              </a:rPr>
              <a:t>e</a:t>
            </a:r>
            <a:endParaRPr kumimoji="1" lang="en-US" altLang="zh-CN" sz="2800" b="1" u="sng" dirty="0" smtClean="0">
              <a:latin typeface="+mj-lt"/>
              <a:ea typeface="SimSun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8466138" y="4473575"/>
          <p14:tracePt t="9" x="8458200" y="4479925"/>
          <p14:tracePt t="874" x="8442325" y="4479925"/>
          <p14:tracePt t="951" x="8435975" y="4479925"/>
          <p14:tracePt t="959" x="8420100" y="4479925"/>
          <p14:tracePt t="967" x="8412163" y="4479925"/>
          <p14:tracePt t="978" x="8404225" y="4479925"/>
          <p14:tracePt t="995" x="8397875" y="4479925"/>
          <p14:tracePt t="1010" x="8389938" y="4479925"/>
          <p14:tracePt t="1027" x="8382000" y="4479925"/>
          <p14:tracePt t="1044" x="8374063" y="4465638"/>
          <p14:tracePt t="1060" x="8335963" y="4465638"/>
          <p14:tracePt t="1060" x="8313738" y="4457700"/>
          <p14:tracePt t="1081" x="8251825" y="4403725"/>
          <p14:tracePt t="1096" x="8191500" y="4381500"/>
          <p14:tracePt t="1112" x="8061325" y="4313238"/>
          <p14:tracePt t="1128" x="7886700" y="4229100"/>
          <p14:tracePt t="1145" x="7627938" y="4114800"/>
          <p14:tracePt t="1161" x="7246938" y="3932238"/>
          <p14:tracePt t="1177" x="6934200" y="3756025"/>
          <p14:tracePt t="1194" x="6537325" y="3589338"/>
          <p14:tracePt t="1211" x="6340475" y="3467100"/>
          <p14:tracePt t="1227" x="6256338" y="3421063"/>
          <p14:tracePt t="1244" x="6194425" y="3382963"/>
          <p14:tracePt t="1261" x="6134100" y="3336925"/>
          <p14:tracePt t="1278" x="5973763" y="3200400"/>
          <p14:tracePt t="1295" x="5875338" y="3116263"/>
          <p14:tracePt t="1312" x="5761038" y="3009900"/>
          <p14:tracePt t="1328" x="5654675" y="2911475"/>
          <p14:tracePt t="1345" x="5546725" y="2797175"/>
          <p14:tracePt t="1361" x="5478463" y="2705100"/>
          <p14:tracePt t="1377" x="5426075" y="2644775"/>
          <p14:tracePt t="1397" x="5356225" y="2560638"/>
          <p14:tracePt t="1411" x="5265738" y="2438400"/>
          <p14:tracePt t="1427" x="5127625" y="2247900"/>
          <p14:tracePt t="1427" x="5006975" y="2057400"/>
          <p14:tracePt t="1447" x="4846638" y="1844675"/>
          <p14:tracePt t="1460" x="4579938" y="1431925"/>
          <p14:tracePt t="1476" x="4419600" y="1219200"/>
          <p14:tracePt t="1476" x="4365625" y="1143000"/>
          <p14:tracePt t="1495" x="4297363" y="1012825"/>
          <p14:tracePt t="1512" x="4221163" y="898525"/>
          <p14:tracePt t="1528" x="4168775" y="784225"/>
          <p14:tracePt t="1545" x="4114800" y="625475"/>
          <p14:tracePt t="1560" x="4008438" y="403225"/>
          <p14:tracePt t="1578" x="3894138" y="206375"/>
          <p14:tracePt t="1594" x="3802063" y="53975"/>
          <p14:tracePt t="1611" x="3749675" y="0"/>
          <p14:tracePt t="1627" x="3725863" y="0"/>
          <p14:tracePt t="1643" x="3717925" y="0"/>
          <p14:tracePt t="1660" x="3725863" y="0"/>
          <p14:tracePt t="1894" x="3733800" y="7938"/>
          <p14:tracePt t="1902" x="3741738" y="22225"/>
          <p14:tracePt t="1911" x="3779838" y="84138"/>
          <p14:tracePt t="1928" x="3794125" y="130175"/>
          <p14:tracePt t="1944" x="3802063" y="182563"/>
          <p14:tracePt t="1961" x="3802063" y="212725"/>
          <p14:tracePt t="1977" x="3802063" y="236538"/>
          <p14:tracePt t="1993" x="3802063" y="244475"/>
          <p14:tracePt t="2009" x="3787775" y="258763"/>
          <p14:tracePt t="2030" x="3779838" y="274638"/>
          <p14:tracePt t="2047" x="3763963" y="288925"/>
          <p14:tracePt t="2059" x="3741738" y="312738"/>
          <p14:tracePt t="2075" x="3717925" y="327025"/>
          <p14:tracePt t="2075" x="3711575" y="342900"/>
          <p14:tracePt t="2095" x="3687763" y="365125"/>
          <p14:tracePt t="2110" x="3641725" y="403225"/>
          <p14:tracePt t="2128" x="3627438" y="419100"/>
          <p14:tracePt t="2144" x="3627438" y="427038"/>
          <p14:tracePt t="2175" x="3611563" y="427038"/>
          <p14:tracePt t="2198" x="3597275" y="441325"/>
          <p14:tracePt t="2214" x="3581400" y="441325"/>
          <p14:tracePt t="2230" x="3559175" y="449263"/>
          <p14:tracePt t="2238" x="3535363" y="449263"/>
          <p14:tracePt t="2246" x="3513138" y="457200"/>
          <p14:tracePt t="2259" x="3451225" y="473075"/>
          <p14:tracePt t="2276" x="3406775" y="473075"/>
          <p14:tracePt t="2294" x="3375025" y="473075"/>
          <p14:tracePt t="2311" x="3360738" y="473075"/>
          <p14:tracePt t="2328" x="3360738" y="479425"/>
          <p14:tracePt t="2342" x="3330575" y="479425"/>
          <p14:tracePt t="2360" x="3322638" y="479425"/>
          <p14:tracePt t="2376" x="3298825" y="479425"/>
          <p14:tracePt t="2395" x="3292475" y="479425"/>
          <p14:tracePt t="2409" x="3292475" y="487363"/>
          <p14:tracePt t="2426" x="3284538" y="487363"/>
          <p14:tracePt t="2454" x="3276600" y="487363"/>
          <p14:tracePt t="2470" x="3268663" y="487363"/>
          <p14:tracePt t="2486" x="3260725" y="503238"/>
          <p14:tracePt t="2502" x="3254375" y="503238"/>
          <p14:tracePt t="2566" x="3246438" y="503238"/>
          <p14:tracePt t="2598" x="3230563" y="503238"/>
          <p14:tracePt t="2622" x="3222625" y="503238"/>
          <p14:tracePt t="2638" x="3216275" y="503238"/>
          <p14:tracePt t="2646" x="3208338" y="503238"/>
          <p14:tracePt t="2658" x="3200400" y="495300"/>
          <p14:tracePt t="3214" x="3200400" y="487363"/>
          <p14:tracePt t="3575" x="3208338" y="487363"/>
          <p14:tracePt t="3662" x="3208338" y="479425"/>
          <p14:tracePt t="3774" x="3216275" y="479425"/>
          <p14:tracePt t="4230" x="3216275" y="473075"/>
          <p14:tracePt t="4838" x="3216275" y="465138"/>
          <p14:tracePt t="5740" x="3200400" y="457200"/>
          <p14:tracePt t="6110" x="3184525" y="449263"/>
          <p14:tracePt t="6118" x="3170238" y="449263"/>
          <p14:tracePt t="6126" x="3154363" y="449263"/>
          <p14:tracePt t="6138" x="3116263" y="449263"/>
          <p14:tracePt t="6156" x="3048000" y="449263"/>
          <p14:tracePt t="6172" x="2979738" y="449263"/>
          <p14:tracePt t="6189" x="2911475" y="449263"/>
          <p14:tracePt t="6189" x="2895600" y="449263"/>
          <p14:tracePt t="6207" x="2879725" y="449263"/>
          <p14:tracePt t="7117" x="2887663" y="434975"/>
          <p14:tracePt t="7494" x="2895600" y="434975"/>
          <p14:tracePt t="7518" x="2911475" y="434975"/>
          <p14:tracePt t="7526" x="2917825" y="434975"/>
          <p14:tracePt t="7537" x="2933700" y="434975"/>
          <p14:tracePt t="7554" x="2971800" y="434975"/>
          <p14:tracePt t="7571" x="3025775" y="434975"/>
          <p14:tracePt t="7590" x="3108325" y="434975"/>
          <p14:tracePt t="7604" x="3192463" y="434975"/>
          <p14:tracePt t="7621" x="3246438" y="434975"/>
          <p14:tracePt t="7621" x="3276600" y="434975"/>
          <p14:tracePt t="7639" x="3314700" y="434975"/>
          <p14:tracePt t="7656" x="3360738" y="434975"/>
          <p14:tracePt t="7672" x="3421063" y="449263"/>
          <p14:tracePt t="7688" x="3459163" y="457200"/>
          <p14:tracePt t="7705" x="3513138" y="457200"/>
          <p14:tracePt t="7721" x="3565525" y="465138"/>
          <p14:tracePt t="7737" x="3641725" y="473075"/>
          <p14:tracePt t="7754" x="3756025" y="487363"/>
          <p14:tracePt t="7771" x="3878263" y="495300"/>
          <p14:tracePt t="7787" x="4008438" y="495300"/>
          <p14:tracePt t="7805" x="4122738" y="495300"/>
          <p14:tracePt t="7822" x="4206875" y="495300"/>
          <p14:tracePt t="7822" x="4229100" y="495300"/>
          <p14:tracePt t="7840" x="4267200" y="495300"/>
          <p14:tracePt t="7840" x="4313238" y="495300"/>
          <p14:tracePt t="7856" x="4389438" y="495300"/>
          <p14:tracePt t="7873" x="4503738" y="495300"/>
          <p14:tracePt t="7889" x="4632325" y="495300"/>
          <p14:tracePt t="7906" x="4816475" y="495300"/>
          <p14:tracePt t="7922" x="5021263" y="495300"/>
          <p14:tracePt t="7938" x="5219700" y="495300"/>
          <p14:tracePt t="7955" x="5364163" y="495300"/>
          <p14:tracePt t="7971" x="5448300" y="495300"/>
          <p14:tracePt t="7988" x="5494338" y="495300"/>
          <p14:tracePt t="8005" x="5546725" y="495300"/>
          <p14:tracePt t="8022" x="5638800" y="495300"/>
          <p14:tracePt t="8037" x="5783263" y="495300"/>
          <p14:tracePt t="8054" x="5927725" y="495300"/>
          <p14:tracePt t="8054" x="5989638" y="495300"/>
          <p14:tracePt t="8072" x="6096000" y="495300"/>
          <p14:tracePt t="8090" x="6202363" y="495300"/>
          <p14:tracePt t="8106" x="6294438" y="511175"/>
          <p14:tracePt t="8121" x="6384925" y="533400"/>
          <p14:tracePt t="8138" x="6438900" y="533400"/>
          <p14:tracePt t="8155" x="6477000" y="533400"/>
          <p14:tracePt t="8171" x="6492875" y="533400"/>
          <p14:tracePt t="8187" x="6507163" y="533400"/>
          <p14:tracePt t="8205" x="6515100" y="533400"/>
          <p14:tracePt t="8223" x="6553200" y="533400"/>
          <p14:tracePt t="8223" x="6569075" y="533400"/>
          <p14:tracePt t="8241" x="6583363" y="533400"/>
          <p14:tracePt t="8254" x="6607175" y="533400"/>
          <p14:tracePt t="8271" x="6613525" y="533400"/>
          <p14:tracePt t="9255" x="6607175" y="533400"/>
          <p14:tracePt t="9719" x="6591300" y="533400"/>
          <p14:tracePt t="9727" x="6575425" y="533400"/>
          <p14:tracePt t="9736" x="6561138" y="533400"/>
          <p14:tracePt t="9753" x="6545263" y="533400"/>
          <p14:tracePt t="9769" x="6523038" y="533400"/>
          <p14:tracePt t="9786" x="6461125" y="533400"/>
          <p14:tracePt t="9803" x="6346825" y="533400"/>
          <p14:tracePt t="9819" x="6188075" y="533400"/>
          <p14:tracePt t="9836" x="6035675" y="533400"/>
          <p14:tracePt t="9853" x="5867400" y="563563"/>
          <p14:tracePt t="9869" x="5707063" y="571500"/>
          <p14:tracePt t="9869" x="5616575" y="571500"/>
          <p14:tracePt t="9888" x="5516563" y="571500"/>
          <p14:tracePt t="9888" x="5402263" y="571500"/>
          <p14:tracePt t="9904" x="5121275" y="601663"/>
          <p14:tracePt t="9921" x="4816475" y="625475"/>
          <p14:tracePt t="9937" x="4525963" y="663575"/>
          <p14:tracePt t="9953" x="4283075" y="708025"/>
          <p14:tracePt t="9969" x="4098925" y="731838"/>
          <p14:tracePt t="9986" x="3940175" y="754063"/>
          <p14:tracePt t="10004" x="3749675" y="792163"/>
          <p14:tracePt t="10017" x="3535363" y="808038"/>
          <p14:tracePt t="10034" x="3314700" y="808038"/>
          <p14:tracePt t="10052" x="3040063" y="808038"/>
          <p14:tracePt t="10068" x="2835275" y="808038"/>
          <p14:tracePt t="10068" x="2759075" y="808038"/>
          <p14:tracePt t="10088" x="2667000" y="815975"/>
          <p14:tracePt t="10104" x="2613025" y="815975"/>
          <p14:tracePt t="10120" x="2560638" y="815975"/>
          <p14:tracePt t="10136" x="2484438" y="815975"/>
          <p14:tracePt t="10153" x="2392363" y="815975"/>
          <p14:tracePt t="10168" x="2286000" y="815975"/>
          <p14:tracePt t="10185" x="2209800" y="815975"/>
          <p14:tracePt t="10201" x="2187575" y="815975"/>
          <p14:tracePt t="10218" x="2171700" y="815975"/>
          <p14:tracePt t="10234" x="2149475" y="815975"/>
          <p14:tracePt t="10251" x="2087563" y="815975"/>
          <p14:tracePt t="10268" x="1973263" y="815975"/>
          <p14:tracePt t="10285" x="1858963" y="815975"/>
          <p14:tracePt t="10285" x="1828800" y="815975"/>
          <p14:tracePt t="10303" x="1798638" y="815975"/>
          <p14:tracePt t="10319" x="1782763" y="815975"/>
          <p14:tracePt t="10334" x="1768475" y="815975"/>
          <p14:tracePt t="10352" x="1752600" y="822325"/>
          <p14:tracePt t="10368" x="1736725" y="822325"/>
          <p14:tracePt t="10390" x="1736725" y="830263"/>
          <p14:tracePt t="10534" x="1744663" y="830263"/>
          <p14:tracePt t="10542" x="1760538" y="838200"/>
          <p14:tracePt t="10551" x="1782763" y="838200"/>
          <p14:tracePt t="10567" x="1806575" y="846138"/>
          <p14:tracePt t="10585" x="1812925" y="846138"/>
          <p14:tracePt t="10601" x="1844675" y="846138"/>
          <p14:tracePt t="10618" x="1874838" y="846138"/>
          <p14:tracePt t="10634" x="1927225" y="846138"/>
          <p14:tracePt t="10651" x="1989138" y="846138"/>
          <p14:tracePt t="10668" x="2065338" y="846138"/>
          <p14:tracePt t="10685" x="2103438" y="846138"/>
          <p14:tracePt t="10685" x="2117725" y="846138"/>
          <p14:tracePt t="10703" x="2149475" y="846138"/>
          <p14:tracePt t="10717" x="2217738" y="854075"/>
          <p14:tracePt t="10735" x="2278063" y="860425"/>
          <p14:tracePt t="10752" x="2370138" y="876300"/>
          <p14:tracePt t="10768" x="2422525" y="876300"/>
          <p14:tracePt t="10785" x="2468563" y="876300"/>
          <p14:tracePt t="10801" x="2498725" y="876300"/>
          <p14:tracePt t="10817" x="2536825" y="876300"/>
          <p14:tracePt t="10834" x="2590800" y="876300"/>
          <p14:tracePt t="10851" x="2682875" y="876300"/>
          <p14:tracePt t="10867" x="2803525" y="876300"/>
          <p14:tracePt t="10884" x="2949575" y="876300"/>
          <p14:tracePt t="10901" x="3070225" y="876300"/>
          <p14:tracePt t="10901" x="3108325" y="876300"/>
          <p14:tracePt t="10919" x="3154363" y="876300"/>
          <p14:tracePt t="10934" x="3222625" y="876300"/>
          <p14:tracePt t="10952" x="3268663" y="876300"/>
          <p14:tracePt t="10968" x="3330575" y="876300"/>
          <p14:tracePt t="10985" x="3413125" y="876300"/>
          <p14:tracePt t="11001" x="3527425" y="876300"/>
          <p14:tracePt t="11018" x="3627438" y="876300"/>
          <p14:tracePt t="11035" x="3695700" y="876300"/>
          <p14:tracePt t="11051" x="3749675" y="876300"/>
          <p14:tracePt t="11067" x="3787775" y="884238"/>
          <p14:tracePt t="11067" x="3810000" y="884238"/>
          <p14:tracePt t="11087" x="3832225" y="884238"/>
          <p14:tracePt t="11100" x="3916363" y="884238"/>
          <p14:tracePt t="11117" x="4000500" y="898525"/>
          <p14:tracePt t="11117" x="4038600" y="898525"/>
          <p14:tracePt t="11135" x="4114800" y="898525"/>
          <p14:tracePt t="11152" x="4152900" y="898525"/>
          <p14:tracePt t="11168" x="4168775" y="898525"/>
          <p14:tracePt t="13839" x="4168775" y="906463"/>
          <p14:tracePt t="14166" x="4168775" y="914400"/>
          <p14:tracePt t="14182" x="4168775" y="930275"/>
          <p14:tracePt t="14190" x="4160838" y="944563"/>
          <p14:tracePt t="14199" x="4152900" y="960438"/>
          <p14:tracePt t="14199" x="4130675" y="982663"/>
          <p14:tracePt t="14215" x="4098925" y="1012825"/>
          <p14:tracePt t="14232" x="4030663" y="1082675"/>
          <p14:tracePt t="14248" x="3962400" y="1135063"/>
          <p14:tracePt t="14265" x="3886200" y="1189038"/>
          <p14:tracePt t="14281" x="3832225" y="1227138"/>
          <p14:tracePt t="14297" x="3779838" y="1273175"/>
          <p14:tracePt t="14314" x="3725863" y="1317625"/>
          <p14:tracePt t="14331" x="3665538" y="1355725"/>
          <p14:tracePt t="14347" x="3535363" y="1425575"/>
          <p14:tracePt t="14364" x="3421063" y="1470025"/>
          <p14:tracePt t="14380" x="3322638" y="1516063"/>
          <p14:tracePt t="14380" x="3306763" y="1516063"/>
          <p14:tracePt t="14400" x="3268663" y="1531938"/>
          <p14:tracePt t="14416" x="3254375" y="1546225"/>
          <p14:tracePt t="14429" x="3222625" y="1570038"/>
          <p14:tracePt t="14447" x="3192463" y="1600200"/>
          <p14:tracePt t="14465" x="3154363" y="1654175"/>
          <p14:tracePt t="14481" x="3086100" y="1722438"/>
          <p14:tracePt t="14497" x="3017838" y="1798638"/>
          <p14:tracePt t="14515" x="2963863" y="1851025"/>
          <p14:tracePt t="14530" x="2911475" y="1920875"/>
          <p14:tracePt t="14547" x="2873375" y="1965325"/>
          <p14:tracePt t="14564" x="2835275" y="2003425"/>
          <p14:tracePt t="14580" x="2811463" y="2041525"/>
          <p14:tracePt t="14580" x="2803525" y="2057400"/>
          <p14:tracePt t="14599" x="2789238" y="2079625"/>
          <p14:tracePt t="14616" x="2751138" y="2149475"/>
          <p14:tracePt t="14631" x="2727325" y="2179638"/>
          <p14:tracePt t="14648" x="2689225" y="2217738"/>
          <p14:tracePt t="14665" x="2674938" y="2232025"/>
          <p14:tracePt t="14680" x="2667000" y="2232025"/>
          <p14:tracePt t="14696" x="2674938" y="2217738"/>
          <p14:tracePt t="14886" x="2682875" y="2209800"/>
          <p14:tracePt t="14918" x="2689225" y="2201863"/>
          <p14:tracePt t="14934" x="2713038" y="2193925"/>
          <p14:tracePt t="14950" x="2713038" y="2187575"/>
          <p14:tracePt t="14958" x="2727325" y="2179638"/>
          <p14:tracePt t="14966" x="2735263" y="2171700"/>
          <p14:tracePt t="14990" x="2743200" y="2171700"/>
          <p14:tracePt t="15015" x="2759075" y="2163763"/>
          <p14:tracePt t="15022" x="2765425" y="2155825"/>
          <p14:tracePt t="15032" x="2803525" y="2149475"/>
          <p14:tracePt t="15049" x="2849563" y="2141538"/>
          <p14:tracePt t="15064" x="2879725" y="2141538"/>
          <p14:tracePt t="15080" x="2911475" y="2141538"/>
          <p14:tracePt t="15098" x="2941638" y="2141538"/>
          <p14:tracePt t="15114" x="2955925" y="2141538"/>
          <p14:tracePt t="15129" x="2987675" y="2141538"/>
          <p14:tracePt t="15146" x="3001963" y="2141538"/>
          <p14:tracePt t="15163" x="3032125" y="2141538"/>
          <p14:tracePt t="15180" x="3048000" y="2141538"/>
          <p14:tracePt t="15196" x="3063875" y="2125663"/>
          <p14:tracePt t="15212" x="3108325" y="2125663"/>
          <p14:tracePt t="15212" x="3132138" y="2125663"/>
          <p14:tracePt t="15231" x="3170238" y="2111375"/>
          <p14:tracePt t="15247" x="3200400" y="2103438"/>
          <p14:tracePt t="15264" x="3246438" y="2095500"/>
          <p14:tracePt t="15280" x="3284538" y="2087563"/>
          <p14:tracePt t="15296" x="3336925" y="2087563"/>
          <p14:tracePt t="15313" x="3406775" y="2065338"/>
          <p14:tracePt t="15329" x="3451225" y="2057400"/>
          <p14:tracePt t="15346" x="3505200" y="2035175"/>
          <p14:tracePt t="15363" x="3543300" y="2027238"/>
          <p14:tracePt t="15379" x="3573463" y="2019300"/>
          <p14:tracePt t="15396" x="3581400" y="2011363"/>
          <p14:tracePt t="15414" x="3589338" y="2011363"/>
          <p14:tracePt t="18974" x="3589338" y="2019300"/>
          <p14:tracePt t="19110" x="3589338" y="2035175"/>
          <p14:tracePt t="19118" x="3581400" y="2041525"/>
          <p14:tracePt t="19127" x="3565525" y="2065338"/>
          <p14:tracePt t="19143" x="3551238" y="2073275"/>
          <p14:tracePt t="19160" x="3543300" y="2095500"/>
          <p14:tracePt t="19177" x="3535363" y="2103438"/>
          <p14:tracePt t="19193" x="3505200" y="2141538"/>
          <p14:tracePt t="19209" x="3451225" y="2171700"/>
          <p14:tracePt t="19226" x="3336925" y="2201863"/>
          <p14:tracePt t="19242" x="3192463" y="2239963"/>
          <p14:tracePt t="19259" x="3048000" y="2270125"/>
          <p14:tracePt t="19275" x="2911475" y="2278063"/>
          <p14:tracePt t="19292" x="2803525" y="2301875"/>
          <p14:tracePt t="19309" x="2720975" y="2301875"/>
          <p14:tracePt t="19325" x="2636838" y="2316163"/>
          <p14:tracePt t="19325" x="2598738" y="2316163"/>
          <p14:tracePt t="19343" x="2438400" y="2316163"/>
          <p14:tracePt t="19360" x="2255838" y="2316163"/>
          <p14:tracePt t="19376" x="2087563" y="2324100"/>
          <p14:tracePt t="19394" x="1965325" y="2324100"/>
          <p14:tracePt t="19409" x="1882775" y="2324100"/>
          <p14:tracePt t="19426" x="1812925" y="2324100"/>
          <p14:tracePt t="19442" x="1752600" y="2324100"/>
          <p14:tracePt t="19458" x="1646238" y="2339975"/>
          <p14:tracePt t="19475" x="1524000" y="2362200"/>
          <p14:tracePt t="19492" x="1393825" y="2384425"/>
          <p14:tracePt t="19508" x="1325563" y="2408238"/>
          <p14:tracePt t="19508" x="1303338" y="2408238"/>
          <p14:tracePt t="19527" x="1265238" y="2422525"/>
          <p14:tracePt t="19543" x="1257300" y="2422525"/>
          <p14:tracePt t="19559" x="1249363" y="2422525"/>
          <p14:tracePt t="19576" x="1227138" y="2438400"/>
          <p14:tracePt t="19593" x="1143000" y="2438400"/>
          <p14:tracePt t="19609" x="1006475" y="2438400"/>
          <p14:tracePt t="19627" x="860425" y="2438400"/>
          <p14:tracePt t="19642" x="731838" y="2438400"/>
          <p14:tracePt t="19658" x="631825" y="2438400"/>
          <p14:tracePt t="19675" x="549275" y="2454275"/>
          <p14:tracePt t="19693" x="479425" y="2454275"/>
          <p14:tracePt t="19708" x="441325" y="2454275"/>
          <p14:tracePt t="19725" x="449263" y="2454275"/>
          <p14:tracePt t="19886" x="465138" y="2454275"/>
          <p14:tracePt t="19894" x="495300" y="2454275"/>
          <p14:tracePt t="19907" x="555625" y="2454275"/>
          <p14:tracePt t="19925" x="731838" y="2460625"/>
          <p14:tracePt t="19944" x="884238" y="2460625"/>
          <p14:tracePt t="19960" x="1050925" y="2460625"/>
          <p14:tracePt t="19976" x="1227138" y="2460625"/>
          <p14:tracePt t="19992" x="1371600" y="2460625"/>
          <p14:tracePt t="20008" x="1493838" y="2460625"/>
          <p14:tracePt t="20026" x="1592263" y="2460625"/>
          <p14:tracePt t="20040" x="1698625" y="2460625"/>
          <p14:tracePt t="20057" x="1774825" y="2460625"/>
          <p14:tracePt t="20075" x="1828800" y="2460625"/>
          <p14:tracePt t="20091" x="1905000" y="2460625"/>
          <p14:tracePt t="20091" x="1927225" y="2460625"/>
          <p14:tracePt t="20111" x="1958975" y="2460625"/>
          <p14:tracePt t="20125" x="2003425" y="2460625"/>
          <p14:tracePt t="20125" x="2049463" y="2460625"/>
          <p14:tracePt t="20143" x="2103438" y="2460625"/>
          <p14:tracePt t="20143" x="2155825" y="2460625"/>
          <p14:tracePt t="20159" x="2255838" y="2460625"/>
          <p14:tracePt t="20176" x="2339975" y="2460625"/>
          <p14:tracePt t="20192" x="2422525" y="2460625"/>
          <p14:tracePt t="20209" x="2484438" y="2460625"/>
          <p14:tracePt t="20225" x="2530475" y="2460625"/>
          <p14:tracePt t="20241" x="2560638" y="2460625"/>
          <p14:tracePt t="20257" x="2590800" y="2460625"/>
          <p14:tracePt t="20274" x="2628900" y="2460625"/>
          <p14:tracePt t="20290" x="2667000" y="2460625"/>
          <p14:tracePt t="20308" x="2705100" y="2460625"/>
          <p14:tracePt t="20324" x="2727325" y="2460625"/>
          <p14:tracePt t="20342" x="2759075" y="2460625"/>
          <p14:tracePt t="20342" x="2773363" y="2460625"/>
          <p14:tracePt t="20360" x="2841625" y="2460625"/>
          <p14:tracePt t="20376" x="2955925" y="2460625"/>
          <p14:tracePt t="20393" x="3086100" y="2460625"/>
          <p14:tracePt t="20409" x="3154363" y="2460625"/>
          <p14:tracePt t="20424" x="3200400" y="2460625"/>
          <p14:tracePt t="20440" x="3208338" y="2468563"/>
          <p14:tracePt t="20456" x="3260725" y="2492375"/>
          <p14:tracePt t="20473" x="3330575" y="2506663"/>
          <p14:tracePt t="20490" x="3368675" y="2530475"/>
          <p14:tracePt t="20507" x="3375025" y="2530475"/>
          <p14:tracePt t="20523" x="3406775" y="2530475"/>
          <p14:tracePt t="20590" x="3421063" y="2536825"/>
          <p14:tracePt t="20598" x="3459163" y="2536825"/>
          <p14:tracePt t="20607" x="3497263" y="2544763"/>
          <p14:tracePt t="20625" x="3513138" y="2544763"/>
          <p14:tracePt t="20640" x="3527425" y="2544763"/>
          <p14:tracePt t="20702" x="3535363" y="2544763"/>
          <p14:tracePt t="20790" x="3559175" y="2544763"/>
          <p14:tracePt t="20798" x="3573463" y="2544763"/>
          <p14:tracePt t="20807" x="3589338" y="2536825"/>
          <p14:tracePt t="20825" x="3589338" y="2530475"/>
          <p14:tracePt t="20840" x="3597275" y="2530475"/>
          <p14:tracePt t="20856" x="3603625" y="2522538"/>
          <p14:tracePt t="20874" x="3603625" y="2514600"/>
          <p14:tracePt t="20890" x="3641725" y="2492375"/>
          <p14:tracePt t="20907" x="3717925" y="2430463"/>
          <p14:tracePt t="20924" x="3779838" y="2400300"/>
          <p14:tracePt t="20924" x="3779838" y="2392363"/>
          <p14:tracePt t="20943" x="3779838" y="2384425"/>
          <p14:tracePt t="23020" x="3779838" y="2362200"/>
          <p14:tracePt t="23039" x="3779838" y="2286000"/>
          <p14:tracePt t="23046" x="3771900" y="2193925"/>
          <p14:tracePt t="23056" x="3725863" y="1920875"/>
          <p14:tracePt t="23072" x="3687763" y="1654175"/>
          <p14:tracePt t="23088" x="3635375" y="1349375"/>
          <p14:tracePt t="23107" x="3573463" y="1127125"/>
          <p14:tracePt t="23122" x="3535363" y="1006475"/>
          <p14:tracePt t="23138" x="3527425" y="930275"/>
          <p14:tracePt t="23155" x="3505200" y="854075"/>
          <p14:tracePt t="23171" x="3459163" y="769938"/>
          <p14:tracePt t="23188" x="3421063" y="693738"/>
          <p14:tracePt t="23205" x="3398838" y="639763"/>
          <p14:tracePt t="23205" x="3382963" y="617538"/>
          <p14:tracePt t="23224" x="3360738" y="571500"/>
          <p14:tracePt t="23240" x="3344863" y="555625"/>
          <p14:tracePt t="23256" x="3298825" y="525463"/>
          <p14:tracePt t="23272" x="3246438" y="487363"/>
          <p14:tracePt t="23288" x="3192463" y="465138"/>
          <p14:tracePt t="23305" x="3178175" y="457200"/>
          <p14:tracePt t="23321" x="3170238" y="457200"/>
          <p14:tracePt t="23390" x="3154363" y="457200"/>
          <p14:tracePt t="23399" x="3140075" y="457200"/>
          <p14:tracePt t="23407" x="3124200" y="457200"/>
          <p14:tracePt t="23422" x="3094038" y="457200"/>
          <p14:tracePt t="23436" x="3078163" y="457200"/>
          <p14:tracePt t="23454" x="3094038" y="457200"/>
          <p14:tracePt t="23638" x="3108325" y="457200"/>
          <p14:tracePt t="23646" x="3124200" y="457200"/>
          <p14:tracePt t="23655" x="3140075" y="457200"/>
          <p14:tracePt t="23673" x="3200400" y="457200"/>
          <p14:tracePt t="23688" x="3292475" y="457200"/>
          <p14:tracePt t="23705" x="3390900" y="449263"/>
          <p14:tracePt t="23721" x="3505200" y="427038"/>
          <p14:tracePt t="23737" x="3649663" y="411163"/>
          <p14:tracePt t="23754" x="3832225" y="381000"/>
          <p14:tracePt t="23771" x="3978275" y="373063"/>
          <p14:tracePt t="23788" x="4122738" y="358775"/>
          <p14:tracePt t="23804" x="4221163" y="358775"/>
          <p14:tracePt t="23821" x="4305300" y="358775"/>
          <p14:tracePt t="23821" x="4335463" y="358775"/>
          <p14:tracePt t="23840" x="4373563" y="350838"/>
          <p14:tracePt t="23856" x="4457700" y="350838"/>
          <p14:tracePt t="23871" x="4541838" y="350838"/>
          <p14:tracePt t="23888" x="4618038" y="350838"/>
          <p14:tracePt t="23905" x="4632325" y="350838"/>
          <p14:tracePt t="23920" x="4632325" y="358775"/>
          <p14:tracePt t="24742" x="4618038" y="365125"/>
          <p14:tracePt t="24758" x="4602163" y="381000"/>
          <p14:tracePt t="24782" x="4587875" y="403225"/>
          <p14:tracePt t="24790" x="4572000" y="419100"/>
          <p14:tracePt t="24806" x="4556125" y="434975"/>
          <p14:tracePt t="24819" x="4511675" y="473075"/>
          <p14:tracePt t="24836" x="4487863" y="495300"/>
          <p14:tracePt t="24853" x="4457700" y="517525"/>
          <p14:tracePt t="24869" x="4411663" y="609600"/>
          <p14:tracePt t="24887" x="4381500" y="693738"/>
          <p14:tracePt t="24904" x="4343400" y="800100"/>
          <p14:tracePt t="24920" x="4313238" y="898525"/>
          <p14:tracePt t="24936" x="4289425" y="974725"/>
          <p14:tracePt t="24953" x="4259263" y="1036638"/>
          <p14:tracePt t="24970" x="4244975" y="1089025"/>
          <p14:tracePt t="24986" x="4244975" y="1120775"/>
          <p14:tracePt t="25003" x="4244975" y="1173163"/>
          <p14:tracePt t="25019" x="4221163" y="1235075"/>
          <p14:tracePt t="25036" x="4198938" y="1287463"/>
          <p14:tracePt t="25053" x="4168775" y="1349375"/>
          <p14:tracePt t="25053" x="4144963" y="1393825"/>
          <p14:tracePt t="25071" x="4122738" y="1439863"/>
          <p14:tracePt t="25088" x="4098925" y="1485900"/>
          <p14:tracePt t="25106" x="4084638" y="1531938"/>
          <p14:tracePt t="25121" x="4068763" y="1584325"/>
          <p14:tracePt t="25136" x="4030663" y="1646238"/>
          <p14:tracePt t="25153" x="4000500" y="1722438"/>
          <p14:tracePt t="25169" x="3962400" y="1851025"/>
          <p14:tracePt t="25186" x="3908425" y="1958975"/>
          <p14:tracePt t="25203" x="3902075" y="1989138"/>
          <p14:tracePt t="25220" x="3886200" y="2003425"/>
          <p14:tracePt t="25236" x="3878263" y="2011363"/>
          <p14:tracePt t="25252" x="3863975" y="2041525"/>
          <p14:tracePt t="25252" x="3856038" y="2065338"/>
          <p14:tracePt t="25271" x="3825875" y="2111375"/>
          <p14:tracePt t="25287" x="3794125" y="2171700"/>
          <p14:tracePt t="25304" x="3787775" y="2193925"/>
          <p14:tracePt t="25320" x="3779838" y="2201863"/>
          <p14:tracePt t="25336" x="3771900" y="2225675"/>
          <p14:tracePt t="25353" x="3763963" y="2232025"/>
          <p14:tracePt t="25374" x="3756025" y="2247900"/>
          <p14:tracePt t="25390" x="3749675" y="2255838"/>
          <p14:tracePt t="25408" x="3741738" y="2270125"/>
          <p14:tracePt t="25423" x="3733800" y="2278063"/>
          <p14:tracePt t="25438" x="3725863" y="2286000"/>
          <p14:tracePt t="25451" x="3717925" y="2286000"/>
          <p14:tracePt t="25468" x="3703638" y="2301875"/>
          <p14:tracePt t="25468" x="3695700" y="2308225"/>
          <p14:tracePt t="25487" x="3695700" y="2316163"/>
          <p14:tracePt t="25503" x="3687763" y="2324100"/>
          <p14:tracePt t="25566" x="3679825" y="2324100"/>
          <p14:tracePt t="25598" x="3679825" y="2332038"/>
          <p14:tracePt t="25606" x="3687763" y="2324100"/>
          <p14:tracePt t="25846" x="3695700" y="2316163"/>
          <p14:tracePt t="25854" x="3711575" y="2293938"/>
          <p14:tracePt t="25868" x="3749675" y="2232025"/>
          <p14:tracePt t="25868" x="3794125" y="2187575"/>
          <p14:tracePt t="25887" x="3840163" y="2103438"/>
          <p14:tracePt t="25904" x="3902075" y="2011363"/>
          <p14:tracePt t="25920" x="3932238" y="1958975"/>
          <p14:tracePt t="25936" x="3970338" y="1897063"/>
          <p14:tracePt t="25952" x="3984625" y="1874838"/>
          <p14:tracePt t="25969" x="4008438" y="1812925"/>
          <p14:tracePt t="25985" x="4068763" y="1722438"/>
          <p14:tracePt t="26002" x="4106863" y="1638300"/>
          <p14:tracePt t="26019" x="4160838" y="1531938"/>
          <p14:tracePt t="26035" x="4183063" y="1463675"/>
          <p14:tracePt t="26052" x="4198938" y="1401763"/>
          <p14:tracePt t="26068" x="4213225" y="1341438"/>
          <p14:tracePt t="26068" x="4221163" y="1317625"/>
          <p14:tracePt t="26087" x="4229100" y="1279525"/>
          <p14:tracePt t="26102" x="4237038" y="1235075"/>
          <p14:tracePt t="26121" x="4259263" y="1189038"/>
          <p14:tracePt t="26136" x="4267200" y="1127125"/>
          <p14:tracePt t="26153" x="4289425" y="1044575"/>
          <p14:tracePt t="26169" x="4297363" y="944563"/>
          <p14:tracePt t="26185" x="4321175" y="868363"/>
          <p14:tracePt t="26202" x="4335463" y="838200"/>
          <p14:tracePt t="26218" x="4343400" y="808038"/>
          <p14:tracePt t="26235" x="4359275" y="777875"/>
          <p14:tracePt t="26235" x="4373563" y="754063"/>
          <p14:tracePt t="26255" x="4381500" y="731838"/>
          <p14:tracePt t="26268" x="4403725" y="693738"/>
          <p14:tracePt t="26285" x="4419600" y="669925"/>
          <p14:tracePt t="26301" x="4441825" y="625475"/>
          <p14:tracePt t="26301" x="4449763" y="609600"/>
          <p14:tracePt t="26319" x="4465638" y="587375"/>
          <p14:tracePt t="26336" x="4487863" y="555625"/>
          <p14:tracePt t="26353" x="4525963" y="525463"/>
          <p14:tracePt t="26369" x="4549775" y="503238"/>
          <p14:tracePt t="26386" x="4572000" y="479425"/>
          <p14:tracePt t="26403" x="4587875" y="473075"/>
          <p14:tracePt t="26417" x="4594225" y="465138"/>
          <p14:tracePt t="26437" x="4602163" y="457200"/>
          <p14:tracePt t="26454" x="4618038" y="441325"/>
          <p14:tracePt t="26471" x="4625975" y="441325"/>
          <p14:tracePt t="26494" x="4632325" y="441325"/>
          <p14:tracePt t="26503" x="4640263" y="441325"/>
          <p14:tracePt t="26519" x="4648200" y="441325"/>
          <p14:tracePt t="26535" x="4664075" y="427038"/>
          <p14:tracePt t="26551" x="4656138" y="427038"/>
          <p14:tracePt t="27126" x="4640263" y="427038"/>
          <p14:tracePt t="27142" x="4618038" y="434975"/>
          <p14:tracePt t="27158" x="4610100" y="441325"/>
          <p14:tracePt t="27167" x="4594225" y="457200"/>
          <p14:tracePt t="27174" x="4579938" y="473075"/>
          <p14:tracePt t="27185" x="4549775" y="511175"/>
          <p14:tracePt t="27201" x="4511675" y="555625"/>
          <p14:tracePt t="27217" x="4473575" y="625475"/>
          <p14:tracePt t="27234" x="4419600" y="693738"/>
          <p14:tracePt t="27250" x="4373563" y="739775"/>
          <p14:tracePt t="27267" x="4321175" y="800100"/>
          <p14:tracePt t="27284" x="4267200" y="860425"/>
          <p14:tracePt t="27300" x="4229100" y="914400"/>
          <p14:tracePt t="27300" x="4213225" y="930275"/>
          <p14:tracePt t="27319" x="4198938" y="944563"/>
          <p14:tracePt t="27334" x="4152900" y="1020763"/>
          <p14:tracePt t="27351" x="4106863" y="1082675"/>
          <p14:tracePt t="27368" x="4068763" y="1158875"/>
          <p14:tracePt t="27385" x="4022725" y="1235075"/>
          <p14:tracePt t="27403" x="3984625" y="1295400"/>
          <p14:tracePt t="27416" x="3962400" y="1363663"/>
          <p14:tracePt t="27433" x="3940175" y="1439863"/>
          <p14:tracePt t="27450" x="3916363" y="1539875"/>
          <p14:tracePt t="27467" x="3870325" y="1646238"/>
          <p14:tracePt t="27484" x="3832225" y="1730375"/>
          <p14:tracePt t="27500" x="3810000" y="1790700"/>
          <p14:tracePt t="27517" x="3787775" y="1836738"/>
          <p14:tracePt t="27517" x="3779838" y="1851025"/>
          <p14:tracePt t="27536" x="3756025" y="1889125"/>
          <p14:tracePt t="27552" x="3733800" y="1927225"/>
          <p14:tracePt t="27568" x="3733800" y="1965325"/>
          <p14:tracePt t="27585" x="3717925" y="2003425"/>
          <p14:tracePt t="27600" x="3711575" y="2019300"/>
          <p14:tracePt t="27618" x="3703638" y="2041525"/>
          <p14:tracePt t="27634" x="3695700" y="2057400"/>
          <p14:tracePt t="27650" x="3679825" y="2087563"/>
          <p14:tracePt t="27667" x="3673475" y="2111375"/>
          <p14:tracePt t="27684" x="3665538" y="2125663"/>
          <p14:tracePt t="27699" x="3657600" y="2141538"/>
          <p14:tracePt t="27699" x="3657600" y="2149475"/>
          <p14:tracePt t="27719" x="3649663" y="2163763"/>
          <p14:tracePt t="27733" x="3635375" y="2187575"/>
          <p14:tracePt t="27752" x="3627438" y="2201863"/>
          <p14:tracePt t="27768" x="3619500" y="2225675"/>
          <p14:tracePt t="27784" x="3619500" y="2247900"/>
          <p14:tracePt t="27800" x="3611563" y="2263775"/>
          <p14:tracePt t="27817" x="3611563" y="2278063"/>
          <p14:tracePt t="27833" x="3603625" y="2301875"/>
          <p14:tracePt t="27850" x="3597275" y="2308225"/>
          <p14:tracePt t="27866" x="3597275" y="2316163"/>
          <p14:tracePt t="27883" x="3589338" y="2339975"/>
          <p14:tracePt t="27899" x="3589338" y="2346325"/>
          <p14:tracePt t="27916" x="3589338" y="2362200"/>
          <p14:tracePt t="27958" x="3581400" y="2370138"/>
          <p14:tracePt t="27967" x="3589338" y="2370138"/>
          <p14:tracePt t="28463" x="3597275" y="2354263"/>
          <p14:tracePt t="28470" x="3603625" y="2339975"/>
          <p14:tracePt t="28482" x="3641725" y="2255838"/>
          <p14:tracePt t="28499" x="3679825" y="2171700"/>
          <p14:tracePt t="28517" x="3725863" y="2095500"/>
          <p14:tracePt t="28532" x="3749675" y="2035175"/>
          <p14:tracePt t="28549" x="3763963" y="2003425"/>
          <p14:tracePt t="28549" x="3771900" y="1973263"/>
          <p14:tracePt t="28567" x="3787775" y="1951038"/>
          <p14:tracePt t="28567" x="3802063" y="1912938"/>
          <p14:tracePt t="28583" x="3848100" y="1820863"/>
          <p14:tracePt t="28600" x="3894138" y="1730375"/>
          <p14:tracePt t="28617" x="3946525" y="1630363"/>
          <p14:tracePt t="28633" x="4008438" y="1524000"/>
          <p14:tracePt t="28649" x="4060825" y="1409700"/>
          <p14:tracePt t="28666" x="4114800" y="1287463"/>
          <p14:tracePt t="28682" x="4175125" y="1165225"/>
          <p14:tracePt t="28699" x="4206875" y="1058863"/>
          <p14:tracePt t="28716" x="4244975" y="990600"/>
          <p14:tracePt t="28732" x="4251325" y="944563"/>
          <p14:tracePt t="28749" x="4259263" y="884238"/>
          <p14:tracePt t="28749" x="4283075" y="830263"/>
          <p14:tracePt t="28767" x="4305300" y="762000"/>
          <p14:tracePt t="28784" x="4313238" y="663575"/>
          <p14:tracePt t="28800" x="4327525" y="593725"/>
          <p14:tracePt t="28816" x="4343400" y="533400"/>
          <p14:tracePt t="28833" x="4359275" y="487363"/>
          <p14:tracePt t="28849" x="4365625" y="465138"/>
          <p14:tracePt t="28866" x="4365625" y="457200"/>
          <p14:tracePt t="28881" x="4373563" y="449263"/>
          <p14:tracePt t="28898" x="4381500" y="441325"/>
          <p14:tracePt t="28915" x="4397375" y="434975"/>
          <p14:tracePt t="28932" x="4411663" y="427038"/>
          <p14:tracePt t="28948" x="4427538" y="403225"/>
          <p14:tracePt t="28948" x="4427538" y="388938"/>
          <p14:tracePt t="28967" x="4435475" y="381000"/>
          <p14:tracePt t="28990" x="4435475" y="388938"/>
          <p14:tracePt t="29270" x="4435475" y="396875"/>
          <p14:tracePt t="29294" x="4435475" y="403225"/>
          <p14:tracePt t="29318" x="4435475" y="411163"/>
          <p14:tracePt t="29334" x="4427538" y="411163"/>
          <p14:tracePt t="29430" x="4419600" y="411163"/>
          <p14:tracePt t="29438" x="4411663" y="411163"/>
          <p14:tracePt t="29448" x="4403725" y="411163"/>
          <p14:tracePt t="29464" x="4389438" y="411163"/>
          <p14:tracePt t="29482" x="4365625" y="441325"/>
          <p14:tracePt t="29498" x="4335463" y="473075"/>
          <p14:tracePt t="29515" x="4305300" y="533400"/>
          <p14:tracePt t="29532" x="4267200" y="601663"/>
          <p14:tracePt t="29547" x="4229100" y="693738"/>
          <p14:tracePt t="29564" x="4191000" y="784225"/>
          <p14:tracePt t="29580" x="4152900" y="868363"/>
          <p14:tracePt t="29597" x="4084638" y="1006475"/>
          <p14:tracePt t="29616" x="4022725" y="1104900"/>
          <p14:tracePt t="29633" x="3978275" y="1181100"/>
          <p14:tracePt t="29648" x="3908425" y="1273175"/>
          <p14:tracePt t="29665" x="3863975" y="1341438"/>
          <p14:tracePt t="29681" x="3825875" y="1401763"/>
          <p14:tracePt t="29698" x="3794125" y="1485900"/>
          <p14:tracePt t="29715" x="3779838" y="1524000"/>
          <p14:tracePt t="29732" x="3763963" y="1577975"/>
          <p14:tracePt t="29748" x="3749675" y="1676400"/>
          <p14:tracePt t="29765" x="3717925" y="1752600"/>
          <p14:tracePt t="29765" x="3695700" y="1806575"/>
          <p14:tracePt t="29784" x="3695700" y="1851025"/>
          <p14:tracePt t="29800" x="3687763" y="1912938"/>
          <p14:tracePt t="29816" x="3673475" y="1989138"/>
          <p14:tracePt t="29832" x="3673475" y="2019300"/>
          <p14:tracePt t="29850" x="3673475" y="2057400"/>
          <p14:tracePt t="29865" x="3673475" y="2103438"/>
          <p14:tracePt t="29881" x="3673475" y="2133600"/>
          <p14:tracePt t="29898" x="3673475" y="2163763"/>
          <p14:tracePt t="29914" x="3673475" y="2187575"/>
          <p14:tracePt t="29931" x="3673475" y="2217738"/>
          <p14:tracePt t="29948" x="3673475" y="2232025"/>
          <p14:tracePt t="29948" x="3673475" y="2239963"/>
          <p14:tracePt t="29967" x="3687763" y="2247900"/>
          <p14:tracePt t="29980" x="3687763" y="2255838"/>
          <p14:tracePt t="29980" x="3687763" y="2263775"/>
          <p14:tracePt t="29999" x="3687763" y="2270125"/>
          <p14:tracePt t="30903" x="3687763" y="2286000"/>
        </p14:tracePtLst>
      </p14:laserTraceLst>
    </p:ext>
  </p:extLs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Oval 4"/>
          <p:cNvSpPr>
            <a:spLocks noChangeArrowheads="1"/>
          </p:cNvSpPr>
          <p:nvPr/>
        </p:nvSpPr>
        <p:spPr bwMode="auto">
          <a:xfrm>
            <a:off x="1187450" y="2852738"/>
            <a:ext cx="1066800" cy="1066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67" name="Line 5"/>
          <p:cNvSpPr>
            <a:spLocks noChangeShapeType="1"/>
          </p:cNvSpPr>
          <p:nvPr/>
        </p:nvSpPr>
        <p:spPr bwMode="auto">
          <a:xfrm flipV="1">
            <a:off x="1720850" y="2319338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90" name="Oval 6"/>
          <p:cNvSpPr>
            <a:spLocks noChangeArrowheads="1"/>
          </p:cNvSpPr>
          <p:nvPr/>
        </p:nvSpPr>
        <p:spPr bwMode="auto">
          <a:xfrm>
            <a:off x="1416050" y="1709738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69" name="Line 7"/>
          <p:cNvSpPr>
            <a:spLocks noChangeShapeType="1"/>
          </p:cNvSpPr>
          <p:nvPr/>
        </p:nvSpPr>
        <p:spPr bwMode="auto">
          <a:xfrm flipH="1" flipV="1">
            <a:off x="2101850" y="3767138"/>
            <a:ext cx="6096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92" name="Oval 8"/>
          <p:cNvSpPr>
            <a:spLocks noChangeArrowheads="1"/>
          </p:cNvSpPr>
          <p:nvPr/>
        </p:nvSpPr>
        <p:spPr bwMode="auto">
          <a:xfrm>
            <a:off x="2635250" y="4071938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71" name="Line 9"/>
          <p:cNvSpPr>
            <a:spLocks noChangeShapeType="1"/>
          </p:cNvSpPr>
          <p:nvPr/>
        </p:nvSpPr>
        <p:spPr bwMode="auto">
          <a:xfrm flipH="1" flipV="1">
            <a:off x="1797050" y="3919538"/>
            <a:ext cx="152400" cy="533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94" name="Oval 10"/>
          <p:cNvSpPr>
            <a:spLocks noChangeArrowheads="1"/>
          </p:cNvSpPr>
          <p:nvPr/>
        </p:nvSpPr>
        <p:spPr bwMode="auto">
          <a:xfrm>
            <a:off x="1692275" y="4437063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73" name="Line 11"/>
          <p:cNvSpPr>
            <a:spLocks noChangeShapeType="1"/>
          </p:cNvSpPr>
          <p:nvPr/>
        </p:nvSpPr>
        <p:spPr bwMode="auto">
          <a:xfrm flipV="1">
            <a:off x="806450" y="3767138"/>
            <a:ext cx="5334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1996" name="Oval 12"/>
          <p:cNvSpPr>
            <a:spLocks noChangeArrowheads="1"/>
          </p:cNvSpPr>
          <p:nvPr/>
        </p:nvSpPr>
        <p:spPr bwMode="auto">
          <a:xfrm>
            <a:off x="273050" y="4148138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7" name="Oval 13"/>
          <p:cNvSpPr>
            <a:spLocks noChangeArrowheads="1"/>
          </p:cNvSpPr>
          <p:nvPr/>
        </p:nvSpPr>
        <p:spPr bwMode="auto">
          <a:xfrm>
            <a:off x="8610600" y="871538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8" name="Oval 14"/>
          <p:cNvSpPr>
            <a:spLocks noChangeArrowheads="1"/>
          </p:cNvSpPr>
          <p:nvPr/>
        </p:nvSpPr>
        <p:spPr bwMode="auto">
          <a:xfrm>
            <a:off x="7848600" y="338138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1999" name="Oval 15"/>
          <p:cNvSpPr>
            <a:spLocks noChangeArrowheads="1"/>
          </p:cNvSpPr>
          <p:nvPr/>
        </p:nvSpPr>
        <p:spPr bwMode="auto">
          <a:xfrm>
            <a:off x="8001000" y="1557338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78" name="Oval 16"/>
          <p:cNvSpPr>
            <a:spLocks noChangeArrowheads="1"/>
          </p:cNvSpPr>
          <p:nvPr/>
        </p:nvSpPr>
        <p:spPr bwMode="auto">
          <a:xfrm>
            <a:off x="7535863" y="692150"/>
            <a:ext cx="1066800" cy="1066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79" name="Line 17"/>
          <p:cNvSpPr>
            <a:spLocks noChangeShapeType="1"/>
          </p:cNvSpPr>
          <p:nvPr/>
        </p:nvSpPr>
        <p:spPr bwMode="auto">
          <a:xfrm flipH="1">
            <a:off x="2254250" y="1785938"/>
            <a:ext cx="1066800" cy="609600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6880" name="Text Box 18"/>
          <p:cNvSpPr txBox="1">
            <a:spLocks noChangeArrowheads="1"/>
          </p:cNvSpPr>
          <p:nvPr/>
        </p:nvSpPr>
        <p:spPr bwMode="auto">
          <a:xfrm>
            <a:off x="323850" y="5484813"/>
            <a:ext cx="8820150" cy="13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r-Latn-CS" altLang="zh-CN" sz="2800" b="1">
                <a:ea typeface="SimSun" panose="02010600030101010101" pitchFamily="2" charset="-122"/>
              </a:rPr>
              <a:t>Molekuli u toku sudara moraju biti orijentisani jedan u odnosu na drugi na odredjeni način da bi do reakcije došlo.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sp>
        <p:nvSpPr>
          <p:cNvPr id="36881" name="Text Box 19"/>
          <p:cNvSpPr txBox="1">
            <a:spLocks noChangeArrowheads="1"/>
          </p:cNvSpPr>
          <p:nvPr/>
        </p:nvSpPr>
        <p:spPr bwMode="auto">
          <a:xfrm>
            <a:off x="0" y="0"/>
            <a:ext cx="6019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4000" b="1">
                <a:ea typeface="SimSun" panose="02010600030101010101" pitchFamily="2" charset="-122"/>
              </a:rPr>
              <a:t>CH</a:t>
            </a:r>
            <a:r>
              <a:rPr kumimoji="1" lang="en-US" altLang="zh-CN" sz="4000" b="1" baseline="-25000">
                <a:ea typeface="SimSun" panose="02010600030101010101" pitchFamily="2" charset="-122"/>
              </a:rPr>
              <a:t>3</a:t>
            </a:r>
            <a:r>
              <a:rPr kumimoji="1" lang="en-US" altLang="zh-CN" sz="4000" b="1">
                <a:ea typeface="SimSun" panose="02010600030101010101" pitchFamily="2" charset="-122"/>
              </a:rPr>
              <a:t>+CHCl</a:t>
            </a:r>
            <a:r>
              <a:rPr kumimoji="1" lang="en-US" altLang="zh-CN" sz="4000" b="1" baseline="-25000">
                <a:ea typeface="SimSun" panose="02010600030101010101" pitchFamily="2" charset="-122"/>
              </a:rPr>
              <a:t>3 </a:t>
            </a:r>
            <a:r>
              <a:rPr kumimoji="1" lang="en-US" altLang="zh-CN" sz="4000" b="1">
                <a:ea typeface="SimSun" panose="02010600030101010101" pitchFamily="2" charset="-122"/>
                <a:sym typeface="Symbol" panose="05050102010706020507" pitchFamily="18" charset="2"/>
              </a:rPr>
              <a:t>CH</a:t>
            </a:r>
            <a:r>
              <a:rPr kumimoji="1" lang="en-US" altLang="zh-CN" sz="4000" b="1" baseline="-25000">
                <a:ea typeface="SimSun" panose="02010600030101010101" pitchFamily="2" charset="-122"/>
                <a:sym typeface="Symbol" panose="05050102010706020507" pitchFamily="18" charset="2"/>
              </a:rPr>
              <a:t>4</a:t>
            </a:r>
            <a:r>
              <a:rPr kumimoji="1" lang="en-US" altLang="zh-CN" sz="4000" b="1">
                <a:ea typeface="SimSun" panose="02010600030101010101" pitchFamily="2" charset="-122"/>
                <a:sym typeface="Symbol" panose="05050102010706020507" pitchFamily="18" charset="2"/>
              </a:rPr>
              <a:t>+CCl</a:t>
            </a:r>
            <a:r>
              <a:rPr kumimoji="1" lang="en-US" altLang="zh-CN" sz="4000" b="1" baseline="-25000">
                <a:ea typeface="SimSun" panose="02010600030101010101" pitchFamily="2" charset="-122"/>
                <a:sym typeface="Symbol" panose="05050102010706020507" pitchFamily="18" charset="2"/>
              </a:rPr>
              <a:t>3</a:t>
            </a:r>
          </a:p>
        </p:txBody>
      </p:sp>
      <p:sp>
        <p:nvSpPr>
          <p:cNvPr id="42004" name="Oval 20"/>
          <p:cNvSpPr>
            <a:spLocks noChangeArrowheads="1"/>
          </p:cNvSpPr>
          <p:nvPr/>
        </p:nvSpPr>
        <p:spPr bwMode="auto">
          <a:xfrm>
            <a:off x="4422775" y="1376363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005" name="Oval 21"/>
          <p:cNvSpPr>
            <a:spLocks noChangeArrowheads="1"/>
          </p:cNvSpPr>
          <p:nvPr/>
        </p:nvSpPr>
        <p:spPr bwMode="auto">
          <a:xfrm>
            <a:off x="3660775" y="842963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42006" name="Oval 22"/>
          <p:cNvSpPr>
            <a:spLocks noChangeArrowheads="1"/>
          </p:cNvSpPr>
          <p:nvPr/>
        </p:nvSpPr>
        <p:spPr bwMode="auto">
          <a:xfrm>
            <a:off x="3813175" y="2062163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5" name="Oval 23"/>
          <p:cNvSpPr>
            <a:spLocks noChangeArrowheads="1"/>
          </p:cNvSpPr>
          <p:nvPr/>
        </p:nvSpPr>
        <p:spPr bwMode="auto">
          <a:xfrm>
            <a:off x="3348038" y="1196975"/>
            <a:ext cx="1066800" cy="1066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86" name="Oval 24"/>
          <p:cNvSpPr>
            <a:spLocks noChangeArrowheads="1"/>
          </p:cNvSpPr>
          <p:nvPr/>
        </p:nvSpPr>
        <p:spPr bwMode="auto">
          <a:xfrm rot="-9326930">
            <a:off x="6226175" y="2930525"/>
            <a:ext cx="1066800" cy="1066800"/>
          </a:xfrm>
          <a:prstGeom prst="ellipse">
            <a:avLst/>
          </a:prstGeom>
          <a:gradFill rotWithShape="0">
            <a:gsLst>
              <a:gs pos="0">
                <a:srgbClr val="FF9900"/>
              </a:gs>
              <a:gs pos="100000">
                <a:srgbClr val="7647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36887" name="Line 25"/>
          <p:cNvSpPr>
            <a:spLocks noChangeShapeType="1"/>
          </p:cNvSpPr>
          <p:nvPr/>
        </p:nvSpPr>
        <p:spPr bwMode="auto">
          <a:xfrm rot="12273070" flipV="1">
            <a:off x="6427788" y="3924300"/>
            <a:ext cx="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2010" name="Oval 26"/>
          <p:cNvSpPr>
            <a:spLocks noChangeArrowheads="1"/>
          </p:cNvSpPr>
          <p:nvPr/>
        </p:nvSpPr>
        <p:spPr bwMode="auto">
          <a:xfrm rot="12273070">
            <a:off x="5884863" y="4406900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89" name="Line 27"/>
          <p:cNvSpPr>
            <a:spLocks noChangeShapeType="1"/>
          </p:cNvSpPr>
          <p:nvPr/>
        </p:nvSpPr>
        <p:spPr bwMode="auto">
          <a:xfrm rot="-9326930" flipH="1" flipV="1">
            <a:off x="6084888" y="2395538"/>
            <a:ext cx="609600" cy="4572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2012" name="Oval 28"/>
          <p:cNvSpPr>
            <a:spLocks noChangeArrowheads="1"/>
          </p:cNvSpPr>
          <p:nvPr/>
        </p:nvSpPr>
        <p:spPr bwMode="auto">
          <a:xfrm rot="12273070">
            <a:off x="5757863" y="1751013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2">
                  <a:gamma/>
                  <a:shade val="46275"/>
                  <a:invGamma/>
                </a:schemeClr>
              </a:gs>
              <a:gs pos="100000">
                <a:schemeClr val="accent2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1" name="Line 29"/>
          <p:cNvSpPr>
            <a:spLocks noChangeShapeType="1"/>
          </p:cNvSpPr>
          <p:nvPr/>
        </p:nvSpPr>
        <p:spPr bwMode="auto">
          <a:xfrm rot="-9326930" flipH="1" flipV="1">
            <a:off x="6877050" y="2406650"/>
            <a:ext cx="152400" cy="533400"/>
          </a:xfrm>
          <a:prstGeom prst="line">
            <a:avLst/>
          </a:prstGeom>
          <a:noFill/>
          <a:ln w="38100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2014" name="Oval 30"/>
          <p:cNvSpPr>
            <a:spLocks noChangeArrowheads="1"/>
          </p:cNvSpPr>
          <p:nvPr/>
        </p:nvSpPr>
        <p:spPr bwMode="auto">
          <a:xfrm rot="12273070">
            <a:off x="6824663" y="1900238"/>
            <a:ext cx="533400" cy="5334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3" name="Line 31"/>
          <p:cNvSpPr>
            <a:spLocks noChangeShapeType="1"/>
          </p:cNvSpPr>
          <p:nvPr/>
        </p:nvSpPr>
        <p:spPr bwMode="auto">
          <a:xfrm rot="12273070" flipV="1">
            <a:off x="7351713" y="2876550"/>
            <a:ext cx="533400" cy="533400"/>
          </a:xfrm>
          <a:prstGeom prst="line">
            <a:avLst/>
          </a:prstGeom>
          <a:noFill/>
          <a:ln w="381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42016" name="Oval 32"/>
          <p:cNvSpPr>
            <a:spLocks noChangeArrowheads="1"/>
          </p:cNvSpPr>
          <p:nvPr/>
        </p:nvSpPr>
        <p:spPr bwMode="auto">
          <a:xfrm rot="12273070">
            <a:off x="7937500" y="2663825"/>
            <a:ext cx="609600" cy="609600"/>
          </a:xfrm>
          <a:prstGeom prst="ellipse">
            <a:avLst/>
          </a:prstGeom>
          <a:gradFill rotWithShape="0">
            <a:gsLst>
              <a:gs pos="0">
                <a:schemeClr val="accent2"/>
              </a:gs>
              <a:gs pos="100000">
                <a:schemeClr val="accent2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36895" name="Text Box 33"/>
          <p:cNvSpPr txBox="1">
            <a:spLocks noChangeArrowheads="1"/>
          </p:cNvSpPr>
          <p:nvPr/>
        </p:nvSpPr>
        <p:spPr bwMode="auto">
          <a:xfrm>
            <a:off x="457200" y="1143000"/>
            <a:ext cx="1676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povoljna</a:t>
            </a:r>
          </a:p>
        </p:txBody>
      </p:sp>
      <p:sp>
        <p:nvSpPr>
          <p:cNvPr id="36896" name="Text Box 34"/>
          <p:cNvSpPr txBox="1">
            <a:spLocks noChangeArrowheads="1"/>
          </p:cNvSpPr>
          <p:nvPr/>
        </p:nvSpPr>
        <p:spPr bwMode="auto">
          <a:xfrm>
            <a:off x="5791200" y="990600"/>
            <a:ext cx="1295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nepovoljna</a:t>
            </a:r>
          </a:p>
        </p:txBody>
      </p:sp>
      <p:cxnSp>
        <p:nvCxnSpPr>
          <p:cNvPr id="3" name="Straight Connector 2"/>
          <p:cNvCxnSpPr/>
          <p:nvPr/>
        </p:nvCxnSpPr>
        <p:spPr>
          <a:xfrm>
            <a:off x="5181600" y="990600"/>
            <a:ext cx="0" cy="42672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3703638" y="2286000"/>
          <p14:tracePt t="897" x="3695700" y="2286000"/>
          <p14:tracePt t="1078" x="3687763" y="2278063"/>
          <p14:tracePt t="1262" x="3679825" y="2278063"/>
          <p14:tracePt t="1662" x="3673475" y="2278063"/>
          <p14:tracePt t="1670" x="3665538" y="2270125"/>
          <p14:tracePt t="1686" x="3657600" y="2270125"/>
          <p14:tracePt t="1702" x="3657600" y="2263775"/>
          <p14:tracePt t="1718" x="3641725" y="2263775"/>
          <p14:tracePt t="4407" x="3635375" y="2263775"/>
          <p14:tracePt t="4414" x="3635375" y="2270125"/>
          <p14:tracePt t="4423" x="3627438" y="2270125"/>
          <p14:tracePt t="6029" x="3627438" y="2278063"/>
          <p14:tracePt t="6774" x="3611563" y="2293938"/>
          <p14:tracePt t="6790" x="3611563" y="2301875"/>
          <p14:tracePt t="6798" x="3611563" y="2308225"/>
          <p14:tracePt t="6807" x="3611563" y="2316163"/>
          <p14:tracePt t="6820" x="3611563" y="2324100"/>
          <p14:tracePt t="6837" x="3603625" y="2332038"/>
          <p14:tracePt t="7848" x="3603625" y="2339975"/>
          <p14:tracePt t="8262" x="3597275" y="2346325"/>
          <p14:tracePt t="8646" x="3589338" y="2346325"/>
          <p14:tracePt t="8654" x="3581400" y="2354263"/>
          <p14:tracePt t="9078" x="3573463" y="2354263"/>
          <p14:tracePt t="9798" x="3565525" y="2354263"/>
          <p14:tracePt t="9806" x="3559175" y="2354263"/>
          <p14:tracePt t="9816" x="3543300" y="2354263"/>
          <p14:tracePt t="9833" x="3527425" y="2370138"/>
          <p14:tracePt t="9850" x="3513138" y="2378075"/>
          <p14:tracePt t="9866" x="3513138" y="2384425"/>
          <p14:tracePt t="11794" x="3505200" y="2384425"/>
          <p14:tracePt t="15329" x="3497263" y="2392363"/>
          <p14:tracePt t="17008" x="3489325" y="2392363"/>
          <p14:tracePt t="17814" x="3467100" y="2392363"/>
          <p14:tracePt t="17822" x="3421063" y="2392363"/>
          <p14:tracePt t="17830" x="3336925" y="2354263"/>
          <p14:tracePt t="17842" x="3132138" y="2263775"/>
          <p14:tracePt t="17859" x="2903538" y="2155825"/>
          <p14:tracePt t="17875" x="2759075" y="2103438"/>
          <p14:tracePt t="17892" x="2613025" y="2011363"/>
          <p14:tracePt t="17892" x="2536825" y="1958975"/>
          <p14:tracePt t="17910" x="2460625" y="1912938"/>
          <p14:tracePt t="17926" x="2171700" y="1676400"/>
          <p14:tracePt t="17944" x="1989138" y="1516063"/>
          <p14:tracePt t="17961" x="1806575" y="1349375"/>
          <p14:tracePt t="17976" x="1684338" y="1227138"/>
          <p14:tracePt t="17991" x="1630363" y="1150938"/>
          <p14:tracePt t="18007" x="1600200" y="1089025"/>
          <p14:tracePt t="18026" x="1592263" y="1066800"/>
          <p14:tracePt t="18042" x="1562100" y="1012825"/>
          <p14:tracePt t="18058" x="1531938" y="944563"/>
          <p14:tracePt t="18075" x="1470025" y="860425"/>
          <p14:tracePt t="18091" x="1371600" y="769938"/>
          <p14:tracePt t="18091" x="1341438" y="746125"/>
          <p14:tracePt t="18110" x="1303338" y="715963"/>
          <p14:tracePt t="18124" x="1249363" y="685800"/>
          <p14:tracePt t="18142" x="1219200" y="677863"/>
          <p14:tracePt t="18159" x="1181100" y="655638"/>
          <p14:tracePt t="18175" x="1104900" y="631825"/>
          <p14:tracePt t="18192" x="1012825" y="609600"/>
          <p14:tracePt t="18208" x="952500" y="601663"/>
          <p14:tracePt t="18225" x="906463" y="587375"/>
          <p14:tracePt t="18241" x="884238" y="587375"/>
          <p14:tracePt t="18258" x="876300" y="587375"/>
          <p14:tracePt t="18274" x="868363" y="587375"/>
          <p14:tracePt t="18291" x="846138" y="593725"/>
          <p14:tracePt t="18308" x="822325" y="609600"/>
          <p14:tracePt t="18308" x="815975" y="617538"/>
          <p14:tracePt t="18326" x="769938" y="617538"/>
          <p14:tracePt t="18343" x="731838" y="617538"/>
          <p14:tracePt t="18359" x="693738" y="631825"/>
          <p14:tracePt t="18376" x="663575" y="639763"/>
          <p14:tracePt t="18391" x="631825" y="647700"/>
          <p14:tracePt t="18411" x="601663" y="655638"/>
          <p14:tracePt t="18425" x="571500" y="663575"/>
          <p14:tracePt t="18442" x="517525" y="677863"/>
          <p14:tracePt t="18458" x="495300" y="693738"/>
          <p14:tracePt t="18474" x="479425" y="693738"/>
          <p14:tracePt t="18490" x="457200" y="701675"/>
          <p14:tracePt t="18490" x="449263" y="701675"/>
          <p14:tracePt t="18509" x="441325" y="701675"/>
          <p14:tracePt t="18533" x="434975" y="701675"/>
          <p14:tracePt t="18542" x="419100" y="701675"/>
          <p14:tracePt t="18558" x="403225" y="701675"/>
          <p14:tracePt t="18574" x="396875" y="701675"/>
          <p14:tracePt t="18637" x="411163" y="701675"/>
          <p14:tracePt t="18892" x="427038" y="701675"/>
          <p14:tracePt t="18901" x="441325" y="701675"/>
          <p14:tracePt t="18909" x="457200" y="701675"/>
          <p14:tracePt t="18923" x="517525" y="701675"/>
          <p14:tracePt t="18940" x="593725" y="701675"/>
          <p14:tracePt t="18956" x="701675" y="701675"/>
          <p14:tracePt t="18956" x="739775" y="701675"/>
          <p14:tracePt t="18974" x="822325" y="701675"/>
          <p14:tracePt t="18990" x="876300" y="701675"/>
          <p14:tracePt t="19006" x="892175" y="701675"/>
          <p14:tracePt t="19023" x="906463" y="715963"/>
          <p14:tracePt t="19039" x="922338" y="715963"/>
          <p14:tracePt t="19056" x="960438" y="715963"/>
          <p14:tracePt t="19074" x="1012825" y="715963"/>
          <p14:tracePt t="19090" x="1082675" y="701675"/>
          <p14:tracePt t="19090" x="1127125" y="701675"/>
          <p14:tracePt t="19110" x="1165225" y="701675"/>
          <p14:tracePt t="19123" x="1203325" y="701675"/>
          <p14:tracePt t="19139" x="1257300" y="701675"/>
          <p14:tracePt t="19139" x="1273175" y="701675"/>
          <p14:tracePt t="19158" x="1287463" y="701675"/>
          <p14:tracePt t="19174" x="1317625" y="701675"/>
          <p14:tracePt t="19191" x="1355725" y="701675"/>
          <p14:tracePt t="19207" x="1409700" y="685800"/>
          <p14:tracePt t="19224" x="1463675" y="685800"/>
          <p14:tracePt t="19240" x="1516063" y="685800"/>
          <p14:tracePt t="19257" x="1570038" y="685800"/>
          <p14:tracePt t="19274" x="1622425" y="685800"/>
          <p14:tracePt t="19290" x="1668463" y="685800"/>
          <p14:tracePt t="19307" x="1706563" y="685800"/>
          <p14:tracePt t="19324" x="1744663" y="685800"/>
          <p14:tracePt t="19324" x="1774825" y="685800"/>
          <p14:tracePt t="19342" x="1790700" y="685800"/>
          <p14:tracePt t="19357" x="1866900" y="685800"/>
          <p14:tracePt t="19375" x="1935163" y="685800"/>
          <p14:tracePt t="19391" x="1997075" y="685800"/>
          <p14:tracePt t="19410" x="2065338" y="685800"/>
          <p14:tracePt t="19424" x="2117725" y="685800"/>
          <p14:tracePt t="19440" x="2149475" y="685800"/>
          <p14:tracePt t="19457" x="2155825" y="685800"/>
          <p14:tracePt t="19473" x="2171700" y="685800"/>
          <p14:tracePt t="19490" x="2179638" y="685800"/>
          <p14:tracePt t="19506" x="2193925" y="685800"/>
          <p14:tracePt t="19506" x="2217738" y="685800"/>
          <p14:tracePt t="19527" x="2232025" y="685800"/>
          <p14:tracePt t="19539" x="2247900" y="685800"/>
          <p14:tracePt t="19539" x="2255838" y="685800"/>
          <p14:tracePt t="19558" x="2255838" y="677863"/>
          <p14:tracePt t="19709" x="2239963" y="677863"/>
          <p14:tracePt t="19717" x="2217738" y="677863"/>
          <p14:tracePt t="19726" x="2201863" y="677863"/>
          <p14:tracePt t="19739" x="2111375" y="677863"/>
          <p14:tracePt t="19739" x="2057400" y="677863"/>
          <p14:tracePt t="19758" x="1973263" y="677863"/>
          <p14:tracePt t="19775" x="1897063" y="677863"/>
          <p14:tracePt t="19791" x="1858963" y="677863"/>
          <p14:tracePt t="19807" x="1812925" y="677863"/>
          <p14:tracePt t="19823" x="1760538" y="677863"/>
          <p14:tracePt t="19840" x="1698625" y="677863"/>
          <p14:tracePt t="19856" x="1600200" y="677863"/>
          <p14:tracePt t="19873" x="1524000" y="669925"/>
          <p14:tracePt t="19890" x="1477963" y="669925"/>
          <p14:tracePt t="19906" x="1425575" y="669925"/>
          <p14:tracePt t="19923" x="1371600" y="669925"/>
          <p14:tracePt t="19940" x="1295400" y="669925"/>
          <p14:tracePt t="19940" x="1265238" y="669925"/>
          <p14:tracePt t="19958" x="1227138" y="669925"/>
          <p14:tracePt t="19974" x="1196975" y="669925"/>
          <p14:tracePt t="19991" x="1158875" y="669925"/>
          <p14:tracePt t="20007" x="1127125" y="677863"/>
          <p14:tracePt t="20023" x="1066800" y="677863"/>
          <p14:tracePt t="20039" x="1020763" y="677863"/>
          <p14:tracePt t="20056" x="982663" y="677863"/>
          <p14:tracePt t="20073" x="936625" y="677863"/>
          <p14:tracePt t="20089" x="876300" y="685800"/>
          <p14:tracePt t="20106" x="838200" y="693738"/>
          <p14:tracePt t="20123" x="784225" y="701675"/>
          <p14:tracePt t="20123" x="746125" y="701675"/>
          <p14:tracePt t="20142" x="715963" y="701675"/>
          <p14:tracePt t="20156" x="677863" y="708025"/>
          <p14:tracePt t="20156" x="655638" y="715963"/>
          <p14:tracePt t="20174" x="625475" y="715963"/>
          <p14:tracePt t="20190" x="593725" y="731838"/>
          <p14:tracePt t="20207" x="563563" y="731838"/>
          <p14:tracePt t="20224" x="549275" y="731838"/>
          <p14:tracePt t="20239" x="517525" y="731838"/>
          <p14:tracePt t="20256" x="503238" y="731838"/>
          <p14:tracePt t="20272" x="487363" y="731838"/>
          <p14:tracePt t="20289" x="495300" y="731838"/>
          <p14:tracePt t="20445" x="503238" y="731838"/>
          <p14:tracePt t="20453" x="517525" y="731838"/>
          <p14:tracePt t="20470" x="525463" y="731838"/>
          <p14:tracePt t="20477" x="533400" y="731838"/>
          <p14:tracePt t="20488" x="563563" y="731838"/>
          <p14:tracePt t="20505" x="639763" y="731838"/>
          <p14:tracePt t="20523" x="723900" y="731838"/>
          <p14:tracePt t="20539" x="808038" y="731838"/>
          <p14:tracePt t="20555" x="846138" y="731838"/>
          <p14:tracePt t="20572" x="860425" y="731838"/>
          <p14:tracePt t="20588" x="868363" y="731838"/>
          <p14:tracePt t="20613" x="884238" y="731838"/>
          <p14:tracePt t="20629" x="898525" y="731838"/>
          <p14:tracePt t="20640" x="936625" y="731838"/>
          <p14:tracePt t="20656" x="1020763" y="731838"/>
          <p14:tracePt t="20672" x="1120775" y="731838"/>
          <p14:tracePt t="20689" x="1203325" y="731838"/>
          <p14:tracePt t="20705" x="1273175" y="731838"/>
          <p14:tracePt t="20722" x="1333500" y="731838"/>
          <p14:tracePt t="20739" x="1371600" y="731838"/>
          <p14:tracePt t="20755" x="1409700" y="731838"/>
          <p14:tracePt t="20755" x="1439863" y="731838"/>
          <p14:tracePt t="20774" x="1463675" y="731838"/>
          <p14:tracePt t="20789" x="1577975" y="731838"/>
          <p14:tracePt t="20806" x="1660525" y="731838"/>
          <p14:tracePt t="20823" x="1698625" y="731838"/>
          <p14:tracePt t="20839" x="1744663" y="731838"/>
          <p14:tracePt t="20856" x="1806575" y="715963"/>
          <p14:tracePt t="20871" x="1866900" y="701675"/>
          <p14:tracePt t="20887" x="1912938" y="701675"/>
          <p14:tracePt t="20905" x="1935163" y="693738"/>
          <p14:tracePt t="20922" x="1943100" y="685800"/>
          <p14:tracePt t="20938" x="1965325" y="677863"/>
          <p14:tracePt t="20938" x="1989138" y="669925"/>
          <p14:tracePt t="20957" x="2019300" y="669925"/>
          <p14:tracePt t="20971" x="2079625" y="639763"/>
          <p14:tracePt t="20971" x="2103438" y="631825"/>
          <p14:tracePt t="20990" x="2095500" y="631825"/>
          <p14:tracePt t="21165" x="2079625" y="631825"/>
          <p14:tracePt t="21181" x="2065338" y="631825"/>
          <p14:tracePt t="21190" x="2057400" y="631825"/>
          <p14:tracePt t="21229" x="2035175" y="631825"/>
          <p14:tracePt t="21238" x="2019300" y="631825"/>
          <p14:tracePt t="21253" x="2003425" y="631825"/>
          <p14:tracePt t="21261" x="1989138" y="631825"/>
          <p14:tracePt t="21270" x="1951038" y="631825"/>
          <p14:tracePt t="21287" x="1897063" y="631825"/>
          <p14:tracePt t="21304" x="1866900" y="631825"/>
          <p14:tracePt t="21321" x="1851025" y="631825"/>
          <p14:tracePt t="21373" x="1844675" y="631825"/>
          <p14:tracePt t="21437" x="1836738" y="631825"/>
          <p14:tracePt t="21445" x="1820863" y="631825"/>
          <p14:tracePt t="21455" x="1812925" y="631825"/>
          <p14:tracePt t="21471" x="1790700" y="631825"/>
          <p14:tracePt t="21488" x="1774825" y="631825"/>
          <p14:tracePt t="21505" x="1730375" y="631825"/>
          <p14:tracePt t="21521" x="1698625" y="631825"/>
          <p14:tracePt t="21537" x="1668463" y="631825"/>
          <p14:tracePt t="21554" x="1630363" y="631825"/>
          <p14:tracePt t="21570" x="1600200" y="631825"/>
          <p14:tracePt t="21587" x="1592263" y="631825"/>
          <p14:tracePt t="21613" x="1584325" y="631825"/>
          <p14:tracePt t="21629" x="1577975" y="631825"/>
          <p14:tracePt t="21645" x="1592263" y="631825"/>
          <p14:tracePt t="21853" x="1600200" y="631825"/>
          <p14:tracePt t="21861" x="1622425" y="631825"/>
          <p14:tracePt t="21872" x="1646238" y="631825"/>
          <p14:tracePt t="21888" x="1668463" y="631825"/>
          <p14:tracePt t="21904" x="1684338" y="631825"/>
          <p14:tracePt t="21920" x="1692275" y="631825"/>
          <p14:tracePt t="21965" x="1698625" y="625475"/>
          <p14:tracePt t="21973" x="1706563" y="625475"/>
          <p14:tracePt t="21987" x="1744663" y="617538"/>
          <p14:tracePt t="21987" x="1760538" y="617538"/>
          <p14:tracePt t="22006" x="1782763" y="617538"/>
          <p14:tracePt t="22020" x="1844675" y="617538"/>
          <p14:tracePt t="22039" x="1897063" y="617538"/>
          <p14:tracePt t="22055" x="1951038" y="617538"/>
          <p14:tracePt t="22071" x="2003425" y="617538"/>
          <p14:tracePt t="22087" x="2041525" y="625475"/>
          <p14:tracePt t="22104" x="2079625" y="625475"/>
          <p14:tracePt t="22120" x="2087563" y="625475"/>
          <p14:tracePt t="22137" x="2103438" y="631825"/>
          <p14:tracePt t="22153" x="2133600" y="631825"/>
          <p14:tracePt t="22171" x="2193925" y="639763"/>
          <p14:tracePt t="22187" x="2225675" y="639763"/>
          <p14:tracePt t="22204" x="2232025" y="639763"/>
          <p14:tracePt t="22220" x="2239963" y="647700"/>
          <p14:tracePt t="26605" x="2217738" y="647700"/>
          <p14:tracePt t="26797" x="2209800" y="647700"/>
          <p14:tracePt t="26805" x="2187575" y="647700"/>
          <p14:tracePt t="26815" x="2171700" y="631825"/>
          <p14:tracePt t="26832" x="2155825" y="631825"/>
          <p14:tracePt t="26848" x="2141538" y="631825"/>
          <p14:tracePt t="26885" x="2125663" y="631825"/>
          <p14:tracePt t="26893" x="2111375" y="631825"/>
          <p14:tracePt t="26902" x="2087563" y="631825"/>
          <p14:tracePt t="26915" x="2035175" y="631825"/>
          <p14:tracePt t="26915" x="1997075" y="631825"/>
          <p14:tracePt t="26934" x="1897063" y="625475"/>
          <p14:tracePt t="26950" x="1782763" y="625475"/>
          <p14:tracePt t="26967" x="1692275" y="625475"/>
          <p14:tracePt t="26983" x="1584325" y="625475"/>
          <p14:tracePt t="26999" x="1493838" y="625475"/>
          <p14:tracePt t="27016" x="1409700" y="625475"/>
          <p14:tracePt t="27034" x="1333500" y="609600"/>
          <p14:tracePt t="27049" x="1241425" y="609600"/>
          <p14:tracePt t="27065" x="1143000" y="601663"/>
          <p14:tracePt t="27082" x="1044575" y="587375"/>
          <p14:tracePt t="27099" x="990600" y="579438"/>
          <p14:tracePt t="27115" x="960438" y="579438"/>
          <p14:tracePt t="27133" x="930275" y="579438"/>
          <p14:tracePt t="27133" x="914400" y="579438"/>
          <p14:tracePt t="27151" x="898525" y="579438"/>
          <p14:tracePt t="27173" x="884238" y="579438"/>
          <p14:tracePt t="27189" x="854075" y="579438"/>
          <p14:tracePt t="27199" x="762000" y="579438"/>
          <p14:tracePt t="27216" x="655638" y="579438"/>
          <p14:tracePt t="27232" x="579438" y="579438"/>
          <p14:tracePt t="27249" x="525463" y="579438"/>
          <p14:tracePt t="27265" x="479425" y="579438"/>
          <p14:tracePt t="27282" x="449263" y="579438"/>
          <p14:tracePt t="27299" x="441325" y="579438"/>
          <p14:tracePt t="27315" x="434975" y="579438"/>
          <p14:tracePt t="30844" x="441325" y="579438"/>
          <p14:tracePt t="31477" x="449263" y="579438"/>
          <p14:tracePt t="31565" x="457200" y="579438"/>
          <p14:tracePt t="31573" x="465138" y="579438"/>
          <p14:tracePt t="31581" x="473075" y="579438"/>
          <p14:tracePt t="31594" x="487363" y="579438"/>
          <p14:tracePt t="31611" x="495300" y="579438"/>
          <p14:tracePt t="31627" x="525463" y="579438"/>
          <p14:tracePt t="31647" x="533400" y="579438"/>
          <p14:tracePt t="31662" x="555625" y="579438"/>
          <p14:tracePt t="31678" x="587375" y="579438"/>
          <p14:tracePt t="31695" x="617538" y="579438"/>
          <p14:tracePt t="31711" x="631825" y="579438"/>
          <p14:tracePt t="31727" x="647700" y="579438"/>
          <p14:tracePt t="31744" x="663575" y="587375"/>
          <p14:tracePt t="31762" x="685800" y="593725"/>
          <p14:tracePt t="31777" x="708025" y="593725"/>
          <p14:tracePt t="31794" x="746125" y="593725"/>
          <p14:tracePt t="31811" x="777875" y="601663"/>
          <p14:tracePt t="31827" x="815975" y="609600"/>
          <p14:tracePt t="31827" x="838200" y="609600"/>
          <p14:tracePt t="31846" x="860425" y="609600"/>
          <p14:tracePt t="31861" x="922338" y="617538"/>
          <p14:tracePt t="31878" x="968375" y="631825"/>
          <p14:tracePt t="31895" x="990600" y="631825"/>
          <p14:tracePt t="31911" x="1028700" y="631825"/>
          <p14:tracePt t="31927" x="1074738" y="631825"/>
          <p14:tracePt t="31944" x="1158875" y="639763"/>
          <p14:tracePt t="31960" x="1273175" y="647700"/>
          <p14:tracePt t="31977" x="1401763" y="655638"/>
          <p14:tracePt t="31994" x="1485900" y="655638"/>
          <p14:tracePt t="32009" x="1508125" y="655638"/>
          <p14:tracePt t="32026" x="1516063" y="655638"/>
          <p14:tracePt t="32069" x="1531938" y="655638"/>
          <p14:tracePt t="32078" x="1546225" y="655638"/>
          <p14:tracePt t="32085" x="1592263" y="669925"/>
          <p14:tracePt t="32094" x="1638300" y="669925"/>
          <p14:tracePt t="32111" x="1660525" y="669925"/>
          <p14:tracePt t="32127" x="1668463" y="669925"/>
          <p14:tracePt t="32144" x="1676400" y="669925"/>
          <p14:tracePt t="32173" x="1684338" y="669925"/>
          <p14:tracePt t="32189" x="1698625" y="663575"/>
          <p14:tracePt t="32197" x="1714500" y="663575"/>
          <p14:tracePt t="32210" x="1752600" y="647700"/>
          <p14:tracePt t="32227" x="1782763" y="631825"/>
          <p14:tracePt t="32244" x="1806575" y="625475"/>
          <p14:tracePt t="32260" x="1812925" y="609600"/>
          <p14:tracePt t="32278" x="1828800" y="601663"/>
          <p14:tracePt t="32294" x="1844675" y="587375"/>
          <p14:tracePt t="32311" x="1851025" y="571500"/>
          <p14:tracePt t="32327" x="1858963" y="563563"/>
          <p14:tracePt t="32343" x="1858963" y="555625"/>
          <p14:tracePt t="32365" x="1874838" y="541338"/>
          <p14:tracePt t="32376" x="1882775" y="533400"/>
          <p14:tracePt t="32393" x="1889125" y="517525"/>
          <p14:tracePt t="32410" x="1905000" y="503238"/>
          <p14:tracePt t="32427" x="1905000" y="495300"/>
          <p14:tracePt t="32443" x="1920875" y="473075"/>
          <p14:tracePt t="32459" x="1927225" y="449263"/>
          <p14:tracePt t="32459" x="1927225" y="434975"/>
          <p14:tracePt t="32479" x="1927225" y="419100"/>
          <p14:tracePt t="32479" x="1935163" y="419100"/>
          <p14:tracePt t="32494" x="1935163" y="403225"/>
          <p14:tracePt t="32511" x="1935163" y="381000"/>
          <p14:tracePt t="32528" x="1951038" y="373063"/>
          <p14:tracePt t="32544" x="1951038" y="350838"/>
          <p14:tracePt t="32560" x="1951038" y="342900"/>
          <p14:tracePt t="32576" x="1951038" y="327025"/>
          <p14:tracePt t="32593" x="1951038" y="320675"/>
          <p14:tracePt t="32609" x="1951038" y="312738"/>
          <p14:tracePt t="33519" x="1965325" y="312738"/>
          <p14:tracePt t="33605" x="1973263" y="312738"/>
          <p14:tracePt t="33637" x="1989138" y="312738"/>
          <p14:tracePt t="33661" x="1997075" y="312738"/>
          <p14:tracePt t="33677" x="2003425" y="312738"/>
          <p14:tracePt t="33685" x="2011363" y="320675"/>
          <p14:tracePt t="33694" x="2019300" y="320675"/>
          <p14:tracePt t="33709" x="2079625" y="320675"/>
          <p14:tracePt t="33727" x="2125663" y="327025"/>
          <p14:tracePt t="33743" x="2187575" y="334963"/>
          <p14:tracePt t="33760" x="2255838" y="334963"/>
          <p14:tracePt t="33776" x="2308225" y="334963"/>
          <p14:tracePt t="33792" x="2362200" y="334963"/>
          <p14:tracePt t="33809" x="2416175" y="334963"/>
          <p14:tracePt t="33826" x="2468563" y="334963"/>
          <p14:tracePt t="33841" x="2544763" y="342900"/>
          <p14:tracePt t="33857" x="2644775" y="358775"/>
          <p14:tracePt t="33875" x="2735263" y="365125"/>
          <p14:tracePt t="33892" x="2803525" y="381000"/>
          <p14:tracePt t="33892" x="2841625" y="388938"/>
          <p14:tracePt t="33910" x="2941638" y="403225"/>
          <p14:tracePt t="33926" x="3032125" y="411163"/>
          <p14:tracePt t="33943" x="3101975" y="419100"/>
          <p14:tracePt t="33960" x="3146425" y="427038"/>
          <p14:tracePt t="33975" x="3200400" y="441325"/>
          <p14:tracePt t="33992" x="3268663" y="479425"/>
          <p14:tracePt t="34009" x="3352800" y="511175"/>
          <p14:tracePt t="34026" x="3413125" y="549275"/>
          <p14:tracePt t="34041" x="3444875" y="549275"/>
          <p14:tracePt t="34057" x="3475038" y="563563"/>
          <p14:tracePt t="34075" x="3497263" y="563563"/>
          <p14:tracePt t="34092" x="3505200" y="579438"/>
          <p14:tracePt t="34108" x="3513138" y="579438"/>
          <p14:tracePt t="34189" x="3521075" y="579438"/>
          <p14:tracePt t="34197" x="3527425" y="579438"/>
          <p14:tracePt t="34208" x="3535363" y="579438"/>
          <p14:tracePt t="34437" x="3543300" y="579438"/>
          <p14:tracePt t="34445" x="3551238" y="579438"/>
          <p14:tracePt t="34461" x="3565525" y="579438"/>
          <p14:tracePt t="34474" x="3581400" y="579438"/>
          <p14:tracePt t="34491" x="3597275" y="579438"/>
          <p14:tracePt t="34507" x="3627438" y="579438"/>
          <p14:tracePt t="34527" x="3641725" y="579438"/>
          <p14:tracePt t="34543" x="3649663" y="579438"/>
          <p14:tracePt t="34557" x="3665538" y="579438"/>
          <p14:tracePt t="34581" x="3679825" y="579438"/>
          <p14:tracePt t="34597" x="3687763" y="579438"/>
          <p14:tracePt t="34607" x="3749675" y="579438"/>
          <p14:tracePt t="34625" x="3863975" y="579438"/>
          <p14:tracePt t="34641" x="3940175" y="579438"/>
          <p14:tracePt t="34660" x="3970338" y="579438"/>
          <p14:tracePt t="34675" x="3978275" y="579438"/>
          <p14:tracePt t="34691" x="3992563" y="579438"/>
          <p14:tracePt t="34707" x="4030663" y="579438"/>
          <p14:tracePt t="34725" x="4060825" y="563563"/>
          <p14:tracePt t="34743" x="4068763" y="563563"/>
          <p14:tracePt t="34765" x="4076700" y="563563"/>
          <p14:tracePt t="34790" x="4084638" y="563563"/>
          <p14:tracePt t="34797" x="4076700" y="563563"/>
          <p14:tracePt t="34973" x="4060825" y="563563"/>
          <p14:tracePt t="34990" x="4046538" y="563563"/>
          <p14:tracePt t="34997" x="4008438" y="563563"/>
          <p14:tracePt t="35007" x="3916363" y="563563"/>
          <p14:tracePt t="35024" x="3817938" y="549275"/>
          <p14:tracePt t="35040" x="3779838" y="549275"/>
          <p14:tracePt t="35057" x="3771900" y="549275"/>
          <p14:tracePt t="35073" x="3763963" y="549275"/>
          <p14:tracePt t="35101" x="3749675" y="549275"/>
          <p14:tracePt t="35117" x="3711575" y="549275"/>
          <p14:tracePt t="35126" x="3665538" y="549275"/>
          <p14:tracePt t="35140" x="3551238" y="549275"/>
          <p14:tracePt t="35159" x="3513138" y="549275"/>
          <p14:tracePt t="35175" x="3497263" y="549275"/>
          <p14:tracePt t="35191" x="3489325" y="549275"/>
          <p14:tracePt t="37031" x="3505200" y="549275"/>
          <p14:tracePt t="37301" x="3543300" y="571500"/>
          <p14:tracePt t="37309" x="3565525" y="587375"/>
          <p14:tracePt t="37321" x="3619500" y="625475"/>
          <p14:tracePt t="37338" x="3657600" y="655638"/>
          <p14:tracePt t="37355" x="3687763" y="693738"/>
          <p14:tracePt t="37372" x="3717925" y="723900"/>
          <p14:tracePt t="37372" x="3725863" y="739775"/>
          <p14:tracePt t="37390" x="3733800" y="754063"/>
          <p14:tracePt t="37390" x="3756025" y="777875"/>
          <p14:tracePt t="37406" x="3771900" y="815975"/>
          <p14:tracePt t="37423" x="3802063" y="884238"/>
          <p14:tracePt t="37439" x="3825875" y="952500"/>
          <p14:tracePt t="37456" x="3856038" y="998538"/>
          <p14:tracePt t="37471" x="3894138" y="1082675"/>
          <p14:tracePt t="37488" x="3916363" y="1158875"/>
          <p14:tracePt t="37505" x="3946525" y="1219200"/>
          <p14:tracePt t="37523" x="3970338" y="1257300"/>
          <p14:tracePt t="37538" x="3970338" y="1311275"/>
          <p14:tracePt t="37555" x="3970338" y="1349375"/>
          <p14:tracePt t="37571" x="3970338" y="1431925"/>
          <p14:tracePt t="37588" x="3970338" y="1485900"/>
          <p14:tracePt t="37588" x="3970338" y="1516063"/>
          <p14:tracePt t="37606" x="3970338" y="1546225"/>
          <p14:tracePt t="37622" x="3970338" y="1570038"/>
          <p14:tracePt t="37639" x="3962400" y="1608138"/>
          <p14:tracePt t="37657" x="3954463" y="1616075"/>
          <p14:tracePt t="37671" x="3940175" y="1638300"/>
          <p14:tracePt t="37687" x="3940175" y="1654175"/>
          <p14:tracePt t="37709" x="3924300" y="1660525"/>
          <p14:tracePt t="37846" x="3940175" y="1660525"/>
          <p14:tracePt t="38373" x="3946525" y="1660525"/>
          <p14:tracePt t="38381" x="3962400" y="1660525"/>
          <p14:tracePt t="38390" x="4022725" y="1646238"/>
          <p14:tracePt t="38404" x="4229100" y="1616075"/>
          <p14:tracePt t="38424" x="4359275" y="1600200"/>
          <p14:tracePt t="38440" x="4449763" y="1577975"/>
          <p14:tracePt t="38454" x="4518025" y="1570038"/>
          <p14:tracePt t="38470" x="4618038" y="1570038"/>
          <p14:tracePt t="38487" x="4724400" y="1570038"/>
          <p14:tracePt t="38503" x="4846638" y="1570038"/>
          <p14:tracePt t="38520" x="4983163" y="1554163"/>
          <p14:tracePt t="38536" x="5105400" y="1546225"/>
          <p14:tracePt t="38553" x="5197475" y="1524000"/>
          <p14:tracePt t="38570" x="5280025" y="1516063"/>
          <p14:tracePt t="38587" x="5356225" y="1493838"/>
          <p14:tracePt t="38604" x="5432425" y="1485900"/>
          <p14:tracePt t="38604" x="5478463" y="1485900"/>
          <p14:tracePt t="38623" x="5578475" y="1447800"/>
          <p14:tracePt t="38641" x="5630863" y="1439863"/>
          <p14:tracePt t="38655" x="5692775" y="1425575"/>
          <p14:tracePt t="38671" x="5775325" y="1417638"/>
          <p14:tracePt t="38687" x="5851525" y="1409700"/>
          <p14:tracePt t="38704" x="5905500" y="1401763"/>
          <p14:tracePt t="38720" x="5965825" y="1401763"/>
          <p14:tracePt t="38737" x="5997575" y="1401763"/>
          <p14:tracePt t="38754" x="6003925" y="1401763"/>
          <p14:tracePt t="38770" x="5989638" y="1387475"/>
          <p14:tracePt t="38797" x="5951538" y="1371600"/>
          <p14:tracePt t="38806" x="5889625" y="1349375"/>
          <p14:tracePt t="38819" x="5829300" y="1349375"/>
          <p14:tracePt t="38819" x="5807075" y="1349375"/>
          <p14:tracePt t="38838" x="5799138" y="1349375"/>
          <p14:tracePt t="38854" x="5783263" y="1349375"/>
          <p14:tracePt t="38871" x="5753100" y="1355725"/>
          <p14:tracePt t="38887" x="5661025" y="1371600"/>
          <p14:tracePt t="38904" x="5502275" y="1371600"/>
          <p14:tracePt t="38920" x="5287963" y="1371600"/>
          <p14:tracePt t="38936" x="5089525" y="1371600"/>
          <p14:tracePt t="38954" x="4884738" y="1371600"/>
          <p14:tracePt t="38970" x="4732338" y="1379538"/>
          <p14:tracePt t="38987" x="4632325" y="1379538"/>
          <p14:tracePt t="39003" x="4594225" y="1393825"/>
          <p14:tracePt t="39019" x="4579938" y="1417638"/>
          <p14:tracePt t="39019" x="4572000" y="1417638"/>
          <p14:tracePt t="39038" x="4541838" y="1455738"/>
          <p14:tracePt t="39054" x="4495800" y="1501775"/>
          <p14:tracePt t="39071" x="4411663" y="1554163"/>
          <p14:tracePt t="39087" x="4343400" y="1592263"/>
          <p14:tracePt t="39104" x="4321175" y="1608138"/>
          <p14:tracePt t="39120" x="4275138" y="1646238"/>
          <p14:tracePt t="39136" x="4244975" y="1676400"/>
          <p14:tracePt t="39153" x="4213225" y="1698625"/>
          <p14:tracePt t="39170" x="4198938" y="1706563"/>
          <p14:tracePt t="39186" x="4198938" y="1714500"/>
          <p14:tracePt t="39203" x="4183063" y="1714500"/>
          <p14:tracePt t="39219" x="4168775" y="1730375"/>
          <p14:tracePt t="39219" x="4160838" y="1736725"/>
          <p14:tracePt t="39238" x="4137025" y="1752600"/>
          <p14:tracePt t="39253" x="4038600" y="1820863"/>
          <p14:tracePt t="39271" x="4000500" y="1828800"/>
          <p14:tracePt t="39287" x="3978275" y="1844675"/>
          <p14:tracePt t="39303" x="3970338" y="1844675"/>
          <p14:tracePt t="40181" x="3962400" y="1844675"/>
          <p14:tracePt t="40189" x="3954463" y="1858963"/>
          <p14:tracePt t="40205" x="3946525" y="1858963"/>
          <p14:tracePt t="40218" x="3940175" y="1874838"/>
          <p14:tracePt t="40235" x="3908425" y="1889125"/>
          <p14:tracePt t="40235" x="3894138" y="1889125"/>
          <p14:tracePt t="40254" x="3870325" y="1889125"/>
          <p14:tracePt t="40268" x="3832225" y="1905000"/>
          <p14:tracePt t="40287" x="3794125" y="1905000"/>
          <p14:tracePt t="40303" x="3749675" y="1905000"/>
          <p14:tracePt t="40320" x="3679825" y="1905000"/>
          <p14:tracePt t="40335" x="3535363" y="1905000"/>
          <p14:tracePt t="40352" x="3360738" y="1905000"/>
          <p14:tracePt t="40368" x="3132138" y="1905000"/>
          <p14:tracePt t="40385" x="2933700" y="1905000"/>
          <p14:tracePt t="40402" x="2789238" y="1905000"/>
          <p14:tracePt t="40419" x="2682875" y="1920875"/>
          <p14:tracePt t="40434" x="2613025" y="1927225"/>
          <p14:tracePt t="40450" x="2568575" y="1927225"/>
          <p14:tracePt t="40467" x="2514600" y="1927225"/>
          <p14:tracePt t="40484" x="2438400" y="1927225"/>
          <p14:tracePt t="40484" x="2392363" y="1927225"/>
          <p14:tracePt t="40502" x="2301875" y="1927225"/>
          <p14:tracePt t="40518" x="2217738" y="1927225"/>
          <p14:tracePt t="40536" x="2133600" y="1927225"/>
          <p14:tracePt t="40552" x="2065338" y="1927225"/>
          <p14:tracePt t="40568" x="1981200" y="1927225"/>
          <p14:tracePt t="40585" x="1920875" y="1927225"/>
          <p14:tracePt t="40602" x="1836738" y="1927225"/>
          <p14:tracePt t="40618" x="1774825" y="1927225"/>
          <p14:tracePt t="40635" x="1752600" y="1935163"/>
          <p14:tracePt t="40635" x="1744663" y="1935163"/>
          <p14:tracePt t="40655" x="1730375" y="1943100"/>
          <p14:tracePt t="40668" x="1684338" y="1943100"/>
          <p14:tracePt t="40687" x="1660525" y="1951038"/>
          <p14:tracePt t="40702" x="1654175" y="1951038"/>
          <p14:tracePt t="40725" x="1668463" y="1951038"/>
          <p14:tracePt t="40845" x="1684338" y="1951038"/>
          <p14:tracePt t="40861" x="1692275" y="1951038"/>
          <p14:tracePt t="40870" x="1698625" y="1951038"/>
          <p14:tracePt t="40885" x="1714500" y="1951038"/>
          <p14:tracePt t="40903" x="1722438" y="1943100"/>
          <p14:tracePt t="40918" x="1722438" y="1935163"/>
          <p14:tracePt t="40934" x="1730375" y="1920875"/>
          <p14:tracePt t="40952" x="1744663" y="1905000"/>
          <p14:tracePt t="40968" x="1752600" y="1889125"/>
          <p14:tracePt t="40985" x="1760538" y="1874838"/>
          <p14:tracePt t="41001" x="1760538" y="1858963"/>
          <p14:tracePt t="41029" x="1760538" y="1851025"/>
          <p14:tracePt t="41061" x="1760538" y="1844675"/>
          <p14:tracePt t="41069" x="1760538" y="1836738"/>
          <p14:tracePt t="41093" x="1760538" y="1828800"/>
          <p14:tracePt t="41102" x="1752600" y="1828800"/>
          <p14:tracePt t="41118" x="1744663" y="1828800"/>
          <p14:tracePt t="41150" x="1730375" y="1828800"/>
          <p14:tracePt t="41157" x="1706563" y="1828800"/>
          <p14:tracePt t="41167" x="1668463" y="1806575"/>
          <p14:tracePt t="41184" x="1638300" y="1798638"/>
          <p14:tracePt t="41201" x="1622425" y="1790700"/>
          <p14:tracePt t="41217" x="1608138" y="1790700"/>
          <p14:tracePt t="41285" x="1600200" y="1790700"/>
          <p14:tracePt t="41302" x="1577975" y="1798638"/>
          <p14:tracePt t="41309" x="1562100" y="1798638"/>
          <p14:tracePt t="41318" x="1539875" y="1806575"/>
          <p14:tracePt t="41335" x="1531938" y="1812925"/>
          <p14:tracePt t="41351" x="1508125" y="1820863"/>
          <p14:tracePt t="41368" x="1501775" y="1828800"/>
          <p14:tracePt t="41384" x="1485900" y="1844675"/>
          <p14:tracePt t="41401" x="1470025" y="1858963"/>
          <p14:tracePt t="41417" x="1447800" y="1889125"/>
          <p14:tracePt t="41434" x="1431925" y="1920875"/>
          <p14:tracePt t="41434" x="1431925" y="1927225"/>
          <p14:tracePt t="41454" x="1425575" y="1935163"/>
          <p14:tracePt t="41467" x="1417638" y="1958975"/>
          <p14:tracePt t="41485" x="1417638" y="1973263"/>
          <p14:tracePt t="41501" x="1409700" y="1989138"/>
          <p14:tracePt t="41519" x="1409700" y="2011363"/>
          <p14:tracePt t="41535" x="1401763" y="2019300"/>
          <p14:tracePt t="41549" x="1393825" y="2041525"/>
          <p14:tracePt t="41566" x="1393825" y="2065338"/>
          <p14:tracePt t="41584" x="1393825" y="2079625"/>
          <p14:tracePt t="41600" x="1393825" y="2111375"/>
          <p14:tracePt t="41617" x="1393825" y="2125663"/>
          <p14:tracePt t="41634" x="1393825" y="2149475"/>
          <p14:tracePt t="41653" x="1393825" y="2163763"/>
          <p14:tracePt t="41667" x="1401763" y="2187575"/>
          <p14:tracePt t="41683" x="1425575" y="2201863"/>
          <p14:tracePt t="41683" x="1439863" y="2217738"/>
          <p14:tracePt t="41702" x="1447800" y="2217738"/>
          <p14:tracePt t="41716" x="1463675" y="2232025"/>
          <p14:tracePt t="41735" x="1493838" y="2232025"/>
          <p14:tracePt t="41751" x="1508125" y="2247900"/>
          <p14:tracePt t="41767" x="1524000" y="2247900"/>
          <p14:tracePt t="41784" x="1546225" y="2255838"/>
          <p14:tracePt t="41800" x="1570038" y="2255838"/>
          <p14:tracePt t="41817" x="1592263" y="2263775"/>
          <p14:tracePt t="41834" x="1616075" y="2263775"/>
          <p14:tracePt t="41850" x="1660525" y="2263775"/>
          <p14:tracePt t="41867" x="1760538" y="2263775"/>
          <p14:tracePt t="41884" x="1874838" y="2263775"/>
          <p14:tracePt t="41899" x="1958975" y="2263775"/>
          <p14:tracePt t="41917" x="1973263" y="2263775"/>
          <p14:tracePt t="41950" x="1973263" y="2255838"/>
          <p14:tracePt t="41957" x="1973263" y="2225675"/>
          <p14:tracePt t="41973" x="1973263" y="2201863"/>
          <p14:tracePt t="41983" x="1973263" y="2171700"/>
          <p14:tracePt t="42000" x="1973263" y="2155825"/>
          <p14:tracePt t="42016" x="1973263" y="2141538"/>
          <p14:tracePt t="42034" x="1973263" y="2133600"/>
          <p14:tracePt t="42050" x="1973263" y="2125663"/>
          <p14:tracePt t="42066" x="1981200" y="2117725"/>
          <p14:tracePt t="42829" x="1989138" y="2117725"/>
          <p14:tracePt t="42893" x="2003425" y="2111375"/>
          <p14:tracePt t="42901" x="2019300" y="2111375"/>
          <p14:tracePt t="42915" x="2133600" y="2087563"/>
          <p14:tracePt t="42915" x="2201863" y="2087563"/>
          <p14:tracePt t="42935" x="2346325" y="2087563"/>
          <p14:tracePt t="42950" x="2430463" y="2087563"/>
          <p14:tracePt t="42967" x="2476500" y="2087563"/>
          <p14:tracePt t="42984" x="2498725" y="2087563"/>
          <p14:tracePt t="43000" x="2544763" y="2087563"/>
          <p14:tracePt t="43016" x="2659063" y="2087563"/>
          <p14:tracePt t="43032" x="2781300" y="2073275"/>
          <p14:tracePt t="43048" x="2933700" y="2049463"/>
          <p14:tracePt t="43065" x="3070225" y="2011363"/>
          <p14:tracePt t="43082" x="3154363" y="1989138"/>
          <p14:tracePt t="43098" x="3200400" y="1965325"/>
          <p14:tracePt t="43115" x="3238500" y="1943100"/>
          <p14:tracePt t="43133" x="3284538" y="1920875"/>
          <p14:tracePt t="43133" x="3314700" y="1905000"/>
          <p14:tracePt t="43151" x="3368675" y="1882775"/>
          <p14:tracePt t="43166" x="3413125" y="1851025"/>
          <p14:tracePt t="43183" x="3467100" y="1806575"/>
          <p14:tracePt t="43199" x="3513138" y="1790700"/>
          <p14:tracePt t="43215" x="3543300" y="1782763"/>
          <p14:tracePt t="43232" x="3559175" y="1768475"/>
          <p14:tracePt t="43248" x="3603625" y="1752600"/>
          <p14:tracePt t="43265" x="3635375" y="1736725"/>
          <p14:tracePt t="43282" x="3695700" y="1722438"/>
          <p14:tracePt t="43298" x="3711575" y="1722438"/>
          <p14:tracePt t="43315" x="3725863" y="1706563"/>
          <p14:tracePt t="43331" x="3717925" y="1706563"/>
          <p14:tracePt t="43501" x="3711575" y="1706563"/>
          <p14:tracePt t="43509" x="3687763" y="1706563"/>
          <p14:tracePt t="43525" x="3679825" y="1706563"/>
          <p14:tracePt t="43534" x="3649663" y="1706563"/>
          <p14:tracePt t="43548" x="3565525" y="1730375"/>
          <p14:tracePt t="43566" x="3521075" y="1744663"/>
          <p14:tracePt t="43583" x="3459163" y="1774825"/>
          <p14:tracePt t="43600" x="3406775" y="1782763"/>
          <p14:tracePt t="43615" x="3368675" y="1798638"/>
          <p14:tracePt t="43632" x="3330575" y="1812925"/>
          <p14:tracePt t="43650" x="3284538" y="1820863"/>
          <p14:tracePt t="43665" x="3238500" y="1828800"/>
          <p14:tracePt t="43682" x="3192463" y="1828800"/>
          <p14:tracePt t="43698" x="3116263" y="1851025"/>
          <p14:tracePt t="43715" x="3048000" y="1874838"/>
          <p14:tracePt t="43732" x="2971800" y="1897063"/>
          <p14:tracePt t="43732" x="2949575" y="1897063"/>
          <p14:tracePt t="43750" x="2911475" y="1912938"/>
          <p14:tracePt t="43765" x="2841625" y="1927225"/>
          <p14:tracePt t="43783" x="2819400" y="1951038"/>
          <p14:tracePt t="43799" x="2811463" y="1951038"/>
          <p14:tracePt t="43829" x="2803525" y="1951038"/>
          <p14:tracePt t="43837" x="2789238" y="1951038"/>
          <p14:tracePt t="43848" x="2735263" y="1989138"/>
          <p14:tracePt t="43865" x="2651125" y="2011363"/>
          <p14:tracePt t="43882" x="2582863" y="2035175"/>
          <p14:tracePt t="43898" x="2530475" y="2057400"/>
          <p14:tracePt t="43915" x="2498725" y="2073275"/>
          <p14:tracePt t="43932" x="2492375" y="2079625"/>
          <p14:tracePt t="43948" x="2476500" y="2087563"/>
          <p14:tracePt t="43964" x="2468563" y="2087563"/>
          <p14:tracePt t="43998" x="2460625" y="2087563"/>
          <p14:tracePt t="44005" x="2446338" y="2095500"/>
          <p14:tracePt t="44015" x="2400300" y="2103438"/>
          <p14:tracePt t="44031" x="2354263" y="2125663"/>
          <p14:tracePt t="44047" x="2316163" y="2133600"/>
          <p14:tracePt t="44064" x="2308225" y="2141538"/>
          <p14:tracePt t="44080" x="2301875" y="2141538"/>
          <p14:tracePt t="44141" x="2316163" y="2141538"/>
          <p14:tracePt t="44509" x="2324100" y="2141538"/>
          <p14:tracePt t="44517" x="2332038" y="2141538"/>
          <p14:tracePt t="44530" x="2346325" y="2141538"/>
          <p14:tracePt t="44547" x="2362200" y="2141538"/>
          <p14:tracePt t="44563" x="2384425" y="2141538"/>
          <p14:tracePt t="44563" x="2400300" y="2141538"/>
          <p14:tracePt t="44583" x="2460625" y="2117725"/>
          <p14:tracePt t="44599" x="2514600" y="2103438"/>
          <p14:tracePt t="44615" x="2560638" y="2079625"/>
          <p14:tracePt t="44631" x="2582863" y="2065338"/>
          <p14:tracePt t="44650" x="2620963" y="2057400"/>
          <p14:tracePt t="44665" x="2659063" y="2035175"/>
          <p14:tracePt t="44681" x="2720975" y="2019300"/>
          <p14:tracePt t="44697" x="2751138" y="2011363"/>
          <p14:tracePt t="44715" x="2789238" y="1997075"/>
          <p14:tracePt t="44731" x="2841625" y="1981200"/>
          <p14:tracePt t="44747" x="2933700" y="1935163"/>
          <p14:tracePt t="44764" x="3040063" y="1897063"/>
          <p14:tracePt t="44764" x="3101975" y="1866900"/>
          <p14:tracePt t="44783" x="3208338" y="1836738"/>
          <p14:tracePt t="44799" x="3292475" y="1806575"/>
          <p14:tracePt t="44815" x="3322638" y="1782763"/>
          <p14:tracePt t="44832" x="3360738" y="1782763"/>
          <p14:tracePt t="44847" x="3368675" y="1774825"/>
          <p14:tracePt t="44863" x="3375025" y="1768475"/>
          <p14:tracePt t="44879" x="3390900" y="1760538"/>
          <p14:tracePt t="44896" x="3390900" y="1752600"/>
          <p14:tracePt t="45045" x="3382963" y="1752600"/>
          <p14:tracePt t="45053" x="3368675" y="1752600"/>
          <p14:tracePt t="45064" x="3306763" y="1752600"/>
          <p14:tracePt t="45080" x="3216275" y="1752600"/>
          <p14:tracePt t="45097" x="3070225" y="1760538"/>
          <p14:tracePt t="45114" x="2895600" y="1760538"/>
          <p14:tracePt t="45130" x="2727325" y="1782763"/>
          <p14:tracePt t="45147" x="2582863" y="1806575"/>
          <p14:tracePt t="45164" x="2476500" y="1828800"/>
          <p14:tracePt t="45164" x="2446338" y="1828800"/>
          <p14:tracePt t="45182" x="2370138" y="1851025"/>
          <p14:tracePt t="45198" x="2301875" y="1874838"/>
          <p14:tracePt t="45215" x="2201863" y="1912938"/>
          <p14:tracePt t="45231" x="2095500" y="1935163"/>
          <p14:tracePt t="45247" x="1958975" y="1958975"/>
          <p14:tracePt t="45264" x="1836738" y="1981200"/>
          <p14:tracePt t="45280" x="1722438" y="1989138"/>
          <p14:tracePt t="45298" x="1660525" y="1997075"/>
          <p14:tracePt t="45314" x="1630363" y="1997075"/>
          <p14:tracePt t="45330" x="1608138" y="2003425"/>
          <p14:tracePt t="45347" x="1592263" y="2003425"/>
          <p14:tracePt t="45364" x="1584325" y="2011363"/>
          <p14:tracePt t="45379" x="1570038" y="2019300"/>
          <p14:tracePt t="45379" x="1554163" y="2027238"/>
          <p14:tracePt t="45400" x="1539875" y="2035175"/>
          <p14:tracePt t="45416" x="1531938" y="2035175"/>
          <p14:tracePt t="45431" x="1516063" y="2041525"/>
          <p14:tracePt t="45446" x="1516063" y="2049463"/>
          <p14:tracePt t="45486" x="1524000" y="2049463"/>
          <p14:tracePt t="46102" x="1531938" y="2049463"/>
          <p14:tracePt t="46110" x="1546225" y="2049463"/>
          <p14:tracePt t="46126" x="1554163" y="2049463"/>
          <p14:tracePt t="46141" x="1562100" y="2049463"/>
          <p14:tracePt t="46157" x="1570038" y="2049463"/>
          <p14:tracePt t="46166" x="1577975" y="2049463"/>
          <p14:tracePt t="46183" x="1584325" y="2049463"/>
          <p14:tracePt t="46196" x="1600200" y="2049463"/>
          <p14:tracePt t="46213" x="1646238" y="2049463"/>
          <p14:tracePt t="46231" x="1660525" y="2049463"/>
          <p14:tracePt t="46248" x="1660525" y="2041525"/>
          <p14:tracePt t="46822" x="1660525" y="2035175"/>
          <p14:tracePt t="46830" x="1660525" y="2027238"/>
          <p14:tracePt t="46846" x="1660525" y="2019300"/>
          <p14:tracePt t="46863" x="1660525" y="2027238"/>
          <p14:tracePt t="46950" x="1668463" y="2041525"/>
          <p14:tracePt t="46958" x="1684338" y="2057400"/>
          <p14:tracePt t="46966" x="1698625" y="2073275"/>
          <p14:tracePt t="46980" x="1706563" y="2079625"/>
          <p14:tracePt t="47046" x="1714500" y="2079625"/>
          <p14:tracePt t="47054" x="1714500" y="2065338"/>
          <p14:tracePt t="47063" x="1714500" y="2049463"/>
          <p14:tracePt t="47080" x="1706563" y="2041525"/>
          <p14:tracePt t="47096" x="1706563" y="2049463"/>
          <p14:tracePt t="47182" x="1714500" y="2057400"/>
          <p14:tracePt t="47198" x="1730375" y="2057400"/>
          <p14:tracePt t="47678" x="1744663" y="2057400"/>
          <p14:tracePt t="47686" x="1760538" y="2057400"/>
          <p14:tracePt t="47696" x="1836738" y="2057400"/>
          <p14:tracePt t="47712" x="1935163" y="2027238"/>
          <p14:tracePt t="47729" x="2003425" y="1997075"/>
          <p14:tracePt t="47746" x="2041525" y="1973263"/>
          <p14:tracePt t="47762" x="2103438" y="1920875"/>
          <p14:tracePt t="47779" x="2163763" y="1897063"/>
          <p14:tracePt t="47794" x="2232025" y="1874838"/>
          <p14:tracePt t="47811" x="2324100" y="1844675"/>
          <p14:tracePt t="47829" x="2392363" y="1828800"/>
          <p14:tracePt t="47829" x="2416175" y="1828800"/>
          <p14:tracePt t="47847" x="2454275" y="1812925"/>
          <p14:tracePt t="47862" x="2582863" y="1782763"/>
          <p14:tracePt t="47879" x="2720975" y="1760538"/>
          <p14:tracePt t="47896" x="2835275" y="1760538"/>
          <p14:tracePt t="47912" x="2955925" y="1736725"/>
          <p14:tracePt t="47929" x="3055938" y="1722438"/>
          <p14:tracePt t="47946" x="3124200" y="1714500"/>
          <p14:tracePt t="47962" x="3184525" y="1698625"/>
          <p14:tracePt t="47978" x="3222625" y="1692275"/>
          <p14:tracePt t="47995" x="3292475" y="1676400"/>
          <p14:tracePt t="48012" x="3406775" y="1668463"/>
          <p14:tracePt t="48028" x="3551238" y="1654175"/>
          <p14:tracePt t="48045" x="3695700" y="1630363"/>
          <p14:tracePt t="48045" x="3733800" y="1630363"/>
          <p14:tracePt t="48063" x="3771900" y="1630363"/>
          <p14:tracePt t="48079" x="3779838" y="1630363"/>
          <p14:tracePt t="48096" x="3771900" y="1630363"/>
          <p14:tracePt t="48510" x="3756025" y="1630363"/>
          <p14:tracePt t="48534" x="3741738" y="1638300"/>
          <p14:tracePt t="48542" x="3725863" y="1646238"/>
          <p14:tracePt t="48550" x="3711575" y="1654175"/>
          <p14:tracePt t="48561" x="3657600" y="1668463"/>
          <p14:tracePt t="48578" x="3635375" y="1676400"/>
          <p14:tracePt t="48595" x="3581400" y="1698625"/>
          <p14:tracePt t="48611" x="3527425" y="1730375"/>
          <p14:tracePt t="48628" x="3451225" y="1744663"/>
          <p14:tracePt t="48628" x="3421063" y="1760538"/>
          <p14:tracePt t="48647" x="3368675" y="1774825"/>
          <p14:tracePt t="48661" x="3246438" y="1798638"/>
          <p14:tracePt t="48680" x="3162300" y="1812925"/>
          <p14:tracePt t="48697" x="3078163" y="1820863"/>
          <p14:tracePt t="48711" x="3025775" y="1836738"/>
          <p14:tracePt t="48727" x="3009900" y="1836738"/>
          <p14:tracePt t="48744" x="2994025" y="1836738"/>
          <p14:tracePt t="48761" x="2955925" y="1836738"/>
          <p14:tracePt t="48777" x="2865438" y="1851025"/>
          <p14:tracePt t="48795" x="2689225" y="1866900"/>
          <p14:tracePt t="48811" x="2468563" y="1866900"/>
          <p14:tracePt t="48828" x="2278063" y="1866900"/>
          <p14:tracePt t="48844" x="2133600" y="1882775"/>
          <p14:tracePt t="48844" x="2111375" y="1889125"/>
          <p14:tracePt t="48863" x="2079625" y="1889125"/>
          <p14:tracePt t="48877" x="2057400" y="1905000"/>
          <p14:tracePt t="48894" x="2035175" y="1912938"/>
          <p14:tracePt t="48912" x="2011363" y="1920875"/>
          <p14:tracePt t="48928" x="1951038" y="1935163"/>
          <p14:tracePt t="48944" x="1927225" y="1935163"/>
          <p14:tracePt t="48961" x="1920875" y="1935163"/>
          <p14:tracePt t="49046" x="1935163" y="1920875"/>
          <p14:tracePt t="49071" x="1943100" y="1920875"/>
          <p14:tracePt t="49078" x="1997075" y="1905000"/>
          <p14:tracePt t="49095" x="2103438" y="1889125"/>
          <p14:tracePt t="49112" x="2255838" y="1889125"/>
          <p14:tracePt t="49129" x="2438400" y="1889125"/>
          <p14:tracePt t="49145" x="2582863" y="1882775"/>
          <p14:tracePt t="49161" x="2705100" y="1882775"/>
          <p14:tracePt t="49177" x="2827338" y="1866900"/>
          <p14:tracePt t="49194" x="2925763" y="1844675"/>
          <p14:tracePt t="49211" x="2994025" y="1844675"/>
          <p14:tracePt t="49227" x="3025775" y="1828800"/>
          <p14:tracePt t="49244" x="3032125" y="1828800"/>
          <p14:tracePt t="49260" x="3063875" y="1828800"/>
          <p14:tracePt t="49277" x="3140075" y="1806575"/>
          <p14:tracePt t="49277" x="3170238" y="1798638"/>
          <p14:tracePt t="49296" x="3192463" y="1790700"/>
          <p14:tracePt t="49312" x="3200400" y="1790700"/>
          <p14:tracePt t="49326" x="3208338" y="1790700"/>
          <p14:tracePt t="49591" x="3216275" y="1782763"/>
          <p14:tracePt t="49598" x="3230563" y="1768475"/>
          <p14:tracePt t="49614" x="3238500" y="1768475"/>
          <p14:tracePt t="49626" x="3268663" y="1736725"/>
          <p14:tracePt t="49644" x="3314700" y="1714500"/>
          <p14:tracePt t="49659" x="3390900" y="1660525"/>
          <p14:tracePt t="49676" x="3467100" y="1584325"/>
          <p14:tracePt t="49692" x="3527425" y="1493838"/>
          <p14:tracePt t="49712" x="3581400" y="1417638"/>
          <p14:tracePt t="49727" x="3627438" y="1349375"/>
          <p14:tracePt t="49744" x="3657600" y="1295400"/>
          <p14:tracePt t="49760" x="3679825" y="1235075"/>
          <p14:tracePt t="49777" x="3703638" y="1173163"/>
          <p14:tracePt t="49793" x="3717925" y="1112838"/>
          <p14:tracePt t="49810" x="3717925" y="1044575"/>
          <p14:tracePt t="49826" x="3741738" y="990600"/>
          <p14:tracePt t="49843" x="3771900" y="930275"/>
          <p14:tracePt t="49860" x="3802063" y="892175"/>
          <p14:tracePt t="49876" x="3817938" y="854075"/>
          <p14:tracePt t="49894" x="3825875" y="822325"/>
          <p14:tracePt t="49894" x="3825875" y="815975"/>
          <p14:tracePt t="49911" x="3825875" y="792163"/>
          <p14:tracePt t="49928" x="3832225" y="777875"/>
          <p14:tracePt t="49943" x="3848100" y="739775"/>
          <p14:tracePt t="49960" x="3856038" y="723900"/>
          <p14:tracePt t="49976" x="3856038" y="669925"/>
          <p14:tracePt t="49993" x="3863975" y="639763"/>
          <p14:tracePt t="50009" x="3870325" y="601663"/>
          <p14:tracePt t="50027" x="3878263" y="571500"/>
          <p14:tracePt t="50043" x="3878263" y="549275"/>
          <p14:tracePt t="50060" x="3878263" y="511175"/>
          <p14:tracePt t="50076" x="3878263" y="479425"/>
          <p14:tracePt t="50093" x="3878263" y="449263"/>
          <p14:tracePt t="50093" x="3878263" y="434975"/>
          <p14:tracePt t="50111" x="3878263" y="403225"/>
          <p14:tracePt t="50128" x="3878263" y="381000"/>
          <p14:tracePt t="50144" x="3878263" y="358775"/>
          <p14:tracePt t="50160" x="3870325" y="334963"/>
          <p14:tracePt t="50176" x="3856038" y="312738"/>
          <p14:tracePt t="50193" x="3832225" y="282575"/>
          <p14:tracePt t="50209" x="3817938" y="258763"/>
          <p14:tracePt t="50227" x="3802063" y="244475"/>
          <p14:tracePt t="50243" x="3779838" y="236538"/>
          <p14:tracePt t="50259" x="3763963" y="228600"/>
          <p14:tracePt t="50276" x="3741738" y="220663"/>
          <p14:tracePt t="50293" x="3711575" y="220663"/>
          <p14:tracePt t="50293" x="3695700" y="220663"/>
          <p14:tracePt t="50311" x="3673475" y="220663"/>
          <p14:tracePt t="50328" x="3635375" y="220663"/>
          <p14:tracePt t="50344" x="3603625" y="220663"/>
          <p14:tracePt t="50360" x="3581400" y="220663"/>
          <p14:tracePt t="50376" x="3559175" y="236538"/>
          <p14:tracePt t="50393" x="3535363" y="258763"/>
          <p14:tracePt t="50409" x="3527425" y="296863"/>
          <p14:tracePt t="50426" x="3521075" y="334963"/>
          <p14:tracePt t="50443" x="3521075" y="365125"/>
          <p14:tracePt t="50460" x="3543300" y="449263"/>
          <p14:tracePt t="50480" x="3559175" y="465138"/>
          <p14:tracePt t="50491" x="3611563" y="495300"/>
          <p14:tracePt t="50508" x="3635375" y="511175"/>
          <p14:tracePt t="50525" x="3679825" y="533400"/>
          <p14:tracePt t="50543" x="3725863" y="541338"/>
          <p14:tracePt t="50560" x="3779838" y="549275"/>
          <p14:tracePt t="50576" x="3810000" y="555625"/>
          <p14:tracePt t="50593" x="3825875" y="555625"/>
          <p14:tracePt t="50608" x="3840163" y="555625"/>
          <p14:tracePt t="50625" x="3856038" y="555625"/>
          <p14:tracePt t="50644" x="3878263" y="555625"/>
          <p14:tracePt t="50659" x="3908425" y="541338"/>
          <p14:tracePt t="50676" x="3924300" y="525463"/>
          <p14:tracePt t="50695" x="3924300" y="533400"/>
          <p14:tracePt t="51471" x="3924300" y="549275"/>
          <p14:tracePt t="51478" x="3932238" y="555625"/>
          <p14:tracePt t="51492" x="3946525" y="579438"/>
          <p14:tracePt t="51507" x="3970338" y="609600"/>
          <p14:tracePt t="51525" x="3984625" y="631825"/>
          <p14:tracePt t="51540" x="4008438" y="663575"/>
          <p14:tracePt t="51557" x="4191000" y="792163"/>
          <p14:tracePt t="51576" x="4525963" y="1012825"/>
          <p14:tracePt t="51592" x="4999038" y="1311275"/>
          <p14:tracePt t="51608" x="5410200" y="1577975"/>
          <p14:tracePt t="51625" x="5654675" y="1782763"/>
          <p14:tracePt t="51645" x="5783263" y="1897063"/>
          <p14:tracePt t="51658" x="5875338" y="2011363"/>
          <p14:tracePt t="51675" x="5943600" y="2103438"/>
          <p14:tracePt t="51691" x="6019800" y="2179638"/>
          <p14:tracePt t="51708" x="6103938" y="2255838"/>
          <p14:tracePt t="51725" x="6202363" y="2339975"/>
          <p14:tracePt t="51725" x="6256338" y="2400300"/>
          <p14:tracePt t="51743" x="6278563" y="2454275"/>
          <p14:tracePt t="51758" x="6362700" y="2628900"/>
          <p14:tracePt t="51775" x="6416675" y="2765425"/>
          <p14:tracePt t="51792" x="6499225" y="2895600"/>
          <p14:tracePt t="51808" x="6645275" y="3009900"/>
          <p14:tracePt t="51825" x="6797675" y="3124200"/>
          <p14:tracePt t="51841" x="6911975" y="3208338"/>
          <p14:tracePt t="51858" x="6988175" y="3292475"/>
          <p14:tracePt t="51874" x="7010400" y="3322638"/>
          <p14:tracePt t="51891" x="7010400" y="3352800"/>
          <p14:tracePt t="51908" x="7010400" y="3368675"/>
          <p14:tracePt t="51923" x="7010400" y="3375025"/>
          <p14:tracePt t="51940" x="7018338" y="3390900"/>
          <p14:tracePt t="51956" x="7026275" y="3398838"/>
          <p14:tracePt t="51973" x="7026275" y="3406775"/>
          <p14:tracePt t="52398" x="7026275" y="3413125"/>
          <p14:tracePt t="52647" x="7010400" y="3406775"/>
          <p14:tracePt t="52958" x="7002463" y="3390900"/>
          <p14:tracePt t="52966" x="6994525" y="3375025"/>
          <p14:tracePt t="52975" x="6994525" y="3360738"/>
          <p14:tracePt t="52990" x="6988175" y="3306763"/>
          <p14:tracePt t="53008" x="6988175" y="3268663"/>
          <p14:tracePt t="53024" x="6994525" y="3238500"/>
          <p14:tracePt t="53041" x="6994525" y="3192463"/>
          <p14:tracePt t="53057" x="6994525" y="3146425"/>
          <p14:tracePt t="53072" x="7002463" y="3094038"/>
          <p14:tracePt t="53088" x="7010400" y="3063875"/>
          <p14:tracePt t="53105" x="7010400" y="3032125"/>
          <p14:tracePt t="53123" x="7032625" y="2994025"/>
          <p14:tracePt t="53140" x="7048500" y="2949575"/>
          <p14:tracePt t="53140" x="7064375" y="2917825"/>
          <p14:tracePt t="53159" x="7086600" y="2887663"/>
          <p14:tracePt t="53173" x="7086600" y="2841625"/>
          <p14:tracePt t="53173" x="7086600" y="2811463"/>
          <p14:tracePt t="53192" x="7086600" y="2781300"/>
          <p14:tracePt t="53208" x="7086600" y="2765425"/>
          <p14:tracePt t="53224" x="7086600" y="2735263"/>
          <p14:tracePt t="53240" x="7086600" y="2705100"/>
          <p14:tracePt t="53257" x="7086600" y="2667000"/>
          <p14:tracePt t="53273" x="7086600" y="2636838"/>
          <p14:tracePt t="53290" x="7086600" y="2598738"/>
          <p14:tracePt t="53306" x="7086600" y="2568575"/>
          <p14:tracePt t="53323" x="7086600" y="2544763"/>
          <p14:tracePt t="53340" x="7078663" y="2514600"/>
          <p14:tracePt t="53356" x="7078663" y="2498725"/>
          <p14:tracePt t="53372" x="7070725" y="2468563"/>
          <p14:tracePt t="53372" x="7064375" y="2454275"/>
          <p14:tracePt t="53391" x="7056438" y="2422525"/>
          <p14:tracePt t="53408" x="7040563" y="2378075"/>
          <p14:tracePt t="53423" x="7040563" y="2362200"/>
          <p14:tracePt t="53439" x="7040563" y="2346325"/>
          <p14:tracePt t="53470" x="7032625" y="2332038"/>
          <p14:tracePt t="53495" x="7026275" y="2332038"/>
          <p14:tracePt t="53518" x="7026275" y="2324100"/>
          <p14:tracePt t="53526" x="7010400" y="2316163"/>
          <p14:tracePt t="53542" x="7010400" y="2308225"/>
          <p14:tracePt t="53558" x="7002463" y="2301875"/>
          <p14:tracePt t="53572" x="6988175" y="2286000"/>
          <p14:tracePt t="53589" x="6980238" y="2278063"/>
          <p14:tracePt t="53589" x="6972300" y="2278063"/>
          <p14:tracePt t="53607" x="6972300" y="2270125"/>
          <p14:tracePt t="53622" x="6964363" y="2263775"/>
          <p14:tracePt t="53639" x="6950075" y="2255838"/>
          <p14:tracePt t="53656" x="6926263" y="2239963"/>
          <p14:tracePt t="53673" x="6918325" y="2239963"/>
          <p14:tracePt t="53689" x="6888163" y="2217738"/>
          <p14:tracePt t="53706" x="6880225" y="2217738"/>
          <p14:tracePt t="53722" x="6858000" y="2201863"/>
          <p14:tracePt t="53739" x="6842125" y="2193925"/>
          <p14:tracePt t="53756" x="6835775" y="2193925"/>
          <p14:tracePt t="53772" x="6819900" y="2193925"/>
          <p14:tracePt t="53789" x="6789738" y="2179638"/>
          <p14:tracePt t="53789" x="6765925" y="2179638"/>
          <p14:tracePt t="53808" x="6735763" y="2179638"/>
          <p14:tracePt t="53824" x="6721475" y="2171700"/>
          <p14:tracePt t="53840" x="6705600" y="2163763"/>
          <p14:tracePt t="53856" x="6697663" y="2163763"/>
          <p14:tracePt t="53872" x="6667500" y="2149475"/>
          <p14:tracePt t="53890" x="6659563" y="2149475"/>
          <p14:tracePt t="53905" x="6621463" y="2133600"/>
          <p14:tracePt t="53921" x="6583363" y="2133600"/>
          <p14:tracePt t="53938" x="6545263" y="2133600"/>
          <p14:tracePt t="53954" x="6523038" y="2133600"/>
          <p14:tracePt t="53972" x="6499225" y="2133600"/>
          <p14:tracePt t="53989" x="6492875" y="2133600"/>
          <p14:tracePt t="54005" x="6477000" y="2133600"/>
          <p14:tracePt t="54022" x="6469063" y="2133600"/>
          <p14:tracePt t="54040" x="6446838" y="2141538"/>
          <p14:tracePt t="54055" x="6423025" y="2141538"/>
          <p14:tracePt t="54072" x="6408738" y="2149475"/>
          <p14:tracePt t="54088" x="6392863" y="2149475"/>
          <p14:tracePt t="54105" x="6384925" y="2149475"/>
          <p14:tracePt t="54121" x="6370638" y="2163763"/>
          <p14:tracePt t="54138" x="6370638" y="2171700"/>
          <p14:tracePt t="54155" x="6354763" y="2187575"/>
          <p14:tracePt t="54171" x="6340475" y="2193925"/>
          <p14:tracePt t="54188" x="6324600" y="2209800"/>
          <p14:tracePt t="54188" x="6324600" y="2217738"/>
          <p14:tracePt t="54207" x="6324600" y="2232025"/>
          <p14:tracePt t="54221" x="6324600" y="2247900"/>
          <p14:tracePt t="54240" x="6324600" y="2255838"/>
          <p14:tracePt t="54256" x="6324600" y="2270125"/>
          <p14:tracePt t="54272" x="6324600" y="2286000"/>
          <p14:tracePt t="54288" x="6324600" y="2293938"/>
          <p14:tracePt t="54305" x="6324600" y="2308225"/>
          <p14:tracePt t="54322" x="6324600" y="2316163"/>
          <p14:tracePt t="54338" x="6324600" y="2332038"/>
          <p14:tracePt t="54355" x="6324600" y="2339975"/>
          <p14:tracePt t="54371" x="6324600" y="2362200"/>
          <p14:tracePt t="54388" x="6340475" y="2370138"/>
          <p14:tracePt t="54405" x="6354763" y="2400300"/>
          <p14:tracePt t="54405" x="6370638" y="2416175"/>
          <p14:tracePt t="54423" x="6378575" y="2438400"/>
          <p14:tracePt t="54439" x="6392863" y="2460625"/>
          <p14:tracePt t="54456" x="6416675" y="2484438"/>
          <p14:tracePt t="54472" x="6423025" y="2498725"/>
          <p14:tracePt t="54489" x="6446838" y="2522538"/>
          <p14:tracePt t="54505" x="6469063" y="2552700"/>
          <p14:tracePt t="54521" x="6499225" y="2582863"/>
          <p14:tracePt t="54538" x="6530975" y="2606675"/>
          <p14:tracePt t="54555" x="6569075" y="2628900"/>
          <p14:tracePt t="54571" x="6583363" y="2644775"/>
          <p14:tracePt t="54588" x="6613525" y="2659063"/>
          <p14:tracePt t="54605" x="6621463" y="2667000"/>
          <p14:tracePt t="54621" x="6645275" y="2682875"/>
          <p14:tracePt t="54640" x="6667500" y="2705100"/>
          <p14:tracePt t="54657" x="6721475" y="2743200"/>
          <p14:tracePt t="54672" x="6765925" y="2781300"/>
          <p14:tracePt t="54688" x="6858000" y="2849563"/>
          <p14:tracePt t="54705" x="6911975" y="2873375"/>
          <p14:tracePt t="54722" x="6972300" y="2917825"/>
          <p14:tracePt t="54738" x="7026275" y="2955925"/>
          <p14:tracePt t="54755" x="7070725" y="2987675"/>
          <p14:tracePt t="54771" x="7146925" y="3025775"/>
          <p14:tracePt t="54788" x="7208838" y="3055938"/>
          <p14:tracePt t="54805" x="7239000" y="3086100"/>
          <p14:tracePt t="54805" x="7285038" y="3101975"/>
          <p14:tracePt t="54823" x="7307263" y="3116263"/>
          <p14:tracePt t="54839" x="7353300" y="3140075"/>
          <p14:tracePt t="54856" x="7383463" y="3140075"/>
          <p14:tracePt t="54872" x="7413625" y="3154363"/>
          <p14:tracePt t="54888" x="7437438" y="3154363"/>
          <p14:tracePt t="54909" x="7459663" y="3154363"/>
          <p14:tracePt t="54921" x="7513638" y="3154363"/>
          <p14:tracePt t="54938" x="7573963" y="3154363"/>
          <p14:tracePt t="54955" x="7673975" y="3154363"/>
          <p14:tracePt t="54971" x="7742238" y="3154363"/>
          <p14:tracePt t="54988" x="7788275" y="3154363"/>
          <p14:tracePt t="55005" x="7810500" y="3154363"/>
          <p14:tracePt t="55021" x="7832725" y="3154363"/>
          <p14:tracePt t="55021" x="7840663" y="3154363"/>
          <p14:tracePt t="55040" x="7848600" y="3140075"/>
          <p14:tracePt t="55053" x="7886700" y="3101975"/>
          <p14:tracePt t="55071" x="7902575" y="3078163"/>
          <p14:tracePt t="55087" x="7924800" y="3025775"/>
          <p14:tracePt t="55105" x="7940675" y="2979738"/>
          <p14:tracePt t="55121" x="7947025" y="2941638"/>
          <p14:tracePt t="55138" x="7947025" y="2887663"/>
          <p14:tracePt t="55156" x="7932738" y="2827338"/>
          <p14:tracePt t="55171" x="7864475" y="2781300"/>
          <p14:tracePt t="55188" x="7780338" y="2720975"/>
          <p14:tracePt t="55204" x="7726363" y="2674938"/>
          <p14:tracePt t="55221" x="7696200" y="2651125"/>
          <p14:tracePt t="55221" x="7696200" y="2628900"/>
          <p14:tracePt t="55239" x="7666038" y="2598738"/>
          <p14:tracePt t="55255" x="7627938" y="2574925"/>
          <p14:tracePt t="55272" x="7597775" y="2552700"/>
          <p14:tracePt t="55288" x="7535863" y="2522538"/>
          <p14:tracePt t="55305" x="7489825" y="2498725"/>
          <p14:tracePt t="55321" x="7437438" y="2484438"/>
          <p14:tracePt t="55337" x="7407275" y="2460625"/>
          <p14:tracePt t="55354" x="7391400" y="2460625"/>
          <p14:tracePt t="55371" x="7369175" y="2446338"/>
          <p14:tracePt t="55388" x="7353300" y="2446338"/>
          <p14:tracePt t="55403" x="7331075" y="2430463"/>
          <p14:tracePt t="55420" x="7292975" y="2422525"/>
          <p14:tracePt t="55436" x="7261225" y="2400300"/>
          <p14:tracePt t="55454" x="7200900" y="2378075"/>
          <p14:tracePt t="55472" x="7162800" y="2362200"/>
          <p14:tracePt t="55488" x="7094538" y="2339975"/>
          <p14:tracePt t="55505" x="7018338" y="2324100"/>
          <p14:tracePt t="55521" x="6942138" y="2301875"/>
          <p14:tracePt t="55538" x="6888163" y="2286000"/>
          <p14:tracePt t="55556" x="6858000" y="2270125"/>
          <p14:tracePt t="55570" x="6842125" y="2270125"/>
          <p14:tracePt t="55593" x="6835775" y="2263775"/>
          <p14:tracePt t="55603" x="6827838" y="2263775"/>
          <p14:tracePt t="55622" x="6811963" y="2263775"/>
          <p14:tracePt t="55636" x="6781800" y="2247900"/>
          <p14:tracePt t="55636" x="6773863" y="2247900"/>
          <p14:tracePt t="55657" x="6743700" y="2247900"/>
          <p14:tracePt t="55672" x="6735763" y="2247900"/>
          <p14:tracePt t="55694" x="6727825" y="2247900"/>
          <p14:tracePt t="55704" x="6721475" y="2239963"/>
          <p14:tracePt t="55721" x="6697663" y="2239963"/>
          <p14:tracePt t="55737" x="6675438" y="2239963"/>
          <p14:tracePt t="55754" x="6645275" y="2239963"/>
          <p14:tracePt t="55770" x="6621463" y="2239963"/>
          <p14:tracePt t="55787" x="6591300" y="2239963"/>
          <p14:tracePt t="55804" x="6591300" y="2255838"/>
          <p14:tracePt t="56206" x="6591300" y="2293938"/>
          <p14:tracePt t="56214" x="6591300" y="2332038"/>
          <p14:tracePt t="56223" x="6591300" y="2378075"/>
          <p14:tracePt t="56236" x="6591300" y="2468563"/>
          <p14:tracePt t="56236" x="6591300" y="2530475"/>
          <p14:tracePt t="56256" x="6591300" y="2568575"/>
          <p14:tracePt t="56270" x="6569075" y="2697163"/>
          <p14:tracePt t="56288" x="6523038" y="2797175"/>
          <p14:tracePt t="56304" x="6477000" y="2911475"/>
          <p14:tracePt t="56320" x="6454775" y="3001963"/>
          <p14:tracePt t="56336" x="6416675" y="3108325"/>
          <p14:tracePt t="56353" x="6408738" y="3178175"/>
          <p14:tracePt t="56370" x="6392863" y="3260725"/>
          <p14:tracePt t="56386" x="6392863" y="3336925"/>
          <p14:tracePt t="56403" x="6392863" y="3413125"/>
          <p14:tracePt t="56420" x="6392863" y="3482975"/>
          <p14:tracePt t="56436" x="6408738" y="3543300"/>
          <p14:tracePt t="56436" x="6423025" y="3597275"/>
          <p14:tracePt t="56455" x="6430963" y="3619500"/>
          <p14:tracePt t="56469" x="6446838" y="3695700"/>
          <p14:tracePt t="56490" x="6461125" y="3733800"/>
          <p14:tracePt t="56504" x="6461125" y="3763963"/>
          <p14:tracePt t="56520" x="6461125" y="3794125"/>
          <p14:tracePt t="56536" x="6469063" y="3832225"/>
          <p14:tracePt t="56552" x="6477000" y="3863975"/>
          <p14:tracePt t="56568" x="6477000" y="3908425"/>
          <p14:tracePt t="56586" x="6484938" y="3932238"/>
          <p14:tracePt t="56603" x="6484938" y="3978275"/>
          <p14:tracePt t="56619" x="6499225" y="3992563"/>
          <p14:tracePt t="56636" x="6499225" y="4030663"/>
          <p14:tracePt t="56652" x="6499225" y="4054475"/>
          <p14:tracePt t="56652" x="6499225" y="4068763"/>
          <p14:tracePt t="56673" x="6499225" y="4092575"/>
          <p14:tracePt t="56687" x="6499225" y="4137025"/>
          <p14:tracePt t="56704" x="6499225" y="4168775"/>
          <p14:tracePt t="56720" x="6484938" y="4213225"/>
          <p14:tracePt t="56736" x="6477000" y="4244975"/>
          <p14:tracePt t="56753" x="6461125" y="4267200"/>
          <p14:tracePt t="56769" x="6454775" y="4289425"/>
          <p14:tracePt t="56786" x="6446838" y="4321175"/>
          <p14:tracePt t="56803" x="6430963" y="4351338"/>
          <p14:tracePt t="56819" x="6416675" y="4389438"/>
          <p14:tracePt t="56837" x="6384925" y="4435475"/>
          <p14:tracePt t="56853" x="6362700" y="4479925"/>
          <p14:tracePt t="56853" x="6362700" y="4495800"/>
          <p14:tracePt t="56871" x="6354763" y="4525963"/>
          <p14:tracePt t="56886" x="6340475" y="4556125"/>
          <p14:tracePt t="56904" x="6340475" y="4587875"/>
          <p14:tracePt t="56920" x="6340475" y="4610100"/>
          <p14:tracePt t="56936" x="6324600" y="4640263"/>
          <p14:tracePt t="56953" x="6316663" y="4664075"/>
          <p14:tracePt t="56969" x="6316663" y="4670425"/>
          <p14:tracePt t="56986" x="6308725" y="4694238"/>
          <p14:tracePt t="57002" x="6308725" y="4702175"/>
          <p14:tracePt t="57018" x="6308725" y="4708525"/>
          <p14:tracePt t="58796" x="6308725" y="4724400"/>
          <p14:tracePt t="59238" x="6316663" y="4724400"/>
          <p14:tracePt t="59454" x="6324600" y="4724400"/>
          <p14:tracePt t="59472" x="6332538" y="4724400"/>
          <p14:tracePt t="59502" x="6346825" y="4724400"/>
          <p14:tracePt t="59518" x="6354763" y="4724400"/>
          <p14:tracePt t="59535" x="6362700" y="4716463"/>
          <p14:tracePt t="59542" x="6370638" y="4702175"/>
          <p14:tracePt t="59557" x="6370638" y="4686300"/>
          <p14:tracePt t="59574" x="6370638" y="4678363"/>
          <p14:tracePt t="59584" x="6362700" y="4656138"/>
          <p14:tracePt t="59600" x="6354763" y="4648200"/>
          <p14:tracePt t="59616" x="6354763" y="4640263"/>
          <p14:tracePt t="59633" x="6354763" y="4632325"/>
          <p14:tracePt t="59686" x="6354763" y="4618038"/>
          <p14:tracePt t="59718" x="6362700" y="4602163"/>
          <p14:tracePt t="59726" x="6370638" y="4594225"/>
          <p14:tracePt t="59735" x="6378575" y="4572000"/>
          <p14:tracePt t="59750" x="6384925" y="4533900"/>
          <p14:tracePt t="59767" x="6392863" y="4495800"/>
          <p14:tracePt t="59784" x="6392863" y="4487863"/>
          <p14:tracePt t="59800" x="6400800" y="4487863"/>
          <p14:tracePt t="59816" x="6408738" y="4465638"/>
          <p14:tracePt t="60190" x="6408738" y="4457700"/>
          <p14:tracePt t="60199" x="6416675" y="4449763"/>
          <p14:tracePt t="60206" x="6423025" y="4435475"/>
          <p14:tracePt t="60216" x="6454775" y="4389438"/>
          <p14:tracePt t="60233" x="6499225" y="4321175"/>
          <p14:tracePt t="60249" x="6583363" y="4221163"/>
          <p14:tracePt t="60266" x="6659563" y="4098925"/>
          <p14:tracePt t="60282" x="6759575" y="3962400"/>
          <p14:tracePt t="60299" x="6850063" y="3810000"/>
          <p14:tracePt t="60316" x="6934200" y="3649663"/>
          <p14:tracePt t="60332" x="7032625" y="3467100"/>
          <p14:tracePt t="60349" x="7108825" y="3284538"/>
          <p14:tracePt t="60349" x="7140575" y="3222625"/>
          <p14:tracePt t="60368" x="7200900" y="3116263"/>
          <p14:tracePt t="60384" x="7254875" y="3025775"/>
          <p14:tracePt t="60400" x="7292975" y="2933700"/>
          <p14:tracePt t="60417" x="7331075" y="2857500"/>
          <p14:tracePt t="60432" x="7383463" y="2743200"/>
          <p14:tracePt t="60449" x="7467600" y="2598738"/>
          <p14:tracePt t="60466" x="7535863" y="2468563"/>
          <p14:tracePt t="60482" x="7589838" y="2316163"/>
          <p14:tracePt t="60498" x="7612063" y="2209800"/>
          <p14:tracePt t="60515" x="7627938" y="2125663"/>
          <p14:tracePt t="60532" x="7635875" y="2065338"/>
          <p14:tracePt t="60549" x="7635875" y="1989138"/>
          <p14:tracePt t="60549" x="7635875" y="1951038"/>
          <p14:tracePt t="60568" x="7635875" y="1912938"/>
          <p14:tracePt t="60582" x="7642225" y="1828800"/>
          <p14:tracePt t="60600" x="7650163" y="1782763"/>
          <p14:tracePt t="60617" x="7650163" y="1730375"/>
          <p14:tracePt t="60632" x="7650163" y="1706563"/>
          <p14:tracePt t="60649" x="7650163" y="1676400"/>
          <p14:tracePt t="60666" x="7650163" y="1654175"/>
          <p14:tracePt t="60684" x="7650163" y="1630363"/>
          <p14:tracePt t="60699" x="7650163" y="1608138"/>
          <p14:tracePt t="60715" x="7650163" y="1600200"/>
          <p14:tracePt t="60731" x="7650163" y="1592263"/>
          <p14:tracePt t="60748" x="7650163" y="1584325"/>
          <p14:tracePt t="60765" x="7650163" y="1577975"/>
          <p14:tracePt t="60783" x="7642225" y="1577975"/>
          <p14:tracePt t="61142" x="7642225" y="1570038"/>
          <p14:tracePt t="61246" x="7620000" y="1562100"/>
          <p14:tracePt t="61254" x="7612063" y="1546225"/>
          <p14:tracePt t="61270" x="7604125" y="1539875"/>
          <p14:tracePt t="61286" x="7589838" y="1531938"/>
          <p14:tracePt t="61302" x="7589838" y="1524000"/>
          <p14:tracePt t="61314" x="7559675" y="1524000"/>
          <p14:tracePt t="61331" x="7467600" y="1477963"/>
          <p14:tracePt t="61348" x="7413625" y="1447800"/>
          <p14:tracePt t="61365" x="7383463" y="1431925"/>
          <p14:tracePt t="61382" x="7345363" y="1431925"/>
          <p14:tracePt t="61399" x="7337425" y="1425575"/>
          <p14:tracePt t="61415" x="7331075" y="1425575"/>
          <p14:tracePt t="61462" x="7315200" y="1425575"/>
          <p14:tracePt t="61479" x="7307263" y="1425575"/>
          <p14:tracePt t="61494" x="7299325" y="1425575"/>
          <p14:tracePt t="61502" x="7285038" y="1431925"/>
          <p14:tracePt t="61518" x="7285038" y="1439863"/>
          <p14:tracePt t="61531" x="7269163" y="1439863"/>
          <p14:tracePt t="61548" x="7261225" y="1455738"/>
          <p14:tracePt t="61598" x="7246938" y="1455738"/>
          <p14:tracePt t="61734" x="7231063" y="1455738"/>
          <p14:tracePt t="61742" x="7208838" y="1455738"/>
          <p14:tracePt t="61750" x="7178675" y="1455738"/>
          <p14:tracePt t="61764" x="7094538" y="1455738"/>
          <p14:tracePt t="61781" x="6988175" y="1455738"/>
          <p14:tracePt t="61781" x="6950075" y="1455738"/>
          <p14:tracePt t="61800" x="6865938" y="1455738"/>
          <p14:tracePt t="61815" x="6751638" y="1455738"/>
          <p14:tracePt t="61832" x="6621463" y="1455738"/>
          <p14:tracePt t="61848" x="6499225" y="1455738"/>
          <p14:tracePt t="61866" x="6423025" y="1455738"/>
          <p14:tracePt t="61881" x="6362700" y="1455738"/>
          <p14:tracePt t="61897" x="6324600" y="1439863"/>
          <p14:tracePt t="61914" x="6294438" y="1439863"/>
          <p14:tracePt t="61931" x="6286500" y="1439863"/>
          <p14:tracePt t="61947" x="6278563" y="1439863"/>
          <p14:tracePt t="61964" x="6270625" y="1439863"/>
          <p14:tracePt t="61981" x="6226175" y="1447800"/>
          <p14:tracePt t="61981" x="6194425" y="1447800"/>
          <p14:tracePt t="61999" x="6172200" y="1455738"/>
          <p14:tracePt t="62013" x="6096000" y="1470025"/>
          <p14:tracePt t="62013" x="6073775" y="1470025"/>
          <p14:tracePt t="62031" x="6042025" y="1470025"/>
          <p14:tracePt t="62047" x="6035675" y="1470025"/>
          <p14:tracePt t="62142" x="6027738" y="1470025"/>
          <p14:tracePt t="62150" x="6019800" y="1470025"/>
          <p14:tracePt t="62163" x="5997575" y="1470025"/>
          <p14:tracePt t="62183" x="5981700" y="1470025"/>
          <p14:tracePt t="62196" x="5973763" y="1470025"/>
          <p14:tracePt t="62214" x="5959475" y="1470025"/>
          <p14:tracePt t="62232" x="5951538" y="1470025"/>
          <p14:tracePt t="62254" x="5943600" y="1470025"/>
          <p14:tracePt t="62270" x="5935663" y="1470025"/>
          <p14:tracePt t="62486" x="5943600" y="1470025"/>
          <p14:tracePt t="62542" x="5951538" y="1470025"/>
          <p14:tracePt t="62550" x="5959475" y="1463675"/>
          <p14:tracePt t="62562" x="5989638" y="1455738"/>
          <p14:tracePt t="62580" x="6027738" y="1455738"/>
          <p14:tracePt t="62597" x="6065838" y="1447800"/>
          <p14:tracePt t="62597" x="6096000" y="1439863"/>
          <p14:tracePt t="62615" x="6142038" y="1425575"/>
          <p14:tracePt t="62632" x="6180138" y="1425575"/>
          <p14:tracePt t="62648" x="6232525" y="1425575"/>
          <p14:tracePt t="62664" x="6286500" y="1425575"/>
          <p14:tracePt t="62682" x="6324600" y="1425575"/>
          <p14:tracePt t="62697" x="6340475" y="1425575"/>
          <p14:tracePt t="62713" x="6354763" y="1425575"/>
          <p14:tracePt t="62730" x="6378575" y="1425575"/>
          <p14:tracePt t="62746" x="6416675" y="1425575"/>
          <p14:tracePt t="62763" x="6515100" y="1425575"/>
          <p14:tracePt t="62780" x="6575425" y="1425575"/>
          <p14:tracePt t="62796" x="6613525" y="1425575"/>
          <p14:tracePt t="62796" x="6621463" y="1425575"/>
          <p14:tracePt t="62815" x="6637338" y="1425575"/>
          <p14:tracePt t="62830" x="6697663" y="1425575"/>
          <p14:tracePt t="62848" x="6765925" y="1425575"/>
          <p14:tracePt t="62864" x="6827838" y="1425575"/>
          <p14:tracePt t="62880" x="6904038" y="1425575"/>
          <p14:tracePt t="62896" x="6956425" y="1425575"/>
          <p14:tracePt t="62913" x="6980238" y="1425575"/>
          <p14:tracePt t="62930" x="6980238" y="1417638"/>
          <p14:tracePt t="63006" x="6980238" y="1409700"/>
          <p14:tracePt t="63022" x="6956425" y="1409700"/>
          <p14:tracePt t="63038" x="6918325" y="1409700"/>
          <p14:tracePt t="63047" x="6842125" y="1409700"/>
          <p14:tracePt t="63063" x="6765925" y="1409700"/>
          <p14:tracePt t="63079" x="6697663" y="1409700"/>
          <p14:tracePt t="63096" x="6621463" y="1409700"/>
          <p14:tracePt t="63113" x="6515100" y="1409700"/>
          <p14:tracePt t="63129" x="6400800" y="1409700"/>
          <p14:tracePt t="63146" x="6278563" y="1409700"/>
          <p14:tracePt t="63163" x="6180138" y="1409700"/>
          <p14:tracePt t="63180" x="6134100" y="1409700"/>
          <p14:tracePt t="63196" x="6111875" y="1409700"/>
          <p14:tracePt t="65850" x="6103938" y="1409700"/>
          <p14:tracePt t="65974" x="6103938" y="1401763"/>
          <p14:tracePt t="65982" x="6103938" y="1393825"/>
          <p14:tracePt t="65993" x="6103938" y="1387475"/>
          <p14:tracePt t="66009" x="6096000" y="1379538"/>
          <p14:tracePt t="66150" x="6096000" y="1371600"/>
        </p14:tracePtLst>
      </p14:laserTraceLst>
    </p:ext>
  </p:extLs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ext Box 4"/>
          <p:cNvSpPr txBox="1">
            <a:spLocks noChangeArrowheads="1"/>
          </p:cNvSpPr>
          <p:nvPr/>
        </p:nvSpPr>
        <p:spPr bwMode="auto">
          <a:xfrm>
            <a:off x="533400" y="609600"/>
            <a:ext cx="8229600" cy="180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ea typeface="SimSun" panose="02010600030101010101" pitchFamily="2" charset="-122"/>
              </a:rPr>
              <a:t>Steri</a:t>
            </a:r>
            <a:r>
              <a:rPr kumimoji="1" lang="sr-Latn-CS" altLang="zh-CN" sz="2800" b="1">
                <a:ea typeface="SimSun" panose="02010600030101010101" pitchFamily="2" charset="-122"/>
              </a:rPr>
              <a:t>ni</a:t>
            </a:r>
            <a:r>
              <a:rPr kumimoji="1" lang="en-US" altLang="zh-CN" sz="2800" b="1">
                <a:ea typeface="SimSun" panose="02010600030101010101" pitchFamily="2" charset="-122"/>
              </a:rPr>
              <a:t> fa</a:t>
            </a:r>
            <a:r>
              <a:rPr kumimoji="1" lang="sr-Latn-CS" altLang="zh-CN" sz="2800" b="1">
                <a:ea typeface="SimSun" panose="02010600030101010101" pitchFamily="2" charset="-122"/>
              </a:rPr>
              <a:t>k</a:t>
            </a:r>
            <a:r>
              <a:rPr kumimoji="1" lang="en-US" altLang="zh-CN" sz="2800" b="1">
                <a:ea typeface="SimSun" panose="02010600030101010101" pitchFamily="2" charset="-122"/>
              </a:rPr>
              <a:t>tor (</a:t>
            </a:r>
            <a:r>
              <a:rPr kumimoji="1" lang="en-US" altLang="zh-CN" sz="2800" b="1" i="1">
                <a:ea typeface="SimSun" panose="02010600030101010101" pitchFamily="2" charset="-122"/>
              </a:rPr>
              <a:t>P</a:t>
            </a:r>
            <a:r>
              <a:rPr kumimoji="1" lang="en-US" altLang="zh-CN" sz="2800" b="1">
                <a:ea typeface="SimSun" panose="02010600030101010101" pitchFamily="2" charset="-122"/>
              </a:rPr>
              <a:t>), </a:t>
            </a:r>
            <a:r>
              <a:rPr kumimoji="1" lang="sr-Latn-CS" altLang="zh-CN" sz="2800" b="1">
                <a:ea typeface="SimSun" panose="02010600030101010101" pitchFamily="2" charset="-122"/>
              </a:rPr>
              <a:t>ima vrednosti izmedju </a:t>
            </a:r>
            <a:r>
              <a:rPr kumimoji="1" lang="en-US" altLang="zh-CN" sz="2800" b="1">
                <a:ea typeface="SimSun" panose="02010600030101010101" pitchFamily="2" charset="-122"/>
              </a:rPr>
              <a:t>1~10</a:t>
            </a:r>
            <a:r>
              <a:rPr kumimoji="1" lang="en-US" altLang="zh-CN" sz="2800" b="1" baseline="30000">
                <a:ea typeface="SimSun" panose="02010600030101010101" pitchFamily="2" charset="-122"/>
              </a:rPr>
              <a:t>-</a:t>
            </a:r>
            <a:r>
              <a:rPr kumimoji="1" lang="sr-Latn-CS" altLang="zh-CN" sz="2800" b="1" baseline="30000">
                <a:ea typeface="SimSun" panose="02010600030101010101" pitchFamily="2" charset="-122"/>
              </a:rPr>
              <a:t>7</a:t>
            </a:r>
            <a:r>
              <a:rPr kumimoji="1" lang="en-US" altLang="zh-CN" sz="2800" b="1">
                <a:ea typeface="SimSun" panose="02010600030101010101" pitchFamily="2" charset="-122"/>
              </a:rPr>
              <a:t>, </a:t>
            </a:r>
            <a:r>
              <a:rPr kumimoji="1" lang="sr-Latn-CS" altLang="zh-CN" sz="2800" b="1">
                <a:ea typeface="SimSun" panose="02010600030101010101" pitchFamily="2" charset="-122"/>
              </a:rPr>
              <a:t>i reprezentuje frakciju molekula koji imaju dovoljnu energiju da reaguju a postigli su favorizovanu orijentaciju pogodnu za reakciju. 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pic>
        <p:nvPicPr>
          <p:cNvPr id="37891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19400"/>
            <a:ext cx="9188450" cy="345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6088063" y="1401763"/>
          <p14:tracePt t="2651" x="6080125" y="1401763"/>
          <p14:tracePt t="2700" x="6073775" y="1401763"/>
          <p14:tracePt t="2716" x="6057900" y="1401763"/>
          <p14:tracePt t="2748" x="6049963" y="1409700"/>
          <p14:tracePt t="2765" x="6042025" y="1417638"/>
          <p14:tracePt t="2772" x="6035675" y="1425575"/>
          <p14:tracePt t="2788" x="6027738" y="1431925"/>
          <p14:tracePt t="2798" x="6011863" y="1447800"/>
          <p14:tracePt t="2815" x="6003925" y="1455738"/>
          <p14:tracePt t="2831" x="5981700" y="1470025"/>
          <p14:tracePt t="2849" x="5965825" y="1485900"/>
          <p14:tracePt t="2865" x="5951538" y="1508125"/>
          <p14:tracePt t="2882" x="5921375" y="1546225"/>
          <p14:tracePt t="2898" x="5889625" y="1577975"/>
          <p14:tracePt t="2898" x="5883275" y="1584325"/>
          <p14:tracePt t="2918" x="5859463" y="1600200"/>
          <p14:tracePt t="2918" x="5859463" y="1608138"/>
          <p14:tracePt t="2933" x="5829300" y="1630363"/>
          <p14:tracePt t="2950" x="5829300" y="1646238"/>
          <p14:tracePt t="2964" x="5813425" y="1668463"/>
          <p14:tracePt t="2983" x="5807075" y="1676400"/>
          <p14:tracePt t="2998" x="5799138" y="1698625"/>
          <p14:tracePt t="3016" x="5783263" y="1736725"/>
          <p14:tracePt t="3032" x="5768975" y="1768475"/>
          <p14:tracePt t="3047" x="5761038" y="1806575"/>
          <p14:tracePt t="3064" x="5761038" y="1820863"/>
          <p14:tracePt t="3081" x="5761038" y="1851025"/>
          <p14:tracePt t="3098" x="5753100" y="1858963"/>
          <p14:tracePt t="3117" x="5753100" y="1866900"/>
          <p14:tracePt t="3131" x="5753100" y="1897063"/>
          <p14:tracePt t="3150" x="5753100" y="1920875"/>
          <p14:tracePt t="3166" x="5753100" y="1973263"/>
          <p14:tracePt t="3182" x="5753100" y="2003425"/>
          <p14:tracePt t="3198" x="5753100" y="2041525"/>
          <p14:tracePt t="3215" x="5753100" y="2073275"/>
          <p14:tracePt t="3231" x="5753100" y="2087563"/>
          <p14:tracePt t="3260" x="5753100" y="2095500"/>
          <p14:tracePt t="3300" x="5753100" y="2103438"/>
          <p14:tracePt t="3308" x="5753100" y="2111375"/>
          <p14:tracePt t="3316" x="5753100" y="2117725"/>
          <p14:tracePt t="3330" x="5745163" y="2133600"/>
          <p14:tracePt t="3346" x="5722938" y="2149475"/>
          <p14:tracePt t="3365" x="5676900" y="2155825"/>
          <p14:tracePt t="3381" x="5616575" y="2163763"/>
          <p14:tracePt t="3398" x="5516563" y="2163763"/>
          <p14:tracePt t="3417" x="5387975" y="2163763"/>
          <p14:tracePt t="3432" x="5219700" y="2163763"/>
          <p14:tracePt t="3448" x="5051425" y="2163763"/>
          <p14:tracePt t="3464" x="4868863" y="2133600"/>
          <p14:tracePt t="3481" x="4625975" y="2079625"/>
          <p14:tracePt t="3498" x="4313238" y="2019300"/>
          <p14:tracePt t="3515" x="3863975" y="1935163"/>
          <p14:tracePt t="3515" x="3581400" y="1851025"/>
          <p14:tracePt t="3533" x="3306763" y="1768475"/>
          <p14:tracePt t="3548" x="2667000" y="1600200"/>
          <p14:tracePt t="3565" x="2422525" y="1531938"/>
          <p14:tracePt t="3582" x="2286000" y="1485900"/>
          <p14:tracePt t="3598" x="2163763" y="1393825"/>
          <p14:tracePt t="3615" x="2065338" y="1317625"/>
          <p14:tracePt t="3631" x="1997075" y="1257300"/>
          <p14:tracePt t="3647" x="1958975" y="1235075"/>
          <p14:tracePt t="3664" x="1943100" y="1219200"/>
          <p14:tracePt t="3681" x="1935163" y="1211263"/>
          <p14:tracePt t="3697" x="1927225" y="1196975"/>
          <p14:tracePt t="3717" x="1920875" y="1189038"/>
          <p14:tracePt t="3749" x="1912938" y="1173163"/>
          <p14:tracePt t="3772" x="1912938" y="1165225"/>
          <p14:tracePt t="3796" x="1920875" y="1165225"/>
          <p14:tracePt t="3988" x="1927225" y="1165225"/>
          <p14:tracePt t="5778" x="1943100" y="1165225"/>
          <p14:tracePt t="5924" x="1958975" y="1165225"/>
          <p14:tracePt t="5972" x="1997075" y="1165225"/>
          <p14:tracePt t="5980" x="2035175" y="1165225"/>
          <p14:tracePt t="5995" x="2179638" y="1165225"/>
          <p14:tracePt t="5995" x="2270125" y="1143000"/>
          <p14:tracePt t="6014" x="2384425" y="1135063"/>
          <p14:tracePt t="6030" x="2430463" y="1120775"/>
          <p14:tracePt t="6045" x="2438400" y="1120775"/>
          <p14:tracePt t="6108" x="2454275" y="1112838"/>
          <p14:tracePt t="6116" x="2468563" y="1112838"/>
          <p14:tracePt t="6128" x="2530475" y="1112838"/>
          <p14:tracePt t="6145" x="2613025" y="1112838"/>
          <p14:tracePt t="6162" x="2689225" y="1112838"/>
          <p14:tracePt t="6179" x="2727325" y="1112838"/>
          <p14:tracePt t="6179" x="2735263" y="1112838"/>
          <p14:tracePt t="6197" x="2743200" y="1112838"/>
          <p14:tracePt t="6211" x="2765425" y="1112838"/>
          <p14:tracePt t="6229" x="2781300" y="1112838"/>
          <p14:tracePt t="6246" x="2797175" y="1112838"/>
          <p14:tracePt t="6262" x="2811463" y="1112838"/>
          <p14:tracePt t="6278" x="2835275" y="1112838"/>
          <p14:tracePt t="6295" x="2865438" y="1112838"/>
          <p14:tracePt t="6313" x="2925763" y="1112838"/>
          <p14:tracePt t="6328" x="3017838" y="1112838"/>
          <p14:tracePt t="6345" x="3124200" y="1112838"/>
          <p14:tracePt t="6362" x="3162300" y="1112838"/>
          <p14:tracePt t="6378" x="3178175" y="1104900"/>
          <p14:tracePt t="6413" x="3178175" y="1096963"/>
          <p14:tracePt t="7325" x="3178175" y="1120775"/>
          <p14:tracePt t="7676" x="3170238" y="1135063"/>
          <p14:tracePt t="7684" x="3154363" y="1158875"/>
          <p14:tracePt t="7694" x="3124200" y="1211263"/>
          <p14:tracePt t="7710" x="3086100" y="1303338"/>
          <p14:tracePt t="7727" x="3048000" y="1425575"/>
          <p14:tracePt t="7744" x="3009900" y="1516063"/>
          <p14:tracePt t="7760" x="2963863" y="1638300"/>
          <p14:tracePt t="7778" x="2917825" y="1790700"/>
          <p14:tracePt t="7795" x="2895600" y="1997075"/>
          <p14:tracePt t="7811" x="2873375" y="2193925"/>
          <p14:tracePt t="7828" x="2857500" y="2438400"/>
          <p14:tracePt t="7828" x="2841625" y="2544763"/>
          <p14:tracePt t="7847" x="2841625" y="2613025"/>
          <p14:tracePt t="7861" x="2841625" y="2765425"/>
          <p14:tracePt t="7879" x="2835275" y="2873375"/>
          <p14:tracePt t="7896" x="2811463" y="2971800"/>
          <p14:tracePt t="7911" x="2773363" y="3078163"/>
          <p14:tracePt t="7930" x="2743200" y="3192463"/>
          <p14:tracePt t="7945" x="2705100" y="3284538"/>
          <p14:tracePt t="7961" x="2674938" y="3360738"/>
          <p14:tracePt t="7978" x="2636838" y="3459163"/>
          <p14:tracePt t="7994" x="2613025" y="3543300"/>
          <p14:tracePt t="8011" x="2590800" y="3641725"/>
          <p14:tracePt t="8011" x="2568575" y="3687763"/>
          <p14:tracePt t="8031" x="2544763" y="3733800"/>
          <p14:tracePt t="8044" x="2498725" y="3825875"/>
          <p14:tracePt t="8044" x="2476500" y="3886200"/>
          <p14:tracePt t="8062" x="2430463" y="3978275"/>
          <p14:tracePt t="8079" x="2400300" y="4054475"/>
          <p14:tracePt t="8095" x="2378075" y="4122738"/>
          <p14:tracePt t="8111" x="2346325" y="4191000"/>
          <p14:tracePt t="8127" x="2308225" y="4251325"/>
          <p14:tracePt t="8144" x="2270125" y="4335463"/>
          <p14:tracePt t="8160" x="2263775" y="4359275"/>
          <p14:tracePt t="8177" x="2263775" y="4397375"/>
          <p14:tracePt t="8193" x="2255838" y="4435475"/>
          <p14:tracePt t="8193" x="2255838" y="4457700"/>
          <p14:tracePt t="8215" x="2255838" y="4487863"/>
          <p14:tracePt t="8227" x="2232025" y="4541838"/>
          <p14:tracePt t="8244" x="2225675" y="4602163"/>
          <p14:tracePt t="8244" x="2209800" y="4656138"/>
          <p14:tracePt t="8262" x="2193925" y="4708525"/>
          <p14:tracePt t="8278" x="2179638" y="4778375"/>
          <p14:tracePt t="8295" x="2193925" y="4846638"/>
          <p14:tracePt t="8312" x="2247900" y="4762500"/>
          <p14:tracePt t="8327" x="2239963" y="4762500"/>
          <p14:tracePt t="8725" x="2225675" y="4746625"/>
          <p14:tracePt t="8732" x="2209800" y="4746625"/>
          <p14:tracePt t="8796" x="2201863" y="4746625"/>
          <p14:tracePt t="8812" x="2193925" y="4746625"/>
          <p14:tracePt t="8820" x="2171700" y="4746625"/>
          <p14:tracePt t="8828" x="2149475" y="4762500"/>
          <p14:tracePt t="8842" x="2117725" y="4770438"/>
          <p14:tracePt t="8859" x="2111375" y="4778375"/>
          <p14:tracePt t="8875" x="2065338" y="4822825"/>
          <p14:tracePt t="8893" x="2049463" y="4846638"/>
          <p14:tracePt t="8910" x="1997075" y="4884738"/>
          <p14:tracePt t="8928" x="1935163" y="4945063"/>
          <p14:tracePt t="8943" x="1851025" y="5006975"/>
          <p14:tracePt t="8959" x="1774825" y="5059363"/>
          <p14:tracePt t="8976" x="1714500" y="5105400"/>
          <p14:tracePt t="8991" x="1684338" y="5135563"/>
          <p14:tracePt t="9008" x="1654175" y="5165725"/>
          <p14:tracePt t="9026" x="1630363" y="5203825"/>
          <p14:tracePt t="9041" x="1608138" y="5235575"/>
          <p14:tracePt t="9058" x="1608138" y="5249863"/>
          <p14:tracePt t="9075" x="1608138" y="5273675"/>
          <p14:tracePt t="9093" x="1608138" y="5287963"/>
          <p14:tracePt t="9110" x="1608138" y="5318125"/>
          <p14:tracePt t="9126" x="1608138" y="5334000"/>
          <p14:tracePt t="9142" x="1608138" y="5341938"/>
          <p14:tracePt t="9158" x="1608138" y="5356225"/>
          <p14:tracePt t="9176" x="1608138" y="5364163"/>
          <p14:tracePt t="9191" x="1608138" y="5372100"/>
          <p14:tracePt t="9208" x="1608138" y="5380038"/>
          <p14:tracePt t="9228" x="1608138" y="5387975"/>
          <p14:tracePt t="9245" x="1608138" y="5402263"/>
          <p14:tracePt t="9268" x="1600200" y="5410200"/>
          <p14:tracePt t="9277" x="1592263" y="5410200"/>
          <p14:tracePt t="9291" x="1592263" y="5432425"/>
          <p14:tracePt t="9309" x="1577975" y="5456238"/>
          <p14:tracePt t="9327" x="1577975" y="5470525"/>
          <p14:tracePt t="9348" x="1577975" y="5478463"/>
          <p14:tracePt t="9980" x="1584325" y="5478463"/>
          <p14:tracePt t="9996" x="1592263" y="5478463"/>
          <p14:tracePt t="10020" x="1600200" y="5478463"/>
          <p14:tracePt t="10028" x="1608138" y="5478463"/>
          <p14:tracePt t="10040" x="1622425" y="5478463"/>
          <p14:tracePt t="10058" x="1638300" y="5478463"/>
          <p14:tracePt t="10077" x="1646238" y="5486400"/>
          <p14:tracePt t="10090" x="1654175" y="5494338"/>
          <p14:tracePt t="10125" x="1660525" y="5494338"/>
          <p14:tracePt t="10148" x="1668463" y="5494338"/>
          <p14:tracePt t="10172" x="1676400" y="5494338"/>
          <p14:tracePt t="10180" x="1692275" y="5494338"/>
          <p14:tracePt t="10228" x="1698625" y="5508625"/>
          <p14:tracePt t="10236" x="1706563" y="5508625"/>
          <p14:tracePt t="10564" x="1714500" y="5508625"/>
          <p14:tracePt t="10636" x="1722438" y="5516563"/>
          <p14:tracePt t="10644" x="1730375" y="5516563"/>
          <p14:tracePt t="10668" x="1730375" y="5524500"/>
          <p14:tracePt t="10692" x="1736725" y="5524500"/>
          <p14:tracePt t="10716" x="1744663" y="5532438"/>
          <p14:tracePt t="10725" x="1752600" y="5540375"/>
          <p14:tracePt t="10741" x="1760538" y="5546725"/>
          <p14:tracePt t="10764" x="1768475" y="5546725"/>
          <p14:tracePt t="10804" x="1774825" y="5546725"/>
          <p14:tracePt t="10828" x="1782763" y="5546725"/>
          <p14:tracePt t="10860" x="1790700" y="5546725"/>
          <p14:tracePt t="10892" x="1806575" y="5546725"/>
          <p14:tracePt t="10916" x="1812925" y="5546725"/>
          <p14:tracePt t="10925" x="1820863" y="5546725"/>
          <p14:tracePt t="10932" x="1828800" y="5546725"/>
          <p14:tracePt t="10941" x="1844675" y="5546725"/>
          <p14:tracePt t="10957" x="1851025" y="5546725"/>
          <p14:tracePt t="10980" x="1858963" y="5546725"/>
          <p14:tracePt t="10990" x="1874838" y="5546725"/>
          <p14:tracePt t="11007" x="1882775" y="5546725"/>
          <p14:tracePt t="11023" x="1897063" y="5546725"/>
          <p14:tracePt t="11040" x="1912938" y="5546725"/>
          <p14:tracePt t="11056" x="1927225" y="5546725"/>
          <p14:tracePt t="11073" x="1973263" y="5546725"/>
          <p14:tracePt t="11090" x="2027238" y="5546725"/>
          <p14:tracePt t="11107" x="2049463" y="5546725"/>
          <p14:tracePt t="11123" x="2057400" y="5546725"/>
          <p14:tracePt t="11157" x="2079625" y="5546725"/>
          <p14:tracePt t="11180" x="2095500" y="5546725"/>
          <p14:tracePt t="11189" x="2111375" y="5546725"/>
          <p14:tracePt t="11197" x="2133600" y="5554663"/>
          <p14:tracePt t="11207" x="2163763" y="5570538"/>
          <p14:tracePt t="11224" x="2193925" y="5570538"/>
          <p14:tracePt t="11240" x="2209800" y="5570538"/>
          <p14:tracePt t="11256" x="2225675" y="5578475"/>
          <p14:tracePt t="11272" x="2255838" y="5578475"/>
          <p14:tracePt t="11288" x="2270125" y="5578475"/>
          <p14:tracePt t="11305" x="2316163" y="5592763"/>
          <p14:tracePt t="11323" x="2370138" y="5592763"/>
          <p14:tracePt t="11323" x="2392363" y="5592763"/>
          <p14:tracePt t="11342" x="2438400" y="5592763"/>
          <p14:tracePt t="11358" x="2446338" y="5592763"/>
          <p14:tracePt t="11373" x="2460625" y="5592763"/>
          <p14:tracePt t="11392" x="2468563" y="5592763"/>
          <p14:tracePt t="11406" x="2484438" y="5592763"/>
          <p14:tracePt t="11423" x="2498725" y="5592763"/>
          <p14:tracePt t="11439" x="2544763" y="5592763"/>
          <p14:tracePt t="11456" x="2574925" y="5592763"/>
          <p14:tracePt t="11473" x="2598738" y="5592763"/>
          <p14:tracePt t="11489" x="2606675" y="5592763"/>
          <p14:tracePt t="11506" x="2613025" y="5592763"/>
          <p14:tracePt t="11523" x="2620963" y="5592763"/>
          <p14:tracePt t="11628" x="2628900" y="5592763"/>
          <p14:tracePt t="11637" x="2636838" y="5592763"/>
          <p14:tracePt t="11652" x="2651125" y="5592763"/>
          <p14:tracePt t="11668" x="2659063" y="5592763"/>
          <p14:tracePt t="11684" x="2667000" y="5592763"/>
          <p14:tracePt t="11692" x="2667000" y="5600700"/>
          <p14:tracePt t="11732" x="2674938" y="5608638"/>
          <p14:tracePt t="11764" x="2682875" y="5608638"/>
          <p14:tracePt t="12260" x="2682875" y="5600700"/>
          <p14:tracePt t="12300" x="2682875" y="5592763"/>
          <p14:tracePt t="12348" x="2682875" y="5584825"/>
          <p14:tracePt t="12356" x="2674938" y="5584825"/>
          <p14:tracePt t="12373" x="2659063" y="5578475"/>
          <p14:tracePt t="12396" x="2644775" y="5570538"/>
          <p14:tracePt t="12406" x="2606675" y="5562600"/>
          <p14:tracePt t="12424" x="2582863" y="5554663"/>
          <p14:tracePt t="12438" x="2552700" y="5546725"/>
          <p14:tracePt t="12456" x="2506663" y="5532438"/>
          <p14:tracePt t="12472" x="2460625" y="5508625"/>
          <p14:tracePt t="12489" x="2400300" y="5494338"/>
          <p14:tracePt t="12505" x="2339975" y="5478463"/>
          <p14:tracePt t="12522" x="2263775" y="5470525"/>
          <p14:tracePt t="12538" x="2149475" y="5470525"/>
          <p14:tracePt t="12555" x="2003425" y="5470525"/>
          <p14:tracePt t="12555" x="1935163" y="5470525"/>
          <p14:tracePt t="12573" x="1812925" y="5470525"/>
          <p14:tracePt t="12590" x="1752600" y="5470525"/>
          <p14:tracePt t="12606" x="1722438" y="5470525"/>
          <p14:tracePt t="12623" x="1706563" y="5470525"/>
          <p14:tracePt t="12638" x="1692275" y="5464175"/>
          <p14:tracePt t="12655" x="1654175" y="5464175"/>
          <p14:tracePt t="12671" x="1600200" y="5464175"/>
          <p14:tracePt t="12688" x="1539875" y="5464175"/>
          <p14:tracePt t="12705" x="1477963" y="5464175"/>
          <p14:tracePt t="12722" x="1455738" y="5464175"/>
          <p14:tracePt t="12738" x="1439863" y="5464175"/>
          <p14:tracePt t="12754" x="1425575" y="5464175"/>
          <p14:tracePt t="12772" x="1379538" y="5464175"/>
          <p14:tracePt t="12790" x="1341438" y="5464175"/>
          <p14:tracePt t="12806" x="1249363" y="5464175"/>
          <p14:tracePt t="12822" x="1165225" y="5464175"/>
          <p14:tracePt t="12838" x="1096963" y="5464175"/>
          <p14:tracePt t="12855" x="1044575" y="5464175"/>
          <p14:tracePt t="12872" x="1028700" y="5464175"/>
          <p14:tracePt t="12888" x="1006475" y="5464175"/>
          <p14:tracePt t="12905" x="990600" y="5464175"/>
          <p14:tracePt t="12922" x="974725" y="5464175"/>
          <p14:tracePt t="12938" x="930275" y="5464175"/>
          <p14:tracePt t="12955" x="876300" y="5470525"/>
          <p14:tracePt t="12955" x="854075" y="5478463"/>
          <p14:tracePt t="12974" x="808038" y="5478463"/>
          <p14:tracePt t="12989" x="777875" y="5478463"/>
          <p14:tracePt t="13006" x="769938" y="5486400"/>
          <p14:tracePt t="13021" x="754063" y="5486400"/>
          <p14:tracePt t="13068" x="739775" y="5486400"/>
          <p14:tracePt t="13076" x="715963" y="5486400"/>
          <p14:tracePt t="13087" x="655638" y="5486400"/>
          <p14:tracePt t="13105" x="631825" y="5486400"/>
          <p14:tracePt t="13121" x="625475" y="5486400"/>
          <p14:tracePt t="13137" x="609600" y="5486400"/>
          <p14:tracePt t="13154" x="601663" y="5478463"/>
          <p14:tracePt t="13154" x="593725" y="5470525"/>
          <p14:tracePt t="13173" x="601663" y="5464175"/>
          <p14:tracePt t="13436" x="625475" y="5464175"/>
          <p14:tracePt t="13444" x="655638" y="5464175"/>
          <p14:tracePt t="13454" x="739775" y="5464175"/>
          <p14:tracePt t="13471" x="800100" y="5464175"/>
          <p14:tracePt t="13487" x="854075" y="5456238"/>
          <p14:tracePt t="13504" x="892175" y="5456238"/>
          <p14:tracePt t="13521" x="906463" y="5456238"/>
          <p14:tracePt t="13537" x="930275" y="5456238"/>
          <p14:tracePt t="13553" x="944563" y="5456238"/>
          <p14:tracePt t="13571" x="960438" y="5456238"/>
          <p14:tracePt t="13587" x="990600" y="5448300"/>
          <p14:tracePt t="13587" x="1006475" y="5448300"/>
          <p14:tracePt t="13605" x="1036638" y="5440363"/>
          <p14:tracePt t="13622" x="1074738" y="5440363"/>
          <p14:tracePt t="13638" x="1096963" y="5432425"/>
          <p14:tracePt t="13654" x="1104900" y="5432425"/>
          <p14:tracePt t="13676" x="1112838" y="5432425"/>
          <p14:tracePt t="13687" x="1127125" y="5432425"/>
          <p14:tracePt t="13704" x="1181100" y="5432425"/>
          <p14:tracePt t="13721" x="1241425" y="5432425"/>
          <p14:tracePt t="13737" x="1317625" y="5432425"/>
          <p14:tracePt t="13754" x="1355725" y="5432425"/>
          <p14:tracePt t="13770" x="1371600" y="5432425"/>
          <p14:tracePt t="13787" x="1393825" y="5432425"/>
          <p14:tracePt t="13852" x="1409700" y="5432425"/>
          <p14:tracePt t="13860" x="1417638" y="5432425"/>
          <p14:tracePt t="13870" x="1447800" y="5432425"/>
          <p14:tracePt t="13887" x="1477963" y="5432425"/>
          <p14:tracePt t="13904" x="1508125" y="5432425"/>
          <p14:tracePt t="13923" x="1539875" y="5440363"/>
          <p14:tracePt t="13937" x="1592263" y="5440363"/>
          <p14:tracePt t="13954" x="1654175" y="5440363"/>
          <p14:tracePt t="13970" x="1698625" y="5440363"/>
          <p14:tracePt t="13970" x="1714500" y="5440363"/>
          <p14:tracePt t="13989" x="1736725" y="5440363"/>
          <p14:tracePt t="14002" x="1752600" y="5440363"/>
          <p14:tracePt t="14021" x="1768475" y="5440363"/>
          <p14:tracePt t="14038" x="1774825" y="5432425"/>
          <p14:tracePt t="14060" x="1782763" y="5432425"/>
          <p14:tracePt t="14596" x="1782763" y="5440363"/>
          <p14:tracePt t="14604" x="1790700" y="5440363"/>
          <p14:tracePt t="14619" x="1806575" y="5440363"/>
          <p14:tracePt t="14637" x="1812925" y="5440363"/>
          <p14:tracePt t="14653" x="1820863" y="5440363"/>
          <p14:tracePt t="14676" x="1836738" y="5440363"/>
          <p14:tracePt t="14748" x="1874838" y="5440363"/>
          <p14:tracePt t="14756" x="1927225" y="5440363"/>
          <p14:tracePt t="14769" x="2049463" y="5448300"/>
          <p14:tracePt t="14786" x="2133600" y="5464175"/>
          <p14:tracePt t="14803" x="2193925" y="5470525"/>
          <p14:tracePt t="14803" x="2217738" y="5470525"/>
          <p14:tracePt t="14821" x="2286000" y="5470525"/>
          <p14:tracePt t="14837" x="2324100" y="5478463"/>
          <p14:tracePt t="14853" x="2362200" y="5478463"/>
          <p14:tracePt t="14870" x="2408238" y="5478463"/>
          <p14:tracePt t="14886" x="2476500" y="5478463"/>
          <p14:tracePt t="14903" x="2560638" y="5478463"/>
          <p14:tracePt t="14919" x="2644775" y="5478463"/>
          <p14:tracePt t="14938" x="2727325" y="5486400"/>
          <p14:tracePt t="14953" x="2841625" y="5486400"/>
          <p14:tracePt t="14970" x="2955925" y="5502275"/>
          <p14:tracePt t="14986" x="3048000" y="5502275"/>
          <p14:tracePt t="15003" x="3094038" y="5508625"/>
          <p14:tracePt t="15003" x="3116263" y="5508625"/>
          <p14:tracePt t="15022" x="3154363" y="5508625"/>
          <p14:tracePt t="15037" x="3208338" y="5508625"/>
          <p14:tracePt t="15054" x="3284538" y="5516563"/>
          <p14:tracePt t="15070" x="3330575" y="5524500"/>
          <p14:tracePt t="15086" x="3375025" y="5524500"/>
          <p14:tracePt t="15103" x="3390900" y="5540375"/>
          <p14:tracePt t="15120" x="3413125" y="5540375"/>
          <p14:tracePt t="15137" x="3527425" y="5540375"/>
          <p14:tracePt t="15153" x="3695700" y="5540375"/>
          <p14:tracePt t="15168" x="3894138" y="5540375"/>
          <p14:tracePt t="15185" x="4244975" y="5540375"/>
          <p14:tracePt t="15205" x="4365625" y="5540375"/>
          <p14:tracePt t="15218" x="4640263" y="5540375"/>
          <p14:tracePt t="15235" x="4808538" y="5540375"/>
          <p14:tracePt t="15235" x="4860925" y="5540375"/>
          <p14:tracePt t="15253" x="4892675" y="5540375"/>
          <p14:tracePt t="15253" x="4930775" y="5540375"/>
          <p14:tracePt t="15269" x="4968875" y="5540375"/>
          <p14:tracePt t="15286" x="4999038" y="5540375"/>
          <p14:tracePt t="15302" x="5067300" y="5540375"/>
          <p14:tracePt t="15318" x="5159375" y="5540375"/>
          <p14:tracePt t="15335" x="5241925" y="5540375"/>
          <p14:tracePt t="15351" x="5295900" y="5540375"/>
          <p14:tracePt t="15368" x="5349875" y="5540375"/>
          <p14:tracePt t="15384" x="5440363" y="5540375"/>
          <p14:tracePt t="15402" x="5562600" y="5540375"/>
          <p14:tracePt t="15418" x="5661025" y="5540375"/>
          <p14:tracePt t="15418" x="5707063" y="5540375"/>
          <p14:tracePt t="15436" x="5768975" y="5540375"/>
          <p14:tracePt t="15451" x="5959475" y="5540375"/>
          <p14:tracePt t="15469" x="6118225" y="5540375"/>
          <p14:tracePt t="15485" x="6210300" y="5540375"/>
          <p14:tracePt t="15502" x="6308725" y="5540375"/>
          <p14:tracePt t="15519" x="6400800" y="5524500"/>
          <p14:tracePt t="15535" x="6569075" y="5516563"/>
          <p14:tracePt t="15552" x="6842125" y="5494338"/>
          <p14:tracePt t="15569" x="7140575" y="5486400"/>
          <p14:tracePt t="15585" x="7353300" y="5486400"/>
          <p14:tracePt t="15603" x="7421563" y="5470525"/>
          <p14:tracePt t="15619" x="7429500" y="5464175"/>
          <p14:tracePt t="15668" x="7459663" y="5456238"/>
          <p14:tracePt t="15676" x="7489825" y="5448300"/>
          <p14:tracePt t="15686" x="7604125" y="5410200"/>
          <p14:tracePt t="15702" x="7718425" y="5356225"/>
          <p14:tracePt t="15719" x="7780338" y="5303838"/>
          <p14:tracePt t="15735" x="7802563" y="5265738"/>
          <p14:tracePt t="15752" x="7810500" y="5211763"/>
          <p14:tracePt t="15768" x="7826375" y="5197475"/>
          <p14:tracePt t="15785" x="7856538" y="5151438"/>
          <p14:tracePt t="15802" x="7916863" y="5083175"/>
          <p14:tracePt t="15818" x="7962900" y="5045075"/>
          <p14:tracePt t="15835" x="7993063" y="4983163"/>
          <p14:tracePt t="15835" x="7993063" y="4960938"/>
          <p14:tracePt t="15854" x="7993063" y="4899025"/>
          <p14:tracePt t="15869" x="7993063" y="4830763"/>
          <p14:tracePt t="15886" x="7993063" y="4800600"/>
          <p14:tracePt t="15903" x="7993063" y="4778375"/>
          <p14:tracePt t="15918" x="8001000" y="4746625"/>
          <p14:tracePt t="15936" x="8016875" y="4694238"/>
          <p14:tracePt t="15952" x="8023225" y="4632325"/>
          <p14:tracePt t="15968" x="8023225" y="4587875"/>
          <p14:tracePt t="15985" x="8023225" y="4549775"/>
          <p14:tracePt t="16002" x="8023225" y="4503738"/>
          <p14:tracePt t="16019" x="8023225" y="4487863"/>
          <p14:tracePt t="16034" x="8031163" y="4449763"/>
          <p14:tracePt t="16050" x="8031163" y="4389438"/>
          <p14:tracePt t="16067" x="8031163" y="4275138"/>
          <p14:tracePt t="16085" x="8031163" y="4191000"/>
          <p14:tracePt t="16103" x="8031163" y="4137025"/>
          <p14:tracePt t="16119" x="8031163" y="4084638"/>
          <p14:tracePt t="16135" x="8031163" y="4030663"/>
          <p14:tracePt t="16151" x="8023225" y="3978275"/>
          <p14:tracePt t="16168" x="8001000" y="3902075"/>
          <p14:tracePt t="16185" x="7993063" y="3863975"/>
          <p14:tracePt t="16202" x="7993063" y="3840163"/>
          <p14:tracePt t="16219" x="7985125" y="3832225"/>
          <p14:tracePt t="16234" x="7985125" y="3817938"/>
          <p14:tracePt t="16251" x="7978775" y="3802063"/>
          <p14:tracePt t="16251" x="7978775" y="3794125"/>
          <p14:tracePt t="16269" x="7962900" y="3779838"/>
          <p14:tracePt t="16287" x="7947025" y="3756025"/>
          <p14:tracePt t="16301" x="7947025" y="3741738"/>
          <p14:tracePt t="16318" x="7940675" y="3741738"/>
          <p14:tracePt t="16334" x="7924800" y="3725863"/>
          <p14:tracePt t="16351" x="7902575" y="3711575"/>
          <p14:tracePt t="16368" x="7886700" y="3703638"/>
          <p14:tracePt t="16384" x="7870825" y="3695700"/>
          <p14:tracePt t="16401" x="7848600" y="3687763"/>
          <p14:tracePt t="16418" x="7832725" y="3679825"/>
          <p14:tracePt t="16437" x="7826375" y="3679825"/>
          <p14:tracePt t="16451" x="7818438" y="3679825"/>
          <p14:tracePt t="16469" x="7802563" y="3687763"/>
          <p14:tracePt t="16485" x="7788275" y="3703638"/>
          <p14:tracePt t="16500" x="7772400" y="3717925"/>
          <p14:tracePt t="16518" x="7742238" y="3741738"/>
          <p14:tracePt t="16534" x="7726363" y="3756025"/>
          <p14:tracePt t="16550" x="7718425" y="3779838"/>
          <p14:tracePt t="16567" x="7712075" y="3787775"/>
          <p14:tracePt t="16584" x="7704138" y="3802063"/>
          <p14:tracePt t="16601" x="7696200" y="3817938"/>
          <p14:tracePt t="16617" x="7680325" y="3856038"/>
          <p14:tracePt t="16634" x="7666038" y="3878263"/>
          <p14:tracePt t="16651" x="7650163" y="3908425"/>
          <p14:tracePt t="16651" x="7650163" y="3916363"/>
          <p14:tracePt t="16669" x="7642225" y="3932238"/>
          <p14:tracePt t="16684" x="7635875" y="3962400"/>
          <p14:tracePt t="16702" x="7627938" y="3978275"/>
          <p14:tracePt t="16718" x="7627938" y="3992563"/>
          <p14:tracePt t="16734" x="7627938" y="4016375"/>
          <p14:tracePt t="16751" x="7627938" y="4038600"/>
          <p14:tracePt t="16767" x="7627938" y="4060825"/>
          <p14:tracePt t="16784" x="7620000" y="4084638"/>
          <p14:tracePt t="16801" x="7620000" y="4106863"/>
          <p14:tracePt t="16818" x="7620000" y="4122738"/>
          <p14:tracePt t="16834" x="7612063" y="4144963"/>
          <p14:tracePt t="16850" x="7612063" y="4160838"/>
          <p14:tracePt t="16866" x="7604125" y="4175125"/>
          <p14:tracePt t="16866" x="7604125" y="4191000"/>
          <p14:tracePt t="16885" x="7604125" y="4213225"/>
          <p14:tracePt t="16902" x="7604125" y="4229100"/>
          <p14:tracePt t="16919" x="7604125" y="4251325"/>
          <p14:tracePt t="16936" x="7604125" y="4259263"/>
          <p14:tracePt t="16950" x="7597775" y="4289425"/>
          <p14:tracePt t="16967" x="7589838" y="4321175"/>
          <p14:tracePt t="16983" x="7581900" y="4335463"/>
          <p14:tracePt t="17000" x="7573963" y="4373563"/>
          <p14:tracePt t="17017" x="7566025" y="4419600"/>
          <p14:tracePt t="17034" x="7559675" y="4457700"/>
          <p14:tracePt t="17051" x="7551738" y="4503738"/>
          <p14:tracePt t="17051" x="7551738" y="4525963"/>
          <p14:tracePt t="17069" x="7535863" y="4556125"/>
          <p14:tracePt t="17083" x="7521575" y="4602163"/>
          <p14:tracePt t="17101" x="7521575" y="4625975"/>
          <p14:tracePt t="17118" x="7521575" y="4640263"/>
          <p14:tracePt t="17134" x="7513638" y="4670425"/>
          <p14:tracePt t="17150" x="7505700" y="4732338"/>
          <p14:tracePt t="17167" x="7505700" y="4778375"/>
          <p14:tracePt t="17184" x="7497763" y="4816475"/>
          <p14:tracePt t="17202" x="7483475" y="4860925"/>
          <p14:tracePt t="17218" x="7475538" y="4922838"/>
          <p14:tracePt t="17234" x="7475538" y="4975225"/>
          <p14:tracePt t="17250" x="7475538" y="5021263"/>
          <p14:tracePt t="17267" x="7475538" y="5075238"/>
          <p14:tracePt t="17267" x="7475538" y="5097463"/>
          <p14:tracePt t="17285" x="7475538" y="5173663"/>
          <p14:tracePt t="17302" x="7475538" y="5211763"/>
          <p14:tracePt t="17318" x="7475538" y="5265738"/>
          <p14:tracePt t="17335" x="7475538" y="5295900"/>
          <p14:tracePt t="17350" x="7475538" y="5334000"/>
          <p14:tracePt t="17367" x="7489825" y="5364163"/>
          <p14:tracePt t="17384" x="7489825" y="5402263"/>
          <p14:tracePt t="17400" x="7497763" y="5456238"/>
          <p14:tracePt t="17417" x="7497763" y="5508625"/>
          <p14:tracePt t="17434" x="7497763" y="5562600"/>
          <p14:tracePt t="17450" x="7497763" y="5608638"/>
          <p14:tracePt t="17467" x="7483475" y="5668963"/>
          <p14:tracePt t="17467" x="7483475" y="5692775"/>
          <p14:tracePt t="17486" x="7483475" y="5745163"/>
          <p14:tracePt t="17502" x="7489825" y="5791200"/>
          <p14:tracePt t="17518" x="7513638" y="5851525"/>
          <p14:tracePt t="17534" x="7543800" y="5921375"/>
          <p14:tracePt t="17550" x="7566025" y="5989638"/>
          <p14:tracePt t="17567" x="7604125" y="6057900"/>
          <p14:tracePt t="17583" x="7666038" y="6126163"/>
          <p14:tracePt t="17600" x="7712075" y="6188075"/>
          <p14:tracePt t="17617" x="7788275" y="6264275"/>
          <p14:tracePt t="17634" x="7848600" y="6308725"/>
          <p14:tracePt t="17650" x="7908925" y="6354763"/>
          <p14:tracePt t="17666" x="7954963" y="6370638"/>
          <p14:tracePt t="17683" x="7962900" y="6378575"/>
          <p14:tracePt t="17700" x="8001000" y="6384925"/>
          <p14:tracePt t="17718" x="8031163" y="6400800"/>
          <p14:tracePt t="17734" x="8047038" y="6400800"/>
          <p14:tracePt t="17749" x="8061325" y="6400800"/>
          <p14:tracePt t="17766" x="8069263" y="6392863"/>
          <p14:tracePt t="17783" x="8069263" y="6378575"/>
          <p14:tracePt t="17799" x="8069263" y="6370638"/>
          <p14:tracePt t="17820" x="8069263" y="6362700"/>
          <p14:tracePt t="17833" x="8069263" y="6340475"/>
          <p14:tracePt t="17850" x="8069263" y="6332538"/>
          <p14:tracePt t="17866" x="8069263" y="6324600"/>
          <p14:tracePt t="17882" x="8069263" y="6316663"/>
          <p14:tracePt t="17899" x="8069263" y="6308725"/>
          <p14:tracePt t="17933" x="8077200" y="6302375"/>
          <p14:tracePt t="17940" x="8077200" y="6294438"/>
          <p14:tracePt t="17951" x="8085138" y="6278563"/>
          <p14:tracePt t="17966" x="8099425" y="6248400"/>
          <p14:tracePt t="17983" x="8107363" y="6218238"/>
          <p14:tracePt t="17999" x="8107363" y="6164263"/>
          <p14:tracePt t="18019" x="8131175" y="6111875"/>
          <p14:tracePt t="18036" x="8137525" y="6073775"/>
          <p14:tracePt t="18048" x="8153400" y="6035675"/>
          <p14:tracePt t="18065" x="8161338" y="6003925"/>
          <p14:tracePt t="18083" x="8169275" y="5965825"/>
          <p14:tracePt t="18083" x="8183563" y="5943600"/>
          <p14:tracePt t="18101" x="8191500" y="5897563"/>
          <p14:tracePt t="18118" x="8207375" y="5813425"/>
          <p14:tracePt t="18134" x="8251825" y="5676900"/>
          <p14:tracePt t="18150" x="8259763" y="5524500"/>
          <p14:tracePt t="18166" x="8259763" y="5356225"/>
          <p14:tracePt t="18182" x="8251825" y="5219700"/>
          <p14:tracePt t="18199" x="8213725" y="5127625"/>
          <p14:tracePt t="18216" x="8191500" y="5089525"/>
          <p14:tracePt t="18233" x="8169275" y="5059363"/>
          <p14:tracePt t="18250" x="8161338" y="5051425"/>
          <p14:tracePt t="18266" x="8161338" y="5045075"/>
          <p14:tracePt t="18292" x="8153400" y="5045075"/>
          <p14:tracePt t="18301" x="8145463" y="5037138"/>
          <p14:tracePt t="18444" x="8145463" y="5029200"/>
          <p14:tracePt t="18460" x="8137525" y="5021263"/>
          <p14:tracePt t="18476" x="8131175" y="5021263"/>
          <p14:tracePt t="18628" x="8131175" y="5013325"/>
          <p14:tracePt t="18636" x="8131175" y="5006975"/>
          <p14:tracePt t="18652" x="8131175" y="4999038"/>
          <p14:tracePt t="18665" x="8123238" y="4991100"/>
          <p14:tracePt t="18682" x="8115300" y="4975225"/>
          <p14:tracePt t="18699" x="8107363" y="4953000"/>
          <p14:tracePt t="18717" x="8099425" y="4937125"/>
          <p14:tracePt t="18731" x="8093075" y="4922838"/>
          <p14:tracePt t="18747" x="8085138" y="4922838"/>
          <p14:tracePt t="18972" x="8085138" y="4914900"/>
        </p14:tracePtLst>
      </p14:laserTrace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74676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800" b="1">
                <a:ea typeface="SimSun" panose="02010600030101010101" pitchFamily="2" charset="-122"/>
              </a:rPr>
              <a:t> </a:t>
            </a:r>
            <a:r>
              <a:rPr kumimoji="1" lang="sl-SI" altLang="zh-CN" sz="2800" b="1"/>
              <a:t>Detaljnije izvodjenje konstante brzine po teoriji sudara</a:t>
            </a:r>
            <a:endParaRPr kumimoji="1" lang="en-US" altLang="zh-CN" sz="2800" b="1">
              <a:ea typeface="SimSun" panose="02010600030101010101" pitchFamily="2" charset="-122"/>
            </a:endParaRPr>
          </a:p>
        </p:txBody>
      </p:sp>
      <p:sp>
        <p:nvSpPr>
          <p:cNvPr id="12310" name="Text Box 22"/>
          <p:cNvSpPr txBox="1">
            <a:spLocks noChangeArrowheads="1"/>
          </p:cNvSpPr>
          <p:nvPr/>
        </p:nvSpPr>
        <p:spPr bwMode="auto">
          <a:xfrm>
            <a:off x="7924800" y="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D4DE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datak</a:t>
            </a:r>
          </a:p>
        </p:txBody>
      </p:sp>
      <p:sp>
        <p:nvSpPr>
          <p:cNvPr id="38916" name="Text Box 22"/>
          <p:cNvSpPr txBox="1">
            <a:spLocks noChangeArrowheads="1"/>
          </p:cNvSpPr>
          <p:nvPr/>
        </p:nvSpPr>
        <p:spPr bwMode="auto">
          <a:xfrm>
            <a:off x="533400" y="1828800"/>
            <a:ext cx="5867400" cy="19389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 dirty="0"/>
              <a:t>U osnovnom izrazu za broj sudara može se pretpostaviti da efiakni presek </a:t>
            </a:r>
            <a:r>
              <a:rPr lang="el-GR" altLang="en-US" sz="2400" dirty="0" smtClean="0"/>
              <a:t>σ</a:t>
            </a:r>
            <a:r>
              <a:rPr lang="sr-Latn-RS" altLang="en-US" sz="2400" dirty="0" smtClean="0"/>
              <a:t> </a:t>
            </a:r>
            <a:r>
              <a:rPr lang="sr-Latn-CS" altLang="en-US" sz="2400" dirty="0" smtClean="0"/>
              <a:t>zavisi </a:t>
            </a:r>
            <a:r>
              <a:rPr lang="sr-Latn-CS" altLang="en-US" sz="2400" dirty="0"/>
              <a:t>od energije odnosno relativne brzine </a:t>
            </a:r>
            <a:r>
              <a:rPr lang="sr-Latn-CS" altLang="en-US" sz="2400" dirty="0" smtClean="0"/>
              <a:t>čestica odnosno sigma je neka funkcija od u; </a:t>
            </a:r>
            <a:r>
              <a:rPr lang="el-GR" altLang="en-US" sz="2400" dirty="0" smtClean="0"/>
              <a:t>σ</a:t>
            </a:r>
            <a:r>
              <a:rPr lang="sr-Latn-RS" altLang="en-US" sz="2400" dirty="0" smtClean="0"/>
              <a:t>(u)</a:t>
            </a:r>
            <a:r>
              <a:rPr lang="sr-Latn-CS" altLang="en-US" sz="2400" dirty="0" smtClean="0"/>
              <a:t>. </a:t>
            </a:r>
            <a:endParaRPr lang="en-US" altLang="en-US" sz="2400" dirty="0"/>
          </a:p>
        </p:txBody>
      </p: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2702" x="4198938" y="3178175"/>
          <p14:tracePt t="3638" x="4198938" y="3154363"/>
          <p14:tracePt t="3985" x="4198938" y="3094038"/>
          <p14:tracePt t="3994" x="4198938" y="2925763"/>
          <p14:tracePt t="4000" x="4198938" y="2743200"/>
          <p14:tracePt t="4011" x="4198938" y="2201863"/>
          <p14:tracePt t="4029" x="4206875" y="1828800"/>
          <p14:tracePt t="4046" x="4206875" y="1798638"/>
          <p14:tracePt t="4061" x="4206875" y="1790700"/>
          <p14:tracePt t="4077" x="4206875" y="1782763"/>
          <p14:tracePt t="4121" x="4244975" y="1774825"/>
          <p14:tracePt t="4393" x="4321175" y="1760538"/>
          <p14:tracePt t="4401" x="4373563" y="1752600"/>
          <p14:tracePt t="4411" x="4397375" y="1744663"/>
          <p14:tracePt t="4428" x="4381500" y="1744663"/>
          <p14:tracePt t="4449" x="4373563" y="1744663"/>
          <p14:tracePt t="4460" x="4435475" y="1692275"/>
          <p14:tracePt t="4481" x="4572000" y="1592263"/>
          <p14:tracePt t="4494" x="4860925" y="1158875"/>
          <p14:tracePt t="4511" x="5021263" y="854075"/>
          <p14:tracePt t="4528" x="5029200" y="830263"/>
          <p14:tracePt t="4544" x="5021263" y="808038"/>
          <p14:tracePt t="4560" x="5013325" y="800100"/>
          <p14:tracePt t="4609" x="5013325" y="784225"/>
          <p14:tracePt t="4626" x="5013325" y="754063"/>
          <p14:tracePt t="4633" x="5013325" y="723900"/>
          <p14:tracePt t="4643" x="5013325" y="701675"/>
          <p14:tracePt t="4661" x="5006975" y="701675"/>
          <p14:tracePt t="4801" x="4999038" y="701675"/>
          <p14:tracePt t="5081" x="4991100" y="701675"/>
          <p14:tracePt t="5981" x="4991100" y="693738"/>
          <p14:tracePt t="7287" x="4999038" y="685800"/>
          <p14:tracePt t="7297" x="4999038" y="669925"/>
          <p14:tracePt t="7307" x="4999038" y="663575"/>
          <p14:tracePt t="7401" x="4999038" y="655638"/>
          <p14:tracePt t="7425" x="4999038" y="647700"/>
          <p14:tracePt t="8443" x="4983163" y="631825"/>
          <p14:tracePt t="11245" x="4983163" y="625475"/>
          <p14:tracePt t="11673" x="4975225" y="625475"/>
          <p14:tracePt t="11705" x="4968875" y="625475"/>
          <p14:tracePt t="11713" x="4945063" y="625475"/>
          <p14:tracePt t="11722" x="4937125" y="625475"/>
          <p14:tracePt t="11736" x="4914900" y="625475"/>
          <p14:tracePt t="11755" x="4899025" y="625475"/>
          <p14:tracePt t="11793" x="4892675" y="625475"/>
          <p14:tracePt t="11825" x="4884738" y="625475"/>
          <p14:tracePt t="11834" x="4868863" y="625475"/>
          <p14:tracePt t="11841" x="4860925" y="625475"/>
          <p14:tracePt t="11852" x="4846638" y="625475"/>
          <p14:tracePt t="11869" x="4846638" y="631825"/>
          <p14:tracePt t="11929" x="4846638" y="647700"/>
          <p14:tracePt t="12001" x="4830763" y="647700"/>
          <p14:tracePt t="12008" x="4816475" y="655638"/>
          <p14:tracePt t="12019" x="4800600" y="655638"/>
          <p14:tracePt t="12035" x="4784725" y="663575"/>
          <p14:tracePt t="12052" x="4778375" y="663575"/>
          <p14:tracePt t="12068" x="4746625" y="669925"/>
          <p14:tracePt t="12085" x="4732338" y="677863"/>
          <p14:tracePt t="12102" x="4716463" y="685800"/>
          <p14:tracePt t="12118" x="4678363" y="685800"/>
          <p14:tracePt t="12118" x="4656138" y="693738"/>
          <p14:tracePt t="12137" x="4632325" y="701675"/>
          <p14:tracePt t="12152" x="4579938" y="715963"/>
          <p14:tracePt t="12170" x="4549775" y="723900"/>
          <p14:tracePt t="12186" x="4503738" y="731838"/>
          <p14:tracePt t="12202" x="4465638" y="739775"/>
          <p14:tracePt t="12218" x="4419600" y="739775"/>
          <p14:tracePt t="12235" x="4373563" y="739775"/>
          <p14:tracePt t="12252" x="4351338" y="746125"/>
          <p14:tracePt t="12268" x="4327525" y="746125"/>
          <p14:tracePt t="12285" x="4321175" y="746125"/>
          <p14:tracePt t="12301" x="4313238" y="746125"/>
          <p14:tracePt t="12318" x="4305300" y="746125"/>
          <p14:tracePt t="12335" x="4289425" y="746125"/>
          <p14:tracePt t="12351" x="4267200" y="746125"/>
          <p14:tracePt t="12370" x="4259263" y="746125"/>
          <p14:tracePt t="12386" x="4244975" y="746125"/>
          <p14:tracePt t="12402" x="4237038" y="746125"/>
          <p14:tracePt t="12418" x="4229100" y="746125"/>
          <p14:tracePt t="12434" x="4221163" y="746125"/>
          <p14:tracePt t="12456" x="4213225" y="746125"/>
          <p14:tracePt t="12536" x="4198938" y="746125"/>
          <p14:tracePt t="12544" x="4191000" y="746125"/>
          <p14:tracePt t="12553" x="4183063" y="746125"/>
          <p14:tracePt t="12568" x="4168775" y="746125"/>
          <p14:tracePt t="12585" x="4152900" y="746125"/>
          <p14:tracePt t="12602" x="4137025" y="746125"/>
          <p14:tracePt t="12618" x="4130675" y="746125"/>
          <p14:tracePt t="12688" x="4122738" y="746125"/>
          <p14:tracePt t="12696" x="4114800" y="746125"/>
          <p14:tracePt t="12704" x="4106863" y="746125"/>
          <p14:tracePt t="12717" x="4098925" y="746125"/>
          <p14:tracePt t="12760" x="4092575" y="746125"/>
          <p14:tracePt t="12769" x="4084638" y="746125"/>
          <p14:tracePt t="12776" x="4068763" y="746125"/>
          <p14:tracePt t="12786" x="4060825" y="739775"/>
          <p14:tracePt t="12802" x="4054475" y="739775"/>
          <p14:tracePt t="12872" x="4038600" y="739775"/>
          <p14:tracePt t="12896" x="4022725" y="739775"/>
          <p14:tracePt t="12912" x="3984625" y="739775"/>
          <p14:tracePt t="12920" x="3954463" y="739775"/>
          <p14:tracePt t="12934" x="3902075" y="739775"/>
          <p14:tracePt t="12951" x="3863975" y="739775"/>
          <p14:tracePt t="12969" x="3848100" y="739775"/>
          <p14:tracePt t="12984" x="3817938" y="739775"/>
          <p14:tracePt t="13002" x="3779838" y="739775"/>
          <p14:tracePt t="13018" x="3695700" y="715963"/>
          <p14:tracePt t="13035" x="3581400" y="715963"/>
          <p14:tracePt t="13053" x="3489325" y="715963"/>
          <p14:tracePt t="13068" x="3375025" y="715963"/>
          <p14:tracePt t="13084" x="3284538" y="723900"/>
          <p14:tracePt t="13101" x="3230563" y="723900"/>
          <p14:tracePt t="13117" x="3216275" y="731838"/>
          <p14:tracePt t="13134" x="3192463" y="731838"/>
          <p14:tracePt t="13151" x="3140075" y="731838"/>
          <p14:tracePt t="13151" x="3078163" y="731838"/>
          <p14:tracePt t="13169" x="3040063" y="731838"/>
          <p14:tracePt t="13184" x="2933700" y="731838"/>
          <p14:tracePt t="13202" x="2865438" y="731838"/>
          <p14:tracePt t="13218" x="2811463" y="731838"/>
          <p14:tracePt t="13235" x="2743200" y="715963"/>
          <p14:tracePt t="13251" x="2628900" y="708025"/>
          <p14:tracePt t="13267" x="2484438" y="685800"/>
          <p14:tracePt t="13284" x="2354263" y="685800"/>
          <p14:tracePt t="13301" x="2209800" y="685800"/>
          <p14:tracePt t="13317" x="2125663" y="685800"/>
          <p14:tracePt t="13334" x="2057400" y="685800"/>
          <p14:tracePt t="13351" x="1965325" y="685800"/>
          <p14:tracePt t="13367" x="1874838" y="685800"/>
          <p14:tracePt t="13367" x="1812925" y="685800"/>
          <p14:tracePt t="13385" x="1698625" y="685800"/>
          <p14:tracePt t="13402" x="1546225" y="685800"/>
          <p14:tracePt t="13418" x="1401763" y="663575"/>
          <p14:tracePt t="13435" x="1317625" y="663575"/>
          <p14:tracePt t="13451" x="1219200" y="663575"/>
          <p14:tracePt t="13467" x="1082675" y="663575"/>
          <p14:tracePt t="13484" x="952500" y="663575"/>
          <p14:tracePt t="13500" x="822325" y="663575"/>
          <p14:tracePt t="13518" x="762000" y="663575"/>
          <p14:tracePt t="13518" x="701675" y="663575"/>
          <p14:tracePt t="13537" x="647700" y="663575"/>
          <p14:tracePt t="13550" x="541338" y="663575"/>
          <p14:tracePt t="13567" x="419100" y="663575"/>
          <p14:tracePt t="13567" x="350838" y="663575"/>
          <p14:tracePt t="13586" x="288925" y="663575"/>
          <p14:tracePt t="13600" x="144463" y="663575"/>
          <p14:tracePt t="13618" x="106363" y="663575"/>
          <p14:tracePt t="13634" x="84138" y="663575"/>
          <p14:tracePt t="13651" x="76200" y="663575"/>
          <p14:tracePt t="13666" x="92075" y="663575"/>
          <p14:tracePt t="13840" x="122238" y="663575"/>
          <p14:tracePt t="13849" x="174625" y="663575"/>
          <p14:tracePt t="13856" x="236538" y="663575"/>
          <p14:tracePt t="13866" x="327025" y="663575"/>
          <p14:tracePt t="13883" x="381000" y="663575"/>
          <p14:tracePt t="13902" x="419100" y="663575"/>
          <p14:tracePt t="13917" x="427038" y="663575"/>
          <p14:tracePt t="13932" x="441325" y="663575"/>
          <p14:tracePt t="13948" x="457200" y="663575"/>
          <p14:tracePt t="13965" x="473075" y="663575"/>
          <p14:tracePt t="13982" x="495300" y="663575"/>
          <p14:tracePt t="13999" x="541338" y="663575"/>
          <p14:tracePt t="13999" x="563563" y="663575"/>
          <p14:tracePt t="14017" x="593725" y="663575"/>
          <p14:tracePt t="14033" x="601663" y="663575"/>
          <p14:tracePt t="14050" x="617538" y="663575"/>
          <p14:tracePt t="14088" x="631825" y="663575"/>
          <p14:tracePt t="14097" x="647700" y="663575"/>
          <p14:tracePt t="14104" x="677863" y="663575"/>
          <p14:tracePt t="14116" x="723900" y="663575"/>
          <p14:tracePt t="14133" x="769938" y="677863"/>
          <p14:tracePt t="14150" x="777875" y="677863"/>
          <p14:tracePt t="14166" x="792163" y="677863"/>
          <p14:tracePt t="14183" x="815975" y="677863"/>
          <p14:tracePt t="14183" x="830263" y="677863"/>
          <p14:tracePt t="14202" x="876300" y="677863"/>
          <p14:tracePt t="14218" x="906463" y="677863"/>
          <p14:tracePt t="14234" x="930275" y="685800"/>
          <p14:tracePt t="14251" x="952500" y="685800"/>
          <p14:tracePt t="14267" x="982663" y="685800"/>
          <p14:tracePt t="14283" x="1036638" y="685800"/>
          <p14:tracePt t="14300" x="1120775" y="685800"/>
          <p14:tracePt t="14316" x="1189038" y="685800"/>
          <p14:tracePt t="14333" x="1219200" y="685800"/>
          <p14:tracePt t="14350" x="1249363" y="685800"/>
          <p14:tracePt t="14366" x="1295400" y="685800"/>
          <p14:tracePt t="14383" x="1333500" y="685800"/>
          <p14:tracePt t="14383" x="1349375" y="685800"/>
          <p14:tracePt t="14402" x="1379538" y="685800"/>
          <p14:tracePt t="14417" x="1393825" y="685800"/>
          <p14:tracePt t="14434" x="1431925" y="685800"/>
          <p14:tracePt t="14450" x="1508125" y="685800"/>
          <p14:tracePt t="14467" x="1622425" y="685800"/>
          <p14:tracePt t="14483" x="1714500" y="685800"/>
          <p14:tracePt t="14499" x="1760538" y="685800"/>
          <p14:tracePt t="14516" x="1774825" y="685800"/>
          <p14:tracePt t="14532" x="1790700" y="685800"/>
          <p14:tracePt t="14552" x="1806575" y="685800"/>
          <p14:tracePt t="14569" x="1820863" y="685800"/>
          <p14:tracePt t="14582" x="1874838" y="685800"/>
          <p14:tracePt t="14599" x="1927225" y="685800"/>
          <p14:tracePt t="14599" x="1958975" y="677863"/>
          <p14:tracePt t="14617" x="2003425" y="663575"/>
          <p14:tracePt t="14634" x="2019300" y="663575"/>
          <p14:tracePt t="14650" x="2027238" y="663575"/>
          <p14:tracePt t="14665" x="2041525" y="663575"/>
          <p14:tracePt t="14744" x="2057400" y="663575"/>
          <p14:tracePt t="14752" x="2079625" y="663575"/>
          <p14:tracePt t="14765" x="2095500" y="663575"/>
          <p14:tracePt t="15677" x="2095500" y="647700"/>
          <p14:tracePt t="19666" x="2095500" y="639763"/>
          <p14:tracePt t="19681" x="2095500" y="631825"/>
          <p14:tracePt t="19816" x="2095500" y="625475"/>
          <p14:tracePt t="20160" x="2103438" y="625475"/>
          <p14:tracePt t="20624" x="2103438" y="617538"/>
          <p14:tracePt t="20657" x="2111375" y="617538"/>
          <p14:tracePt t="24079" x="2111375" y="625475"/>
          <p14:tracePt t="27842" x="2117725" y="625475"/>
          <p14:tracePt t="32558" x="2117725" y="617538"/>
          <p14:tracePt t="32681" x="2111375" y="617538"/>
          <p14:tracePt t="32704" x="2087563" y="617538"/>
          <p14:tracePt t="32714" x="2057400" y="617538"/>
          <p14:tracePt t="32720" x="2027238" y="617538"/>
          <p14:tracePt t="32730" x="1965325" y="617538"/>
          <p14:tracePt t="32747" x="1927225" y="631825"/>
          <p14:tracePt t="32764" x="1905000" y="631825"/>
          <p14:tracePt t="32781" x="1889125" y="639763"/>
          <p14:tracePt t="32797" x="1874838" y="639763"/>
          <p14:tracePt t="32813" x="1858963" y="639763"/>
          <p14:tracePt t="32830" x="1806575" y="639763"/>
          <p14:tracePt t="32847" x="1592263" y="639763"/>
          <p14:tracePt t="32867" x="1447800" y="639763"/>
          <p14:tracePt t="32883" x="1295400" y="647700"/>
          <p14:tracePt t="32899" x="1181100" y="663575"/>
          <p14:tracePt t="32914" x="1104900" y="677863"/>
          <p14:tracePt t="32930" x="1082675" y="677863"/>
          <p14:tracePt t="32948" x="1058863" y="677863"/>
          <p14:tracePt t="32963" x="990600" y="677863"/>
          <p14:tracePt t="32979" x="930275" y="677863"/>
          <p14:tracePt t="32997" x="822325" y="677863"/>
          <p14:tracePt t="33013" x="769938" y="677863"/>
          <p14:tracePt t="33029" x="715963" y="693738"/>
          <p14:tracePt t="33048" x="685800" y="693738"/>
          <p14:tracePt t="33063" x="669925" y="693738"/>
          <p14:tracePt t="33112" x="663575" y="693738"/>
          <p14:tracePt t="33120" x="655638" y="693738"/>
          <p14:tracePt t="33131" x="625475" y="693738"/>
          <p14:tracePt t="33147" x="579438" y="693738"/>
          <p14:tracePt t="33164" x="549275" y="693738"/>
          <p14:tracePt t="33180" x="541338" y="693738"/>
          <p14:tracePt t="33196" x="533400" y="693738"/>
          <p14:tracePt t="33257" x="525463" y="693738"/>
          <p14:tracePt t="33264" x="511175" y="693738"/>
          <p14:tracePt t="33279" x="503238" y="693738"/>
          <p14:tracePt t="33296" x="503238" y="685800"/>
          <p14:tracePt t="33480" x="511175" y="685800"/>
          <p14:tracePt t="33497" x="517525" y="685800"/>
          <p14:tracePt t="33504" x="533400" y="685800"/>
          <p14:tracePt t="33520" x="549275" y="685800"/>
          <p14:tracePt t="33530" x="571500" y="685800"/>
          <p14:tracePt t="33548" x="625475" y="685800"/>
          <p14:tracePt t="33564" x="655638" y="685800"/>
          <p14:tracePt t="33579" x="693738" y="685800"/>
          <p14:tracePt t="33596" x="739775" y="685800"/>
          <p14:tracePt t="33612" x="777875" y="685800"/>
          <p14:tracePt t="33629" x="784225" y="685800"/>
          <p14:tracePt t="33645" x="800100" y="685800"/>
          <p14:tracePt t="33662" x="808038" y="685800"/>
          <p14:tracePt t="33688" x="815975" y="685800"/>
          <p14:tracePt t="33697" x="838200" y="685800"/>
          <p14:tracePt t="33714" x="876300" y="685800"/>
          <p14:tracePt t="33730" x="936625" y="685800"/>
          <p14:tracePt t="33746" x="1012825" y="685800"/>
          <p14:tracePt t="33762" x="1066800" y="685800"/>
          <p14:tracePt t="33779" x="1074738" y="685800"/>
          <p14:tracePt t="33797" x="1082675" y="685800"/>
          <p14:tracePt t="33817" x="1089025" y="685800"/>
          <p14:tracePt t="33830" x="1112838" y="685800"/>
          <p14:tracePt t="33847" x="1181100" y="685800"/>
          <p14:tracePt t="33864" x="1273175" y="685800"/>
          <p14:tracePt t="33880" x="1341438" y="685800"/>
          <p14:tracePt t="33880" x="1363663" y="685800"/>
          <p14:tracePt t="33899" x="1379538" y="685800"/>
          <p14:tracePt t="33915" x="1393825" y="685800"/>
          <p14:tracePt t="33931" x="1417638" y="685800"/>
          <p14:tracePt t="33949" x="1455738" y="685800"/>
          <p14:tracePt t="33964" x="1539875" y="685800"/>
          <p14:tracePt t="33980" x="1638300" y="685800"/>
          <p14:tracePt t="33997" x="1730375" y="685800"/>
          <p14:tracePt t="34014" x="1812925" y="685800"/>
          <p14:tracePt t="34031" x="1874838" y="685800"/>
          <p14:tracePt t="34031" x="1912938" y="685800"/>
          <p14:tracePt t="34050" x="1927225" y="685800"/>
          <p14:tracePt t="34062" x="1973263" y="685800"/>
          <p14:tracePt t="34079" x="1989138" y="685800"/>
          <p14:tracePt t="34096" x="2011363" y="685800"/>
          <p14:tracePt t="34115" x="2049463" y="685800"/>
          <p14:tracePt t="34131" x="2111375" y="685800"/>
          <p14:tracePt t="34148" x="2225675" y="685800"/>
          <p14:tracePt t="34164" x="2332038" y="685800"/>
          <p14:tracePt t="34179" x="2362200" y="685800"/>
          <p14:tracePt t="34196" x="2370138" y="685800"/>
          <p14:tracePt t="34241" x="2378075" y="685800"/>
          <p14:tracePt t="34249" x="2392363" y="685800"/>
          <p14:tracePt t="34263" x="2446338" y="685800"/>
          <p14:tracePt t="34280" x="2514600" y="685800"/>
          <p14:tracePt t="34280" x="2536825" y="685800"/>
          <p14:tracePt t="34299" x="2582863" y="685800"/>
          <p14:tracePt t="34315" x="2620963" y="685800"/>
          <p14:tracePt t="34331" x="2651125" y="685800"/>
          <p14:tracePt t="34347" x="2689225" y="685800"/>
          <p14:tracePt t="34364" x="2735263" y="685800"/>
          <p14:tracePt t="34380" x="2797175" y="701675"/>
          <p14:tracePt t="34397" x="2857500" y="701675"/>
          <p14:tracePt t="34413" x="2917825" y="701675"/>
          <p14:tracePt t="34430" x="2963863" y="708025"/>
          <p14:tracePt t="34447" x="3017838" y="715963"/>
          <p14:tracePt t="34464" x="3055938" y="715963"/>
          <p14:tracePt t="34480" x="3094038" y="723900"/>
          <p14:tracePt t="34480" x="3132138" y="739775"/>
          <p14:tracePt t="34498" x="3200400" y="739775"/>
          <p14:tracePt t="34515" x="3276600" y="739775"/>
          <p14:tracePt t="34532" x="3344863" y="739775"/>
          <p14:tracePt t="34547" x="3436938" y="739775"/>
          <p14:tracePt t="34564" x="3482975" y="739775"/>
          <p14:tracePt t="34580" x="3521075" y="739775"/>
          <p14:tracePt t="34597" x="3573463" y="731838"/>
          <p14:tracePt t="34613" x="3597275" y="723900"/>
          <p14:tracePt t="34630" x="3641725" y="723900"/>
          <p14:tracePt t="34646" x="3687763" y="723900"/>
          <p14:tracePt t="34663" x="3725863" y="723900"/>
          <p14:tracePt t="34680" x="3756025" y="723900"/>
          <p14:tracePt t="34696" x="3763963" y="723900"/>
          <p14:tracePt t="34714" x="3779838" y="723900"/>
          <p14:tracePt t="34731" x="3802063" y="708025"/>
          <p14:tracePt t="34748" x="3817938" y="708025"/>
          <p14:tracePt t="34764" x="3825875" y="708025"/>
          <p14:tracePt t="34779" x="3840163" y="708025"/>
          <p14:tracePt t="34809" x="3840163" y="701675"/>
          <p14:tracePt t="34817" x="3848100" y="701675"/>
          <p14:tracePt t="34828" x="3870325" y="701675"/>
          <p14:tracePt t="34847" x="3902075" y="685800"/>
          <p14:tracePt t="34862" x="3908425" y="685800"/>
          <p14:tracePt t="34879" x="3916363" y="685800"/>
          <p14:tracePt t="34895" x="3932238" y="685800"/>
          <p14:tracePt t="34912" x="3962400" y="685800"/>
          <p14:tracePt t="34912" x="3978275" y="685800"/>
          <p14:tracePt t="34930" x="3992563" y="685800"/>
          <p14:tracePt t="34947" x="4038600" y="685800"/>
          <p14:tracePt t="34962" x="4046538" y="685800"/>
          <p14:tracePt t="34978" x="4060825" y="685800"/>
          <p14:tracePt t="34995" x="4084638" y="685800"/>
          <p14:tracePt t="35013" x="4114800" y="677863"/>
          <p14:tracePt t="35029" x="4175125" y="685800"/>
          <p14:tracePt t="35048" x="4229100" y="685800"/>
          <p14:tracePt t="35063" x="4237038" y="685800"/>
          <p14:tracePt t="35079" x="4244975" y="685800"/>
          <p14:tracePt t="35096" x="4251325" y="685800"/>
          <p14:tracePt t="35130" x="4259263" y="685800"/>
          <p14:tracePt t="35137" x="4267200" y="685800"/>
          <p14:tracePt t="35147" x="4283075" y="685800"/>
          <p14:tracePt t="35162" x="4313238" y="693738"/>
          <p14:tracePt t="35180" x="4335463" y="693738"/>
          <p14:tracePt t="35196" x="4365625" y="693738"/>
          <p14:tracePt t="35213" x="4403725" y="693738"/>
          <p14:tracePt t="35229" x="4449763" y="693738"/>
          <p14:tracePt t="35246" x="4511675" y="693738"/>
          <p14:tracePt t="35262" x="4564063" y="693738"/>
          <p14:tracePt t="35279" x="4656138" y="677863"/>
          <p14:tracePt t="35296" x="4716463" y="677863"/>
          <p14:tracePt t="35296" x="4740275" y="677863"/>
          <p14:tracePt t="35314" x="4754563" y="677863"/>
          <p14:tracePt t="35329" x="4770438" y="669925"/>
          <p14:tracePt t="35347" x="4778375" y="669925"/>
          <p14:tracePt t="35363" x="4816475" y="669925"/>
          <p14:tracePt t="35380" x="4854575" y="663575"/>
          <p14:tracePt t="35396" x="4906963" y="655638"/>
          <p14:tracePt t="35412" x="4960938" y="639763"/>
          <p14:tracePt t="35429" x="4991100" y="639763"/>
          <p14:tracePt t="35446" x="5021263" y="639763"/>
          <p14:tracePt t="35462" x="5051425" y="639763"/>
          <p14:tracePt t="35479" x="5089525" y="639763"/>
          <p14:tracePt t="35496" x="5135563" y="639763"/>
          <p14:tracePt t="35512" x="5181600" y="617538"/>
          <p14:tracePt t="35512" x="5197475" y="617538"/>
          <p14:tracePt t="35531" x="5241925" y="617538"/>
          <p14:tracePt t="35547" x="5280025" y="617538"/>
          <p14:tracePt t="35563" x="5318125" y="617538"/>
          <p14:tracePt t="35580" x="5394325" y="617538"/>
          <p14:tracePt t="35596" x="5470525" y="617538"/>
          <p14:tracePt t="35613" x="5562600" y="617538"/>
          <p14:tracePt t="35629" x="5646738" y="617538"/>
          <p14:tracePt t="35645" x="5692775" y="617538"/>
          <p14:tracePt t="35662" x="5707063" y="617538"/>
          <p14:tracePt t="35678" x="5715000" y="617538"/>
          <p14:tracePt t="35695" x="5715000" y="609600"/>
          <p14:tracePt t="35711" x="5722938" y="609600"/>
          <p14:tracePt t="35913" x="5737225" y="609600"/>
          <p14:tracePt t="35921" x="5745163" y="609600"/>
          <p14:tracePt t="35939" x="5753100" y="609600"/>
          <p14:tracePt t="35947" x="5775325" y="609600"/>
          <p14:tracePt t="35963" x="5799138" y="609600"/>
          <p14:tracePt t="35979" x="5821363" y="609600"/>
          <p14:tracePt t="35996" x="5883275" y="609600"/>
          <p14:tracePt t="36012" x="5997575" y="609600"/>
          <p14:tracePt t="36029" x="6142038" y="609600"/>
          <p14:tracePt t="36047" x="6294438" y="625475"/>
          <p14:tracePt t="36062" x="6340475" y="631825"/>
          <p14:tracePt t="36078" x="6324600" y="631825"/>
          <p14:tracePt t="36217" x="6302375" y="639763"/>
          <p14:tracePt t="36226" x="6256338" y="647700"/>
          <p14:tracePt t="36233" x="6218238" y="647700"/>
          <p14:tracePt t="36244" x="6073775" y="677863"/>
          <p14:tracePt t="36261" x="5897563" y="693738"/>
          <p14:tracePt t="36278" x="5730875" y="693738"/>
          <p14:tracePt t="36297" x="5562600" y="693738"/>
          <p14:tracePt t="36312" x="5410200" y="693738"/>
          <p14:tracePt t="36328" x="5257800" y="693738"/>
          <p14:tracePt t="36344" x="5021263" y="715963"/>
          <p14:tracePt t="36363" x="4854575" y="739775"/>
          <p14:tracePt t="36379" x="4664075" y="777875"/>
          <p14:tracePt t="36395" x="4511675" y="800100"/>
          <p14:tracePt t="36412" x="4365625" y="822325"/>
          <p14:tracePt t="36428" x="4213225" y="838200"/>
          <p14:tracePt t="36445" x="4038600" y="846138"/>
          <p14:tracePt t="36461" x="3870325" y="846138"/>
          <p14:tracePt t="36478" x="3695700" y="860425"/>
          <p14:tracePt t="36495" x="3543300" y="868363"/>
          <p14:tracePt t="36511" x="3390900" y="868363"/>
          <p14:tracePt t="36528" x="3246438" y="868363"/>
          <p14:tracePt t="36528" x="3192463" y="868363"/>
          <p14:tracePt t="36547" x="3116263" y="892175"/>
          <p14:tracePt t="36561" x="2971800" y="898525"/>
          <p14:tracePt t="36579" x="2803525" y="898525"/>
          <p14:tracePt t="36595" x="2636838" y="914400"/>
          <p14:tracePt t="36612" x="2454275" y="922338"/>
          <p14:tracePt t="36628" x="2232025" y="944563"/>
          <p14:tracePt t="36645" x="2049463" y="968375"/>
          <p14:tracePt t="36661" x="1889125" y="968375"/>
          <p14:tracePt t="36677" x="1736725" y="968375"/>
          <p14:tracePt t="36694" x="1630363" y="974725"/>
          <p14:tracePt t="36711" x="1546225" y="974725"/>
          <p14:tracePt t="36727" x="1455738" y="974725"/>
          <p14:tracePt t="36744" x="1363663" y="974725"/>
          <p14:tracePt t="36744" x="1295400" y="974725"/>
          <p14:tracePt t="36763" x="1150938" y="974725"/>
          <p14:tracePt t="36779" x="1036638" y="974725"/>
          <p14:tracePt t="36795" x="906463" y="974725"/>
          <p14:tracePt t="36811" x="822325" y="974725"/>
          <p14:tracePt t="36828" x="762000" y="974725"/>
          <p14:tracePt t="36844" x="701675" y="974725"/>
          <p14:tracePt t="36861" x="655638" y="974725"/>
          <p14:tracePt t="36878" x="639763" y="974725"/>
          <p14:tracePt t="36894" x="625475" y="974725"/>
          <p14:tracePt t="36921" x="609600" y="974725"/>
          <p14:tracePt t="36930" x="593725" y="974725"/>
          <p14:tracePt t="36944" x="533400" y="974725"/>
          <p14:tracePt t="36944" x="503238" y="974725"/>
          <p14:tracePt t="36962" x="465138" y="974725"/>
          <p14:tracePt t="36979" x="457200" y="974725"/>
          <p14:tracePt t="36993" x="473075" y="974725"/>
          <p14:tracePt t="37081" x="517525" y="1006475"/>
          <p14:tracePt t="37089" x="533400" y="1006475"/>
          <p14:tracePt t="37097" x="549275" y="1006475"/>
          <p14:tracePt t="37110" x="601663" y="1012825"/>
          <p14:tracePt t="37127" x="639763" y="1012825"/>
          <p14:tracePt t="37144" x="677863" y="1028700"/>
          <p14:tracePt t="37144" x="693738" y="1028700"/>
          <p14:tracePt t="37162" x="715963" y="1028700"/>
          <p14:tracePt t="37177" x="769938" y="1028700"/>
          <p14:tracePt t="37195" x="808038" y="1044575"/>
          <p14:tracePt t="37211" x="854075" y="1050925"/>
          <p14:tracePt t="37228" x="930275" y="1058863"/>
          <p14:tracePt t="37244" x="1050925" y="1066800"/>
          <p14:tracePt t="37260" x="1227138" y="1096963"/>
          <p14:tracePt t="37277" x="1431925" y="1096963"/>
          <p14:tracePt t="37294" x="1608138" y="1096963"/>
          <p14:tracePt t="37310" x="1730375" y="1096963"/>
          <p14:tracePt t="37327" x="1820863" y="1112838"/>
          <p14:tracePt t="37344" x="1858963" y="1112838"/>
          <p14:tracePt t="37360" x="1905000" y="1112838"/>
          <p14:tracePt t="37360" x="1927225" y="1112838"/>
          <p14:tracePt t="37379" x="1997075" y="1112838"/>
          <p14:tracePt t="37395" x="2095500" y="1112838"/>
          <p14:tracePt t="37411" x="2217738" y="1112838"/>
          <p14:tracePt t="37428" x="2316163" y="1096963"/>
          <p14:tracePt t="37444" x="2392363" y="1089025"/>
          <p14:tracePt t="37460" x="2400300" y="1089025"/>
          <p14:tracePt t="39582" x="2392363" y="1089025"/>
          <p14:tracePt t="40010" x="2384425" y="1089025"/>
          <p14:tracePt t="40858" x="2339975" y="1089025"/>
          <p14:tracePt t="40865" x="2316163" y="1089025"/>
          <p14:tracePt t="40874" x="2301875" y="1089025"/>
          <p14:tracePt t="41538" x="2301875" y="1082675"/>
          <p14:tracePt t="41545" x="2301875" y="1089025"/>
          <p14:tracePt t="41555" x="2301875" y="1082675"/>
          <p14:tracePt t="41586" x="2293938" y="1074738"/>
          <p14:tracePt t="41625" x="2278063" y="1074738"/>
          <p14:tracePt t="41641" x="2270125" y="1074738"/>
          <p14:tracePt t="41785" x="2263775" y="1082675"/>
          <p14:tracePt t="41809" x="2263775" y="1089025"/>
          <p14:tracePt t="41825" x="2263775" y="1096963"/>
          <p14:tracePt t="41834" x="2263775" y="1112838"/>
          <p14:tracePt t="41849" x="2255838" y="1120775"/>
          <p14:tracePt t="41858" x="2255838" y="1135063"/>
          <p14:tracePt t="41872" x="2255838" y="1143000"/>
          <p14:tracePt t="41888" x="2255838" y="1165225"/>
          <p14:tracePt t="41907" x="2255838" y="1173163"/>
          <p14:tracePt t="41922" x="2255838" y="1181100"/>
          <p14:tracePt t="41961" x="2255838" y="1196975"/>
          <p14:tracePt t="41986" x="2255838" y="1211263"/>
          <p14:tracePt t="42002" x="2255838" y="1219200"/>
          <p14:tracePt t="42009" x="2255838" y="1235075"/>
          <p14:tracePt t="42022" x="2255838" y="1249363"/>
          <p14:tracePt t="42041" x="2255838" y="1265238"/>
          <p14:tracePt t="42041" x="2263775" y="1265238"/>
          <p14:tracePt t="42059" x="2263775" y="1279525"/>
          <p14:tracePt t="42080" x="2263775" y="1287463"/>
          <p14:tracePt t="42091" x="2263775" y="1303338"/>
          <p14:tracePt t="42104" x="2278063" y="1325563"/>
          <p14:tracePt t="42104" x="2293938" y="1341438"/>
          <p14:tracePt t="42122" x="2324100" y="1363663"/>
          <p14:tracePt t="42138" x="2324100" y="1371600"/>
          <p14:tracePt t="42154" x="2332038" y="1387475"/>
          <p14:tracePt t="42171" x="2339975" y="1393825"/>
          <p14:tracePt t="42187" x="2354263" y="1417638"/>
          <p14:tracePt t="42204" x="2362200" y="1431925"/>
          <p14:tracePt t="42220" x="2370138" y="1439863"/>
          <p14:tracePt t="42237" x="2378075" y="1455738"/>
          <p14:tracePt t="42254" x="2384425" y="1455738"/>
          <p14:tracePt t="42271" x="2392363" y="1477963"/>
          <p14:tracePt t="42288" x="2408238" y="1493838"/>
          <p14:tracePt t="42305" x="2430463" y="1524000"/>
          <p14:tracePt t="42323" x="2438400" y="1524000"/>
          <p14:tracePt t="42338" x="2446338" y="1531938"/>
          <p14:tracePt t="42356" x="2454275" y="1531938"/>
          <p14:tracePt t="42371" x="2460625" y="1539875"/>
          <p14:tracePt t="42388" x="2476500" y="1554163"/>
          <p14:tracePt t="42405" x="2492375" y="1577975"/>
          <p14:tracePt t="42422" x="2522538" y="1608138"/>
          <p14:tracePt t="42438" x="2544763" y="1630363"/>
          <p14:tracePt t="42455" x="2568575" y="1654175"/>
          <p14:tracePt t="42472" x="2582863" y="1668463"/>
          <p14:tracePt t="42488" x="2606675" y="1706563"/>
          <p14:tracePt t="42488" x="2613025" y="1722438"/>
          <p14:tracePt t="42507" x="2644775" y="1744663"/>
          <p14:tracePt t="42523" x="2659063" y="1774825"/>
          <p14:tracePt t="42540" x="2667000" y="1782763"/>
          <p14:tracePt t="42556" x="2674938" y="1790700"/>
          <p14:tracePt t="42586" x="2674938" y="1798638"/>
          <p14:tracePt t="42593" x="2682875" y="1806575"/>
          <p14:tracePt t="42605" x="2713038" y="1836738"/>
          <p14:tracePt t="42621" x="2751138" y="1866900"/>
          <p14:tracePt t="42638" x="2765425" y="1882775"/>
          <p14:tracePt t="42655" x="2781300" y="1897063"/>
          <p14:tracePt t="42671" x="2789238" y="1920875"/>
          <p14:tracePt t="42687" x="2797175" y="1927225"/>
          <p14:tracePt t="42704" x="2803525" y="1935163"/>
          <p14:tracePt t="42722" x="2803525" y="1943100"/>
          <p14:tracePt t="42739" x="2811463" y="1951038"/>
          <p14:tracePt t="42755" x="2819400" y="1965325"/>
          <p14:tracePt t="42771" x="2827338" y="1973263"/>
          <p14:tracePt t="42787" x="2827338" y="1989138"/>
          <p14:tracePt t="42805" x="2827338" y="1997075"/>
          <p14:tracePt t="42821" x="2827338" y="2011363"/>
          <p14:tracePt t="42838" x="2827338" y="2027238"/>
          <p14:tracePt t="42854" x="2803525" y="2065338"/>
          <p14:tracePt t="42871" x="2759075" y="2079625"/>
          <p14:tracePt t="42888" x="2713038" y="2087563"/>
          <p14:tracePt t="42888" x="2705100" y="2087563"/>
          <p14:tracePt t="42906" x="2689225" y="2087563"/>
          <p14:tracePt t="42921" x="2682875" y="2095500"/>
          <p14:tracePt t="42945" x="2674938" y="2103438"/>
          <p14:tracePt t="42957" x="2613025" y="2103438"/>
          <p14:tracePt t="42971" x="2492375" y="2111375"/>
          <p14:tracePt t="42987" x="2339975" y="2111375"/>
          <p14:tracePt t="43003" x="2247900" y="2111375"/>
          <p14:tracePt t="43021" x="2187575" y="2125663"/>
          <p14:tracePt t="43037" x="2179638" y="2125663"/>
          <p14:tracePt t="43057" x="2171700" y="2125663"/>
          <p14:tracePt t="43074" x="2163763" y="2125663"/>
          <p14:tracePt t="43087" x="2125663" y="2141538"/>
          <p14:tracePt t="43104" x="2049463" y="2163763"/>
          <p14:tracePt t="43104" x="1997075" y="2163763"/>
          <p14:tracePt t="43123" x="1935163" y="2171700"/>
          <p14:tracePt t="43139" x="1927225" y="2179638"/>
          <p14:tracePt t="43154" x="1912938" y="2179638"/>
          <p14:tracePt t="43170" x="1882775" y="2187575"/>
          <p14:tracePt t="43187" x="1836738" y="2187575"/>
          <p14:tracePt t="43203" x="1768475" y="2187575"/>
          <p14:tracePt t="43220" x="1692275" y="2187575"/>
          <p14:tracePt t="43237" x="1584325" y="2201863"/>
          <p14:tracePt t="43254" x="1516063" y="2217738"/>
          <p14:tracePt t="43271" x="1493838" y="2217738"/>
          <p14:tracePt t="43288" x="1470025" y="2225675"/>
          <p14:tracePt t="43304" x="1425575" y="2239963"/>
          <p14:tracePt t="43304" x="1401763" y="2239963"/>
          <p14:tracePt t="43322" x="1387475" y="2239963"/>
          <p14:tracePt t="43337" x="1379538" y="2247900"/>
          <p14:tracePt t="43361" x="1379538" y="2255838"/>
          <p14:tracePt t="43393" x="1409700" y="2278063"/>
          <p14:tracePt t="43402" x="1425575" y="2286000"/>
          <p14:tracePt t="43409" x="1439863" y="2301875"/>
          <p14:tracePt t="43420" x="1447800" y="2308225"/>
          <p14:tracePt t="43437" x="1470025" y="2316163"/>
          <p14:tracePt t="43454" x="1477963" y="2316163"/>
          <p14:tracePt t="43470" x="1501775" y="2324100"/>
          <p14:tracePt t="43487" x="1539875" y="2324100"/>
          <p14:tracePt t="43504" x="1584325" y="2324100"/>
          <p14:tracePt t="43504" x="1608138" y="2324100"/>
          <p14:tracePt t="43522" x="1638300" y="2324100"/>
          <p14:tracePt t="43539" x="1660525" y="2324100"/>
          <p14:tracePt t="43555" x="1668463" y="2324100"/>
          <p14:tracePt t="43571" x="1692275" y="2308225"/>
          <p14:tracePt t="43588" x="1736725" y="2308225"/>
          <p14:tracePt t="43604" x="1858963" y="2308225"/>
          <p14:tracePt t="43620" x="1989138" y="2308225"/>
          <p14:tracePt t="43637" x="2035175" y="2308225"/>
          <p14:tracePt t="43654" x="2041525" y="2308225"/>
          <p14:tracePt t="43698" x="2057400" y="2308225"/>
          <p14:tracePt t="43705" x="2095500" y="2308225"/>
          <p14:tracePt t="43720" x="2209800" y="2308225"/>
          <p14:tracePt t="43720" x="2239963" y="2308225"/>
          <p14:tracePt t="43739" x="2263775" y="2308225"/>
          <p14:tracePt t="43755" x="2270125" y="2308225"/>
          <p14:tracePt t="43770" x="2301875" y="2324100"/>
          <p14:tracePt t="43788" x="2400300" y="2370138"/>
          <p14:tracePt t="43804" x="2544763" y="2392363"/>
          <p14:tracePt t="43820" x="2697163" y="2438400"/>
          <p14:tracePt t="43837" x="2827338" y="2460625"/>
          <p14:tracePt t="43854" x="2873375" y="2484438"/>
          <p14:tracePt t="43870" x="2911475" y="2514600"/>
          <p14:tracePt t="43887" x="2955925" y="2536825"/>
          <p14:tracePt t="43904" x="3040063" y="2552700"/>
          <p14:tracePt t="43920" x="3140075" y="2582863"/>
          <p14:tracePt t="43920" x="3200400" y="2606675"/>
          <p14:tracePt t="43939" x="3260725" y="2628900"/>
          <p14:tracePt t="43956" x="3284538" y="2636838"/>
          <p14:tracePt t="43971" x="3298825" y="2644775"/>
          <p14:tracePt t="43994" x="3298825" y="2651125"/>
          <p14:tracePt t="44004" x="3360738" y="2667000"/>
          <p14:tracePt t="44021" x="3482975" y="2682875"/>
          <p14:tracePt t="44037" x="3641725" y="2705100"/>
          <p14:tracePt t="44053" x="3717925" y="2720975"/>
          <p14:tracePt t="44069" x="3725863" y="2720975"/>
          <p14:tracePt t="44085" x="3741738" y="2720975"/>
          <p14:tracePt t="44130" x="3763963" y="2720975"/>
          <p14:tracePt t="44137" x="3794125" y="2720975"/>
          <p14:tracePt t="44153" x="3954463" y="2720975"/>
          <p14:tracePt t="44171" x="4046538" y="2720975"/>
          <p14:tracePt t="44188" x="4076700" y="2720975"/>
          <p14:tracePt t="44204" x="4092575" y="2720975"/>
          <p14:tracePt t="44220" x="4098925" y="2705100"/>
          <p14:tracePt t="44236" x="4122738" y="2697163"/>
          <p14:tracePt t="44252" x="4175125" y="2674938"/>
          <p14:tracePt t="44270" x="4289425" y="2651125"/>
          <p14:tracePt t="44286" x="4457700" y="2628900"/>
          <p14:tracePt t="44303" x="4587875" y="2628900"/>
          <p14:tracePt t="44320" x="4625975" y="2628900"/>
          <p14:tracePt t="44336" x="4632325" y="2628900"/>
          <p14:tracePt t="44386" x="4640263" y="2628900"/>
          <p14:tracePt t="44403" x="4648200" y="2628900"/>
          <p14:tracePt t="44409" x="4664075" y="2628900"/>
          <p14:tracePt t="44419" x="4686300" y="2628900"/>
          <p14:tracePt t="44437" x="4702175" y="2628900"/>
          <p14:tracePt t="44521" x="4716463" y="2628900"/>
          <p14:tracePt t="44529" x="4746625" y="2628900"/>
          <p14:tracePt t="44538" x="4770438" y="2628900"/>
          <p14:tracePt t="44553" x="4822825" y="2628900"/>
          <p14:tracePt t="44571" x="4830763" y="2628900"/>
          <p14:tracePt t="44586" x="4854575" y="2628900"/>
          <p14:tracePt t="44666" x="4868863" y="2628900"/>
          <p14:tracePt t="44673" x="4876800" y="2628900"/>
          <p14:tracePt t="44685" x="4884738" y="2628900"/>
          <p14:tracePt t="44702" x="4884738" y="2620963"/>
          <p14:tracePt t="44769" x="4899025" y="2613025"/>
          <p14:tracePt t="44777" x="4906963" y="2613025"/>
          <p14:tracePt t="44786" x="4922838" y="2613025"/>
          <p14:tracePt t="44803" x="4922838" y="2606675"/>
          <p14:tracePt t="44820" x="4930775" y="2606675"/>
          <p14:tracePt t="44835" x="4960938" y="2598738"/>
          <p14:tracePt t="44853" x="4983163" y="2598738"/>
          <p14:tracePt t="44870" x="5013325" y="2598738"/>
          <p14:tracePt t="44886" x="5029200" y="2598738"/>
          <p14:tracePt t="44902" x="5051425" y="2598738"/>
          <p14:tracePt t="44919" x="5121275" y="2598738"/>
          <p14:tracePt t="44938" x="5159375" y="2598738"/>
          <p14:tracePt t="44953" x="5235575" y="2598738"/>
          <p14:tracePt t="44970" x="5241925" y="2598738"/>
          <p14:tracePt t="44984" x="5249863" y="2598738"/>
          <p14:tracePt t="45041" x="5265738" y="2582863"/>
          <p14:tracePt t="45057" x="5273675" y="2582863"/>
          <p14:tracePt t="45066" x="5287963" y="2582863"/>
          <p14:tracePt t="45082" x="5295900" y="2582863"/>
          <p14:tracePt t="45121" x="5303838" y="2582863"/>
          <p14:tracePt t="45137" x="5311775" y="2582863"/>
          <p14:tracePt t="45154" x="5318125" y="2582863"/>
          <p14:tracePt t="45258" x="5318125" y="2574925"/>
          <p14:tracePt t="46137" x="5318125" y="2560638"/>
          <p14:tracePt t="46177" x="5326063" y="2552700"/>
          <p14:tracePt t="46217" x="5334000" y="2544763"/>
          <p14:tracePt t="46225" x="5341938" y="2544763"/>
          <p14:tracePt t="46235" x="5349875" y="2536825"/>
          <p14:tracePt t="46250" x="5349875" y="2530475"/>
          <p14:tracePt t="46282" x="5356225" y="2530475"/>
          <p14:tracePt t="46289" x="5356225" y="2522538"/>
          <p14:tracePt t="46300" x="5364163" y="2514600"/>
          <p14:tracePt t="46317" x="5380038" y="2506663"/>
          <p14:tracePt t="46334" x="5387975" y="2492375"/>
          <p14:tracePt t="46350" x="5387975" y="2476500"/>
          <p14:tracePt t="46370" x="5387975" y="2468563"/>
          <p14:tracePt t="46393" x="5394325" y="2460625"/>
          <p14:tracePt t="46402" x="5394325" y="2454275"/>
          <p14:tracePt t="46418" x="5402263" y="2438400"/>
          <p14:tracePt t="46434" x="5410200" y="2430463"/>
          <p14:tracePt t="46451" x="5410200" y="2416175"/>
          <p14:tracePt t="46467" x="5410200" y="2408238"/>
          <p14:tracePt t="46505" x="5410200" y="2392363"/>
          <p14:tracePt t="46521" x="5410200" y="2378075"/>
          <p14:tracePt t="46529" x="5410200" y="2362200"/>
          <p14:tracePt t="46545" x="5394325" y="2346325"/>
          <p14:tracePt t="46554" x="5387975" y="2339975"/>
          <p14:tracePt t="46567" x="5372100" y="2324100"/>
          <p14:tracePt t="46584" x="5364163" y="2324100"/>
          <p14:tracePt t="46600" x="5356225" y="2324100"/>
          <p14:tracePt t="46625" x="5349875" y="2324100"/>
          <p14:tracePt t="46673" x="5341938" y="2324100"/>
          <p14:tracePt t="46698" x="5334000" y="2324100"/>
          <p14:tracePt t="46705" x="5326063" y="2324100"/>
          <p14:tracePt t="46717" x="5311775" y="2324100"/>
          <p14:tracePt t="46733" x="5303838" y="2324100"/>
          <p14:tracePt t="46793" x="5295900" y="2324100"/>
          <p14:tracePt t="46818" x="5287963" y="2324100"/>
          <p14:tracePt t="46825" x="5273675" y="2324100"/>
          <p14:tracePt t="46835" x="5249863" y="2324100"/>
          <p14:tracePt t="46851" x="5241925" y="2324100"/>
          <p14:tracePt t="46889" x="5235575" y="2324100"/>
          <p14:tracePt t="46905" x="5219700" y="2324100"/>
          <p14:tracePt t="46914" x="5219700" y="2332038"/>
          <p14:tracePt t="46921" x="5211763" y="2332038"/>
          <p14:tracePt t="46932" x="5203825" y="2339975"/>
          <p14:tracePt t="46949" x="5197475" y="2346325"/>
          <p14:tracePt t="46969" x="5189538" y="2354263"/>
          <p14:tracePt t="46986" x="5181600" y="2370138"/>
          <p14:tracePt t="47002" x="5173663" y="2392363"/>
          <p14:tracePt t="47019" x="5165725" y="2416175"/>
          <p14:tracePt t="47035" x="5151438" y="2446338"/>
          <p14:tracePt t="47053" x="5143500" y="2454275"/>
          <p14:tracePt t="47067" x="5143500" y="2468563"/>
          <p14:tracePt t="47083" x="5143500" y="2476500"/>
          <p14:tracePt t="47099" x="5143500" y="2484438"/>
          <p14:tracePt t="47115" x="5143500" y="2492375"/>
          <p14:tracePt t="47133" x="5143500" y="2506663"/>
          <p14:tracePt t="47149" x="5143500" y="2514600"/>
          <p14:tracePt t="47166" x="5151438" y="2522538"/>
          <p14:tracePt t="47183" x="5181600" y="2536825"/>
          <p14:tracePt t="47200" x="5211763" y="2552700"/>
          <p14:tracePt t="47200" x="5219700" y="2560638"/>
          <p14:tracePt t="47219" x="5227638" y="2568575"/>
          <p14:tracePt t="47235" x="5241925" y="2582863"/>
          <p14:tracePt t="47251" x="5257800" y="2590800"/>
          <p14:tracePt t="47267" x="5273675" y="2598738"/>
          <p14:tracePt t="47284" x="5280025" y="2606675"/>
          <p14:tracePt t="47299" x="5326063" y="2636838"/>
          <p14:tracePt t="47317" x="5326063" y="2644775"/>
          <p14:tracePt t="47333" x="5334000" y="2644775"/>
          <p14:tracePt t="47349" x="5349875" y="2651125"/>
          <p14:tracePt t="47366" x="5364163" y="2651125"/>
          <p14:tracePt t="47383" x="5372100" y="2651125"/>
          <p14:tracePt t="47399" x="5387975" y="2651125"/>
          <p14:tracePt t="47416" x="5402263" y="2651125"/>
          <p14:tracePt t="47457" x="5418138" y="2651125"/>
          <p14:tracePt t="47466" x="5432425" y="2651125"/>
          <p14:tracePt t="47473" x="5440363" y="2651125"/>
          <p14:tracePt t="47489" x="5448300" y="2651125"/>
          <p14:tracePt t="47530" x="5448300" y="2644775"/>
          <p14:tracePt t="47537" x="5448300" y="2628900"/>
          <p14:tracePt t="47549" x="5448300" y="2574925"/>
          <p14:tracePt t="47566" x="5448300" y="2560638"/>
          <p14:tracePt t="47583" x="5448300" y="2544763"/>
          <p14:tracePt t="47602" x="5448300" y="2536825"/>
          <p14:tracePt t="47625" x="5440363" y="2522538"/>
          <p14:tracePt t="47634" x="5432425" y="2514600"/>
          <p14:tracePt t="47649" x="5432425" y="2492375"/>
          <p14:tracePt t="47667" x="5418138" y="2484438"/>
          <p14:tracePt t="47684" x="5418138" y="2468563"/>
          <p14:tracePt t="47700" x="5410200" y="2454275"/>
          <p14:tracePt t="47716" x="5402263" y="2446338"/>
          <p14:tracePt t="47732" x="5394325" y="2422525"/>
          <p14:tracePt t="47750" x="5394325" y="2416175"/>
          <p14:tracePt t="47766" x="5394325" y="2408238"/>
          <p14:tracePt t="47801" x="5394325" y="2400300"/>
          <p14:tracePt t="47809" x="5394325" y="2392363"/>
          <p14:tracePt t="47834" x="5394325" y="2384425"/>
          <p14:tracePt t="47850" x="5380038" y="2370138"/>
          <p14:tracePt t="47866" x="5364163" y="2370138"/>
          <p14:tracePt t="47873" x="5364163" y="2362200"/>
          <p14:tracePt t="47884" x="5334000" y="2354263"/>
          <p14:tracePt t="47900" x="5311775" y="2339975"/>
          <p14:tracePt t="47917" x="5287963" y="2324100"/>
          <p14:tracePt t="47933" x="5273675" y="2316163"/>
          <p14:tracePt t="47952" x="5265738" y="2316163"/>
          <p14:tracePt t="47966" x="5257800" y="2308225"/>
          <p14:tracePt t="47986" x="5249863" y="2308225"/>
          <p14:tracePt t="47999" x="5219700" y="2308225"/>
          <p14:tracePt t="48016" x="5211763" y="2308225"/>
          <p14:tracePt t="48032" x="5203825" y="2308225"/>
          <p14:tracePt t="48049" x="5197475" y="2308225"/>
          <p14:tracePt t="48067" x="5189538" y="2308225"/>
          <p14:tracePt t="48099" x="5181600" y="2308225"/>
          <p14:tracePt t="48121" x="5181600" y="2316163"/>
          <p14:tracePt t="48146" x="5173663" y="2324100"/>
          <p14:tracePt t="48153" x="5165725" y="2332038"/>
          <p14:tracePt t="48169" x="5165725" y="2346325"/>
          <p14:tracePt t="48185" x="5165725" y="2354263"/>
          <p14:tracePt t="48198" x="5165725" y="2370138"/>
          <p14:tracePt t="48218" x="5165725" y="2378075"/>
          <p14:tracePt t="48250" x="5165725" y="2384425"/>
          <p14:tracePt t="48257" x="5165725" y="2400300"/>
          <p14:tracePt t="48274" x="5165725" y="2416175"/>
          <p14:tracePt t="48283" x="5165725" y="2446338"/>
          <p14:tracePt t="48300" x="5173663" y="2460625"/>
          <p14:tracePt t="48316" x="5173663" y="2498725"/>
          <p14:tracePt t="48332" x="5189538" y="2506663"/>
          <p14:tracePt t="48349" x="5203825" y="2544763"/>
          <p14:tracePt t="48366" x="5203825" y="2552700"/>
          <p14:tracePt t="48401" x="5211763" y="2568575"/>
          <p14:tracePt t="48417" x="5219700" y="2574925"/>
          <p14:tracePt t="48441" x="5227638" y="2574925"/>
          <p14:tracePt t="48450" x="5227638" y="2582863"/>
          <p14:tracePt t="48457" x="5235575" y="2590800"/>
          <p14:tracePt t="48474" x="5241925" y="2598738"/>
          <p14:tracePt t="48489" x="5249863" y="2606675"/>
          <p14:tracePt t="48505" x="5257800" y="2613025"/>
          <p14:tracePt t="48516" x="5273675" y="2628900"/>
          <p14:tracePt t="48532" x="5287963" y="2636838"/>
          <p14:tracePt t="48553" x="5303838" y="2644775"/>
          <p14:tracePt t="48569" x="5311775" y="2644775"/>
          <p14:tracePt t="48581" x="5341938" y="2644775"/>
          <p14:tracePt t="48598" x="5349875" y="2651125"/>
          <p14:tracePt t="48615" x="5356225" y="2651125"/>
          <p14:tracePt t="48650" x="5356225" y="2636838"/>
          <p14:tracePt t="48657" x="5364163" y="2628900"/>
          <p14:tracePt t="48666" x="5364163" y="2620963"/>
          <p14:tracePt t="48683" x="5372100" y="2613025"/>
          <p14:tracePt t="48700" x="5372100" y="2606675"/>
          <p14:tracePt t="48716" x="5372100" y="2574925"/>
          <p14:tracePt t="48732" x="5387975" y="2544763"/>
          <p14:tracePt t="48749" x="5394325" y="2514600"/>
          <p14:tracePt t="48765" x="5402263" y="2498725"/>
          <p14:tracePt t="48781" x="5410200" y="2492375"/>
          <p14:tracePt t="48798" x="5410200" y="2484438"/>
          <p14:tracePt t="48815" x="5410200" y="2468563"/>
          <p14:tracePt t="48832" x="5410200" y="2454275"/>
          <p14:tracePt t="48850" x="5410200" y="2438400"/>
          <p14:tracePt t="48873" x="5410200" y="2430463"/>
          <p14:tracePt t="48889" x="5410200" y="2422525"/>
          <p14:tracePt t="48899" x="5410200" y="2416175"/>
          <p14:tracePt t="48916" x="5410200" y="2400300"/>
          <p14:tracePt t="48938" x="5402263" y="2392363"/>
          <p14:tracePt t="48969" x="5402263" y="2384425"/>
          <p14:tracePt t="48977" x="5402263" y="2378075"/>
          <p14:tracePt t="48993" x="5387975" y="2362200"/>
          <p14:tracePt t="49001" x="5372100" y="2346325"/>
          <p14:tracePt t="49018" x="5364163" y="2346325"/>
          <p14:tracePt t="49030" x="5356225" y="2339975"/>
          <p14:tracePt t="49047" x="5349875" y="2339975"/>
          <p14:tracePt t="49064" x="5318125" y="2324100"/>
          <p14:tracePt t="49083" x="5303838" y="2324100"/>
          <p14:tracePt t="49098" x="5295900" y="2316163"/>
          <p14:tracePt t="49114" x="5280025" y="2316163"/>
          <p14:tracePt t="49145" x="5273675" y="2316163"/>
          <p14:tracePt t="49177" x="5265738" y="2316163"/>
          <p14:tracePt t="49193" x="5257800" y="2316163"/>
          <p14:tracePt t="49201" x="5249863" y="2316163"/>
          <p14:tracePt t="49225" x="5241925" y="2316163"/>
          <p14:tracePt t="49234" x="5227638" y="2316163"/>
          <p14:tracePt t="49281" x="5219700" y="2316163"/>
          <p14:tracePt t="49337" x="5211763" y="2324100"/>
          <p14:tracePt t="49361" x="5203825" y="2324100"/>
          <p14:tracePt t="49369" x="5197475" y="2339975"/>
          <p14:tracePt t="49381" x="5197475" y="2354263"/>
          <p14:tracePt t="49397" x="5189538" y="2362200"/>
          <p14:tracePt t="49414" x="5189538" y="2370138"/>
          <p14:tracePt t="49434" x="5181600" y="2378075"/>
          <p14:tracePt t="49447" x="5173663" y="2384425"/>
          <p14:tracePt t="49464" x="5173663" y="2400300"/>
          <p14:tracePt t="49480" x="5173663" y="2422525"/>
          <p14:tracePt t="49499" x="5165725" y="2438400"/>
          <p14:tracePt t="49515" x="5165725" y="2446338"/>
          <p14:tracePt t="49537" x="5165725" y="2454275"/>
          <p14:tracePt t="49554" x="5165725" y="2468563"/>
          <p14:tracePt t="49564" x="5165725" y="2492375"/>
          <p14:tracePt t="49581" x="5165725" y="2498725"/>
          <p14:tracePt t="49597" x="5165725" y="2506663"/>
          <p14:tracePt t="49614" x="5165725" y="2514600"/>
          <p14:tracePt t="49634" x="5173663" y="2522538"/>
          <p14:tracePt t="49666" x="5181600" y="2530475"/>
          <p14:tracePt t="49674" x="5189538" y="2536825"/>
          <p14:tracePt t="49682" x="5197475" y="2552700"/>
          <p14:tracePt t="49697" x="5219700" y="2574925"/>
          <p14:tracePt t="49715" x="5235575" y="2590800"/>
          <p14:tracePt t="49732" x="5257800" y="2606675"/>
          <p14:tracePt t="49748" x="5273675" y="2620963"/>
          <p14:tracePt t="49764" x="5295900" y="2628900"/>
          <p14:tracePt t="49781" x="5311775" y="2644775"/>
          <p14:tracePt t="49797" x="5318125" y="2644775"/>
          <p14:tracePt t="49814" x="5334000" y="2644775"/>
          <p14:tracePt t="49830" x="5341938" y="2644775"/>
          <p14:tracePt t="49847" x="5349875" y="2644775"/>
          <p14:tracePt t="49873" x="5356225" y="2644775"/>
          <p14:tracePt t="49898" x="5364163" y="2636838"/>
          <p14:tracePt t="49914" x="5364163" y="2620963"/>
          <p14:tracePt t="49932" x="5364163" y="2613025"/>
          <p14:tracePt t="49961" x="5364163" y="2606675"/>
          <p14:tracePt t="49969" x="5364163" y="2590800"/>
          <p14:tracePt t="49980" x="5364163" y="2574925"/>
          <p14:tracePt t="49997" x="5364163" y="2568575"/>
          <p14:tracePt t="50013" x="5364163" y="2552700"/>
          <p14:tracePt t="50057" x="5380038" y="2536825"/>
          <p14:tracePt t="50073" x="5380038" y="2522538"/>
          <p14:tracePt t="50089" x="5380038" y="2506663"/>
          <p14:tracePt t="50098" x="5380038" y="2498725"/>
          <p14:tracePt t="50105" x="5380038" y="2492375"/>
          <p14:tracePt t="50116" x="5380038" y="2484438"/>
          <p14:tracePt t="50129" x="5380038" y="2476500"/>
          <p14:tracePt t="50146" x="5380038" y="2468563"/>
          <p14:tracePt t="50185" x="5380038" y="2460625"/>
          <p14:tracePt t="50194" x="5380038" y="2454275"/>
          <p14:tracePt t="50217" x="5380038" y="2438400"/>
          <p14:tracePt t="50225" x="5380038" y="2422525"/>
          <p14:tracePt t="50249" x="5380038" y="2408238"/>
          <p14:tracePt t="50265" x="5372100" y="2400300"/>
          <p14:tracePt t="50273" x="5364163" y="2392363"/>
          <p14:tracePt t="50290" x="5356225" y="2384425"/>
          <p14:tracePt t="50298" x="5341938" y="2370138"/>
          <p14:tracePt t="50315" x="5326063" y="2362200"/>
          <p14:tracePt t="50331" x="5326063" y="2354263"/>
          <p14:tracePt t="50347" x="5311775" y="2354263"/>
          <p14:tracePt t="50364" x="5287963" y="2346325"/>
          <p14:tracePt t="50380" x="5257800" y="2339975"/>
          <p14:tracePt t="50397" x="5227638" y="2339975"/>
          <p14:tracePt t="50414" x="5219700" y="2339975"/>
          <p14:tracePt t="50430" x="5211763" y="2339975"/>
          <p14:tracePt t="50457" x="5203825" y="2339975"/>
          <p14:tracePt t="50489" x="5197475" y="2339975"/>
          <p14:tracePt t="50513" x="5189538" y="2339975"/>
          <p14:tracePt t="50537" x="5181600" y="2354263"/>
          <p14:tracePt t="50585" x="5173663" y="2362200"/>
          <p14:tracePt t="50601" x="5173663" y="2370138"/>
          <p14:tracePt t="50610" x="5173663" y="2378075"/>
          <p14:tracePt t="50618" x="5165725" y="2384425"/>
          <p14:tracePt t="50629" x="5159375" y="2400300"/>
          <p14:tracePt t="50647" x="5159375" y="2408238"/>
          <p14:tracePt t="50663" x="5159375" y="2430463"/>
          <p14:tracePt t="50680" x="5159375" y="2460625"/>
          <p14:tracePt t="50680" x="5159375" y="2476500"/>
          <p14:tracePt t="50699" x="5159375" y="2484438"/>
          <p14:tracePt t="50713" x="5159375" y="2514600"/>
          <p14:tracePt t="50731" x="5159375" y="2530475"/>
          <p14:tracePt t="50747" x="5159375" y="2544763"/>
          <p14:tracePt t="50764" x="5159375" y="2552700"/>
          <p14:tracePt t="50779" x="5159375" y="2568575"/>
          <p14:tracePt t="50796" x="5159375" y="2582863"/>
          <p14:tracePt t="50812" x="5165725" y="2590800"/>
          <p14:tracePt t="50830" x="5181600" y="2606675"/>
          <p14:tracePt t="50847" x="5197475" y="2613025"/>
          <p14:tracePt t="50863" x="5203825" y="2620963"/>
          <p14:tracePt t="50879" x="5219700" y="2636838"/>
          <p14:tracePt t="50879" x="5227638" y="2636838"/>
          <p14:tracePt t="50899" x="5235575" y="2644775"/>
          <p14:tracePt t="50913" x="5273675" y="2659063"/>
          <p14:tracePt t="50931" x="5303838" y="2674938"/>
          <p14:tracePt t="50948" x="5318125" y="2674938"/>
          <p14:tracePt t="50964" x="5326063" y="2674938"/>
          <p14:tracePt t="50978" x="5334000" y="2674938"/>
          <p14:tracePt t="51011" x="5341938" y="2674938"/>
          <p14:tracePt t="51041" x="5349875" y="2674938"/>
          <p14:tracePt t="51049" x="5349875" y="2659063"/>
          <p14:tracePt t="51062" x="5356225" y="2651125"/>
          <p14:tracePt t="51089" x="5364163" y="2651125"/>
          <p14:tracePt t="51098" x="5372100" y="2636838"/>
          <p14:tracePt t="51112" x="5380038" y="2620963"/>
          <p14:tracePt t="51131" x="5387975" y="2620963"/>
          <p14:tracePt t="51146" x="5394325" y="2613025"/>
          <p14:tracePt t="51162" x="5394325" y="2598738"/>
          <p14:tracePt t="51201" x="5402263" y="2590800"/>
          <p14:tracePt t="52983" x="5394325" y="2590800"/>
          <p14:tracePt t="54723" x="5387975" y="2590800"/>
          <p14:tracePt t="54753" x="5387975" y="2582863"/>
          <p14:tracePt t="56442" x="5380038" y="2582863"/>
          <p14:tracePt t="65823" x="5372100" y="2590800"/>
          <p14:tracePt t="66217" x="5364163" y="2590800"/>
          <p14:tracePt t="66225" x="5364163" y="2598738"/>
          <p14:tracePt t="66233" x="5356225" y="2606675"/>
          <p14:tracePt t="66247" x="5326063" y="2620963"/>
          <p14:tracePt t="66264" x="5295900" y="2636838"/>
          <p14:tracePt t="66264" x="5287963" y="2636838"/>
          <p14:tracePt t="66283" x="5273675" y="2644775"/>
          <p14:tracePt t="66299" x="5265738" y="2644775"/>
          <p14:tracePt t="66321" x="5241925" y="2644775"/>
          <p14:tracePt t="66330" x="5197475" y="2667000"/>
          <p14:tracePt t="66347" x="5135563" y="2689225"/>
          <p14:tracePt t="66364" x="5089525" y="2705100"/>
          <p14:tracePt t="66380" x="5037138" y="2705100"/>
          <p14:tracePt t="66397" x="4991100" y="2705100"/>
          <p14:tracePt t="66414" x="4953000" y="2705100"/>
          <p14:tracePt t="66430" x="4899025" y="2727325"/>
          <p14:tracePt t="66448" x="4846638" y="2735263"/>
          <p14:tracePt t="66464" x="4770438" y="2743200"/>
          <p14:tracePt t="66480" x="4686300" y="2765425"/>
          <p14:tracePt t="66480" x="4664075" y="2765425"/>
          <p14:tracePt t="66498" x="4610100" y="2765425"/>
          <p14:tracePt t="66515" x="4572000" y="2765425"/>
          <p14:tracePt t="66531" x="4495800" y="2789238"/>
          <p14:tracePt t="66547" x="4403725" y="2789238"/>
          <p14:tracePt t="66564" x="4321175" y="2789238"/>
          <p14:tracePt t="66579" x="4244975" y="2789238"/>
          <p14:tracePt t="66596" x="4168775" y="2789238"/>
          <p14:tracePt t="66614" x="4114800" y="2789238"/>
          <p14:tracePt t="66630" x="4030663" y="2789238"/>
          <p14:tracePt t="66647" x="3946525" y="2789238"/>
          <p14:tracePt t="66663" x="3856038" y="2797175"/>
          <p14:tracePt t="66680" x="3794125" y="2797175"/>
          <p14:tracePt t="66680" x="3763963" y="2811463"/>
          <p14:tracePt t="66699" x="3703638" y="2811463"/>
          <p14:tracePt t="66715" x="3635375" y="2827338"/>
          <p14:tracePt t="66731" x="3521075" y="2827338"/>
          <p14:tracePt t="66748" x="3406775" y="2827338"/>
          <p14:tracePt t="66764" x="3314700" y="2827338"/>
          <p14:tracePt t="66780" x="3208338" y="2835275"/>
          <p14:tracePt t="66797" x="3116263" y="2835275"/>
          <p14:tracePt t="66813" x="3001963" y="2835275"/>
          <p14:tracePt t="66830" x="2903538" y="2835275"/>
          <p14:tracePt t="66847" x="2819400" y="2835275"/>
          <p14:tracePt t="66863" x="2743200" y="2849563"/>
          <p14:tracePt t="66880" x="2667000" y="2857500"/>
          <p14:tracePt t="66880" x="2644775" y="2857500"/>
          <p14:tracePt t="66898" x="2606675" y="2873375"/>
          <p14:tracePt t="66915" x="2574925" y="2873375"/>
          <p14:tracePt t="66931" x="2522538" y="2873375"/>
          <p14:tracePt t="66948" x="2438400" y="2887663"/>
          <p14:tracePt t="66964" x="2362200" y="2895600"/>
          <p14:tracePt t="66980" x="2255838" y="2911475"/>
          <p14:tracePt t="66997" x="2141538" y="2917825"/>
          <p14:tracePt t="67013" x="1997075" y="2941638"/>
          <p14:tracePt t="67030" x="1858963" y="2963863"/>
          <p14:tracePt t="67046" x="1736725" y="2987675"/>
          <p14:tracePt t="67046" x="1676400" y="3009900"/>
          <p14:tracePt t="67066" x="1654175" y="3009900"/>
          <p14:tracePt t="67079" x="1600200" y="3032125"/>
          <p14:tracePt t="67079" x="1577975" y="3032125"/>
          <p14:tracePt t="67098" x="1562100" y="3032125"/>
          <p14:tracePt t="67114" x="1508125" y="3040063"/>
          <p14:tracePt t="67131" x="1417638" y="3040063"/>
          <p14:tracePt t="67147" x="1325563" y="3040063"/>
          <p14:tracePt t="67164" x="1273175" y="3040063"/>
          <p14:tracePt t="67181" x="1249363" y="3040063"/>
          <p14:tracePt t="67197" x="1219200" y="3040063"/>
          <p14:tracePt t="67213" x="1189038" y="3040063"/>
          <p14:tracePt t="67229" x="1181100" y="3032125"/>
          <p14:tracePt t="67246" x="1165225" y="3032125"/>
          <p14:tracePt t="67274" x="1158875" y="3032125"/>
          <p14:tracePt t="67282" x="1127125" y="3032125"/>
          <p14:tracePt t="67296" x="1036638" y="3032125"/>
          <p14:tracePt t="67296" x="974725" y="3009900"/>
          <p14:tracePt t="67315" x="922338" y="3009900"/>
          <p14:tracePt t="67331" x="914400" y="3009900"/>
          <p14:tracePt t="67393" x="922338" y="3009900"/>
          <p14:tracePt t="67537" x="930275" y="3009900"/>
          <p14:tracePt t="67561" x="936625" y="3009900"/>
          <p14:tracePt t="67585" x="944563" y="3009900"/>
          <p14:tracePt t="67609" x="952500" y="3009900"/>
          <p14:tracePt t="67634" x="960438" y="3009900"/>
          <p14:tracePt t="67657" x="974725" y="3009900"/>
          <p14:tracePt t="67745" x="982663" y="3009900"/>
          <p14:tracePt t="67785" x="998538" y="3009900"/>
          <p14:tracePt t="67801" x="1006475" y="3009900"/>
          <p14:tracePt t="67809" x="1012825" y="3009900"/>
          <p14:tracePt t="67817" x="1020763" y="3009900"/>
          <p14:tracePt t="67828" x="1050925" y="3009900"/>
          <p14:tracePt t="67846" x="1074738" y="3009900"/>
          <p14:tracePt t="67863" x="1096963" y="3009900"/>
          <p14:tracePt t="67878" x="1104900" y="3009900"/>
          <p14:tracePt t="67895" x="1112838" y="3009900"/>
          <p14:tracePt t="67911" x="1120775" y="3009900"/>
          <p14:tracePt t="67928" x="1150938" y="3009900"/>
          <p14:tracePt t="67947" x="1189038" y="3009900"/>
          <p14:tracePt t="67963" x="1257300" y="3009900"/>
          <p14:tracePt t="67980" x="1341438" y="3009900"/>
          <p14:tracePt t="67996" x="1371600" y="3009900"/>
          <p14:tracePt t="68012" x="1387475" y="3009900"/>
          <p14:tracePt t="68028" x="1401763" y="3009900"/>
          <p14:tracePt t="68049" x="1417638" y="3009900"/>
          <p14:tracePt t="68063" x="1501775" y="3009900"/>
          <p14:tracePt t="68079" x="1622425" y="3009900"/>
          <p14:tracePt t="68096" x="1722438" y="3009900"/>
          <p14:tracePt t="68112" x="1782763" y="3009900"/>
          <p14:tracePt t="68129" x="1812925" y="3009900"/>
          <p14:tracePt t="68129" x="1820863" y="3009900"/>
          <p14:tracePt t="68147" x="1844675" y="3009900"/>
          <p14:tracePt t="68163" x="1874838" y="3009900"/>
          <p14:tracePt t="68180" x="1951038" y="3009900"/>
          <p14:tracePt t="68196" x="2057400" y="3009900"/>
          <p14:tracePt t="68212" x="2179638" y="3009900"/>
          <p14:tracePt t="68228" x="2263775" y="3009900"/>
          <p14:tracePt t="68245" x="2293938" y="3009900"/>
          <p14:tracePt t="68261" x="2301875" y="3009900"/>
          <p14:tracePt t="68297" x="2324100" y="3009900"/>
          <p14:tracePt t="68305" x="2362200" y="3009900"/>
          <p14:tracePt t="68314" x="2416175" y="3009900"/>
          <p14:tracePt t="68327" x="2598738" y="3009900"/>
          <p14:tracePt t="68346" x="2659063" y="3009900"/>
          <p14:tracePt t="68362" x="2682875" y="3009900"/>
          <p14:tracePt t="68378" x="2697163" y="3009900"/>
          <p14:tracePt t="68395" x="2713038" y="3009900"/>
          <p14:tracePt t="68412" x="2727325" y="3009900"/>
          <p14:tracePt t="68428" x="2789238" y="3009900"/>
          <p14:tracePt t="68446" x="2849563" y="3009900"/>
          <p14:tracePt t="68462" x="2903538" y="3009900"/>
          <p14:tracePt t="68478" x="2941638" y="3009900"/>
          <p14:tracePt t="68494" x="2949575" y="3009900"/>
          <p14:tracePt t="68529" x="2963863" y="3009900"/>
          <p14:tracePt t="68546" x="2987675" y="3009900"/>
          <p14:tracePt t="68553" x="3017838" y="3009900"/>
          <p14:tracePt t="68563" x="3078163" y="3009900"/>
          <p14:tracePt t="68579" x="3154363" y="2994025"/>
          <p14:tracePt t="68596" x="3170238" y="2994025"/>
          <p14:tracePt t="68657" x="3184525" y="2994025"/>
          <p14:tracePt t="68673" x="3184525" y="2987675"/>
          <p14:tracePt t="68681" x="3216275" y="2987675"/>
          <p14:tracePt t="68694" x="3254375" y="2987675"/>
          <p14:tracePt t="68711" x="3268663" y="2987675"/>
          <p14:tracePt t="68727" x="3276600" y="2987675"/>
          <p14:tracePt t="68777" x="3292475" y="2987675"/>
          <p14:tracePt t="68785" x="3314700" y="2987675"/>
          <p14:tracePt t="68796" x="3330575" y="2987675"/>
          <p14:tracePt t="68811" x="3336925" y="2987675"/>
          <p14:tracePt t="68827" x="3344863" y="2987675"/>
          <p14:tracePt t="68857" x="3352800" y="2987675"/>
          <p14:tracePt t="68865" x="3368675" y="2979738"/>
          <p14:tracePt t="68879" x="3406775" y="2979738"/>
          <p14:tracePt t="68895" x="3444875" y="2979738"/>
          <p14:tracePt t="68910" x="3475038" y="2971800"/>
          <p14:tracePt t="68927" x="3489325" y="2971800"/>
          <p14:tracePt t="68951" x="3497263" y="2971800"/>
          <p14:tracePt t="68962" x="3521075" y="2955925"/>
          <p14:tracePt t="68978" x="3543300" y="2955925"/>
          <p14:tracePt t="68995" x="3559175" y="2955925"/>
          <p14:tracePt t="69011" x="3581400" y="2941638"/>
          <p14:tracePt t="69065" x="3597275" y="2941638"/>
          <p14:tracePt t="69073" x="3611563" y="2941638"/>
          <p14:tracePt t="69081" x="3627438" y="2941638"/>
          <p14:tracePt t="69095" x="3657600" y="2941638"/>
          <p14:tracePt t="69111" x="3687763" y="2941638"/>
          <p14:tracePt t="69127" x="3695700" y="2941638"/>
          <p14:tracePt t="69154" x="3711575" y="2941638"/>
          <p14:tracePt t="69162" x="3741738" y="2941638"/>
          <p14:tracePt t="69178" x="3787775" y="2941638"/>
          <p14:tracePt t="69195" x="3802063" y="2941638"/>
          <p14:tracePt t="69211" x="3810000" y="2941638"/>
          <p14:tracePt t="69258" x="3817938" y="2941638"/>
          <p14:tracePt t="69265" x="3825875" y="2941638"/>
          <p14:tracePt t="69277" x="3840163" y="2941638"/>
          <p14:tracePt t="69321" x="3856038" y="2941638"/>
          <p14:tracePt t="69329" x="3878263" y="2941638"/>
          <p14:tracePt t="69344" x="3924300" y="2941638"/>
          <p14:tracePt t="69344" x="3962400" y="2925763"/>
          <p14:tracePt t="69363" x="3992563" y="2925763"/>
          <p14:tracePt t="69379" x="4000500" y="2925763"/>
          <p14:tracePt t="69449" x="4008438" y="2925763"/>
          <p14:tracePt t="69465" x="4022725" y="2925763"/>
          <p14:tracePt t="69506" x="4030663" y="2925763"/>
          <p14:tracePt t="69513" x="4054475" y="2925763"/>
          <p14:tracePt t="69527" x="4084638" y="2925763"/>
          <p14:tracePt t="69544" x="4098925" y="2925763"/>
          <p14:tracePt t="69560" x="4114800" y="2925763"/>
          <p14:tracePt t="69577" x="4130675" y="2925763"/>
          <p14:tracePt t="69595" x="4183063" y="2917825"/>
          <p14:tracePt t="69611" x="4259263" y="2917825"/>
          <p14:tracePt t="69628" x="4297363" y="2917825"/>
          <p14:tracePt t="69644" x="4305300" y="2917825"/>
          <p14:tracePt t="69660" x="4313238" y="2917825"/>
          <p14:tracePt t="69833" x="4321175" y="2917825"/>
          <p14:tracePt t="69842" x="4327525" y="2917825"/>
          <p14:tracePt t="69849" x="4343400" y="2917825"/>
          <p14:tracePt t="69860" x="4351338" y="2917825"/>
          <p14:tracePt t="69876" x="4381500" y="2917825"/>
          <p14:tracePt t="69893" x="4403725" y="2917825"/>
          <p14:tracePt t="69910" x="4419600" y="2917825"/>
          <p14:tracePt t="69927" x="4427538" y="2917825"/>
          <p14:tracePt t="69985" x="4435475" y="2917825"/>
          <p14:tracePt t="70025" x="4441825" y="2917825"/>
          <p14:tracePt t="70121" x="4457700" y="2917825"/>
          <p14:tracePt t="70129" x="4465638" y="2917825"/>
          <p14:tracePt t="70153" x="4473575" y="2917825"/>
          <p14:tracePt t="70313" x="4487863" y="2917825"/>
          <p14:tracePt t="70321" x="4495800" y="2917825"/>
          <p14:tracePt t="70329" x="4503738" y="2917825"/>
          <p14:tracePt t="70346" x="4511675" y="2917825"/>
          <p14:tracePt t="70409" x="4518025" y="2917825"/>
          <p14:tracePt t="70417" x="4541838" y="2917825"/>
          <p14:tracePt t="70426" x="4572000" y="2917825"/>
          <p14:tracePt t="70444" x="4610100" y="2917825"/>
          <p14:tracePt t="70460" x="4625975" y="2917825"/>
          <p14:tracePt t="70475" x="4656138" y="2917825"/>
          <p14:tracePt t="70492" x="4670425" y="2917825"/>
          <p14:tracePt t="70509" x="4678363" y="2925763"/>
          <p14:tracePt t="70530" x="4678363" y="2933700"/>
          <p14:tracePt t="70617" x="4694238" y="2933700"/>
          <p14:tracePt t="70626" x="4708525" y="2933700"/>
          <p14:tracePt t="70633" x="4716463" y="2941638"/>
          <p14:tracePt t="70690" x="4716463" y="2949575"/>
          <p14:tracePt t="71417" x="4708525" y="2955925"/>
          <p14:tracePt t="71426" x="4694238" y="2955925"/>
          <p14:tracePt t="71433" x="4670425" y="2955925"/>
          <p14:tracePt t="71443" x="4618038" y="2979738"/>
          <p14:tracePt t="71460" x="4533900" y="3001963"/>
          <p14:tracePt t="71476" x="4411663" y="3001963"/>
          <p14:tracePt t="71491" x="4251325" y="3032125"/>
          <p14:tracePt t="71508" x="4114800" y="3055938"/>
          <p14:tracePt t="71524" x="4016375" y="3070225"/>
          <p14:tracePt t="71541" x="3902075" y="3086100"/>
          <p14:tracePt t="71559" x="3794125" y="3116263"/>
          <p14:tracePt t="71575" x="3665538" y="3146425"/>
          <p14:tracePt t="71591" x="3482975" y="3192463"/>
          <p14:tracePt t="71607" x="3344863" y="3216275"/>
          <p14:tracePt t="71624" x="3260725" y="3238500"/>
          <p14:tracePt t="71643" x="3238500" y="3254375"/>
          <p14:tracePt t="71659" x="3184525" y="3268663"/>
          <p14:tracePt t="71676" x="3124200" y="3276600"/>
          <p14:tracePt t="71692" x="3017838" y="3292475"/>
          <p14:tracePt t="71708" x="2933700" y="3298825"/>
          <p14:tracePt t="71725" x="2849563" y="3314700"/>
          <p14:tracePt t="71741" x="2789238" y="3314700"/>
          <p14:tracePt t="71758" x="2720975" y="3314700"/>
          <p14:tracePt t="71775" x="2674938" y="3314700"/>
          <p14:tracePt t="71792" x="2598738" y="3314700"/>
          <p14:tracePt t="71808" x="2536825" y="3314700"/>
          <p14:tracePt t="71808" x="2506663" y="3314700"/>
          <p14:tracePt t="71827" x="2454275" y="3314700"/>
          <p14:tracePt t="71843" x="2400300" y="3298825"/>
          <p14:tracePt t="71859" x="2354263" y="3292475"/>
          <p14:tracePt t="71876" x="2286000" y="3292475"/>
          <p14:tracePt t="71892" x="2247900" y="3292475"/>
          <p14:tracePt t="71908" x="2217738" y="3284538"/>
          <p14:tracePt t="71925" x="2201863" y="3276600"/>
          <p14:tracePt t="71942" x="2209800" y="3276600"/>
          <p14:tracePt t="72145" x="2217738" y="3276600"/>
          <p14:tracePt t="72153" x="2255838" y="3276600"/>
          <p14:tracePt t="72201" x="2278063" y="3276600"/>
          <p14:tracePt t="72209" x="2286000" y="3276600"/>
          <p14:tracePt t="72223" x="2346325" y="3276600"/>
          <p14:tracePt t="72223" x="2384425" y="3292475"/>
          <p14:tracePt t="72243" x="2446338" y="3298825"/>
          <p14:tracePt t="72259" x="2514600" y="3314700"/>
          <p14:tracePt t="72276" x="2574925" y="3314700"/>
          <p14:tracePt t="72292" x="2682875" y="3314700"/>
          <p14:tracePt t="72308" x="2789238" y="3314700"/>
          <p14:tracePt t="72325" x="2933700" y="3314700"/>
          <p14:tracePt t="72341" x="3001963" y="3314700"/>
          <p14:tracePt t="72358" x="3017838" y="3314700"/>
          <p14:tracePt t="72374" x="3032125" y="3314700"/>
          <p14:tracePt t="72401" x="3048000" y="3314700"/>
          <p14:tracePt t="72410" x="3055938" y="3314700"/>
          <p14:tracePt t="72424" x="3086100" y="3314700"/>
          <p14:tracePt t="72424" x="3101975" y="3314700"/>
          <p14:tracePt t="72443" x="3146425" y="3314700"/>
          <p14:tracePt t="72458" x="3192463" y="3314700"/>
          <p14:tracePt t="72475" x="3200400" y="3314700"/>
          <p14:tracePt t="72492" x="3200400" y="3322638"/>
          <p14:tracePt t="72946" x="3208338" y="3330575"/>
          <p14:tracePt t="72961" x="3208338" y="3336925"/>
          <p14:tracePt t="73265" x="3216275" y="3336925"/>
          <p14:tracePt t="73378" x="3222625" y="3336925"/>
          <p14:tracePt t="73401" x="3230563" y="3336925"/>
          <p14:tracePt t="73473" x="3238500" y="3336925"/>
          <p14:tracePt t="73481" x="3254375" y="3336925"/>
          <p14:tracePt t="73491" x="3276600" y="3336925"/>
          <p14:tracePt t="73508" x="3298825" y="3336925"/>
          <p14:tracePt t="73524" x="3306763" y="3336925"/>
          <p14:tracePt t="73577" x="3322638" y="3336925"/>
          <p14:tracePt t="73593" x="3336925" y="3336925"/>
          <p14:tracePt t="73601" x="3360738" y="3336925"/>
          <p14:tracePt t="73609" x="3375025" y="3336925"/>
          <p14:tracePt t="73622" x="3406775" y="3336925"/>
          <p14:tracePt t="73640" x="3413125" y="3336925"/>
          <p14:tracePt t="73674" x="3421063" y="3336925"/>
          <p14:tracePt t="73681" x="3436938" y="3336925"/>
          <p14:tracePt t="73691" x="3467100" y="3336925"/>
          <p14:tracePt t="73708" x="3475038" y="3336925"/>
          <p14:tracePt t="73722" x="3489325" y="3336925"/>
          <p14:tracePt t="73740" x="3505200" y="3344863"/>
          <p14:tracePt t="73777" x="3543300" y="3368675"/>
          <p14:tracePt t="73785" x="3597275" y="3375025"/>
          <p14:tracePt t="73793" x="3619500" y="3375025"/>
          <p14:tracePt t="73806" x="3657600" y="3382963"/>
          <p14:tracePt t="73823" x="3665538" y="3382963"/>
          <p14:tracePt t="73873" x="3679825" y="3382963"/>
          <p14:tracePt t="73897" x="3695700" y="3382963"/>
          <p14:tracePt t="73906" x="3717925" y="3382963"/>
          <p14:tracePt t="73913" x="3749675" y="3382963"/>
          <p14:tracePt t="73923" x="3763963" y="3382963"/>
          <p14:tracePt t="73940" x="3771900" y="3382963"/>
          <p14:tracePt t="73955" x="3779838" y="3382963"/>
          <p14:tracePt t="74026" x="3787775" y="3382963"/>
          <p14:tracePt t="74075" x="3794125" y="3382963"/>
          <p14:tracePt t="74097" x="3810000" y="3382963"/>
          <p14:tracePt t="74106" x="3825875" y="3382963"/>
          <p14:tracePt t="74113" x="3832225" y="3382963"/>
          <p14:tracePt t="74123" x="3856038" y="3382963"/>
          <p14:tracePt t="74140" x="3863975" y="3382963"/>
          <p14:tracePt t="74155" x="3870325" y="3382963"/>
          <p14:tracePt t="74193" x="3886200" y="3375025"/>
          <p14:tracePt t="74201" x="3902075" y="3368675"/>
          <p14:tracePt t="74209" x="3940175" y="3368675"/>
          <p14:tracePt t="74222" x="4016375" y="3360738"/>
          <p14:tracePt t="74239" x="4054475" y="3352800"/>
          <p14:tracePt t="74256" x="4060825" y="3352800"/>
          <p14:tracePt t="74272" x="4068763" y="3352800"/>
          <p14:tracePt t="74338" x="4076700" y="3352800"/>
          <p14:tracePt t="74345" x="4092575" y="3344863"/>
          <p14:tracePt t="74355" x="4114800" y="3344863"/>
          <p14:tracePt t="74372" x="4122738" y="3344863"/>
          <p14:tracePt t="74388" x="4130675" y="3344863"/>
          <p14:tracePt t="74761" x="4137025" y="3344863"/>
          <p14:tracePt t="74777" x="4144963" y="3344863"/>
          <p14:tracePt t="74786" x="4160838" y="3344863"/>
          <p14:tracePt t="74793" x="4175125" y="3344863"/>
          <p14:tracePt t="74805" x="4206875" y="3344863"/>
          <p14:tracePt t="74822" x="4275138" y="3344863"/>
          <p14:tracePt t="74838" x="4397375" y="3336925"/>
          <p14:tracePt t="74856" x="4503738" y="3336925"/>
          <p14:tracePt t="74872" x="4594225" y="3336925"/>
          <p14:tracePt t="74887" x="4656138" y="3336925"/>
          <p14:tracePt t="74904" x="4678363" y="3336925"/>
          <p14:tracePt t="74921" x="4686300" y="3336925"/>
          <p14:tracePt t="74945" x="4702175" y="3336925"/>
          <p14:tracePt t="74956" x="4770438" y="3336925"/>
          <p14:tracePt t="74971" x="4860925" y="3336925"/>
          <p14:tracePt t="74987" x="4960938" y="3336925"/>
          <p14:tracePt t="75005" x="4999038" y="3336925"/>
          <p14:tracePt t="75021" x="5013325" y="3336925"/>
          <p14:tracePt t="75089" x="5029200" y="3336925"/>
          <p14:tracePt t="75097" x="5059363" y="3336925"/>
          <p14:tracePt t="75106" x="5151438" y="3336925"/>
          <p14:tracePt t="75123" x="5265738" y="3336925"/>
          <p14:tracePt t="75139" x="5311775" y="3336925"/>
          <p14:tracePt t="75156" x="5295900" y="3336925"/>
          <p14:tracePt t="75305" x="5265738" y="3336925"/>
          <p14:tracePt t="75313" x="5235575" y="3336925"/>
          <p14:tracePt t="75322" x="5113338" y="3360738"/>
          <p14:tracePt t="75339" x="4983163" y="3375025"/>
          <p14:tracePt t="75355" x="4838700" y="3398838"/>
          <p14:tracePt t="75372" x="4694238" y="3421063"/>
          <p14:tracePt t="75388" x="4541838" y="3444875"/>
          <p14:tracePt t="75405" x="4359275" y="3475038"/>
          <p14:tracePt t="75421" x="4183063" y="3482975"/>
          <p14:tracePt t="75438" x="4046538" y="3482975"/>
          <p14:tracePt t="75455" x="3908425" y="3521075"/>
          <p14:tracePt t="75471" x="3749675" y="3551238"/>
          <p14:tracePt t="75488" x="3573463" y="3581400"/>
          <p14:tracePt t="75505" x="3390900" y="3597275"/>
          <p14:tracePt t="75505" x="3292475" y="3597275"/>
          <p14:tracePt t="75523" x="3146425" y="3619500"/>
          <p14:tracePt t="75539" x="3078163" y="3627438"/>
          <p14:tracePt t="75539" x="3017838" y="3627438"/>
          <p14:tracePt t="75554" x="2925763" y="3641725"/>
          <p14:tracePt t="75571" x="2835275" y="3641725"/>
          <p14:tracePt t="75587" x="2751138" y="3641725"/>
          <p14:tracePt t="75604" x="2682875" y="3641725"/>
          <p14:tracePt t="75621" x="2651125" y="3641725"/>
          <p14:tracePt t="75637" x="2628900" y="3649663"/>
          <p14:tracePt t="75654" x="2620963" y="3657600"/>
          <p14:tracePt t="75670" x="2606675" y="3657600"/>
          <p14:tracePt t="75687" x="2568575" y="3673475"/>
          <p14:tracePt t="75704" x="2430463" y="3673475"/>
          <p14:tracePt t="75704" x="2378075" y="3673475"/>
          <p14:tracePt t="75723" x="2270125" y="3673475"/>
          <p14:tracePt t="75738" x="2171700" y="3687763"/>
          <p14:tracePt t="75755" x="2149475" y="3695700"/>
          <p14:tracePt t="75773" x="2133600" y="3695700"/>
          <p14:tracePt t="75787" x="2125663" y="3703638"/>
          <p14:tracePt t="75804" x="2117725" y="3703638"/>
          <p14:tracePt t="75834" x="2087563" y="3703638"/>
          <p14:tracePt t="75841" x="2057400" y="3703638"/>
          <p14:tracePt t="75854" x="1981200" y="3703638"/>
          <p14:tracePt t="75871" x="1958975" y="3703638"/>
          <p14:tracePt t="75887" x="1935163" y="3703638"/>
          <p14:tracePt t="75905" x="1912938" y="3703638"/>
          <p14:tracePt t="75921" x="1897063" y="3695700"/>
          <p14:tracePt t="75938" x="1882775" y="3695700"/>
          <p14:tracePt t="75985" x="1874838" y="3695700"/>
          <p14:tracePt t="75993" x="1858963" y="3687763"/>
          <p14:tracePt t="76003" x="1828800" y="3687763"/>
          <p14:tracePt t="76020" x="1790700" y="3679825"/>
          <p14:tracePt t="76036" x="1782763" y="3679825"/>
          <p14:tracePt t="76052" x="1790700" y="3679825"/>
          <p14:tracePt t="76369" x="1798638" y="3673475"/>
          <p14:tracePt t="76377" x="1812925" y="3665538"/>
          <p14:tracePt t="76393" x="1820863" y="3657600"/>
          <p14:tracePt t="76404" x="1836738" y="3641725"/>
          <p14:tracePt t="76420" x="1844675" y="3635375"/>
          <p14:tracePt t="76438" x="1844675" y="3627438"/>
          <p14:tracePt t="76453" x="1851025" y="3603625"/>
          <p14:tracePt t="76469" x="1851025" y="3589338"/>
          <p14:tracePt t="76487" x="1851025" y="3565525"/>
          <p14:tracePt t="76504" x="1851025" y="3559175"/>
          <p14:tracePt t="76519" x="1858963" y="3535363"/>
          <p14:tracePt t="76537" x="1858963" y="3527425"/>
          <p14:tracePt t="76561" x="1858963" y="3521075"/>
          <p14:tracePt t="76577" x="1858963" y="3513138"/>
          <p14:tracePt t="76587" x="1851025" y="3497263"/>
          <p14:tracePt t="76604" x="1836738" y="3482975"/>
          <p14:tracePt t="76620" x="1812925" y="3467100"/>
          <p14:tracePt t="76637" x="1790700" y="3451225"/>
          <p14:tracePt t="76653" x="1768475" y="3436938"/>
          <p14:tracePt t="76669" x="1744663" y="3436938"/>
          <p14:tracePt t="76687" x="1736725" y="3436938"/>
          <p14:tracePt t="76721" x="1730375" y="3436938"/>
          <p14:tracePt t="76729" x="1722438" y="3436938"/>
          <p14:tracePt t="76770" x="1706563" y="3436938"/>
          <p14:tracePt t="76777" x="1692275" y="3436938"/>
          <p14:tracePt t="76787" x="1638300" y="3436938"/>
          <p14:tracePt t="76804" x="1600200" y="3436938"/>
          <p14:tracePt t="76821" x="1592263" y="3436938"/>
          <p14:tracePt t="76866" x="1577975" y="3436938"/>
          <p14:tracePt t="76873" x="1570038" y="3436938"/>
          <p14:tracePt t="76897" x="1570038" y="3444875"/>
          <p14:tracePt t="76913" x="1554163" y="3467100"/>
          <p14:tracePt t="76922" x="1539875" y="3482975"/>
          <p14:tracePt t="76938" x="1531938" y="3489325"/>
          <p14:tracePt t="76955" x="1524000" y="3497263"/>
          <p14:tracePt t="76977" x="1524000" y="3505200"/>
          <p14:tracePt t="77003" x="1524000" y="3513138"/>
          <p14:tracePt t="77009" x="1516063" y="3527425"/>
          <p14:tracePt t="77020" x="1516063" y="3551238"/>
          <p14:tracePt t="77037" x="1516063" y="3565525"/>
          <p14:tracePt t="77052" x="1516063" y="3597275"/>
          <p14:tracePt t="77068" x="1516063" y="3619500"/>
          <p14:tracePt t="77086" x="1531938" y="3649663"/>
          <p14:tracePt t="77103" x="1546225" y="3679825"/>
          <p14:tracePt t="77119" x="1570038" y="3695700"/>
          <p14:tracePt t="77136" x="1577975" y="3711575"/>
          <p14:tracePt t="77136" x="1584325" y="3717925"/>
          <p14:tracePt t="77154" x="1592263" y="3725863"/>
          <p14:tracePt t="77169" x="1600200" y="3733800"/>
          <p14:tracePt t="77186" x="1608138" y="3749675"/>
          <p14:tracePt t="77203" x="1616075" y="3749675"/>
          <p14:tracePt t="77220" x="1638300" y="3756025"/>
          <p14:tracePt t="77236" x="1676400" y="3756025"/>
          <p14:tracePt t="77253" x="1768475" y="3771900"/>
          <p14:tracePt t="77269" x="1806575" y="3771900"/>
          <p14:tracePt t="77286" x="1820863" y="3771900"/>
          <p14:tracePt t="77303" x="1828800" y="3771900"/>
          <p14:tracePt t="77322" x="1836738" y="3771900"/>
          <p14:tracePt t="77335" x="1858963" y="3771900"/>
          <p14:tracePt t="77335" x="1874838" y="3763963"/>
          <p14:tracePt t="77355" x="1905000" y="3733800"/>
          <p14:tracePt t="77370" x="1943100" y="3687763"/>
          <p14:tracePt t="77387" x="1958975" y="3657600"/>
          <p14:tracePt t="77403" x="1958975" y="3641725"/>
          <p14:tracePt t="77419" x="1973263" y="3619500"/>
          <p14:tracePt t="77436" x="1973263" y="3597275"/>
          <p14:tracePt t="77452" x="1973263" y="3581400"/>
          <p14:tracePt t="77469" x="1973263" y="3565525"/>
          <p14:tracePt t="77485" x="1973263" y="3551238"/>
          <p14:tracePt t="77502" x="1973263" y="3527425"/>
          <p14:tracePt t="77520" x="1958975" y="3527425"/>
          <p14:tracePt t="77554" x="1943100" y="3521075"/>
          <p14:tracePt t="77561" x="1935163" y="3521075"/>
          <p14:tracePt t="77570" x="1889125" y="3497263"/>
          <p14:tracePt t="77587" x="1828800" y="3475038"/>
          <p14:tracePt t="77604" x="1798638" y="3459163"/>
          <p14:tracePt t="77619" x="1790700" y="3459163"/>
          <p14:tracePt t="77673" x="1782763" y="3459163"/>
          <p14:tracePt t="77681" x="1774825" y="3459163"/>
          <p14:tracePt t="77689" x="1768475" y="3459163"/>
          <p14:tracePt t="77701" x="1760538" y="3459163"/>
          <p14:tracePt t="77718" x="1752600" y="3459163"/>
          <p14:tracePt t="77735" x="1744663" y="3482975"/>
          <p14:tracePt t="77752" x="1736725" y="3489325"/>
          <p14:tracePt t="77752" x="1730375" y="3489325"/>
          <p14:tracePt t="77770" x="1706563" y="3497263"/>
          <p14:tracePt t="77787" x="1706563" y="3521075"/>
          <p14:tracePt t="77803" x="1706563" y="3535363"/>
          <p14:tracePt t="77819" x="1722438" y="3573463"/>
          <p14:tracePt t="77836" x="1736725" y="3603625"/>
          <p14:tracePt t="77852" x="1774825" y="3635375"/>
          <p14:tracePt t="77869" x="1820863" y="3679825"/>
          <p14:tracePt t="77885" x="1836738" y="3695700"/>
          <p14:tracePt t="77903" x="1836738" y="3711575"/>
          <p14:tracePt t="77917" x="1844675" y="3711575"/>
          <p14:tracePt t="77969" x="1858963" y="3703638"/>
          <p14:tracePt t="77993" x="1858963" y="3695700"/>
          <p14:tracePt t="78002" x="1858963" y="3679825"/>
          <p14:tracePt t="78025" x="1858963" y="3665538"/>
          <p14:tracePt t="78035" x="1858963" y="3649663"/>
          <p14:tracePt t="78041" x="1858963" y="3641725"/>
          <p14:tracePt t="78057" x="1858963" y="3635375"/>
          <p14:tracePt t="78070" x="1858963" y="3627438"/>
          <p14:tracePt t="78085" x="1858963" y="3603625"/>
          <p14:tracePt t="78102" x="1858963" y="3573463"/>
          <p14:tracePt t="78118" x="1858963" y="3559175"/>
          <p14:tracePt t="78135" x="1844675" y="3527425"/>
          <p14:tracePt t="78152" x="1820863" y="3497263"/>
          <p14:tracePt t="78168" x="1806575" y="3475038"/>
          <p14:tracePt t="78187" x="1774825" y="3467100"/>
          <p14:tracePt t="78203" x="1774825" y="3459163"/>
          <p14:tracePt t="78219" x="1768475" y="3459163"/>
          <p14:tracePt t="78235" x="1752600" y="3459163"/>
          <p14:tracePt t="78252" x="1744663" y="3467100"/>
          <p14:tracePt t="78268" x="1736725" y="3482975"/>
          <p14:tracePt t="78289" x="1730375" y="3497263"/>
          <p14:tracePt t="78301" x="1722438" y="3513138"/>
          <p14:tracePt t="78318" x="1722438" y="3535363"/>
          <p14:tracePt t="78335" x="1722438" y="3565525"/>
          <p14:tracePt t="78351" x="1722438" y="3619500"/>
          <p14:tracePt t="78368" x="1722438" y="3657600"/>
          <p14:tracePt t="78386" x="1722438" y="3673475"/>
          <p14:tracePt t="78402" x="1760538" y="3695700"/>
          <p14:tracePt t="78419" x="1782763" y="3703638"/>
          <p14:tracePt t="78435" x="1790700" y="3703638"/>
          <p14:tracePt t="78505" x="1798638" y="3703638"/>
          <p14:tracePt t="78521" x="1798638" y="3687763"/>
          <p14:tracePt t="78537" x="1812925" y="3673475"/>
          <p14:tracePt t="78545" x="1812925" y="3657600"/>
          <p14:tracePt t="78553" x="1812925" y="3641725"/>
          <p14:tracePt t="78570" x="1812925" y="3627438"/>
          <p14:tracePt t="78585" x="1812925" y="3641725"/>
          <p14:tracePt t="78721" x="1812925" y="3649663"/>
          <p14:tracePt t="78730" x="1812925" y="3657600"/>
          <p14:tracePt t="78737" x="1812925" y="3665538"/>
          <p14:tracePt t="78751" x="1812925" y="3673475"/>
          <p14:tracePt t="78930" x="1798638" y="3673475"/>
          <p14:tracePt t="78937" x="1774825" y="3679825"/>
          <p14:tracePt t="78951" x="1676400" y="3703638"/>
          <p14:tracePt t="78967" x="1570038" y="3717925"/>
          <p14:tracePt t="78984" x="1485900" y="3725863"/>
          <p14:tracePt t="78984" x="1463675" y="3725863"/>
          <p14:tracePt t="79003" x="1447800" y="3725863"/>
          <p14:tracePt t="79018" x="1439863" y="3725863"/>
          <p14:tracePt t="79034" x="1425575" y="3733800"/>
          <p14:tracePt t="79066" x="1417638" y="3733800"/>
          <p14:tracePt t="79082" x="1425575" y="3733800"/>
          <p14:tracePt t="79249" x="1431925" y="3733800"/>
          <p14:tracePt t="79257" x="1439863" y="3733800"/>
          <p14:tracePt t="79267" x="1485900" y="3733800"/>
          <p14:tracePt t="79284" x="1577975" y="3733800"/>
          <p14:tracePt t="79300" x="1668463" y="3741738"/>
          <p14:tracePt t="79318" x="1744663" y="3741738"/>
          <p14:tracePt t="79334" x="1768475" y="3741738"/>
          <p14:tracePt t="79350" x="1774825" y="3741738"/>
          <p14:tracePt t="79409" x="1782763" y="3741738"/>
          <p14:tracePt t="79425" x="1790700" y="3741738"/>
          <p14:tracePt t="79434" x="1806575" y="3741738"/>
          <p14:tracePt t="79442" x="1812925" y="3741738"/>
          <p14:tracePt t="79467" x="1820863" y="3733800"/>
          <p14:tracePt t="79482" x="1836738" y="3725863"/>
          <p14:tracePt t="79505" x="1844675" y="3725863"/>
          <p14:tracePt t="79521" x="1844675" y="3717925"/>
          <p14:tracePt t="83968" x="1844675" y="3711575"/>
          <p14:tracePt t="84690" x="1851025" y="3711575"/>
          <p14:tracePt t="85521" x="1851025" y="3717925"/>
          <p14:tracePt t="85713" x="1851025" y="3725863"/>
          <p14:tracePt t="85753" x="1851025" y="3733800"/>
          <p14:tracePt t="85778" x="1851025" y="3741738"/>
          <p14:tracePt t="85801" x="1844675" y="3749675"/>
          <p14:tracePt t="85811" x="1836738" y="3756025"/>
          <p14:tracePt t="85817" x="1836738" y="3763963"/>
          <p14:tracePt t="85842" x="1828800" y="3763963"/>
          <p14:tracePt t="85849" x="1820863" y="3763963"/>
          <p14:tracePt t="85889" x="1812925" y="3763963"/>
          <p14:tracePt t="85905" x="1806575" y="3763963"/>
          <p14:tracePt t="85962" x="1798638" y="3763963"/>
          <p14:tracePt t="85969" x="1790700" y="3763963"/>
          <p14:tracePt t="85994" x="1782763" y="3763963"/>
          <p14:tracePt t="86001" x="1774825" y="3763963"/>
          <p14:tracePt t="86011" x="1760538" y="3763963"/>
          <p14:tracePt t="86028" x="1744663" y="3763963"/>
          <p14:tracePt t="86043" x="1730375" y="3763963"/>
          <p14:tracePt t="86060" x="1698625" y="3749675"/>
          <p14:tracePt t="86077" x="1684338" y="3733800"/>
          <p14:tracePt t="86093" x="1684338" y="3725863"/>
          <p14:tracePt t="86110" x="1660525" y="3703638"/>
          <p14:tracePt t="86161" x="1654175" y="3703638"/>
          <p14:tracePt t="86169" x="1638300" y="3703638"/>
          <p14:tracePt t="86186" x="1622425" y="3703638"/>
          <p14:tracePt t="86201" x="1608138" y="3703638"/>
          <p14:tracePt t="86242" x="1592263" y="3703638"/>
          <p14:tracePt t="86361" x="1584325" y="3703638"/>
          <p14:tracePt t="86409" x="1577975" y="3703638"/>
          <p14:tracePt t="86426" x="1570038" y="3703638"/>
          <p14:tracePt t="86443" x="1554163" y="3717925"/>
          <p14:tracePt t="86458" x="1546225" y="3717925"/>
          <p14:tracePt t="86489" x="1539875" y="3717925"/>
          <p14:tracePt t="86497" x="1531938" y="3717925"/>
          <p14:tracePt t="86509" x="1508125" y="3717925"/>
          <p14:tracePt t="86526" x="1493838" y="3717925"/>
          <p14:tracePt t="86542" x="1477963" y="3733800"/>
          <p14:tracePt t="86560" x="1455738" y="3733800"/>
          <p14:tracePt t="86576" x="1455738" y="3741738"/>
          <p14:tracePt t="86626" x="1447800" y="3749675"/>
          <p14:tracePt t="86633" x="1439863" y="3749675"/>
          <p14:tracePt t="86644" x="1447800" y="3749675"/>
          <p14:tracePt t="86945" x="1455738" y="3749675"/>
          <p14:tracePt t="87025" x="1463675" y="3749675"/>
          <p14:tracePt t="87034" x="1470025" y="3749675"/>
          <p14:tracePt t="87043" x="1485900" y="3749675"/>
          <p14:tracePt t="87114" x="1493838" y="3749675"/>
          <p14:tracePt t="87122" x="1501775" y="3749675"/>
          <p14:tracePt t="87129" x="1516063" y="3749675"/>
          <p14:tracePt t="87193" x="1531938" y="3749675"/>
          <p14:tracePt t="87210" x="1554163" y="3749675"/>
          <p14:tracePt t="87217" x="1562100" y="3749675"/>
          <p14:tracePt t="87227" x="1577975" y="3749675"/>
          <p14:tracePt t="87242" x="1584325" y="3749675"/>
          <p14:tracePt t="87289" x="1608138" y="3749675"/>
          <p14:tracePt t="87297" x="1622425" y="3749675"/>
          <p14:tracePt t="87313" x="1630363" y="3749675"/>
          <p14:tracePt t="87325" x="1638300" y="3749675"/>
          <p14:tracePt t="87342" x="1646238" y="3749675"/>
          <p14:tracePt t="87377" x="1654175" y="3749675"/>
          <p14:tracePt t="87385" x="1668463" y="3763963"/>
          <p14:tracePt t="87395" x="1684338" y="3763963"/>
          <p14:tracePt t="87410" x="1692275" y="3763963"/>
          <p14:tracePt t="87481" x="1698625" y="3763963"/>
          <p14:tracePt t="87490" x="1706563" y="3763963"/>
          <p14:tracePt t="87506" x="1722438" y="3763963"/>
          <p14:tracePt t="87561" x="1736725" y="3763963"/>
          <p14:tracePt t="87577" x="1744663" y="3763963"/>
          <p14:tracePt t="87650" x="1752600" y="3763963"/>
          <p14:tracePt t="87658" x="1760538" y="3763963"/>
          <p14:tracePt t="87682" x="1774825" y="3763963"/>
          <p14:tracePt t="87690" x="1798638" y="3763963"/>
          <p14:tracePt t="87697" x="1812925" y="3763963"/>
          <p14:tracePt t="87708" x="1874838" y="3763963"/>
          <p14:tracePt t="87726" x="1889125" y="3771900"/>
          <p14:tracePt t="87742" x="1866900" y="3771900"/>
          <p14:tracePt t="88169" x="1858963" y="3771900"/>
          <p14:tracePt t="88193" x="1851025" y="3771900"/>
          <p14:tracePt t="88210" x="1844675" y="3771900"/>
          <p14:tracePt t="88217" x="1836738" y="3771900"/>
          <p14:tracePt t="88226" x="1828800" y="3771900"/>
          <p14:tracePt t="88241" x="1798638" y="3771900"/>
          <p14:tracePt t="88259" x="1782763" y="3763963"/>
          <p14:tracePt t="88276" x="1752600" y="3763963"/>
          <p14:tracePt t="88292" x="1730375" y="3749675"/>
          <p14:tracePt t="88308" x="1692275" y="3749675"/>
          <p14:tracePt t="88325" x="1676400" y="3749675"/>
          <p14:tracePt t="88341" x="1668463" y="3749675"/>
          <p14:tracePt t="88393" x="1660525" y="3749675"/>
          <p14:tracePt t="88401" x="1654175" y="3749675"/>
          <p14:tracePt t="88410" x="1646238" y="3749675"/>
          <p14:tracePt t="88424" x="1630363" y="3749675"/>
          <p14:tracePt t="88441" x="1616075" y="3749675"/>
          <p14:tracePt t="88457" x="1600200" y="3749675"/>
          <p14:tracePt t="88475" x="1584325" y="3749675"/>
          <p14:tracePt t="88492" x="1577975" y="3749675"/>
          <p14:tracePt t="88507" x="1562100" y="3749675"/>
          <p14:tracePt t="88524" x="1546225" y="3749675"/>
          <p14:tracePt t="88545" x="1539875" y="3749675"/>
          <p14:tracePt t="88561" x="1531938" y="3749675"/>
          <p14:tracePt t="88574" x="1516063" y="3749675"/>
          <p14:tracePt t="88592" x="1501775" y="3749675"/>
          <p14:tracePt t="88633" x="1493838" y="3749675"/>
          <p14:tracePt t="88657" x="1485900" y="3749675"/>
          <p14:tracePt t="88665" x="1477963" y="3749675"/>
          <p14:tracePt t="88706" x="1470025" y="3749675"/>
          <p14:tracePt t="88713" x="1477963" y="3749675"/>
          <p14:tracePt t="88937" x="1485900" y="3749675"/>
          <p14:tracePt t="91618" x="1493838" y="3741738"/>
          <p14:tracePt t="92337" x="1501775" y="3741738"/>
          <p14:tracePt t="94248" x="1508125" y="3741738"/>
          <p14:tracePt t="95348" x="1516063" y="3741738"/>
          <p14:tracePt t="95586" x="1531938" y="3741738"/>
          <p14:tracePt t="95881" x="1539875" y="3741738"/>
          <p14:tracePt t="95898" x="1546225" y="3741738"/>
          <p14:tracePt t="95914" x="1554163" y="3741738"/>
          <p14:tracePt t="95921" x="1562100" y="3741738"/>
          <p14:tracePt t="95933" x="1570038" y="3741738"/>
          <p14:tracePt t="95953" x="1584325" y="3741738"/>
          <p14:tracePt t="95967" x="1608138" y="3749675"/>
          <p14:tracePt t="95983" x="1638300" y="3749675"/>
          <p14:tracePt t="95999" x="1660525" y="3749675"/>
          <p14:tracePt t="96016" x="1684338" y="3749675"/>
          <p14:tracePt t="96032" x="1692275" y="3749675"/>
          <p14:tracePt t="96073" x="1698625" y="3749675"/>
          <p14:tracePt t="96082" x="1706563" y="3749675"/>
          <p14:tracePt t="96089" x="1730375" y="3749675"/>
          <p14:tracePt t="96100" x="1760538" y="3749675"/>
          <p14:tracePt t="96117" x="1798638" y="3763963"/>
          <p14:tracePt t="96133" x="1806575" y="3763963"/>
          <p14:tracePt t="96225" x="1820863" y="3763963"/>
          <p14:tracePt t="102483" x="1828800" y="3763963"/>
          <p14:tracePt t="102609" x="1836738" y="3763963"/>
          <p14:tracePt t="102617" x="1844675" y="3756025"/>
          <p14:tracePt t="102681" x="1844675" y="3749675"/>
          <p14:tracePt t="103481" x="1836738" y="3749675"/>
          <p14:tracePt t="103601" x="1836738" y="3741738"/>
          <p14:tracePt t="103714" x="1844675" y="3741738"/>
          <p14:tracePt t="103737" x="1851025" y="3733800"/>
          <p14:tracePt t="103753" x="1851025" y="3725863"/>
          <p14:tracePt t="103761" x="1858963" y="3725863"/>
          <p14:tracePt t="103778" x="1874838" y="3725863"/>
          <p14:tracePt t="103825" x="1882775" y="3717925"/>
          <p14:tracePt t="103842" x="1889125" y="3717925"/>
          <p14:tracePt t="103873" x="1889125" y="3711575"/>
          <p14:tracePt t="103905" x="1897063" y="3711575"/>
          <p14:tracePt t="103929" x="1897063" y="3703638"/>
          <p14:tracePt t="103953" x="1897063" y="3695700"/>
          <p14:tracePt t="103961" x="1905000" y="3695700"/>
          <p14:tracePt t="103977" x="1905000" y="3687763"/>
          <p14:tracePt t="103994" x="1920875" y="3679825"/>
          <p14:tracePt t="104010" x="1920875" y="3673475"/>
          <p14:tracePt t="104025" x="1920875" y="3665538"/>
          <p14:tracePt t="104041" x="1920875" y="3649663"/>
          <p14:tracePt t="104065" x="1920875" y="3641725"/>
          <p14:tracePt t="104097" x="1920875" y="3635375"/>
          <p14:tracePt t="104106" x="1920875" y="3627438"/>
          <p14:tracePt t="104114" x="1920875" y="3619500"/>
          <p14:tracePt t="104130" x="1920875" y="3611563"/>
          <p14:tracePt t="104141" x="1920875" y="3597275"/>
          <p14:tracePt t="104161" x="1920875" y="3581400"/>
          <p14:tracePt t="104178" x="1920875" y="3573463"/>
          <p14:tracePt t="104194" x="1920875" y="3565525"/>
          <p14:tracePt t="104208" x="1920875" y="3559175"/>
          <p14:tracePt t="104224" x="1920875" y="3535363"/>
          <p14:tracePt t="104243" x="1920875" y="3521075"/>
          <p14:tracePt t="104258" x="1920875" y="3505200"/>
          <p14:tracePt t="104275" x="1912938" y="3489325"/>
          <p14:tracePt t="104292" x="1905000" y="3475038"/>
          <p14:tracePt t="104308" x="1897063" y="3467100"/>
          <p14:tracePt t="104324" x="1889125" y="3451225"/>
          <p14:tracePt t="104341" x="1874838" y="3436938"/>
          <p14:tracePt t="104358" x="1858963" y="3421063"/>
          <p14:tracePt t="104375" x="1858963" y="3413125"/>
          <p14:tracePt t="104391" x="1844675" y="3406775"/>
          <p14:tracePt t="104407" x="1828800" y="3390900"/>
          <p14:tracePt t="104425" x="1820863" y="3382963"/>
          <p14:tracePt t="104465" x="1812925" y="3382963"/>
          <p14:tracePt t="104513" x="1806575" y="3382963"/>
          <p14:tracePt t="104538" x="1790700" y="3382963"/>
          <p14:tracePt t="104545" x="1774825" y="3382963"/>
          <p14:tracePt t="104557" x="1730375" y="3382963"/>
          <p14:tracePt t="104574" x="1698625" y="3382963"/>
          <p14:tracePt t="104590" x="1684338" y="3390900"/>
          <p14:tracePt t="104606" x="1676400" y="3390900"/>
          <p14:tracePt t="104624" x="1668463" y="3390900"/>
          <p14:tracePt t="104640" x="1646238" y="3398838"/>
          <p14:tracePt t="104659" x="1622425" y="3406775"/>
          <p14:tracePt t="104675" x="1592263" y="3413125"/>
          <p14:tracePt t="104692" x="1562100" y="3436938"/>
          <p14:tracePt t="104708" x="1554163" y="3436938"/>
          <p14:tracePt t="104725" x="1546225" y="3436938"/>
          <p14:tracePt t="104761" x="1546225" y="3451225"/>
          <p14:tracePt t="104777" x="1539875" y="3451225"/>
          <p14:tracePt t="104785" x="1531938" y="3459163"/>
          <p14:tracePt t="104801" x="1516063" y="3467100"/>
          <p14:tracePt t="104810" x="1516063" y="3475038"/>
          <p14:tracePt t="104824" x="1508125" y="3489325"/>
          <p14:tracePt t="104843" x="1508125" y="3497263"/>
          <p14:tracePt t="104890" x="1508125" y="3505200"/>
          <p14:tracePt t="104897" x="1508125" y="3513138"/>
          <p14:tracePt t="104908" x="1508125" y="3527425"/>
          <p14:tracePt t="104923" x="1508125" y="3551238"/>
          <p14:tracePt t="104941" x="1508125" y="3565525"/>
          <p14:tracePt t="104957" x="1508125" y="3573463"/>
          <p14:tracePt t="104975" x="1508125" y="3589338"/>
          <p14:tracePt t="104990" x="1508125" y="3597275"/>
          <p14:tracePt t="105007" x="1508125" y="3611563"/>
          <p14:tracePt t="105025" x="1516063" y="3611563"/>
          <p14:tracePt t="105040" x="1516063" y="3619500"/>
          <p14:tracePt t="105058" x="1516063" y="3635375"/>
          <p14:tracePt t="105075" x="1539875" y="3649663"/>
          <p14:tracePt t="105093" x="1554163" y="3665538"/>
          <p14:tracePt t="105108" x="1562100" y="3673475"/>
          <p14:tracePt t="105123" x="1577975" y="3695700"/>
          <p14:tracePt t="105141" x="1592263" y="3717925"/>
          <p14:tracePt t="105157" x="1608138" y="3733800"/>
          <p14:tracePt t="105174" x="1622425" y="3733800"/>
          <p14:tracePt t="105191" x="1638300" y="3741738"/>
          <p14:tracePt t="105207" x="1646238" y="3741738"/>
          <p14:tracePt t="105257" x="1660525" y="3741738"/>
          <p14:tracePt t="105265" x="1676400" y="3741738"/>
          <p14:tracePt t="105275" x="1698625" y="3749675"/>
          <p14:tracePt t="105291" x="1706563" y="3756025"/>
          <p14:tracePt t="105308" x="1714500" y="3756025"/>
          <p14:tracePt t="105338" x="1722438" y="3756025"/>
          <p14:tracePt t="105345" x="1768475" y="3756025"/>
          <p14:tracePt t="105356" x="1812925" y="3756025"/>
          <p14:tracePt t="105374" x="1820863" y="3756025"/>
          <p14:tracePt t="105433" x="1828800" y="3756025"/>
          <p14:tracePt t="105441" x="1844675" y="3756025"/>
          <p14:tracePt t="105455" x="1851025" y="3756025"/>
          <p14:tracePt t="105497" x="1858963" y="3756025"/>
          <p14:tracePt t="105513" x="1874838" y="3756025"/>
          <p14:tracePt t="105529" x="1882775" y="3749675"/>
          <p14:tracePt t="105546" x="1882775" y="3741738"/>
          <p14:tracePt t="106438" x="1882775" y="3733800"/>
          <p14:tracePt t="106529" x="1882775" y="3725863"/>
          <p14:tracePt t="106538" x="1882775" y="3717925"/>
          <p14:tracePt t="106554" x="1882775" y="3711575"/>
          <p14:tracePt t="106561" x="1889125" y="3711575"/>
          <p14:tracePt t="106572" x="1889125" y="3703638"/>
          <p14:tracePt t="106641" x="1889125" y="3695700"/>
          <p14:tracePt t="106778" x="1889125" y="3687763"/>
          <p14:tracePt t="107130" x="1897063" y="3679825"/>
          <p14:tracePt t="107257" x="1897063" y="3687763"/>
          <p14:tracePt t="107794" x="1897063" y="3695700"/>
          <p14:tracePt t="107865" x="1897063" y="3703638"/>
          <p14:tracePt t="107881" x="1905000" y="3703638"/>
          <p14:tracePt t="107890" x="1905000" y="3711575"/>
          <p14:tracePt t="107961" x="1912938" y="3711575"/>
          <p14:tracePt t="108329" x="1912938" y="3717925"/>
          <p14:tracePt t="108345" x="1927225" y="3725863"/>
          <p14:tracePt t="108355" x="1927225" y="3717925"/>
          <p14:tracePt t="108449" x="1927225" y="3725863"/>
          <p14:tracePt t="108690" x="1927225" y="3733800"/>
          <p14:tracePt t="108706" x="1920875" y="3741738"/>
          <p14:tracePt t="108714" x="1920875" y="3749675"/>
          <p14:tracePt t="108722" x="1912938" y="3756025"/>
          <p14:tracePt t="108761" x="1912938" y="3763963"/>
          <p14:tracePt t="108778" x="1912938" y="3771900"/>
          <p14:tracePt t="108793" x="1905000" y="3771900"/>
          <p14:tracePt t="108826" x="1897063" y="3779838"/>
          <p14:tracePt t="108913" x="1889125" y="3787775"/>
          <p14:tracePt t="108921" x="1889125" y="3794125"/>
          <p14:tracePt t="109835" x="1889125" y="3787775"/>
          <p14:tracePt t="141056" x="1905000" y="3787775"/>
          <p14:tracePt t="141890" x="1927225" y="3787775"/>
          <p14:tracePt t="141898" x="1943100" y="3787775"/>
          <p14:tracePt t="141906" x="1951038" y="3787775"/>
          <p14:tracePt t="141922" x="1935163" y="3787775"/>
          <p14:tracePt t="142066" x="1920875" y="3787775"/>
          <p14:tracePt t="142074" x="1897063" y="3771900"/>
          <p14:tracePt t="142085" x="1851025" y="3771900"/>
          <p14:tracePt t="142103" x="1844675" y="3771900"/>
          <p14:tracePt t="142121" x="1844675" y="3763963"/>
          <p14:tracePt t="142136" x="1836738" y="3763963"/>
          <p14:tracePt t="142210" x="1851025" y="3763963"/>
          <p14:tracePt t="142281" x="1858963" y="3771900"/>
          <p14:tracePt t="142353" x="1866900" y="3771900"/>
          <p14:tracePt t="142378" x="1874838" y="3771900"/>
          <p14:tracePt t="142386" x="1889125" y="3771900"/>
          <p14:tracePt t="142393" x="1889125" y="3779838"/>
          <p14:tracePt t="142419" x="1897063" y="3779838"/>
          <p14:tracePt t="142458" x="1905000" y="3779838"/>
          <p14:tracePt t="142474" x="1912938" y="3779838"/>
          <p14:tracePt t="142482" x="1920875" y="3779838"/>
          <p14:tracePt t="142498" x="1935163" y="3779838"/>
          <p14:tracePt t="150465" x="1897063" y="3779838"/>
          <p14:tracePt t="150554" x="1806575" y="3779838"/>
          <p14:tracePt t="150562" x="1654175" y="3779838"/>
          <p14:tracePt t="150576" x="884238" y="3787775"/>
          <p14:tracePt t="150595" x="457200" y="3902075"/>
          <p14:tracePt t="150611" x="282575" y="3932238"/>
          <p14:tracePt t="150628" x="258763" y="3932238"/>
          <p14:tracePt t="150645" x="258763" y="3940175"/>
          <p14:tracePt t="150714" x="266700" y="3940175"/>
          <p14:tracePt t="150770" x="282575" y="3940175"/>
          <p14:tracePt t="150778" x="312738" y="3932238"/>
          <p14:tracePt t="150786" x="327025" y="3924300"/>
          <p14:tracePt t="150794" x="388938" y="3908425"/>
          <p14:tracePt t="150811" x="449263" y="3886200"/>
          <p14:tracePt t="150828" x="525463" y="3870325"/>
          <p14:tracePt t="150844" x="593725" y="3856038"/>
          <p14:tracePt t="150860" x="631825" y="3863975"/>
          <p14:tracePt t="150877" x="685800" y="3863975"/>
          <p14:tracePt t="150894" x="769938" y="3863975"/>
          <p14:tracePt t="150910" x="898525" y="3863975"/>
          <p14:tracePt t="150927" x="1036638" y="3863975"/>
          <p14:tracePt t="150944" x="1189038" y="3863975"/>
          <p14:tracePt t="150960" x="1295400" y="3863975"/>
          <p14:tracePt t="150960" x="1341438" y="3863975"/>
          <p14:tracePt t="150979" x="1355725" y="3863975"/>
          <p14:tracePt t="150979" x="1387475" y="3863975"/>
          <p14:tracePt t="150994" x="1447800" y="3856038"/>
          <p14:tracePt t="151011" x="1554163" y="3856038"/>
          <p14:tracePt t="151027" x="1668463" y="3856038"/>
          <p14:tracePt t="151043" x="1730375" y="3832225"/>
          <p14:tracePt t="151059" x="1760538" y="3825875"/>
          <p14:tracePt t="151076" x="1782763" y="3825875"/>
          <p14:tracePt t="151094" x="1790700" y="3817938"/>
          <p14:tracePt t="151110" x="1820863" y="3817938"/>
          <p14:tracePt t="151127" x="1851025" y="3802063"/>
          <p14:tracePt t="151127" x="1866900" y="3802063"/>
          <p14:tracePt t="151146" x="1882775" y="3794125"/>
          <p14:tracePt t="151159" x="1897063" y="3787775"/>
          <p14:tracePt t="151176" x="1905000" y="3779838"/>
          <p14:tracePt t="151176" x="1912938" y="3771900"/>
          <p14:tracePt t="151194" x="1943100" y="3749675"/>
          <p14:tracePt t="151211" x="1997075" y="3717925"/>
          <p14:tracePt t="151227" x="2041525" y="3695700"/>
          <p14:tracePt t="151244" x="2049463" y="3695700"/>
          <p14:tracePt t="151274" x="2049463" y="3687763"/>
          <p14:tracePt t="151290" x="2049463" y="3673475"/>
          <p14:tracePt t="151298" x="2049463" y="3657600"/>
          <p14:tracePt t="151322" x="2049463" y="3641725"/>
          <p14:tracePt t="151330" x="2049463" y="3627438"/>
          <p14:tracePt t="151343" x="2049463" y="3611563"/>
          <p14:tracePt t="151359" x="2049463" y="3581400"/>
          <p14:tracePt t="151378" x="2049463" y="3573463"/>
          <p14:tracePt t="151393" x="2041525" y="3551238"/>
          <p14:tracePt t="151410" x="2027238" y="3535363"/>
          <p14:tracePt t="151427" x="2003425" y="3513138"/>
          <p14:tracePt t="151445" x="1958975" y="3475038"/>
          <p14:tracePt t="151460" x="1905000" y="3429000"/>
          <p14:tracePt t="151476" x="1858963" y="3406775"/>
          <p14:tracePt t="151493" x="1844675" y="3390900"/>
          <p14:tracePt t="151509" x="1828800" y="3382963"/>
          <p14:tracePt t="151537" x="1820863" y="3382963"/>
          <p14:tracePt t="151561" x="1812925" y="3382963"/>
          <p14:tracePt t="151569" x="1806575" y="3382963"/>
          <p14:tracePt t="151578" x="1782763" y="3375025"/>
          <p14:tracePt t="151592" x="1760538" y="3375025"/>
          <p14:tracePt t="151611" x="1736725" y="3368675"/>
          <p14:tracePt t="151627" x="1714500" y="3368675"/>
          <p14:tracePt t="151645" x="1692275" y="3360738"/>
          <p14:tracePt t="151660" x="1668463" y="3360738"/>
          <p14:tracePt t="151677" x="1638300" y="3375025"/>
          <p14:tracePt t="151693" x="1600200" y="3390900"/>
          <p14:tracePt t="151709" x="1577975" y="3421063"/>
          <p14:tracePt t="151727" x="1562100" y="3451225"/>
          <p14:tracePt t="151743" x="1546225" y="3482975"/>
          <p14:tracePt t="151759" x="1531938" y="3505200"/>
          <p14:tracePt t="151776" x="1524000" y="3521075"/>
          <p14:tracePt t="151793" x="1524000" y="3535363"/>
          <p14:tracePt t="151810" x="1524000" y="3543300"/>
          <p14:tracePt t="151827" x="1524000" y="3559175"/>
          <p14:tracePt t="151843" x="1524000" y="3565525"/>
          <p14:tracePt t="151860" x="1524000" y="3589338"/>
          <p14:tracePt t="151876" x="1531938" y="3611563"/>
          <p14:tracePt t="151893" x="1554163" y="3649663"/>
          <p14:tracePt t="151909" x="1577975" y="3679825"/>
          <p14:tracePt t="151926" x="1622425" y="3741738"/>
          <p14:tracePt t="151942" x="1638300" y="3756025"/>
          <p14:tracePt t="151959" x="1660525" y="3779838"/>
          <p14:tracePt t="151976" x="1684338" y="3794125"/>
          <p14:tracePt t="151994" x="1698625" y="3794125"/>
          <p14:tracePt t="152012" x="1714500" y="3794125"/>
          <p14:tracePt t="152027" x="1722438" y="3794125"/>
          <p14:tracePt t="152041" x="1744663" y="3794125"/>
          <p14:tracePt t="152057" x="1760538" y="3794125"/>
          <p14:tracePt t="152075" x="1774825" y="3794125"/>
          <p14:tracePt t="152092" x="1798638" y="3794125"/>
          <p14:tracePt t="152109" x="1812925" y="3771900"/>
          <p14:tracePt t="152126" x="1820863" y="3756025"/>
          <p14:tracePt t="152146" x="1828800" y="3741738"/>
          <p14:tracePt t="152170" x="1844675" y="3717925"/>
          <p14:tracePt t="152178" x="1844675" y="3703638"/>
          <p14:tracePt t="152194" x="1844675" y="3695700"/>
          <p14:tracePt t="152209" x="1858963" y="3673475"/>
          <p14:tracePt t="152227" x="1858963" y="3665538"/>
          <p14:tracePt t="152243" x="1858963" y="3657600"/>
          <p14:tracePt t="152260" x="1874838" y="3627438"/>
          <p14:tracePt t="152282" x="1882775" y="3603625"/>
          <p14:tracePt t="152306" x="1882775" y="3597275"/>
          <p14:tracePt t="152330" x="1882775" y="3589338"/>
          <p14:tracePt t="152338" x="1882775" y="3581400"/>
          <p14:tracePt t="152345" x="1882775" y="3573463"/>
          <p14:tracePt t="152358" x="1882775" y="3559175"/>
          <p14:tracePt t="152375" x="1882775" y="3551238"/>
          <p14:tracePt t="152391" x="1874838" y="3535363"/>
          <p14:tracePt t="152434" x="1866900" y="3527425"/>
          <p14:tracePt t="152442" x="1858963" y="3521075"/>
          <p14:tracePt t="152459" x="1851025" y="3513138"/>
          <p14:tracePt t="152466" x="1836738" y="3513138"/>
          <p14:tracePt t="152529" x="1828800" y="3513138"/>
          <p14:tracePt t="152554" x="1820863" y="3513138"/>
          <p14:tracePt t="152562" x="1820863" y="3505200"/>
          <p14:tracePt t="152586" x="1812925" y="3505200"/>
          <p14:tracePt t="152610" x="1806575" y="3505200"/>
          <p14:tracePt t="152618" x="1790700" y="3505200"/>
          <p14:tracePt t="152633" x="1782763" y="3505200"/>
          <p14:tracePt t="152644" x="1768475" y="3505200"/>
          <p14:tracePt t="152659" x="1744663" y="3497263"/>
          <p14:tracePt t="152676" x="1730375" y="3497263"/>
          <p14:tracePt t="152691" x="1714500" y="3489325"/>
          <p14:tracePt t="152708" x="1706563" y="3489325"/>
          <p14:tracePt t="152725" x="1698625" y="3489325"/>
          <p14:tracePt t="152741" x="1684338" y="3489325"/>
          <p14:tracePt t="152758" x="1660525" y="3497263"/>
          <p14:tracePt t="152774" x="1646238" y="3513138"/>
          <p14:tracePt t="152791" x="1630363" y="3527425"/>
          <p14:tracePt t="152808" x="1622425" y="3543300"/>
          <p14:tracePt t="152808" x="1616075" y="3551238"/>
          <p14:tracePt t="152827" x="1608138" y="3573463"/>
          <p14:tracePt t="152843" x="1608138" y="3581400"/>
          <p14:tracePt t="152859" x="1592263" y="3589338"/>
          <p14:tracePt t="152876" x="1584325" y="3611563"/>
          <p14:tracePt t="152892" x="1577975" y="3627438"/>
          <p14:tracePt t="152908" x="1570038" y="3649663"/>
          <p14:tracePt t="152925" x="1562100" y="3657600"/>
          <p14:tracePt t="152941" x="1554163" y="3657600"/>
          <p14:tracePt t="152957" x="1546225" y="3657600"/>
          <p14:tracePt t="152978" x="1539875" y="3657600"/>
          <p14:tracePt t="153011" x="1524000" y="3657600"/>
          <p14:tracePt t="153033" x="1508125" y="3657600"/>
          <p14:tracePt t="153042" x="1493838" y="3657600"/>
          <p14:tracePt t="153049" x="1470025" y="3665538"/>
          <p14:tracePt t="153058" x="1455738" y="3665538"/>
        </p14:tracePtLst>
      </p14:laserTrace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9938" name="Object 4"/>
          <p:cNvGraphicFramePr>
            <a:graphicFrameLocks noChangeAspect="1"/>
          </p:cNvGraphicFramePr>
          <p:nvPr/>
        </p:nvGraphicFramePr>
        <p:xfrm>
          <a:off x="228600" y="95250"/>
          <a:ext cx="5638800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6" name="Equation" r:id="rId5" imgW="1676400" imgH="241300" progId="Equation.DSMT4">
                  <p:embed/>
                </p:oleObj>
              </mc:Choice>
              <mc:Fallback>
                <p:oleObj name="Equation" r:id="rId5" imgW="1676400" imgH="2413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95250"/>
                        <a:ext cx="5638800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FF99"/>
                                </a:gs>
                                <a:gs pos="100000">
                                  <a:srgbClr val="2F7647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39" name="Object 6"/>
          <p:cNvGraphicFramePr>
            <a:graphicFrameLocks noChangeAspect="1"/>
          </p:cNvGraphicFramePr>
          <p:nvPr/>
        </p:nvGraphicFramePr>
        <p:xfrm>
          <a:off x="481013" y="1295400"/>
          <a:ext cx="2466975" cy="77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7" name="Equation" r:id="rId7" imgW="647419" imgH="203112" progId="Equation.DSMT4">
                  <p:embed/>
                </p:oleObj>
              </mc:Choice>
              <mc:Fallback>
                <p:oleObj name="Equation" r:id="rId7" imgW="647419" imgH="203112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013" y="1295400"/>
                        <a:ext cx="2466975" cy="77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0" name="Object 7"/>
          <p:cNvGraphicFramePr>
            <a:graphicFrameLocks noChangeAspect="1"/>
          </p:cNvGraphicFramePr>
          <p:nvPr/>
        </p:nvGraphicFramePr>
        <p:xfrm>
          <a:off x="3657600" y="762000"/>
          <a:ext cx="4419600" cy="167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8" name="Equation" r:id="rId9" imgW="1269449" imgH="482391" progId="Equation.DSMT4">
                  <p:embed/>
                </p:oleObj>
              </mc:Choice>
              <mc:Fallback>
                <p:oleObj name="Equation" r:id="rId9" imgW="1269449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762000"/>
                        <a:ext cx="4419600" cy="167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1" name="Object 8"/>
          <p:cNvGraphicFramePr>
            <a:graphicFrameLocks noChangeAspect="1"/>
          </p:cNvGraphicFramePr>
          <p:nvPr/>
        </p:nvGraphicFramePr>
        <p:xfrm>
          <a:off x="304800" y="2259013"/>
          <a:ext cx="5945188" cy="1635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29" name="Equation" r:id="rId11" imgW="1892300" imgH="520700" progId="Equation.DSMT4">
                  <p:embed/>
                </p:oleObj>
              </mc:Choice>
              <mc:Fallback>
                <p:oleObj name="Equation" r:id="rId11" imgW="1892300" imgH="5207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259013"/>
                        <a:ext cx="5945188" cy="1635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2" name="Object 9"/>
          <p:cNvGraphicFramePr>
            <a:graphicFrameLocks noChangeAspect="1"/>
          </p:cNvGraphicFramePr>
          <p:nvPr/>
        </p:nvGraphicFramePr>
        <p:xfrm>
          <a:off x="287338" y="3886200"/>
          <a:ext cx="6205537" cy="1414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0" name="Equation" r:id="rId13" imgW="2286000" imgH="520700" progId="Equation.DSMT4">
                  <p:embed/>
                </p:oleObj>
              </mc:Choice>
              <mc:Fallback>
                <p:oleObj name="Equation" r:id="rId13" imgW="2286000" imgH="5207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8" y="3886200"/>
                        <a:ext cx="6205537" cy="1414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3" name="Object 10"/>
          <p:cNvGraphicFramePr>
            <a:graphicFrameLocks noChangeAspect="1"/>
          </p:cNvGraphicFramePr>
          <p:nvPr/>
        </p:nvGraphicFramePr>
        <p:xfrm>
          <a:off x="7013575" y="4114800"/>
          <a:ext cx="1822450" cy="154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1" name="Equation" r:id="rId15" imgW="748975" imgH="634725" progId="Equation.3">
                  <p:embed/>
                </p:oleObj>
              </mc:Choice>
              <mc:Fallback>
                <p:oleObj name="Equation" r:id="rId15" imgW="748975" imgH="634725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3575" y="4114800"/>
                        <a:ext cx="1822450" cy="154305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rgbClr val="3D4DE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4" name="Object 11"/>
          <p:cNvGraphicFramePr>
            <a:graphicFrameLocks noChangeAspect="1"/>
          </p:cNvGraphicFramePr>
          <p:nvPr/>
        </p:nvGraphicFramePr>
        <p:xfrm>
          <a:off x="212725" y="5257800"/>
          <a:ext cx="6129338" cy="131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032" name="Equation" r:id="rId17" imgW="2362200" imgH="508000" progId="Equation.DSMT4">
                  <p:embed/>
                </p:oleObj>
              </mc:Choice>
              <mc:Fallback>
                <p:oleObj name="Equation" r:id="rId17" imgW="2362200" imgH="5080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725" y="5257800"/>
                        <a:ext cx="6129338" cy="131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164" name="Text Box 12"/>
          <p:cNvSpPr txBox="1">
            <a:spLocks noChangeArrowheads="1"/>
          </p:cNvSpPr>
          <p:nvPr/>
        </p:nvSpPr>
        <p:spPr bwMode="auto">
          <a:xfrm>
            <a:off x="7924800" y="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D4DE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datak</a:t>
            </a:r>
          </a:p>
        </p:txBody>
      </p:sp>
      <p:sp>
        <p:nvSpPr>
          <p:cNvPr id="39946" name="Line 13"/>
          <p:cNvSpPr>
            <a:spLocks noChangeShapeType="1"/>
          </p:cNvSpPr>
          <p:nvPr/>
        </p:nvSpPr>
        <p:spPr bwMode="auto">
          <a:xfrm>
            <a:off x="3276600" y="9144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7" name="Line 14"/>
          <p:cNvSpPr>
            <a:spLocks noChangeShapeType="1"/>
          </p:cNvSpPr>
          <p:nvPr/>
        </p:nvSpPr>
        <p:spPr bwMode="auto">
          <a:xfrm flipV="1">
            <a:off x="1295400" y="1066800"/>
            <a:ext cx="18288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948" name="TextBox 1"/>
          <p:cNvSpPr txBox="1">
            <a:spLocks noChangeArrowheads="1"/>
          </p:cNvSpPr>
          <p:nvPr/>
        </p:nvSpPr>
        <p:spPr bwMode="auto">
          <a:xfrm>
            <a:off x="6172200" y="228600"/>
            <a:ext cx="2362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oseban slučaj za E</a:t>
            </a:r>
            <a:r>
              <a:rPr lang="en-US" altLang="en-US" sz="1800" baseline="-25000"/>
              <a:t>a</a:t>
            </a:r>
            <a:r>
              <a:rPr lang="en-US" altLang="en-US" sz="1800"/>
              <a:t>=0 i P=1</a:t>
            </a: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9" x="1463675" y="3673475"/>
          <p14:tracePt t="291" x="1455738" y="3673475"/>
          <p14:tracePt t="475" x="1447800" y="3673475"/>
          <p14:tracePt t="563" x="1439863" y="3673475"/>
          <p14:tracePt t="571" x="1417638" y="3673475"/>
          <p14:tracePt t="658" x="1393825" y="3673475"/>
          <p14:tracePt t="665" x="1387475" y="3673475"/>
          <p14:tracePt t="1475" x="1379538" y="3673475"/>
          <p14:tracePt t="1483" x="1371600" y="3665538"/>
          <p14:tracePt t="1523" x="1363663" y="3657600"/>
          <p14:tracePt t="1907" x="1363663" y="3649663"/>
          <p14:tracePt t="1931" x="1379538" y="3641725"/>
          <p14:tracePt t="1946" x="1393825" y="3627438"/>
          <p14:tracePt t="1986" x="1393825" y="3611563"/>
          <p14:tracePt t="2002" x="1401763" y="3603625"/>
          <p14:tracePt t="2017" x="1401763" y="3597275"/>
          <p14:tracePt t="2033" x="1417638" y="3589338"/>
          <p14:tracePt t="2042" x="1417638" y="3573463"/>
          <p14:tracePt t="2056" x="1431925" y="3543300"/>
          <p14:tracePt t="2056" x="1447800" y="3535363"/>
          <p14:tracePt t="2074" x="1463675" y="3489325"/>
          <p14:tracePt t="2090" x="1493838" y="3451225"/>
          <p14:tracePt t="2108" x="1508125" y="3429000"/>
          <p14:tracePt t="2125" x="1531938" y="3406775"/>
          <p14:tracePt t="2141" x="1546225" y="3382963"/>
          <p14:tracePt t="2157" x="1616075" y="3292475"/>
          <p14:tracePt t="2174" x="1714500" y="3124200"/>
          <p14:tracePt t="2191" x="1851025" y="2849563"/>
          <p14:tracePt t="2207" x="1981200" y="2674938"/>
          <p14:tracePt t="2225" x="2049463" y="2590800"/>
          <p14:tracePt t="2225" x="2073275" y="2560638"/>
          <p14:tracePt t="2243" x="2087563" y="2522538"/>
          <p14:tracePt t="2259" x="2095500" y="2492375"/>
          <p14:tracePt t="2276" x="2111375" y="2422525"/>
          <p14:tracePt t="2291" x="2149475" y="2362200"/>
          <p14:tracePt t="2308" x="2201863" y="2232025"/>
          <p14:tracePt t="2327" x="2263775" y="2073275"/>
          <p14:tracePt t="2341" x="2308225" y="1897063"/>
          <p14:tracePt t="2357" x="2354263" y="1782763"/>
          <p14:tracePt t="2374" x="2384425" y="1706563"/>
          <p14:tracePt t="2390" x="2384425" y="1668463"/>
          <p14:tracePt t="2407" x="2384425" y="1646238"/>
          <p14:tracePt t="2424" x="2400300" y="1600200"/>
          <p14:tracePt t="2424" x="2400300" y="1562100"/>
          <p14:tracePt t="2443" x="2408238" y="1501775"/>
          <p14:tracePt t="2460" x="2416175" y="1463675"/>
          <p14:tracePt t="2475" x="2416175" y="1439863"/>
          <p14:tracePt t="3380" x="2422525" y="1425575"/>
          <p14:tracePt t="4066" x="2422525" y="1417638"/>
          <p14:tracePt t="4073" x="2438400" y="1409700"/>
          <p14:tracePt t="4088" x="2476500" y="1387475"/>
          <p14:tracePt t="4107" x="2492375" y="1371600"/>
          <p14:tracePt t="4123" x="2514600" y="1349375"/>
          <p14:tracePt t="4140" x="2530475" y="1325563"/>
          <p14:tracePt t="4156" x="2552700" y="1303338"/>
          <p14:tracePt t="4172" x="2582863" y="1273175"/>
          <p14:tracePt t="4189" x="2598738" y="1249363"/>
          <p14:tracePt t="4205" x="2628900" y="1219200"/>
          <p14:tracePt t="4222" x="2636838" y="1189038"/>
          <p14:tracePt t="4239" x="2667000" y="1150938"/>
          <p14:tracePt t="4255" x="2689225" y="1120775"/>
          <p14:tracePt t="4273" x="2705100" y="1104900"/>
          <p14:tracePt t="4290" x="2713038" y="1096963"/>
          <p14:tracePt t="4308" x="2720975" y="1089025"/>
          <p14:tracePt t="4322" x="2720975" y="1082675"/>
          <p14:tracePt t="4539" x="2705100" y="1082675"/>
          <p14:tracePt t="5218" x="2682875" y="1082675"/>
          <p14:tracePt t="5226" x="2667000" y="1082675"/>
          <p14:tracePt t="5236" x="2659063" y="1082675"/>
          <p14:tracePt t="5306" x="2651125" y="1082675"/>
          <p14:tracePt t="5314" x="2644775" y="1082675"/>
          <p14:tracePt t="5324" x="2636838" y="1082675"/>
          <p14:tracePt t="5433" x="2628900" y="1082675"/>
          <p14:tracePt t="5451" x="2620963" y="1082675"/>
          <p14:tracePt t="5483" x="2613025" y="1082675"/>
          <p14:tracePt t="5491" x="2598738" y="1066800"/>
          <p14:tracePt t="5505" x="2582863" y="1066800"/>
          <p14:tracePt t="5524" x="2552700" y="1044575"/>
          <p14:tracePt t="5540" x="2552700" y="1036638"/>
          <p14:tracePt t="5554" x="2536825" y="1020763"/>
          <p14:tracePt t="5571" x="2522538" y="990600"/>
          <p14:tracePt t="5589" x="2498725" y="968375"/>
          <p14:tracePt t="5605" x="2492375" y="952500"/>
          <p14:tracePt t="5622" x="2492375" y="936625"/>
          <p14:tracePt t="5638" x="2492375" y="914400"/>
          <p14:tracePt t="5655" x="2476500" y="892175"/>
          <p14:tracePt t="5671" x="2476500" y="868363"/>
          <p14:tracePt t="5688" x="2476500" y="846138"/>
          <p14:tracePt t="5705" x="2476500" y="830263"/>
          <p14:tracePt t="5721" x="2476500" y="822325"/>
          <p14:tracePt t="5738" x="2484438" y="792163"/>
          <p14:tracePt t="5756" x="2492375" y="777875"/>
          <p14:tracePt t="5773" x="2498725" y="754063"/>
          <p14:tracePt t="5789" x="2506663" y="739775"/>
          <p14:tracePt t="5805" x="2514600" y="708025"/>
          <p14:tracePt t="5822" x="2522538" y="693738"/>
          <p14:tracePt t="5837" x="2530475" y="677863"/>
          <p14:tracePt t="5855" x="2536825" y="663575"/>
          <p14:tracePt t="5871" x="2544763" y="639763"/>
          <p14:tracePt t="5888" x="2552700" y="609600"/>
          <p14:tracePt t="5905" x="2560638" y="593725"/>
          <p14:tracePt t="5920" x="2574925" y="563563"/>
          <p14:tracePt t="5937" x="2582863" y="525463"/>
          <p14:tracePt t="5956" x="2590800" y="517525"/>
          <p14:tracePt t="5971" x="2582863" y="495300"/>
          <p14:tracePt t="6075" x="2574925" y="487363"/>
          <p14:tracePt t="6083" x="2568575" y="479425"/>
          <p14:tracePt t="6090" x="2552700" y="465138"/>
          <p14:tracePt t="6104" x="2514600" y="434975"/>
          <p14:tracePt t="6121" x="2498725" y="419100"/>
          <p14:tracePt t="6121" x="2484438" y="403225"/>
          <p14:tracePt t="6140" x="2468563" y="403225"/>
          <p14:tracePt t="6155" x="2446338" y="381000"/>
          <p14:tracePt t="6173" x="2416175" y="365125"/>
          <p14:tracePt t="6189" x="2400300" y="350838"/>
          <p14:tracePt t="6205" x="2378075" y="334963"/>
          <p14:tracePt t="6221" x="2362200" y="320675"/>
          <p14:tracePt t="6238" x="2346325" y="312738"/>
          <p14:tracePt t="6254" x="2308225" y="288925"/>
          <p14:tracePt t="6271" x="2247900" y="266700"/>
          <p14:tracePt t="6287" x="2217738" y="250825"/>
          <p14:tracePt t="6304" x="2193925" y="244475"/>
          <p14:tracePt t="6321" x="2179638" y="244475"/>
          <p14:tracePt t="6338" x="2155825" y="244475"/>
          <p14:tracePt t="6356" x="2155825" y="236538"/>
          <p14:tracePt t="6403" x="2149475" y="236538"/>
          <p14:tracePt t="6419" x="2141538" y="236538"/>
          <p14:tracePt t="6427" x="2125663" y="236538"/>
          <p14:tracePt t="6437" x="2087563" y="228600"/>
          <p14:tracePt t="6454" x="2057400" y="228600"/>
          <p14:tracePt t="6473" x="2035175" y="220663"/>
          <p14:tracePt t="6488" x="2011363" y="220663"/>
          <p14:tracePt t="6504" x="1989138" y="212725"/>
          <p14:tracePt t="6521" x="1958975" y="212725"/>
          <p14:tracePt t="6521" x="1935163" y="212725"/>
          <p14:tracePt t="6539" x="1912938" y="206375"/>
          <p14:tracePt t="6553" x="1897063" y="206375"/>
          <p14:tracePt t="6570" x="1882775" y="206375"/>
          <p14:tracePt t="6587" x="1851025" y="198438"/>
          <p14:tracePt t="6605" x="1798638" y="190500"/>
          <p14:tracePt t="6621" x="1752600" y="182563"/>
          <p14:tracePt t="6637" x="1714500" y="182563"/>
          <p14:tracePt t="6654" x="1692275" y="174625"/>
          <p14:tracePt t="6670" x="1684338" y="174625"/>
          <p14:tracePt t="6686" x="1660525" y="168275"/>
          <p14:tracePt t="6704" x="1622425" y="152400"/>
          <p14:tracePt t="6721" x="1584325" y="152400"/>
          <p14:tracePt t="6737" x="1554163" y="152400"/>
          <p14:tracePt t="6737" x="1516063" y="136525"/>
          <p14:tracePt t="6755" x="1477963" y="136525"/>
          <p14:tracePt t="6772" x="1425575" y="136525"/>
          <p14:tracePt t="6788" x="1379538" y="136525"/>
          <p14:tracePt t="6804" x="1363663" y="136525"/>
          <p14:tracePt t="6820" x="1349375" y="136525"/>
          <p14:tracePt t="6837" x="1317625" y="136525"/>
          <p14:tracePt t="6854" x="1279525" y="136525"/>
          <p14:tracePt t="6870" x="1227138" y="136525"/>
          <p14:tracePt t="6887" x="1173163" y="136525"/>
          <p14:tracePt t="6904" x="1143000" y="136525"/>
          <p14:tracePt t="6920" x="1127125" y="136525"/>
          <p14:tracePt t="6937" x="1112838" y="136525"/>
          <p14:tracePt t="6937" x="1096963" y="136525"/>
          <p14:tracePt t="6955" x="1074738" y="136525"/>
          <p14:tracePt t="6955" x="1050925" y="136525"/>
          <p14:tracePt t="6972" x="944563" y="130175"/>
          <p14:tracePt t="6988" x="854075" y="114300"/>
          <p14:tracePt t="7004" x="769938" y="106363"/>
          <p14:tracePt t="7021" x="731838" y="106363"/>
          <p14:tracePt t="7037" x="708025" y="106363"/>
          <p14:tracePt t="7054" x="677863" y="106363"/>
          <p14:tracePt t="7070" x="639763" y="106363"/>
          <p14:tracePt t="7087" x="625475" y="106363"/>
          <p14:tracePt t="7103" x="609600" y="106363"/>
          <p14:tracePt t="7120" x="579438" y="106363"/>
          <p14:tracePt t="7137" x="533400" y="122238"/>
          <p14:tracePt t="7153" x="495300" y="122238"/>
          <p14:tracePt t="7153" x="473075" y="130175"/>
          <p14:tracePt t="7172" x="434975" y="144463"/>
          <p14:tracePt t="7188" x="419100" y="152400"/>
          <p14:tracePt t="7204" x="396875" y="174625"/>
          <p14:tracePt t="7221" x="381000" y="190500"/>
          <p14:tracePt t="7237" x="350838" y="206375"/>
          <p14:tracePt t="7253" x="334963" y="228600"/>
          <p14:tracePt t="7270" x="312738" y="258763"/>
          <p14:tracePt t="7287" x="304800" y="258763"/>
          <p14:tracePt t="7303" x="288925" y="274638"/>
          <p14:tracePt t="7323" x="274638" y="282575"/>
          <p14:tracePt t="7335" x="250825" y="296863"/>
          <p14:tracePt t="7353" x="244475" y="304800"/>
          <p14:tracePt t="7369" x="228600" y="312738"/>
          <p14:tracePt t="7386" x="212725" y="312738"/>
          <p14:tracePt t="7404" x="198438" y="320675"/>
          <p14:tracePt t="7424" x="190500" y="327025"/>
          <p14:tracePt t="7437" x="182563" y="334963"/>
          <p14:tracePt t="7458" x="174625" y="342900"/>
          <p14:tracePt t="7474" x="168275" y="350838"/>
          <p14:tracePt t="7485" x="152400" y="365125"/>
          <p14:tracePt t="7503" x="144463" y="381000"/>
          <p14:tracePt t="7520" x="136525" y="396875"/>
          <p14:tracePt t="7536" x="136525" y="427038"/>
          <p14:tracePt t="7553" x="130175" y="441325"/>
          <p14:tracePt t="7553" x="130175" y="465138"/>
          <p14:tracePt t="7572" x="130175" y="495300"/>
          <p14:tracePt t="7588" x="130175" y="525463"/>
          <p14:tracePt t="7604" x="130175" y="555625"/>
          <p14:tracePt t="7621" x="130175" y="593725"/>
          <p14:tracePt t="7638" x="130175" y="601663"/>
          <p14:tracePt t="7653" x="130175" y="639763"/>
          <p14:tracePt t="7670" x="130175" y="655638"/>
          <p14:tracePt t="7686" x="130175" y="669925"/>
          <p14:tracePt t="7702" x="130175" y="693738"/>
          <p14:tracePt t="7719" x="136525" y="739775"/>
          <p14:tracePt t="7736" x="144463" y="739775"/>
          <p14:tracePt t="7752" x="152400" y="769938"/>
          <p14:tracePt t="7769" x="152400" y="777875"/>
          <p14:tracePt t="7786" x="168275" y="808038"/>
          <p14:tracePt t="7804" x="182563" y="838200"/>
          <p14:tracePt t="7820" x="220663" y="868363"/>
          <p14:tracePt t="7838" x="250825" y="892175"/>
          <p14:tracePt t="7853" x="274638" y="906463"/>
          <p14:tracePt t="7869" x="274638" y="914400"/>
          <p14:tracePt t="7886" x="282575" y="922338"/>
          <p14:tracePt t="7902" x="288925" y="922338"/>
          <p14:tracePt t="7919" x="304800" y="930275"/>
          <p14:tracePt t="7935" x="312738" y="936625"/>
          <p14:tracePt t="7953" x="327025" y="936625"/>
          <p14:tracePt t="7971" x="334963" y="952500"/>
          <p14:tracePt t="7985" x="350838" y="960438"/>
          <p14:tracePt t="8003" x="358775" y="960438"/>
          <p14:tracePt t="8036" x="365125" y="960438"/>
          <p14:tracePt t="8042" x="373063" y="960438"/>
          <p14:tracePt t="8052" x="388938" y="968375"/>
          <p14:tracePt t="8068" x="403225" y="982663"/>
          <p14:tracePt t="8085" x="411163" y="982663"/>
          <p14:tracePt t="8102" x="434975" y="990600"/>
          <p14:tracePt t="8119" x="457200" y="998538"/>
          <p14:tracePt t="8136" x="479425" y="1012825"/>
          <p14:tracePt t="8152" x="525463" y="1020763"/>
          <p14:tracePt t="8169" x="563563" y="1028700"/>
          <p14:tracePt t="8186" x="579438" y="1036638"/>
          <p14:tracePt t="8186" x="593725" y="1044575"/>
          <p14:tracePt t="8204" x="609600" y="1044575"/>
          <p14:tracePt t="8220" x="625475" y="1044575"/>
          <p14:tracePt t="8236" x="655638" y="1058863"/>
          <p14:tracePt t="8253" x="693738" y="1074738"/>
          <p14:tracePt t="8269" x="762000" y="1082675"/>
          <p14:tracePt t="8286" x="830263" y="1096963"/>
          <p14:tracePt t="8302" x="952500" y="1120775"/>
          <p14:tracePt t="8325" x="982663" y="1120775"/>
          <p14:tracePt t="8335" x="1044575" y="1135063"/>
          <p14:tracePt t="8351" x="1082675" y="1143000"/>
          <p14:tracePt t="8368" x="1096963" y="1143000"/>
          <p14:tracePt t="8368" x="1104900" y="1143000"/>
          <p14:tracePt t="8388" x="1120775" y="1143000"/>
          <p14:tracePt t="8403" x="1150938" y="1150938"/>
          <p14:tracePt t="8420" x="1181100" y="1158875"/>
          <p14:tracePt t="8436" x="1235075" y="1158875"/>
          <p14:tracePt t="8455" x="1279525" y="1173163"/>
          <p14:tracePt t="8469" x="1333500" y="1173163"/>
          <p14:tracePt t="8486" x="1379538" y="1189038"/>
          <p14:tracePt t="8502" x="1417638" y="1196975"/>
          <p14:tracePt t="8519" x="1470025" y="1203325"/>
          <p14:tracePt t="8536" x="1524000" y="1203325"/>
          <p14:tracePt t="8551" x="1562100" y="1211263"/>
          <p14:tracePt t="8567" x="1592263" y="1211263"/>
          <p14:tracePt t="8584" x="1622425" y="1211263"/>
          <p14:tracePt t="8601" x="1654175" y="1211263"/>
          <p14:tracePt t="8619" x="1668463" y="1211263"/>
          <p14:tracePt t="8634" x="1736725" y="1211263"/>
          <p14:tracePt t="8652" x="1760538" y="1211263"/>
          <p14:tracePt t="8669" x="1782763" y="1211263"/>
          <p14:tracePt t="8685" x="1820863" y="1211263"/>
          <p14:tracePt t="8702" x="1866900" y="1211263"/>
          <p14:tracePt t="8718" x="1882775" y="1211263"/>
          <p14:tracePt t="8735" x="1897063" y="1211263"/>
          <p14:tracePt t="8755" x="1905000" y="1211263"/>
          <p14:tracePt t="8768" x="1927225" y="1211263"/>
          <p14:tracePt t="8785" x="1989138" y="1189038"/>
          <p14:tracePt t="8785" x="2027238" y="1189038"/>
          <p14:tracePt t="8804" x="2103438" y="1158875"/>
          <p14:tracePt t="8819" x="2193925" y="1135063"/>
          <p14:tracePt t="8836" x="2247900" y="1112838"/>
          <p14:tracePt t="8852" x="2270125" y="1104900"/>
          <p14:tracePt t="8869" x="2301875" y="1089025"/>
          <p14:tracePt t="8885" x="2339975" y="1082675"/>
          <p14:tracePt t="8902" x="2384425" y="1050925"/>
          <p14:tracePt t="8918" x="2408238" y="1036638"/>
          <p14:tracePt t="8935" x="2438400" y="1020763"/>
          <p14:tracePt t="8951" x="2454275" y="1006475"/>
          <p14:tracePt t="8968" x="2492375" y="990600"/>
          <p14:tracePt t="8985" x="2514600" y="974725"/>
          <p14:tracePt t="9003" x="2522538" y="968375"/>
          <p14:tracePt t="9019" x="2568575" y="922338"/>
          <p14:tracePt t="9036" x="2590800" y="898525"/>
          <p14:tracePt t="9052" x="2613025" y="860425"/>
          <p14:tracePt t="9069" x="2644775" y="846138"/>
          <p14:tracePt t="9084" x="2659063" y="815975"/>
          <p14:tracePt t="9101" x="2674938" y="784225"/>
          <p14:tracePt t="9118" x="2689225" y="762000"/>
          <p14:tracePt t="9135" x="2705100" y="731838"/>
          <p14:tracePt t="9151" x="2713038" y="693738"/>
          <p14:tracePt t="9168" x="2727325" y="639763"/>
          <p14:tracePt t="9184" x="2727325" y="601663"/>
          <p14:tracePt t="9200" x="2720975" y="549275"/>
          <p14:tracePt t="9200" x="2713038" y="533400"/>
          <p14:tracePt t="9219" x="2682875" y="503238"/>
          <p14:tracePt t="9235" x="2667000" y="473075"/>
          <p14:tracePt t="9251" x="2651125" y="457200"/>
          <p14:tracePt t="9268" x="2628900" y="434975"/>
          <p14:tracePt t="9285" x="2606675" y="403225"/>
          <p14:tracePt t="9300" x="2590800" y="388938"/>
          <p14:tracePt t="9319" x="2568575" y="373063"/>
          <p14:tracePt t="9334" x="2544763" y="358775"/>
          <p14:tracePt t="9351" x="2484438" y="334963"/>
          <p14:tracePt t="9367" x="2430463" y="312738"/>
          <p14:tracePt t="9383" x="2392363" y="288925"/>
          <p14:tracePt t="9399" x="2354263" y="282575"/>
          <p14:tracePt t="9416" x="2316163" y="258763"/>
          <p14:tracePt t="9416" x="2286000" y="244475"/>
          <p14:tracePt t="9434" x="2239963" y="212725"/>
          <p14:tracePt t="9451" x="2187575" y="206375"/>
          <p14:tracePt t="9468" x="2095500" y="182563"/>
          <p14:tracePt t="9484" x="1981200" y="152400"/>
          <p14:tracePt t="9500" x="1851025" y="130175"/>
          <p14:tracePt t="9517" x="1790700" y="130175"/>
          <p14:tracePt t="9534" x="1760538" y="130175"/>
          <p14:tracePt t="9549" x="1752600" y="122238"/>
          <p14:tracePt t="9565" x="1744663" y="122238"/>
          <p14:tracePt t="9583" x="1706563" y="122238"/>
          <p14:tracePt t="9600" x="1638300" y="122238"/>
          <p14:tracePt t="9616" x="1546225" y="122238"/>
          <p14:tracePt t="9616" x="1501775" y="122238"/>
          <p14:tracePt t="9635" x="1447800" y="122238"/>
          <p14:tracePt t="9651" x="1393825" y="122238"/>
          <p14:tracePt t="9667" x="1363663" y="122238"/>
          <p14:tracePt t="9684" x="1349375" y="122238"/>
          <p14:tracePt t="9700" x="1333500" y="122238"/>
          <p14:tracePt t="9716" x="1311275" y="122238"/>
          <p14:tracePt t="9733" x="1273175" y="130175"/>
          <p14:tracePt t="9750" x="1211263" y="136525"/>
          <p14:tracePt t="9766" x="1135063" y="152400"/>
          <p14:tracePt t="9783" x="1074738" y="152400"/>
          <p14:tracePt t="9800" x="1044575" y="152400"/>
          <p14:tracePt t="9816" x="1006475" y="168275"/>
          <p14:tracePt t="9834" x="998538" y="168275"/>
          <p14:tracePt t="9858" x="982663" y="168275"/>
          <p14:tracePt t="9867" x="930275" y="182563"/>
          <p14:tracePt t="9884" x="838200" y="206375"/>
          <p14:tracePt t="9900" x="723900" y="212725"/>
          <p14:tracePt t="9917" x="625475" y="228600"/>
          <p14:tracePt t="9933" x="555625" y="236538"/>
          <p14:tracePt t="9950" x="525463" y="250825"/>
          <p14:tracePt t="9968" x="495300" y="250825"/>
          <p14:tracePt t="9983" x="479425" y="250825"/>
          <p14:tracePt t="9999" x="434975" y="266700"/>
          <p14:tracePt t="10017" x="373063" y="288925"/>
          <p14:tracePt t="10033" x="236538" y="327025"/>
          <p14:tracePt t="10051" x="168275" y="350838"/>
          <p14:tracePt t="10067" x="136525" y="373063"/>
          <p14:tracePt t="10084" x="114300" y="381000"/>
          <p14:tracePt t="10099" x="106363" y="388938"/>
          <p14:tracePt t="10116" x="92075" y="403225"/>
          <p14:tracePt t="10133" x="84138" y="427038"/>
          <p14:tracePt t="10149" x="76200" y="457200"/>
          <p14:tracePt t="10166" x="68263" y="503238"/>
          <p14:tracePt t="10183" x="68263" y="541338"/>
          <p14:tracePt t="10199" x="68263" y="593725"/>
          <p14:tracePt t="10216" x="76200" y="625475"/>
          <p14:tracePt t="10233" x="84138" y="655638"/>
          <p14:tracePt t="10233" x="92075" y="677863"/>
          <p14:tracePt t="10250" x="122238" y="723900"/>
          <p14:tracePt t="10267" x="160338" y="769938"/>
          <p14:tracePt t="10283" x="206375" y="815975"/>
          <p14:tracePt t="10300" x="236538" y="846138"/>
          <p14:tracePt t="10316" x="274638" y="868363"/>
          <p14:tracePt t="10333" x="296863" y="884238"/>
          <p14:tracePt t="10349" x="320675" y="892175"/>
          <p14:tracePt t="10365" x="327025" y="898525"/>
          <p14:tracePt t="10382" x="365125" y="898525"/>
          <p14:tracePt t="10399" x="396875" y="898525"/>
          <p14:tracePt t="10416" x="449263" y="898525"/>
          <p14:tracePt t="10432" x="517525" y="898525"/>
          <p14:tracePt t="10432" x="549275" y="898525"/>
          <p14:tracePt t="10451" x="655638" y="898525"/>
          <p14:tracePt t="10469" x="739775" y="898525"/>
          <p14:tracePt t="10483" x="746125" y="898525"/>
          <p14:tracePt t="10499" x="762000" y="898525"/>
          <p14:tracePt t="10546" x="777875" y="898525"/>
          <p14:tracePt t="10553" x="800100" y="898525"/>
          <p14:tracePt t="10566" x="898525" y="898525"/>
          <p14:tracePt t="10582" x="968375" y="884238"/>
          <p14:tracePt t="10599" x="1012825" y="884238"/>
          <p14:tracePt t="10616" x="1020763" y="884238"/>
          <p14:tracePt t="10632" x="1028700" y="884238"/>
          <p14:tracePt t="10648" x="1036638" y="876300"/>
          <p14:tracePt t="10667" x="1066800" y="860425"/>
          <p14:tracePt t="10683" x="1089025" y="854075"/>
          <p14:tracePt t="10699" x="1120775" y="830263"/>
          <p14:tracePt t="10716" x="1143000" y="830263"/>
          <p14:tracePt t="10731" x="1165225" y="815975"/>
          <p14:tracePt t="10749" x="1173163" y="815975"/>
          <p14:tracePt t="10765" x="1181100" y="815975"/>
          <p14:tracePt t="10781" x="1189038" y="815975"/>
          <p14:tracePt t="10834" x="1189038" y="808038"/>
          <p14:tracePt t="10874" x="1189038" y="792163"/>
          <p14:tracePt t="10906" x="1196975" y="777875"/>
          <p14:tracePt t="10922" x="1203325" y="769938"/>
          <p14:tracePt t="10930" x="1203325" y="762000"/>
          <p14:tracePt t="10946" x="1211263" y="754063"/>
          <p14:tracePt t="11871" x="1211263" y="762000"/>
          <p14:tracePt t="11954" x="1235075" y="762000"/>
          <p14:tracePt t="12425" x="1249363" y="762000"/>
          <p14:tracePt t="12433" x="1257300" y="769938"/>
          <p14:tracePt t="12446" x="1273175" y="777875"/>
          <p14:tracePt t="12465" x="1287463" y="777875"/>
          <p14:tracePt t="12490" x="1295400" y="777875"/>
          <p14:tracePt t="12498" x="1341438" y="777875"/>
          <p14:tracePt t="12515" x="1393825" y="777875"/>
          <p14:tracePt t="12532" x="1431925" y="777875"/>
          <p14:tracePt t="12547" x="1439863" y="777875"/>
          <p14:tracePt t="12562" x="1455738" y="777875"/>
          <p14:tracePt t="12618" x="1470025" y="769938"/>
          <p14:tracePt t="12634" x="1477963" y="769938"/>
          <p14:tracePt t="12642" x="1493838" y="769938"/>
          <p14:tracePt t="12658" x="1493838" y="754063"/>
          <p14:tracePt t="12722" x="1493838" y="746125"/>
          <p14:tracePt t="12738" x="1493838" y="739775"/>
          <p14:tracePt t="12747" x="1493838" y="731838"/>
          <p14:tracePt t="12753" x="1501775" y="731838"/>
          <p14:tracePt t="12770" x="1501775" y="723900"/>
          <p14:tracePt t="12786" x="1501775" y="708025"/>
          <p14:tracePt t="12802" x="1501775" y="693738"/>
          <p14:tracePt t="13170" x="1508125" y="693738"/>
          <p14:tracePt t="13193" x="1524000" y="693738"/>
          <p14:tracePt t="13202" x="1546225" y="693738"/>
          <p14:tracePt t="13213" x="1562100" y="693738"/>
          <p14:tracePt t="13229" x="1570038" y="693738"/>
          <p14:tracePt t="13245" x="1584325" y="693738"/>
          <p14:tracePt t="13263" x="1622425" y="693738"/>
          <p14:tracePt t="13280" x="1684338" y="701675"/>
          <p14:tracePt t="13296" x="1760538" y="723900"/>
          <p14:tracePt t="13296" x="1782763" y="723900"/>
          <p14:tracePt t="13314" x="1812925" y="731838"/>
          <p14:tracePt t="13332" x="1844675" y="731838"/>
          <p14:tracePt t="13347" x="1858963" y="731838"/>
          <p14:tracePt t="13393" x="1874838" y="731838"/>
          <p14:tracePt t="13401" x="1882775" y="739775"/>
          <p14:tracePt t="13412" x="1897063" y="746125"/>
          <p14:tracePt t="13429" x="1935163" y="746125"/>
          <p14:tracePt t="13446" x="1958975" y="754063"/>
          <p14:tracePt t="13465" x="1973263" y="754063"/>
          <p14:tracePt t="13479" x="1997075" y="754063"/>
          <p14:tracePt t="13496" x="2027238" y="754063"/>
          <p14:tracePt t="13496" x="2035175" y="754063"/>
          <p14:tracePt t="13514" x="2027238" y="754063"/>
          <p14:tracePt t="13698" x="1997075" y="754063"/>
          <p14:tracePt t="13706" x="1973263" y="754063"/>
          <p14:tracePt t="13714" x="1951038" y="754063"/>
          <p14:tracePt t="13728" x="1874838" y="731838"/>
          <p14:tracePt t="13747" x="1812925" y="723900"/>
          <p14:tracePt t="13763" x="1736725" y="708025"/>
          <p14:tracePt t="13779" x="1692275" y="701675"/>
          <p14:tracePt t="13796" x="1676400" y="701675"/>
          <p14:tracePt t="13812" x="1668463" y="701675"/>
          <p14:tracePt t="13829" x="1654175" y="701675"/>
          <p14:tracePt t="13845" x="1616075" y="701675"/>
          <p14:tracePt t="13862" x="1570038" y="701675"/>
          <p14:tracePt t="13879" x="1524000" y="701675"/>
          <p14:tracePt t="13895" x="1501775" y="701675"/>
          <p14:tracePt t="13912" x="1493838" y="693738"/>
          <p14:tracePt t="13978" x="1508125" y="693738"/>
          <p14:tracePt t="14138" x="1524000" y="693738"/>
          <p14:tracePt t="14146" x="1539875" y="693738"/>
          <p14:tracePt t="14154" x="1554163" y="693738"/>
          <p14:tracePt t="14163" x="1584325" y="693738"/>
          <p14:tracePt t="14179" x="1616075" y="693738"/>
          <p14:tracePt t="14196" x="1676400" y="693738"/>
          <p14:tracePt t="14212" x="1722438" y="685800"/>
          <p14:tracePt t="14229" x="1760538" y="685800"/>
          <p14:tracePt t="14245" x="1768475" y="685800"/>
          <p14:tracePt t="14266" x="1782763" y="685800"/>
          <p14:tracePt t="14313" x="1806575" y="669925"/>
          <p14:tracePt t="14322" x="1820863" y="669925"/>
          <p14:tracePt t="14333" x="1874838" y="663575"/>
          <p14:tracePt t="14347" x="1912938" y="663575"/>
          <p14:tracePt t="14363" x="1927225" y="655638"/>
          <p14:tracePt t="14379" x="1935163" y="655638"/>
          <p14:tracePt t="14394" x="1989138" y="639763"/>
          <p14:tracePt t="14412" x="2027238" y="639763"/>
          <p14:tracePt t="14428" x="2041525" y="639763"/>
          <p14:tracePt t="14445" x="2035175" y="639763"/>
          <p14:tracePt t="14666" x="2003425" y="639763"/>
          <p14:tracePt t="14673" x="1958975" y="631825"/>
          <p14:tracePt t="14682" x="1912938" y="617538"/>
          <p14:tracePt t="14694" x="1812925" y="587375"/>
          <p14:tracePt t="14711" x="1722438" y="571500"/>
          <p14:tracePt t="14711" x="1698625" y="563563"/>
          <p14:tracePt t="14731" x="1684338" y="563563"/>
          <p14:tracePt t="14746" x="1654175" y="563563"/>
          <p14:tracePt t="14760" x="1592263" y="563563"/>
          <p14:tracePt t="14760" x="1546225" y="563563"/>
          <p14:tracePt t="14778" x="1493838" y="563563"/>
          <p14:tracePt t="14796" x="1455738" y="563563"/>
          <p14:tracePt t="14812" x="1431925" y="563563"/>
          <p14:tracePt t="14828" x="1401763" y="563563"/>
          <p14:tracePt t="14845" x="1387475" y="563563"/>
          <p14:tracePt t="14861" x="1393825" y="563563"/>
          <p14:tracePt t="15090" x="1431925" y="571500"/>
          <p14:tracePt t="15098" x="1447800" y="579438"/>
          <p14:tracePt t="15110" x="1493838" y="579438"/>
          <p14:tracePt t="15127" x="1508125" y="587375"/>
          <p14:tracePt t="15144" x="1524000" y="587375"/>
          <p14:tracePt t="15160" x="1592263" y="587375"/>
          <p14:tracePt t="15179" x="1622425" y="587375"/>
          <p14:tracePt t="15195" x="1638300" y="587375"/>
          <p14:tracePt t="15281" x="1654175" y="587375"/>
          <p14:tracePt t="15290" x="1668463" y="587375"/>
          <p14:tracePt t="15298" x="1698625" y="587375"/>
          <p14:tracePt t="15310" x="1722438" y="587375"/>
          <p14:tracePt t="15327" x="1744663" y="587375"/>
          <p14:tracePt t="15344" x="1752600" y="587375"/>
          <p14:tracePt t="15359" x="1774825" y="587375"/>
          <p14:tracePt t="15377" x="1806575" y="587375"/>
          <p14:tracePt t="15377" x="1820863" y="587375"/>
          <p14:tracePt t="15394" x="1844675" y="587375"/>
          <p14:tracePt t="15410" x="1851025" y="587375"/>
          <p14:tracePt t="15433" x="1866900" y="587375"/>
          <p14:tracePt t="15450" x="1874838" y="587375"/>
          <p14:tracePt t="15461" x="1905000" y="587375"/>
          <p14:tracePt t="15477" x="1935163" y="587375"/>
          <p14:tracePt t="15494" x="1965325" y="601663"/>
          <p14:tracePt t="15510" x="1973263" y="601663"/>
          <p14:tracePt t="15569" x="1965325" y="601663"/>
          <p14:tracePt t="15802" x="1951038" y="601663"/>
          <p14:tracePt t="15810" x="1935163" y="601663"/>
          <p14:tracePt t="15818" x="1905000" y="601663"/>
          <p14:tracePt t="15827" x="1828800" y="601663"/>
          <p14:tracePt t="15844" x="1730375" y="601663"/>
          <p14:tracePt t="15860" x="1622425" y="601663"/>
          <p14:tracePt t="15877" x="1562100" y="601663"/>
          <p14:tracePt t="15893" x="1455738" y="587375"/>
          <p14:tracePt t="15910" x="1439863" y="579438"/>
          <p14:tracePt t="15927" x="1409700" y="579438"/>
          <p14:tracePt t="15943" x="1393825" y="579438"/>
          <p14:tracePt t="15962" x="1379538" y="579438"/>
          <p14:tracePt t="15978" x="1363663" y="579438"/>
          <p14:tracePt t="15994" x="1387475" y="579438"/>
          <p14:tracePt t="16226" x="1425575" y="579438"/>
          <p14:tracePt t="16233" x="1485900" y="579438"/>
          <p14:tracePt t="16243" x="1592263" y="579438"/>
          <p14:tracePt t="16260" x="1660525" y="579438"/>
          <p14:tracePt t="16276" x="1676400" y="579438"/>
          <p14:tracePt t="16298" x="1692275" y="579438"/>
          <p14:tracePt t="16322" x="1714500" y="579438"/>
          <p14:tracePt t="16330" x="1736725" y="579438"/>
          <p14:tracePt t="16345" x="1806575" y="593725"/>
          <p14:tracePt t="16359" x="1858963" y="593725"/>
          <p14:tracePt t="16375" x="1874838" y="593725"/>
          <p14:tracePt t="16392" x="1882775" y="593725"/>
          <p14:tracePt t="16408" x="1889125" y="593725"/>
          <p14:tracePt t="16459" x="1897063" y="593725"/>
          <p14:tracePt t="16466" x="1912938" y="593725"/>
          <p14:tracePt t="16476" x="1943100" y="593725"/>
          <p14:tracePt t="16493" x="1958975" y="593725"/>
          <p14:tracePt t="16562" x="1965325" y="593725"/>
          <p14:tracePt t="16578" x="1989138" y="593725"/>
          <p14:tracePt t="17497" x="1973263" y="593725"/>
          <p14:tracePt t="18170" x="1958975" y="593725"/>
          <p14:tracePt t="18178" x="1935163" y="593725"/>
          <p14:tracePt t="18190" x="1851025" y="579438"/>
          <p14:tracePt t="18208" x="1798638" y="579438"/>
          <p14:tracePt t="18224" x="1744663" y="579438"/>
          <p14:tracePt t="18224" x="1714500" y="579438"/>
          <p14:tracePt t="18243" x="1676400" y="579438"/>
          <p14:tracePt t="18259" x="1654175" y="579438"/>
          <p14:tracePt t="18273" x="1638300" y="571500"/>
          <p14:tracePt t="18289" x="1638300" y="563563"/>
          <p14:tracePt t="18338" x="1622425" y="563563"/>
          <p14:tracePt t="18346" x="1608138" y="563563"/>
          <p14:tracePt t="18357" x="1577975" y="563563"/>
          <p14:tracePt t="18374" x="1546225" y="563563"/>
          <p14:tracePt t="18391" x="1539875" y="563563"/>
          <p14:tracePt t="18407" x="1501775" y="563563"/>
          <p14:tracePt t="18426" x="1485900" y="563563"/>
          <p14:tracePt t="18450" x="1477963" y="563563"/>
          <p14:tracePt t="18459" x="1477963" y="571500"/>
          <p14:tracePt t="18482" x="1470025" y="571500"/>
          <p14:tracePt t="18491" x="1439863" y="579438"/>
          <p14:tracePt t="18508" x="1393825" y="587375"/>
          <p14:tracePt t="18525" x="1379538" y="587375"/>
          <p14:tracePt t="18541" x="1371600" y="587375"/>
          <p14:tracePt t="18557" x="1363663" y="587375"/>
          <p14:tracePt t="18586" x="1355725" y="593725"/>
          <p14:tracePt t="18610" x="1349375" y="593725"/>
          <p14:tracePt t="18618" x="1333500" y="601663"/>
          <p14:tracePt t="18626" x="1325563" y="609600"/>
          <p14:tracePt t="18640" x="1317625" y="609600"/>
          <p14:tracePt t="18657" x="1317625" y="617538"/>
          <p14:tracePt t="18673" x="1311275" y="617538"/>
          <p14:tracePt t="18690" x="1311275" y="601663"/>
          <p14:tracePt t="18874" x="1311275" y="593725"/>
          <p14:tracePt t="18881" x="1317625" y="579438"/>
          <p14:tracePt t="18891" x="1333500" y="549275"/>
          <p14:tracePt t="18908" x="1341438" y="541338"/>
          <p14:tracePt t="18924" x="1349375" y="525463"/>
          <p14:tracePt t="18940" x="1355725" y="511175"/>
          <p14:tracePt t="18957" x="1371600" y="495300"/>
          <p14:tracePt t="18973" x="1371600" y="487363"/>
          <p14:tracePt t="18990" x="1371600" y="465138"/>
          <p14:tracePt t="19007" x="1371600" y="441325"/>
          <p14:tracePt t="19024" x="1371600" y="427038"/>
          <p14:tracePt t="19040" x="1371600" y="419100"/>
          <p14:tracePt t="19056" x="1371600" y="411163"/>
          <p14:tracePt t="19073" x="1379538" y="411163"/>
          <p14:tracePt t="19091" x="1379538" y="403225"/>
          <p14:tracePt t="19106" x="1379538" y="396875"/>
          <p14:tracePt t="19130" x="1371600" y="388938"/>
          <p14:tracePt t="19146" x="1371600" y="381000"/>
          <p14:tracePt t="19156" x="1363663" y="381000"/>
          <p14:tracePt t="19173" x="1333500" y="373063"/>
          <p14:tracePt t="19190" x="1317625" y="365125"/>
          <p14:tracePt t="19206" x="1303338" y="365125"/>
          <p14:tracePt t="19223" x="1273175" y="365125"/>
          <p14:tracePt t="19240" x="1265238" y="358775"/>
          <p14:tracePt t="19256" x="1257300" y="358775"/>
          <p14:tracePt t="19313" x="1241425" y="358775"/>
          <p14:tracePt t="19329" x="1219200" y="358775"/>
          <p14:tracePt t="19338" x="1211263" y="358775"/>
          <p14:tracePt t="19347" x="1196975" y="373063"/>
          <p14:tracePt t="19355" x="1189038" y="373063"/>
          <p14:tracePt t="19371" x="1181100" y="381000"/>
          <p14:tracePt t="19390" x="1165225" y="396875"/>
          <p14:tracePt t="19406" x="1158875" y="419100"/>
          <p14:tracePt t="19423" x="1158875" y="457200"/>
          <p14:tracePt t="19440" x="1158875" y="473075"/>
          <p14:tracePt t="19456" x="1158875" y="479425"/>
          <p14:tracePt t="19473" x="1143000" y="495300"/>
          <p14:tracePt t="19491" x="1143000" y="511175"/>
          <p14:tracePt t="19507" x="1135063" y="525463"/>
          <p14:tracePt t="19529" x="1135063" y="533400"/>
          <p14:tracePt t="19554" x="1135063" y="541338"/>
          <p14:tracePt t="19562" x="1135063" y="549275"/>
          <p14:tracePt t="19578" x="1135063" y="555625"/>
          <p14:tracePt t="19601" x="1135063" y="563563"/>
          <p14:tracePt t="19618" x="1135063" y="571500"/>
          <p14:tracePt t="19626" x="1135063" y="579438"/>
          <p14:tracePt t="19639" x="1135063" y="593725"/>
          <p14:tracePt t="19656" x="1135063" y="625475"/>
          <p14:tracePt t="19674" x="1135063" y="639763"/>
          <p14:tracePt t="19689" x="1135063" y="655638"/>
          <p14:tracePt t="19707" x="1143000" y="663575"/>
          <p14:tracePt t="19723" x="1150938" y="663575"/>
          <p14:tracePt t="20218" x="1158875" y="669925"/>
          <p14:tracePt t="20250" x="1165225" y="669925"/>
          <p14:tracePt t="20274" x="1173163" y="669925"/>
          <p14:tracePt t="20370" x="1181100" y="669925"/>
          <p14:tracePt t="20401" x="1189038" y="669925"/>
          <p14:tracePt t="20425" x="1196975" y="669925"/>
          <p14:tracePt t="20442" x="1196975" y="663575"/>
          <p14:tracePt t="20450" x="1203325" y="663575"/>
          <p14:tracePt t="20458" x="1219200" y="663575"/>
          <p14:tracePt t="20474" x="1257300" y="663575"/>
          <p14:tracePt t="20488" x="1387475" y="663575"/>
          <p14:tracePt t="20507" x="1485900" y="663575"/>
          <p14:tracePt t="20523" x="1539875" y="663575"/>
          <p14:tracePt t="20539" x="1570038" y="663575"/>
          <p14:tracePt t="20556" x="1608138" y="663575"/>
          <p14:tracePt t="20572" x="1622425" y="663575"/>
          <p14:tracePt t="20603" x="1654175" y="663575"/>
          <p14:tracePt t="20610" x="1706563" y="663575"/>
          <p14:tracePt t="20621" x="1806575" y="663575"/>
          <p14:tracePt t="20639" x="1927225" y="663575"/>
          <p14:tracePt t="20655" x="2011363" y="663575"/>
          <p14:tracePt t="20672" x="2065338" y="655638"/>
          <p14:tracePt t="20689" x="2087563" y="655638"/>
          <p14:tracePt t="20689" x="2095500" y="655638"/>
          <p14:tracePt t="20707" x="2133600" y="655638"/>
          <p14:tracePt t="20723" x="2187575" y="655638"/>
          <p14:tracePt t="20739" x="2270125" y="655638"/>
          <p14:tracePt t="20756" x="2362200" y="655638"/>
          <p14:tracePt t="20772" x="2400300" y="655638"/>
          <p14:tracePt t="20789" x="2454275" y="655638"/>
          <p14:tracePt t="20805" x="2514600" y="663575"/>
          <p14:tracePt t="20822" x="2560638" y="677863"/>
          <p14:tracePt t="20838" x="2598738" y="677863"/>
          <p14:tracePt t="20855" x="2613025" y="677863"/>
          <p14:tracePt t="20874" x="2636838" y="677863"/>
          <p14:tracePt t="20888" x="2667000" y="677863"/>
          <p14:tracePt t="20888" x="2705100" y="693738"/>
          <p14:tracePt t="20906" x="2727325" y="701675"/>
          <p14:tracePt t="20920" x="2835275" y="701675"/>
          <p14:tracePt t="20939" x="2865438" y="708025"/>
          <p14:tracePt t="20955" x="2903538" y="708025"/>
          <p14:tracePt t="20973" x="2955925" y="708025"/>
          <p14:tracePt t="20988" x="3001963" y="708025"/>
          <p14:tracePt t="21005" x="3086100" y="715963"/>
          <p14:tracePt t="21022" x="3184525" y="739775"/>
          <p14:tracePt t="21038" x="3292475" y="754063"/>
          <p14:tracePt t="21055" x="3330575" y="762000"/>
          <p14:tracePt t="21071" x="3344863" y="762000"/>
          <p14:tracePt t="21088" x="3352800" y="762000"/>
          <p14:tracePt t="21666" x="3360738" y="762000"/>
          <p14:tracePt t="21673" x="3375025" y="762000"/>
          <p14:tracePt t="21686" x="3382963" y="762000"/>
          <p14:tracePt t="21704" x="3390900" y="762000"/>
          <p14:tracePt t="21746" x="3398838" y="762000"/>
          <p14:tracePt t="21755" x="3413125" y="762000"/>
          <p14:tracePt t="21762" x="3429000" y="762000"/>
          <p14:tracePt t="21771" x="3451225" y="762000"/>
          <p14:tracePt t="21788" x="3459163" y="762000"/>
          <p14:tracePt t="21804" x="3489325" y="762000"/>
          <p14:tracePt t="21890" x="3505200" y="762000"/>
          <p14:tracePt t="21898" x="3527425" y="762000"/>
          <p14:tracePt t="21906" x="3543300" y="762000"/>
          <p14:tracePt t="21920" x="3573463" y="762000"/>
          <p14:tracePt t="21937" x="3589338" y="762000"/>
          <p14:tracePt t="22002" x="3597275" y="762000"/>
          <p14:tracePt t="22034" x="3603625" y="762000"/>
          <p14:tracePt t="22050" x="3611563" y="762000"/>
          <p14:tracePt t="22082" x="3627438" y="762000"/>
          <p14:tracePt t="22098" x="3649663" y="762000"/>
          <p14:tracePt t="22114" x="3657600" y="762000"/>
          <p14:tracePt t="22138" x="3665538" y="762000"/>
          <p14:tracePt t="22146" x="3673475" y="762000"/>
          <p14:tracePt t="22178" x="3679825" y="762000"/>
          <p14:tracePt t="22187" x="3679825" y="754063"/>
          <p14:tracePt t="22194" x="3687763" y="754063"/>
          <p14:tracePt t="22204" x="3711575" y="746125"/>
          <p14:tracePt t="22220" x="3733800" y="731838"/>
          <p14:tracePt t="22237" x="3749675" y="723900"/>
          <p14:tracePt t="22258" x="3749675" y="715963"/>
          <p14:tracePt t="22269" x="3756025" y="708025"/>
          <p14:tracePt t="22286" x="3771900" y="701675"/>
          <p14:tracePt t="22304" x="3779838" y="693738"/>
          <p14:tracePt t="22322" x="3787775" y="685800"/>
          <p14:tracePt t="22339" x="3802063" y="677863"/>
          <p14:tracePt t="22352" x="3810000" y="669925"/>
          <p14:tracePt t="22369" x="3825875" y="647700"/>
          <p14:tracePt t="22386" x="3840163" y="631825"/>
          <p14:tracePt t="22403" x="3856038" y="609600"/>
          <p14:tracePt t="22420" x="3870325" y="593725"/>
          <p14:tracePt t="22436" x="3886200" y="579438"/>
          <p14:tracePt t="22453" x="3902075" y="579438"/>
          <p14:tracePt t="22473" x="3902075" y="563563"/>
          <p14:tracePt t="22498" x="3908425" y="555625"/>
          <p14:tracePt t="22514" x="3916363" y="549275"/>
          <p14:tracePt t="22523" x="3924300" y="541338"/>
          <p14:tracePt t="22539" x="3940175" y="525463"/>
          <p14:tracePt t="22554" x="3940175" y="517525"/>
          <p14:tracePt t="22571" x="3946525" y="503238"/>
          <p14:tracePt t="22587" x="3946525" y="495300"/>
          <p14:tracePt t="22604" x="3946525" y="479425"/>
          <p14:tracePt t="22620" x="3954463" y="479425"/>
          <p14:tracePt t="22636" x="3954463" y="465138"/>
          <p14:tracePt t="22653" x="3962400" y="449263"/>
          <p14:tracePt t="22670" x="3970338" y="441325"/>
          <p14:tracePt t="22686" x="3970338" y="434975"/>
          <p14:tracePt t="22703" x="3970338" y="419100"/>
          <p14:tracePt t="22720" x="3970338" y="396875"/>
          <p14:tracePt t="22736" x="3970338" y="381000"/>
          <p14:tracePt t="22753" x="3970338" y="365125"/>
          <p14:tracePt t="22770" x="3970338" y="358775"/>
          <p14:tracePt t="22810" x="3970338" y="350838"/>
          <p14:tracePt t="22826" x="3970338" y="334963"/>
          <p14:tracePt t="22842" x="3970338" y="327025"/>
          <p14:tracePt t="22858" x="3962400" y="320675"/>
          <p14:tracePt t="22867" x="3954463" y="320675"/>
          <p14:tracePt t="22873" x="3940175" y="304800"/>
          <p14:tracePt t="22890" x="3924300" y="288925"/>
          <p14:tracePt t="22903" x="3894138" y="274638"/>
          <p14:tracePt t="22920" x="3863975" y="258763"/>
          <p14:tracePt t="22936" x="3848100" y="250825"/>
          <p14:tracePt t="22952" x="3832225" y="236538"/>
          <p14:tracePt t="22952" x="3810000" y="236538"/>
          <p14:tracePt t="22971" x="3802063" y="236538"/>
          <p14:tracePt t="22987" x="3787775" y="236538"/>
          <p14:tracePt t="23010" x="3771900" y="236538"/>
          <p14:tracePt t="23020" x="3733800" y="236538"/>
          <p14:tracePt t="23036" x="3679825" y="236538"/>
          <p14:tracePt t="23053" x="3635375" y="236538"/>
          <p14:tracePt t="23069" x="3597275" y="258763"/>
          <p14:tracePt t="23086" x="3589338" y="258763"/>
          <p14:tracePt t="23106" x="3581400" y="258763"/>
          <p14:tracePt t="23119" x="3573463" y="266700"/>
          <p14:tracePt t="23136" x="3559175" y="274638"/>
          <p14:tracePt t="23152" x="3551238" y="274638"/>
          <p14:tracePt t="23169" x="3535363" y="282575"/>
          <p14:tracePt t="23186" x="3521075" y="312738"/>
          <p14:tracePt t="23204" x="3513138" y="312738"/>
          <p14:tracePt t="23219" x="3497263" y="327025"/>
          <p14:tracePt t="23236" x="3489325" y="334963"/>
          <p14:tracePt t="23253" x="3467100" y="358775"/>
          <p14:tracePt t="23269" x="3459163" y="373063"/>
          <p14:tracePt t="23286" x="3451225" y="381000"/>
          <p14:tracePt t="23302" x="3444875" y="411163"/>
          <p14:tracePt t="23319" x="3444875" y="427038"/>
          <p14:tracePt t="23335" x="3444875" y="441325"/>
          <p14:tracePt t="23352" x="3444875" y="473075"/>
          <p14:tracePt t="23352" x="3444875" y="495300"/>
          <p14:tracePt t="23371" x="3482975" y="541338"/>
          <p14:tracePt t="23387" x="3527425" y="587375"/>
          <p14:tracePt t="23404" x="3589338" y="631825"/>
          <p14:tracePt t="23420" x="3627438" y="647700"/>
          <p14:tracePt t="23436" x="3673475" y="663575"/>
          <p14:tracePt t="23452" x="3733800" y="693738"/>
          <p14:tracePt t="23469" x="3810000" y="731838"/>
          <p14:tracePt t="23486" x="3832225" y="731838"/>
          <p14:tracePt t="23502" x="3856038" y="731838"/>
          <p14:tracePt t="23520" x="3863975" y="731838"/>
          <p14:tracePt t="23536" x="3894138" y="731838"/>
          <p14:tracePt t="23552" x="3946525" y="746125"/>
          <p14:tracePt t="23568" x="4038600" y="762000"/>
          <p14:tracePt t="23586" x="4068763" y="762000"/>
          <p14:tracePt t="23603" x="4076700" y="762000"/>
          <p14:tracePt t="23618" x="4084638" y="762000"/>
          <p14:tracePt t="23636" x="4098925" y="762000"/>
          <p14:tracePt t="23652" x="4114800" y="762000"/>
          <p14:tracePt t="23668" x="4137025" y="762000"/>
          <p14:tracePt t="23686" x="4160838" y="762000"/>
          <p14:tracePt t="23702" x="4175125" y="762000"/>
          <p14:tracePt t="23719" x="4183063" y="762000"/>
          <p14:tracePt t="23735" x="4191000" y="762000"/>
          <p14:tracePt t="23762" x="4198938" y="762000"/>
          <p14:tracePt t="23770" x="4213225" y="762000"/>
          <p14:tracePt t="23787" x="4237038" y="754063"/>
          <p14:tracePt t="23801" x="4251325" y="754063"/>
          <p14:tracePt t="24708" x="4251325" y="746125"/>
          <p14:tracePt t="25370" x="4259263" y="739775"/>
          <p14:tracePt t="25409" x="4259263" y="731838"/>
          <p14:tracePt t="25418" x="4267200" y="731838"/>
          <p14:tracePt t="25433" x="4275138" y="723900"/>
          <p14:tracePt t="25451" x="4283075" y="708025"/>
          <p14:tracePt t="25468" x="4289425" y="708025"/>
          <p14:tracePt t="25484" x="4289425" y="693738"/>
          <p14:tracePt t="25500" x="4297363" y="685800"/>
          <p14:tracePt t="25522" x="4305300" y="677863"/>
          <p14:tracePt t="25534" x="4305300" y="669925"/>
          <p14:tracePt t="25562" x="4313238" y="663575"/>
          <p14:tracePt t="25570" x="4313238" y="655638"/>
          <p14:tracePt t="25583" x="4321175" y="655638"/>
          <p14:tracePt t="25599" x="4321175" y="647700"/>
          <p14:tracePt t="25616" x="4327525" y="639763"/>
          <p14:tracePt t="25634" x="4327525" y="625475"/>
          <p14:tracePt t="25651" x="4327525" y="601663"/>
          <p14:tracePt t="25668" x="4327525" y="579438"/>
          <p14:tracePt t="25684" x="4327525" y="555625"/>
          <p14:tracePt t="25700" x="4327525" y="541338"/>
          <p14:tracePt t="25717" x="4327525" y="533400"/>
          <p14:tracePt t="25733" x="4327525" y="525463"/>
          <p14:tracePt t="25749" x="4327525" y="511175"/>
          <p14:tracePt t="25766" x="4321175" y="487363"/>
          <p14:tracePt t="25783" x="4305300" y="465138"/>
          <p14:tracePt t="25800" x="4305300" y="449263"/>
          <p14:tracePt t="25816" x="4305300" y="441325"/>
          <p14:tracePt t="25833" x="4297363" y="419100"/>
          <p14:tracePt t="25851" x="4289425" y="411163"/>
          <p14:tracePt t="25866" x="4289425" y="396875"/>
          <p14:tracePt t="25884" x="4289425" y="381000"/>
          <p14:tracePt t="25906" x="4275138" y="365125"/>
          <p14:tracePt t="25930" x="4275138" y="350838"/>
          <p14:tracePt t="25962" x="4259263" y="342900"/>
          <p14:tracePt t="25986" x="4259263" y="334963"/>
          <p14:tracePt t="25994" x="4259263" y="320675"/>
          <p14:tracePt t="26010" x="4244975" y="312738"/>
          <p14:tracePt t="26018" x="4244975" y="304800"/>
          <p14:tracePt t="26032" x="4229100" y="296863"/>
          <p14:tracePt t="26049" x="4221163" y="282575"/>
          <p14:tracePt t="26067" x="4206875" y="282575"/>
          <p14:tracePt t="26083" x="4198938" y="266700"/>
          <p14:tracePt t="26100" x="4183063" y="258763"/>
          <p14:tracePt t="26116" x="4175125" y="250825"/>
          <p14:tracePt t="26132" x="4144963" y="244475"/>
          <p14:tracePt t="26149" x="4122738" y="236538"/>
          <p14:tracePt t="26167" x="4092575" y="228600"/>
          <p14:tracePt t="26183" x="4076700" y="212725"/>
          <p14:tracePt t="26199" x="4038600" y="190500"/>
          <p14:tracePt t="26216" x="4008438" y="190500"/>
          <p14:tracePt t="26216" x="4000500" y="174625"/>
          <p14:tracePt t="26235" x="3984625" y="174625"/>
          <p14:tracePt t="26250" x="3970338" y="174625"/>
          <p14:tracePt t="26267" x="3940175" y="174625"/>
          <p14:tracePt t="26284" x="3902075" y="174625"/>
          <p14:tracePt t="26300" x="3870325" y="174625"/>
          <p14:tracePt t="26316" x="3840163" y="174625"/>
          <p14:tracePt t="26333" x="3794125" y="174625"/>
          <p14:tracePt t="26351" x="3756025" y="174625"/>
          <p14:tracePt t="26366" x="3741738" y="174625"/>
          <p14:tracePt t="26381" x="3711575" y="174625"/>
          <p14:tracePt t="26399" x="3695700" y="174625"/>
          <p14:tracePt t="26415" x="3649663" y="174625"/>
          <p14:tracePt t="26434" x="3611563" y="174625"/>
          <p14:tracePt t="26434" x="3581400" y="174625"/>
          <p14:tracePt t="26451" x="3521075" y="174625"/>
          <p14:tracePt t="26467" x="3482975" y="174625"/>
          <p14:tracePt t="26485" x="3436938" y="190500"/>
          <p14:tracePt t="26500" x="3406775" y="190500"/>
          <p14:tracePt t="26517" x="3390900" y="190500"/>
          <p14:tracePt t="26533" x="3375025" y="206375"/>
          <p14:tracePt t="26549" x="3344863" y="220663"/>
          <p14:tracePt t="26566" x="3322638" y="228600"/>
          <p14:tracePt t="26582" x="3292475" y="250825"/>
          <p14:tracePt t="26599" x="3254375" y="282575"/>
          <p14:tracePt t="26616" x="3238500" y="312738"/>
          <p14:tracePt t="26632" x="3222625" y="327025"/>
          <p14:tracePt t="26649" x="3222625" y="342900"/>
          <p14:tracePt t="26665" x="3216275" y="350838"/>
          <p14:tracePt t="26683" x="3216275" y="358775"/>
          <p14:tracePt t="26699" x="3208338" y="388938"/>
          <p14:tracePt t="26716" x="3200400" y="411163"/>
          <p14:tracePt t="26731" x="3192463" y="441325"/>
          <p14:tracePt t="26748" x="3192463" y="473075"/>
          <p14:tracePt t="26765" x="3192463" y="503238"/>
          <p14:tracePt t="26782" x="3192463" y="541338"/>
          <p14:tracePt t="26799" x="3192463" y="571500"/>
          <p14:tracePt t="26815" x="3178175" y="601663"/>
          <p14:tracePt t="26832" x="3178175" y="617538"/>
          <p14:tracePt t="26848" x="3178175" y="647700"/>
          <p14:tracePt t="26867" x="3178175" y="663575"/>
          <p14:tracePt t="26883" x="3178175" y="669925"/>
          <p14:tracePt t="26899" x="3178175" y="685800"/>
          <p14:tracePt t="26915" x="3178175" y="693738"/>
          <p14:tracePt t="26946" x="3178175" y="715963"/>
          <p14:tracePt t="26963" x="3184525" y="731838"/>
          <p14:tracePt t="26978" x="3192463" y="746125"/>
          <p14:tracePt t="26985" x="3208338" y="762000"/>
          <p14:tracePt t="26998" x="3216275" y="784225"/>
          <p14:tracePt t="27016" x="3222625" y="792163"/>
          <p14:tracePt t="27032" x="3238500" y="808038"/>
          <p14:tracePt t="27032" x="3246438" y="815975"/>
          <p14:tracePt t="27051" x="3260725" y="822325"/>
          <p14:tracePt t="27066" x="3292475" y="830263"/>
          <p14:tracePt t="27083" x="3330575" y="846138"/>
          <p14:tracePt t="27099" x="3382963" y="868363"/>
          <p14:tracePt t="27116" x="3436938" y="884238"/>
          <p14:tracePt t="27132" x="3467100" y="884238"/>
          <p14:tracePt t="27148" x="3482975" y="884238"/>
          <p14:tracePt t="27165" x="3497263" y="884238"/>
          <p14:tracePt t="27181" x="3521075" y="884238"/>
          <p14:tracePt t="27198" x="3543300" y="884238"/>
          <p14:tracePt t="27215" x="3565525" y="884238"/>
          <p14:tracePt t="27232" x="3589338" y="884238"/>
          <p14:tracePt t="27248" x="3603625" y="884238"/>
          <p14:tracePt t="27266" x="3649663" y="884238"/>
          <p14:tracePt t="27283" x="3687763" y="884238"/>
          <p14:tracePt t="27300" x="3703638" y="898525"/>
          <p14:tracePt t="27316" x="3711575" y="898525"/>
          <p14:tracePt t="27335" x="3725863" y="898525"/>
          <p14:tracePt t="27348" x="3741738" y="898525"/>
          <p14:tracePt t="27364" x="3779838" y="898525"/>
          <p14:tracePt t="27380" x="3825875" y="898525"/>
          <p14:tracePt t="27397" x="3878263" y="898525"/>
          <p14:tracePt t="27414" x="3924300" y="898525"/>
          <p14:tracePt t="27431" x="3946525" y="898525"/>
          <p14:tracePt t="27447" x="3962400" y="898525"/>
          <p14:tracePt t="27468" x="3970338" y="898525"/>
          <p14:tracePt t="27468" x="3992563" y="898525"/>
          <p14:tracePt t="27483" x="4022725" y="898525"/>
          <p14:tracePt t="27499" x="4060825" y="884238"/>
          <p14:tracePt t="27516" x="4084638" y="876300"/>
          <p14:tracePt t="27533" x="4098925" y="868363"/>
          <p14:tracePt t="27546" x="4114800" y="854075"/>
          <p14:tracePt t="27564" x="4122738" y="838200"/>
          <p14:tracePt t="27580" x="4144963" y="822325"/>
          <p14:tracePt t="27597" x="4160838" y="808038"/>
          <p14:tracePt t="27615" x="4175125" y="808038"/>
          <p14:tracePt t="27631" x="4183063" y="800100"/>
          <p14:tracePt t="27647" x="4191000" y="792163"/>
          <p14:tracePt t="27666" x="4198938" y="792163"/>
          <p14:tracePt t="27681" x="4213225" y="777875"/>
          <p14:tracePt t="27698" x="4229100" y="754063"/>
          <p14:tracePt t="27716" x="4229100" y="739775"/>
          <p14:tracePt t="27732" x="4244975" y="715963"/>
          <p14:tracePt t="27748" x="4244975" y="701675"/>
          <p14:tracePt t="27765" x="4251325" y="693738"/>
          <p14:tracePt t="27786" x="4251325" y="685800"/>
          <p14:tracePt t="27797" x="4259263" y="677863"/>
          <p14:tracePt t="27815" x="4267200" y="647700"/>
          <p14:tracePt t="27831" x="4267200" y="631825"/>
          <p14:tracePt t="27847" x="4267200" y="609600"/>
          <p14:tracePt t="27847" x="4267200" y="601663"/>
          <p14:tracePt t="27867" x="4267200" y="593725"/>
          <p14:tracePt t="27881" x="4267200" y="541338"/>
          <p14:tracePt t="27899" x="4267200" y="533400"/>
          <p14:tracePt t="27915" x="4267200" y="517525"/>
          <p14:tracePt t="27932" x="4267200" y="503238"/>
          <p14:tracePt t="27953" x="4267200" y="487363"/>
          <p14:tracePt t="27970" x="4267200" y="479425"/>
          <p14:tracePt t="27980" x="4259263" y="473075"/>
          <p14:tracePt t="27997" x="4259263" y="457200"/>
          <p14:tracePt t="28015" x="4259263" y="449263"/>
          <p14:tracePt t="28030" x="4244975" y="441325"/>
          <p14:tracePt t="28048" x="4229100" y="427038"/>
          <p14:tracePt t="28064" x="4198938" y="396875"/>
          <p14:tracePt t="28082" x="4183063" y="381000"/>
          <p14:tracePt t="28097" x="4152900" y="350838"/>
          <p14:tracePt t="28115" x="4122738" y="342900"/>
          <p14:tracePt t="28131" x="4106863" y="327025"/>
          <p14:tracePt t="28148" x="4092575" y="320675"/>
          <p14:tracePt t="28165" x="4068763" y="304800"/>
          <p14:tracePt t="28181" x="4054475" y="296863"/>
          <p14:tracePt t="28197" x="4038600" y="296863"/>
          <p14:tracePt t="28218" x="4030663" y="288925"/>
          <p14:tracePt t="28234" x="4022725" y="288925"/>
          <p14:tracePt t="28247" x="4008438" y="288925"/>
          <p14:tracePt t="28265" x="3992563" y="288925"/>
          <p14:tracePt t="28265" x="3984625" y="274638"/>
          <p14:tracePt t="28283" x="3978275" y="274638"/>
          <p14:tracePt t="28296" x="3954463" y="274638"/>
          <p14:tracePt t="28296" x="3946525" y="274638"/>
          <p14:tracePt t="28314" x="3924300" y="258763"/>
          <p14:tracePt t="28333" x="3908425" y="258763"/>
          <p14:tracePt t="28349" x="3870325" y="258763"/>
          <p14:tracePt t="28364" x="3840163" y="258763"/>
          <p14:tracePt t="28380" x="3810000" y="258763"/>
          <p14:tracePt t="28397" x="3779838" y="258763"/>
          <p14:tracePt t="28414" x="3763963" y="258763"/>
          <p14:tracePt t="28430" x="3725863" y="244475"/>
          <p14:tracePt t="28447" x="3703638" y="244475"/>
          <p14:tracePt t="28464" x="3665538" y="244475"/>
          <p14:tracePt t="28464" x="3635375" y="244475"/>
          <p14:tracePt t="28484" x="3619500" y="244475"/>
          <p14:tracePt t="28498" x="3565525" y="244475"/>
          <p14:tracePt t="28515" x="3535363" y="244475"/>
          <p14:tracePt t="28532" x="3521075" y="244475"/>
          <p14:tracePt t="28548" x="3513138" y="244475"/>
          <p14:tracePt t="28564" x="3489325" y="244475"/>
          <p14:tracePt t="28580" x="3467100" y="244475"/>
          <p14:tracePt t="28597" x="3444875" y="244475"/>
          <p14:tracePt t="28614" x="3398838" y="250825"/>
          <p14:tracePt t="28630" x="3375025" y="258763"/>
          <p14:tracePt t="28647" x="3360738" y="266700"/>
          <p14:tracePt t="28664" x="3352800" y="266700"/>
          <p14:tracePt t="28680" x="3336925" y="274638"/>
          <p14:tracePt t="28696" x="3314700" y="288925"/>
          <p14:tracePt t="28714" x="3306763" y="304800"/>
          <p14:tracePt t="28731" x="3298825" y="304800"/>
          <p14:tracePt t="28753" x="3292475" y="312738"/>
          <p14:tracePt t="28764" x="3276600" y="334963"/>
          <p14:tracePt t="28780" x="3246438" y="350838"/>
          <p14:tracePt t="28797" x="3222625" y="373063"/>
          <p14:tracePt t="28813" x="3208338" y="388938"/>
          <p14:tracePt t="28830" x="3192463" y="396875"/>
          <p14:tracePt t="28847" x="3184525" y="403225"/>
          <p14:tracePt t="28863" x="3178175" y="411163"/>
          <p14:tracePt t="28879" x="3178175" y="419100"/>
          <p14:tracePt t="28896" x="3162300" y="427038"/>
          <p14:tracePt t="28896" x="3162300" y="434975"/>
          <p14:tracePt t="28915" x="3140075" y="457200"/>
          <p14:tracePt t="28931" x="3108325" y="473075"/>
          <p14:tracePt t="28947" x="3101975" y="479425"/>
          <p14:tracePt t="28964" x="3094038" y="495300"/>
          <p14:tracePt t="28986" x="3094038" y="511175"/>
          <p14:tracePt t="29010" x="3094038" y="517525"/>
          <p14:tracePt t="29033" x="3094038" y="525463"/>
          <p14:tracePt t="29041" x="3094038" y="533400"/>
          <p14:tracePt t="29057" x="3094038" y="541338"/>
          <p14:tracePt t="29065" x="3094038" y="549275"/>
          <p14:tracePt t="29079" x="3094038" y="563563"/>
          <p14:tracePt t="29096" x="3094038" y="579438"/>
          <p14:tracePt t="29113" x="3094038" y="601663"/>
          <p14:tracePt t="29131" x="3101975" y="617538"/>
          <p14:tracePt t="29146" x="3108325" y="631825"/>
          <p14:tracePt t="29163" x="3116263" y="655638"/>
          <p14:tracePt t="29180" x="3132138" y="663575"/>
          <p14:tracePt t="29196" x="3154363" y="677863"/>
          <p14:tracePt t="29213" x="3170238" y="693738"/>
          <p14:tracePt t="29229" x="3178175" y="693738"/>
          <p14:tracePt t="29246" x="3184525" y="693738"/>
          <p14:tracePt t="29262" x="3192463" y="701675"/>
          <p14:tracePt t="29279" x="3208338" y="723900"/>
          <p14:tracePt t="29296" x="3230563" y="739775"/>
          <p14:tracePt t="29296" x="3254375" y="746125"/>
          <p14:tracePt t="29315" x="3260725" y="754063"/>
          <p14:tracePt t="29331" x="3276600" y="762000"/>
          <p14:tracePt t="29347" x="3292475" y="762000"/>
          <p14:tracePt t="29393" x="3298825" y="769938"/>
          <p14:tracePt t="29401" x="3314700" y="769938"/>
          <p14:tracePt t="29412" x="3375025" y="777875"/>
          <p14:tracePt t="29429" x="3429000" y="784225"/>
          <p14:tracePt t="29446" x="3467100" y="792163"/>
          <p14:tracePt t="29463" x="3482975" y="800100"/>
          <p14:tracePt t="29482" x="3489325" y="800100"/>
          <p14:tracePt t="29506" x="3497263" y="800100"/>
          <p14:tracePt t="29521" x="3505200" y="800100"/>
          <p14:tracePt t="29531" x="3543300" y="800100"/>
          <p14:tracePt t="29547" x="3619500" y="815975"/>
          <p14:tracePt t="29563" x="3673475" y="815975"/>
          <p14:tracePt t="29581" x="3687763" y="822325"/>
          <p14:tracePt t="29596" x="3703638" y="822325"/>
          <p14:tracePt t="29612" x="3711575" y="822325"/>
          <p14:tracePt t="29628" x="3717925" y="822325"/>
          <p14:tracePt t="29646" x="3733800" y="822325"/>
          <p14:tracePt t="29663" x="3756025" y="822325"/>
          <p14:tracePt t="29679" x="3794125" y="822325"/>
          <p14:tracePt t="29696" x="3840163" y="822325"/>
          <p14:tracePt t="29713" x="3878263" y="822325"/>
          <p14:tracePt t="29731" x="3886200" y="822325"/>
          <p14:tracePt t="29747" x="3894138" y="822325"/>
          <p14:tracePt t="29770" x="3902075" y="822325"/>
          <p14:tracePt t="29779" x="3924300" y="822325"/>
          <p14:tracePt t="29796" x="3940175" y="808038"/>
          <p14:tracePt t="29813" x="3962400" y="808038"/>
          <p14:tracePt t="29828" x="3970338" y="800100"/>
          <p14:tracePt t="29844" x="3978275" y="792163"/>
          <p14:tracePt t="29861" x="3984625" y="792163"/>
          <p14:tracePt t="29938" x="3992563" y="792163"/>
          <p14:tracePt t="29953" x="4000500" y="792163"/>
          <p14:tracePt t="29963" x="4008438" y="792163"/>
          <p14:tracePt t="29970" x="4016375" y="792163"/>
          <p14:tracePt t="29979" x="4038600" y="777875"/>
          <p14:tracePt t="29996" x="4046538" y="777875"/>
          <p14:tracePt t="30012" x="4054475" y="777875"/>
          <p14:tracePt t="30028" x="4068763" y="769938"/>
          <p14:tracePt t="30045" x="4076700" y="762000"/>
          <p14:tracePt t="30062" x="4114800" y="739775"/>
          <p14:tracePt t="30079" x="4137025" y="731838"/>
          <p14:tracePt t="30095" x="4152900" y="723900"/>
          <p14:tracePt t="30111" x="4160838" y="723900"/>
          <p14:tracePt t="30130" x="4168775" y="715963"/>
          <p14:tracePt t="30147" x="4175125" y="701675"/>
          <p14:tracePt t="30163" x="4183063" y="685800"/>
          <p14:tracePt t="30179" x="4191000" y="677863"/>
          <p14:tracePt t="30196" x="4198938" y="663575"/>
          <p14:tracePt t="30212" x="4198938" y="647700"/>
          <p14:tracePt t="30229" x="4198938" y="639763"/>
          <p14:tracePt t="30245" x="4206875" y="625475"/>
          <p14:tracePt t="30262" x="4213225" y="609600"/>
          <p14:tracePt t="30279" x="4213225" y="593725"/>
          <p14:tracePt t="30295" x="4221163" y="579438"/>
          <p14:tracePt t="30314" x="4221163" y="563563"/>
          <p14:tracePt t="30328" x="4221163" y="541338"/>
          <p14:tracePt t="30328" x="4221163" y="517525"/>
          <p14:tracePt t="30347" x="4221163" y="503238"/>
          <p14:tracePt t="30362" x="4221163" y="473075"/>
          <p14:tracePt t="30379" x="4221163" y="465138"/>
          <p14:tracePt t="30396" x="4221163" y="457200"/>
          <p14:tracePt t="30411" x="4221163" y="434975"/>
          <p14:tracePt t="30428" x="4221163" y="419100"/>
          <p14:tracePt t="30445" x="4221163" y="411163"/>
          <p14:tracePt t="30461" x="4221163" y="403225"/>
          <p14:tracePt t="30480" x="4221163" y="388938"/>
          <p14:tracePt t="30495" x="4221163" y="381000"/>
          <p14:tracePt t="30511" x="4221163" y="373063"/>
          <p14:tracePt t="30528" x="4221163" y="358775"/>
          <p14:tracePt t="30528" x="4221163" y="350838"/>
          <p14:tracePt t="30547" x="4221163" y="342900"/>
          <p14:tracePt t="30563" x="4213225" y="327025"/>
          <p14:tracePt t="30579" x="4198938" y="312738"/>
          <p14:tracePt t="30596" x="4191000" y="296863"/>
          <p14:tracePt t="30612" x="4183063" y="288925"/>
          <p14:tracePt t="30628" x="4175125" y="282575"/>
          <p14:tracePt t="30645" x="4168775" y="282575"/>
          <p14:tracePt t="30666" x="4160838" y="282575"/>
          <p14:tracePt t="30682" x="4144963" y="282575"/>
          <p14:tracePt t="30698" x="4137025" y="282575"/>
          <p14:tracePt t="30711" x="4122738" y="282575"/>
          <p14:tracePt t="30728" x="4114800" y="282575"/>
          <p14:tracePt t="30745" x="4106863" y="282575"/>
          <p14:tracePt t="30761" x="4098925" y="282575"/>
          <p14:tracePt t="30779" x="4084638" y="282575"/>
          <p14:tracePt t="30796" x="4046538" y="282575"/>
          <p14:tracePt t="30812" x="3984625" y="266700"/>
          <p14:tracePt t="30828" x="3946525" y="266700"/>
          <p14:tracePt t="30845" x="3908425" y="266700"/>
          <p14:tracePt t="30861" x="3878263" y="266700"/>
          <p14:tracePt t="30878" x="3863975" y="266700"/>
          <p14:tracePt t="30914" x="3848100" y="266700"/>
          <p14:tracePt t="30922" x="3832225" y="266700"/>
          <p14:tracePt t="30938" x="3802063" y="266700"/>
          <p14:tracePt t="30947" x="3787775" y="266700"/>
          <p14:tracePt t="30961" x="3725863" y="266700"/>
          <p14:tracePt t="30980" x="3717925" y="266700"/>
          <p14:tracePt t="30995" x="3687763" y="266700"/>
          <p14:tracePt t="31012" x="3679825" y="274638"/>
          <p14:tracePt t="31028" x="3673475" y="274638"/>
          <p14:tracePt t="31044" x="3641725" y="274638"/>
          <p14:tracePt t="31061" x="3627438" y="274638"/>
          <p14:tracePt t="31077" x="3597275" y="274638"/>
          <p14:tracePt t="31095" x="3581400" y="274638"/>
          <p14:tracePt t="31111" x="3573463" y="282575"/>
          <p14:tracePt t="31127" x="3573463" y="288925"/>
          <p14:tracePt t="31144" x="3543300" y="288925"/>
          <p14:tracePt t="31144" x="3521075" y="296863"/>
          <p14:tracePt t="31163" x="3513138" y="304800"/>
          <p14:tracePt t="31178" x="3497263" y="304800"/>
          <p14:tracePt t="31195" x="3489325" y="304800"/>
          <p14:tracePt t="31211" x="3475038" y="312738"/>
          <p14:tracePt t="31228" x="3451225" y="320675"/>
          <p14:tracePt t="31245" x="3429000" y="334963"/>
          <p14:tracePt t="31261" x="3398838" y="342900"/>
          <p14:tracePt t="31277" x="3390900" y="350838"/>
          <p14:tracePt t="31294" x="3382963" y="350838"/>
          <p14:tracePt t="31310" x="3368675" y="350838"/>
          <p14:tracePt t="31327" x="3336925" y="365125"/>
          <p14:tracePt t="31349" x="3322638" y="373063"/>
          <p14:tracePt t="31394" x="3314700" y="381000"/>
          <p14:tracePt t="31411" x="3306763" y="388938"/>
          <p14:tracePt t="31427" x="3292475" y="396875"/>
          <p14:tracePt t="31434" x="3292475" y="403225"/>
          <p14:tracePt t="31444" x="3284538" y="411163"/>
          <p14:tracePt t="31461" x="3298825" y="411163"/>
          <p14:tracePt t="31953" x="3314700" y="411163"/>
          <p14:tracePt t="31962" x="3336925" y="411163"/>
          <p14:tracePt t="31976" x="3398838" y="411163"/>
          <p14:tracePt t="31996" x="3413125" y="411163"/>
          <p14:tracePt t="32018" x="3421063" y="411163"/>
          <p14:tracePt t="32043" x="3429000" y="411163"/>
          <p14:tracePt t="32050" x="3436938" y="411163"/>
          <p14:tracePt t="32060" x="3459163" y="411163"/>
          <p14:tracePt t="32077" x="3482975" y="411163"/>
          <p14:tracePt t="32093" x="3497263" y="396875"/>
          <p14:tracePt t="32109" x="3505200" y="396875"/>
          <p14:tracePt t="32126" x="3513138" y="396875"/>
          <p14:tracePt t="32143" x="3521075" y="388938"/>
          <p14:tracePt t="32160" x="3527425" y="388938"/>
          <p14:tracePt t="32176" x="3527425" y="381000"/>
          <p14:tracePt t="32193" x="3535363" y="373063"/>
          <p14:tracePt t="32218" x="3535363" y="365125"/>
          <p14:tracePt t="32234" x="3551238" y="365125"/>
          <p14:tracePt t="32250" x="3551238" y="358775"/>
          <p14:tracePt t="32266" x="3559175" y="350838"/>
          <p14:tracePt t="32306" x="3559175" y="342900"/>
          <p14:tracePt t="32314" x="3551238" y="342900"/>
          <p14:tracePt t="32362" x="3543300" y="334963"/>
          <p14:tracePt t="32370" x="3543300" y="327025"/>
          <p14:tracePt t="32378" x="3535363" y="327025"/>
          <p14:tracePt t="32393" x="3513138" y="327025"/>
          <p14:tracePt t="32411" x="3505200" y="320675"/>
          <p14:tracePt t="32427" x="3497263" y="320675"/>
          <p14:tracePt t="32443" x="3489325" y="320675"/>
          <p14:tracePt t="32459" x="3482975" y="320675"/>
          <p14:tracePt t="32476" x="3459163" y="320675"/>
          <p14:tracePt t="32493" x="3444875" y="320675"/>
          <p14:tracePt t="32510" x="3429000" y="320675"/>
          <p14:tracePt t="32527" x="3413125" y="320675"/>
          <p14:tracePt t="32543" x="3406775" y="320675"/>
          <p14:tracePt t="32559" x="3390900" y="320675"/>
          <p14:tracePt t="32576" x="3375025" y="320675"/>
          <p14:tracePt t="32576" x="3368675" y="327025"/>
          <p14:tracePt t="32595" x="3352800" y="327025"/>
          <p14:tracePt t="32610" x="3336925" y="342900"/>
          <p14:tracePt t="32627" x="3314700" y="358775"/>
          <p14:tracePt t="32644" x="3306763" y="358775"/>
          <p14:tracePt t="32660" x="3298825" y="373063"/>
          <p14:tracePt t="32676" x="3284538" y="381000"/>
          <p14:tracePt t="32693" x="3276600" y="388938"/>
          <p14:tracePt t="32709" x="3276600" y="396875"/>
          <p14:tracePt t="32726" x="3260725" y="411163"/>
          <p14:tracePt t="32742" x="3260725" y="419100"/>
          <p14:tracePt t="32759" x="3260725" y="441325"/>
          <p14:tracePt t="32775" x="3260725" y="465138"/>
          <p14:tracePt t="32775" x="3260725" y="487363"/>
          <p14:tracePt t="32794" x="3260725" y="503238"/>
          <p14:tracePt t="32810" x="3260725" y="517525"/>
          <p14:tracePt t="32827" x="3260725" y="533400"/>
          <p14:tracePt t="32844" x="3260725" y="555625"/>
          <p14:tracePt t="32860" x="3260725" y="571500"/>
          <p14:tracePt t="32876" x="3268663" y="587375"/>
          <p14:tracePt t="32892" x="3276600" y="593725"/>
          <p14:tracePt t="32914" x="3276600" y="601663"/>
          <p14:tracePt t="32925" x="3284538" y="617538"/>
          <p14:tracePt t="32962" x="3298825" y="625475"/>
          <p14:tracePt t="32970" x="3306763" y="631825"/>
          <p14:tracePt t="32978" x="3314700" y="631825"/>
          <p14:tracePt t="32992" x="3344863" y="639763"/>
          <p14:tracePt t="32992" x="3352800" y="647700"/>
          <p14:tracePt t="33010" x="3360738" y="647700"/>
          <p14:tracePt t="33027" x="3360738" y="655638"/>
          <p14:tracePt t="33043" x="3368675" y="655638"/>
          <p14:tracePt t="33060" x="3390900" y="655638"/>
          <p14:tracePt t="33076" x="3436938" y="669925"/>
          <p14:tracePt t="33092" x="3482975" y="693738"/>
          <p14:tracePt t="33109" x="3527425" y="723900"/>
          <p14:tracePt t="33126" x="3559175" y="731838"/>
          <p14:tracePt t="33142" x="3565525" y="731838"/>
          <p14:tracePt t="33210" x="3573463" y="731838"/>
          <p14:tracePt t="33218" x="3589338" y="731838"/>
          <p14:tracePt t="33226" x="3603625" y="731838"/>
          <p14:tracePt t="33243" x="3619500" y="731838"/>
          <p14:tracePt t="33260" x="3627438" y="731838"/>
          <p14:tracePt t="33290" x="3635375" y="731838"/>
          <p14:tracePt t="33298" x="3649663" y="731838"/>
          <p14:tracePt t="33314" x="3665538" y="731838"/>
          <p14:tracePt t="33325" x="3717925" y="731838"/>
          <p14:tracePt t="33344" x="3749675" y="731838"/>
          <p14:tracePt t="33358" x="3771900" y="731838"/>
          <p14:tracePt t="33374" x="3779838" y="731838"/>
          <p14:tracePt t="33391" x="3787775" y="731838"/>
          <p14:tracePt t="33407" x="3817938" y="715963"/>
          <p14:tracePt t="33427" x="3840163" y="693738"/>
          <p14:tracePt t="33443" x="3856038" y="685800"/>
          <p14:tracePt t="33460" x="3856038" y="677863"/>
          <p14:tracePt t="33476" x="3870325" y="663575"/>
          <p14:tracePt t="33494" x="3870325" y="639763"/>
          <p14:tracePt t="33509" x="3886200" y="631825"/>
          <p14:tracePt t="33525" x="3894138" y="609600"/>
          <p14:tracePt t="33541" x="3894138" y="601663"/>
          <p14:tracePt t="33562" x="3894138" y="593725"/>
          <p14:tracePt t="33575" x="3894138" y="579438"/>
          <p14:tracePt t="33592" x="3902075" y="571500"/>
          <p14:tracePt t="33609" x="3902075" y="541338"/>
          <p14:tracePt t="33627" x="3902075" y="525463"/>
          <p14:tracePt t="33659" x="3908425" y="511175"/>
          <p14:tracePt t="33690" x="3916363" y="503238"/>
          <p14:tracePt t="33722" x="3916363" y="495300"/>
          <p14:tracePt t="33746" x="3916363" y="487363"/>
          <p14:tracePt t="33762" x="3916363" y="479425"/>
          <p14:tracePt t="33785" x="3916363" y="473075"/>
          <p14:tracePt t="33793" x="3924300" y="473075"/>
          <p14:tracePt t="33807" x="3932238" y="457200"/>
          <p14:tracePt t="33825" x="3932238" y="449263"/>
          <p14:tracePt t="33843" x="3932238" y="434975"/>
          <p14:tracePt t="33859" x="3940175" y="434975"/>
          <p14:tracePt t="33876" x="3940175" y="427038"/>
          <p14:tracePt t="33891" x="3940175" y="419100"/>
          <p14:tracePt t="33908" x="3940175" y="403225"/>
          <p14:tracePt t="33930" x="3940175" y="396875"/>
          <p14:tracePt t="33946" x="3940175" y="388938"/>
          <p14:tracePt t="33961" x="3940175" y="381000"/>
          <p14:tracePt t="33974" x="3940175" y="373063"/>
          <p14:tracePt t="33994" x="3940175" y="358775"/>
          <p14:tracePt t="34082" x="3932238" y="350838"/>
          <p14:tracePt t="34097" x="3932238" y="334963"/>
          <p14:tracePt t="34130" x="3924300" y="334963"/>
          <p14:tracePt t="34162" x="3924300" y="327025"/>
          <p14:tracePt t="34170" x="3908425" y="327025"/>
          <p14:tracePt t="34218" x="3902075" y="327025"/>
          <p14:tracePt t="34258" x="3894138" y="327025"/>
          <p14:tracePt t="34266" x="3886200" y="320675"/>
          <p14:tracePt t="34276" x="3878263" y="320675"/>
          <p14:tracePt t="34292" x="3863975" y="312738"/>
          <p14:tracePt t="34308" x="3856038" y="312738"/>
          <p14:tracePt t="34377" x="3840163" y="304800"/>
          <p14:tracePt t="34394" x="3832225" y="304800"/>
          <p14:tracePt t="34402" x="3825875" y="296863"/>
          <p14:tracePt t="34410" x="3817938" y="296863"/>
          <p14:tracePt t="34424" x="3794125" y="282575"/>
          <p14:tracePt t="34424" x="3787775" y="274638"/>
          <p14:tracePt t="34443" x="3779838" y="266700"/>
          <p14:tracePt t="34459" x="3756025" y="258763"/>
          <p14:tracePt t="34475" x="3741738" y="250825"/>
          <p14:tracePt t="34494" x="3733800" y="250825"/>
          <p14:tracePt t="34507" x="3725863" y="250825"/>
          <p14:tracePt t="34524" x="3703638" y="250825"/>
          <p14:tracePt t="34541" x="3679825" y="250825"/>
          <p14:tracePt t="34558" x="3657600" y="250825"/>
          <p14:tracePt t="34574" x="3627438" y="250825"/>
          <p14:tracePt t="34591" x="3581400" y="250825"/>
          <p14:tracePt t="34607" x="3573463" y="250825"/>
          <p14:tracePt t="34624" x="3565525" y="250825"/>
          <p14:tracePt t="34640" x="3559175" y="250825"/>
          <p14:tracePt t="34657" x="3543300" y="258763"/>
          <p14:tracePt t="34675" x="3521075" y="266700"/>
          <p14:tracePt t="34691" x="3505200" y="282575"/>
          <p14:tracePt t="34708" x="3475038" y="304800"/>
          <p14:tracePt t="34725" x="3444875" y="334963"/>
          <p14:tracePt t="34741" x="3436938" y="334963"/>
          <p14:tracePt t="34757" x="3429000" y="350838"/>
          <p14:tracePt t="34778" x="3421063" y="358775"/>
          <p14:tracePt t="34794" x="3421063" y="365125"/>
          <p14:tracePt t="34807" x="3413125" y="388938"/>
          <p14:tracePt t="34824" x="3406775" y="396875"/>
          <p14:tracePt t="34840" x="3390900" y="411163"/>
          <p14:tracePt t="34857" x="3382963" y="419100"/>
          <p14:tracePt t="34875" x="3375025" y="427038"/>
          <p14:tracePt t="34891" x="3375025" y="434975"/>
          <p14:tracePt t="34907" x="3368675" y="441325"/>
          <p14:tracePt t="34924" x="3352800" y="449263"/>
          <p14:tracePt t="34940" x="3336925" y="465138"/>
          <p14:tracePt t="34957" x="3322638" y="473075"/>
          <p14:tracePt t="34973" x="3314700" y="479425"/>
          <p14:tracePt t="34990" x="3314700" y="487363"/>
          <p14:tracePt t="35006" x="3314700" y="503238"/>
          <p14:tracePt t="35033" x="3306763" y="511175"/>
          <p14:tracePt t="35049" x="3306763" y="517525"/>
          <p14:tracePt t="35058" x="3306763" y="525463"/>
          <p14:tracePt t="35075" x="3306763" y="549275"/>
          <p14:tracePt t="35091" x="3306763" y="563563"/>
          <p14:tracePt t="35107" x="3306763" y="579438"/>
          <p14:tracePt t="35124" x="3306763" y="593725"/>
          <p14:tracePt t="35140" x="3306763" y="601663"/>
          <p14:tracePt t="35156" x="3306763" y="617538"/>
          <p14:tracePt t="35173" x="3306763" y="631825"/>
          <p14:tracePt t="35190" x="3322638" y="655638"/>
          <p14:tracePt t="35207" x="3330575" y="663575"/>
          <p14:tracePt t="35223" x="3344863" y="677863"/>
          <p14:tracePt t="35239" x="3352800" y="685800"/>
          <p14:tracePt t="35255" x="3352800" y="693738"/>
          <p14:tracePt t="35272" x="3360738" y="701675"/>
          <p14:tracePt t="35288" x="3375025" y="715963"/>
          <p14:tracePt t="35307" x="3413125" y="731838"/>
          <p14:tracePt t="35324" x="3459163" y="754063"/>
          <p14:tracePt t="35342" x="3467100" y="762000"/>
          <p14:tracePt t="35356" x="3475038" y="762000"/>
          <p14:tracePt t="35410" x="3482975" y="762000"/>
          <p14:tracePt t="35434" x="3497263" y="762000"/>
          <p14:tracePt t="35475" x="3505200" y="762000"/>
          <p14:tracePt t="35492" x="3521075" y="754063"/>
          <p14:tracePt t="35507" x="3527425" y="754063"/>
          <p14:tracePt t="35514" x="3543300" y="746125"/>
          <p14:tracePt t="35524" x="3573463" y="739775"/>
          <p14:tracePt t="35540" x="3589338" y="731838"/>
          <p14:tracePt t="35556" x="3619500" y="723900"/>
          <p14:tracePt t="35573" x="3635375" y="715963"/>
          <p14:tracePt t="35590" x="3649663" y="708025"/>
          <p14:tracePt t="35606" x="3665538" y="701675"/>
          <p14:tracePt t="35623" x="3679825" y="685800"/>
          <p14:tracePt t="35640" x="3687763" y="685800"/>
          <p14:tracePt t="35656" x="3695700" y="685800"/>
          <p14:tracePt t="35673" x="3725863" y="655638"/>
          <p14:tracePt t="35691" x="3741738" y="655638"/>
          <p14:tracePt t="35707" x="3756025" y="639763"/>
          <p14:tracePt t="35722" x="3771900" y="639763"/>
          <p14:tracePt t="35746" x="3771900" y="631825"/>
          <p14:tracePt t="35756" x="3787775" y="625475"/>
          <p14:tracePt t="35773" x="3810000" y="609600"/>
          <p14:tracePt t="35790" x="3825875" y="593725"/>
          <p14:tracePt t="35806" x="3840163" y="587375"/>
          <p14:tracePt t="35822" x="3848100" y="579438"/>
          <p14:tracePt t="35839" x="3856038" y="571500"/>
          <p14:tracePt t="35858" x="3863975" y="563563"/>
          <p14:tracePt t="35875" x="3870325" y="555625"/>
          <p14:tracePt t="35890" x="3878263" y="533400"/>
          <p14:tracePt t="35908" x="3894138" y="511175"/>
          <p14:tracePt t="35925" x="3894138" y="479425"/>
          <p14:tracePt t="35939" x="3894138" y="473075"/>
          <p14:tracePt t="35955" x="3894138" y="465138"/>
          <p14:tracePt t="35971" x="3894138" y="457200"/>
          <p14:tracePt t="35988" x="3894138" y="449263"/>
          <p14:tracePt t="36006" x="3902075" y="441325"/>
          <p14:tracePt t="36023" x="3902075" y="434975"/>
          <p14:tracePt t="36042" x="3902075" y="427038"/>
          <p14:tracePt t="36074" x="3902075" y="411163"/>
          <p14:tracePt t="36082" x="3902075" y="403225"/>
          <p14:tracePt t="36098" x="3902075" y="396875"/>
          <p14:tracePt t="36107" x="3902075" y="388938"/>
          <p14:tracePt t="36122" x="3902075" y="381000"/>
          <p14:tracePt t="36140" x="3902075" y="373063"/>
          <p14:tracePt t="36313" x="3886200" y="373063"/>
          <p14:tracePt t="36370" x="3878263" y="373063"/>
          <p14:tracePt t="36402" x="3870325" y="373063"/>
          <p14:tracePt t="36426" x="3863975" y="373063"/>
          <p14:tracePt t="36434" x="3856038" y="373063"/>
          <p14:tracePt t="36458" x="3848100" y="373063"/>
          <p14:tracePt t="36466" x="3840163" y="373063"/>
          <p14:tracePt t="36475" x="3840163" y="381000"/>
          <p14:tracePt t="36488" x="3817938" y="396875"/>
          <p14:tracePt t="36508" x="3802063" y="403225"/>
          <p14:tracePt t="36523" x="3779838" y="411163"/>
          <p14:tracePt t="36540" x="3771900" y="419100"/>
          <p14:tracePt t="36555" x="3749675" y="434975"/>
          <p14:tracePt t="36571" x="3717925" y="449263"/>
          <p14:tracePt t="36588" x="3703638" y="457200"/>
          <p14:tracePt t="36605" x="3673475" y="479425"/>
          <p14:tracePt t="36622" x="3641725" y="479425"/>
          <p14:tracePt t="36639" x="3603625" y="503238"/>
          <p14:tracePt t="36656" x="3565525" y="503238"/>
          <p14:tracePt t="36672" x="3551238" y="503238"/>
          <p14:tracePt t="36688" x="3521075" y="517525"/>
          <p14:tracePt t="36707" x="3489325" y="533400"/>
          <p14:tracePt t="36723" x="3475038" y="533400"/>
          <p14:tracePt t="36739" x="3467100" y="541338"/>
          <p14:tracePt t="36762" x="3467100" y="549275"/>
          <p14:tracePt t="36786" x="3451225" y="555625"/>
          <p14:tracePt t="36803" x="3451225" y="563563"/>
          <p14:tracePt t="36810" x="3444875" y="571500"/>
          <p14:tracePt t="36821" x="3444875" y="579438"/>
          <p14:tracePt t="36838" x="3444875" y="593725"/>
          <p14:tracePt t="36855" x="3444875" y="609600"/>
          <p14:tracePt t="36873" x="3444875" y="617538"/>
          <p14:tracePt t="36888" x="3444875" y="625475"/>
          <p14:tracePt t="36904" x="3444875" y="631825"/>
          <p14:tracePt t="36938" x="3459163" y="639763"/>
          <p14:tracePt t="36954" x="3467100" y="639763"/>
          <p14:tracePt t="36962" x="3482975" y="639763"/>
          <p14:tracePt t="36972" x="3505200" y="655638"/>
          <p14:tracePt t="36988" x="3521075" y="655638"/>
          <p14:tracePt t="37005" x="3535363" y="655638"/>
          <p14:tracePt t="37023" x="3551238" y="655638"/>
          <p14:tracePt t="37038" x="3565525" y="663575"/>
          <p14:tracePt t="37055" x="3597275" y="669925"/>
          <p14:tracePt t="37072" x="3603625" y="669925"/>
          <p14:tracePt t="37088" x="3611563" y="669925"/>
          <p14:tracePt t="37105" x="3635375" y="669925"/>
          <p14:tracePt t="37123" x="3665538" y="677863"/>
          <p14:tracePt t="37139" x="3687763" y="677863"/>
          <p14:tracePt t="37156" x="3703638" y="677863"/>
          <p14:tracePt t="37172" x="3711575" y="677863"/>
          <p14:tracePt t="37188" x="3717925" y="677863"/>
          <p14:tracePt t="37205" x="3725863" y="677863"/>
          <p14:tracePt t="37221" x="3763963" y="663575"/>
          <p14:tracePt t="37238" x="3787775" y="639763"/>
          <p14:tracePt t="37255" x="3802063" y="631825"/>
          <p14:tracePt t="37271" x="3817938" y="617538"/>
          <p14:tracePt t="37288" x="3825875" y="609600"/>
          <p14:tracePt t="37305" x="3832225" y="579438"/>
          <p14:tracePt t="37321" x="3840163" y="555625"/>
          <p14:tracePt t="37340" x="3848100" y="541338"/>
          <p14:tracePt t="37356" x="3856038" y="517525"/>
          <p14:tracePt t="37372" x="3856038" y="511175"/>
          <p14:tracePt t="37387" x="3848100" y="511175"/>
          <p14:tracePt t="37482" x="3840163" y="511175"/>
          <p14:tracePt t="37546" x="3832225" y="511175"/>
          <p14:tracePt t="38074" x="3832225" y="517525"/>
          <p14:tracePt t="38090" x="3825875" y="525463"/>
          <p14:tracePt t="48661" x="3825875" y="541338"/>
          <p14:tracePt t="48682" x="3817938" y="549275"/>
          <p14:tracePt t="48714" x="3817938" y="555625"/>
          <p14:tracePt t="48754" x="3810000" y="563563"/>
          <p14:tracePt t="48762" x="3802063" y="571500"/>
          <p14:tracePt t="48842" x="3794125" y="579438"/>
          <p14:tracePt t="48914" x="3794125" y="587375"/>
          <p14:tracePt t="48986" x="3794125" y="593725"/>
          <p14:tracePt t="49042" x="3787775" y="601663"/>
          <p14:tracePt t="49058" x="3779838" y="609600"/>
          <p14:tracePt t="49089" x="3779838" y="617538"/>
          <p14:tracePt t="49130" x="3771900" y="625475"/>
          <p14:tracePt t="49153" x="3771900" y="631825"/>
          <p14:tracePt t="49186" x="3763963" y="631825"/>
          <p14:tracePt t="49202" x="3763963" y="647700"/>
          <p14:tracePt t="49346" x="3756025" y="655638"/>
          <p14:tracePt t="49361" x="3756025" y="663575"/>
          <p14:tracePt t="49369" x="3749675" y="669925"/>
          <p14:tracePt t="49442" x="3741738" y="669925"/>
          <p14:tracePt t="49459" x="3733800" y="677863"/>
          <p14:tracePt t="49482" x="3717925" y="677863"/>
          <p14:tracePt t="49506" x="3717925" y="685800"/>
          <p14:tracePt t="49514" x="3711575" y="693738"/>
          <p14:tracePt t="49530" x="3703638" y="701675"/>
          <p14:tracePt t="49553" x="3695700" y="701675"/>
          <p14:tracePt t="49562" x="3687763" y="701675"/>
          <p14:tracePt t="49578" x="3679825" y="701675"/>
          <p14:tracePt t="49609" x="3679825" y="708025"/>
          <p14:tracePt t="49641" x="3665538" y="708025"/>
          <p14:tracePt t="49650" x="3657600" y="708025"/>
          <p14:tracePt t="49666" x="3635375" y="708025"/>
          <p14:tracePt t="49676" x="3619500" y="715963"/>
          <p14:tracePt t="49692" x="3573463" y="715963"/>
          <p14:tracePt t="49709" x="3559175" y="723900"/>
          <p14:tracePt t="49726" x="3551238" y="723900"/>
          <p14:tracePt t="49769" x="3543300" y="723900"/>
          <p14:tracePt t="49777" x="3535363" y="723900"/>
          <p14:tracePt t="49792" x="3513138" y="723900"/>
          <p14:tracePt t="49809" x="3489325" y="723900"/>
          <p14:tracePt t="49809" x="3482975" y="723900"/>
          <p14:tracePt t="49826" x="3467100" y="723900"/>
          <p14:tracePt t="49840" x="3451225" y="723900"/>
          <p14:tracePt t="49875" x="3444875" y="723900"/>
          <p14:tracePt t="49906" x="3429000" y="723900"/>
          <p14:tracePt t="49914" x="3421063" y="723900"/>
          <p14:tracePt t="49925" x="3398838" y="723900"/>
          <p14:tracePt t="49942" x="3360738" y="723900"/>
          <p14:tracePt t="49958" x="3352800" y="723900"/>
          <p14:tracePt t="49978" x="3344863" y="723900"/>
          <p14:tracePt t="50010" x="3330575" y="723900"/>
          <p14:tracePt t="50026" x="3322638" y="731838"/>
          <p14:tracePt t="50034" x="3314700" y="739775"/>
          <p14:tracePt t="50042" x="3306763" y="739775"/>
          <p14:tracePt t="50056" x="3284538" y="739775"/>
          <p14:tracePt t="50075" x="3284538" y="746125"/>
          <p14:tracePt t="50091" x="3292475" y="746125"/>
          <p14:tracePt t="50370" x="3298825" y="746125"/>
          <p14:tracePt t="50410" x="3306763" y="746125"/>
          <p14:tracePt t="50434" x="3314700" y="746125"/>
          <p14:tracePt t="50450" x="3322638" y="746125"/>
          <p14:tracePt t="50459" x="3330575" y="746125"/>
          <p14:tracePt t="50466" x="3344863" y="746125"/>
          <p14:tracePt t="50482" x="3360738" y="746125"/>
          <p14:tracePt t="50494" x="3368675" y="746125"/>
          <p14:tracePt t="50507" x="3375025" y="746125"/>
          <p14:tracePt t="50526" x="3382963" y="746125"/>
          <p14:tracePt t="50540" x="3390900" y="746125"/>
          <p14:tracePt t="50562" x="3398838" y="746125"/>
          <p14:tracePt t="50574" x="3406775" y="746125"/>
          <p14:tracePt t="50682" x="3413125" y="746125"/>
          <p14:tracePt t="50698" x="3421063" y="746125"/>
          <p14:tracePt t="50714" x="3429000" y="746125"/>
          <p14:tracePt t="50730" x="3436938" y="746125"/>
          <p14:tracePt t="50738" x="3444875" y="746125"/>
          <p14:tracePt t="50746" x="3451225" y="746125"/>
          <p14:tracePt t="50762" x="3459163" y="746125"/>
          <p14:tracePt t="50775" x="3467100" y="746125"/>
          <p14:tracePt t="50790" x="3482975" y="746125"/>
          <p14:tracePt t="50807" x="3489325" y="746125"/>
          <p14:tracePt t="50866" x="3497263" y="746125"/>
          <p14:tracePt t="50890" x="3505200" y="746125"/>
          <p14:tracePt t="50897" x="3513138" y="746125"/>
          <p14:tracePt t="50908" x="3527425" y="746125"/>
          <p14:tracePt t="50924" x="3535363" y="746125"/>
          <p14:tracePt t="50986" x="3551238" y="746125"/>
          <p14:tracePt t="51002" x="3565525" y="746125"/>
          <p14:tracePt t="51010" x="3581400" y="746125"/>
          <p14:tracePt t="51024" x="3619500" y="746125"/>
          <p14:tracePt t="51024" x="3635375" y="746125"/>
          <p14:tracePt t="51043" x="3641725" y="746125"/>
          <p14:tracePt t="51058" x="3649663" y="746125"/>
          <p14:tracePt t="51091" x="3657600" y="746125"/>
          <p14:tracePt t="51098" x="3673475" y="739775"/>
          <p14:tracePt t="51108" x="3695700" y="739775"/>
          <p14:tracePt t="51124" x="3717925" y="739775"/>
          <p14:tracePt t="51140" x="3741738" y="739775"/>
          <p14:tracePt t="51157" x="3749675" y="731838"/>
          <p14:tracePt t="51186" x="3756025" y="731838"/>
          <p14:tracePt t="51193" x="3763963" y="723900"/>
          <p14:tracePt t="51210" x="3771900" y="723900"/>
          <p14:tracePt t="51223" x="3779838" y="723900"/>
          <p14:tracePt t="51240" x="3794125" y="723900"/>
          <p14:tracePt t="51259" x="3810000" y="723900"/>
          <p14:tracePt t="51274" x="3817938" y="723900"/>
          <p14:tracePt t="51297" x="3825875" y="723900"/>
          <p14:tracePt t="51306" x="3848100" y="723900"/>
          <p14:tracePt t="51323" x="3870325" y="723900"/>
          <p14:tracePt t="51340" x="3878263" y="723900"/>
          <p14:tracePt t="51402" x="3894138" y="723900"/>
          <p14:tracePt t="51410" x="3902075" y="723900"/>
          <p14:tracePt t="51423" x="3932238" y="723900"/>
          <p14:tracePt t="51440" x="3940175" y="723900"/>
          <p14:tracePt t="51456" x="3954463" y="723900"/>
          <p14:tracePt t="51506" x="3962400" y="723900"/>
          <p14:tracePt t="51523" x="3970338" y="723900"/>
          <p14:tracePt t="51530" x="3978275" y="723900"/>
          <p14:tracePt t="51540" x="3984625" y="723900"/>
          <p14:tracePt t="51556" x="3992563" y="723900"/>
          <p14:tracePt t="51573" x="4000500" y="723900"/>
          <p14:tracePt t="51589" x="4008438" y="723900"/>
          <p14:tracePt t="51606" x="4022725" y="723900"/>
          <p14:tracePt t="51623" x="4030663" y="723900"/>
          <p14:tracePt t="51658" x="4038600" y="723900"/>
          <p14:tracePt t="51674" x="4046538" y="723900"/>
          <p14:tracePt t="51682" x="4060825" y="723900"/>
          <p14:tracePt t="51691" x="4084638" y="723900"/>
          <p14:tracePt t="51707" x="4092575" y="723900"/>
          <p14:tracePt t="51746" x="4098925" y="723900"/>
          <p14:tracePt t="51762" x="4106863" y="723900"/>
          <p14:tracePt t="51778" x="4092575" y="723900"/>
          <p14:tracePt t="51978" x="4076700" y="723900"/>
          <p14:tracePt t="51986" x="4060825" y="723900"/>
          <p14:tracePt t="51994" x="4046538" y="723900"/>
          <p14:tracePt t="52009" x="4030663" y="715963"/>
          <p14:tracePt t="52023" x="4016375" y="715963"/>
          <p14:tracePt t="52039" x="4008438" y="715963"/>
          <p14:tracePt t="52056" x="3992563" y="715963"/>
          <p14:tracePt t="52056" x="3978275" y="715963"/>
          <p14:tracePt t="52075" x="3940175" y="715963"/>
          <p14:tracePt t="52091" x="3886200" y="715963"/>
          <p14:tracePt t="52107" x="3848100" y="715963"/>
          <p14:tracePt t="52123" x="3817938" y="715963"/>
          <p14:tracePt t="52140" x="3810000" y="715963"/>
          <p14:tracePt t="52170" x="3802063" y="715963"/>
          <p14:tracePt t="52210" x="3787775" y="715963"/>
          <p14:tracePt t="52218" x="3771900" y="715963"/>
          <p14:tracePt t="52226" x="3733800" y="715963"/>
          <p14:tracePt t="52239" x="3687763" y="708025"/>
          <p14:tracePt t="52256" x="3649663" y="708025"/>
          <p14:tracePt t="52256" x="3641725" y="701675"/>
          <p14:tracePt t="52276" x="3635375" y="701675"/>
          <p14:tracePt t="52288" x="3611563" y="701675"/>
          <p14:tracePt t="52362" x="3581400" y="701675"/>
          <p14:tracePt t="52370" x="3535363" y="701675"/>
          <p14:tracePt t="52378" x="3505200" y="701675"/>
          <p14:tracePt t="52388" x="3489325" y="701675"/>
          <p14:tracePt t="52405" x="3482975" y="701675"/>
          <p14:tracePt t="52458" x="3475038" y="701675"/>
          <p14:tracePt t="52474" x="3459163" y="701675"/>
          <p14:tracePt t="52482" x="3444875" y="701675"/>
          <p14:tracePt t="52498" x="3436938" y="701675"/>
          <p14:tracePt t="52530" x="3429000" y="701675"/>
          <p14:tracePt t="52546" x="3421063" y="701675"/>
          <p14:tracePt t="52562" x="3413125" y="701675"/>
          <p14:tracePt t="52570" x="3398838" y="701675"/>
          <p14:tracePt t="52642" x="3390900" y="701675"/>
          <p14:tracePt t="52650" x="3375025" y="701675"/>
          <p14:tracePt t="52658" x="3368675" y="701675"/>
          <p14:tracePt t="52672" x="3360738" y="701675"/>
          <p14:tracePt t="52778" x="3375025" y="701675"/>
          <p14:tracePt t="52906" x="3390900" y="701675"/>
          <p14:tracePt t="52922" x="3406775" y="701675"/>
          <p14:tracePt t="52930" x="3413125" y="701675"/>
          <p14:tracePt t="52939" x="3467100" y="701675"/>
          <p14:tracePt t="52956" x="3527425" y="701675"/>
          <p14:tracePt t="52972" x="3559175" y="701675"/>
          <p14:tracePt t="52989" x="3565525" y="701675"/>
          <p14:tracePt t="53005" x="3573463" y="701675"/>
          <p14:tracePt t="53022" x="3589338" y="701675"/>
          <p14:tracePt t="53038" x="3619500" y="701675"/>
          <p14:tracePt t="53054" x="3657600" y="701675"/>
          <p14:tracePt t="53071" x="3687763" y="701675"/>
          <p14:tracePt t="53087" x="3703638" y="701675"/>
          <p14:tracePt t="53106" x="3725863" y="701675"/>
          <p14:tracePt t="53123" x="3749675" y="701675"/>
          <p14:tracePt t="53139" x="3771900" y="701675"/>
          <p14:tracePt t="53156" x="3794125" y="701675"/>
          <p14:tracePt t="53172" x="3825875" y="701675"/>
          <p14:tracePt t="53188" x="3856038" y="701675"/>
          <p14:tracePt t="53205" x="3902075" y="701675"/>
          <p14:tracePt t="53222" x="3924300" y="701675"/>
          <p14:tracePt t="53238" x="3962400" y="715963"/>
          <p14:tracePt t="53255" x="3984625" y="715963"/>
          <p14:tracePt t="53272" x="4008438" y="715963"/>
          <p14:tracePt t="53288" x="4016375" y="715963"/>
          <p14:tracePt t="53304" x="4046538" y="715963"/>
          <p14:tracePt t="53323" x="4076700" y="723900"/>
          <p14:tracePt t="53340" x="4106863" y="731838"/>
          <p14:tracePt t="53357" x="4114800" y="731838"/>
          <p14:tracePt t="53370" x="4130675" y="731838"/>
          <p14:tracePt t="53386" x="4144963" y="731838"/>
          <p14:tracePt t="53405" x="4160838" y="731838"/>
          <p14:tracePt t="53421" x="4183063" y="731838"/>
          <p14:tracePt t="53438" x="4191000" y="731838"/>
          <p14:tracePt t="53454" x="4183063" y="731838"/>
          <p14:tracePt t="53642" x="4160838" y="731838"/>
          <p14:tracePt t="53650" x="4137025" y="731838"/>
          <p14:tracePt t="53658" x="4114800" y="731838"/>
          <p14:tracePt t="53671" x="4038600" y="731838"/>
          <p14:tracePt t="53688" x="4000500" y="731838"/>
          <p14:tracePt t="53705" x="3978275" y="731838"/>
          <p14:tracePt t="53705" x="3954463" y="731838"/>
          <p14:tracePt t="53724" x="3940175" y="731838"/>
          <p14:tracePt t="53738" x="3908425" y="739775"/>
          <p14:tracePt t="53756" x="3870325" y="739775"/>
          <p14:tracePt t="53772" x="3825875" y="739775"/>
          <p14:tracePt t="53788" x="3802063" y="739775"/>
          <p14:tracePt t="53806" x="3779838" y="739775"/>
          <p14:tracePt t="53821" x="3771900" y="739775"/>
          <p14:tracePt t="53850" x="3771900" y="746125"/>
          <p14:tracePt t="53858" x="3763963" y="746125"/>
          <p14:tracePt t="53871" x="3749675" y="746125"/>
          <p14:tracePt t="53887" x="3711575" y="754063"/>
          <p14:tracePt t="53904" x="3665538" y="754063"/>
          <p14:tracePt t="53904" x="3649663" y="754063"/>
          <p14:tracePt t="53923" x="3597275" y="754063"/>
          <p14:tracePt t="53939" x="3573463" y="754063"/>
          <p14:tracePt t="53955" x="3565525" y="754063"/>
          <p14:tracePt t="53971" x="3559175" y="754063"/>
          <p14:tracePt t="53994" x="3551238" y="754063"/>
          <p14:tracePt t="54004" x="3521075" y="754063"/>
          <p14:tracePt t="54021" x="3467100" y="754063"/>
          <p14:tracePt t="54037" x="3398838" y="754063"/>
          <p14:tracePt t="54054" x="3360738" y="754063"/>
          <p14:tracePt t="54071" x="3344863" y="754063"/>
          <p14:tracePt t="54087" x="3330575" y="754063"/>
          <p14:tracePt t="54114" x="3314700" y="754063"/>
          <p14:tracePt t="54154" x="3306763" y="762000"/>
          <p14:tracePt t="54171" x="3298825" y="762000"/>
          <p14:tracePt t="54178" x="3292475" y="762000"/>
          <p14:tracePt t="54193" x="3276600" y="762000"/>
          <p14:tracePt t="54204" x="3268663" y="762000"/>
          <p14:tracePt t="54220" x="3276600" y="762000"/>
          <p14:tracePt t="54362" x="3292475" y="762000"/>
          <p14:tracePt t="54371" x="3322638" y="762000"/>
          <p14:tracePt t="54378" x="3344863" y="762000"/>
          <p14:tracePt t="54388" x="3398838" y="762000"/>
          <p14:tracePt t="54404" x="3451225" y="769938"/>
          <p14:tracePt t="54420" x="3497263" y="784225"/>
          <p14:tracePt t="54437" x="3521075" y="784225"/>
          <p14:tracePt t="54454" x="3551238" y="784225"/>
          <p14:tracePt t="54470" x="3581400" y="784225"/>
          <p14:tracePt t="54470" x="3603625" y="784225"/>
          <p14:tracePt t="54490" x="3627438" y="784225"/>
          <p14:tracePt t="54503" x="3673475" y="784225"/>
          <p14:tracePt t="54503" x="3687763" y="784225"/>
          <p14:tracePt t="54523" x="3717925" y="784225"/>
          <p14:tracePt t="54538" x="3733800" y="784225"/>
          <p14:tracePt t="54552" x="3771900" y="784225"/>
          <p14:tracePt t="54552" x="3787775" y="784225"/>
          <p14:tracePt t="54571" x="3825875" y="784225"/>
          <p14:tracePt t="54588" x="3870325" y="784225"/>
          <p14:tracePt t="54605" x="3924300" y="784225"/>
          <p14:tracePt t="54620" x="3954463" y="784225"/>
          <p14:tracePt t="54637" x="3970338" y="784225"/>
          <p14:tracePt t="54653" x="4000500" y="784225"/>
          <p14:tracePt t="54670" x="4030663" y="784225"/>
          <p14:tracePt t="54687" x="4060825" y="784225"/>
          <p14:tracePt t="54704" x="4076700" y="784225"/>
          <p14:tracePt t="54720" x="4084638" y="792163"/>
          <p14:tracePt t="54873" x="4084638" y="800100"/>
          <p14:tracePt t="55122" x="4076700" y="800100"/>
          <p14:tracePt t="55618" x="4068763" y="800100"/>
          <p14:tracePt t="55722" x="4060825" y="800100"/>
          <p14:tracePt t="56010" x="4054475" y="800100"/>
          <p14:tracePt t="56034" x="4046538" y="800100"/>
          <p14:tracePt t="56050" x="4038600" y="800100"/>
          <p14:tracePt t="56065" x="4030663" y="800100"/>
          <p14:tracePt t="56098" x="4022725" y="800100"/>
          <p14:tracePt t="56106" x="4016375" y="808038"/>
          <p14:tracePt t="56118" x="4008438" y="808038"/>
          <p14:tracePt t="56135" x="3978275" y="815975"/>
          <p14:tracePt t="56152" x="3970338" y="815975"/>
          <p14:tracePt t="56170" x="3954463" y="822325"/>
          <p14:tracePt t="56187" x="3932238" y="830263"/>
          <p14:tracePt t="56203" x="3902075" y="846138"/>
          <p14:tracePt t="56220" x="3848100" y="868363"/>
          <p14:tracePt t="56236" x="3810000" y="884238"/>
          <p14:tracePt t="56252" x="3763963" y="892175"/>
          <p14:tracePt t="56269" x="3725863" y="898525"/>
          <p14:tracePt t="56285" x="3703638" y="906463"/>
          <p14:tracePt t="56302" x="3673475" y="930275"/>
          <p14:tracePt t="56318" x="3619500" y="968375"/>
          <p14:tracePt t="56340" x="3603625" y="982663"/>
          <p14:tracePt t="56351" x="3527425" y="1036638"/>
          <p14:tracePt t="56351" x="3482975" y="1074738"/>
          <p14:tracePt t="56371" x="3421063" y="1096963"/>
          <p14:tracePt t="56386" x="3146425" y="1227138"/>
          <p14:tracePt t="56403" x="2994025" y="1279525"/>
          <p14:tracePt t="56419" x="2873375" y="1363663"/>
          <p14:tracePt t="56436" x="2803525" y="1409700"/>
          <p14:tracePt t="56452" x="2759075" y="1447800"/>
          <p14:tracePt t="56468" x="2720975" y="1477963"/>
          <p14:tracePt t="56488" x="2651125" y="1531938"/>
          <p14:tracePt t="56502" x="2530475" y="1608138"/>
          <p14:tracePt t="56518" x="2408238" y="1676400"/>
          <p14:tracePt t="56535" x="2270125" y="1722438"/>
          <p14:tracePt t="56552" x="2225675" y="1730375"/>
          <p14:tracePt t="56568" x="2187575" y="1744663"/>
          <p14:tracePt t="56568" x="2163763" y="1744663"/>
          <p14:tracePt t="56587" x="2149475" y="1752600"/>
          <p14:tracePt t="56603" x="2133600" y="1760538"/>
          <p14:tracePt t="56619" x="2117725" y="1760538"/>
          <p14:tracePt t="56636" x="2079625" y="1774825"/>
          <p14:tracePt t="56652" x="2049463" y="1790700"/>
          <p14:tracePt t="56668" x="2003425" y="1806575"/>
          <p14:tracePt t="56685" x="1981200" y="1812925"/>
          <p14:tracePt t="56701" x="1943100" y="1828800"/>
          <p14:tracePt t="56718" x="1935163" y="1836738"/>
          <p14:tracePt t="56735" x="1927225" y="1836738"/>
          <p14:tracePt t="56754" x="1912938" y="1836738"/>
          <p14:tracePt t="56794" x="1905000" y="1844675"/>
          <p14:tracePt t="56802" x="1897063" y="1851025"/>
          <p14:tracePt t="56810" x="1882775" y="1851025"/>
          <p14:tracePt t="56819" x="1866900" y="1858963"/>
          <p14:tracePt t="56834" x="1858963" y="1866900"/>
          <p14:tracePt t="56851" x="1851025" y="1874838"/>
          <p14:tracePt t="57819" x="1858963" y="1874838"/>
          <p14:tracePt t="58138" x="1866900" y="1874838"/>
          <p14:tracePt t="58242" x="1874838" y="1874838"/>
          <p14:tracePt t="58290" x="1889125" y="1874838"/>
          <p14:tracePt t="58306" x="1897063" y="1874838"/>
          <p14:tracePt t="58314" x="1912938" y="1874838"/>
          <p14:tracePt t="58322" x="1935163" y="1882775"/>
          <p14:tracePt t="58333" x="1958975" y="1889125"/>
          <p14:tracePt t="58350" x="1965325" y="1889125"/>
          <p14:tracePt t="58366" x="1981200" y="1889125"/>
          <p14:tracePt t="58386" x="2003425" y="1889125"/>
          <p14:tracePt t="58399" x="2073275" y="1889125"/>
          <p14:tracePt t="58416" x="2155825" y="1889125"/>
          <p14:tracePt t="58416" x="2187575" y="1889125"/>
          <p14:tracePt t="58435" x="2201863" y="1889125"/>
          <p14:tracePt t="58451" x="2217738" y="1874838"/>
          <p14:tracePt t="58491" x="2225675" y="1874838"/>
          <p14:tracePt t="58505" x="2232025" y="1874838"/>
          <p14:tracePt t="58514" x="2247900" y="1874838"/>
          <p14:tracePt t="58521" x="2255838" y="1874838"/>
          <p14:tracePt t="58531" x="2286000" y="1874838"/>
          <p14:tracePt t="58549" x="2293938" y="1866900"/>
          <p14:tracePt t="58569" x="2293938" y="1858963"/>
          <p14:tracePt t="58594" x="2301875" y="1858963"/>
          <p14:tracePt t="58610" x="2316163" y="1858963"/>
          <p14:tracePt t="58618" x="2346325" y="1858963"/>
          <p14:tracePt t="58634" x="2408238" y="1858963"/>
          <p14:tracePt t="58634" x="2438400" y="1858963"/>
          <p14:tracePt t="58651" x="2468563" y="1858963"/>
          <p14:tracePt t="58667" x="2476500" y="1858963"/>
          <p14:tracePt t="58682" x="2484438" y="1844675"/>
          <p14:tracePt t="58700" x="2492375" y="1836738"/>
          <p14:tracePt t="58716" x="2498725" y="1820863"/>
          <p14:tracePt t="58733" x="2506663" y="1790700"/>
          <p14:tracePt t="58749" x="2530475" y="1760538"/>
          <p14:tracePt t="58766" x="2552700" y="1714500"/>
          <p14:tracePt t="58783" x="2560638" y="1698625"/>
          <p14:tracePt t="58799" x="2560638" y="1684338"/>
          <p14:tracePt t="58816" x="2568575" y="1668463"/>
          <p14:tracePt t="58833" x="2568575" y="1646238"/>
          <p14:tracePt t="58833" x="2568575" y="1638300"/>
          <p14:tracePt t="58850" x="2568575" y="1608138"/>
          <p14:tracePt t="58867" x="2568575" y="1562100"/>
          <p14:tracePt t="58884" x="2568575" y="1524000"/>
          <p14:tracePt t="58900" x="2568575" y="1501775"/>
          <p14:tracePt t="58916" x="2568575" y="1477963"/>
          <p14:tracePt t="58933" x="2568575" y="1463675"/>
          <p14:tracePt t="58949" x="2568575" y="1431925"/>
          <p14:tracePt t="58966" x="2544763" y="1417638"/>
          <p14:tracePt t="58982" x="2476500" y="1379538"/>
          <p14:tracePt t="59000" x="2430463" y="1363663"/>
          <p14:tracePt t="59016" x="2430463" y="1355725"/>
          <p14:tracePt t="59032" x="2416175" y="1349375"/>
          <p14:tracePt t="59050" x="2400300" y="1341438"/>
          <p14:tracePt t="59066" x="2354263" y="1325563"/>
          <p14:tracePt t="59083" x="2316163" y="1303338"/>
          <p14:tracePt t="59100" x="2278063" y="1303338"/>
          <p14:tracePt t="59116" x="2225675" y="1303338"/>
          <p14:tracePt t="59132" x="2179638" y="1303338"/>
          <p14:tracePt t="59149" x="2141538" y="1303338"/>
          <p14:tracePt t="59166" x="2125663" y="1303338"/>
          <p14:tracePt t="59182" x="2049463" y="1311275"/>
          <p14:tracePt t="59199" x="1965325" y="1311275"/>
          <p14:tracePt t="59215" x="1897063" y="1325563"/>
          <p14:tracePt t="59232" x="1844675" y="1325563"/>
          <p14:tracePt t="59232" x="1806575" y="1325563"/>
          <p14:tracePt t="59251" x="1722438" y="1341438"/>
          <p14:tracePt t="59267" x="1646238" y="1363663"/>
          <p14:tracePt t="59283" x="1600200" y="1379538"/>
          <p14:tracePt t="59300" x="1577975" y="1387475"/>
          <p14:tracePt t="59316" x="1562100" y="1387475"/>
          <p14:tracePt t="59332" x="1539875" y="1409700"/>
          <p14:tracePt t="59350" x="1508125" y="1439863"/>
          <p14:tracePt t="59366" x="1463675" y="1470025"/>
          <p14:tracePt t="59381" x="1439863" y="1493838"/>
          <p14:tracePt t="59398" x="1409700" y="1508125"/>
          <p14:tracePt t="59415" x="1401763" y="1524000"/>
          <p14:tracePt t="59432" x="1401763" y="1531938"/>
          <p14:tracePt t="59448" x="1401763" y="1562100"/>
          <p14:tracePt t="59466" x="1401763" y="1584325"/>
          <p14:tracePt t="59483" x="1401763" y="1616075"/>
          <p14:tracePt t="59499" x="1401763" y="1638300"/>
          <p14:tracePt t="59515" x="1401763" y="1668463"/>
          <p14:tracePt t="59531" x="1417638" y="1714500"/>
          <p14:tracePt t="59548" x="1425575" y="1744663"/>
          <p14:tracePt t="59565" x="1447800" y="1774825"/>
          <p14:tracePt t="59582" x="1463675" y="1798638"/>
          <p14:tracePt t="59598" x="1470025" y="1806575"/>
          <p14:tracePt t="59615" x="1485900" y="1820863"/>
          <p14:tracePt t="59632" x="1508125" y="1844675"/>
          <p14:tracePt t="59649" x="1570038" y="1874838"/>
          <p14:tracePt t="59649" x="1592263" y="1889125"/>
          <p14:tracePt t="59667" x="1608138" y="1897063"/>
          <p14:tracePt t="59683" x="1616075" y="1905000"/>
          <p14:tracePt t="59715" x="1616075" y="1912938"/>
          <p14:tracePt t="59722" x="1630363" y="1912938"/>
          <p14:tracePt t="59732" x="1668463" y="1927225"/>
          <p14:tracePt t="59748" x="1698625" y="1943100"/>
          <p14:tracePt t="59765" x="1722438" y="1951038"/>
          <p14:tracePt t="59782" x="1730375" y="1958975"/>
          <p14:tracePt t="59798" x="1744663" y="1973263"/>
          <p14:tracePt t="59815" x="1790700" y="1973263"/>
          <p14:tracePt t="59815" x="1806575" y="1973263"/>
          <p14:tracePt t="59836" x="1828800" y="1989138"/>
          <p14:tracePt t="59848" x="1858963" y="1997075"/>
          <p14:tracePt t="59848" x="1866900" y="1997075"/>
          <p14:tracePt t="59867" x="1874838" y="1997075"/>
          <p14:tracePt t="59881" x="1905000" y="1997075"/>
          <p14:tracePt t="59899" x="1951038" y="1997075"/>
          <p14:tracePt t="59916" x="1973263" y="1997075"/>
          <p14:tracePt t="59932" x="2003425" y="1997075"/>
          <p14:tracePt t="59948" x="2035175" y="1997075"/>
          <p14:tracePt t="59965" x="2057400" y="1989138"/>
          <p14:tracePt t="59981" x="2065338" y="1989138"/>
          <p14:tracePt t="59999" x="2095500" y="1989138"/>
          <p14:tracePt t="60015" x="2133600" y="1958975"/>
          <p14:tracePt t="60032" x="2171700" y="1951038"/>
          <p14:tracePt t="60048" x="2225675" y="1935163"/>
          <p14:tracePt t="60065" x="2239963" y="1927225"/>
          <p14:tracePt t="60082" x="2247900" y="1920875"/>
          <p14:tracePt t="60099" x="2270125" y="1905000"/>
          <p14:tracePt t="60116" x="2293938" y="1897063"/>
          <p14:tracePt t="60131" x="2301875" y="1889125"/>
          <p14:tracePt t="60147" x="2316163" y="1882775"/>
          <p14:tracePt t="60163" x="2324100" y="1874838"/>
          <p14:tracePt t="60181" x="2339975" y="1866900"/>
          <p14:tracePt t="60198" x="2346325" y="1858963"/>
          <p14:tracePt t="60214" x="2354263" y="1858963"/>
          <p14:tracePt t="60230" x="2362200" y="1858963"/>
          <p14:tracePt t="60247" x="2370138" y="1851025"/>
          <p14:tracePt t="60266" x="2370138" y="1844675"/>
          <p14:tracePt t="60442" x="2370138" y="1836738"/>
          <p14:tracePt t="60586" x="2370138" y="1828800"/>
          <p14:tracePt t="60594" x="2378075" y="1828800"/>
          <p14:tracePt t="60938" x="2384425" y="1828800"/>
          <p14:tracePt t="60946" x="2392363" y="1844675"/>
          <p14:tracePt t="60962" x="2408238" y="1844675"/>
          <p14:tracePt t="60970" x="2422525" y="1851025"/>
          <p14:tracePt t="60980" x="2498725" y="1874838"/>
          <p14:tracePt t="60997" x="2544763" y="1882775"/>
          <p14:tracePt t="61014" x="2560638" y="1889125"/>
          <p14:tracePt t="61030" x="2568575" y="1889125"/>
          <p14:tracePt t="61046" x="2582863" y="1889125"/>
          <p14:tracePt t="61063" x="2644775" y="1889125"/>
          <p14:tracePt t="61080" x="2705100" y="1889125"/>
          <p14:tracePt t="61080" x="2720975" y="1889125"/>
          <p14:tracePt t="61099" x="2727325" y="1889125"/>
          <p14:tracePt t="61113" x="2735263" y="1889125"/>
          <p14:tracePt t="61722" x="2751138" y="1882775"/>
          <p14:tracePt t="61738" x="2765425" y="1874838"/>
          <p14:tracePt t="61747" x="2781300" y="1858963"/>
          <p14:tracePt t="61754" x="2819400" y="1836738"/>
          <p14:tracePt t="61764" x="2865438" y="1798638"/>
          <p14:tracePt t="61780" x="2911475" y="1736725"/>
          <p14:tracePt t="61796" x="2979738" y="1654175"/>
          <p14:tracePt t="61813" x="3032125" y="1592263"/>
          <p14:tracePt t="61829" x="3094038" y="1485900"/>
          <p14:tracePt t="61846" x="3132138" y="1431925"/>
          <p14:tracePt t="61863" x="3162300" y="1387475"/>
          <p14:tracePt t="61879" x="3184525" y="1355725"/>
          <p14:tracePt t="61879" x="3184525" y="1349375"/>
          <p14:tracePt t="61899" x="3200400" y="1311275"/>
          <p14:tracePt t="61912" x="3246438" y="1249363"/>
          <p14:tracePt t="61931" x="3276600" y="1196975"/>
          <p14:tracePt t="61947" x="3322638" y="1143000"/>
          <p14:tracePt t="61964" x="3360738" y="1058863"/>
          <p14:tracePt t="61980" x="3398838" y="1012825"/>
          <p14:tracePt t="61996" x="3413125" y="982663"/>
          <p14:tracePt t="62013" x="3436938" y="952500"/>
          <p14:tracePt t="62030" x="3451225" y="944563"/>
          <p14:tracePt t="62045" x="3459163" y="922338"/>
          <p14:tracePt t="62061" x="3467100" y="906463"/>
          <p14:tracePt t="62079" x="3482975" y="884238"/>
          <p14:tracePt t="62096" x="3482975" y="868363"/>
          <p14:tracePt t="62112" x="3497263" y="854075"/>
          <p14:tracePt t="62129" x="3497263" y="838200"/>
          <p14:tracePt t="62147" x="3497263" y="830263"/>
          <p14:tracePt t="62163" x="3505200" y="822325"/>
          <p14:tracePt t="62180" x="3505200" y="815975"/>
          <p14:tracePt t="62195" x="3513138" y="808038"/>
          <p14:tracePt t="62266" x="3521075" y="800100"/>
          <p14:tracePt t="62386" x="3527425" y="800100"/>
          <p14:tracePt t="62394" x="3535363" y="800100"/>
          <p14:tracePt t="62402" x="3535363" y="792163"/>
          <p14:tracePt t="62412" x="3543300" y="792163"/>
          <p14:tracePt t="62498" x="3565525" y="784225"/>
          <p14:tracePt t="62515" x="3573463" y="784225"/>
          <p14:tracePt t="62521" x="3589338" y="784225"/>
          <p14:tracePt t="62530" x="3597275" y="784225"/>
          <p14:tracePt t="62553" x="3603625" y="777875"/>
          <p14:tracePt t="62562" x="3611563" y="777875"/>
          <p14:tracePt t="62586" x="3619500" y="777875"/>
          <p14:tracePt t="62602" x="3627438" y="777875"/>
          <p14:tracePt t="62618" x="3635375" y="769938"/>
          <p14:tracePt t="62628" x="3641725" y="769938"/>
          <p14:tracePt t="62646" x="3673475" y="769938"/>
          <p14:tracePt t="62662" x="3687763" y="769938"/>
          <p14:tracePt t="62678" x="3695700" y="769938"/>
          <p14:tracePt t="62730" x="3711575" y="769938"/>
          <p14:tracePt t="62753" x="3717925" y="762000"/>
          <p14:tracePt t="62763" x="3733800" y="762000"/>
          <p14:tracePt t="62770" x="3749675" y="754063"/>
          <p14:tracePt t="62786" x="3756025" y="754063"/>
          <p14:tracePt t="62796" x="3763963" y="754063"/>
          <p14:tracePt t="62812" x="3787775" y="754063"/>
          <p14:tracePt t="62829" x="3810000" y="739775"/>
          <p14:tracePt t="62845" x="3817938" y="731838"/>
          <p14:tracePt t="62862" x="3825875" y="723900"/>
          <p14:tracePt t="62878" x="3848100" y="708025"/>
          <p14:tracePt t="62895" x="3856038" y="701675"/>
          <p14:tracePt t="62911" x="3863975" y="701675"/>
          <p14:tracePt t="62928" x="3870325" y="685800"/>
          <p14:tracePt t="62945" x="3870325" y="677863"/>
          <p14:tracePt t="62962" x="3878263" y="647700"/>
          <p14:tracePt t="62980" x="3886200" y="625475"/>
          <p14:tracePt t="62996" x="3894138" y="593725"/>
          <p14:tracePt t="63012" x="3902075" y="571500"/>
          <p14:tracePt t="63029" x="3908425" y="555625"/>
          <p14:tracePt t="63046" x="3908425" y="541338"/>
          <p14:tracePt t="63061" x="3908425" y="533400"/>
          <p14:tracePt t="63078" x="3916363" y="517525"/>
          <p14:tracePt t="63095" x="3916363" y="511175"/>
          <p14:tracePt t="63111" x="3916363" y="503238"/>
          <p14:tracePt t="63128" x="3916363" y="479425"/>
          <p14:tracePt t="63128" x="3924300" y="465138"/>
          <p14:tracePt t="63147" x="3924300" y="457200"/>
          <p14:tracePt t="63170" x="3924300" y="449263"/>
          <p14:tracePt t="63186" x="3924300" y="427038"/>
          <p14:tracePt t="63195" x="3924300" y="411163"/>
          <p14:tracePt t="63212" x="3924300" y="396875"/>
          <p14:tracePt t="63228" x="3924300" y="373063"/>
          <p14:tracePt t="63245" x="3924300" y="358775"/>
          <p14:tracePt t="63261" x="3924300" y="350838"/>
          <p14:tracePt t="63277" x="3916363" y="334963"/>
          <p14:tracePt t="63295" x="3916363" y="327025"/>
          <p14:tracePt t="63314" x="3902075" y="320675"/>
          <p14:tracePt t="63330" x="3894138" y="312738"/>
          <p14:tracePt t="63348" x="3878263" y="312738"/>
          <p14:tracePt t="63360" x="3856038" y="296863"/>
          <p14:tracePt t="63360" x="3848100" y="296863"/>
          <p14:tracePt t="63379" x="3825875" y="282575"/>
          <p14:tracePt t="63395" x="3817938" y="282575"/>
          <p14:tracePt t="63417" x="3810000" y="282575"/>
          <p14:tracePt t="63427" x="3787775" y="274638"/>
          <p14:tracePt t="63445" x="3763963" y="266700"/>
          <p14:tracePt t="63461" x="3741738" y="258763"/>
          <p14:tracePt t="63477" x="3717925" y="258763"/>
          <p14:tracePt t="63495" x="3695700" y="250825"/>
          <p14:tracePt t="63511" x="3679825" y="250825"/>
          <p14:tracePt t="63528" x="3657600" y="250825"/>
          <p14:tracePt t="63528" x="3649663" y="250825"/>
          <p14:tracePt t="63547" x="3635375" y="250825"/>
          <p14:tracePt t="63562" x="3627438" y="250825"/>
          <p14:tracePt t="63577" x="3597275" y="250825"/>
          <p14:tracePt t="63595" x="3573463" y="250825"/>
          <p14:tracePt t="63612" x="3559175" y="258763"/>
          <p14:tracePt t="63628" x="3543300" y="258763"/>
          <p14:tracePt t="63644" x="3535363" y="258763"/>
          <p14:tracePt t="63660" x="3521075" y="274638"/>
          <p14:tracePt t="63677" x="3505200" y="288925"/>
          <p14:tracePt t="63694" x="3489325" y="288925"/>
          <p14:tracePt t="63710" x="3467100" y="312738"/>
          <p14:tracePt t="63727" x="3444875" y="320675"/>
          <p14:tracePt t="63745" x="3413125" y="334963"/>
          <p14:tracePt t="63762" x="3406775" y="342900"/>
          <p14:tracePt t="63778" x="3398838" y="350838"/>
          <p14:tracePt t="63793" x="3382963" y="358775"/>
          <p14:tracePt t="63811" x="3375025" y="373063"/>
          <p14:tracePt t="63829" x="3352800" y="381000"/>
          <p14:tracePt t="63845" x="3336925" y="396875"/>
          <p14:tracePt t="63861" x="3314700" y="411163"/>
          <p14:tracePt t="63877" x="3306763" y="419100"/>
          <p14:tracePt t="63894" x="3292475" y="427038"/>
          <p14:tracePt t="63910" x="3292475" y="434975"/>
          <p14:tracePt t="63938" x="3292475" y="441325"/>
          <p14:tracePt t="63954" x="3276600" y="457200"/>
          <p14:tracePt t="63962" x="3276600" y="465138"/>
          <p14:tracePt t="63986" x="3276600" y="479425"/>
          <p14:tracePt t="63995" x="3276600" y="495300"/>
          <p14:tracePt t="64013" x="3276600" y="517525"/>
          <p14:tracePt t="64028" x="3276600" y="541338"/>
          <p14:tracePt t="64044" x="3276600" y="563563"/>
          <p14:tracePt t="64059" x="3276600" y="579438"/>
          <p14:tracePt t="64076" x="3276600" y="617538"/>
          <p14:tracePt t="64094" x="3292475" y="639763"/>
          <p14:tracePt t="64111" x="3322638" y="669925"/>
          <p14:tracePt t="64127" x="3352800" y="685800"/>
          <p14:tracePt t="64144" x="3375025" y="701675"/>
          <p14:tracePt t="64144" x="3382963" y="701675"/>
          <p14:tracePt t="64163" x="3398838" y="715963"/>
          <p14:tracePt t="64177" x="3406775" y="715963"/>
          <p14:tracePt t="64195" x="3421063" y="715963"/>
          <p14:tracePt t="64212" x="3451225" y="731838"/>
          <p14:tracePt t="64228" x="3482975" y="731838"/>
          <p14:tracePt t="64244" x="3521075" y="731838"/>
          <p14:tracePt t="64260" x="3543300" y="731838"/>
          <p14:tracePt t="64277" x="3559175" y="731838"/>
          <p14:tracePt t="64294" x="3589338" y="731838"/>
          <p14:tracePt t="64310" x="3619500" y="731838"/>
          <p14:tracePt t="64328" x="3673475" y="708025"/>
          <p14:tracePt t="64344" x="3703638" y="693738"/>
          <p14:tracePt t="64359" x="3717925" y="677863"/>
          <p14:tracePt t="64376" x="3741738" y="669925"/>
          <p14:tracePt t="64395" x="3756025" y="663575"/>
          <p14:tracePt t="64427" x="3763963" y="655638"/>
          <p14:tracePt t="64434" x="3779838" y="639763"/>
          <p14:tracePt t="64450" x="3794125" y="625475"/>
          <p14:tracePt t="64460" x="3810000" y="609600"/>
          <p14:tracePt t="64476" x="3817938" y="571500"/>
          <p14:tracePt t="64495" x="3832225" y="549275"/>
          <p14:tracePt t="64510" x="3848100" y="533400"/>
          <p14:tracePt t="64527" x="3848100" y="525463"/>
          <p14:tracePt t="64543" x="3856038" y="517525"/>
          <p14:tracePt t="64559" x="3863975" y="495300"/>
          <p14:tracePt t="64577" x="3863975" y="473075"/>
          <p14:tracePt t="64593" x="3863975" y="449263"/>
          <p14:tracePt t="64611" x="3863975" y="427038"/>
          <p14:tracePt t="64628" x="3863975" y="419100"/>
          <p14:tracePt t="64644" x="3863975" y="411163"/>
          <p14:tracePt t="64660" x="3848100" y="411163"/>
          <p14:tracePt t="64730" x="3832225" y="411163"/>
          <p14:tracePt t="64771" x="3825875" y="419100"/>
          <p14:tracePt t="65010" x="3825875" y="427038"/>
          <p14:tracePt t="65018" x="3825875" y="434975"/>
          <p14:tracePt t="65027" x="3817938" y="449263"/>
          <p14:tracePt t="65044" x="3817938" y="465138"/>
          <p14:tracePt t="65060" x="3817938" y="487363"/>
          <p14:tracePt t="65077" x="3817938" y="503238"/>
          <p14:tracePt t="65099" x="3817938" y="511175"/>
          <p14:tracePt t="65123" x="3817938" y="517525"/>
          <p14:tracePt t="65139" x="3817938" y="525463"/>
          <p14:tracePt t="65147" x="3817938" y="533400"/>
          <p14:tracePt t="65163" x="3817938" y="541338"/>
          <p14:tracePt t="65176" x="3817938" y="549275"/>
          <p14:tracePt t="65193" x="3832225" y="563563"/>
          <p14:tracePt t="65210" x="3840163" y="563563"/>
          <p14:tracePt t="65227" x="3848100" y="563563"/>
          <p14:tracePt t="65260" x="3856038" y="563563"/>
          <p14:tracePt t="65267" x="3863975" y="563563"/>
          <p14:tracePt t="65277" x="3908425" y="587375"/>
          <p14:tracePt t="65294" x="3954463" y="593725"/>
          <p14:tracePt t="65310" x="3984625" y="609600"/>
          <p14:tracePt t="65327" x="3992563" y="609600"/>
          <p14:tracePt t="65345" x="3992563" y="617538"/>
          <p14:tracePt t="65363" x="4000500" y="625475"/>
          <p14:tracePt t="65376" x="4016375" y="625475"/>
          <p14:tracePt t="65393" x="4038600" y="639763"/>
          <p14:tracePt t="65410" x="4046538" y="639763"/>
          <p14:tracePt t="65483" x="4060825" y="647700"/>
          <p14:tracePt t="65499" x="4076700" y="655638"/>
          <p14:tracePt t="65515" x="4084638" y="655638"/>
          <p14:tracePt t="65523" x="4092575" y="655638"/>
          <p14:tracePt t="65539" x="4106863" y="663575"/>
          <p14:tracePt t="65570" x="4114800" y="663575"/>
          <p14:tracePt t="65619" x="4130675" y="669925"/>
          <p14:tracePt t="66509" x="4130675" y="677863"/>
          <p14:tracePt t="66603" x="4130675" y="685800"/>
          <p14:tracePt t="66651" x="4122738" y="693738"/>
          <p14:tracePt t="66675" x="4114800" y="693738"/>
          <p14:tracePt t="66707" x="4106863" y="701675"/>
          <p14:tracePt t="66723" x="4098925" y="701675"/>
          <p14:tracePt t="66795" x="4092575" y="701675"/>
          <p14:tracePt t="66803" x="4084638" y="701675"/>
          <p14:tracePt t="66811" x="4068763" y="715963"/>
          <p14:tracePt t="66825" x="4054475" y="715963"/>
          <p14:tracePt t="66842" x="4016375" y="731838"/>
          <p14:tracePt t="66859" x="3992563" y="731838"/>
          <p14:tracePt t="66875" x="3984625" y="731838"/>
          <p14:tracePt t="66892" x="3970338" y="731838"/>
          <p14:tracePt t="66909" x="3962400" y="739775"/>
          <p14:tracePt t="66926" x="3924300" y="746125"/>
          <p14:tracePt t="66942" x="3863975" y="754063"/>
          <p14:tracePt t="66958" x="3787775" y="754063"/>
          <p14:tracePt t="66976" x="3749675" y="754063"/>
          <p14:tracePt t="66976" x="3733800" y="754063"/>
          <p14:tracePt t="66995" x="3717925" y="754063"/>
          <p14:tracePt t="67008" x="3703638" y="754063"/>
          <p14:tracePt t="67026" x="3695700" y="754063"/>
          <p14:tracePt t="67050" x="3679825" y="762000"/>
          <p14:tracePt t="67059" x="3673475" y="762000"/>
          <p14:tracePt t="67074" x="3627438" y="769938"/>
          <p14:tracePt t="67092" x="3597275" y="784225"/>
          <p14:tracePt t="67109" x="3573463" y="784225"/>
          <p14:tracePt t="67125" x="3559175" y="784225"/>
          <p14:tracePt t="67142" x="3551238" y="784225"/>
          <p14:tracePt t="67158" x="3543300" y="784225"/>
          <p14:tracePt t="67175" x="3527425" y="792163"/>
          <p14:tracePt t="67192" x="3521075" y="800100"/>
          <p14:tracePt t="67208" x="3505200" y="800100"/>
          <p14:tracePt t="67225" x="3475038" y="808038"/>
          <p14:tracePt t="67225" x="3444875" y="815975"/>
          <p14:tracePt t="67244" x="3421063" y="830263"/>
          <p14:tracePt t="67259" x="3398838" y="830263"/>
          <p14:tracePt t="67276" x="3382963" y="846138"/>
          <p14:tracePt t="67292" x="3368675" y="846138"/>
          <p14:tracePt t="67308" x="3344863" y="860425"/>
          <p14:tracePt t="67325" x="3306763" y="876300"/>
          <p14:tracePt t="67344" x="3260725" y="892175"/>
          <p14:tracePt t="67358" x="3246438" y="898525"/>
          <p14:tracePt t="67374" x="3208338" y="914400"/>
          <p14:tracePt t="67391" x="3192463" y="930275"/>
          <p14:tracePt t="67408" x="3162300" y="930275"/>
          <p14:tracePt t="67425" x="3140075" y="944563"/>
          <p14:tracePt t="67442" x="3101975" y="960438"/>
          <p14:tracePt t="67442" x="3078163" y="974725"/>
          <p14:tracePt t="67460" x="3025775" y="998538"/>
          <p14:tracePt t="67476" x="2955925" y="1036638"/>
          <p14:tracePt t="67492" x="2887663" y="1074738"/>
          <p14:tracePt t="67509" x="2857500" y="1096963"/>
          <p14:tracePt t="67526" x="2811463" y="1104900"/>
          <p14:tracePt t="67543" x="2765425" y="1120775"/>
          <p14:tracePt t="67558" x="2727325" y="1135063"/>
          <p14:tracePt t="67575" x="2689225" y="1158875"/>
          <p14:tracePt t="67591" x="2644775" y="1189038"/>
          <p14:tracePt t="67608" x="2606675" y="1203325"/>
          <p14:tracePt t="67625" x="2568575" y="1227138"/>
          <p14:tracePt t="67641" x="2522538" y="1257300"/>
          <p14:tracePt t="67641" x="2506663" y="1273175"/>
          <p14:tracePt t="67660" x="2498725" y="1279525"/>
          <p14:tracePt t="67675" x="2484438" y="1295400"/>
          <p14:tracePt t="67692" x="2468563" y="1311275"/>
          <p14:tracePt t="67709" x="2446338" y="1325563"/>
          <p14:tracePt t="67725" x="2446338" y="1363663"/>
          <p14:tracePt t="67741" x="2422525" y="1379538"/>
          <p14:tracePt t="67758" x="2416175" y="1409700"/>
          <p14:tracePt t="67774" x="2416175" y="1417638"/>
          <p14:tracePt t="67790" x="2416175" y="1425575"/>
          <p14:tracePt t="67807" x="2408238" y="1431925"/>
          <p14:tracePt t="67824" x="2408238" y="1439863"/>
          <p14:tracePt t="67840" x="2400300" y="1455738"/>
          <p14:tracePt t="67858" x="2400300" y="1470025"/>
          <p14:tracePt t="69641" x="2392363" y="1477963"/>
          <p14:tracePt t="69699" x="2362200" y="1485900"/>
          <p14:tracePt t="69771" x="2332038" y="1485900"/>
          <p14:tracePt t="69779" x="2239963" y="1485900"/>
          <p14:tracePt t="69788" x="2057400" y="1485900"/>
          <p14:tracePt t="69806" x="1897063" y="1485900"/>
          <p14:tracePt t="69825" x="1752600" y="1485900"/>
          <p14:tracePt t="69839" x="1676400" y="1485900"/>
          <p14:tracePt t="69856" x="1616075" y="1508125"/>
          <p14:tracePt t="69872" x="1554163" y="1516063"/>
          <p14:tracePt t="69889" x="1417638" y="1562100"/>
          <p14:tracePt t="69906" x="1317625" y="1608138"/>
          <p14:tracePt t="69906" x="1287463" y="1608138"/>
          <p14:tracePt t="69924" x="1241425" y="1630363"/>
          <p14:tracePt t="69940" x="1219200" y="1646238"/>
          <p14:tracePt t="69957" x="1203325" y="1654175"/>
          <p14:tracePt t="69973" x="1196975" y="1660525"/>
          <p14:tracePt t="69989" x="1181100" y="1676400"/>
          <p14:tracePt t="70006" x="1165225" y="1684338"/>
          <p14:tracePt t="70023" x="1135063" y="1698625"/>
          <p14:tracePt t="70039" x="1112838" y="1722438"/>
          <p14:tracePt t="70055" x="1089025" y="1736725"/>
          <p14:tracePt t="70071" x="1066800" y="1744663"/>
          <p14:tracePt t="70088" x="1058863" y="1760538"/>
          <p14:tracePt t="70104" x="1044575" y="1760538"/>
          <p14:tracePt t="70121" x="1036638" y="1760538"/>
          <p14:tracePt t="70195" x="1020763" y="1760538"/>
          <p14:tracePt t="70203" x="998538" y="1760538"/>
          <p14:tracePt t="70211" x="990600" y="1760538"/>
          <p14:tracePt t="70221" x="968375" y="1760538"/>
          <p14:tracePt t="70238" x="960438" y="1760538"/>
          <p14:tracePt t="70255" x="952500" y="1760538"/>
          <p14:tracePt t="70271" x="936625" y="1768475"/>
          <p14:tracePt t="70291" x="922338" y="1774825"/>
          <p14:tracePt t="70305" x="898525" y="1782763"/>
          <p14:tracePt t="72099" x="906463" y="1782763"/>
          <p14:tracePt t="72546" x="922338" y="1768475"/>
          <p14:tracePt t="72554" x="936625" y="1744663"/>
          <p14:tracePt t="72567" x="952500" y="1706563"/>
          <p14:tracePt t="72567" x="952500" y="1684338"/>
          <p14:tracePt t="72588" x="968375" y="1622425"/>
          <p14:tracePt t="72604" x="998538" y="1562100"/>
          <p14:tracePt t="72621" x="1036638" y="1501775"/>
          <p14:tracePt t="72637" x="1104900" y="1409700"/>
          <p14:tracePt t="72653" x="1165225" y="1311275"/>
          <p14:tracePt t="72670" x="1189038" y="1203325"/>
          <p14:tracePt t="72686" x="1219200" y="1112838"/>
          <p14:tracePt t="72704" x="1257300" y="1028700"/>
          <p14:tracePt t="72719" x="1295400" y="968375"/>
          <p14:tracePt t="72736" x="1325563" y="922338"/>
          <p14:tracePt t="72753" x="1333500" y="892175"/>
          <p14:tracePt t="72772" x="1341438" y="876300"/>
          <p14:tracePt t="72785" x="1349375" y="854075"/>
          <p14:tracePt t="72804" x="1355725" y="830263"/>
          <p14:tracePt t="72820" x="1355725" y="800100"/>
          <p14:tracePt t="72837" x="1363663" y="784225"/>
          <p14:tracePt t="72853" x="1371600" y="769938"/>
          <p14:tracePt t="72869" x="1371600" y="754063"/>
          <p14:tracePt t="72886" x="1371600" y="739775"/>
          <p14:tracePt t="72902" x="1355725" y="723900"/>
          <p14:tracePt t="72963" x="1349375" y="723900"/>
          <p14:tracePt t="72971" x="1333500" y="708025"/>
          <p14:tracePt t="72985" x="1303338" y="693738"/>
          <p14:tracePt t="72985" x="1287463" y="685800"/>
          <p14:tracePt t="73005" x="1257300" y="669925"/>
          <p14:tracePt t="73021" x="1241425" y="663575"/>
          <p14:tracePt t="73037" x="1227138" y="663575"/>
          <p14:tracePt t="73053" x="1203325" y="663575"/>
          <p14:tracePt t="73069" x="1196975" y="655638"/>
          <p14:tracePt t="73085" x="1181100" y="655638"/>
          <p14:tracePt t="73102" x="1173163" y="655638"/>
          <p14:tracePt t="73118" x="1158875" y="655638"/>
          <p14:tracePt t="73763" x="1150938" y="655638"/>
          <p14:tracePt t="73779" x="1143000" y="639763"/>
          <p14:tracePt t="73811" x="1127125" y="639763"/>
          <p14:tracePt t="73843" x="1112838" y="639763"/>
          <p14:tracePt t="73852" x="1096963" y="639763"/>
          <p14:tracePt t="73875" x="1089025" y="639763"/>
          <p14:tracePt t="73891" x="1074738" y="639763"/>
          <p14:tracePt t="73899" x="1050925" y="639763"/>
          <p14:tracePt t="73907" x="1036638" y="639763"/>
          <p14:tracePt t="73918" x="974725" y="655638"/>
          <p14:tracePt t="73935" x="944563" y="655638"/>
          <p14:tracePt t="73952" x="860425" y="655638"/>
          <p14:tracePt t="73969" x="830263" y="655638"/>
          <p14:tracePt t="73985" x="800100" y="655638"/>
          <p14:tracePt t="73985" x="777875" y="663575"/>
          <p14:tracePt t="74004" x="754063" y="669925"/>
          <p14:tracePt t="74020" x="746125" y="669925"/>
          <p14:tracePt t="74036" x="723900" y="669925"/>
          <p14:tracePt t="74052" x="693738" y="669925"/>
          <p14:tracePt t="74068" x="677863" y="669925"/>
          <p14:tracePt t="74084" x="663575" y="669925"/>
          <p14:tracePt t="74100" x="647700" y="669925"/>
          <p14:tracePt t="74227" x="631825" y="669925"/>
          <p14:tracePt t="74235" x="625475" y="669925"/>
          <p14:tracePt t="74243" x="617538" y="669925"/>
          <p14:tracePt t="74252" x="609600" y="669925"/>
          <p14:tracePt t="74268" x="601663" y="669925"/>
          <p14:tracePt t="74284" x="587375" y="669925"/>
          <p14:tracePt t="74301" x="555625" y="669925"/>
          <p14:tracePt t="74318" x="533400" y="663575"/>
          <p14:tracePt t="74334" x="517525" y="663575"/>
          <p14:tracePt t="74354" x="511175" y="663575"/>
          <p14:tracePt t="74368" x="517525" y="663575"/>
          <p14:tracePt t="74811" x="533400" y="663575"/>
          <p14:tracePt t="74819" x="549275" y="663575"/>
          <p14:tracePt t="74833" x="609600" y="663575"/>
          <p14:tracePt t="74852" x="663575" y="663575"/>
          <p14:tracePt t="74869" x="731838" y="677863"/>
          <p14:tracePt t="74885" x="846138" y="708025"/>
          <p14:tracePt t="74901" x="1006475" y="731838"/>
          <p14:tracePt t="74917" x="1165225" y="754063"/>
          <p14:tracePt t="74934" x="1325563" y="762000"/>
          <p14:tracePt t="74950" x="1393825" y="762000"/>
          <p14:tracePt t="74967" x="1401763" y="762000"/>
          <p14:tracePt t="74984" x="1409700" y="762000"/>
          <p14:tracePt t="75011" x="1417638" y="762000"/>
          <p14:tracePt t="75043" x="1425575" y="762000"/>
          <p14:tracePt t="75059" x="1447800" y="746125"/>
          <p14:tracePt t="75067" x="1463675" y="739775"/>
          <p14:tracePt t="75075" x="1470025" y="739775"/>
          <p14:tracePt t="75085" x="1501775" y="723900"/>
          <p14:tracePt t="75101" x="1524000" y="708025"/>
          <p14:tracePt t="75117" x="1546225" y="693738"/>
          <p14:tracePt t="75134" x="1584325" y="677863"/>
          <p14:tracePt t="75150" x="1600200" y="677863"/>
          <p14:tracePt t="75167" x="1622425" y="655638"/>
          <p14:tracePt t="75184" x="1692275" y="625475"/>
          <p14:tracePt t="75200" x="1806575" y="593725"/>
          <p14:tracePt t="75217" x="1889125" y="571500"/>
          <p14:tracePt t="75233" x="1927225" y="555625"/>
          <p14:tracePt t="75250" x="1943100" y="541338"/>
          <p14:tracePt t="75268" x="1965325" y="517525"/>
          <p14:tracePt t="75284" x="1989138" y="495300"/>
          <p14:tracePt t="75301" x="2019300" y="449263"/>
          <p14:tracePt t="75317" x="2035175" y="411163"/>
          <p14:tracePt t="75337" x="2035175" y="373063"/>
          <p14:tracePt t="75350" x="2035175" y="327025"/>
          <p14:tracePt t="75367" x="2011363" y="288925"/>
          <p14:tracePt t="75383" x="1997075" y="266700"/>
          <p14:tracePt t="75400" x="1965325" y="236538"/>
          <p14:tracePt t="75417" x="1920875" y="220663"/>
          <p14:tracePt t="75433" x="1866900" y="198438"/>
          <p14:tracePt t="75433" x="1836738" y="190500"/>
          <p14:tracePt t="75452" x="1744663" y="168275"/>
          <p14:tracePt t="75468" x="1630363" y="160338"/>
          <p14:tracePt t="75486" x="1554163" y="160338"/>
          <p14:tracePt t="75501" x="1516063" y="160338"/>
          <p14:tracePt t="75517" x="1501775" y="160338"/>
          <p14:tracePt t="75534" x="1485900" y="168275"/>
          <p14:tracePt t="75549" x="1463675" y="182563"/>
          <p14:tracePt t="75566" x="1431925" y="198438"/>
          <p14:tracePt t="75582" x="1417638" y="228600"/>
          <p14:tracePt t="75599" x="1401763" y="266700"/>
          <p14:tracePt t="75616" x="1387475" y="288925"/>
          <p14:tracePt t="75632" x="1371600" y="327025"/>
          <p14:tracePt t="75649" x="1363663" y="373063"/>
          <p14:tracePt t="75668" x="1363663" y="396875"/>
          <p14:tracePt t="75684" x="1363663" y="434975"/>
          <p14:tracePt t="75701" x="1363663" y="473075"/>
          <p14:tracePt t="75717" x="1379538" y="525463"/>
          <p14:tracePt t="75734" x="1393825" y="549275"/>
          <p14:tracePt t="75750" x="1393825" y="555625"/>
          <p14:tracePt t="75766" x="1401763" y="579438"/>
          <p14:tracePt t="75782" x="1401763" y="593725"/>
          <p14:tracePt t="75798" x="1417638" y="617538"/>
          <p14:tracePt t="75816" x="1431925" y="647700"/>
          <p14:tracePt t="75833" x="1463675" y="669925"/>
          <p14:tracePt t="75849" x="1493838" y="693738"/>
          <p14:tracePt t="75849" x="1501775" y="701675"/>
          <p14:tracePt t="75868" x="1546225" y="723900"/>
          <p14:tracePt t="75884" x="1600200" y="746125"/>
          <p14:tracePt t="75900" x="1660525" y="762000"/>
          <p14:tracePt t="75917" x="1714500" y="784225"/>
          <p14:tracePt t="75933" x="1730375" y="784225"/>
          <p14:tracePt t="75979" x="1744663" y="784225"/>
          <p14:tracePt t="75987" x="1774825" y="792163"/>
          <p14:tracePt t="75999" x="1836738" y="792163"/>
          <p14:tracePt t="76016" x="1897063" y="792163"/>
          <p14:tracePt t="76033" x="1951038" y="792163"/>
          <p14:tracePt t="76049" x="1981200" y="792163"/>
          <p14:tracePt t="76049" x="1997075" y="792163"/>
          <p14:tracePt t="76068" x="2003425" y="784225"/>
          <p14:tracePt t="76068" x="2011363" y="784225"/>
          <p14:tracePt t="76084" x="2035175" y="769938"/>
          <p14:tracePt t="76100" x="2057400" y="762000"/>
          <p14:tracePt t="76117" x="2065338" y="754063"/>
          <p14:tracePt t="76133" x="2087563" y="746125"/>
          <p14:tracePt t="76149" x="2095500" y="723900"/>
          <p14:tracePt t="76166" x="2117725" y="701675"/>
          <p14:tracePt t="76182" x="2125663" y="639763"/>
          <p14:tracePt t="76199" x="2125663" y="601663"/>
          <p14:tracePt t="76216" x="2125663" y="579438"/>
          <p14:tracePt t="76232" x="2125663" y="549275"/>
          <p14:tracePt t="76249" x="2125663" y="525463"/>
          <p14:tracePt t="76265" x="2117725" y="511175"/>
          <p14:tracePt t="76284" x="2111375" y="503238"/>
          <p14:tracePt t="76301" x="2103438" y="479425"/>
          <p14:tracePt t="76316" x="2095500" y="465138"/>
          <p14:tracePt t="76335" x="2079625" y="449263"/>
          <p14:tracePt t="76351" x="2065338" y="441325"/>
          <p14:tracePt t="76365" x="2057400" y="434975"/>
          <p14:tracePt t="76381" x="2041525" y="419100"/>
          <p14:tracePt t="76399" x="2035175" y="419100"/>
          <p14:tracePt t="76415" x="2011363" y="403225"/>
          <p14:tracePt t="76432" x="1997075" y="403225"/>
          <p14:tracePt t="76449" x="1965325" y="396875"/>
          <p14:tracePt t="76449" x="1958975" y="396875"/>
          <p14:tracePt t="76468" x="1943100" y="396875"/>
          <p14:tracePt t="76482" x="1905000" y="381000"/>
          <p14:tracePt t="76502" x="1874838" y="381000"/>
          <p14:tracePt t="76517" x="1806575" y="373063"/>
          <p14:tracePt t="76533" x="1752600" y="373063"/>
          <p14:tracePt t="76549" x="1698625" y="373063"/>
          <p14:tracePt t="76566" x="1654175" y="373063"/>
          <p14:tracePt t="76582" x="1638300" y="373063"/>
          <p14:tracePt t="76598" x="1622425" y="373063"/>
          <p14:tracePt t="76616" x="1608138" y="381000"/>
          <p14:tracePt t="76632" x="1570038" y="396875"/>
          <p14:tracePt t="76648" x="1546225" y="403225"/>
          <p14:tracePt t="76665" x="1508125" y="427038"/>
          <p14:tracePt t="76665" x="1485900" y="434975"/>
          <p14:tracePt t="76684" x="1463675" y="441325"/>
          <p14:tracePt t="76700" x="1455738" y="449263"/>
          <p14:tracePt t="76716" x="1447800" y="465138"/>
          <p14:tracePt t="76733" x="1447800" y="479425"/>
          <p14:tracePt t="76749" x="1447800" y="487363"/>
          <p14:tracePt t="76765" x="1439863" y="517525"/>
          <p14:tracePt t="76782" x="1439863" y="525463"/>
          <p14:tracePt t="76798" x="1439863" y="541338"/>
          <p14:tracePt t="76815" x="1439863" y="555625"/>
          <p14:tracePt t="76832" x="1455738" y="587375"/>
          <p14:tracePt t="76848" x="1477963" y="601663"/>
          <p14:tracePt t="76848" x="1485900" y="617538"/>
          <p14:tracePt t="76868" x="1501775" y="631825"/>
          <p14:tracePt t="76881" x="1554163" y="663575"/>
          <p14:tracePt t="76881" x="1562100" y="669925"/>
          <p14:tracePt t="76900" x="1584325" y="685800"/>
          <p14:tracePt t="76916" x="1600200" y="701675"/>
          <p14:tracePt t="76933" x="1638300" y="701675"/>
          <p14:tracePt t="76949" x="1654175" y="701675"/>
          <p14:tracePt t="76965" x="1668463" y="701675"/>
          <p14:tracePt t="76981" x="1676400" y="701675"/>
          <p14:tracePt t="76998" x="1676400" y="693738"/>
          <p14:tracePt t="77014" x="1676400" y="677863"/>
          <p14:tracePt t="77032" x="1676400" y="663575"/>
          <p14:tracePt t="77047" x="1684338" y="655638"/>
          <p14:tracePt t="77075" x="1698625" y="655638"/>
          <p14:tracePt t="77107" x="1706563" y="647700"/>
          <p14:tracePt t="77116" x="1706563" y="639763"/>
          <p14:tracePt t="77123" x="1714500" y="639763"/>
          <p14:tracePt t="77132" x="1768475" y="631825"/>
          <p14:tracePt t="77149" x="1905000" y="631825"/>
          <p14:tracePt t="77165" x="2095500" y="631825"/>
          <p14:tracePt t="77181" x="2301875" y="631825"/>
          <p14:tracePt t="77198" x="2484438" y="647700"/>
          <p14:tracePt t="77215" x="2636838" y="677863"/>
          <p14:tracePt t="77231" x="2765425" y="693738"/>
          <p14:tracePt t="77248" x="2849563" y="701675"/>
          <p14:tracePt t="77265" x="2911475" y="715963"/>
          <p14:tracePt t="77281" x="3040063" y="723900"/>
          <p14:tracePt t="77281" x="3170238" y="723900"/>
          <p14:tracePt t="77300" x="3467100" y="746125"/>
          <p14:tracePt t="77316" x="3817938" y="792163"/>
          <p14:tracePt t="77333" x="4016375" y="838200"/>
          <p14:tracePt t="77349" x="4130675" y="838200"/>
          <p14:tracePt t="77365" x="4160838" y="838200"/>
          <p14:tracePt t="77381" x="4183063" y="838200"/>
          <p14:tracePt t="77398" x="4251325" y="838200"/>
          <p14:tracePt t="77415" x="4343400" y="838200"/>
          <p14:tracePt t="77431" x="4411663" y="838200"/>
          <p14:tracePt t="77448" x="4427538" y="838200"/>
          <p14:tracePt t="77465" x="4435475" y="830263"/>
          <p14:tracePt t="77482" x="4449763" y="830263"/>
          <p14:tracePt t="77499" x="4457700" y="830263"/>
          <p14:tracePt t="77512" x="4487863" y="830263"/>
          <p14:tracePt t="77512" x="4503738" y="830263"/>
          <p14:tracePt t="77531" x="4511675" y="830263"/>
          <p14:tracePt t="77546" x="4511675" y="822325"/>
          <p14:tracePt t="77564" x="4518025" y="815975"/>
          <p14:tracePt t="77587" x="4525963" y="815975"/>
          <p14:tracePt t="77597" x="4533900" y="800100"/>
          <p14:tracePt t="77614" x="4549775" y="800100"/>
          <p14:tracePt t="77630" x="4579938" y="784225"/>
          <p14:tracePt t="77648" x="4602163" y="784225"/>
          <p14:tracePt t="77664" x="4625975" y="762000"/>
          <p14:tracePt t="77681" x="4640263" y="754063"/>
          <p14:tracePt t="77698" x="4664075" y="739775"/>
          <p14:tracePt t="77716" x="4678363" y="715963"/>
          <p14:tracePt t="77732" x="4678363" y="701675"/>
          <p14:tracePt t="77748" x="4678363" y="669925"/>
          <p14:tracePt t="77765" x="4678363" y="639763"/>
          <p14:tracePt t="77781" x="4678363" y="601663"/>
          <p14:tracePt t="77798" x="4678363" y="587375"/>
          <p14:tracePt t="77813" x="4678363" y="571500"/>
          <p14:tracePt t="77830" x="4678363" y="563563"/>
          <p14:tracePt t="77847" x="4678363" y="555625"/>
          <p14:tracePt t="77883" x="4670425" y="555625"/>
          <p14:tracePt t="77891" x="4656138" y="555625"/>
          <p14:tracePt t="77899" x="4648200" y="555625"/>
          <p14:tracePt t="77923" x="4640263" y="555625"/>
          <p14:tracePt t="77931" x="4625975" y="555625"/>
          <p14:tracePt t="77948" x="4618038" y="555625"/>
          <p14:tracePt t="77964" x="4602163" y="555625"/>
          <p14:tracePt t="77980" x="4572000" y="555625"/>
          <p14:tracePt t="77998" x="4525963" y="555625"/>
          <p14:tracePt t="78014" x="4479925" y="555625"/>
          <p14:tracePt t="78031" x="4435475" y="571500"/>
          <p14:tracePt t="78047" x="4403725" y="587375"/>
          <p14:tracePt t="78047" x="4389438" y="587375"/>
          <p14:tracePt t="78068" x="4373563" y="601663"/>
          <p14:tracePt t="78083" x="4359275" y="631825"/>
          <p14:tracePt t="78099" x="4351338" y="631825"/>
          <p14:tracePt t="78113" x="4327525" y="647700"/>
          <p14:tracePt t="78130" x="4321175" y="647700"/>
          <p14:tracePt t="78211" x="4313238" y="647700"/>
          <p14:tracePt t="78283" x="4297363" y="647700"/>
          <p14:tracePt t="78291" x="4283075" y="655638"/>
          <p14:tracePt t="78299" x="4259263" y="663575"/>
          <p14:tracePt t="78313" x="4251325" y="663575"/>
          <p14:tracePt t="78330" x="4244975" y="663575"/>
          <p14:tracePt t="78347" x="4229100" y="669925"/>
          <p14:tracePt t="78363" x="4221163" y="669925"/>
          <p14:tracePt t="78843" x="4213225" y="669925"/>
          <p14:tracePt t="78923" x="4206875" y="677863"/>
          <p14:tracePt t="78939" x="4198938" y="677863"/>
          <p14:tracePt t="78947" x="4191000" y="677863"/>
          <p14:tracePt t="78963" x="4175125" y="677863"/>
          <p14:tracePt t="78979" x="4175125" y="685800"/>
          <p14:tracePt t="79003" x="4160838" y="685800"/>
          <p14:tracePt t="79051" x="4152900" y="685800"/>
          <p14:tracePt t="79058" x="4137025" y="685800"/>
          <p14:tracePt t="79066" x="4114800" y="685800"/>
          <p14:tracePt t="79078" x="4030663" y="685800"/>
          <p14:tracePt t="79096" x="3978275" y="685800"/>
          <p14:tracePt t="79113" x="3946525" y="677863"/>
          <p14:tracePt t="79129" x="3916363" y="677863"/>
          <p14:tracePt t="79179" x="3902075" y="669925"/>
          <p14:tracePt t="79187" x="3886200" y="669925"/>
          <p14:tracePt t="79197" x="3832225" y="669925"/>
          <p14:tracePt t="79213" x="3787775" y="669925"/>
          <p14:tracePt t="79229" x="3741738" y="669925"/>
          <p14:tracePt t="79247" x="3711575" y="669925"/>
          <p14:tracePt t="79263" x="3673475" y="669925"/>
          <p14:tracePt t="79279" x="3665538" y="669925"/>
          <p14:tracePt t="79295" x="3641725" y="669925"/>
          <p14:tracePt t="79312" x="3611563" y="669925"/>
          <p14:tracePt t="79329" x="3565525" y="669925"/>
          <p14:tracePt t="79350" x="3535363" y="669925"/>
          <p14:tracePt t="79364" x="3521075" y="685800"/>
          <p14:tracePt t="79380" x="3505200" y="685800"/>
          <p14:tracePt t="79397" x="3497263" y="685800"/>
          <p14:tracePt t="79413" x="3482975" y="693738"/>
          <p14:tracePt t="79429" x="3467100" y="693738"/>
          <p14:tracePt t="79446" x="3459163" y="693738"/>
          <p14:tracePt t="79462" x="3451225" y="693738"/>
          <p14:tracePt t="79478" x="3436938" y="693738"/>
          <p14:tracePt t="79497" x="3429000" y="693738"/>
          <p14:tracePt t="79515" x="3421063" y="693738"/>
          <p14:tracePt t="79529" x="3398838" y="693738"/>
          <p14:tracePt t="79547" x="3382963" y="693738"/>
          <p14:tracePt t="79561" x="3375025" y="693738"/>
          <p14:tracePt t="79603" x="3360738" y="693738"/>
          <p14:tracePt t="79612" x="3352800" y="693738"/>
          <p14:tracePt t="79619" x="3344863" y="693738"/>
          <p14:tracePt t="79628" x="3336925" y="693738"/>
          <p14:tracePt t="79645" x="3344863" y="693738"/>
          <p14:tracePt t="79739" x="3352800" y="693738"/>
          <p14:tracePt t="79763" x="3360738" y="693738"/>
          <p14:tracePt t="79771" x="3375025" y="693738"/>
          <p14:tracePt t="79780" x="3421063" y="693738"/>
          <p14:tracePt t="79796" x="3489325" y="693738"/>
          <p14:tracePt t="79813" x="3565525" y="708025"/>
          <p14:tracePt t="79830" x="3611563" y="715963"/>
          <p14:tracePt t="79846" x="3641725" y="715963"/>
          <p14:tracePt t="79862" x="3695700" y="731838"/>
          <p14:tracePt t="79878" x="3749675" y="731838"/>
          <p14:tracePt t="79896" x="3810000" y="731838"/>
          <p14:tracePt t="79912" x="3863975" y="731838"/>
          <p14:tracePt t="79928" x="3916363" y="731838"/>
          <p14:tracePt t="79945" x="3940175" y="731838"/>
          <p14:tracePt t="79945" x="3954463" y="731838"/>
          <p14:tracePt t="79964" x="3992563" y="731838"/>
          <p14:tracePt t="79981" x="4046538" y="731838"/>
          <p14:tracePt t="79996" x="4098925" y="731838"/>
          <p14:tracePt t="80013" x="4114800" y="731838"/>
          <p14:tracePt t="80029" x="4130675" y="731838"/>
          <p14:tracePt t="80045" x="4144963" y="731838"/>
          <p14:tracePt t="80075" x="4175125" y="739775"/>
          <p14:tracePt t="80083" x="4221163" y="754063"/>
          <p14:tracePt t="80095" x="4321175" y="777875"/>
          <p14:tracePt t="80112" x="4359275" y="792163"/>
          <p14:tracePt t="80128" x="4351338" y="792163"/>
          <p14:tracePt t="80179" x="4335463" y="784225"/>
          <p14:tracePt t="80187" x="4321175" y="784225"/>
          <p14:tracePt t="80197" x="4305300" y="784225"/>
          <p14:tracePt t="80212" x="4289425" y="777875"/>
          <p14:tracePt t="80259" x="4283075" y="769938"/>
          <p14:tracePt t="80267" x="4267200" y="769938"/>
          <p14:tracePt t="80278" x="4206875" y="754063"/>
          <p14:tracePt t="80295" x="4084638" y="731838"/>
          <p14:tracePt t="80312" x="3946525" y="708025"/>
          <p14:tracePt t="80328" x="3832225" y="701675"/>
          <p14:tracePt t="80328" x="3794125" y="685800"/>
          <p14:tracePt t="80348" x="3771900" y="685800"/>
          <p14:tracePt t="80361" x="3741738" y="685800"/>
          <p14:tracePt t="80361" x="3733800" y="685800"/>
          <p14:tracePt t="80380" x="3703638" y="685800"/>
          <p14:tracePt t="80396" x="3665538" y="685800"/>
          <p14:tracePt t="80412" x="3597275" y="685800"/>
          <p14:tracePt t="80429" x="3521075" y="693738"/>
          <p14:tracePt t="80445" x="3467100" y="693738"/>
          <p14:tracePt t="80461" x="3444875" y="693738"/>
          <p14:tracePt t="80477" x="3436938" y="693738"/>
          <p14:tracePt t="80494" x="3421063" y="693738"/>
          <p14:tracePt t="80511" x="3398838" y="693738"/>
          <p14:tracePt t="80528" x="3390900" y="701675"/>
          <p14:tracePt t="80545" x="3360738" y="701675"/>
          <p14:tracePt t="80561" x="3360738" y="708025"/>
          <p14:tracePt t="80577" x="3368675" y="708025"/>
          <p14:tracePt t="80707" x="3375025" y="708025"/>
          <p14:tracePt t="80715" x="3406775" y="708025"/>
          <p14:tracePt t="80727" x="3497263" y="708025"/>
          <p14:tracePt t="80745" x="3635375" y="708025"/>
          <p14:tracePt t="80761" x="3725863" y="708025"/>
          <p14:tracePt t="80778" x="3771900" y="708025"/>
          <p14:tracePt t="80796" x="3779838" y="708025"/>
          <p14:tracePt t="80828" x="3794125" y="715963"/>
          <p14:tracePt t="80835" x="3802063" y="715963"/>
          <p14:tracePt t="80859" x="3817938" y="715963"/>
          <p14:tracePt t="80867" x="3832225" y="715963"/>
          <p14:tracePt t="80877" x="3863975" y="715963"/>
          <p14:tracePt t="80895" x="3878263" y="715963"/>
          <p14:tracePt t="80911" x="3886200" y="715963"/>
          <p14:tracePt t="80926" x="3894138" y="715963"/>
          <p14:tracePt t="80971" x="3902075" y="715963"/>
          <p14:tracePt t="80979" x="3908425" y="715963"/>
          <p14:tracePt t="80994" x="3970338" y="715963"/>
          <p14:tracePt t="81012" x="3992563" y="715963"/>
          <p14:tracePt t="81027" x="4000500" y="715963"/>
          <p14:tracePt t="81044" x="4000500" y="723900"/>
          <p14:tracePt t="81451" x="4000500" y="731838"/>
          <p14:tracePt t="81803" x="3992563" y="731838"/>
          <p14:tracePt t="81963" x="3984625" y="731838"/>
          <p14:tracePt t="81987" x="3978275" y="739775"/>
          <p14:tracePt t="81995" x="3970338" y="739775"/>
          <p14:tracePt t="82012" x="3932238" y="739775"/>
          <p14:tracePt t="82028" x="3886200" y="754063"/>
          <p14:tracePt t="82044" x="3832225" y="762000"/>
          <p14:tracePt t="82061" x="3779838" y="762000"/>
          <p14:tracePt t="82077" x="3763963" y="762000"/>
          <p14:tracePt t="82093" x="3756025" y="762000"/>
          <p14:tracePt t="82109" x="3749675" y="762000"/>
          <p14:tracePt t="83021" x="3741738" y="762000"/>
          <p14:tracePt t="83667" x="3733800" y="762000"/>
          <p14:tracePt t="84187" x="3725863" y="762000"/>
          <p14:tracePt t="84195" x="3717925" y="762000"/>
          <p14:tracePt t="84211" x="3711575" y="762000"/>
          <p14:tracePt t="84224" x="3703638" y="762000"/>
          <p14:tracePt t="84240" x="3695700" y="762000"/>
          <p14:tracePt t="84257" x="3679825" y="762000"/>
          <p14:tracePt t="84257" x="3673475" y="762000"/>
          <p14:tracePt t="84276" x="3665538" y="762000"/>
          <p14:tracePt t="84291" x="3657600" y="762000"/>
          <p14:tracePt t="84308" x="3641725" y="762000"/>
          <p14:tracePt t="84324" x="3635375" y="762000"/>
          <p14:tracePt t="84343" x="3627438" y="762000"/>
          <p14:tracePt t="84357" x="3611563" y="762000"/>
          <p14:tracePt t="84378" x="3597275" y="762000"/>
          <p14:tracePt t="84390" x="3565525" y="762000"/>
          <p14:tracePt t="84407" x="3513138" y="762000"/>
          <p14:tracePt t="84424" x="3497263" y="762000"/>
          <p14:tracePt t="84441" x="3489325" y="762000"/>
          <p14:tracePt t="84492" x="3482975" y="762000"/>
          <p14:tracePt t="84515" x="3475038" y="762000"/>
          <p14:tracePt t="84531" x="3459163" y="762000"/>
          <p14:tracePt t="84539" x="3451225" y="762000"/>
          <p14:tracePt t="84546" x="3436938" y="762000"/>
          <p14:tracePt t="84556" x="3413125" y="762000"/>
          <p14:tracePt t="84574" x="3406775" y="762000"/>
          <p14:tracePt t="84590" x="3398838" y="762000"/>
          <p14:tracePt t="84635" x="3382963" y="762000"/>
          <p14:tracePt t="84683" x="3382963" y="746125"/>
          <p14:tracePt t="84875" x="3390900" y="746125"/>
          <p14:tracePt t="84883" x="3406775" y="746125"/>
          <p14:tracePt t="84891" x="3451225" y="746125"/>
          <p14:tracePt t="84908" x="3489325" y="731838"/>
          <p14:tracePt t="84924" x="3543300" y="731838"/>
          <p14:tracePt t="84941" x="3597275" y="731838"/>
          <p14:tracePt t="84957" x="3665538" y="731838"/>
          <p14:tracePt t="84973" x="3717925" y="731838"/>
          <p14:tracePt t="84990" x="3733800" y="731838"/>
          <p14:tracePt t="85007" x="3756025" y="731838"/>
          <p14:tracePt t="85083" x="3763963" y="731838"/>
          <p14:tracePt t="85091" x="3771900" y="731838"/>
          <p14:tracePt t="85107" x="3779838" y="731838"/>
          <p14:tracePt t="85123" x="3771900" y="731838"/>
          <p14:tracePt t="85227" x="3763963" y="731838"/>
          <p14:tracePt t="85235" x="3756025" y="731838"/>
          <p14:tracePt t="85243" x="3741738" y="731838"/>
          <p14:tracePt t="85256" x="3703638" y="731838"/>
          <p14:tracePt t="85273" x="3649663" y="731838"/>
          <p14:tracePt t="85273" x="3603625" y="731838"/>
          <p14:tracePt t="85292" x="3559175" y="731838"/>
          <p14:tracePt t="85306" x="3429000" y="731838"/>
          <p14:tracePt t="85324" x="3390900" y="731838"/>
          <p14:tracePt t="85342" x="3382963" y="731838"/>
          <p14:tracePt t="85358" x="3368675" y="731838"/>
          <p14:tracePt t="85411" x="3352800" y="731838"/>
          <p14:tracePt t="85419" x="3336925" y="731838"/>
          <p14:tracePt t="85427" x="3330575" y="731838"/>
          <p14:tracePt t="85439" x="3314700" y="731838"/>
          <p14:tracePt t="85456" x="3298825" y="731838"/>
          <p14:tracePt t="85473" x="3292475" y="731838"/>
          <p14:tracePt t="85489" x="3298825" y="731838"/>
          <p14:tracePt t="85731" x="3306763" y="731838"/>
          <p14:tracePt t="85755" x="3314700" y="731838"/>
          <p14:tracePt t="85763" x="3344863" y="731838"/>
          <p14:tracePt t="85773" x="3398838" y="731838"/>
          <p14:tracePt t="85789" x="3467100" y="731838"/>
          <p14:tracePt t="85806" x="3513138" y="731838"/>
          <p14:tracePt t="85822" x="3521075" y="731838"/>
          <p14:tracePt t="85838" x="3527425" y="731838"/>
          <p14:tracePt t="85867" x="3535363" y="731838"/>
          <p14:tracePt t="85875" x="3543300" y="731838"/>
          <p14:tracePt t="85889" x="3573463" y="731838"/>
          <p14:tracePt t="85889" x="3581400" y="731838"/>
          <p14:tracePt t="85908" x="3603625" y="731838"/>
          <p14:tracePt t="85924" x="3627438" y="731838"/>
          <p14:tracePt t="85940" x="3641725" y="731838"/>
          <p14:tracePt t="85957" x="3649663" y="731838"/>
          <p14:tracePt t="86873" x="3641725" y="731838"/>
          <p14:tracePt t="87699" x="3627438" y="731838"/>
          <p14:tracePt t="87707" x="3611563" y="731838"/>
          <p14:tracePt t="87720" x="3589338" y="739775"/>
          <p14:tracePt t="87737" x="3573463" y="739775"/>
          <p14:tracePt t="87753" x="3535363" y="739775"/>
          <p14:tracePt t="87753" x="3513138" y="739775"/>
          <p14:tracePt t="87772" x="3459163" y="746125"/>
          <p14:tracePt t="87788" x="3406775" y="746125"/>
          <p14:tracePt t="87804" x="3390900" y="746125"/>
          <p14:tracePt t="87821" x="3382963" y="746125"/>
          <p14:tracePt t="87851" x="3375025" y="746125"/>
          <p14:tracePt t="87891" x="3368675" y="746125"/>
          <p14:tracePt t="87979" x="3375025" y="746125"/>
          <p14:tracePt t="88115" x="3390900" y="746125"/>
          <p14:tracePt t="88123" x="3421063" y="746125"/>
          <p14:tracePt t="88136" x="3489325" y="746125"/>
          <p14:tracePt t="88154" x="3627438" y="746125"/>
          <p14:tracePt t="88172" x="3673475" y="762000"/>
          <p14:tracePt t="88188" x="3687763" y="762000"/>
          <p14:tracePt t="88205" x="3695700" y="762000"/>
          <p14:tracePt t="88259" x="3703638" y="762000"/>
          <p14:tracePt t="88267" x="3695700" y="769938"/>
          <p14:tracePt t="88507" x="3679825" y="769938"/>
          <p14:tracePt t="88523" x="3673475" y="777875"/>
          <p14:tracePt t="88531" x="3665538" y="777875"/>
          <p14:tracePt t="88540" x="3657600" y="784225"/>
          <p14:tracePt t="88553" x="3635375" y="784225"/>
          <p14:tracePt t="88570" x="3597275" y="800100"/>
          <p14:tracePt t="88570" x="3581400" y="800100"/>
          <p14:tracePt t="88588" x="3551238" y="808038"/>
          <p14:tracePt t="88604" x="3513138" y="830263"/>
          <p14:tracePt t="88621" x="3475038" y="830263"/>
          <p14:tracePt t="88637" x="3459163" y="846138"/>
          <p14:tracePt t="88653" x="3413125" y="846138"/>
          <p14:tracePt t="88670" x="3390900" y="868363"/>
          <p14:tracePt t="88687" x="3330575" y="898525"/>
          <p14:tracePt t="88703" x="3276600" y="914400"/>
          <p14:tracePt t="88720" x="3216275" y="960438"/>
          <p14:tracePt t="88736" x="3154363" y="982663"/>
          <p14:tracePt t="88753" x="3108325" y="1012825"/>
          <p14:tracePt t="88769" x="3048000" y="1058863"/>
          <p14:tracePt t="88769" x="3025775" y="1082675"/>
          <p14:tracePt t="88788" x="2955925" y="1143000"/>
          <p14:tracePt t="88804" x="2865438" y="1211263"/>
          <p14:tracePt t="88820" x="2765425" y="1279525"/>
          <p14:tracePt t="88837" x="2674938" y="1349375"/>
          <p14:tracePt t="88853" x="2598738" y="1401763"/>
          <p14:tracePt t="88869" x="2514600" y="1470025"/>
          <p14:tracePt t="88887" x="2454275" y="1524000"/>
          <p14:tracePt t="88903" x="2430463" y="1546225"/>
          <p14:tracePt t="88919" x="2422525" y="1562100"/>
          <p14:tracePt t="88936" x="2416175" y="1570038"/>
          <p14:tracePt t="88952" x="2408238" y="1608138"/>
          <p14:tracePt t="88969" x="2392363" y="1616075"/>
          <p14:tracePt t="88969" x="2392363" y="1622425"/>
          <p14:tracePt t="88988" x="2370138" y="1630363"/>
          <p14:tracePt t="89004" x="2346325" y="1646238"/>
          <p14:tracePt t="89021" x="2324100" y="1668463"/>
          <p14:tracePt t="89037" x="2308225" y="1684338"/>
          <p14:tracePt t="89052" x="2301875" y="1684338"/>
          <p14:tracePt t="89068" x="2301875" y="1692275"/>
          <p14:tracePt t="89085" x="2293938" y="1698625"/>
          <p14:tracePt t="89102" x="2278063" y="1706563"/>
          <p14:tracePt t="89119" x="2278063" y="1714500"/>
          <p14:tracePt t="89251" x="2286000" y="1714500"/>
          <p14:tracePt t="89283" x="2293938" y="1714500"/>
          <p14:tracePt t="89307" x="2301875" y="1714500"/>
          <p14:tracePt t="89315" x="2308225" y="1714500"/>
          <p14:tracePt t="89332" x="2316163" y="1714500"/>
          <p14:tracePt t="89339" x="2324100" y="1714500"/>
          <p14:tracePt t="89363" x="2332038" y="1706563"/>
          <p14:tracePt t="89379" x="2332038" y="1698625"/>
          <p14:tracePt t="89395" x="2332038" y="1692275"/>
          <p14:tracePt t="89403" x="2339975" y="1676400"/>
          <p14:tracePt t="89420" x="2346325" y="1660525"/>
          <p14:tracePt t="89437" x="2346325" y="1646238"/>
          <p14:tracePt t="89453" x="2346325" y="1622425"/>
          <p14:tracePt t="89468" x="2346325" y="1608138"/>
          <p14:tracePt t="89486" x="2346325" y="1592263"/>
          <p14:tracePt t="89547" x="2346325" y="1577975"/>
          <p14:tracePt t="89563" x="2346325" y="1570038"/>
          <p14:tracePt t="89587" x="2346325" y="1562100"/>
          <p14:tracePt t="89595" x="2346325" y="1554163"/>
          <p14:tracePt t="89604" x="2346325" y="1546225"/>
          <p14:tracePt t="89604" x="2346325" y="1539875"/>
          <p14:tracePt t="89620" x="2346325" y="1531938"/>
          <p14:tracePt t="89636" x="2346325" y="1524000"/>
          <p14:tracePt t="89653" x="2324100" y="1508125"/>
          <p14:tracePt t="89669" x="2293938" y="1501775"/>
          <p14:tracePt t="89686" x="2239963" y="1485900"/>
          <p14:tracePt t="89702" x="2193925" y="1477963"/>
          <p14:tracePt t="89718" x="2163763" y="1463675"/>
          <p14:tracePt t="89735" x="2155825" y="1455738"/>
          <p14:tracePt t="89779" x="2141538" y="1455738"/>
          <p14:tracePt t="89787" x="2125663" y="1455738"/>
          <p14:tracePt t="89801" x="2095500" y="1455738"/>
          <p14:tracePt t="89818" x="2087563" y="1455738"/>
          <p14:tracePt t="89837" x="2073275" y="1455738"/>
          <p14:tracePt t="89853" x="2065338" y="1455738"/>
          <p14:tracePt t="89884" x="2049463" y="1455738"/>
          <p14:tracePt t="89899" x="2041525" y="1463675"/>
          <p14:tracePt t="89915" x="2035175" y="1463675"/>
          <p14:tracePt t="89923" x="2019300" y="1470025"/>
          <p14:tracePt t="89934" x="1997075" y="1470025"/>
          <p14:tracePt t="89952" x="1943100" y="1477963"/>
          <p14:tracePt t="89968" x="1882775" y="1485900"/>
          <p14:tracePt t="89985" x="1851025" y="1501775"/>
          <p14:tracePt t="90002" x="1844675" y="1501775"/>
          <p14:tracePt t="90018" x="1828800" y="1501775"/>
          <p14:tracePt t="90067" x="1812925" y="1501775"/>
          <p14:tracePt t="90075" x="1790700" y="1508125"/>
          <p14:tracePt t="90085" x="1744663" y="1516063"/>
          <p14:tracePt t="90101" x="1730375" y="1524000"/>
          <p14:tracePt t="90117" x="1714500" y="1524000"/>
          <p14:tracePt t="90134" x="1706563" y="1524000"/>
          <p14:tracePt t="90151" x="1698625" y="1524000"/>
          <p14:tracePt t="90167" x="1692275" y="1531938"/>
          <p14:tracePt t="90185" x="1668463" y="1546225"/>
          <p14:tracePt t="90201" x="1646238" y="1554163"/>
          <p14:tracePt t="90201" x="1630363" y="1562100"/>
          <p14:tracePt t="90220" x="1608138" y="1577975"/>
          <p14:tracePt t="90236" x="1592263" y="1584325"/>
          <p14:tracePt t="90252" x="1584325" y="1592263"/>
          <p14:tracePt t="90269" x="1577975" y="1600200"/>
          <p14:tracePt t="90285" x="1577975" y="1622425"/>
          <p14:tracePt t="90301" x="1570038" y="1630363"/>
          <p14:tracePt t="90318" x="1562100" y="1654175"/>
          <p14:tracePt t="90335" x="1562100" y="1660525"/>
          <p14:tracePt t="90351" x="1562100" y="1676400"/>
          <p14:tracePt t="90367" x="1546225" y="1706563"/>
          <p14:tracePt t="90384" x="1546225" y="1714500"/>
          <p14:tracePt t="90400" x="1546225" y="1730375"/>
          <p14:tracePt t="90400" x="1546225" y="1736725"/>
          <p14:tracePt t="90420" x="1546225" y="1744663"/>
          <p14:tracePt t="90434" x="1546225" y="1760538"/>
          <p14:tracePt t="90452" x="1546225" y="1774825"/>
          <p14:tracePt t="90468" x="1562100" y="1798638"/>
          <p14:tracePt t="90485" x="1592263" y="1828800"/>
          <p14:tracePt t="90503" x="1622425" y="1858963"/>
          <p14:tracePt t="90518" x="1646238" y="1874838"/>
          <p14:tracePt t="90535" x="1660525" y="1882775"/>
          <p14:tracePt t="90550" x="1668463" y="1889125"/>
          <p14:tracePt t="90567" x="1684338" y="1897063"/>
          <p14:tracePt t="90584" x="1706563" y="1912938"/>
          <p14:tracePt t="90601" x="1714500" y="1927225"/>
          <p14:tracePt t="90617" x="1744663" y="1943100"/>
          <p14:tracePt t="90636" x="1782763" y="1958975"/>
          <p14:tracePt t="90652" x="1812925" y="1965325"/>
          <p14:tracePt t="90668" x="1828800" y="1973263"/>
          <p14:tracePt t="90685" x="1851025" y="1989138"/>
          <p14:tracePt t="90701" x="1866900" y="1989138"/>
          <p14:tracePt t="90717" x="1905000" y="1989138"/>
          <p14:tracePt t="90734" x="1951038" y="1989138"/>
          <p14:tracePt t="90751" x="2003425" y="1997075"/>
          <p14:tracePt t="90767" x="2049463" y="2003425"/>
          <p14:tracePt t="90784" x="2095500" y="2003425"/>
          <p14:tracePt t="90801" x="2103438" y="2003425"/>
          <p14:tracePt t="90820" x="2111375" y="2003425"/>
          <p14:tracePt t="90835" x="2133600" y="2003425"/>
          <p14:tracePt t="90852" x="2155825" y="2003425"/>
          <p14:tracePt t="90868" x="2187575" y="2003425"/>
          <p14:tracePt t="90885" x="2225675" y="2003425"/>
          <p14:tracePt t="90902" x="2270125" y="1997075"/>
          <p14:tracePt t="90917" x="2293938" y="1989138"/>
          <p14:tracePt t="90934" x="2308225" y="1989138"/>
          <p14:tracePt t="90950" x="2316163" y="1981200"/>
          <p14:tracePt t="90971" x="2324100" y="1973263"/>
          <p14:tracePt t="90987" x="2332038" y="1965325"/>
          <p14:tracePt t="91000" x="2346325" y="1935163"/>
          <p14:tracePt t="91017" x="2362200" y="1897063"/>
          <p14:tracePt t="91017" x="2378075" y="1866900"/>
          <p14:tracePt t="91036" x="2392363" y="1844675"/>
          <p14:tracePt t="91052" x="2408238" y="1806575"/>
          <p14:tracePt t="91068" x="2416175" y="1768475"/>
          <p14:tracePt t="91084" x="2416175" y="1752600"/>
          <p14:tracePt t="91101" x="2416175" y="1706563"/>
          <p14:tracePt t="91117" x="2416175" y="1676400"/>
          <p14:tracePt t="91133" x="2416175" y="1660525"/>
          <p14:tracePt t="91149" x="2416175" y="1630363"/>
          <p14:tracePt t="91166" x="2416175" y="1608138"/>
          <p14:tracePt t="91183" x="2416175" y="1584325"/>
          <p14:tracePt t="91200" x="2416175" y="1570038"/>
          <p14:tracePt t="91217" x="2416175" y="1546225"/>
          <p14:tracePt t="91217" x="2408238" y="1531938"/>
          <p14:tracePt t="91236" x="2408238" y="1524000"/>
          <p14:tracePt t="91250" x="2408238" y="1493838"/>
          <p14:tracePt t="91268" x="2400300" y="1485900"/>
          <p14:tracePt t="91284" x="2400300" y="1477963"/>
          <p14:tracePt t="91301" x="2384425" y="1463675"/>
          <p14:tracePt t="91323" x="2370138" y="1463675"/>
          <p14:tracePt t="91333" x="2332038" y="1439863"/>
          <p14:tracePt t="91352" x="2286000" y="1431925"/>
          <p14:tracePt t="91367" x="2270125" y="1417638"/>
          <p14:tracePt t="91383" x="2225675" y="1401763"/>
          <p14:tracePt t="91400" x="2201863" y="1401763"/>
          <p14:tracePt t="91417" x="2163763" y="1387475"/>
          <p14:tracePt t="91433" x="2111375" y="1387475"/>
          <p14:tracePt t="91433" x="2095500" y="1379538"/>
          <p14:tracePt t="91452" x="2049463" y="1379538"/>
          <p14:tracePt t="91468" x="2027238" y="1379538"/>
          <p14:tracePt t="91484" x="2003425" y="1379538"/>
          <p14:tracePt t="91503" x="1965325" y="1379538"/>
          <p14:tracePt t="91517" x="1912938" y="1379538"/>
          <p14:tracePt t="91534" x="1836738" y="1401763"/>
          <p14:tracePt t="91550" x="1790700" y="1401763"/>
          <p14:tracePt t="91567" x="1760538" y="1417638"/>
          <p14:tracePt t="91583" x="1736725" y="1417638"/>
          <p14:tracePt t="91600" x="1714500" y="1439863"/>
          <p14:tracePt t="91617" x="1676400" y="1455738"/>
          <p14:tracePt t="91633" x="1630363" y="1470025"/>
          <p14:tracePt t="91633" x="1592263" y="1485900"/>
          <p14:tracePt t="91652" x="1577975" y="1493838"/>
          <p14:tracePt t="91652" x="1554163" y="1508125"/>
          <p14:tracePt t="91668" x="1524000" y="1524000"/>
          <p14:tracePt t="91684" x="1516063" y="1531938"/>
          <p14:tracePt t="91700" x="1501775" y="1546225"/>
          <p14:tracePt t="91717" x="1501775" y="1562100"/>
          <p14:tracePt t="91733" x="1485900" y="1584325"/>
          <p14:tracePt t="91750" x="1470025" y="1616075"/>
          <p14:tracePt t="91767" x="1463675" y="1638300"/>
          <p14:tracePt t="91783" x="1463675" y="1660525"/>
          <p14:tracePt t="91800" x="1463675" y="1676400"/>
          <p14:tracePt t="91816" x="1463675" y="1684338"/>
          <p14:tracePt t="91832" x="1463675" y="1698625"/>
          <p14:tracePt t="91851" x="1463675" y="1714500"/>
          <p14:tracePt t="91867" x="1470025" y="1744663"/>
          <p14:tracePt t="91884" x="1524000" y="1798638"/>
          <p14:tracePt t="91901" x="1554163" y="1812925"/>
          <p14:tracePt t="91917" x="1584325" y="1820863"/>
          <p14:tracePt t="91933" x="1600200" y="1836738"/>
          <p14:tracePt t="91950" x="1616075" y="1844675"/>
          <p14:tracePt t="91967" x="1630363" y="1858963"/>
          <p14:tracePt t="91984" x="1660525" y="1882775"/>
          <p14:tracePt t="91999" x="1692275" y="1905000"/>
          <p14:tracePt t="92016" x="1736725" y="1927225"/>
          <p14:tracePt t="92033" x="1768475" y="1951038"/>
          <p14:tracePt t="92048" x="1798638" y="1951038"/>
          <p14:tracePt t="92065" x="1828800" y="1973263"/>
          <p14:tracePt t="92082" x="1844675" y="1973263"/>
          <p14:tracePt t="92100" x="1851025" y="1973263"/>
          <p14:tracePt t="92116" x="1858963" y="1973263"/>
          <p14:tracePt t="92139" x="1882775" y="1973263"/>
          <p14:tracePt t="92155" x="1889125" y="1973263"/>
          <p14:tracePt t="92166" x="1927225" y="1973263"/>
          <p14:tracePt t="92182" x="1973263" y="1973263"/>
          <p14:tracePt t="92199" x="2011363" y="1973263"/>
          <p14:tracePt t="92217" x="2041525" y="1973263"/>
          <p14:tracePt t="92233" x="2049463" y="1973263"/>
          <p14:tracePt t="92251" x="2057400" y="1973263"/>
          <p14:tracePt t="92266" x="2125663" y="1973263"/>
          <p14:tracePt t="92284" x="2179638" y="1973263"/>
          <p14:tracePt t="92300" x="2209800" y="1973263"/>
          <p14:tracePt t="92317" x="2217738" y="1973263"/>
          <p14:tracePt t="92355" x="2225675" y="1973263"/>
          <p14:tracePt t="92363" x="2232025" y="1965325"/>
          <p14:tracePt t="92371" x="2255838" y="1958975"/>
          <p14:tracePt t="92382" x="2293938" y="1943100"/>
          <p14:tracePt t="92400" x="2324100" y="1935163"/>
          <p14:tracePt t="92416" x="2346325" y="1927225"/>
          <p14:tracePt t="92432" x="2370138" y="1905000"/>
          <p14:tracePt t="92449" x="2378075" y="1858963"/>
          <p14:tracePt t="92449" x="2384425" y="1844675"/>
          <p14:tracePt t="92467" x="2392363" y="1828800"/>
          <p14:tracePt t="92467" x="2392363" y="1820863"/>
          <p14:tracePt t="92485" x="2416175" y="1782763"/>
          <p14:tracePt t="92500" x="2422525" y="1760538"/>
          <p14:tracePt t="92517" x="2430463" y="1722438"/>
          <p14:tracePt t="92534" x="2438400" y="1676400"/>
          <p14:tracePt t="92549" x="2438400" y="1646238"/>
          <p14:tracePt t="92565" x="2438400" y="1616075"/>
          <p14:tracePt t="92581" x="2430463" y="1592263"/>
          <p14:tracePt t="92598" x="2422525" y="1577975"/>
          <p14:tracePt t="92615" x="2416175" y="1570038"/>
          <p14:tracePt t="92631" x="2408238" y="1554163"/>
          <p14:tracePt t="92648" x="2400300" y="1539875"/>
          <p14:tracePt t="92665" x="2378075" y="1524000"/>
          <p14:tracePt t="92665" x="2370138" y="1516063"/>
          <p14:tracePt t="92684" x="2339975" y="1508125"/>
          <p14:tracePt t="92700" x="2316163" y="1493838"/>
          <p14:tracePt t="92717" x="2308225" y="1493838"/>
          <p14:tracePt t="92733" x="2293938" y="1477963"/>
          <p14:tracePt t="92749" x="2278063" y="1477963"/>
          <p14:tracePt t="92766" x="2263775" y="1477963"/>
          <p14:tracePt t="92787" x="2247900" y="1477963"/>
          <p14:tracePt t="92798" x="2232025" y="1477963"/>
          <p14:tracePt t="92815" x="2201863" y="1477963"/>
          <p14:tracePt t="92832" x="2149475" y="1477963"/>
          <p14:tracePt t="92849" x="2117725" y="1477963"/>
          <p14:tracePt t="92866" x="2103438" y="1477963"/>
          <p14:tracePt t="92881" x="2095500" y="1477963"/>
          <p14:tracePt t="92900" x="2073275" y="1477963"/>
          <p14:tracePt t="92916" x="2049463" y="1477963"/>
          <p14:tracePt t="92933" x="2019300" y="1493838"/>
          <p14:tracePt t="92949" x="1973263" y="1508125"/>
          <p14:tracePt t="92966" x="1912938" y="1539875"/>
          <p14:tracePt t="92982" x="1874838" y="1554163"/>
          <p14:tracePt t="92998" x="1851025" y="1570038"/>
          <p14:tracePt t="93015" x="1836738" y="1584325"/>
          <p14:tracePt t="93032" x="1820863" y="1608138"/>
          <p14:tracePt t="93048" x="1812925" y="1622425"/>
          <p14:tracePt t="93065" x="1806575" y="1654175"/>
          <p14:tracePt t="93065" x="1806575" y="1676400"/>
          <p14:tracePt t="93084" x="1798638" y="1692275"/>
          <p14:tracePt t="93084" x="1798638" y="1698625"/>
          <p14:tracePt t="93100" x="1798638" y="1736725"/>
          <p14:tracePt t="93116" x="1812925" y="1768475"/>
          <p14:tracePt t="93132" x="1858963" y="1798638"/>
          <p14:tracePt t="93149" x="1912938" y="1836738"/>
          <p14:tracePt t="93165" x="1951038" y="1851025"/>
          <p14:tracePt t="93182" x="1973263" y="1851025"/>
          <p14:tracePt t="93198" x="1997075" y="1851025"/>
          <p14:tracePt t="93215" x="2035175" y="1844675"/>
          <p14:tracePt t="93232" x="2095500" y="1836738"/>
          <p14:tracePt t="93249" x="2125663" y="1836738"/>
          <p14:tracePt t="93265" x="2155825" y="1820863"/>
          <p14:tracePt t="93282" x="2193925" y="1820863"/>
          <p14:tracePt t="93282" x="2201863" y="1806575"/>
          <p14:tracePt t="93300" x="2239963" y="1798638"/>
          <p14:tracePt t="93316" x="2278063" y="1790700"/>
          <p14:tracePt t="93334" x="2324100" y="1790700"/>
          <p14:tracePt t="93351" x="2354263" y="1782763"/>
          <p14:tracePt t="93365" x="2370138" y="1774825"/>
          <p14:tracePt t="93380" x="2378075" y="1774825"/>
          <p14:tracePt t="97031" x="2392363" y="1774825"/>
          <p14:tracePt t="106252" x="2384425" y="1774825"/>
          <p14:tracePt t="106259" x="2378075" y="1774825"/>
          <p14:tracePt t="106315" x="2370138" y="1782763"/>
          <p14:tracePt t="106323" x="2354263" y="1790700"/>
          <p14:tracePt t="106337" x="2308225" y="1812925"/>
          <p14:tracePt t="106352" x="2278063" y="1820863"/>
          <p14:tracePt t="106367" x="2263775" y="1820863"/>
          <p14:tracePt t="106385" x="2255838" y="1820863"/>
          <p14:tracePt t="106435" x="2247900" y="1820863"/>
          <p14:tracePt t="106452" x="2239963" y="1820863"/>
          <p14:tracePt t="106459" x="2232025" y="1820863"/>
          <p14:tracePt t="106468" x="2201863" y="1820863"/>
          <p14:tracePt t="106488" x="2163763" y="1820863"/>
          <p14:tracePt t="106501" x="2125663" y="1820863"/>
          <p14:tracePt t="106519" x="2087563" y="1820863"/>
          <p14:tracePt t="106537" x="2065338" y="1820863"/>
          <p14:tracePt t="106551" x="2035175" y="1820863"/>
          <p14:tracePt t="106568" x="2027238" y="1820863"/>
          <p14:tracePt t="106627" x="2019300" y="1820863"/>
          <p14:tracePt t="106636" x="2003425" y="1820863"/>
          <p14:tracePt t="106643" x="1989138" y="1820863"/>
          <p14:tracePt t="106651" x="1920875" y="1820863"/>
          <p14:tracePt t="106668" x="1851025" y="1812925"/>
          <p14:tracePt t="106684" x="1828800" y="1812925"/>
          <p14:tracePt t="106700" x="1820863" y="1812925"/>
          <p14:tracePt t="106722" x="1798638" y="1812925"/>
          <p14:tracePt t="106795" x="1752600" y="1812925"/>
          <p14:tracePt t="106803" x="1714500" y="1812925"/>
          <p14:tracePt t="106817" x="1676400" y="1812925"/>
          <p14:tracePt t="106817" x="1660525" y="1812925"/>
          <p14:tracePt t="106836" x="1646238" y="1812925"/>
          <p14:tracePt t="106899" x="1638300" y="1812925"/>
          <p14:tracePt t="106923" x="1630363" y="1812925"/>
          <p14:tracePt t="107323" x="1592263" y="1812925"/>
          <p14:tracePt t="107331" x="1531938" y="1812925"/>
          <p14:tracePt t="107339" x="1463675" y="1812925"/>
          <p14:tracePt t="107351" x="1311275" y="1812925"/>
          <p14:tracePt t="107367" x="1173163" y="1774825"/>
          <p14:tracePt t="107383" x="1089025" y="1774825"/>
          <p14:tracePt t="107400" x="982663" y="1744663"/>
          <p14:tracePt t="107417" x="922338" y="1744663"/>
          <p14:tracePt t="107434" x="868363" y="1744663"/>
          <p14:tracePt t="107434" x="854075" y="1744663"/>
          <p14:tracePt t="107452" x="792163" y="1744663"/>
          <p14:tracePt t="107468" x="739775" y="1744663"/>
          <p14:tracePt t="107484" x="731838" y="1744663"/>
          <p14:tracePt t="107501" x="723900" y="1744663"/>
          <p14:tracePt t="107763" x="723900" y="1752600"/>
          <p14:tracePt t="108003" x="731838" y="1768475"/>
          <p14:tracePt t="108011" x="739775" y="1768475"/>
          <p14:tracePt t="108019" x="739775" y="1774825"/>
          <p14:tracePt t="108032" x="746125" y="1774825"/>
          <p14:tracePt t="108048" x="746125" y="1782763"/>
          <p14:tracePt t="108091" x="754063" y="1782763"/>
          <p14:tracePt t="108100" x="754063" y="1790700"/>
          <p14:tracePt t="108115" x="762000" y="1798638"/>
          <p14:tracePt t="108715" x="769938" y="1798638"/>
          <p14:tracePt t="108723" x="784225" y="1798638"/>
          <p14:tracePt t="108747" x="792163" y="1798638"/>
          <p14:tracePt t="108771" x="815975" y="1798638"/>
          <p14:tracePt t="108778" x="854075" y="1798638"/>
          <p14:tracePt t="108794" x="898525" y="1798638"/>
          <p14:tracePt t="108802" x="960438" y="1798638"/>
          <p14:tracePt t="108814" x="1104900" y="1798638"/>
          <p14:tracePt t="108831" x="1189038" y="1798638"/>
          <p14:tracePt t="108849" x="1241425" y="1798638"/>
          <p14:tracePt t="108866" x="1295400" y="1798638"/>
          <p14:tracePt t="108884" x="1341438" y="1798638"/>
          <p14:tracePt t="108900" x="1393825" y="1798638"/>
          <p14:tracePt t="108916" x="1477963" y="1798638"/>
          <p14:tracePt t="108933" x="1539875" y="1806575"/>
          <p14:tracePt t="108949" x="1592263" y="1812925"/>
          <p14:tracePt t="108966" x="1600200" y="1812925"/>
          <p14:tracePt t="108981" x="1622425" y="1812925"/>
          <p14:tracePt t="108999" x="1646238" y="1820863"/>
          <p14:tracePt t="109016" x="1654175" y="1820863"/>
          <p14:tracePt t="109043" x="1668463" y="1820863"/>
          <p14:tracePt t="109051" x="1684338" y="1820863"/>
          <p14:tracePt t="109065" x="1736725" y="1828800"/>
          <p14:tracePt t="109065" x="1760538" y="1836738"/>
          <p14:tracePt t="109084" x="1790700" y="1836738"/>
          <p14:tracePt t="109100" x="1798638" y="1836738"/>
          <p14:tracePt t="109115" x="1806575" y="1851025"/>
          <p14:tracePt t="109131" x="1820863" y="1851025"/>
          <p14:tracePt t="109149" x="1844675" y="1851025"/>
          <p14:tracePt t="109166" x="1866900" y="1851025"/>
          <p14:tracePt t="109182" x="1889125" y="1851025"/>
          <p14:tracePt t="109198" x="1905000" y="1851025"/>
          <p14:tracePt t="109215" x="1951038" y="1851025"/>
          <p14:tracePt t="109232" x="1989138" y="1851025"/>
          <p14:tracePt t="109248" x="2003425" y="1851025"/>
          <p14:tracePt t="109265" x="2011363" y="1851025"/>
          <p14:tracePt t="109281" x="2019300" y="1851025"/>
          <p14:tracePt t="109298" x="2041525" y="1851025"/>
          <p14:tracePt t="109317" x="2049463" y="1851025"/>
          <p14:tracePt t="109332" x="2057400" y="1851025"/>
          <p14:tracePt t="109349" x="2073275" y="1851025"/>
          <p14:tracePt t="109364" x="2079625" y="1851025"/>
          <p14:tracePt t="109381" x="2103438" y="1851025"/>
          <p14:tracePt t="109397" x="2133600" y="1851025"/>
          <p14:tracePt t="109414" x="2163763" y="1851025"/>
          <p14:tracePt t="109431" x="2171700" y="1851025"/>
          <p14:tracePt t="109448" x="2179638" y="1851025"/>
          <p14:tracePt t="109467" x="2187575" y="1851025"/>
          <p14:tracePt t="109481" x="2217738" y="1851025"/>
          <p14:tracePt t="109481" x="2239963" y="1851025"/>
          <p14:tracePt t="109501" x="2293938" y="1851025"/>
          <p14:tracePt t="109516" x="2339975" y="1851025"/>
          <p14:tracePt t="109533" x="2354263" y="1851025"/>
          <p14:tracePt t="109549" x="2362200" y="1851025"/>
          <p14:tracePt t="109565" x="2362200" y="1844675"/>
          <p14:tracePt t="109581" x="2370138" y="1844675"/>
          <p14:tracePt t="109603" x="2378075" y="1836738"/>
          <p14:tracePt t="109635" x="2384425" y="1828800"/>
          <p14:tracePt t="109643" x="2384425" y="1820863"/>
          <p14:tracePt t="109675" x="2392363" y="1820863"/>
          <p14:tracePt t="109683" x="2392363" y="1812925"/>
          <p14:tracePt t="109697" x="2408238" y="1798638"/>
          <p14:tracePt t="109715" x="2408238" y="1790700"/>
          <p14:tracePt t="109739" x="2408238" y="1774825"/>
          <p14:tracePt t="109764" x="2408238" y="1768475"/>
          <p14:tracePt t="109794" x="2408238" y="1760538"/>
          <p14:tracePt t="109810" x="2408238" y="1752600"/>
          <p14:tracePt t="109818" x="2408238" y="1744663"/>
          <p14:tracePt t="109830" x="2408238" y="1722438"/>
          <p14:tracePt t="109847" x="2408238" y="1714500"/>
          <p14:tracePt t="109863" x="2408238" y="1692275"/>
          <p14:tracePt t="109880" x="2408238" y="1676400"/>
          <p14:tracePt t="109899" x="2408238" y="1668463"/>
          <p14:tracePt t="109922" x="2408238" y="1660525"/>
          <p14:tracePt t="109938" x="2408238" y="1654175"/>
          <p14:tracePt t="109948" x="2408238" y="1616075"/>
          <p14:tracePt t="109965" x="2408238" y="1584325"/>
          <p14:tracePt t="109981" x="2408238" y="1570038"/>
          <p14:tracePt t="109998" x="2400300" y="1554163"/>
          <p14:tracePt t="110015" x="2400300" y="1539875"/>
          <p14:tracePt t="110042" x="2384425" y="1531938"/>
          <p14:tracePt t="110050" x="2378075" y="1516063"/>
          <p14:tracePt t="110063" x="2362200" y="1501775"/>
          <p14:tracePt t="110081" x="2346325" y="1485900"/>
          <p14:tracePt t="110081" x="2339975" y="1485900"/>
          <p14:tracePt t="110100" x="2332038" y="1477963"/>
          <p14:tracePt t="110114" x="2324100" y="1470025"/>
          <p14:tracePt t="110132" x="2308225" y="1463675"/>
          <p14:tracePt t="110148" x="2293938" y="1463675"/>
          <p14:tracePt t="110165" x="2278063" y="1455738"/>
          <p14:tracePt t="110181" x="2270125" y="1455738"/>
          <p14:tracePt t="110197" x="2255838" y="1455738"/>
          <p14:tracePt t="110214" x="2232025" y="1455738"/>
          <p14:tracePt t="110231" x="2225675" y="1447800"/>
          <p14:tracePt t="110247" x="2171700" y="1447800"/>
          <p14:tracePt t="110264" x="2141538" y="1447800"/>
          <p14:tracePt t="110281" x="2117725" y="1447800"/>
          <p14:tracePt t="110297" x="2111375" y="1447800"/>
          <p14:tracePt t="110314" x="2095500" y="1447800"/>
          <p14:tracePt t="110331" x="2073275" y="1447800"/>
          <p14:tracePt t="110350" x="2049463" y="1447800"/>
          <p14:tracePt t="110364" x="2027238" y="1463675"/>
          <p14:tracePt t="110382" x="2011363" y="1463675"/>
          <p14:tracePt t="110397" x="1997075" y="1470025"/>
          <p14:tracePt t="110413" x="1989138" y="1477963"/>
          <p14:tracePt t="110430" x="1989138" y="1485900"/>
          <p14:tracePt t="110451" x="1981200" y="1485900"/>
          <p14:tracePt t="110463" x="1973263" y="1501775"/>
          <p14:tracePt t="110481" x="1973263" y="1531938"/>
          <p14:tracePt t="110499" x="1973263" y="1546225"/>
          <p14:tracePt t="110514" x="1973263" y="1584325"/>
          <p14:tracePt t="110532" x="1973263" y="1616075"/>
          <p14:tracePt t="110548" x="1973263" y="1630363"/>
          <p14:tracePt t="110564" x="1973263" y="1638300"/>
          <p14:tracePt t="110581" x="1973263" y="1654175"/>
          <p14:tracePt t="110596" x="1973263" y="1676400"/>
          <p14:tracePt t="110614" x="1989138" y="1706563"/>
          <p14:tracePt t="110630" x="1989138" y="1730375"/>
          <p14:tracePt t="110647" x="2003425" y="1752600"/>
          <p14:tracePt t="110664" x="2003425" y="1760538"/>
          <p14:tracePt t="110680" x="2019300" y="1768475"/>
          <p14:tracePt t="110697" x="2019300" y="1774825"/>
          <p14:tracePt t="110739" x="2035175" y="1782763"/>
          <p14:tracePt t="110748" x="2041525" y="1798638"/>
          <p14:tracePt t="110764" x="2049463" y="1798638"/>
          <p14:tracePt t="110771" x="2057400" y="1812925"/>
          <p14:tracePt t="110781" x="2079625" y="1820863"/>
          <p14:tracePt t="110797" x="2087563" y="1820863"/>
          <p14:tracePt t="110813" x="2111375" y="1836738"/>
          <p14:tracePt t="110830" x="2117725" y="1836738"/>
          <p14:tracePt t="110846" x="2163763" y="1836738"/>
          <p14:tracePt t="110864" x="2193925" y="1836738"/>
          <p14:tracePt t="110880" x="2201863" y="1836738"/>
          <p14:tracePt t="110896" x="2209800" y="1836738"/>
          <p14:tracePt t="110939" x="2225675" y="1836738"/>
          <p14:tracePt t="110963" x="2232025" y="1836738"/>
          <p14:tracePt t="110971" x="2239963" y="1836738"/>
          <p14:tracePt t="110980" x="2247900" y="1836738"/>
          <p14:tracePt t="110996" x="2270125" y="1836738"/>
          <p14:tracePt t="111013" x="2278063" y="1836738"/>
          <p14:tracePt t="111029" x="2308225" y="1828800"/>
          <p14:tracePt t="111047" x="2308225" y="1820863"/>
          <p14:tracePt t="111063" x="2332038" y="1812925"/>
          <p14:tracePt t="111080" x="2354263" y="1790700"/>
          <p14:tracePt t="111096" x="2370138" y="1782763"/>
          <p14:tracePt t="111113" x="2370138" y="1774825"/>
          <p14:tracePt t="111129" x="2378075" y="1774825"/>
          <p14:tracePt t="111146" x="2378075" y="1760538"/>
          <p14:tracePt t="111164" x="2378075" y="1752600"/>
          <p14:tracePt t="111179" x="2378075" y="1722438"/>
          <p14:tracePt t="111197" x="2378075" y="1706563"/>
          <p14:tracePt t="111212" x="2392363" y="1698625"/>
          <p14:tracePt t="111229" x="2392363" y="1676400"/>
          <p14:tracePt t="111246" x="2392363" y="1668463"/>
          <p14:tracePt t="111267" x="2392363" y="1660525"/>
          <p14:tracePt t="111279" x="2392363" y="1646238"/>
          <p14:tracePt t="111296" x="2392363" y="1630363"/>
          <p14:tracePt t="111312" x="2392363" y="1616075"/>
          <p14:tracePt t="111312" x="2392363" y="1608138"/>
          <p14:tracePt t="111332" x="2392363" y="1600200"/>
          <p14:tracePt t="111347" x="2392363" y="1592263"/>
          <p14:tracePt t="111364" x="2392363" y="1577975"/>
          <p14:tracePt t="111380" x="2392363" y="1570038"/>
          <p14:tracePt t="111412" x="2384425" y="1562100"/>
          <p14:tracePt t="111435" x="2378075" y="1554163"/>
          <p14:tracePt t="111444" x="2362200" y="1554163"/>
          <p14:tracePt t="111451" x="2339975" y="1546225"/>
          <p14:tracePt t="111462" x="2324100" y="1539875"/>
          <p14:tracePt t="111479" x="2293938" y="1524000"/>
          <p14:tracePt t="111499" x="2278063" y="1524000"/>
          <p14:tracePt t="111512" x="2270125" y="1524000"/>
          <p14:tracePt t="111538" x="2247900" y="1524000"/>
          <p14:tracePt t="111547" x="2232025" y="1524000"/>
          <p14:tracePt t="111561" x="2201863" y="1524000"/>
          <p14:tracePt t="111561" x="2187575" y="1524000"/>
          <p14:tracePt t="111579" x="2163763" y="1524000"/>
          <p14:tracePt t="111596" x="2125663" y="1524000"/>
          <p14:tracePt t="111612" x="2111375" y="1524000"/>
          <p14:tracePt t="111628" x="2103438" y="1524000"/>
          <p14:tracePt t="111646" x="2087563" y="1524000"/>
          <p14:tracePt t="111663" x="2079625" y="1524000"/>
          <p14:tracePt t="111679" x="2065338" y="1524000"/>
          <p14:tracePt t="111699" x="2065338" y="1531938"/>
          <p14:tracePt t="111712" x="2041525" y="1546225"/>
          <p14:tracePt t="111729" x="2035175" y="1554163"/>
          <p14:tracePt t="111745" x="2027238" y="1562100"/>
          <p14:tracePt t="111763" x="2027238" y="1584325"/>
          <p14:tracePt t="111780" x="2011363" y="1600200"/>
          <p14:tracePt t="111797" x="2011363" y="1608138"/>
          <p14:tracePt t="111813" x="2011363" y="1630363"/>
          <p14:tracePt t="111829" x="2011363" y="1646238"/>
          <p14:tracePt t="111846" x="2011363" y="1654175"/>
          <p14:tracePt t="111862" x="2011363" y="1660525"/>
          <p14:tracePt t="111878" x="2011363" y="1676400"/>
          <p14:tracePt t="111895" x="2019300" y="1692275"/>
          <p14:tracePt t="111912" x="2019300" y="1698625"/>
          <p14:tracePt t="111928" x="2035175" y="1714500"/>
          <p14:tracePt t="111928" x="2035175" y="1730375"/>
          <p14:tracePt t="111948" x="2049463" y="1730375"/>
          <p14:tracePt t="111963" x="2057400" y="1744663"/>
          <p14:tracePt t="111978" x="2065338" y="1752600"/>
          <p14:tracePt t="111997" x="2079625" y="1752600"/>
          <p14:tracePt t="112012" x="2095500" y="1768475"/>
          <p14:tracePt t="112029" x="2125663" y="1768475"/>
          <p14:tracePt t="112046" x="2149475" y="1782763"/>
          <p14:tracePt t="112062" x="2155825" y="1782763"/>
          <p14:tracePt t="112083" x="2163763" y="1782763"/>
          <p14:tracePt t="112095" x="2193925" y="1782763"/>
          <p14:tracePt t="112112" x="2217738" y="1806575"/>
          <p14:tracePt t="112129" x="2255838" y="1812925"/>
          <p14:tracePt t="112146" x="2270125" y="1820863"/>
          <p14:tracePt t="112164" x="2286000" y="1820863"/>
          <p14:tracePt t="112187" x="2293938" y="1820863"/>
          <p14:tracePt t="112203" x="2301875" y="1820863"/>
          <p14:tracePt t="112228" x="2308225" y="1820863"/>
          <p14:tracePt t="112235" x="2316163" y="1812925"/>
          <p14:tracePt t="112245" x="2324100" y="1806575"/>
          <p14:tracePt t="112262" x="2332038" y="1790700"/>
          <p14:tracePt t="112278" x="2339975" y="1782763"/>
          <p14:tracePt t="112296" x="2346325" y="1774825"/>
          <p14:tracePt t="112311" x="2346325" y="1768475"/>
          <p14:tracePt t="112328" x="2354263" y="1752600"/>
          <p14:tracePt t="112345" x="2354263" y="1730375"/>
          <p14:tracePt t="112345" x="2362200" y="1722438"/>
          <p14:tracePt t="112364" x="2370138" y="1684338"/>
          <p14:tracePt t="112380" x="2370138" y="1654175"/>
          <p14:tracePt t="112396" x="2370138" y="1646238"/>
          <p14:tracePt t="112411" x="2370138" y="1638300"/>
          <p14:tracePt t="112451" x="2370138" y="1630363"/>
          <p14:tracePt t="112467" x="2370138" y="1622425"/>
          <p14:tracePt t="112499" x="2370138" y="1616075"/>
          <p14:tracePt t="112531" x="2362200" y="1616075"/>
          <p14:tracePt t="112555" x="2346325" y="1616075"/>
          <p14:tracePt t="112563" x="2339975" y="1616075"/>
          <p14:tracePt t="112579" x="2308225" y="1600200"/>
          <p14:tracePt t="112596" x="2293938" y="1600200"/>
          <p14:tracePt t="112612" x="2278063" y="1600200"/>
          <p14:tracePt t="112635" x="2270125" y="1600200"/>
          <p14:tracePt t="112659" x="2255838" y="1600200"/>
          <p14:tracePt t="112667" x="2247900" y="1600200"/>
          <p14:tracePt t="112683" x="2239963" y="1600200"/>
          <p14:tracePt t="112699" x="2225675" y="1600200"/>
          <p14:tracePt t="112715" x="2217738" y="1600200"/>
          <p14:tracePt t="112728" x="2201863" y="1600200"/>
          <p14:tracePt t="112744" x="2193925" y="1608138"/>
          <p14:tracePt t="112761" x="2187575" y="1616075"/>
          <p14:tracePt t="112778" x="2171700" y="1622425"/>
          <p14:tracePt t="112796" x="2163763" y="1622425"/>
          <p14:tracePt t="112811" x="2155825" y="1622425"/>
          <p14:tracePt t="112828" x="2149475" y="1638300"/>
          <p14:tracePt t="112845" x="2149475" y="1646238"/>
          <p14:tracePt t="112861" x="2141538" y="1654175"/>
          <p14:tracePt t="112883" x="2133600" y="1660525"/>
          <p14:tracePt t="112894" x="2125663" y="1676400"/>
          <p14:tracePt t="112911" x="2117725" y="1692275"/>
          <p14:tracePt t="112928" x="2103438" y="1698625"/>
          <p14:tracePt t="112945" x="2103438" y="1706563"/>
          <p14:tracePt t="112971" x="2103438" y="1722438"/>
          <p14:tracePt t="112980" x="2103438" y="1736725"/>
          <p14:tracePt t="112995" x="2103438" y="1744663"/>
          <p14:tracePt t="113012" x="2103438" y="1760538"/>
          <p14:tracePt t="113029" x="2111375" y="1774825"/>
          <p14:tracePt t="113045" x="2125663" y="1798638"/>
          <p14:tracePt t="113061" x="2141538" y="1820863"/>
          <p14:tracePt t="113077" x="2155825" y="1828800"/>
          <p14:tracePt t="113093" x="2163763" y="1828800"/>
          <p14:tracePt t="113111" x="2179638" y="1828800"/>
          <p14:tracePt t="113128" x="2187575" y="1828800"/>
          <p14:tracePt t="113144" x="2201863" y="1844675"/>
          <p14:tracePt t="113161" x="2209800" y="1844675"/>
          <p14:tracePt t="113177" x="2232025" y="1844675"/>
          <p14:tracePt t="113196" x="2239963" y="1844675"/>
          <p14:tracePt t="113211" x="2247900" y="1844675"/>
          <p14:tracePt t="113235" x="2255838" y="1844675"/>
          <p14:tracePt t="113283" x="2263775" y="1844675"/>
          <p14:tracePt t="113323" x="2270125" y="1844675"/>
          <p14:tracePt t="113340" x="2270125" y="1836738"/>
          <p14:tracePt t="113371" x="2270125" y="1828800"/>
          <p14:tracePt t="113379" x="2270125" y="1820863"/>
          <p14:tracePt t="113394" x="2286000" y="1790700"/>
          <p14:tracePt t="113412" x="2293938" y="1774825"/>
          <p14:tracePt t="113428" x="2301875" y="1774825"/>
          <p14:tracePt t="113445" x="2301875" y="1768475"/>
          <p14:tracePt t="113460" x="2301875" y="1752600"/>
          <p14:tracePt t="113477" x="2308225" y="1736725"/>
          <p14:tracePt t="113499" x="2308225" y="1730375"/>
          <p14:tracePt t="113510" x="2308225" y="1722438"/>
          <p14:tracePt t="113527" x="2308225" y="1714500"/>
          <p14:tracePt t="113544" x="2308225" y="1706563"/>
          <p14:tracePt t="113560" x="2308225" y="1692275"/>
          <p14:tracePt t="113627" x="2293938" y="1692275"/>
          <p14:tracePt t="113651" x="2286000" y="1684338"/>
          <p14:tracePt t="113660" x="2278063" y="1684338"/>
          <p14:tracePt t="113667" x="2263775" y="1684338"/>
          <p14:tracePt t="113677" x="2263775" y="1676400"/>
          <p14:tracePt t="113693" x="2247900" y="1676400"/>
          <p14:tracePt t="113715" x="2225675" y="1660525"/>
          <p14:tracePt t="113731" x="2209800" y="1660525"/>
          <p14:tracePt t="113743" x="2179638" y="1646238"/>
          <p14:tracePt t="113760" x="2141538" y="1646238"/>
          <p14:tracePt t="113777" x="2133600" y="1646238"/>
          <p14:tracePt t="113793" x="2125663" y="1638300"/>
          <p14:tracePt t="113810" x="2117725" y="1638300"/>
          <p14:tracePt t="113867" x="2103438" y="1638300"/>
          <p14:tracePt t="113883" x="2095500" y="1646238"/>
          <p14:tracePt t="113899" x="2073275" y="1646238"/>
          <p14:tracePt t="113907" x="2065338" y="1646238"/>
          <p14:tracePt t="113923" x="2049463" y="1660525"/>
          <p14:tracePt t="113931" x="2041525" y="1660525"/>
          <p14:tracePt t="113963" x="2041525" y="1668463"/>
          <p14:tracePt t="113971" x="2041525" y="1676400"/>
          <p14:tracePt t="113979" x="2035175" y="1684338"/>
          <p14:tracePt t="113994" x="2027238" y="1692275"/>
          <p14:tracePt t="114010" x="2027238" y="1698625"/>
          <p14:tracePt t="114026" x="2027238" y="1714500"/>
          <p14:tracePt t="114044" x="2027238" y="1722438"/>
          <p14:tracePt t="114067" x="2027238" y="1730375"/>
          <p14:tracePt t="114077" x="2041525" y="1744663"/>
          <p14:tracePt t="114094" x="2049463" y="1744663"/>
          <p14:tracePt t="114109" x="2057400" y="1744663"/>
          <p14:tracePt t="114126" x="2079625" y="1744663"/>
          <p14:tracePt t="114144" x="2103438" y="1760538"/>
          <p14:tracePt t="114160" x="2125663" y="1760538"/>
          <p14:tracePt t="114177" x="2155825" y="1774825"/>
          <p14:tracePt t="114194" x="2171700" y="1774825"/>
          <p14:tracePt t="114194" x="2179638" y="1774825"/>
          <p14:tracePt t="114212" x="2193925" y="1774825"/>
          <p14:tracePt t="114228" x="2209800" y="1774825"/>
          <p14:tracePt t="114244" x="2217738" y="1774825"/>
          <p14:tracePt t="114260" x="2225675" y="1774825"/>
          <p14:tracePt t="114276" x="2239963" y="1774825"/>
          <p14:tracePt t="114293" x="2247900" y="1774825"/>
          <p14:tracePt t="114309" x="2263775" y="1774825"/>
          <p14:tracePt t="114328" x="2278063" y="1768475"/>
          <p14:tracePt t="114343" x="2278063" y="1760538"/>
          <p14:tracePt t="114359" x="2286000" y="1760538"/>
          <p14:tracePt t="114376" x="2286000" y="1752600"/>
          <p14:tracePt t="114393" x="2293938" y="1752600"/>
          <p14:tracePt t="114409" x="2301875" y="1744663"/>
          <p14:tracePt t="114459" x="2308225" y="1736725"/>
          <p14:tracePt t="114467" x="2308225" y="1730375"/>
          <p14:tracePt t="114491" x="2308225" y="1714500"/>
          <p14:tracePt t="114531" x="2308225" y="1706563"/>
          <p14:tracePt t="114538" x="2308225" y="1698625"/>
          <p14:tracePt t="114554" x="2308225" y="1684338"/>
          <p14:tracePt t="114562" x="2308225" y="1668463"/>
          <p14:tracePt t="114579" x="2308225" y="1660525"/>
          <p14:tracePt t="114592" x="2308225" y="1638300"/>
          <p14:tracePt t="114610" x="2308225" y="1616075"/>
          <p14:tracePt t="114626" x="2293938" y="1584325"/>
          <p14:tracePt t="114644" x="2278063" y="1577975"/>
          <p14:tracePt t="114660" x="2270125" y="1570038"/>
          <p14:tracePt t="114677" x="2255838" y="1554163"/>
          <p14:tracePt t="114694" x="2247900" y="1546225"/>
          <p14:tracePt t="114709" x="2232025" y="1539875"/>
          <p14:tracePt t="114731" x="2225675" y="1531938"/>
          <p14:tracePt t="114742" x="2209800" y="1524000"/>
          <p14:tracePt t="114771" x="2187575" y="1508125"/>
          <p14:tracePt t="114779" x="2179638" y="1508125"/>
          <p14:tracePt t="114792" x="2149475" y="1493838"/>
          <p14:tracePt t="114810" x="2141538" y="1493838"/>
          <p14:tracePt t="114851" x="2133600" y="1493838"/>
          <p14:tracePt t="114860" x="2117725" y="1493838"/>
          <p14:tracePt t="114876" x="2103438" y="1493838"/>
          <p14:tracePt t="114892" x="2073275" y="1493838"/>
          <p14:tracePt t="114899" x="2057400" y="1493838"/>
          <p14:tracePt t="114909" x="2019300" y="1493838"/>
          <p14:tracePt t="114926" x="1989138" y="1493838"/>
          <p14:tracePt t="114942" x="1958975" y="1493838"/>
          <p14:tracePt t="114959" x="1927225" y="1493838"/>
          <p14:tracePt t="114976" x="1889125" y="1493838"/>
          <p14:tracePt t="114993" x="1858963" y="1493838"/>
          <p14:tracePt t="115009" x="1836738" y="1493838"/>
          <p14:tracePt t="115009" x="1828800" y="1501775"/>
          <p14:tracePt t="115028" x="1806575" y="1501775"/>
          <p14:tracePt t="115044" x="1768475" y="1516063"/>
          <p14:tracePt t="115060" x="1752600" y="1524000"/>
          <p14:tracePt t="115077" x="1730375" y="1539875"/>
          <p14:tracePt t="115092" x="1714500" y="1546225"/>
          <p14:tracePt t="115109" x="1684338" y="1546225"/>
          <p14:tracePt t="115126" x="1660525" y="1554163"/>
          <p14:tracePt t="115143" x="1654175" y="1562100"/>
          <p14:tracePt t="115158" x="1638300" y="1562100"/>
          <p14:tracePt t="115176" x="1630363" y="1570038"/>
          <p14:tracePt t="115192" x="1616075" y="1584325"/>
          <p14:tracePt t="115208" x="1600200" y="1600200"/>
          <p14:tracePt t="115227" x="1592263" y="1608138"/>
          <p14:tracePt t="115243" x="1584325" y="1616075"/>
          <p14:tracePt t="115257" x="1577975" y="1622425"/>
          <p14:tracePt t="115276" x="1570038" y="1638300"/>
          <p14:tracePt t="115293" x="1570038" y="1654175"/>
          <p14:tracePt t="115309" x="1570038" y="1668463"/>
          <p14:tracePt t="115326" x="1570038" y="1684338"/>
          <p14:tracePt t="115343" x="1562100" y="1706563"/>
          <p14:tracePt t="115358" x="1562100" y="1722438"/>
          <p14:tracePt t="115375" x="1562100" y="1736725"/>
          <p14:tracePt t="115391" x="1562100" y="1752600"/>
          <p14:tracePt t="115407" x="1562100" y="1782763"/>
          <p14:tracePt t="115425" x="1577975" y="1790700"/>
          <p14:tracePt t="115441" x="1646238" y="1828800"/>
          <p14:tracePt t="115460" x="1660525" y="1844675"/>
          <p14:tracePt t="115476" x="1676400" y="1844675"/>
          <p14:tracePt t="115493" x="1692275" y="1851025"/>
          <p14:tracePt t="115509" x="1744663" y="1858963"/>
          <p14:tracePt t="115526" x="1782763" y="1874838"/>
          <p14:tracePt t="115543" x="1836738" y="1874838"/>
          <p14:tracePt t="115558" x="1866900" y="1874838"/>
          <p14:tracePt t="115576" x="1927225" y="1874838"/>
          <p14:tracePt t="115592" x="1997075" y="1874838"/>
          <p14:tracePt t="115609" x="2035175" y="1874838"/>
          <p14:tracePt t="115626" x="2065338" y="1874838"/>
          <p14:tracePt t="115626" x="2073275" y="1874838"/>
          <p14:tracePt t="115644" x="2079625" y="1874838"/>
          <p14:tracePt t="115683" x="2095500" y="1874838"/>
          <p14:tracePt t="115699" x="2103438" y="1874838"/>
          <p14:tracePt t="115715" x="2125663" y="1866900"/>
          <p14:tracePt t="115723" x="2133600" y="1866900"/>
          <p14:tracePt t="115731" x="2141538" y="1858963"/>
          <p14:tracePt t="115741" x="2155825" y="1858963"/>
          <p14:tracePt t="115758" x="2171700" y="1844675"/>
          <p14:tracePt t="115775" x="2179638" y="1844675"/>
          <p14:tracePt t="115791" x="2201863" y="1828800"/>
          <p14:tracePt t="115808" x="2201863" y="1820863"/>
          <p14:tracePt t="123299" x="2209800" y="1820863"/>
          <p14:tracePt t="123659" x="2217738" y="1820863"/>
          <p14:tracePt t="123715" x="2225675" y="1820863"/>
          <p14:tracePt t="123755" x="2239963" y="1806575"/>
          <p14:tracePt t="123794" x="2247900" y="1798638"/>
          <p14:tracePt t="123827" x="2247900" y="1790700"/>
          <p14:tracePt t="123851" x="2255838" y="1782763"/>
          <p14:tracePt t="123868" x="2263775" y="1774825"/>
          <p14:tracePt t="123907" x="2270125" y="1768475"/>
          <p14:tracePt t="123939" x="2278063" y="1752600"/>
          <p14:tracePt t="123963" x="2293938" y="1752600"/>
          <p14:tracePt t="123979" x="2293938" y="1744663"/>
          <p14:tracePt t="123987" x="2301875" y="1736725"/>
          <p14:tracePt t="123999" x="2308225" y="1730375"/>
          <p14:tracePt t="124083" x="2308225" y="1722438"/>
          <p14:tracePt t="124091" x="2308225" y="1714500"/>
          <p14:tracePt t="124123" x="2316163" y="1706563"/>
          <p14:tracePt t="124139" x="2324100" y="1706563"/>
          <p14:tracePt t="124147" x="2324100" y="1698625"/>
          <p14:tracePt t="124155" x="2332038" y="1684338"/>
          <p14:tracePt t="124171" x="2339975" y="1684338"/>
          <p14:tracePt t="124211" x="2346325" y="1676400"/>
          <p14:tracePt t="124219" x="2346325" y="1668463"/>
          <p14:tracePt t="124235" x="2354263" y="1654175"/>
          <p14:tracePt t="124251" x="2354263" y="1646238"/>
          <p14:tracePt t="124275" x="2362200" y="1638300"/>
          <p14:tracePt t="124323" x="2362200" y="1630363"/>
          <p14:tracePt t="124348" x="2362200" y="1622425"/>
          <p14:tracePt t="124387" x="2362200" y="1616075"/>
          <p14:tracePt t="124395" x="2354263" y="1608138"/>
          <p14:tracePt t="124403" x="2354263" y="1592263"/>
          <p14:tracePt t="124419" x="2339975" y="1577975"/>
          <p14:tracePt t="124432" x="2324100" y="1546225"/>
          <p14:tracePt t="124450" x="2278063" y="1477963"/>
          <p14:tracePt t="124468" x="2263775" y="1455738"/>
          <p14:tracePt t="124482" x="2239963" y="1425575"/>
          <p14:tracePt t="124501" x="2232025" y="1425575"/>
          <p14:tracePt t="124515" x="2225675" y="1425575"/>
          <p14:tracePt t="124563" x="2209800" y="1425575"/>
          <p14:tracePt t="124587" x="2193925" y="1417638"/>
          <p14:tracePt t="124619" x="2187575" y="1409700"/>
          <p14:tracePt t="124635" x="2179638" y="1409700"/>
          <p14:tracePt t="124651" x="2163763" y="1409700"/>
          <p14:tracePt t="124659" x="2149475" y="1409700"/>
          <p14:tracePt t="124667" x="2125663" y="1409700"/>
          <p14:tracePt t="124684" x="2103438" y="1409700"/>
          <p14:tracePt t="124700" x="2079625" y="1401763"/>
          <p14:tracePt t="124717" x="2073275" y="1393825"/>
          <p14:tracePt t="124732" x="2065338" y="1387475"/>
          <p14:tracePt t="124749" x="2049463" y="1387475"/>
          <p14:tracePt t="124766" x="2035175" y="1379538"/>
          <p14:tracePt t="124782" x="1981200" y="1363663"/>
          <p14:tracePt t="124799" x="1958975" y="1363663"/>
          <p14:tracePt t="124816" x="1935163" y="1363663"/>
          <p14:tracePt t="124832" x="1897063" y="1363663"/>
          <p14:tracePt t="124849" x="1851025" y="1363663"/>
          <p14:tracePt t="124866" x="1820863" y="1363663"/>
          <p14:tracePt t="124866" x="1806575" y="1363663"/>
          <p14:tracePt t="124884" x="1768475" y="1363663"/>
          <p14:tracePt t="124900" x="1730375" y="1363663"/>
          <p14:tracePt t="124917" x="1668463" y="1363663"/>
          <p14:tracePt t="124933" x="1630363" y="1363663"/>
          <p14:tracePt t="124949" x="1600200" y="1363663"/>
          <p14:tracePt t="124966" x="1577975" y="1363663"/>
          <p14:tracePt t="124982" x="1554163" y="1363663"/>
          <p14:tracePt t="125000" x="1546225" y="1363663"/>
          <p14:tracePt t="125015" x="1524000" y="1363663"/>
          <p14:tracePt t="125033" x="1508125" y="1363663"/>
          <p14:tracePt t="125048" x="1470025" y="1363663"/>
          <p14:tracePt t="125065" x="1401763" y="1363663"/>
          <p14:tracePt t="125081" x="1349375" y="1363663"/>
          <p14:tracePt t="125081" x="1333500" y="1363663"/>
          <p14:tracePt t="125100" x="1295400" y="1363663"/>
          <p14:tracePt t="125117" x="1265238" y="1363663"/>
          <p14:tracePt t="125133" x="1211263" y="1363663"/>
          <p14:tracePt t="125149" x="1158875" y="1363663"/>
          <p14:tracePt t="125166" x="1104900" y="1363663"/>
          <p14:tracePt t="125182" x="1044575" y="1387475"/>
          <p14:tracePt t="125199" x="1006475" y="1401763"/>
          <p14:tracePt t="125215" x="974725" y="1401763"/>
          <p14:tracePt t="125232" x="944563" y="1425575"/>
          <p14:tracePt t="125249" x="898525" y="1439863"/>
          <p14:tracePt t="125265" x="846138" y="1455738"/>
          <p14:tracePt t="125265" x="830263" y="1455738"/>
          <p14:tracePt t="125284" x="784225" y="1470025"/>
          <p14:tracePt t="125300" x="746125" y="1485900"/>
          <p14:tracePt t="125316" x="731838" y="1493838"/>
          <p14:tracePt t="125333" x="723900" y="1501775"/>
          <p14:tracePt t="125349" x="708025" y="1508125"/>
          <p14:tracePt t="125371" x="701675" y="1508125"/>
          <p14:tracePt t="125387" x="685800" y="1516063"/>
          <p14:tracePt t="125403" x="685800" y="1531938"/>
          <p14:tracePt t="125419" x="677863" y="1531938"/>
          <p14:tracePt t="125431" x="669925" y="1546225"/>
          <p14:tracePt t="125448" x="655638" y="1577975"/>
          <p14:tracePt t="125465" x="647700" y="1584325"/>
          <p14:tracePt t="125481" x="631825" y="1608138"/>
          <p14:tracePt t="125502" x="625475" y="1616075"/>
          <p14:tracePt t="125516" x="625475" y="1630363"/>
          <p14:tracePt t="125532" x="609600" y="1654175"/>
          <p14:tracePt t="125548" x="609600" y="1676400"/>
          <p14:tracePt t="125565" x="609600" y="1692275"/>
          <p14:tracePt t="125581" x="601663" y="1698625"/>
          <p14:tracePt t="125598" x="601663" y="1706563"/>
          <p14:tracePt t="125615" x="601663" y="1714500"/>
          <p14:tracePt t="125643" x="601663" y="1736725"/>
          <p14:tracePt t="125651" x="601663" y="1752600"/>
          <p14:tracePt t="125667" x="601663" y="1760538"/>
          <p14:tracePt t="125684" x="601663" y="1768475"/>
          <p14:tracePt t="125698" x="609600" y="1806575"/>
          <p14:tracePt t="125716" x="609600" y="1812925"/>
          <p14:tracePt t="125731" x="617538" y="1820863"/>
          <p14:tracePt t="125748" x="617538" y="1836738"/>
          <p14:tracePt t="125766" x="617538" y="1851025"/>
          <p14:tracePt t="125781" x="617538" y="1866900"/>
          <p14:tracePt t="125797" x="639763" y="1889125"/>
          <p14:tracePt t="125815" x="639763" y="1897063"/>
          <p14:tracePt t="125831" x="647700" y="1905000"/>
          <p14:tracePt t="125847" x="655638" y="1912938"/>
          <p14:tracePt t="125875" x="655638" y="1920875"/>
          <p14:tracePt t="125884" x="663575" y="1920875"/>
          <p14:tracePt t="125898" x="685800" y="1935163"/>
          <p14:tracePt t="125916" x="708025" y="1935163"/>
          <p14:tracePt t="125932" x="715963" y="1951038"/>
          <p14:tracePt t="125948" x="739775" y="1951038"/>
          <p14:tracePt t="126043" x="746125" y="1958975"/>
          <p14:tracePt t="126059" x="762000" y="1958975"/>
          <p14:tracePt t="126067" x="777875" y="1958975"/>
          <p14:tracePt t="126081" x="800100" y="1973263"/>
          <p14:tracePt t="126081" x="808038" y="1973263"/>
          <p14:tracePt t="126100" x="822325" y="1973263"/>
          <p14:tracePt t="126155" x="838200" y="1973263"/>
          <p14:tracePt t="126164" x="876300" y="1973263"/>
          <p14:tracePt t="126171" x="892175" y="1973263"/>
          <p14:tracePt t="126181" x="944563" y="1973263"/>
          <p14:tracePt t="126198" x="968375" y="1973263"/>
          <p14:tracePt t="126215" x="974725" y="1973263"/>
          <p14:tracePt t="126230" x="982663" y="1973263"/>
          <p14:tracePt t="126251" x="990600" y="1973263"/>
          <p14:tracePt t="126264" x="1028700" y="1981200"/>
          <p14:tracePt t="126281" x="1089025" y="1989138"/>
          <p14:tracePt t="126281" x="1104900" y="1989138"/>
          <p14:tracePt t="126300" x="1135063" y="1997075"/>
          <p14:tracePt t="126314" x="1181100" y="2011363"/>
          <p14:tracePt t="126332" x="1203325" y="2027238"/>
          <p14:tracePt t="126349" x="1235075" y="2035175"/>
          <p14:tracePt t="126365" x="1273175" y="2049463"/>
          <p14:tracePt t="126381" x="1303338" y="2049463"/>
          <p14:tracePt t="126397" x="1317625" y="2049463"/>
          <p14:tracePt t="126414" x="1325563" y="2049463"/>
          <p14:tracePt t="126430" x="1341438" y="2049463"/>
          <p14:tracePt t="126447" x="1363663" y="2049463"/>
          <p14:tracePt t="126465" x="1387475" y="2049463"/>
          <p14:tracePt t="126481" x="1417638" y="2049463"/>
          <p14:tracePt t="126481" x="1439863" y="2049463"/>
          <p14:tracePt t="126501" x="1455738" y="2049463"/>
          <p14:tracePt t="126514" x="1485900" y="2065338"/>
          <p14:tracePt t="126532" x="1508125" y="2065338"/>
          <p14:tracePt t="126555" x="1516063" y="2065338"/>
          <p14:tracePt t="126565" x="1554163" y="2065338"/>
          <p14:tracePt t="126581" x="1600200" y="2065338"/>
          <p14:tracePt t="126597" x="1638300" y="2065338"/>
          <p14:tracePt t="126614" x="1668463" y="2079625"/>
          <p14:tracePt t="126630" x="1684338" y="2079625"/>
          <p14:tracePt t="126659" x="1698625" y="2079625"/>
          <p14:tracePt t="126667" x="1706563" y="2079625"/>
          <p14:tracePt t="126680" x="1752600" y="2095500"/>
          <p14:tracePt t="126697" x="1812925" y="2095500"/>
          <p14:tracePt t="126697" x="1836738" y="2095500"/>
          <p14:tracePt t="126716" x="1882775" y="2111375"/>
          <p14:tracePt t="126732" x="1897063" y="2111375"/>
          <p14:tracePt t="126749" x="1897063" y="2117725"/>
          <p14:tracePt t="126771" x="1905000" y="2117725"/>
          <p14:tracePt t="126781" x="1951038" y="2117725"/>
          <p14:tracePt t="126797" x="2011363" y="2133600"/>
          <p14:tracePt t="126814" x="2065338" y="2133600"/>
          <p14:tracePt t="126830" x="2149475" y="2133600"/>
          <p14:tracePt t="126847" x="2209800" y="2133600"/>
          <p14:tracePt t="126864" x="2239963" y="2133600"/>
          <p14:tracePt t="126880" x="2270125" y="2133600"/>
          <p14:tracePt t="126897" x="2324100" y="2117725"/>
          <p14:tracePt t="126897" x="2339975" y="2117725"/>
          <p14:tracePt t="126916" x="2346325" y="2117725"/>
          <p14:tracePt t="126931" x="2370138" y="2117725"/>
          <p14:tracePt t="126948" x="2392363" y="2111375"/>
          <p14:tracePt t="126965" x="2408238" y="2103438"/>
          <p14:tracePt t="126981" x="2446338" y="2087563"/>
          <p14:tracePt t="126998" x="2484438" y="2079625"/>
          <p14:tracePt t="127014" x="2536825" y="2079625"/>
          <p14:tracePt t="127031" x="2560638" y="2073275"/>
          <p14:tracePt t="127047" x="2574925" y="2065338"/>
          <p14:tracePt t="127063" x="2598738" y="2057400"/>
          <p14:tracePt t="127080" x="2613025" y="2041525"/>
          <p14:tracePt t="127097" x="2651125" y="2035175"/>
          <p14:tracePt t="127114" x="2705100" y="2011363"/>
          <p14:tracePt t="127114" x="2735263" y="2003425"/>
          <p14:tracePt t="127132" x="2765425" y="1997075"/>
          <p14:tracePt t="127148" x="2773363" y="1989138"/>
          <p14:tracePt t="127163" x="2781300" y="1981200"/>
          <p14:tracePt t="127179" x="2789238" y="1973263"/>
          <p14:tracePt t="127197" x="2819400" y="1951038"/>
          <p14:tracePt t="127213" x="2849563" y="1951038"/>
          <p14:tracePt t="127230" x="2879725" y="1935163"/>
          <p14:tracePt t="127247" x="2895600" y="1935163"/>
          <p14:tracePt t="127263" x="2911475" y="1920875"/>
          <p14:tracePt t="127280" x="2917825" y="1920875"/>
          <p14:tracePt t="127296" x="2933700" y="1897063"/>
          <p14:tracePt t="127315" x="2949575" y="1882775"/>
          <p14:tracePt t="127335" x="2955925" y="1874838"/>
          <p14:tracePt t="127345" x="2979738" y="1844675"/>
          <p14:tracePt t="127363" x="3001963" y="1812925"/>
          <p14:tracePt t="127383" x="3001963" y="1790700"/>
          <p14:tracePt t="127396" x="3009900" y="1782763"/>
          <p14:tracePt t="127412" x="3009900" y="1774825"/>
          <p14:tracePt t="127428" x="3009900" y="1760538"/>
          <p14:tracePt t="127446" x="3009900" y="1744663"/>
          <p14:tracePt t="127463" x="3009900" y="1730375"/>
          <p14:tracePt t="127479" x="3009900" y="1706563"/>
          <p14:tracePt t="127497" x="3009900" y="1698625"/>
          <p14:tracePt t="127512" x="3009900" y="1668463"/>
          <p14:tracePt t="127512" x="3001963" y="1654175"/>
          <p14:tracePt t="127532" x="3001963" y="1638300"/>
          <p14:tracePt t="127547" x="2994025" y="1608138"/>
          <p14:tracePt t="127564" x="2987675" y="1592263"/>
          <p14:tracePt t="127581" x="2979738" y="1577975"/>
          <p14:tracePt t="127597" x="2971800" y="1562100"/>
          <p14:tracePt t="127619" x="2949575" y="1539875"/>
          <p14:tracePt t="127629" x="2925763" y="1493838"/>
          <p14:tracePt t="127646" x="2911475" y="1470025"/>
          <p14:tracePt t="127663" x="2895600" y="1455738"/>
          <p14:tracePt t="127680" x="2865438" y="1431925"/>
          <p14:tracePt t="127696" x="2849563" y="1417638"/>
          <p14:tracePt t="127713" x="2827338" y="1409700"/>
          <p14:tracePt t="127729" x="2781300" y="1371600"/>
          <p14:tracePt t="127748" x="2773363" y="1355725"/>
          <p14:tracePt t="127764" x="2759075" y="1341438"/>
          <p14:tracePt t="127779" x="2743200" y="1317625"/>
          <p14:tracePt t="127797" x="2720975" y="1303338"/>
          <p14:tracePt t="127813" x="2682875" y="1287463"/>
          <p14:tracePt t="127830" x="2651125" y="1265238"/>
          <p14:tracePt t="127846" x="2606675" y="1257300"/>
          <p14:tracePt t="127862" x="2606675" y="1249363"/>
          <p14:tracePt t="127879" x="2598738" y="1249363"/>
          <p14:tracePt t="127896" x="2574925" y="1235075"/>
          <p14:tracePt t="127912" x="2552700" y="1235075"/>
          <p14:tracePt t="127912" x="2536825" y="1219200"/>
          <p14:tracePt t="127932" x="2530475" y="1219200"/>
          <p14:tracePt t="127946" x="2492375" y="1203325"/>
          <p14:tracePt t="127963" x="2460625" y="1196975"/>
          <p14:tracePt t="127981" x="2438400" y="1189038"/>
          <p14:tracePt t="127996" x="2422525" y="1181100"/>
          <p14:tracePt t="128012" x="2408238" y="1173163"/>
          <p14:tracePt t="128035" x="2392363" y="1173163"/>
          <p14:tracePt t="128051" x="2378075" y="1173163"/>
          <p14:tracePt t="128062" x="2354263" y="1165225"/>
          <p14:tracePt t="128078" x="2301875" y="1143000"/>
          <p14:tracePt t="128095" x="2255838" y="1135063"/>
          <p14:tracePt t="128112" x="2201863" y="1127125"/>
          <p14:tracePt t="128129" x="2155825" y="1112838"/>
          <p14:tracePt t="128129" x="2117725" y="1112838"/>
          <p14:tracePt t="128148" x="2103438" y="1096963"/>
          <p14:tracePt t="128162" x="2011363" y="1089025"/>
          <p14:tracePt t="128180" x="1973263" y="1089025"/>
          <p14:tracePt t="128197" x="1943100" y="1074738"/>
          <p14:tracePt t="128213" x="1889125" y="1074738"/>
          <p14:tracePt t="128229" x="1812925" y="1074738"/>
          <p14:tracePt t="128246" x="1744663" y="1058863"/>
          <p14:tracePt t="128262" x="1676400" y="1050925"/>
          <p14:tracePt t="128279" x="1622425" y="1050925"/>
          <p14:tracePt t="128296" x="1584325" y="1050925"/>
          <p14:tracePt t="128312" x="1562100" y="1050925"/>
          <p14:tracePt t="128312" x="1546225" y="1050925"/>
          <p14:tracePt t="128333" x="1539875" y="1050925"/>
          <p14:tracePt t="128346" x="1493838" y="1050925"/>
          <p14:tracePt t="128346" x="1463675" y="1050925"/>
          <p14:tracePt t="128364" x="1417638" y="1050925"/>
          <p14:tracePt t="128380" x="1371600" y="1050925"/>
          <p14:tracePt t="128396" x="1317625" y="1050925"/>
          <p14:tracePt t="128413" x="1265238" y="1050925"/>
          <p14:tracePt t="128429" x="1235075" y="1050925"/>
          <p14:tracePt t="128446" x="1196975" y="1050925"/>
          <p14:tracePt t="128462" x="1150938" y="1050925"/>
          <p14:tracePt t="128478" x="1066800" y="1058863"/>
          <p14:tracePt t="128498" x="998538" y="1074738"/>
          <p14:tracePt t="128512" x="944563" y="1082675"/>
          <p14:tracePt t="128529" x="868363" y="1089025"/>
          <p14:tracePt t="128546" x="815975" y="1096963"/>
          <p14:tracePt t="128562" x="769938" y="1112838"/>
          <p14:tracePt t="128562" x="754063" y="1112838"/>
          <p14:tracePt t="128579" x="739775" y="1127125"/>
          <p14:tracePt t="128595" x="685800" y="1150938"/>
          <p14:tracePt t="128613" x="663575" y="1150938"/>
          <p14:tracePt t="128629" x="639763" y="1158875"/>
          <p14:tracePt t="128646" x="625475" y="1173163"/>
          <p14:tracePt t="128662" x="609600" y="1196975"/>
          <p14:tracePt t="128678" x="587375" y="1211263"/>
          <p14:tracePt t="128695" x="563563" y="1235075"/>
          <p14:tracePt t="128712" x="549275" y="1257300"/>
          <p14:tracePt t="128728" x="525463" y="1279525"/>
          <p14:tracePt t="128745" x="487363" y="1325563"/>
          <p14:tracePt t="128745" x="479425" y="1341438"/>
          <p14:tracePt t="128764" x="473075" y="1355725"/>
          <p14:tracePt t="128778" x="457200" y="1393825"/>
          <p14:tracePt t="128796" x="441325" y="1409700"/>
          <p14:tracePt t="128813" x="441325" y="1417638"/>
          <p14:tracePt t="128828" x="441325" y="1447800"/>
          <p14:tracePt t="128845" x="441325" y="1463675"/>
          <p14:tracePt t="128861" x="441325" y="1477963"/>
          <p14:tracePt t="128878" x="441325" y="1501775"/>
          <p14:tracePt t="128895" x="427038" y="1524000"/>
          <p14:tracePt t="128912" x="427038" y="1539875"/>
          <p14:tracePt t="128928" x="427038" y="1554163"/>
          <p14:tracePt t="128945" x="427038" y="1570038"/>
          <p14:tracePt t="128961" x="427038" y="1584325"/>
          <p14:tracePt t="128979" x="441325" y="1600200"/>
          <p14:tracePt t="128996" x="441325" y="1608138"/>
          <p14:tracePt t="129012" x="449263" y="1616075"/>
          <p14:tracePt t="129029" x="449263" y="1630363"/>
          <p14:tracePt t="129045" x="449263" y="1654175"/>
          <p14:tracePt t="129061" x="449263" y="1684338"/>
          <p14:tracePt t="129078" x="479425" y="1714500"/>
          <p14:tracePt t="129095" x="487363" y="1722438"/>
          <p14:tracePt t="129111" x="487363" y="1730375"/>
          <p14:tracePt t="129128" x="503238" y="1752600"/>
          <p14:tracePt t="129145" x="517525" y="1774825"/>
          <p14:tracePt t="129161" x="533400" y="1798638"/>
          <p14:tracePt t="129161" x="541338" y="1820863"/>
          <p14:tracePt t="129180" x="563563" y="1844675"/>
          <p14:tracePt t="129196" x="571500" y="1866900"/>
          <p14:tracePt t="129212" x="579438" y="1897063"/>
          <p14:tracePt t="129228" x="587375" y="1912938"/>
          <p14:tracePt t="129245" x="601663" y="1935163"/>
          <p14:tracePt t="129261" x="625475" y="1943100"/>
          <p14:tracePt t="129278" x="647700" y="1951038"/>
          <p14:tracePt t="129294" x="669925" y="1951038"/>
          <p14:tracePt t="129311" x="685800" y="1958975"/>
          <p14:tracePt t="129327" x="754063" y="1981200"/>
          <p14:tracePt t="129349" x="769938" y="1981200"/>
          <p14:tracePt t="129360" x="822325" y="1981200"/>
          <p14:tracePt t="129377" x="876300" y="1981200"/>
          <p14:tracePt t="129377" x="892175" y="1981200"/>
          <p14:tracePt t="129396" x="930275" y="1997075"/>
          <p14:tracePt t="129412" x="960438" y="1997075"/>
          <p14:tracePt t="129428" x="990600" y="1997075"/>
          <p14:tracePt t="129445" x="1012825" y="1997075"/>
          <p14:tracePt t="129461" x="1050925" y="1997075"/>
          <p14:tracePt t="129478" x="1135063" y="1997075"/>
          <p14:tracePt t="129496" x="1249363" y="2019300"/>
          <p14:tracePt t="129511" x="1355725" y="2041525"/>
          <p14:tracePt t="129528" x="1463675" y="2049463"/>
          <p14:tracePt t="129543" x="1501775" y="2049463"/>
          <p14:tracePt t="129560" x="1539875" y="2065338"/>
          <p14:tracePt t="129578" x="1577975" y="2065338"/>
          <p14:tracePt t="129578" x="1608138" y="2073275"/>
          <p14:tracePt t="129596" x="1676400" y="2073275"/>
          <p14:tracePt t="129612" x="1752600" y="2073275"/>
          <p14:tracePt t="129628" x="1812925" y="2073275"/>
          <p14:tracePt t="129645" x="1897063" y="2073275"/>
          <p14:tracePt t="129661" x="1989138" y="2073275"/>
          <p14:tracePt t="129678" x="2049463" y="2073275"/>
          <p14:tracePt t="129694" x="2087563" y="2073275"/>
          <p14:tracePt t="129711" x="2111375" y="2073275"/>
          <p14:tracePt t="129727" x="2133600" y="2073275"/>
          <p14:tracePt t="129744" x="2155825" y="2065338"/>
          <p14:tracePt t="129761" x="2217738" y="2049463"/>
          <p14:tracePt t="129761" x="2263775" y="2049463"/>
          <p14:tracePt t="129780" x="2308225" y="2049463"/>
          <p14:tracePt t="129794" x="2430463" y="2049463"/>
          <p14:tracePt t="129812" x="2484438" y="2049463"/>
          <p14:tracePt t="129828" x="2498725" y="2049463"/>
          <p14:tracePt t="129845" x="2530475" y="2049463"/>
          <p14:tracePt t="129861" x="2544763" y="2035175"/>
          <p14:tracePt t="129877" x="2574925" y="2035175"/>
          <p14:tracePt t="129894" x="2606675" y="2035175"/>
          <p14:tracePt t="129910" x="2636838" y="2011363"/>
          <p14:tracePt t="129927" x="2651125" y="2003425"/>
          <p14:tracePt t="129943" x="2674938" y="1981200"/>
          <p14:tracePt t="129960" x="2735263" y="1935163"/>
          <p14:tracePt t="129977" x="2781300" y="1912938"/>
          <p14:tracePt t="129977" x="2789238" y="1905000"/>
          <p14:tracePt t="129996" x="2811463" y="1889125"/>
          <p14:tracePt t="130012" x="2827338" y="1858963"/>
          <p14:tracePt t="130029" x="2841625" y="1806575"/>
          <p14:tracePt t="130045" x="2841625" y="1752600"/>
          <p14:tracePt t="130061" x="2841625" y="1706563"/>
          <p14:tracePt t="130078" x="2849563" y="1684338"/>
          <p14:tracePt t="130094" x="2841625" y="1638300"/>
          <p14:tracePt t="130110" x="2841625" y="1630363"/>
          <p14:tracePt t="130127" x="2841625" y="1616075"/>
          <p14:tracePt t="130144" x="2841625" y="1608138"/>
          <p14:tracePt t="130160" x="2841625" y="1546225"/>
          <p14:tracePt t="130177" x="2841625" y="1516063"/>
          <p14:tracePt t="130196" x="2841625" y="1501775"/>
          <p14:tracePt t="130210" x="2841625" y="1493838"/>
          <p14:tracePt t="130235" x="2841625" y="1485900"/>
          <p14:tracePt t="130244" x="2865438" y="1524000"/>
          <p14:tracePt t="130262" x="2811463" y="1508125"/>
          <p14:tracePt t="130277" x="2819400" y="1539875"/>
          <p14:tracePt t="130294" x="2827338" y="1539875"/>
          <p14:tracePt t="130310" x="2841625" y="1539875"/>
          <p14:tracePt t="130327" x="2841625" y="1554163"/>
          <p14:tracePt t="130346" x="2789238" y="1539875"/>
          <p14:tracePt t="130363" x="2751138" y="1531938"/>
          <p14:tracePt t="130376" x="2727325" y="1531938"/>
          <p14:tracePt t="130394" x="2697163" y="1493838"/>
          <p14:tracePt t="130394" x="2689225" y="1493838"/>
          <p14:tracePt t="130412" x="2667000" y="1463675"/>
          <p14:tracePt t="130428" x="2590800" y="1470025"/>
          <p14:tracePt t="130444" x="2460625" y="1485900"/>
          <p14:tracePt t="130461" x="2422525" y="1431925"/>
          <p14:tracePt t="130477" x="2392363" y="1371600"/>
          <p14:tracePt t="130493" x="2332038" y="1355725"/>
          <p14:tracePt t="130510" x="2293938" y="1363663"/>
          <p14:tracePt t="130527" x="2247900" y="1355725"/>
          <p14:tracePt t="130543" x="2239963" y="1349375"/>
          <p14:tracePt t="130559" x="2217738" y="1349375"/>
          <p14:tracePt t="130577" x="2187575" y="1349375"/>
          <p14:tracePt t="130593" x="2133600" y="1333500"/>
          <p14:tracePt t="130593" x="2111375" y="1333500"/>
          <p14:tracePt t="130612" x="2065338" y="1295400"/>
          <p14:tracePt t="130628" x="2073275" y="1325563"/>
          <p14:tracePt t="130644" x="2065338" y="1279525"/>
          <p14:tracePt t="130661" x="2041525" y="1279525"/>
          <p14:tracePt t="130676" x="2027238" y="1287463"/>
          <p14:tracePt t="130707" x="1997075" y="1273175"/>
          <p14:tracePt t="130715" x="1981200" y="1311275"/>
          <p14:tracePt t="130731" x="1981200" y="1317625"/>
          <p14:tracePt t="130742" x="1965325" y="1317625"/>
          <p14:tracePt t="130759" x="1943100" y="1333500"/>
          <p14:tracePt t="130776" x="1927225" y="1349375"/>
          <p14:tracePt t="130794" x="1882775" y="1349375"/>
          <p14:tracePt t="130810" x="1851025" y="1355725"/>
          <p14:tracePt t="130828" x="1812925" y="1325563"/>
          <p14:tracePt t="130843" x="1774825" y="1311275"/>
          <p14:tracePt t="130860" x="1706563" y="1287463"/>
          <p14:tracePt t="130877" x="1638300" y="1279525"/>
          <p14:tracePt t="130894" x="1539875" y="1279525"/>
          <p14:tracePt t="130910" x="1477963" y="1279525"/>
          <p14:tracePt t="130926" x="1439863" y="1279525"/>
          <p14:tracePt t="130942" x="1409700" y="1265238"/>
          <p14:tracePt t="130959" x="1371600" y="1257300"/>
          <p14:tracePt t="130976" x="1303338" y="1241425"/>
          <p14:tracePt t="130994" x="1235075" y="1219200"/>
          <p14:tracePt t="131010" x="1173163" y="1211263"/>
          <p14:tracePt t="131028" x="1165225" y="1203325"/>
          <p14:tracePt t="131042" x="1135063" y="1203325"/>
          <p14:tracePt t="131060" x="1112838" y="1203325"/>
          <p14:tracePt t="131077" x="1066800" y="1219200"/>
          <p14:tracePt t="131093" x="990600" y="1235075"/>
          <p14:tracePt t="131109" x="922338" y="1235075"/>
          <p14:tracePt t="131127" x="876300" y="1235075"/>
          <p14:tracePt t="131142" x="838200" y="1235075"/>
          <p14:tracePt t="131159" x="815975" y="1235075"/>
          <p14:tracePt t="131176" x="784225" y="1249363"/>
          <p14:tracePt t="131193" x="762000" y="1257300"/>
          <p14:tracePt t="131209" x="723900" y="1265238"/>
          <p14:tracePt t="131209" x="708025" y="1273175"/>
          <p14:tracePt t="131228" x="685800" y="1279525"/>
          <p14:tracePt t="131244" x="669925" y="1295400"/>
          <p14:tracePt t="131260" x="647700" y="1317625"/>
          <p14:tracePt t="131277" x="631825" y="1325563"/>
          <p14:tracePt t="131293" x="625475" y="1333500"/>
          <p14:tracePt t="131309" x="609600" y="1341438"/>
          <p14:tracePt t="131326" x="587375" y="1363663"/>
          <p14:tracePt t="131343" x="563563" y="1387475"/>
          <p14:tracePt t="131359" x="549275" y="1409700"/>
          <p14:tracePt t="131375" x="517525" y="1431925"/>
          <p14:tracePt t="131392" x="503238" y="1447800"/>
          <p14:tracePt t="131409" x="487363" y="1470025"/>
          <p14:tracePt t="131426" x="473075" y="1477963"/>
          <p14:tracePt t="131442" x="473075" y="1524000"/>
          <p14:tracePt t="131460" x="473075" y="1546225"/>
          <p14:tracePt t="131477" x="473075" y="1554163"/>
          <p14:tracePt t="131493" x="473075" y="1570038"/>
          <p14:tracePt t="131508" x="473075" y="1584325"/>
          <p14:tracePt t="131526" x="457200" y="1608138"/>
          <p14:tracePt t="131542" x="457200" y="1622425"/>
          <p14:tracePt t="131559" x="457200" y="1638300"/>
          <p14:tracePt t="131576" x="473075" y="1668463"/>
          <p14:tracePt t="131592" x="473075" y="1684338"/>
          <p14:tracePt t="131608" x="487363" y="1706563"/>
          <p14:tracePt t="131608" x="511175" y="1722438"/>
          <p14:tracePt t="131628" x="525463" y="1744663"/>
          <p14:tracePt t="131642" x="601663" y="1806575"/>
          <p14:tracePt t="131660" x="631825" y="1828800"/>
          <p14:tracePt t="131676" x="647700" y="1828800"/>
          <p14:tracePt t="131693" x="663575" y="1836738"/>
          <p14:tracePt t="131709" x="677863" y="1836738"/>
          <p14:tracePt t="131725" x="731838" y="1858963"/>
          <p14:tracePt t="131742" x="792163" y="1874838"/>
          <p14:tracePt t="131757" x="876300" y="1889125"/>
          <p14:tracePt t="131774" x="952500" y="1897063"/>
          <p14:tracePt t="131791" x="990600" y="1912938"/>
          <p14:tracePt t="131808" x="1036638" y="1912938"/>
          <p14:tracePt t="131825" x="1089025" y="1912938"/>
          <p14:tracePt t="131825" x="1104900" y="1920875"/>
          <p14:tracePt t="131843" x="1165225" y="1920875"/>
          <p14:tracePt t="131859" x="1235075" y="1920875"/>
          <p14:tracePt t="131875" x="1303338" y="1920875"/>
          <p14:tracePt t="131892" x="1417638" y="1920875"/>
          <p14:tracePt t="131908" x="1501775" y="1920875"/>
          <p14:tracePt t="131925" x="1570038" y="1920875"/>
          <p14:tracePt t="131941" x="1622425" y="1920875"/>
          <p14:tracePt t="131957" x="1684338" y="1927225"/>
          <p14:tracePt t="131974" x="1736725" y="1927225"/>
          <p14:tracePt t="131991" x="1806575" y="1927225"/>
          <p14:tracePt t="132007" x="1905000" y="1927225"/>
          <p14:tracePt t="132024" x="1965325" y="1927225"/>
          <p14:tracePt t="132041" x="1989138" y="1927225"/>
          <p14:tracePt t="132041" x="2003425" y="1927225"/>
          <p14:tracePt t="132059" x="2035175" y="1927225"/>
          <p14:tracePt t="132076" x="2103438" y="1935163"/>
          <p14:tracePt t="132091" x="2201863" y="1951038"/>
          <p14:tracePt t="132108" x="2286000" y="1958975"/>
          <p14:tracePt t="132124" x="2324100" y="1965325"/>
          <p14:tracePt t="132141" x="2346325" y="1965325"/>
          <p14:tracePt t="132157" x="2378075" y="1965325"/>
          <p14:tracePt t="132174" x="2430463" y="1965325"/>
          <p14:tracePt t="132191" x="2460625" y="1965325"/>
          <p14:tracePt t="132207" x="2476500" y="1965325"/>
          <p14:tracePt t="132224" x="2484438" y="1965325"/>
          <p14:tracePt t="132274" x="2506663" y="1965325"/>
          <p14:tracePt t="132291" x="2514600" y="1965325"/>
          <p14:tracePt t="134065" x="2522538" y="1965325"/>
          <p14:tracePt t="134138" x="2530475" y="1965325"/>
          <p14:tracePt t="134962" x="2552700" y="1973263"/>
          <p14:tracePt t="135546" x="2560638" y="1989138"/>
          <p14:tracePt t="135554" x="2568575" y="1997075"/>
          <p14:tracePt t="136474" x="2560638" y="1997075"/>
          <p14:tracePt t="137339" x="2552700" y="1997075"/>
          <p14:tracePt t="137346" x="2536825" y="1997075"/>
          <p14:tracePt t="141750" x="2552700" y="1997075"/>
          <p14:tracePt t="142578" x="2568575" y="1997075"/>
          <p14:tracePt t="142586" x="2574925" y="1997075"/>
          <p14:tracePt t="142596" x="2582863" y="1997075"/>
          <p14:tracePt t="142613" x="2590800" y="1989138"/>
          <p14:tracePt t="143130" x="2606675" y="1981200"/>
          <p14:tracePt t="143138" x="2620963" y="1981200"/>
          <p14:tracePt t="143146" x="2644775" y="1981200"/>
          <p14:tracePt t="143164" x="2667000" y="1973263"/>
          <p14:tracePt t="143210" x="2689225" y="1973263"/>
          <p14:tracePt t="143218" x="2727325" y="1973263"/>
          <p14:tracePt t="143229" x="2811463" y="1951038"/>
          <p14:tracePt t="143246" x="2865438" y="1943100"/>
          <p14:tracePt t="143263" x="2917825" y="1943100"/>
          <p14:tracePt t="143279" x="2941638" y="1935163"/>
          <p14:tracePt t="143296" x="2949575" y="1935163"/>
          <p14:tracePt t="143370" x="2963863" y="1935163"/>
          <p14:tracePt t="143402" x="2963863" y="1927225"/>
          <p14:tracePt t="143410" x="2971800" y="1927225"/>
          <p14:tracePt t="143442" x="2979738" y="1927225"/>
          <p14:tracePt t="143458" x="2987675" y="1920875"/>
          <p14:tracePt t="143466" x="2994025" y="1920875"/>
          <p14:tracePt t="143478" x="3025775" y="1920875"/>
          <p14:tracePt t="143478" x="3040063" y="1920875"/>
          <p14:tracePt t="143499" x="3048000" y="1920875"/>
          <p14:tracePt t="143512" x="3078163" y="1920875"/>
          <p14:tracePt t="143512" x="3101975" y="1920875"/>
          <p14:tracePt t="143531" x="3154363" y="1920875"/>
          <p14:tracePt t="143547" x="3238500" y="1920875"/>
          <p14:tracePt t="143563" x="3306763" y="1920875"/>
          <p14:tracePt t="143580" x="3352800" y="1920875"/>
          <p14:tracePt t="143596" x="3398838" y="1920875"/>
          <p14:tracePt t="143612" x="3429000" y="1920875"/>
          <p14:tracePt t="143629" x="3459163" y="1920875"/>
          <p14:tracePt t="143646" x="3475038" y="1920875"/>
          <p14:tracePt t="143662" x="3489325" y="1920875"/>
          <p14:tracePt t="143682" x="3513138" y="1920875"/>
          <p14:tracePt t="143695" x="3581400" y="1920875"/>
          <p14:tracePt t="143712" x="3665538" y="1920875"/>
          <p14:tracePt t="143729" x="3717925" y="1920875"/>
          <p14:tracePt t="143729" x="3733800" y="1920875"/>
          <p14:tracePt t="143748" x="3741738" y="1920875"/>
          <p14:tracePt t="143761" x="3749675" y="1920875"/>
          <p14:tracePt t="143802" x="3763963" y="1912938"/>
          <p14:tracePt t="143810" x="3771900" y="1905000"/>
          <p14:tracePt t="143834" x="3779838" y="1905000"/>
          <p14:tracePt t="143850" x="3787775" y="1905000"/>
          <p14:tracePt t="143858" x="3802063" y="1905000"/>
          <p14:tracePt t="143866" x="3810000" y="1905000"/>
          <p14:tracePt t="143878" x="3848100" y="1882775"/>
          <p14:tracePt t="143895" x="3878263" y="1874838"/>
          <p14:tracePt t="143912" x="3894138" y="1866900"/>
          <p14:tracePt t="143928" x="3916363" y="1851025"/>
          <p14:tracePt t="143986" x="3932238" y="1844675"/>
          <p14:tracePt t="144002" x="3940175" y="1836738"/>
          <p14:tracePt t="144011" x="3946525" y="1836738"/>
          <p14:tracePt t="144026" x="3962400" y="1828800"/>
          <p14:tracePt t="144082" x="3978275" y="1812925"/>
          <p14:tracePt t="144098" x="3984625" y="1812925"/>
          <p14:tracePt t="144106" x="4000500" y="1806575"/>
          <p14:tracePt t="144122" x="4000500" y="1798638"/>
          <p14:tracePt t="144162" x="4008438" y="1798638"/>
          <p14:tracePt t="144170" x="4016375" y="1790700"/>
          <p14:tracePt t="144186" x="4022725" y="1782763"/>
          <p14:tracePt t="144196" x="4030663" y="1774825"/>
          <p14:tracePt t="144211" x="4046538" y="1768475"/>
          <p14:tracePt t="144258" x="4046538" y="1760538"/>
          <p14:tracePt t="144266" x="4046538" y="1752600"/>
          <p14:tracePt t="144277" x="4060825" y="1744663"/>
          <p14:tracePt t="144294" x="4068763" y="1722438"/>
          <p14:tracePt t="144311" x="4076700" y="1714500"/>
          <p14:tracePt t="144328" x="4084638" y="1692275"/>
          <p14:tracePt t="144348" x="4084638" y="1684338"/>
          <p14:tracePt t="144363" x="4092575" y="1668463"/>
          <p14:tracePt t="144377" x="4092575" y="1654175"/>
          <p14:tracePt t="144397" x="4098925" y="1654175"/>
          <p14:tracePt t="144412" x="4106863" y="1646238"/>
          <p14:tracePt t="144434" x="4106863" y="1638300"/>
          <p14:tracePt t="144449" x="4106863" y="1630363"/>
          <p14:tracePt t="144460" x="4114800" y="1622425"/>
          <p14:tracePt t="144477" x="4114800" y="1616075"/>
          <p14:tracePt t="144494" x="4114800" y="1608138"/>
          <p14:tracePt t="144514" x="4114800" y="1600200"/>
          <p14:tracePt t="144528" x="4114800" y="1577975"/>
          <p14:tracePt t="144545" x="4114800" y="1570038"/>
          <p14:tracePt t="144561" x="4122738" y="1546225"/>
          <p14:tracePt t="144579" x="4122738" y="1531938"/>
          <p14:tracePt t="144596" x="4122738" y="1524000"/>
          <p14:tracePt t="144612" x="4122738" y="1508125"/>
          <p14:tracePt t="144628" x="4122738" y="1493838"/>
          <p14:tracePt t="144645" x="4122738" y="1477963"/>
          <p14:tracePt t="144661" x="4122738" y="1470025"/>
          <p14:tracePt t="144677" x="4122738" y="1455738"/>
          <p14:tracePt t="144695" x="4122738" y="1439863"/>
          <p14:tracePt t="144711" x="4114800" y="1425575"/>
          <p14:tracePt t="144727" x="4106863" y="1409700"/>
          <p14:tracePt t="144727" x="4106863" y="1401763"/>
          <p14:tracePt t="144747" x="4098925" y="1393825"/>
          <p14:tracePt t="144762" x="4098925" y="1387475"/>
          <p14:tracePt t="144778" x="4084638" y="1371600"/>
          <p14:tracePt t="144795" x="4076700" y="1355725"/>
          <p14:tracePt t="144810" x="4068763" y="1355725"/>
          <p14:tracePt t="144827" x="4060825" y="1341438"/>
          <p14:tracePt t="144844" x="4054475" y="1333500"/>
          <p14:tracePt t="144861" x="4038600" y="1325563"/>
          <p14:tracePt t="144877" x="4022725" y="1311275"/>
          <p14:tracePt t="144894" x="4000500" y="1303338"/>
          <p14:tracePt t="144911" x="3992563" y="1303338"/>
          <p14:tracePt t="144927" x="3992563" y="1295400"/>
          <p14:tracePt t="144946" x="3978275" y="1295400"/>
          <p14:tracePt t="144978" x="3970338" y="1295400"/>
          <p14:tracePt t="144986" x="3946525" y="1295400"/>
          <p14:tracePt t="144996" x="3908425" y="1295400"/>
          <p14:tracePt t="145012" x="3894138" y="1295400"/>
          <p14:tracePt t="145028" x="3886200" y="1295400"/>
          <p14:tracePt t="145044" x="3870325" y="1303338"/>
          <p14:tracePt t="145061" x="3863975" y="1311275"/>
          <p14:tracePt t="145082" x="3856038" y="1311275"/>
          <p14:tracePt t="145093" x="3840163" y="1317625"/>
          <p14:tracePt t="145110" x="3817938" y="1325563"/>
          <p14:tracePt t="145127" x="3794125" y="1341438"/>
          <p14:tracePt t="145144" x="3779838" y="1355725"/>
          <p14:tracePt t="145161" x="3763963" y="1371600"/>
          <p14:tracePt t="145161" x="3749675" y="1379538"/>
          <p14:tracePt t="145179" x="3733800" y="1393825"/>
          <p14:tracePt t="145195" x="3733800" y="1401763"/>
          <p14:tracePt t="145210" x="3725863" y="1417638"/>
          <p14:tracePt t="145226" x="3717925" y="1425575"/>
          <p14:tracePt t="145242" x="3703638" y="1439863"/>
          <p14:tracePt t="145260" x="3687763" y="1455738"/>
          <p14:tracePt t="145277" x="3687763" y="1463675"/>
          <p14:tracePt t="145294" x="3673475" y="1470025"/>
          <p14:tracePt t="145310" x="3673475" y="1485900"/>
          <p14:tracePt t="145327" x="3665538" y="1501775"/>
          <p14:tracePt t="145327" x="3657600" y="1516063"/>
          <p14:tracePt t="145347" x="3649663" y="1524000"/>
          <p14:tracePt t="145369" x="3649663" y="1531938"/>
          <p14:tracePt t="145386" x="3649663" y="1539875"/>
          <p14:tracePt t="145395" x="3649663" y="1554163"/>
          <p14:tracePt t="145411" x="3649663" y="1570038"/>
          <p14:tracePt t="145427" x="3649663" y="1608138"/>
          <p14:tracePt t="145444" x="3649663" y="1630363"/>
          <p14:tracePt t="145460" x="3665538" y="1646238"/>
          <p14:tracePt t="145477" x="3665538" y="1654175"/>
          <p14:tracePt t="145493" x="3687763" y="1676400"/>
          <p14:tracePt t="145510" x="3717925" y="1692275"/>
          <p14:tracePt t="145527" x="3779838" y="1730375"/>
          <p14:tracePt t="145544" x="3856038" y="1768475"/>
          <p14:tracePt t="145561" x="3886200" y="1782763"/>
          <p14:tracePt t="145577" x="3894138" y="1782763"/>
          <p14:tracePt t="145626" x="3902075" y="1782763"/>
          <p14:tracePt t="145706" x="3908425" y="1774825"/>
          <p14:tracePt t="145722" x="3916363" y="1774825"/>
          <p14:tracePt t="149268" x="3924300" y="1774825"/>
          <p14:tracePt t="150114" x="3932238" y="1774825"/>
          <p14:tracePt t="150162" x="3940175" y="1774825"/>
          <p14:tracePt t="150178" x="3946525" y="1774825"/>
          <p14:tracePt t="150186" x="3962400" y="1774825"/>
          <p14:tracePt t="150203" x="3970338" y="1774825"/>
          <p14:tracePt t="150210" x="3978275" y="1774825"/>
          <p14:tracePt t="150221" x="4008438" y="1774825"/>
          <p14:tracePt t="150239" x="4054475" y="1774825"/>
          <p14:tracePt t="150255" x="4092575" y="1774825"/>
          <p14:tracePt t="150272" x="4114800" y="1774825"/>
          <p14:tracePt t="150288" x="4137025" y="1774825"/>
          <p14:tracePt t="150305" x="4152900" y="1774825"/>
          <p14:tracePt t="150323" x="4168775" y="1774825"/>
          <p14:tracePt t="150342" x="4244975" y="1774825"/>
          <p14:tracePt t="150356" x="4335463" y="1782763"/>
          <p14:tracePt t="150372" x="4389438" y="1790700"/>
          <p14:tracePt t="150388" x="4397375" y="1798638"/>
          <p14:tracePt t="150404" x="4403725" y="1798638"/>
          <p14:tracePt t="150434" x="4435475" y="1806575"/>
          <p14:tracePt t="150450" x="4449763" y="1806575"/>
          <p14:tracePt t="150458" x="4473575" y="1806575"/>
          <p14:tracePt t="150472" x="4541838" y="1806575"/>
          <p14:tracePt t="150488" x="4594225" y="1806575"/>
          <p14:tracePt t="150488" x="4610100" y="1806575"/>
          <p14:tracePt t="150509" x="4625975" y="1806575"/>
          <p14:tracePt t="150523" x="4640263" y="1806575"/>
          <p14:tracePt t="150540" x="4656138" y="1806575"/>
          <p14:tracePt t="150562" x="4664075" y="1806575"/>
          <p14:tracePt t="150578" x="4670425" y="1806575"/>
          <p14:tracePt t="150588" x="4694238" y="1806575"/>
          <p14:tracePt t="150605" x="4724400" y="1806575"/>
          <p14:tracePt t="150621" x="4746625" y="1806575"/>
          <p14:tracePt t="150638" x="4770438" y="1806575"/>
          <p14:tracePt t="150655" x="4778375" y="1806575"/>
          <p14:tracePt t="150671" x="4800600" y="1806575"/>
          <p14:tracePt t="150688" x="4816475" y="1812925"/>
          <p14:tracePt t="150688" x="4822825" y="1812925"/>
          <p14:tracePt t="150707" x="4838700" y="1820863"/>
          <p14:tracePt t="150754" x="4854575" y="1820863"/>
          <p14:tracePt t="150762" x="4884738" y="1828800"/>
          <p14:tracePt t="150772" x="4937125" y="1851025"/>
          <p14:tracePt t="150788" x="4975225" y="1851025"/>
          <p14:tracePt t="150805" x="4991100" y="1851025"/>
          <p14:tracePt t="150821" x="4999038" y="1858963"/>
          <p14:tracePt t="150858" x="5006975" y="1858963"/>
          <p14:tracePt t="150906" x="5013325" y="1858963"/>
          <p14:tracePt t="150914" x="5021263" y="1858963"/>
          <p14:tracePt t="150930" x="5037138" y="1858963"/>
          <p14:tracePt t="150939" x="5059363" y="1858963"/>
          <p14:tracePt t="150956" x="5067300" y="1858963"/>
          <p14:tracePt t="150971" x="5075238" y="1858963"/>
          <p14:tracePt t="151026" x="5083175" y="1858963"/>
          <p14:tracePt t="151106" x="5089525" y="1851025"/>
          <p14:tracePt t="151482" x="5097463" y="1851025"/>
          <p14:tracePt t="151610" x="5105400" y="1851025"/>
          <p14:tracePt t="151626" x="5113338" y="1851025"/>
          <p14:tracePt t="151650" x="5121275" y="1851025"/>
          <p14:tracePt t="151690" x="5127625" y="1858963"/>
          <p14:tracePt t="151698" x="5135563" y="1858963"/>
          <p14:tracePt t="151706" x="5151438" y="1858963"/>
          <p14:tracePt t="151720" x="5159375" y="1858963"/>
          <p14:tracePt t="151737" x="5173663" y="1866900"/>
          <p14:tracePt t="151794" x="5181600" y="1874838"/>
          <p14:tracePt t="151834" x="5189538" y="1874838"/>
          <p14:tracePt t="151850" x="5203825" y="1874838"/>
          <p14:tracePt t="151866" x="5227638" y="1882775"/>
          <p14:tracePt t="151874" x="5235575" y="1889125"/>
          <p14:tracePt t="151887" x="5257800" y="1905000"/>
          <p14:tracePt t="151904" x="5265738" y="1905000"/>
          <p14:tracePt t="151922" x="5273675" y="1905000"/>
          <p14:tracePt t="152058" x="5280025" y="1905000"/>
          <p14:tracePt t="152074" x="5287963" y="1905000"/>
          <p14:tracePt t="152082" x="5295900" y="1905000"/>
          <p14:tracePt t="152098" x="5303838" y="1905000"/>
          <p14:tracePt t="152122" x="5318125" y="1905000"/>
          <p14:tracePt t="152130" x="5334000" y="1905000"/>
          <p14:tracePt t="152138" x="5372100" y="1905000"/>
          <p14:tracePt t="152153" x="5470525" y="1927225"/>
          <p14:tracePt t="152171" x="5524500" y="1927225"/>
          <p14:tracePt t="152188" x="5554663" y="1927225"/>
          <p14:tracePt t="152204" x="5562600" y="1935163"/>
          <p14:tracePt t="152219" x="5592763" y="1943100"/>
          <p14:tracePt t="152258" x="5608638" y="1943100"/>
          <p14:tracePt t="152266" x="5630863" y="1943100"/>
          <p14:tracePt t="152274" x="5684838" y="1943100"/>
          <p14:tracePt t="152286" x="5768975" y="1965325"/>
          <p14:tracePt t="152303" x="5807075" y="1965325"/>
          <p14:tracePt t="152320" x="5837238" y="1981200"/>
          <p14:tracePt t="152336" x="5851525" y="1981200"/>
          <p14:tracePt t="152362" x="5883275" y="1981200"/>
          <p14:tracePt t="152370" x="5927725" y="1997075"/>
          <p14:tracePt t="152387" x="6011863" y="2019300"/>
          <p14:tracePt t="152404" x="6042025" y="2019300"/>
          <p14:tracePt t="152420" x="6057900" y="2019300"/>
          <p14:tracePt t="152482" x="6073775" y="2019300"/>
          <p14:tracePt t="152498" x="6080125" y="2019300"/>
          <p14:tracePt t="152506" x="6096000" y="2019300"/>
          <p14:tracePt t="152520" x="6111875" y="2019300"/>
          <p14:tracePt t="152520" x="6118225" y="2019300"/>
          <p14:tracePt t="152539" x="6126163" y="2011363"/>
          <p14:tracePt t="152554" x="6134100" y="2003425"/>
          <p14:tracePt t="152568" x="6194425" y="2003425"/>
          <p14:tracePt t="152587" x="6256338" y="2003425"/>
          <p14:tracePt t="152604" x="6286500" y="2003425"/>
          <p14:tracePt t="152620" x="6316663" y="2003425"/>
          <p14:tracePt t="152636" x="6324600" y="1997075"/>
          <p14:tracePt t="152658" x="6324600" y="1989138"/>
          <p14:tracePt t="152674" x="6332538" y="1973263"/>
          <p14:tracePt t="152690" x="6340475" y="1973263"/>
          <p14:tracePt t="152702" x="6346825" y="1943100"/>
          <p14:tracePt t="152719" x="6362700" y="1935163"/>
          <p14:tracePt t="152736" x="6362700" y="1920875"/>
          <p14:tracePt t="152752" x="6370638" y="1897063"/>
          <p14:tracePt t="152752" x="6378575" y="1897063"/>
          <p14:tracePt t="152771" x="6378575" y="1882775"/>
          <p14:tracePt t="152788" x="6378575" y="1851025"/>
          <p14:tracePt t="152804" x="6378575" y="1836738"/>
          <p14:tracePt t="152820" x="6378575" y="1806575"/>
          <p14:tracePt t="152836" x="6378575" y="1798638"/>
          <p14:tracePt t="152852" x="6378575" y="1782763"/>
          <p14:tracePt t="152869" x="6378575" y="1768475"/>
          <p14:tracePt t="152886" x="6378575" y="1760538"/>
          <p14:tracePt t="152902" x="6378575" y="1744663"/>
          <p14:tracePt t="152919" x="6384925" y="1736725"/>
          <p14:tracePt t="152935" x="6392863" y="1730375"/>
          <p14:tracePt t="152962" x="6392863" y="1722438"/>
          <p14:tracePt t="152971" x="6392863" y="1698625"/>
          <p14:tracePt t="152987" x="6392863" y="1692275"/>
          <p14:tracePt t="153003" x="6400800" y="1676400"/>
          <p14:tracePt t="153020" x="6408738" y="1668463"/>
          <p14:tracePt t="153036" x="6408738" y="1654175"/>
          <p14:tracePt t="153058" x="6408738" y="1638300"/>
          <p14:tracePt t="153074" x="6408738" y="1630363"/>
          <p14:tracePt t="153085" x="6416675" y="1622425"/>
          <p14:tracePt t="153102" x="6416675" y="1616075"/>
          <p14:tracePt t="153118" x="6416675" y="1608138"/>
          <p14:tracePt t="153154" x="6416675" y="1600200"/>
          <p14:tracePt t="153162" x="6423025" y="1592263"/>
          <p14:tracePt t="153170" x="6423025" y="1584325"/>
          <p14:tracePt t="153194" x="6423025" y="1570038"/>
          <p14:tracePt t="153203" x="6430963" y="1562100"/>
          <p14:tracePt t="153220" x="6430963" y="1554163"/>
          <p14:tracePt t="153242" x="6430963" y="1546225"/>
          <p14:tracePt t="153362" x="6430963" y="1539875"/>
          <p14:tracePt t="153378" x="6430963" y="1531938"/>
          <p14:tracePt t="153410" x="6423025" y="1531938"/>
          <p14:tracePt t="153426" x="6423025" y="1524000"/>
          <p14:tracePt t="153435" x="6416675" y="1508125"/>
          <p14:tracePt t="153474" x="6408738" y="1501775"/>
          <p14:tracePt t="153498" x="6400800" y="1493838"/>
          <p14:tracePt t="153506" x="6392863" y="1477963"/>
          <p14:tracePt t="153518" x="6384925" y="1470025"/>
          <p14:tracePt t="153538" x="6378575" y="1463675"/>
          <p14:tracePt t="153551" x="6378575" y="1455738"/>
          <p14:tracePt t="153568" x="6362700" y="1431925"/>
          <p14:tracePt t="153586" x="6354763" y="1431925"/>
          <p14:tracePt t="153603" x="6340475" y="1417638"/>
          <p14:tracePt t="153620" x="6332538" y="1409700"/>
          <p14:tracePt t="153635" x="6316663" y="1393825"/>
          <p14:tracePt t="153651" x="6316663" y="1379538"/>
          <p14:tracePt t="153667" x="6302375" y="1371600"/>
          <p14:tracePt t="153684" x="6294438" y="1355725"/>
          <p14:tracePt t="153700" x="6270625" y="1341438"/>
          <p14:tracePt t="153717" x="6256338" y="1325563"/>
          <p14:tracePt t="153735" x="6248400" y="1311275"/>
          <p14:tracePt t="153752" x="6240463" y="1303338"/>
          <p14:tracePt t="153777" x="6226175" y="1303338"/>
          <p14:tracePt t="153802" x="6218238" y="1295400"/>
          <p14:tracePt t="153826" x="6210300" y="1287463"/>
          <p14:tracePt t="153858" x="6202363" y="1287463"/>
          <p14:tracePt t="153874" x="6188075" y="1279525"/>
          <p14:tracePt t="153890" x="6180138" y="1279525"/>
          <p14:tracePt t="153898" x="6164263" y="1273175"/>
          <p14:tracePt t="153906" x="6142038" y="1257300"/>
          <p14:tracePt t="153986" x="6126163" y="1257300"/>
          <p14:tracePt t="153994" x="6111875" y="1257300"/>
          <p14:tracePt t="154003" x="6088063" y="1241425"/>
          <p14:tracePt t="154019" x="6042025" y="1227138"/>
          <p14:tracePt t="154037" x="6035675" y="1219200"/>
          <p14:tracePt t="154052" x="6019800" y="1219200"/>
          <p14:tracePt t="154068" x="6003925" y="1219200"/>
          <p14:tracePt t="154099" x="5989638" y="1211263"/>
          <p14:tracePt t="154122" x="5973763" y="1211263"/>
          <p14:tracePt t="154130" x="5965825" y="1203325"/>
          <p14:tracePt t="154138" x="5959475" y="1203325"/>
          <p14:tracePt t="154151" x="5935663" y="1196975"/>
          <p14:tracePt t="154168" x="5927725" y="1196975"/>
          <p14:tracePt t="154184" x="5905500" y="1196975"/>
          <p14:tracePt t="154184" x="5897563" y="1196975"/>
          <p14:tracePt t="154203" x="5875338" y="1189038"/>
          <p14:tracePt t="154219" x="5867400" y="1189038"/>
          <p14:tracePt t="154236" x="5845175" y="1189038"/>
          <p14:tracePt t="154252" x="5829300" y="1189038"/>
          <p14:tracePt t="154268" x="5813425" y="1189038"/>
          <p14:tracePt t="154285" x="5783263" y="1189038"/>
          <p14:tracePt t="154301" x="5745163" y="1189038"/>
          <p14:tracePt t="154318" x="5722938" y="1189038"/>
          <p14:tracePt t="154335" x="5699125" y="1189038"/>
          <p14:tracePt t="154352" x="5668963" y="1189038"/>
          <p14:tracePt t="154368" x="5622925" y="1189038"/>
          <p14:tracePt t="154368" x="5608638" y="1189038"/>
          <p14:tracePt t="154387" x="5592763" y="1196975"/>
          <p14:tracePt t="154400" x="5554663" y="1196975"/>
          <p14:tracePt t="154419" x="5532438" y="1203325"/>
          <p14:tracePt t="154435" x="5524500" y="1203325"/>
          <p14:tracePt t="154451" x="5516563" y="1203325"/>
          <p14:tracePt t="154468" x="5494338" y="1203325"/>
          <p14:tracePt t="154485" x="5470525" y="1219200"/>
          <p14:tracePt t="154501" x="5432425" y="1219200"/>
          <p14:tracePt t="154501" x="5402263" y="1241425"/>
          <p14:tracePt t="154523" x="5394325" y="1241425"/>
          <p14:tracePt t="154534" x="5364163" y="1241425"/>
          <p14:tracePt t="154551" x="5349875" y="1257300"/>
          <p14:tracePt t="154567" x="5334000" y="1257300"/>
          <p14:tracePt t="154584" x="5318125" y="1273175"/>
          <p14:tracePt t="154584" x="5311775" y="1273175"/>
          <p14:tracePt t="154603" x="5265738" y="1295400"/>
          <p14:tracePt t="154619" x="5249863" y="1303338"/>
          <p14:tracePt t="154636" x="5211763" y="1325563"/>
          <p14:tracePt t="154651" x="5189538" y="1341438"/>
          <p14:tracePt t="154668" x="5165725" y="1355725"/>
          <p14:tracePt t="154685" x="5151438" y="1363663"/>
          <p14:tracePt t="154701" x="5143500" y="1371600"/>
          <p14:tracePt t="154717" x="5121275" y="1387475"/>
          <p14:tracePt t="154734" x="5105400" y="1393825"/>
          <p14:tracePt t="154751" x="5089525" y="1417638"/>
          <p14:tracePt t="154767" x="5083175" y="1417638"/>
          <p14:tracePt t="154784" x="5059363" y="1431925"/>
          <p14:tracePt t="154803" x="5051425" y="1439863"/>
          <p14:tracePt t="154817" x="5051425" y="1455738"/>
          <p14:tracePt t="154835" x="5037138" y="1463675"/>
          <p14:tracePt t="154852" x="5037138" y="1477963"/>
          <p14:tracePt t="154868" x="5021263" y="1493838"/>
          <p14:tracePt t="154885" x="5021263" y="1516063"/>
          <p14:tracePt t="154901" x="5013325" y="1531938"/>
          <p14:tracePt t="154917" x="5006975" y="1539875"/>
          <p14:tracePt t="154934" x="5006975" y="1546225"/>
          <p14:tracePt t="154950" x="5006975" y="1554163"/>
          <p14:tracePt t="154966" x="5006975" y="1570038"/>
          <p14:tracePt t="154984" x="5006975" y="1577975"/>
          <p14:tracePt t="155000" x="5006975" y="1592263"/>
          <p14:tracePt t="155000" x="5006975" y="1600200"/>
          <p14:tracePt t="155019" x="5006975" y="1622425"/>
          <p14:tracePt t="155036" x="5021263" y="1654175"/>
          <p14:tracePt t="155051" x="5021263" y="1660525"/>
          <p14:tracePt t="155074" x="5021263" y="1676400"/>
          <p14:tracePt t="155084" x="5029200" y="1692275"/>
          <p14:tracePt t="155100" x="5045075" y="1714500"/>
          <p14:tracePt t="155117" x="5059363" y="1730375"/>
          <p14:tracePt t="155134" x="5083175" y="1752600"/>
          <p14:tracePt t="155150" x="5105400" y="1774825"/>
          <p14:tracePt t="155167" x="5135563" y="1790700"/>
          <p14:tracePt t="155184" x="5165725" y="1820863"/>
          <p14:tracePt t="155199" x="5211763" y="1851025"/>
          <p14:tracePt t="155216" x="5235575" y="1866900"/>
          <p14:tracePt t="155233" x="5257800" y="1874838"/>
          <p14:tracePt t="155250" x="5273675" y="1882775"/>
          <p14:tracePt t="155267" x="5280025" y="1889125"/>
          <p14:tracePt t="155283" x="5303838" y="1905000"/>
          <p14:tracePt t="155299" x="5341938" y="1920875"/>
          <p14:tracePt t="155316" x="5372100" y="1943100"/>
          <p14:tracePt t="155334" x="5402263" y="1958975"/>
          <p14:tracePt t="155349" x="5410200" y="1958975"/>
          <p14:tracePt t="155365" x="5426075" y="1958975"/>
          <p14:tracePt t="155383" x="5432425" y="1965325"/>
          <p14:tracePt t="155400" x="5456238" y="1981200"/>
          <p14:tracePt t="155416" x="5494338" y="1989138"/>
          <p14:tracePt t="155416" x="5524500" y="2003425"/>
          <p14:tracePt t="155435" x="5562600" y="2011363"/>
          <p14:tracePt t="155451" x="5578475" y="2019300"/>
          <p14:tracePt t="155467" x="5584825" y="2035175"/>
          <p14:tracePt t="155484" x="5592763" y="2035175"/>
          <p14:tracePt t="155499" x="5600700" y="2035175"/>
          <p14:tracePt t="155517" x="5638800" y="2041525"/>
          <p14:tracePt t="155536" x="5684838" y="2049463"/>
          <p14:tracePt t="155549" x="5730875" y="2057400"/>
          <p14:tracePt t="155566" x="5783263" y="2073275"/>
          <p14:tracePt t="155583" x="5837238" y="2073275"/>
          <p14:tracePt t="155600" x="5875338" y="2079625"/>
          <p14:tracePt t="155616" x="5897563" y="2079625"/>
          <p14:tracePt t="155616" x="5913438" y="2087563"/>
          <p14:tracePt t="155635" x="5927725" y="2087563"/>
          <p14:tracePt t="155651" x="5935663" y="2087563"/>
          <p14:tracePt t="155666" x="5965825" y="2087563"/>
          <p14:tracePt t="155684" x="5997575" y="2079625"/>
          <p14:tracePt t="155700" x="6057900" y="2073275"/>
          <p14:tracePt t="155716" x="6103938" y="2073275"/>
          <p14:tracePt t="155733" x="6134100" y="2057400"/>
          <p14:tracePt t="155749" x="6142038" y="2057400"/>
          <p14:tracePt t="155766" x="6149975" y="2049463"/>
          <p14:tracePt t="155784" x="6156325" y="2035175"/>
          <p14:tracePt t="155800" x="6180138" y="2011363"/>
          <p14:tracePt t="155816" x="6232525" y="1981200"/>
          <p14:tracePt t="155816" x="6264275" y="1973263"/>
          <p14:tracePt t="155835" x="6316663" y="1958975"/>
          <p14:tracePt t="155851" x="6354763" y="1951038"/>
          <p14:tracePt t="155868" x="6378575" y="1943100"/>
          <p14:tracePt t="155884" x="6384925" y="1935163"/>
          <p14:tracePt t="155900" x="6392863" y="1920875"/>
          <p14:tracePt t="155917" x="6408738" y="1905000"/>
          <p14:tracePt t="155933" x="6416675" y="1882775"/>
          <p14:tracePt t="155949" x="6446838" y="1858963"/>
          <p14:tracePt t="155966" x="6454775" y="1836738"/>
          <p14:tracePt t="155983" x="6461125" y="1820863"/>
          <p14:tracePt t="155999" x="6469063" y="1798638"/>
          <p14:tracePt t="156016" x="6469063" y="1782763"/>
          <p14:tracePt t="156016" x="6477000" y="1774825"/>
          <p14:tracePt t="156036" x="6477000" y="1760538"/>
          <p14:tracePt t="156058" x="6477000" y="1744663"/>
          <p14:tracePt t="156074" x="6477000" y="1722438"/>
          <p14:tracePt t="156083" x="6461125" y="1692275"/>
          <p14:tracePt t="156100" x="6454775" y="1668463"/>
          <p14:tracePt t="156116" x="6454775" y="1660525"/>
          <p14:tracePt t="156132" x="6446838" y="1646238"/>
          <p14:tracePt t="156149" x="6438900" y="1630363"/>
          <p14:tracePt t="156165" x="6430963" y="1616075"/>
          <p14:tracePt t="156183" x="6416675" y="1600200"/>
          <p14:tracePt t="156199" x="6400800" y="1577975"/>
          <p14:tracePt t="156216" x="6392863" y="1570038"/>
          <p14:tracePt t="156232" x="6378575" y="1546225"/>
          <p14:tracePt t="156232" x="6378575" y="1539875"/>
          <p14:tracePt t="156251" x="6362700" y="1516063"/>
          <p14:tracePt t="156267" x="6346825" y="1508125"/>
          <p14:tracePt t="156282" x="6332538" y="1485900"/>
          <p14:tracePt t="156300" x="6324600" y="1470025"/>
          <p14:tracePt t="156316" x="6316663" y="1463675"/>
          <p14:tracePt t="156333" x="6294438" y="1439863"/>
          <p14:tracePt t="156349" x="6286500" y="1431925"/>
          <p14:tracePt t="156366" x="6278563" y="1417638"/>
          <p14:tracePt t="156382" x="6264275" y="1401763"/>
          <p14:tracePt t="156399" x="6248400" y="1379538"/>
          <p14:tracePt t="156416" x="6226175" y="1355725"/>
          <p14:tracePt t="156432" x="6194425" y="1341438"/>
          <p14:tracePt t="156432" x="6188075" y="1325563"/>
          <p14:tracePt t="156451" x="6164263" y="1311275"/>
          <p14:tracePt t="156467" x="6156325" y="1311275"/>
          <p14:tracePt t="156483" x="6149975" y="1303338"/>
          <p14:tracePt t="156499" x="6118225" y="1287463"/>
          <p14:tracePt t="156516" x="6088063" y="1279525"/>
          <p14:tracePt t="156534" x="6057900" y="1265238"/>
          <p14:tracePt t="156549" x="6019800" y="1249363"/>
          <p14:tracePt t="156565" x="5981700" y="1227138"/>
          <p14:tracePt t="156582" x="5951538" y="1227138"/>
          <p14:tracePt t="156599" x="5927725" y="1219200"/>
          <p14:tracePt t="156615" x="5905500" y="1219200"/>
          <p14:tracePt t="156632" x="5875338" y="1219200"/>
          <p14:tracePt t="156632" x="5867400" y="1219200"/>
          <p14:tracePt t="156651" x="5851525" y="1219200"/>
          <p14:tracePt t="156667" x="5837238" y="1219200"/>
          <p14:tracePt t="156684" x="5813425" y="1219200"/>
          <p14:tracePt t="156699" x="5783263" y="1219200"/>
          <p14:tracePt t="156716" x="5745163" y="1219200"/>
          <p14:tracePt t="156732" x="5715000" y="1227138"/>
          <p14:tracePt t="156749" x="5684838" y="1227138"/>
          <p14:tracePt t="156765" x="5646738" y="1235075"/>
          <p14:tracePt t="156782" x="5600700" y="1249363"/>
          <p14:tracePt t="156798" x="5554663" y="1249363"/>
          <p14:tracePt t="156815" x="5508625" y="1265238"/>
          <p14:tracePt t="156833" x="5432425" y="1287463"/>
          <p14:tracePt t="156848" x="5372100" y="1295400"/>
          <p14:tracePt t="156865" x="5311775" y="1311275"/>
          <p14:tracePt t="156865" x="5295900" y="1311275"/>
          <p14:tracePt t="156883" x="5257800" y="1325563"/>
          <p14:tracePt t="156899" x="5211763" y="1341438"/>
          <p14:tracePt t="156915" x="5189538" y="1349375"/>
          <p14:tracePt t="156932" x="5159375" y="1355725"/>
          <p14:tracePt t="156948" x="5135563" y="1363663"/>
          <p14:tracePt t="156964" x="5105400" y="1371600"/>
          <p14:tracePt t="156981" x="5083175" y="1379538"/>
          <p14:tracePt t="156998" x="5067300" y="1393825"/>
          <p14:tracePt t="157016" x="5045075" y="1409700"/>
          <p14:tracePt t="157016" x="5037138" y="1409700"/>
          <p14:tracePt t="157035" x="5013325" y="1425575"/>
          <p14:tracePt t="157048" x="4999038" y="1431925"/>
          <p14:tracePt t="157064" x="4960938" y="1470025"/>
          <p14:tracePt t="157083" x="4953000" y="1485900"/>
          <p14:tracePt t="157099" x="4937125" y="1501775"/>
          <p14:tracePt t="157116" x="4930775" y="1508125"/>
          <p14:tracePt t="157132" x="4914900" y="1524000"/>
          <p14:tracePt t="157148" x="4906963" y="1539875"/>
          <p14:tracePt t="157165" x="4892675" y="1570038"/>
          <p14:tracePt t="157181" x="4884738" y="1592263"/>
          <p14:tracePt t="157198" x="4884738" y="1616075"/>
          <p14:tracePt t="157215" x="4884738" y="1638300"/>
          <p14:tracePt t="157232" x="4884738" y="1654175"/>
          <p14:tracePt t="157248" x="4884738" y="1660525"/>
          <p14:tracePt t="157264" x="4884738" y="1684338"/>
          <p14:tracePt t="157264" x="4884738" y="1706563"/>
          <p14:tracePt t="157283" x="4884738" y="1730375"/>
          <p14:tracePt t="157299" x="4906963" y="1752600"/>
          <p14:tracePt t="157316" x="4930775" y="1806575"/>
          <p14:tracePt t="157332" x="4960938" y="1836738"/>
          <p14:tracePt t="157349" x="4975225" y="1851025"/>
          <p14:tracePt t="157364" x="4999038" y="1866900"/>
          <p14:tracePt t="157380" x="5021263" y="1882775"/>
          <p14:tracePt t="157398" x="5037138" y="1897063"/>
          <p14:tracePt t="157414" x="5045075" y="1905000"/>
          <p14:tracePt t="157430" x="5067300" y="1927225"/>
          <p14:tracePt t="157447" x="5105400" y="1951038"/>
          <p14:tracePt t="157464" x="5151438" y="1981200"/>
          <p14:tracePt t="157480" x="5173663" y="1997075"/>
          <p14:tracePt t="157499" x="5197475" y="2003425"/>
          <p14:tracePt t="157515" x="5203825" y="2003425"/>
          <p14:tracePt t="157534" x="5227638" y="2011363"/>
          <p14:tracePt t="157548" x="5249863" y="2011363"/>
          <p14:tracePt t="157564" x="5303838" y="2027238"/>
          <p14:tracePt t="157581" x="5380038" y="2049463"/>
          <p14:tracePt t="157598" x="5448300" y="2073275"/>
          <p14:tracePt t="157615" x="5502275" y="2079625"/>
          <p14:tracePt t="157631" x="5516563" y="2079625"/>
          <p14:tracePt t="157647" x="5546725" y="2079625"/>
          <p14:tracePt t="157666" x="5554663" y="2079625"/>
          <p14:tracePt t="157680" x="5616575" y="2087563"/>
          <p14:tracePt t="157699" x="5661025" y="2087563"/>
          <p14:tracePt t="157715" x="5715000" y="2087563"/>
          <p14:tracePt t="157732" x="5775325" y="2087563"/>
          <p14:tracePt t="157748" x="5829300" y="2087563"/>
          <p14:tracePt t="157765" x="5859463" y="2087563"/>
          <p14:tracePt t="157781" x="5875338" y="2087563"/>
          <p14:tracePt t="157797" x="5913438" y="2087563"/>
          <p14:tracePt t="157814" x="5943600" y="2087563"/>
          <p14:tracePt t="157831" x="5973763" y="2079625"/>
          <p14:tracePt t="157847" x="6019800" y="2065338"/>
          <p14:tracePt t="157865" x="6035675" y="2065338"/>
          <p14:tracePt t="157880" x="6042025" y="2057400"/>
          <p14:tracePt t="157897" x="6049963" y="2049463"/>
          <p14:tracePt t="157914" x="6073775" y="2035175"/>
          <p14:tracePt t="157932" x="6103938" y="2027238"/>
          <p14:tracePt t="157948" x="6149975" y="2011363"/>
          <p14:tracePt t="157964" x="6188075" y="1989138"/>
          <p14:tracePt t="157981" x="6202363" y="1981200"/>
          <p14:tracePt t="157997" x="6202363" y="1973263"/>
          <p14:tracePt t="158014" x="6218238" y="1958975"/>
          <p14:tracePt t="158035" x="6226175" y="1958975"/>
          <p14:tracePt t="158049" x="6232525" y="1943100"/>
          <p14:tracePt t="158062" x="6248400" y="1935163"/>
          <p14:tracePt t="158079" x="6256338" y="1927225"/>
          <p14:tracePt t="158095" x="6278563" y="1905000"/>
          <p14:tracePt t="158115" x="6286500" y="1897063"/>
          <p14:tracePt t="158147" x="6286500" y="1889125"/>
          <p14:tracePt t="158163" x="6294438" y="1882775"/>
          <p14:tracePt t="158226" x="6302375" y="1874838"/>
          <p14:tracePt t="159130" x="6302375" y="1866900"/>
          <p14:tracePt t="160711" x="6294438" y="1866900"/>
          <p14:tracePt t="161082" x="6286500" y="1866900"/>
          <p14:tracePt t="161114" x="6270625" y="1866900"/>
          <p14:tracePt t="161146" x="6264275" y="1866900"/>
          <p14:tracePt t="161226" x="6248400" y="1866900"/>
          <p14:tracePt t="161267" x="6240463" y="1858963"/>
          <p14:tracePt t="161321" x="6232525" y="1858963"/>
          <p14:tracePt t="161346" x="6226175" y="1858963"/>
          <p14:tracePt t="161370" x="6226175" y="1851025"/>
          <p14:tracePt t="161402" x="6218238" y="1851025"/>
          <p14:tracePt t="161418" x="6210300" y="1851025"/>
          <p14:tracePt t="161506" x="6202363" y="1844675"/>
          <p14:tracePt t="161554" x="6194425" y="1836738"/>
          <p14:tracePt t="161562" x="6180138" y="1828800"/>
          <p14:tracePt t="161650" x="6172200" y="1820863"/>
          <p14:tracePt t="161714" x="6172200" y="1812925"/>
          <p14:tracePt t="161874" x="6172200" y="1806575"/>
          <p14:tracePt t="161954" x="6172200" y="1798638"/>
          <p14:tracePt t="162002" x="6172200" y="1790700"/>
          <p14:tracePt t="162026" x="6172200" y="1782763"/>
          <p14:tracePt t="162043" x="6172200" y="1774825"/>
          <p14:tracePt t="162050" x="6172200" y="1760538"/>
          <p14:tracePt t="162066" x="6164263" y="1744663"/>
          <p14:tracePt t="162170" x="6156325" y="1744663"/>
          <p14:tracePt t="162178" x="6156325" y="1736725"/>
          <p14:tracePt t="162192" x="6149975" y="1730375"/>
          <p14:tracePt t="162210" x="6134100" y="1730375"/>
          <p14:tracePt t="162227" x="6126163" y="1730375"/>
          <p14:tracePt t="162243" x="6118225" y="1730375"/>
          <p14:tracePt t="162274" x="6111875" y="1730375"/>
          <p14:tracePt t="162290" x="6103938" y="1730375"/>
          <p14:tracePt t="162298" x="6096000" y="1730375"/>
          <p14:tracePt t="163212" x="6096000" y="1722438"/>
          <p14:tracePt t="163386" x="6096000" y="1714500"/>
          <p14:tracePt t="163402" x="6096000" y="1706563"/>
          <p14:tracePt t="163418" x="6096000" y="1698625"/>
          <p14:tracePt t="163434" x="6096000" y="1684338"/>
          <p14:tracePt t="163459" x="6103938" y="1684338"/>
          <p14:tracePt t="163506" x="6103938" y="1676400"/>
          <p14:tracePt t="163514" x="6111875" y="1668463"/>
          <p14:tracePt t="163530" x="6118225" y="1660525"/>
          <p14:tracePt t="163546" x="6118225" y="1654175"/>
          <p14:tracePt t="163558" x="6126163" y="1654175"/>
          <p14:tracePt t="163575" x="6126163" y="1638300"/>
          <p14:tracePt t="163592" x="6134100" y="1630363"/>
          <p14:tracePt t="163608" x="6134100" y="1622425"/>
          <p14:tracePt t="163625" x="6134100" y="1608138"/>
          <p14:tracePt t="163641" x="6134100" y="1584325"/>
          <p14:tracePt t="163658" x="6134100" y="1570038"/>
          <p14:tracePt t="163682" x="6126163" y="1562100"/>
          <p14:tracePt t="163698" x="6118225" y="1539875"/>
          <p14:tracePt t="163708" x="6103938" y="1531938"/>
          <p14:tracePt t="163725" x="6088063" y="1516063"/>
          <p14:tracePt t="163741" x="6080125" y="1508125"/>
          <p14:tracePt t="163757" x="6065838" y="1493838"/>
          <p14:tracePt t="163774" x="6057900" y="1493838"/>
          <p14:tracePt t="163794" x="6049963" y="1493838"/>
          <p14:tracePt t="163807" x="6042025" y="1485900"/>
          <p14:tracePt t="163807" x="6035675" y="1477963"/>
          <p14:tracePt t="163827" x="6027738" y="1477963"/>
          <p14:tracePt t="163841" x="6011863" y="1470025"/>
          <p14:tracePt t="163859" x="5997575" y="1470025"/>
          <p14:tracePt t="163876" x="5997575" y="1463675"/>
          <p14:tracePt t="163891" x="5973763" y="1455738"/>
          <p14:tracePt t="163908" x="5965825" y="1447800"/>
          <p14:tracePt t="163925" x="5959475" y="1447800"/>
          <p14:tracePt t="163970" x="5943600" y="1447800"/>
          <p14:tracePt t="163978" x="5927725" y="1431925"/>
          <p14:tracePt t="163991" x="5859463" y="1417638"/>
          <p14:tracePt t="164008" x="5807075" y="1401763"/>
          <p14:tracePt t="164008" x="5791200" y="1401763"/>
          <p14:tracePt t="164028" x="5761038" y="1393825"/>
          <p14:tracePt t="164028" x="5737225" y="1387475"/>
          <p14:tracePt t="164043" x="5722938" y="1387475"/>
          <p14:tracePt t="164056" x="5692775" y="1379538"/>
          <p14:tracePt t="164075" x="5676900" y="1379538"/>
          <p14:tracePt t="164108" x="5646738" y="1379538"/>
          <p14:tracePt t="164113" x="5630863" y="1379538"/>
          <p14:tracePt t="164124" x="5578475" y="1379538"/>
          <p14:tracePt t="164140" x="5508625" y="1379538"/>
          <p14:tracePt t="164157" x="5456238" y="1379538"/>
          <p14:tracePt t="164174" x="5410200" y="1379538"/>
          <p14:tracePt t="164190" x="5372100" y="1355725"/>
          <p14:tracePt t="164207" x="5334000" y="1355725"/>
          <p14:tracePt t="164223" x="5318125" y="1355725"/>
          <p14:tracePt t="164239" x="5311775" y="1349375"/>
          <p14:tracePt t="164239" x="5295900" y="1349375"/>
          <p14:tracePt t="164258" x="5280025" y="1349375"/>
          <p14:tracePt t="164274" x="5227638" y="1349375"/>
          <p14:tracePt t="164291" x="5197475" y="1349375"/>
          <p14:tracePt t="164307" x="5173663" y="1349375"/>
          <p14:tracePt t="164323" x="5151438" y="1349375"/>
          <p14:tracePt t="164341" x="5135563" y="1349375"/>
          <p14:tracePt t="164358" x="5121275" y="1363663"/>
          <p14:tracePt t="164374" x="5083175" y="1387475"/>
          <p14:tracePt t="164391" x="5067300" y="1401763"/>
          <p14:tracePt t="164406" x="5045075" y="1439863"/>
          <p14:tracePt t="164423" x="5037138" y="1463675"/>
          <p14:tracePt t="164440" x="5029200" y="1501775"/>
          <p14:tracePt t="164456" x="5029200" y="1539875"/>
          <p14:tracePt t="164456" x="5029200" y="1554163"/>
          <p14:tracePt t="164474" x="5029200" y="1584325"/>
          <p14:tracePt t="164492" x="5029200" y="1616075"/>
          <p14:tracePt t="164508" x="5029200" y="1654175"/>
          <p14:tracePt t="164523" x="5029200" y="1676400"/>
          <p14:tracePt t="164541" x="5051425" y="1722438"/>
          <p14:tracePt t="164556" x="5075238" y="1752600"/>
          <p14:tracePt t="164573" x="5097463" y="1790700"/>
          <p14:tracePt t="164590" x="5143500" y="1828800"/>
          <p14:tracePt t="164607" x="5173663" y="1844675"/>
          <p14:tracePt t="164607" x="5197475" y="1858963"/>
          <p14:tracePt t="164627" x="5203825" y="1858963"/>
          <p14:tracePt t="164640" x="5265738" y="1882775"/>
          <p14:tracePt t="164640" x="5295900" y="1889125"/>
          <p14:tracePt t="164659" x="5326063" y="1905000"/>
          <p14:tracePt t="164675" x="5334000" y="1905000"/>
          <p14:tracePt t="164690" x="5364163" y="1905000"/>
          <p14:tracePt t="164723" x="5418138" y="1920875"/>
          <p14:tracePt t="164730" x="5486400" y="1927225"/>
          <p14:tracePt t="164740" x="5622925" y="1951038"/>
          <p14:tracePt t="164757" x="5707063" y="1965325"/>
          <p14:tracePt t="164774" x="5753100" y="1973263"/>
          <p14:tracePt t="164790" x="5761038" y="1973263"/>
          <p14:tracePt t="164806" x="5768975" y="1973263"/>
          <p14:tracePt t="164826" x="5775325" y="1973263"/>
          <p14:tracePt t="164840" x="5791200" y="1973263"/>
          <p14:tracePt t="164856" x="5959475" y="1973263"/>
          <p14:tracePt t="164875" x="6111875" y="1973263"/>
          <p14:tracePt t="164891" x="6194425" y="1973263"/>
          <p14:tracePt t="164908" x="6202363" y="1973263"/>
          <p14:tracePt t="164925" x="6210300" y="1973263"/>
          <p14:tracePt t="164953" x="6218238" y="1973263"/>
          <p14:tracePt t="164977" x="6226175" y="1973263"/>
          <p14:tracePt t="164985" x="6240463" y="1973263"/>
          <p14:tracePt t="164993" x="6256338" y="1958975"/>
          <p14:tracePt t="165006" x="6286500" y="1951038"/>
          <p14:tracePt t="165006" x="6294438" y="1951038"/>
          <p14:tracePt t="165027" x="6316663" y="1943100"/>
          <p14:tracePt t="165039" x="6324600" y="1935163"/>
          <p14:tracePt t="165056" x="6332538" y="1920875"/>
          <p14:tracePt t="165074" x="6340475" y="1920875"/>
          <p14:tracePt t="165091" x="6340475" y="1912938"/>
          <p14:tracePt t="165107" x="6346825" y="1905000"/>
          <p14:tracePt t="165138" x="6346825" y="1897063"/>
          <p14:tracePt t="165642" x="6354763" y="1897063"/>
          <p14:tracePt t="165650" x="6362700" y="1889125"/>
          <p14:tracePt t="165666" x="6378575" y="1874838"/>
          <p14:tracePt t="165690" x="6384925" y="1866900"/>
          <p14:tracePt t="165714" x="6400800" y="1866900"/>
          <p14:tracePt t="165730" x="6408738" y="1866900"/>
          <p14:tracePt t="165746" x="6416675" y="1866900"/>
          <p14:tracePt t="165754" x="6423025" y="1866900"/>
          <p14:tracePt t="165786" x="6430963" y="1866900"/>
          <p14:tracePt t="165794" x="6438900" y="1858963"/>
          <p14:tracePt t="165805" x="6454775" y="1851025"/>
          <p14:tracePt t="165822" x="6477000" y="1836738"/>
          <p14:tracePt t="165839" x="6484938" y="1836738"/>
          <p14:tracePt t="165855" x="6484938" y="1828800"/>
          <p14:tracePt t="165914" x="6492875" y="1812925"/>
          <p14:tracePt t="165923" x="6499225" y="1812925"/>
          <p14:tracePt t="166314" x="6507163" y="1798638"/>
          <p14:tracePt t="166323" x="6515100" y="1790700"/>
          <p14:tracePt t="166339" x="6523038" y="1782763"/>
          <p14:tracePt t="166346" x="6530975" y="1768475"/>
          <p14:tracePt t="166370" x="6537325" y="1760538"/>
          <p14:tracePt t="166393" x="6537325" y="1752600"/>
          <p14:tracePt t="166401" x="6553200" y="1744663"/>
          <p14:tracePt t="166409" x="6561138" y="1736725"/>
          <p14:tracePt t="166421" x="6569075" y="1722438"/>
          <p14:tracePt t="166438" x="6583363" y="1698625"/>
          <p14:tracePt t="166456" x="6591300" y="1684338"/>
          <p14:tracePt t="166472" x="6599238" y="1684338"/>
          <p14:tracePt t="166488" x="6599238" y="1668463"/>
          <p14:tracePt t="166505" x="6607175" y="1660525"/>
          <p14:tracePt t="166522" x="6607175" y="1654175"/>
          <p14:tracePt t="166540" x="6613525" y="1646238"/>
          <p14:tracePt t="166562" x="6613525" y="1638300"/>
          <p14:tracePt t="166572" x="6613525" y="1630363"/>
          <p14:tracePt t="166588" x="6621463" y="1616075"/>
          <p14:tracePt t="166605" x="6629400" y="1592263"/>
          <p14:tracePt t="166622" x="6637338" y="1592263"/>
          <p14:tracePt t="166638" x="6637338" y="1577975"/>
          <p14:tracePt t="166656" x="6637338" y="1570038"/>
          <p14:tracePt t="166671" x="6651625" y="1562100"/>
          <p14:tracePt t="166688" x="6651625" y="1546225"/>
          <p14:tracePt t="166706" x="6659563" y="1539875"/>
          <p14:tracePt t="166723" x="6667500" y="1524000"/>
          <p14:tracePt t="166738" x="6675438" y="1524000"/>
          <p14:tracePt t="166756" x="6675438" y="1516063"/>
          <p14:tracePt t="166772" x="6683375" y="1501775"/>
          <p14:tracePt t="166788" x="6683375" y="1493838"/>
          <p14:tracePt t="166805" x="6697663" y="1477963"/>
          <p14:tracePt t="166822" x="6697663" y="1470025"/>
          <p14:tracePt t="166838" x="6713538" y="1447800"/>
          <p14:tracePt t="166855" x="6721475" y="1431925"/>
          <p14:tracePt t="166871" x="6727825" y="1425575"/>
          <p14:tracePt t="166888" x="6735763" y="1417638"/>
          <p14:tracePt t="166905" x="6735763" y="1409700"/>
          <p14:tracePt t="166921" x="6735763" y="1401763"/>
          <p14:tracePt t="166939" x="6743700" y="1393825"/>
          <p14:tracePt t="166956" x="6735763" y="1393825"/>
          <p14:tracePt t="167098" x="6727825" y="1401763"/>
          <p14:tracePt t="167106" x="6727825" y="1409700"/>
          <p14:tracePt t="167122" x="6713538" y="1425575"/>
          <p14:tracePt t="167138" x="6713538" y="1439863"/>
          <p14:tracePt t="167156" x="6697663" y="1455738"/>
          <p14:tracePt t="167171" x="6683375" y="1477963"/>
          <p14:tracePt t="167188" x="6667500" y="1485900"/>
          <p14:tracePt t="167205" x="6659563" y="1508125"/>
          <p14:tracePt t="167221" x="6651625" y="1516063"/>
          <p14:tracePt t="167238" x="6645275" y="1524000"/>
          <p14:tracePt t="167254" x="6637338" y="1531938"/>
          <p14:tracePt t="167271" x="6629400" y="1554163"/>
          <p14:tracePt t="167288" x="6621463" y="1562100"/>
          <p14:tracePt t="167304" x="6607175" y="1592263"/>
          <p14:tracePt t="167304" x="6607175" y="1600200"/>
          <p14:tracePt t="167323" x="6599238" y="1616075"/>
          <p14:tracePt t="167339" x="6591300" y="1638300"/>
          <p14:tracePt t="167356" x="6575425" y="1676400"/>
          <p14:tracePt t="167372" x="6561138" y="1684338"/>
          <p14:tracePt t="167388" x="6553200" y="1706563"/>
          <p14:tracePt t="167404" x="6545263" y="1722438"/>
          <p14:tracePt t="167421" x="6537325" y="1730375"/>
          <p14:tracePt t="167437" x="6537325" y="1736725"/>
          <p14:tracePt t="167562" x="6545263" y="1736725"/>
          <p14:tracePt t="167602" x="6553200" y="1736725"/>
          <p14:tracePt t="167610" x="6561138" y="1736725"/>
          <p14:tracePt t="167620" x="6599238" y="1736725"/>
          <p14:tracePt t="167637" x="6675438" y="1744663"/>
          <p14:tracePt t="167655" x="6743700" y="1760538"/>
          <p14:tracePt t="167671" x="6773863" y="1760538"/>
          <p14:tracePt t="167687" x="6797675" y="1760538"/>
          <p14:tracePt t="167704" x="6804025" y="1760538"/>
          <p14:tracePt t="167720" x="6811963" y="1760538"/>
          <p14:tracePt t="167738" x="6842125" y="1760538"/>
          <p14:tracePt t="167755" x="6873875" y="1760538"/>
          <p14:tracePt t="167772" x="6896100" y="1774825"/>
          <p14:tracePt t="167788" x="6911975" y="1774825"/>
          <p14:tracePt t="167804" x="6918325" y="1774825"/>
          <p14:tracePt t="167826" x="6926263" y="1774825"/>
          <p14:tracePt t="167837" x="6956425" y="1782763"/>
          <p14:tracePt t="167854" x="6980238" y="1782763"/>
          <p14:tracePt t="167870" x="7002463" y="1790700"/>
          <p14:tracePt t="167887" x="7010400" y="1790700"/>
          <p14:tracePt t="167907" x="7018338" y="1798638"/>
          <p14:tracePt t="167930" x="7026275" y="1798638"/>
          <p14:tracePt t="167938" x="7040563" y="1798638"/>
          <p14:tracePt t="167953" x="7108825" y="1806575"/>
          <p14:tracePt t="167971" x="7178675" y="1828800"/>
          <p14:tracePt t="167987" x="7185025" y="1828800"/>
          <p14:tracePt t="168010" x="7192963" y="1828800"/>
          <p14:tracePt t="169005" x="7178675" y="1828800"/>
          <p14:tracePt t="169738" x="7170738" y="1828800"/>
          <p14:tracePt t="169746" x="7162800" y="1844675"/>
          <p14:tracePt t="169755" x="7146925" y="1844675"/>
          <p14:tracePt t="169857" x="7140575" y="1844675"/>
          <p14:tracePt t="169874" x="7132638" y="1844675"/>
          <p14:tracePt t="169898" x="7124700" y="1844675"/>
          <p14:tracePt t="169930" x="7108825" y="1851025"/>
          <p14:tracePt t="169938" x="7102475" y="1858963"/>
          <p14:tracePt t="169951" x="7056438" y="1858963"/>
          <p14:tracePt t="169968" x="7032625" y="1858963"/>
          <p14:tracePt t="169968" x="7026275" y="1858963"/>
          <p14:tracePt t="169986" x="7018338" y="1858963"/>
          <p14:tracePt t="170026" x="7010400" y="1858963"/>
          <p14:tracePt t="170037" x="6994525" y="1858963"/>
          <p14:tracePt t="170042" x="6988175" y="1858963"/>
          <p14:tracePt t="170052" x="6950075" y="1858963"/>
          <p14:tracePt t="170068" x="6911975" y="1858963"/>
          <p14:tracePt t="170085" x="6896100" y="1858963"/>
          <p14:tracePt t="170101" x="6880225" y="1858963"/>
          <p14:tracePt t="170118" x="6873875" y="1858963"/>
          <p14:tracePt t="170146" x="6865938" y="1858963"/>
          <p14:tracePt t="170154" x="6858000" y="1858963"/>
          <p14:tracePt t="170166" x="6850063" y="1858963"/>
          <p14:tracePt t="170184" x="6858000" y="1858963"/>
          <p14:tracePt t="170290" x="6873875" y="1874838"/>
          <p14:tracePt t="170306" x="6880225" y="1874838"/>
          <p14:tracePt t="170314" x="6888163" y="1874838"/>
          <p14:tracePt t="170322" x="6904038" y="1874838"/>
          <p14:tracePt t="170335" x="6934200" y="1874838"/>
          <p14:tracePt t="170352" x="6994525" y="1889125"/>
          <p14:tracePt t="170368" x="7048500" y="1897063"/>
          <p14:tracePt t="170385" x="7116763" y="1912938"/>
          <p14:tracePt t="170385" x="7140575" y="1912938"/>
          <p14:tracePt t="170404" x="7200900" y="1920875"/>
          <p14:tracePt t="170419" x="7208838" y="1920875"/>
          <p14:tracePt t="170435" x="7223125" y="1920875"/>
          <p14:tracePt t="170482" x="7239000" y="1920875"/>
          <p14:tracePt t="170490" x="7261225" y="1920875"/>
          <p14:tracePt t="170500" x="7307263" y="1920875"/>
          <p14:tracePt t="170518" x="7315200" y="1920875"/>
          <p14:tracePt t="170539" x="7337425" y="1920875"/>
          <p14:tracePt t="170561" x="7353300" y="1920875"/>
          <p14:tracePt t="170578" x="7361238" y="1920875"/>
          <p14:tracePt t="170587" x="7383463" y="1920875"/>
          <p14:tracePt t="170601" x="7407275" y="1920875"/>
          <p14:tracePt t="170619" x="7413625" y="1920875"/>
          <p14:tracePt t="170674" x="7421563" y="1912938"/>
          <p14:tracePt t="170690" x="7421563" y="1897063"/>
          <p14:tracePt t="170698" x="7437438" y="1889125"/>
          <p14:tracePt t="170706" x="7445375" y="1882775"/>
          <p14:tracePt t="170722" x="7451725" y="1866900"/>
          <p14:tracePt t="170734" x="7459663" y="1851025"/>
          <p14:tracePt t="170750" x="7467600" y="1844675"/>
          <p14:tracePt t="170767" x="7467600" y="1812925"/>
          <p14:tracePt t="170784" x="7475538" y="1790700"/>
          <p14:tracePt t="170784" x="7475538" y="1774825"/>
          <p14:tracePt t="170803" x="7483475" y="1744663"/>
          <p14:tracePt t="170819" x="7489825" y="1722438"/>
          <p14:tracePt t="170835" x="7497763" y="1706563"/>
          <p14:tracePt t="170852" x="7505700" y="1698625"/>
          <p14:tracePt t="170868" x="7505700" y="1692275"/>
          <p14:tracePt t="170884" x="7505700" y="1676400"/>
          <p14:tracePt t="170900" x="7505700" y="1660525"/>
          <p14:tracePt t="170917" x="7505700" y="1646238"/>
          <p14:tracePt t="170935" x="7505700" y="1622425"/>
          <p14:tracePt t="170950" x="7505700" y="1584325"/>
          <p14:tracePt t="170967" x="7505700" y="1570038"/>
          <p14:tracePt t="170983" x="7505700" y="1539875"/>
          <p14:tracePt t="171000" x="7497763" y="1508125"/>
          <p14:tracePt t="171000" x="7475538" y="1493838"/>
          <p14:tracePt t="171019" x="7451725" y="1455738"/>
          <p14:tracePt t="171034" x="7413625" y="1425575"/>
          <p14:tracePt t="171052" x="7399338" y="1409700"/>
          <p14:tracePt t="171068" x="7383463" y="1401763"/>
          <p14:tracePt t="171084" x="7375525" y="1393825"/>
          <p14:tracePt t="171100" x="7345363" y="1371600"/>
          <p14:tracePt t="171117" x="7331075" y="1355725"/>
          <p14:tracePt t="171134" x="7299325" y="1333500"/>
          <p14:tracePt t="171150" x="7285038" y="1333500"/>
          <p14:tracePt t="171167" x="7261225" y="1317625"/>
          <p14:tracePt t="171184" x="7246938" y="1311275"/>
          <p14:tracePt t="171200" x="7216775" y="1295400"/>
          <p14:tracePt t="171217" x="7132638" y="1279525"/>
          <p14:tracePt t="171235" x="7078663" y="1257300"/>
          <p14:tracePt t="171251" x="7064375" y="1257300"/>
          <p14:tracePt t="171267" x="7056438" y="1257300"/>
          <p14:tracePt t="171283" x="7032625" y="1257300"/>
          <p14:tracePt t="171300" x="6988175" y="1249363"/>
          <p14:tracePt t="171317" x="6934200" y="1241425"/>
          <p14:tracePt t="171334" x="6865938" y="1219200"/>
          <p14:tracePt t="171351" x="6789738" y="1211263"/>
          <p14:tracePt t="171366" x="6735763" y="1196975"/>
          <p14:tracePt t="171383" x="6667500" y="1173163"/>
          <p14:tracePt t="171400" x="6599238" y="1150938"/>
          <p14:tracePt t="171400" x="6575425" y="1150938"/>
          <p14:tracePt t="171419" x="6553200" y="1143000"/>
          <p14:tracePt t="171419" x="6537325" y="1143000"/>
          <p14:tracePt t="171434" x="6499225" y="1135063"/>
          <p14:tracePt t="171451" x="6461125" y="1127125"/>
          <p14:tracePt t="171467" x="6400800" y="1127125"/>
          <p14:tracePt t="171484" x="6316663" y="1104900"/>
          <p14:tracePt t="171500" x="6248400" y="1096963"/>
          <p14:tracePt t="171517" x="6188075" y="1096963"/>
          <p14:tracePt t="171533" x="6142038" y="1096963"/>
          <p14:tracePt t="171551" x="6126163" y="1096963"/>
          <p14:tracePt t="171567" x="6103938" y="1096963"/>
          <p14:tracePt t="171584" x="6057900" y="1096963"/>
          <p14:tracePt t="171600" x="6035675" y="1096963"/>
          <p14:tracePt t="171617" x="5997575" y="1104900"/>
          <p14:tracePt t="171617" x="5981700" y="1112838"/>
          <p14:tracePt t="171635" x="5951538" y="1112838"/>
          <p14:tracePt t="171651" x="5921375" y="1127125"/>
          <p14:tracePt t="171667" x="5889625" y="1127125"/>
          <p14:tracePt t="171684" x="5845175" y="1135063"/>
          <p14:tracePt t="171700" x="5799138" y="1143000"/>
          <p14:tracePt t="171717" x="5768975" y="1150938"/>
          <p14:tracePt t="171733" x="5730875" y="1165225"/>
          <p14:tracePt t="171750" x="5676900" y="1165225"/>
          <p14:tracePt t="171769" x="5654675" y="1173163"/>
          <p14:tracePt t="171783" x="5630863" y="1181100"/>
          <p14:tracePt t="171800" x="5578475" y="1196975"/>
          <p14:tracePt t="171816" x="5532438" y="1211263"/>
          <p14:tracePt t="171816" x="5524500" y="1211263"/>
          <p14:tracePt t="171835" x="5470525" y="1219200"/>
          <p14:tracePt t="171851" x="5464175" y="1227138"/>
          <p14:tracePt t="171867" x="5448300" y="1235075"/>
          <p14:tracePt t="171884" x="5426075" y="1241425"/>
          <p14:tracePt t="171899" x="5410200" y="1241425"/>
          <p14:tracePt t="171915" x="5364163" y="1265238"/>
          <p14:tracePt t="171933" x="5341938" y="1279525"/>
          <p14:tracePt t="171949" x="5311775" y="1295400"/>
          <p14:tracePt t="171967" x="5265738" y="1303338"/>
          <p14:tracePt t="171983" x="5241925" y="1311275"/>
          <p14:tracePt t="171999" x="5227638" y="1317625"/>
          <p14:tracePt t="172016" x="5211763" y="1325563"/>
          <p14:tracePt t="172042" x="5203825" y="1341438"/>
          <p14:tracePt t="172057" x="5189538" y="1349375"/>
          <p14:tracePt t="172066" x="5165725" y="1387475"/>
          <p14:tracePt t="172084" x="5135563" y="1401763"/>
          <p14:tracePt t="172100" x="5113338" y="1417638"/>
          <p14:tracePt t="172116" x="5097463" y="1431925"/>
          <p14:tracePt t="172133" x="5089525" y="1447800"/>
          <p14:tracePt t="172149" x="5089525" y="1455738"/>
          <p14:tracePt t="172166" x="5075238" y="1477963"/>
          <p14:tracePt t="172183" x="5067300" y="1493838"/>
          <p14:tracePt t="172199" x="5067300" y="1501775"/>
          <p14:tracePt t="172216" x="5059363" y="1524000"/>
          <p14:tracePt t="172216" x="5059363" y="1539875"/>
          <p14:tracePt t="172235" x="5059363" y="1546225"/>
          <p14:tracePt t="172250" x="5059363" y="1584325"/>
          <p14:tracePt t="172267" x="5059363" y="1608138"/>
          <p14:tracePt t="172283" x="5059363" y="1630363"/>
          <p14:tracePt t="172300" x="5059363" y="1646238"/>
          <p14:tracePt t="172316" x="5059363" y="1660525"/>
          <p14:tracePt t="172338" x="5059363" y="1668463"/>
          <p14:tracePt t="172351" x="5059363" y="1676400"/>
          <p14:tracePt t="172366" x="5059363" y="1684338"/>
          <p14:tracePt t="172382" x="5059363" y="1692275"/>
          <p14:tracePt t="172399" x="5067300" y="1706563"/>
          <p14:tracePt t="172415" x="5083175" y="1722438"/>
          <p14:tracePt t="172433" x="5105400" y="1736725"/>
          <p14:tracePt t="172433" x="5113338" y="1744663"/>
          <p14:tracePt t="172451" x="5127625" y="1752600"/>
          <p14:tracePt t="172468" x="5143500" y="1768475"/>
          <p14:tracePt t="172483" x="5151438" y="1774825"/>
          <p14:tracePt t="172522" x="5159375" y="1782763"/>
          <p14:tracePt t="172530" x="5173663" y="1790700"/>
          <p14:tracePt t="172538" x="5189538" y="1798638"/>
          <p14:tracePt t="172549" x="5211763" y="1820863"/>
          <p14:tracePt t="172566" x="5219700" y="1820863"/>
          <p14:tracePt t="172618" x="5227638" y="1820863"/>
          <p14:tracePt t="172634" x="5235575" y="1828800"/>
          <p14:tracePt t="172642" x="5249863" y="1844675"/>
          <p14:tracePt t="172650" x="5280025" y="1858963"/>
          <p14:tracePt t="172667" x="5326063" y="1882775"/>
          <p14:tracePt t="172683" x="5364163" y="1905000"/>
          <p14:tracePt t="172700" x="5387975" y="1920875"/>
          <p14:tracePt t="172716" x="5402263" y="1920875"/>
          <p14:tracePt t="172732" x="5402263" y="1927225"/>
          <p14:tracePt t="172748" x="5432425" y="1935163"/>
          <p14:tracePt t="172766" x="5456238" y="1951038"/>
          <p14:tracePt t="172782" x="5494338" y="1965325"/>
          <p14:tracePt t="172799" x="5546725" y="1989138"/>
          <p14:tracePt t="172817" x="5622925" y="2003425"/>
          <p14:tracePt t="172832" x="5676900" y="2003425"/>
          <p14:tracePt t="172832" x="5707063" y="2011363"/>
          <p14:tracePt t="172850" x="5753100" y="2019300"/>
          <p14:tracePt t="172867" x="5791200" y="2019300"/>
          <p14:tracePt t="172883" x="5799138" y="2019300"/>
          <p14:tracePt t="172898" x="5821363" y="2019300"/>
          <p14:tracePt t="172916" x="5837238" y="2019300"/>
          <p14:tracePt t="172932" x="5867400" y="2019300"/>
          <p14:tracePt t="172949" x="5905500" y="2019300"/>
          <p14:tracePt t="172966" x="5951538" y="2019300"/>
          <p14:tracePt t="172982" x="5981700" y="2019300"/>
          <p14:tracePt t="172999" x="5997575" y="2019300"/>
          <p14:tracePt t="173015" x="6003925" y="2019300"/>
          <p14:tracePt t="173098" x="5997575" y="2019300"/>
          <p14:tracePt t="173306" x="5989638" y="2019300"/>
          <p14:tracePt t="173330" x="5989638" y="2011363"/>
          <p14:tracePt t="173634" x="5989638" y="1997075"/>
          <p14:tracePt t="173666" x="5997575" y="1981200"/>
          <p14:tracePt t="173698" x="6003925" y="1973263"/>
          <p14:tracePt t="173706" x="6019800" y="1965325"/>
          <p14:tracePt t="173716" x="6035675" y="1951038"/>
          <p14:tracePt t="173733" x="6049963" y="1935163"/>
          <p14:tracePt t="173748" x="6073775" y="1935163"/>
          <p14:tracePt t="173765" x="6096000" y="1927225"/>
          <p14:tracePt t="173780" x="6118225" y="1920875"/>
          <p14:tracePt t="173797" x="6134100" y="1920875"/>
          <p14:tracePt t="173813" x="6149975" y="1920875"/>
          <p14:tracePt t="173830" x="6180138" y="1905000"/>
          <p14:tracePt t="173848" x="6194425" y="1905000"/>
          <p14:tracePt t="173864" x="6218238" y="1889125"/>
          <p14:tracePt t="173864" x="6226175" y="1889125"/>
          <p14:tracePt t="173883" x="6232525" y="1889125"/>
          <p14:tracePt t="173898" x="6248400" y="1882775"/>
          <p14:tracePt t="173915" x="6256338" y="1874838"/>
          <p14:tracePt t="173930" x="6264275" y="1866900"/>
          <p14:tracePt t="173948" x="6278563" y="1851025"/>
          <p14:tracePt t="173965" x="6294438" y="1844675"/>
          <p14:tracePt t="173980" x="6324600" y="1836738"/>
          <p14:tracePt t="173998" x="6340475" y="1828800"/>
          <p14:tracePt t="174014" x="6346825" y="1828800"/>
          <p14:tracePt t="174034" x="6346825" y="1820863"/>
          <p14:tracePt t="174047" x="6354763" y="1812925"/>
          <p14:tracePt t="174064" x="6354763" y="1806575"/>
          <p14:tracePt t="174080" x="6354763" y="1798638"/>
          <p14:tracePt t="174097" x="6354763" y="1774825"/>
          <p14:tracePt t="174115" x="6354763" y="1760538"/>
          <p14:tracePt t="174132" x="6346825" y="1744663"/>
          <p14:tracePt t="174148" x="6332538" y="1698625"/>
          <p14:tracePt t="174165" x="6316663" y="1676400"/>
          <p14:tracePt t="174181" x="6294438" y="1638300"/>
          <p14:tracePt t="174197" x="6294438" y="1622425"/>
          <p14:tracePt t="174214" x="6286500" y="1616075"/>
          <p14:tracePt t="174230" x="6264275" y="1592263"/>
          <p14:tracePt t="174247" x="6248400" y="1570038"/>
          <p14:tracePt t="174264" x="6226175" y="1531938"/>
          <p14:tracePt t="174281" x="6210300" y="1516063"/>
          <p14:tracePt t="174297" x="6202363" y="1501775"/>
          <p14:tracePt t="174315" x="6194425" y="1493838"/>
          <p14:tracePt t="174338" x="6194425" y="1485900"/>
          <p14:tracePt t="174349" x="6180138" y="1463675"/>
          <p14:tracePt t="174365" x="6172200" y="1455738"/>
          <p14:tracePt t="174386" x="6172200" y="1447800"/>
          <p14:tracePt t="174396" x="6156325" y="1425575"/>
          <p14:tracePt t="174414" x="6149975" y="1409700"/>
          <p14:tracePt t="174430" x="6142038" y="1401763"/>
          <p14:tracePt t="174446" x="6126163" y="1387475"/>
          <p14:tracePt t="174464" x="6118225" y="1379538"/>
          <p14:tracePt t="174480" x="6103938" y="1363663"/>
          <p14:tracePt t="174497" x="6073775" y="1349375"/>
          <p14:tracePt t="174514" x="6057900" y="1349375"/>
          <p14:tracePt t="174538" x="6049963" y="1341438"/>
          <p14:tracePt t="174563" x="6042025" y="1333500"/>
          <p14:tracePt t="174570" x="6019800" y="1333500"/>
          <p14:tracePt t="174586" x="6019800" y="1325563"/>
          <p14:tracePt t="174596" x="5997575" y="1317625"/>
          <p14:tracePt t="174614" x="5965825" y="1317625"/>
          <p14:tracePt t="174630" x="5935663" y="1311275"/>
          <p14:tracePt t="174647" x="5927725" y="1311275"/>
          <p14:tracePt t="174663" x="5913438" y="1311275"/>
          <p14:tracePt t="174680" x="5883275" y="1303338"/>
          <p14:tracePt t="174680" x="5859463" y="1303338"/>
          <p14:tracePt t="174699" x="5837238" y="1303338"/>
          <p14:tracePt t="174714" x="5791200" y="1295400"/>
          <p14:tracePt t="174732" x="5761038" y="1287463"/>
          <p14:tracePt t="174747" x="5722938" y="1287463"/>
          <p14:tracePt t="174764" x="5699125" y="1287463"/>
          <p14:tracePt t="174780" x="5684838" y="1287463"/>
          <p14:tracePt t="174797" x="5668963" y="1287463"/>
          <p14:tracePt t="174826" x="5654675" y="1287463"/>
          <p14:tracePt t="174834" x="5622925" y="1287463"/>
          <p14:tracePt t="174850" x="5600700" y="1287463"/>
          <p14:tracePt t="174863" x="5546725" y="1287463"/>
          <p14:tracePt t="174880" x="5502275" y="1287463"/>
          <p14:tracePt t="174880" x="5486400" y="1287463"/>
          <p14:tracePt t="174899" x="5470525" y="1287463"/>
          <p14:tracePt t="174913" x="5464175" y="1287463"/>
          <p14:tracePt t="174929" x="5456238" y="1287463"/>
          <p14:tracePt t="174947" x="5440363" y="1287463"/>
          <p14:tracePt t="174964" x="5418138" y="1287463"/>
          <p14:tracePt t="174980" x="5356225" y="1303338"/>
          <p14:tracePt t="174997" x="5318125" y="1303338"/>
          <p14:tracePt t="175014" x="5295900" y="1311275"/>
          <p14:tracePt t="175030" x="5280025" y="1317625"/>
          <p14:tracePt t="175047" x="5257800" y="1325563"/>
          <p14:tracePt t="175062" x="5241925" y="1341438"/>
          <p14:tracePt t="175080" x="5173663" y="1387475"/>
          <p14:tracePt t="175099" x="5135563" y="1401763"/>
          <p14:tracePt t="175113" x="5097463" y="1431925"/>
          <p14:tracePt t="175131" x="5075238" y="1463675"/>
          <p14:tracePt t="175148" x="5075238" y="1477963"/>
          <p14:tracePt t="175165" x="5075238" y="1508125"/>
          <p14:tracePt t="175181" x="5075238" y="1531938"/>
          <p14:tracePt t="175196" x="5075238" y="1554163"/>
          <p14:tracePt t="175213" x="5075238" y="1584325"/>
          <p14:tracePt t="175228" x="5083175" y="1630363"/>
          <p14:tracePt t="175246" x="5089525" y="1668463"/>
          <p14:tracePt t="175263" x="5105400" y="1698625"/>
          <p14:tracePt t="175279" x="5121275" y="1736725"/>
          <p14:tracePt t="175296" x="5143500" y="1760538"/>
          <p14:tracePt t="175296" x="5143500" y="1768475"/>
          <p14:tracePt t="175315" x="5151438" y="1798638"/>
          <p14:tracePt t="175329" x="5173663" y="1836738"/>
          <p14:tracePt t="175349" x="5203825" y="1874838"/>
          <p14:tracePt t="175364" x="5219700" y="1882775"/>
          <p14:tracePt t="175380" x="5241925" y="1897063"/>
          <p14:tracePt t="175396" x="5257800" y="1905000"/>
          <p14:tracePt t="175413" x="5265738" y="1912938"/>
          <p14:tracePt t="175429" x="5273675" y="1912938"/>
          <p14:tracePt t="175446" x="5287963" y="1912938"/>
          <p14:tracePt t="175463" x="5303838" y="1912938"/>
          <p14:tracePt t="175479" x="5334000" y="1912938"/>
          <p14:tracePt t="175497" x="5364163" y="1912938"/>
          <p14:tracePt t="175512" x="5394325" y="1912938"/>
          <p14:tracePt t="175528" x="5440363" y="1920875"/>
          <p14:tracePt t="175528" x="5456238" y="1920875"/>
          <p14:tracePt t="175548" x="5486400" y="1927225"/>
          <p14:tracePt t="175564" x="5516563" y="1927225"/>
          <p14:tracePt t="175580" x="5570538" y="1935163"/>
          <p14:tracePt t="175596" x="5584825" y="1935163"/>
          <p14:tracePt t="175612" x="5616575" y="1935163"/>
          <p14:tracePt t="175629" x="5654675" y="1943100"/>
          <p14:tracePt t="175646" x="5684838" y="1943100"/>
          <p14:tracePt t="175663" x="5699125" y="1943100"/>
          <p14:tracePt t="175679" x="5730875" y="1943100"/>
          <p14:tracePt t="175696" x="5783263" y="1943100"/>
          <p14:tracePt t="175713" x="5875338" y="1965325"/>
          <p14:tracePt t="175713" x="5905500" y="1965325"/>
          <p14:tracePt t="175731" x="5959475" y="1965325"/>
          <p14:tracePt t="175747" x="5973763" y="1965325"/>
          <p14:tracePt t="175762" x="5989638" y="1965325"/>
          <p14:tracePt t="175778" x="6003925" y="1965325"/>
          <p14:tracePt t="175796" x="6019800" y="1965325"/>
          <p14:tracePt t="175812" x="6042025" y="1965325"/>
          <p14:tracePt t="175829" x="6065838" y="1965325"/>
          <p14:tracePt t="175846" x="6103938" y="1965325"/>
          <p14:tracePt t="175862" x="6142038" y="1965325"/>
          <p14:tracePt t="175879" x="6156325" y="1965325"/>
          <p14:tracePt t="175896" x="6180138" y="1951038"/>
          <p14:tracePt t="175912" x="6188075" y="1951038"/>
          <p14:tracePt t="175928" x="6218238" y="1943100"/>
          <p14:tracePt t="175947" x="6248400" y="1935163"/>
          <p14:tracePt t="175964" x="6270625" y="1920875"/>
          <p14:tracePt t="175980" x="6286500" y="1905000"/>
          <p14:tracePt t="175996" x="6294438" y="1897063"/>
          <p14:tracePt t="176012" x="6302375" y="1882775"/>
          <p14:tracePt t="176029" x="6302375" y="1866900"/>
          <p14:tracePt t="176045" x="6308725" y="1851025"/>
          <p14:tracePt t="176062" x="6332538" y="1812925"/>
          <p14:tracePt t="176079" x="6346825" y="1798638"/>
          <p14:tracePt t="176095" x="6346825" y="1790700"/>
          <p14:tracePt t="176112" x="6346825" y="1774825"/>
          <p14:tracePt t="176128" x="6346825" y="1730375"/>
          <p14:tracePt t="176147" x="6346825" y="1698625"/>
          <p14:tracePt t="176164" x="6346825" y="1660525"/>
          <p14:tracePt t="176180" x="6346825" y="1630363"/>
          <p14:tracePt t="176196" x="6324600" y="1584325"/>
          <p14:tracePt t="176212" x="6302375" y="1554163"/>
          <p14:tracePt t="176229" x="6286500" y="1531938"/>
          <p14:tracePt t="176246" x="6278563" y="1508125"/>
          <p14:tracePt t="176262" x="6270625" y="1493838"/>
          <p14:tracePt t="176278" x="6248400" y="1470025"/>
          <p14:tracePt t="176295" x="6232525" y="1455738"/>
          <p14:tracePt t="176312" x="6180138" y="1431925"/>
          <p14:tracePt t="176328" x="6149975" y="1401763"/>
          <p14:tracePt t="176328" x="6134100" y="1393825"/>
          <p14:tracePt t="176347" x="6103938" y="1363663"/>
          <p14:tracePt t="176364" x="6096000" y="1363663"/>
          <p14:tracePt t="176385" x="6088063" y="1355725"/>
          <p14:tracePt t="176402" x="6080125" y="1355725"/>
          <p14:tracePt t="176434" x="6073775" y="1355725"/>
          <p14:tracePt t="176442" x="6057900" y="1355725"/>
          <p14:tracePt t="176450" x="6042025" y="1355725"/>
          <p14:tracePt t="176461" x="6011863" y="1355725"/>
          <p14:tracePt t="176478" x="5965825" y="1355725"/>
          <p14:tracePt t="176495" x="5921375" y="1371600"/>
          <p14:tracePt t="176512" x="5905500" y="1371600"/>
          <p14:tracePt t="176528" x="5897563" y="1371600"/>
          <p14:tracePt t="176545" x="5859463" y="1371600"/>
          <p14:tracePt t="176560" x="5829300" y="1371600"/>
          <p14:tracePt t="176560" x="5807075" y="1371600"/>
          <p14:tracePt t="176579" x="5722938" y="1387475"/>
          <p14:tracePt t="176596" x="5676900" y="1387475"/>
          <p14:tracePt t="176612" x="5638800" y="1387475"/>
          <p14:tracePt t="176628" x="5592763" y="1393825"/>
          <p14:tracePt t="176645" x="5554663" y="1409700"/>
          <p14:tracePt t="176661" x="5502275" y="1409700"/>
          <p14:tracePt t="176678" x="5410200" y="1431925"/>
          <p14:tracePt t="176695" x="5356225" y="1431925"/>
          <p14:tracePt t="176711" x="5334000" y="1439863"/>
          <p14:tracePt t="176728" x="5318125" y="1463675"/>
          <p14:tracePt t="176745" x="5303838" y="1493838"/>
          <p14:tracePt t="176745" x="5287963" y="1516063"/>
          <p14:tracePt t="176763" x="5273675" y="1562100"/>
          <p14:tracePt t="176779" x="5273675" y="1600200"/>
          <p14:tracePt t="176796" x="5287963" y="1668463"/>
          <p14:tracePt t="176812" x="5334000" y="1706563"/>
          <p14:tracePt t="176828" x="5380038" y="1744663"/>
          <p14:tracePt t="176845" x="5426075" y="1768475"/>
          <p14:tracePt t="176861" x="5456238" y="1774825"/>
          <p14:tracePt t="176878" x="5478463" y="1790700"/>
          <p14:tracePt t="176895" x="5508625" y="1790700"/>
          <p14:tracePt t="176911" x="5578475" y="1790700"/>
          <p14:tracePt t="176928" x="5730875" y="1790700"/>
          <p14:tracePt t="176928" x="5821363" y="1790700"/>
          <p14:tracePt t="176947" x="5905500" y="1820863"/>
          <p14:tracePt t="176961" x="6065838" y="1866900"/>
          <p14:tracePt t="176979" x="6073775" y="1866900"/>
          <p14:tracePt t="176996" x="6080125" y="1866900"/>
          <p14:tracePt t="177012" x="6088063" y="1866900"/>
          <p14:tracePt t="177033" x="6088063" y="1858963"/>
          <p14:tracePt t="177043" x="6118225" y="1844675"/>
          <p14:tracePt t="177060" x="6172200" y="1836738"/>
          <p14:tracePt t="177077" x="6240463" y="1836738"/>
          <p14:tracePt t="177095" x="6264275" y="1836738"/>
          <p14:tracePt t="177111" x="6270625" y="1828800"/>
          <p14:tracePt t="177127" x="6278563" y="1828800"/>
          <p14:tracePt t="177144" x="6308725" y="1820863"/>
          <p14:tracePt t="177144" x="6324600" y="1820863"/>
          <p14:tracePt t="177163" x="6354763" y="1820863"/>
          <p14:tracePt t="177179" x="6384925" y="1820863"/>
          <p14:tracePt t="177196" x="6400800" y="1820863"/>
          <p14:tracePt t="177217" x="6416675" y="1820863"/>
          <p14:tracePt t="177227" x="6430963" y="1820863"/>
          <p14:tracePt t="177244" x="6446838" y="1820863"/>
          <p14:tracePt t="177260" x="6454775" y="1820863"/>
          <p14:tracePt t="177277" x="6461125" y="1820863"/>
          <p14:tracePt t="177294" x="6461125" y="1828800"/>
          <p14:tracePt t="177434" x="6454775" y="1836738"/>
          <p14:tracePt t="177458" x="6454775" y="1844675"/>
          <p14:tracePt t="177482" x="6446838" y="1844675"/>
          <p14:tracePt t="177490" x="6438900" y="1851025"/>
          <p14:tracePt t="177514" x="6446838" y="1851025"/>
          <p14:tracePt t="177730" x="6446838" y="1844675"/>
          <p14:tracePt t="177746" x="6454775" y="1836738"/>
          <p14:tracePt t="177754" x="6454775" y="1828800"/>
          <p14:tracePt t="177763" x="6461125" y="1812925"/>
          <p14:tracePt t="177776" x="6469063" y="1798638"/>
          <p14:tracePt t="177793" x="6469063" y="1790700"/>
          <p14:tracePt t="177810" x="6477000" y="1790700"/>
          <p14:tracePt t="177827" x="6477000" y="1774825"/>
          <p14:tracePt t="177844" x="6484938" y="1768475"/>
          <p14:tracePt t="177860" x="6492875" y="1760538"/>
          <p14:tracePt t="177876" x="6492875" y="1752600"/>
          <p14:tracePt t="177893" x="6492875" y="1744663"/>
          <p14:tracePt t="177910" x="6492875" y="1730375"/>
          <p14:tracePt t="177926" x="6492875" y="1714500"/>
          <p14:tracePt t="177946" x="6492875" y="1706563"/>
          <p14:tracePt t="178018" x="6492875" y="1698625"/>
          <p14:tracePt t="178027" x="6492875" y="1692275"/>
          <p14:tracePt t="178043" x="6499225" y="1684338"/>
          <p14:tracePt t="178049" x="6507163" y="1668463"/>
          <p14:tracePt t="178073" x="6507163" y="1660525"/>
          <p14:tracePt t="178082" x="6515100" y="1654175"/>
          <p14:tracePt t="178093" x="6530975" y="1638300"/>
          <p14:tracePt t="178109" x="6537325" y="1630363"/>
          <p14:tracePt t="178126" x="6545263" y="1616075"/>
          <p14:tracePt t="178143" x="6553200" y="1616075"/>
          <p14:tracePt t="178159" x="6561138" y="1608138"/>
          <p14:tracePt t="178176" x="6569075" y="1600200"/>
          <p14:tracePt t="178194" x="6575425" y="1592263"/>
          <p14:tracePt t="178218" x="6583363" y="1584325"/>
          <p14:tracePt t="178227" x="6591300" y="1577975"/>
          <p14:tracePt t="178243" x="6599238" y="1570038"/>
          <p14:tracePt t="178260" x="6607175" y="1562100"/>
          <p14:tracePt t="178276" x="6621463" y="1554163"/>
          <p14:tracePt t="178314" x="6621463" y="1539875"/>
          <p14:tracePt t="178322" x="6645275" y="1531938"/>
          <p14:tracePt t="178330" x="6651625" y="1516063"/>
          <p14:tracePt t="178343" x="6667500" y="1501775"/>
          <p14:tracePt t="178361" x="6683375" y="1501775"/>
          <p14:tracePt t="178377" x="6683375" y="1493838"/>
          <p14:tracePt t="178410" x="6683375" y="1485900"/>
          <p14:tracePt t="178427" x="6689725" y="1463675"/>
          <p14:tracePt t="178434" x="6697663" y="1455738"/>
          <p14:tracePt t="178444" x="6705600" y="1439863"/>
          <p14:tracePt t="178460" x="6721475" y="1431925"/>
          <p14:tracePt t="178476" x="6721475" y="1425575"/>
          <p14:tracePt t="178493" x="6727825" y="1425575"/>
          <p14:tracePt t="178562" x="6727825" y="1409700"/>
          <p14:tracePt t="178650" x="6727825" y="1417638"/>
          <p14:tracePt t="178954" x="6721475" y="1417638"/>
          <p14:tracePt t="178962" x="6713538" y="1425575"/>
          <p14:tracePt t="178975" x="6713538" y="1431925"/>
          <p14:tracePt t="178992" x="6705600" y="1447800"/>
          <p14:tracePt t="178992" x="6697663" y="1455738"/>
          <p14:tracePt t="179011" x="6689725" y="1463675"/>
          <p14:tracePt t="179027" x="6683375" y="1470025"/>
          <p14:tracePt t="179045" x="6675438" y="1477963"/>
          <p14:tracePt t="179059" x="6675438" y="1485900"/>
          <p14:tracePt t="179076" x="6667500" y="1493838"/>
          <p14:tracePt t="179092" x="6659563" y="1516063"/>
          <p14:tracePt t="179109" x="6645275" y="1524000"/>
          <p14:tracePt t="179125" x="6637338" y="1546225"/>
          <p14:tracePt t="179142" x="6629400" y="1554163"/>
          <p14:tracePt t="179158" x="6621463" y="1562100"/>
          <p14:tracePt t="179175" x="6613525" y="1570038"/>
          <p14:tracePt t="179194" x="6607175" y="1584325"/>
          <p14:tracePt t="179208" x="6599238" y="1600200"/>
          <p14:tracePt t="179227" x="6583363" y="1608138"/>
          <p14:tracePt t="179243" x="6583363" y="1616075"/>
          <p14:tracePt t="179259" x="6569075" y="1638300"/>
          <p14:tracePt t="179276" x="6569075" y="1654175"/>
          <p14:tracePt t="179292" x="6553200" y="1668463"/>
          <p14:tracePt t="179309" x="6553200" y="1676400"/>
          <p14:tracePt t="179325" x="6545263" y="1698625"/>
          <p14:tracePt t="179341" x="6537325" y="1714500"/>
          <p14:tracePt t="179358" x="6530975" y="1722438"/>
          <p14:tracePt t="179375" x="6530975" y="1736725"/>
          <p14:tracePt t="179391" x="6507163" y="1760538"/>
          <p14:tracePt t="179410" x="6499225" y="1768475"/>
          <p14:tracePt t="179426" x="6484938" y="1782763"/>
          <p14:tracePt t="179443" x="6484938" y="1790700"/>
          <p14:tracePt t="179458" x="6477000" y="1806575"/>
          <p14:tracePt t="179476" x="6469063" y="1812925"/>
          <p14:tracePt t="179491" x="6454775" y="1836738"/>
          <p14:tracePt t="179509" x="6454775" y="1844675"/>
          <p14:tracePt t="179526" x="6454775" y="1851025"/>
          <p14:tracePt t="179545" x="6454775" y="1858963"/>
          <p14:tracePt t="179682" x="6461125" y="1858963"/>
          <p14:tracePt t="179962" x="6469063" y="1858963"/>
          <p14:tracePt t="180082" x="6477000" y="1858963"/>
          <p14:tracePt t="180130" x="6484938" y="1858963"/>
          <p14:tracePt t="180170" x="6492875" y="1858963"/>
          <p14:tracePt t="180178" x="6499225" y="1851025"/>
          <p14:tracePt t="180202" x="6515100" y="1851025"/>
          <p14:tracePt t="180257" x="6530975" y="1844675"/>
          <p14:tracePt t="180274" x="6537325" y="1836738"/>
          <p14:tracePt t="180281" x="6553200" y="1820863"/>
          <p14:tracePt t="180291" x="6591300" y="1806575"/>
          <p14:tracePt t="180308" x="6621463" y="1798638"/>
          <p14:tracePt t="180325" x="6637338" y="1790700"/>
          <p14:tracePt t="180341" x="6651625" y="1782763"/>
          <p14:tracePt t="180358" x="6659563" y="1782763"/>
          <p14:tracePt t="180373" x="6667500" y="1774825"/>
          <p14:tracePt t="180390" x="6683375" y="1760538"/>
          <p14:tracePt t="180406" x="6705600" y="1752600"/>
          <p14:tracePt t="180425" x="6727825" y="1744663"/>
          <p14:tracePt t="180442" x="6759575" y="1744663"/>
          <p14:tracePt t="180459" x="6773863" y="1744663"/>
          <p14:tracePt t="180475" x="6804025" y="1744663"/>
          <p14:tracePt t="180491" x="6835775" y="1744663"/>
          <p14:tracePt t="180508" x="6858000" y="1744663"/>
          <p14:tracePt t="180525" x="6888163" y="1744663"/>
          <p14:tracePt t="180540" x="6896100" y="1744663"/>
          <p14:tracePt t="180556" x="6911975" y="1744663"/>
          <p14:tracePt t="180575" x="6926263" y="1744663"/>
          <p14:tracePt t="180618" x="6950075" y="1760538"/>
          <p14:tracePt t="180626" x="6964363" y="1760538"/>
          <p14:tracePt t="180640" x="6994525" y="1760538"/>
          <p14:tracePt t="180657" x="7002463" y="1760538"/>
          <p14:tracePt t="180674" x="7010400" y="1760538"/>
          <p14:tracePt t="180698" x="7018338" y="1760538"/>
          <p14:tracePt t="180714" x="7032625" y="1760538"/>
          <p14:tracePt t="180724" x="7056438" y="1760538"/>
          <p14:tracePt t="180741" x="7064375" y="1760538"/>
          <p14:tracePt t="181640" x="7048500" y="1760538"/>
          <p14:tracePt t="182450" x="7040563" y="1760538"/>
          <p14:tracePt t="182466" x="7018338" y="1760538"/>
          <p14:tracePt t="182474" x="7002463" y="1760538"/>
          <p14:tracePt t="182488" x="6950075" y="1760538"/>
          <p14:tracePt t="182488" x="6926263" y="1760538"/>
          <p14:tracePt t="182507" x="6819900" y="1744663"/>
          <p14:tracePt t="182524" x="6683375" y="1706563"/>
          <p14:tracePt t="182540" x="6553200" y="1684338"/>
          <p14:tracePt t="182558" x="6400800" y="1646238"/>
          <p14:tracePt t="182572" x="6302375" y="1638300"/>
          <p14:tracePt t="182589" x="6248400" y="1622425"/>
          <p14:tracePt t="182606" x="6210300" y="1616075"/>
          <p14:tracePt t="182622" x="6142038" y="1600200"/>
          <p14:tracePt t="182639" x="6027738" y="1562100"/>
          <p14:tracePt t="182655" x="5951538" y="1539875"/>
          <p14:tracePt t="182672" x="5837238" y="1485900"/>
          <p14:tracePt t="182690" x="5715000" y="1431925"/>
          <p14:tracePt t="182690" x="5646738" y="1417638"/>
          <p14:tracePt t="182707" x="5524500" y="1387475"/>
          <p14:tracePt t="182723" x="5418138" y="1341438"/>
          <p14:tracePt t="182739" x="5349875" y="1317625"/>
          <p14:tracePt t="182756" x="5311775" y="1311275"/>
          <p14:tracePt t="182773" x="5287963" y="1295400"/>
          <p14:tracePt t="182789" x="5280025" y="1295400"/>
          <p14:tracePt t="182826" x="5280025" y="1287463"/>
          <p14:tracePt t="182834" x="5273675" y="1287463"/>
          <p14:tracePt t="182842" x="5249863" y="1273175"/>
          <p14:tracePt t="182855" x="5173663" y="1227138"/>
          <p14:tracePt t="182872" x="5135563" y="1211263"/>
          <p14:tracePt t="182889" x="5105400" y="1189038"/>
          <p14:tracePt t="182905" x="5097463" y="1189038"/>
          <p14:tracePt t="182922" x="5097463" y="1181100"/>
          <p14:tracePt t="182970" x="5089525" y="1181100"/>
          <p14:tracePt t="183018" x="5075238" y="1181100"/>
          <p14:tracePt t="183026" x="5059363" y="1181100"/>
          <p14:tracePt t="183038" x="5029200" y="1181100"/>
          <p14:tracePt t="183056" x="4991100" y="1165225"/>
          <p14:tracePt t="183072" x="4983163" y="1165225"/>
          <p14:tracePt t="183106" x="4975225" y="1165225"/>
          <p14:tracePt t="183123" x="4968875" y="1165225"/>
          <p14:tracePt t="183130" x="4960938" y="1165225"/>
          <p14:tracePt t="183139" x="4937125" y="1173163"/>
          <p14:tracePt t="183156" x="4906963" y="1173163"/>
          <p14:tracePt t="183172" x="4899025" y="1181100"/>
          <p14:tracePt t="183188" x="4892675" y="1181100"/>
          <p14:tracePt t="183204" x="4884738" y="1181100"/>
          <p14:tracePt t="183226" x="4876800" y="1181100"/>
          <p14:tracePt t="183238" x="4860925" y="1189038"/>
          <p14:tracePt t="183255" x="4822825" y="1203325"/>
          <p14:tracePt t="183271" x="4792663" y="1211263"/>
          <p14:tracePt t="183288" x="4784725" y="1227138"/>
          <p14:tracePt t="183304" x="4770438" y="1241425"/>
          <p14:tracePt t="183321" x="4754563" y="1257300"/>
          <p14:tracePt t="183339" x="4746625" y="1273175"/>
          <p14:tracePt t="183359" x="4740275" y="1279525"/>
          <p14:tracePt t="183371" x="4724400" y="1295400"/>
          <p14:tracePt t="183387" x="4724400" y="1311275"/>
          <p14:tracePt t="183410" x="4724400" y="1317625"/>
          <p14:tracePt t="183434" x="4724400" y="1325563"/>
          <p14:tracePt t="183442" x="4724400" y="1333500"/>
          <p14:tracePt t="183454" x="4716463" y="1349375"/>
          <p14:tracePt t="183471" x="4708525" y="1371600"/>
          <p14:tracePt t="183488" x="4708525" y="1393825"/>
          <p14:tracePt t="183488" x="4708525" y="1417638"/>
          <p14:tracePt t="183507" x="4708525" y="1425575"/>
          <p14:tracePt t="183523" x="4708525" y="1439863"/>
          <p14:tracePt t="183539" x="4708525" y="1447800"/>
          <p14:tracePt t="183539" x="4708525" y="1455738"/>
          <p14:tracePt t="183555" x="4694238" y="1485900"/>
          <p14:tracePt t="183572" x="4694238" y="1508125"/>
          <p14:tracePt t="183588" x="4678363" y="1546225"/>
          <p14:tracePt t="183605" x="4670425" y="1616075"/>
          <p14:tracePt t="183621" x="4670425" y="1668463"/>
          <p14:tracePt t="183638" x="4670425" y="1684338"/>
          <p14:tracePt t="183654" x="4664075" y="1692275"/>
          <p14:tracePt t="183669" x="4664075" y="1698625"/>
          <p14:tracePt t="183686" x="4664075" y="1714500"/>
          <p14:tracePt t="183713" x="4664075" y="1730375"/>
          <p14:tracePt t="183730" x="4664075" y="1736725"/>
          <p14:tracePt t="183738" x="4664075" y="1760538"/>
          <p14:tracePt t="183755" x="4656138" y="1774825"/>
          <p14:tracePt t="183771" x="4656138" y="1782763"/>
          <p14:tracePt t="183794" x="4656138" y="1790700"/>
          <p14:tracePt t="183804" x="4656138" y="1820863"/>
          <p14:tracePt t="183821" x="4648200" y="1866900"/>
          <p14:tracePt t="183837" x="4640263" y="1905000"/>
          <p14:tracePt t="183853" x="4625975" y="1920875"/>
          <p14:tracePt t="183871" x="4618038" y="1935163"/>
          <p14:tracePt t="183887" x="4618038" y="1951038"/>
          <p14:tracePt t="183904" x="4602163" y="1965325"/>
          <p14:tracePt t="183904" x="4602163" y="1973263"/>
          <p14:tracePt t="183923" x="4594225" y="1981200"/>
          <p14:tracePt t="183937" x="4594225" y="1989138"/>
          <p14:tracePt t="183954" x="4587875" y="1997075"/>
          <p14:tracePt t="183994" x="4579938" y="1997075"/>
          <p14:tracePt t="184010" x="4572000" y="2011363"/>
          <p14:tracePt t="184018" x="4564063" y="2019300"/>
          <p14:tracePt t="184042" x="4556125" y="2019300"/>
          <p14:tracePt t="184194" x="4556125" y="2027238"/>
          <p14:tracePt t="184210" x="4556125" y="2035175"/>
          <p14:tracePt t="184258" x="4564063" y="2035175"/>
          <p14:tracePt t="184314" x="4579938" y="2035175"/>
          <p14:tracePt t="184362" x="4587875" y="2035175"/>
          <p14:tracePt t="184371" x="4594225" y="2035175"/>
          <p14:tracePt t="184410" x="4602163" y="2035175"/>
          <p14:tracePt t="184426" x="4610100" y="2035175"/>
          <p14:tracePt t="184442" x="4618038" y="2035175"/>
          <p14:tracePt t="184450" x="4632325" y="2035175"/>
          <p14:tracePt t="184466" x="4648200" y="2035175"/>
          <p14:tracePt t="184482" x="4656138" y="2035175"/>
          <p14:tracePt t="184498" x="4664075" y="2035175"/>
          <p14:tracePt t="184514" x="4670425" y="2035175"/>
          <p14:tracePt t="184530" x="4678363" y="2027238"/>
          <p14:tracePt t="184538" x="4686300" y="2027238"/>
          <p14:tracePt t="184538" x="4686300" y="2019300"/>
          <p14:tracePt t="184555" x="4670425" y="2019300"/>
          <p14:tracePt t="185770" x="4678363" y="2019300"/>
          <p14:tracePt t="185866" x="4686300" y="2019300"/>
          <p14:tracePt t="185874" x="4708525" y="2011363"/>
          <p14:tracePt t="185885" x="4746625" y="1981200"/>
          <p14:tracePt t="185902" x="4770438" y="1973263"/>
          <p14:tracePt t="185919" x="4778375" y="1965325"/>
          <p14:tracePt t="185935" x="4808538" y="1951038"/>
          <p14:tracePt t="185935" x="4838700" y="1943100"/>
          <p14:tracePt t="185955" x="4854575" y="1943100"/>
          <p14:tracePt t="185968" x="4906963" y="1935163"/>
          <p14:tracePt t="185984" x="4983163" y="1920875"/>
          <p14:tracePt t="186003" x="5021263" y="1920875"/>
          <p14:tracePt t="186020" x="5097463" y="1905000"/>
          <p14:tracePt t="186036" x="5159375" y="1905000"/>
          <p14:tracePt t="186055" x="5189538" y="1897063"/>
          <p14:tracePt t="186069" x="5197475" y="1889125"/>
          <p14:tracePt t="186154" x="5203825" y="1882775"/>
          <p14:tracePt t="186218" x="5197475" y="1882775"/>
          <p14:tracePt t="186385" x="5189538" y="1882775"/>
          <p14:tracePt t="186409" x="5181600" y="1882775"/>
          <p14:tracePt t="186690" x="5189538" y="1882775"/>
          <p14:tracePt t="187530" x="5197475" y="1882775"/>
          <p14:tracePt t="187578" x="5203825" y="1882775"/>
          <p14:tracePt t="187594" x="5219700" y="1882775"/>
          <p14:tracePt t="187602" x="5235575" y="1882775"/>
          <p14:tracePt t="187616" x="5249863" y="1882775"/>
          <p14:tracePt t="187616" x="5257800" y="1882775"/>
          <p14:tracePt t="187635" x="5295900" y="1882775"/>
          <p14:tracePt t="187651" x="5349875" y="1882775"/>
          <p14:tracePt t="187667" x="5410200" y="1882775"/>
          <p14:tracePt t="187685" x="5456238" y="1866900"/>
          <p14:tracePt t="187700" x="5464175" y="1866900"/>
          <p14:tracePt t="187716" x="5470525" y="1866900"/>
          <p14:tracePt t="187733" x="5486400" y="1866900"/>
          <p14:tracePt t="187749" x="5540375" y="1866900"/>
          <p14:tracePt t="187767" x="5622925" y="1882775"/>
          <p14:tracePt t="187784" x="5699125" y="1905000"/>
          <p14:tracePt t="187800" x="5707063" y="1905000"/>
          <p14:tracePt t="187816" x="5715000" y="1912938"/>
          <p14:tracePt t="187858" x="5722938" y="1912938"/>
          <p14:tracePt t="187867" x="5761038" y="1912938"/>
          <p14:tracePt t="187874" x="5829300" y="1951038"/>
          <p14:tracePt t="187884" x="5981700" y="1981200"/>
          <p14:tracePt t="187900" x="6073775" y="2019300"/>
          <p14:tracePt t="187917" x="6096000" y="2027238"/>
          <p14:tracePt t="187934" x="6103938" y="2027238"/>
          <p14:tracePt t="188034" x="6111875" y="2027238"/>
          <p14:tracePt t="188050" x="6118225" y="2019300"/>
          <p14:tracePt t="188058" x="6126163" y="2011363"/>
          <p14:tracePt t="188067" x="6134100" y="1997075"/>
          <p14:tracePt t="188083" x="6142038" y="1989138"/>
          <p14:tracePt t="188100" x="6149975" y="1989138"/>
          <p14:tracePt t="188122" x="6149975" y="1981200"/>
          <p14:tracePt t="188146" x="6149975" y="1973263"/>
          <p14:tracePt t="188162" x="6149975" y="1965325"/>
          <p14:tracePt t="188170" x="6149975" y="1958975"/>
          <p14:tracePt t="188182" x="6149975" y="1943100"/>
          <p14:tracePt t="188200" x="6149975" y="1927225"/>
          <p14:tracePt t="188216" x="6142038" y="1920875"/>
          <p14:tracePt t="188232" x="6126163" y="1905000"/>
          <p14:tracePt t="188232" x="6111875" y="1897063"/>
          <p14:tracePt t="188251" x="6080125" y="1889125"/>
          <p14:tracePt t="188267" x="6049963" y="1882775"/>
          <p14:tracePt t="188284" x="6035675" y="1882775"/>
          <p14:tracePt t="188300" x="6011863" y="1882775"/>
          <p14:tracePt t="188317" x="5965825" y="1882775"/>
          <p14:tracePt t="188333" x="5905500" y="1882775"/>
          <p14:tracePt t="188349" x="5799138" y="1882775"/>
          <p14:tracePt t="188368" x="5745163" y="1866900"/>
          <p14:tracePt t="188383" x="5730875" y="1866900"/>
          <p14:tracePt t="188399" x="5722938" y="1866900"/>
          <p14:tracePt t="188418" x="5715000" y="1866900"/>
          <p14:tracePt t="188434" x="5699125" y="1866900"/>
          <p14:tracePt t="188450" x="5654675" y="1866900"/>
          <p14:tracePt t="188468" x="5616575" y="1858963"/>
          <p14:tracePt t="188483" x="5584825" y="1858963"/>
          <p14:tracePt t="188500" x="5554663" y="1858963"/>
          <p14:tracePt t="188516" x="5540375" y="1858963"/>
          <p14:tracePt t="188533" x="5508625" y="1858963"/>
          <p14:tracePt t="188549" x="5494338" y="1858963"/>
          <p14:tracePt t="188568" x="5486400" y="1851025"/>
          <p14:tracePt t="188634" x="5470525" y="1851025"/>
          <p14:tracePt t="188642" x="5432425" y="1851025"/>
          <p14:tracePt t="188651" x="5349875" y="1820863"/>
          <p14:tracePt t="188667" x="5287963" y="1798638"/>
          <p14:tracePt t="188684" x="5295900" y="1798638"/>
          <p14:tracePt t="188865" x="5311775" y="1798638"/>
          <p14:tracePt t="188873" x="5318125" y="1798638"/>
          <p14:tracePt t="188889" x="5334000" y="1798638"/>
          <p14:tracePt t="188900" x="5372100" y="1790700"/>
          <p14:tracePt t="188916" x="5432425" y="1790700"/>
          <p14:tracePt t="188933" x="5486400" y="1790700"/>
          <p14:tracePt t="188949" x="5532438" y="1790700"/>
          <p14:tracePt t="188966" x="5562600" y="1782763"/>
          <p14:tracePt t="188984" x="5578475" y="1774825"/>
          <p14:tracePt t="188998" x="5592763" y="1774825"/>
          <p14:tracePt t="189016" x="5622925" y="1774825"/>
          <p14:tracePt t="189033" x="5654675" y="1768475"/>
          <p14:tracePt t="189033" x="5676900" y="1768475"/>
          <p14:tracePt t="189051" x="5715000" y="1752600"/>
          <p14:tracePt t="189065" x="5807075" y="1752600"/>
          <p14:tracePt t="189083" x="5859463" y="1752600"/>
          <p14:tracePt t="189099" x="5883275" y="1752600"/>
          <p14:tracePt t="189116" x="5889625" y="1752600"/>
          <p14:tracePt t="189132" x="5921375" y="1752600"/>
          <p14:tracePt t="189150" x="6035675" y="1752600"/>
          <p14:tracePt t="189166" x="6156325" y="1774825"/>
          <p14:tracePt t="189181" x="6232525" y="1790700"/>
          <p14:tracePt t="189198" x="6218238" y="1790700"/>
          <p14:tracePt t="189362" x="6202363" y="1790700"/>
          <p14:tracePt t="189369" x="6172200" y="1790700"/>
          <p14:tracePt t="189380" x="6134100" y="1790700"/>
          <p14:tracePt t="189398" x="6080125" y="1790700"/>
          <p14:tracePt t="189415" x="5997575" y="1790700"/>
          <p14:tracePt t="189432" x="5867400" y="1790700"/>
          <p14:tracePt t="189448" x="5753100" y="1774825"/>
          <p14:tracePt t="189448" x="5707063" y="1774825"/>
          <p14:tracePt t="189467" x="5684838" y="1774825"/>
          <p14:tracePt t="189482" x="5646738" y="1774825"/>
          <p14:tracePt t="189499" x="5600700" y="1774825"/>
          <p14:tracePt t="189516" x="5516563" y="1774825"/>
          <p14:tracePt t="189532" x="5410200" y="1774825"/>
          <p14:tracePt t="189548" x="5318125" y="1774825"/>
          <p14:tracePt t="189564" x="5273675" y="1774825"/>
          <p14:tracePt t="189581" x="5257800" y="1774825"/>
          <p14:tracePt t="189598" x="5249863" y="1774825"/>
          <p14:tracePt t="190018" x="5235575" y="1774825"/>
          <p14:tracePt t="190026" x="5227638" y="1774825"/>
          <p14:tracePt t="190034" x="5211763" y="1774825"/>
          <p14:tracePt t="190049" x="5151438" y="1790700"/>
          <p14:tracePt t="190065" x="5067300" y="1820863"/>
          <p14:tracePt t="190065" x="5029200" y="1828800"/>
          <p14:tracePt t="190084" x="4991100" y="1836738"/>
          <p14:tracePt t="190098" x="4906963" y="1882775"/>
          <p14:tracePt t="190115" x="4884738" y="1905000"/>
          <p14:tracePt t="190132" x="4854575" y="1935163"/>
          <p14:tracePt t="190147" x="4822825" y="1965325"/>
          <p14:tracePt t="190164" x="4808538" y="1989138"/>
          <p14:tracePt t="190181" x="4778375" y="2019300"/>
          <p14:tracePt t="190197" x="4746625" y="2057400"/>
          <p14:tracePt t="190214" x="4732338" y="2079625"/>
          <p14:tracePt t="190231" x="4708525" y="2103438"/>
          <p14:tracePt t="190248" x="4694238" y="2125663"/>
          <p14:tracePt t="190263" x="4678363" y="2141538"/>
          <p14:tracePt t="190280" x="4664075" y="2171700"/>
          <p14:tracePt t="190297" x="4656138" y="2193925"/>
          <p14:tracePt t="190297" x="4648200" y="2209800"/>
          <p14:tracePt t="190315" x="4648200" y="2217738"/>
          <p14:tracePt t="190331" x="4648200" y="2232025"/>
          <p14:tracePt t="190348" x="4648200" y="2239963"/>
          <p14:tracePt t="190369" x="4648200" y="2247900"/>
          <p14:tracePt t="190385" x="4648200" y="2255838"/>
          <p14:tracePt t="190395" x="4648200" y="2270125"/>
          <p14:tracePt t="190413" x="4648200" y="2278063"/>
          <p14:tracePt t="190430" x="4648200" y="2286000"/>
          <p14:tracePt t="190466" x="4656138" y="2286000"/>
          <p14:tracePt t="190498" x="4664075" y="2293938"/>
          <p14:tracePt t="190515" x="4670425" y="2293938"/>
          <p14:tracePt t="190531" x="4678363" y="2293938"/>
          <p14:tracePt t="190554" x="4686300" y="2293938"/>
          <p14:tracePt t="190610" x="4694238" y="2293938"/>
          <p14:tracePt t="190626" x="4702175" y="2293938"/>
          <p14:tracePt t="190634" x="4708525" y="2293938"/>
          <p14:tracePt t="191531" x="4708525" y="2286000"/>
          <p14:tracePt t="192234" x="4702175" y="2263775"/>
          <p14:tracePt t="192242" x="4702175" y="2255838"/>
          <p14:tracePt t="192250" x="4702175" y="2232025"/>
          <p14:tracePt t="192262" x="4678363" y="2179638"/>
          <p14:tracePt t="192279" x="4664075" y="2095500"/>
          <p14:tracePt t="192296" x="4656138" y="1989138"/>
          <p14:tracePt t="192312" x="4648200" y="1882775"/>
          <p14:tracePt t="192312" x="4640263" y="1828800"/>
          <p14:tracePt t="192331" x="4625975" y="1782763"/>
          <p14:tracePt t="192345" x="4625975" y="1730375"/>
          <p14:tracePt t="192364" x="4625975" y="1698625"/>
          <p14:tracePt t="192380" x="4625975" y="1684338"/>
          <p14:tracePt t="192396" x="4625975" y="1668463"/>
          <p14:tracePt t="192412" x="4625975" y="1646238"/>
          <p14:tracePt t="192428" x="4625975" y="1622425"/>
          <p14:tracePt t="192445" x="4625975" y="1584325"/>
          <p14:tracePt t="192462" x="4625975" y="1531938"/>
          <p14:tracePt t="192479" x="4632325" y="1493838"/>
          <p14:tracePt t="192495" x="4640263" y="1455738"/>
          <p14:tracePt t="192512" x="4648200" y="1447800"/>
          <p14:tracePt t="192512" x="4648200" y="1431925"/>
          <p14:tracePt t="192530" x="4648200" y="1425575"/>
          <p14:tracePt t="192544" x="4648200" y="1417638"/>
          <p14:tracePt t="192544" x="4656138" y="1401763"/>
          <p14:tracePt t="192564" x="4664075" y="1393825"/>
          <p14:tracePt t="192579" x="4678363" y="1355725"/>
          <p14:tracePt t="192596" x="4694238" y="1317625"/>
          <p14:tracePt t="192613" x="4694238" y="1311275"/>
          <p14:tracePt t="192628" x="4702175" y="1287463"/>
          <p14:tracePt t="192645" x="4702175" y="1273175"/>
          <p14:tracePt t="192662" x="4702175" y="1265238"/>
          <p14:tracePt t="192690" x="4708525" y="1257300"/>
          <p14:tracePt t="192714" x="4708525" y="1249363"/>
          <p14:tracePt t="192738" x="4708525" y="1241425"/>
          <p14:tracePt t="192746" x="4708525" y="1235075"/>
          <p14:tracePt t="192754" x="4708525" y="1227138"/>
          <p14:tracePt t="192763" x="4716463" y="1211263"/>
          <p14:tracePt t="192779" x="4724400" y="1189038"/>
          <p14:tracePt t="192796" x="4724400" y="1173163"/>
          <p14:tracePt t="192811" x="4740275" y="1158875"/>
          <p14:tracePt t="192828" x="4740275" y="1143000"/>
          <p14:tracePt t="192845" x="4740275" y="1135063"/>
          <p14:tracePt t="192890" x="4740275" y="1127125"/>
          <p14:tracePt t="192906" x="4740275" y="1120775"/>
          <p14:tracePt t="192922" x="4740275" y="1112838"/>
          <p14:tracePt t="192930" x="4746625" y="1112838"/>
          <p14:tracePt t="192944" x="4746625" y="1104900"/>
          <p14:tracePt t="192961" x="4746625" y="1089025"/>
          <p14:tracePt t="192986" x="4746625" y="1104900"/>
          <p14:tracePt t="193586" x="4754563" y="1112838"/>
          <p14:tracePt t="193610" x="4754563" y="1135063"/>
          <p14:tracePt t="193618" x="4754563" y="1143000"/>
          <p14:tracePt t="193634" x="4754563" y="1158875"/>
          <p14:tracePt t="193644" x="4754563" y="1181100"/>
          <p14:tracePt t="193661" x="4754563" y="1203325"/>
          <p14:tracePt t="193677" x="4754563" y="1235075"/>
          <p14:tracePt t="193694" x="4762500" y="1279525"/>
          <p14:tracePt t="193711" x="4770438" y="1311275"/>
          <p14:tracePt t="193727" x="4770438" y="1355725"/>
          <p14:tracePt t="193744" x="4784725" y="1371600"/>
          <p14:tracePt t="193744" x="4784725" y="1379538"/>
          <p14:tracePt t="193763" x="4784725" y="1387475"/>
          <p14:tracePt t="193777" x="4784725" y="1431925"/>
          <p14:tracePt t="193795" x="4830763" y="1493838"/>
          <p14:tracePt t="193811" x="4868863" y="1570038"/>
          <p14:tracePt t="193828" x="4892675" y="1616075"/>
          <p14:tracePt t="193845" x="4899025" y="1638300"/>
          <p14:tracePt t="193860" x="4906963" y="1668463"/>
          <p14:tracePt t="193877" x="4914900" y="1684338"/>
          <p14:tracePt t="193895" x="4960938" y="1760538"/>
          <p14:tracePt t="193910" x="5006975" y="1820863"/>
          <p14:tracePt t="193927" x="5059363" y="1866900"/>
          <p14:tracePt t="193944" x="5083175" y="1882775"/>
          <p14:tracePt t="193960" x="5089525" y="1889125"/>
          <p14:tracePt t="193977" x="5097463" y="1897063"/>
          <p14:tracePt t="194002" x="5097463" y="1889125"/>
          <p14:tracePt t="194202" x="5105400" y="1889125"/>
          <p14:tracePt t="194242" x="5113338" y="1889125"/>
          <p14:tracePt t="194250" x="5121275" y="1882775"/>
          <p14:tracePt t="194259" x="5127625" y="1874838"/>
          <p14:tracePt t="194291" x="5135563" y="1866900"/>
          <p14:tracePt t="194298" x="5143500" y="1858963"/>
          <p14:tracePt t="194338" x="5151438" y="1851025"/>
          <p14:tracePt t="194346" x="5159375" y="1851025"/>
          <p14:tracePt t="194360" x="5173663" y="1844675"/>
          <p14:tracePt t="194377" x="5181600" y="1844675"/>
          <p14:tracePt t="194393" x="5189538" y="1844675"/>
          <p14:tracePt t="194410" x="5197475" y="1836738"/>
          <p14:tracePt t="194458" x="5203825" y="1836738"/>
          <p14:tracePt t="194466" x="5219700" y="1836738"/>
          <p14:tracePt t="194476" x="5227638" y="1836738"/>
          <p14:tracePt t="194493" x="5241925" y="1836738"/>
          <p14:tracePt t="194554" x="5249863" y="1836738"/>
          <p14:tracePt t="194658" x="5257800" y="1836738"/>
          <p14:tracePt t="194778" x="5265738" y="1836738"/>
          <p14:tracePt t="194858" x="5273675" y="1836738"/>
          <p14:tracePt t="194866" x="5280025" y="1836738"/>
          <p14:tracePt t="194875" x="5295900" y="1836738"/>
          <p14:tracePt t="194898" x="5303838" y="1836738"/>
          <p14:tracePt t="195226" x="5311775" y="1836738"/>
          <p14:tracePt t="195242" x="5318125" y="1836738"/>
          <p14:tracePt t="195259" x="5326063" y="1836738"/>
          <p14:tracePt t="195275" x="5334000" y="1836738"/>
          <p14:tracePt t="195282" x="5341938" y="1836738"/>
          <p14:tracePt t="195292" x="5372100" y="1836738"/>
          <p14:tracePt t="195310" x="5418138" y="1844675"/>
          <p14:tracePt t="195326" x="5448300" y="1851025"/>
          <p14:tracePt t="195342" x="5456238" y="1851025"/>
          <p14:tracePt t="195359" x="5470525" y="1851025"/>
          <p14:tracePt t="195417" x="5486400" y="1851025"/>
          <p14:tracePt t="195426" x="5494338" y="1851025"/>
          <p14:tracePt t="195433" x="5502275" y="1851025"/>
          <p14:tracePt t="195442" x="5508625" y="1851025"/>
          <p14:tracePt t="195530" x="5524500" y="1851025"/>
          <p14:tracePt t="195547" x="5532438" y="1851025"/>
          <p14:tracePt t="195578" x="5540375" y="1851025"/>
          <p14:tracePt t="195586" x="5546725" y="1851025"/>
          <p14:tracePt t="195594" x="5554663" y="1851025"/>
          <p14:tracePt t="195608" x="5570538" y="1851025"/>
          <p14:tracePt t="195608" x="5578475" y="1851025"/>
          <p14:tracePt t="195628" x="5592763" y="1851025"/>
          <p14:tracePt t="195659" x="5608638" y="1851025"/>
          <p14:tracePt t="195675" x="5622925" y="1851025"/>
          <p14:tracePt t="195681" x="5630863" y="1851025"/>
          <p14:tracePt t="195692" x="5646738" y="1851025"/>
          <p14:tracePt t="195708" x="5654675" y="1851025"/>
          <p14:tracePt t="195725" x="5668963" y="1851025"/>
          <p14:tracePt t="195742" x="5692775" y="1851025"/>
          <p14:tracePt t="195758" x="5707063" y="1851025"/>
          <p14:tracePt t="195775" x="5722938" y="1851025"/>
          <p14:tracePt t="195791" x="5745163" y="1866900"/>
          <p14:tracePt t="195809" x="5761038" y="1866900"/>
          <p14:tracePt t="195826" x="5813425" y="1874838"/>
          <p14:tracePt t="195843" x="5889625" y="1905000"/>
          <p14:tracePt t="195859" x="5951538" y="1920875"/>
          <p14:tracePt t="195876" x="5959475" y="1920875"/>
          <p14:tracePt t="195922" x="5973763" y="1920875"/>
          <p14:tracePt t="195938" x="5981700" y="1920875"/>
          <p14:tracePt t="195946" x="5989638" y="1920875"/>
          <p14:tracePt t="195958" x="5997575" y="1920875"/>
          <p14:tracePt t="195975" x="6003925" y="1920875"/>
          <p14:tracePt t="196010" x="6019800" y="1920875"/>
          <p14:tracePt t="196042" x="6027738" y="1920875"/>
          <p14:tracePt t="196058" x="6035675" y="1920875"/>
          <p14:tracePt t="196065" x="6042025" y="1920875"/>
          <p14:tracePt t="196082" x="6049963" y="1920875"/>
          <p14:tracePt t="196114" x="6057900" y="1912938"/>
          <p14:tracePt t="196130" x="6065838" y="1912938"/>
          <p14:tracePt t="196138" x="6073775" y="1912938"/>
          <p14:tracePt t="196154" x="6088063" y="1912938"/>
          <p14:tracePt t="196186" x="6096000" y="1897063"/>
          <p14:tracePt t="196210" x="6103938" y="1897063"/>
          <p14:tracePt t="196226" x="6111875" y="1897063"/>
          <p14:tracePt t="196258" x="6118225" y="1897063"/>
          <p14:tracePt t="196266" x="6126163" y="1897063"/>
          <p14:tracePt t="196276" x="6149975" y="1897063"/>
          <p14:tracePt t="196292" x="6172200" y="1897063"/>
          <p14:tracePt t="196308" x="6194425" y="1897063"/>
          <p14:tracePt t="196325" x="6218238" y="1897063"/>
          <p14:tracePt t="196341" x="6232525" y="1897063"/>
          <p14:tracePt t="196359" x="6248400" y="1897063"/>
          <p14:tracePt t="196378" x="6256338" y="1897063"/>
          <p14:tracePt t="196410" x="6264275" y="1897063"/>
          <p14:tracePt t="196426" x="6270625" y="1897063"/>
          <p14:tracePt t="196434" x="6278563" y="1897063"/>
          <p14:tracePt t="196443" x="6302375" y="1889125"/>
          <p14:tracePt t="196459" x="6332538" y="1882775"/>
          <p14:tracePt t="196476" x="6384925" y="1866900"/>
          <p14:tracePt t="196492" x="6408738" y="1866900"/>
          <p14:tracePt t="196508" x="6430963" y="1851025"/>
          <p14:tracePt t="196526" x="6438900" y="1836738"/>
          <p14:tracePt t="196554" x="6438900" y="1828800"/>
          <p14:tracePt t="196562" x="6446838" y="1812925"/>
          <p14:tracePt t="196574" x="6454775" y="1774825"/>
          <p14:tracePt t="196591" x="6461125" y="1730375"/>
          <p14:tracePt t="196608" x="6477000" y="1692275"/>
          <p14:tracePt t="196624" x="6484938" y="1654175"/>
          <p14:tracePt t="196624" x="6492875" y="1646238"/>
          <p14:tracePt t="196643" x="6492875" y="1638300"/>
          <p14:tracePt t="196643" x="6492875" y="1630363"/>
          <p14:tracePt t="196658" x="6492875" y="1622425"/>
          <p14:tracePt t="196676" x="6492875" y="1616075"/>
          <p14:tracePt t="196691" x="6492875" y="1608138"/>
          <p14:tracePt t="196722" x="6492875" y="1600200"/>
          <p14:tracePt t="196729" x="6492875" y="1584325"/>
          <p14:tracePt t="196746" x="6492875" y="1577975"/>
          <p14:tracePt t="196757" x="6492875" y="1562100"/>
          <p14:tracePt t="196774" x="6492875" y="1546225"/>
          <p14:tracePt t="196791" x="6492875" y="1539875"/>
          <p14:tracePt t="196807" x="6484938" y="1524000"/>
          <p14:tracePt t="196824" x="6469063" y="1508125"/>
          <p14:tracePt t="196841" x="6454775" y="1493838"/>
          <p14:tracePt t="196857" x="6438900" y="1477963"/>
          <p14:tracePt t="196875" x="6430963" y="1470025"/>
          <p14:tracePt t="196891" x="6423025" y="1463675"/>
          <p14:tracePt t="196914" x="6416675" y="1455738"/>
          <p14:tracePt t="196924" x="6392863" y="1439863"/>
          <p14:tracePt t="196941" x="6370638" y="1417638"/>
          <p14:tracePt t="196957" x="6340475" y="1393825"/>
          <p14:tracePt t="196974" x="6316663" y="1371600"/>
          <p14:tracePt t="196991" x="6302375" y="1363663"/>
          <p14:tracePt t="197007" x="6286500" y="1349375"/>
          <p14:tracePt t="197024" x="6278563" y="1349375"/>
          <p14:tracePt t="197024" x="6270625" y="1341438"/>
          <p14:tracePt t="197043" x="6256338" y="1333500"/>
          <p14:tracePt t="197057" x="6218238" y="1311275"/>
          <p14:tracePt t="197075" x="6188075" y="1303338"/>
          <p14:tracePt t="197092" x="6180138" y="1295400"/>
          <p14:tracePt t="197109" x="6164263" y="1279525"/>
          <p14:tracePt t="197125" x="6156325" y="1279525"/>
          <p14:tracePt t="197139" x="6134100" y="1265238"/>
          <p14:tracePt t="197156" x="6088063" y="1241425"/>
          <p14:tracePt t="197173" x="6057900" y="1241425"/>
          <p14:tracePt t="197190" x="6027738" y="1227138"/>
          <p14:tracePt t="197207" x="5989638" y="1227138"/>
          <p14:tracePt t="197224" x="5959475" y="1219200"/>
          <p14:tracePt t="197240" x="5927725" y="1219200"/>
          <p14:tracePt t="197257" x="5875338" y="1219200"/>
          <p14:tracePt t="197275" x="5821363" y="1219200"/>
          <p14:tracePt t="197291" x="5768975" y="1219200"/>
          <p14:tracePt t="197308" x="5707063" y="1219200"/>
          <p14:tracePt t="197324" x="5622925" y="1219200"/>
          <p14:tracePt t="197341" x="5508625" y="1219200"/>
          <p14:tracePt t="197357" x="5364163" y="1189038"/>
          <p14:tracePt t="197375" x="5280025" y="1181100"/>
          <p14:tracePt t="197390" x="5235575" y="1181100"/>
          <p14:tracePt t="197407" x="5219700" y="1181100"/>
          <p14:tracePt t="197424" x="5211763" y="1181100"/>
          <p14:tracePt t="197439" x="5189538" y="1189038"/>
          <p14:tracePt t="197457" x="5165725" y="1196975"/>
          <p14:tracePt t="197457" x="5151438" y="1203325"/>
          <p14:tracePt t="197475" x="5121275" y="1219200"/>
          <p14:tracePt t="197491" x="5089525" y="1227138"/>
          <p14:tracePt t="197507" x="5059363" y="1241425"/>
          <p14:tracePt t="197525" x="5051425" y="1241425"/>
          <p14:tracePt t="197540" x="5045075" y="1249363"/>
          <p14:tracePt t="197557" x="5037138" y="1257300"/>
          <p14:tracePt t="197574" x="5013325" y="1265238"/>
          <p14:tracePt t="197590" x="5013325" y="1279525"/>
          <p14:tracePt t="197607" x="4999038" y="1303338"/>
          <p14:tracePt t="197623" x="4975225" y="1325563"/>
          <p14:tracePt t="197640" x="4960938" y="1355725"/>
          <p14:tracePt t="197657" x="4945063" y="1387475"/>
          <p14:tracePt t="197675" x="4937125" y="1393825"/>
          <p14:tracePt t="197691" x="4937125" y="1409700"/>
          <p14:tracePt t="197714" x="4937125" y="1417638"/>
          <p14:tracePt t="197730" x="4937125" y="1425575"/>
          <p14:tracePt t="197740" x="4937125" y="1455738"/>
          <p14:tracePt t="197757" x="4937125" y="1501775"/>
          <p14:tracePt t="197773" x="4937125" y="1531938"/>
          <p14:tracePt t="197790" x="4937125" y="1570038"/>
          <p14:tracePt t="197806" x="4937125" y="1577975"/>
          <p14:tracePt t="197823" x="4937125" y="1592263"/>
          <p14:tracePt t="197840" x="4945063" y="1622425"/>
          <p14:tracePt t="197856" x="4953000" y="1654175"/>
          <p14:tracePt t="197856" x="4968875" y="1676400"/>
          <p14:tracePt t="197875" x="4983163" y="1706563"/>
          <p14:tracePt t="197891" x="4999038" y="1730375"/>
          <p14:tracePt t="197908" x="5013325" y="1760538"/>
          <p14:tracePt t="197924" x="5021263" y="1782763"/>
          <p14:tracePt t="197940" x="5037138" y="1798638"/>
          <p14:tracePt t="197956" x="5045075" y="1812925"/>
          <p14:tracePt t="197973" x="5051425" y="1828800"/>
          <p14:tracePt t="197989" x="5059363" y="1851025"/>
          <p14:tracePt t="198006" x="5083175" y="1874838"/>
          <p14:tracePt t="198024" x="5113338" y="1905000"/>
          <p14:tracePt t="198040" x="5127625" y="1920875"/>
          <p14:tracePt t="198058" x="5135563" y="1927225"/>
          <p14:tracePt t="198072" x="5143500" y="1935163"/>
          <p14:tracePt t="198098" x="5151438" y="1935163"/>
          <p14:tracePt t="198114" x="5165725" y="1935163"/>
          <p14:tracePt t="198124" x="5181600" y="1935163"/>
          <p14:tracePt t="198140" x="5219700" y="1935163"/>
          <p14:tracePt t="198156" x="5287963" y="1958975"/>
          <p14:tracePt t="198173" x="5303838" y="1958975"/>
          <p14:tracePt t="198189" x="5311775" y="1958975"/>
          <p14:tracePt t="198205" x="5318125" y="1958975"/>
          <p14:tracePt t="198226" x="5326063" y="1958975"/>
          <p14:tracePt t="198239" x="5356225" y="1958975"/>
          <p14:tracePt t="198256" x="5440363" y="1973263"/>
          <p14:tracePt t="198273" x="5524500" y="1981200"/>
          <p14:tracePt t="198273" x="5546725" y="1997075"/>
          <p14:tracePt t="198291" x="5562600" y="1997075"/>
          <p14:tracePt t="198307" x="5570538" y="1997075"/>
          <p14:tracePt t="198322" x="5592763" y="1997075"/>
          <p14:tracePt t="198339" x="5622925" y="1997075"/>
          <p14:tracePt t="198356" x="5676900" y="1997075"/>
          <p14:tracePt t="198374" x="5730875" y="2011363"/>
          <p14:tracePt t="198389" x="5745163" y="2011363"/>
          <p14:tracePt t="198405" x="5761038" y="2011363"/>
          <p14:tracePt t="198422" x="5768975" y="2011363"/>
          <p14:tracePt t="198442" x="5775325" y="2011363"/>
          <p14:tracePt t="198455" x="5799138" y="2011363"/>
          <p14:tracePt t="198473" x="5829300" y="2011363"/>
          <p14:tracePt t="198473" x="5845175" y="2011363"/>
          <p14:tracePt t="198491" x="5889625" y="2011363"/>
          <p14:tracePt t="198507" x="5913438" y="2019300"/>
          <p14:tracePt t="198523" x="5927725" y="2019300"/>
          <p14:tracePt t="198538" x="5935663" y="2019300"/>
          <p14:tracePt t="198556" x="5951538" y="2019300"/>
          <p14:tracePt t="198572" x="5981700" y="2019300"/>
          <p14:tracePt t="198589" x="6049963" y="2003425"/>
          <p14:tracePt t="198606" x="6096000" y="1997075"/>
          <p14:tracePt t="198623" x="6111875" y="1981200"/>
          <p14:tracePt t="198639" x="6126163" y="1981200"/>
          <p14:tracePt t="198655" x="6149975" y="1965325"/>
          <p14:tracePt t="198672" x="6164263" y="1951038"/>
          <p14:tracePt t="198690" x="6172200" y="1951038"/>
          <p14:tracePt t="198706" x="6194425" y="1935163"/>
          <p14:tracePt t="198722" x="6202363" y="1920875"/>
          <p14:tracePt t="198740" x="6210300" y="1905000"/>
          <p14:tracePt t="198755" x="6218238" y="1882775"/>
          <p14:tracePt t="198772" x="6232525" y="1866900"/>
          <p14:tracePt t="198789" x="6248400" y="1851025"/>
          <p14:tracePt t="198806" x="6248400" y="1836738"/>
          <p14:tracePt t="198834" x="6248400" y="1828800"/>
          <p14:tracePt t="198858" x="6248400" y="1820863"/>
          <p14:tracePt t="198866" x="6248400" y="1812925"/>
          <p14:tracePt t="198875" x="6248400" y="1806575"/>
          <p14:tracePt t="198890" x="6248400" y="1798638"/>
          <p14:tracePt t="198905" x="6248400" y="1782763"/>
          <p14:tracePt t="198922" x="6248400" y="1774825"/>
          <p14:tracePt t="198962" x="6248400" y="1768475"/>
          <p14:tracePt t="198971" x="6248400" y="1760538"/>
          <p14:tracePt t="198978" x="6248400" y="1744663"/>
          <p14:tracePt t="198988" x="6248400" y="1722438"/>
          <p14:tracePt t="199006" x="6256338" y="1706563"/>
          <p14:tracePt t="199022" x="6264275" y="1698625"/>
          <p14:tracePt t="199039" x="6264275" y="1692275"/>
          <p14:tracePt t="199054" x="6278563" y="1684338"/>
          <p14:tracePt t="199071" x="6278563" y="1676400"/>
          <p14:tracePt t="199088" x="6278563" y="1668463"/>
          <p14:tracePt t="199088" x="6286500" y="1668463"/>
          <p14:tracePt t="199106" x="6294438" y="1660525"/>
          <p14:tracePt t="199130" x="6302375" y="1654175"/>
          <p14:tracePt t="199162" x="6302375" y="1646238"/>
          <p14:tracePt t="199171" x="6308725" y="1638300"/>
          <p14:tracePt t="199178" x="6316663" y="1622425"/>
          <p14:tracePt t="199188" x="6316663" y="1608138"/>
          <p14:tracePt t="199205" x="6324600" y="1600200"/>
          <p14:tracePt t="199221" x="6324600" y="1592263"/>
          <p14:tracePt t="199238" x="6324600" y="1570038"/>
          <p14:tracePt t="199256" x="6324600" y="1554163"/>
          <p14:tracePt t="199272" x="6324600" y="1539875"/>
          <p14:tracePt t="199290" x="6324600" y="1531938"/>
          <p14:tracePt t="199323" x="6324600" y="1524000"/>
          <p14:tracePt t="199346" x="6324600" y="1516063"/>
          <p14:tracePt t="199355" x="6324600" y="1508125"/>
          <p14:tracePt t="199363" x="6324600" y="1493838"/>
          <p14:tracePt t="199374" x="6324600" y="1477963"/>
          <p14:tracePt t="199387" x="6324600" y="1463675"/>
          <p14:tracePt t="199404" x="6324600" y="1455738"/>
          <p14:tracePt t="199420" x="6324600" y="1439863"/>
          <p14:tracePt t="199438" x="6316663" y="1425575"/>
          <p14:tracePt t="199454" x="6302375" y="1409700"/>
          <p14:tracePt t="199471" x="6286500" y="1379538"/>
          <p14:tracePt t="199488" x="6264275" y="1355725"/>
          <p14:tracePt t="199505" x="6248400" y="1341438"/>
          <p14:tracePt t="199523" x="6240463" y="1333500"/>
          <p14:tracePt t="199555" x="6232525" y="1325563"/>
          <p14:tracePt t="199578" x="6218238" y="1317625"/>
          <p14:tracePt t="199594" x="6210300" y="1317625"/>
          <p14:tracePt t="199602" x="6202363" y="1317625"/>
          <p14:tracePt t="199610" x="6194425" y="1311275"/>
          <p14:tracePt t="199621" x="6180138" y="1295400"/>
          <p14:tracePt t="199637" x="6172200" y="1295400"/>
          <p14:tracePt t="199654" x="6164263" y="1295400"/>
          <p14:tracePt t="199671" x="6149975" y="1295400"/>
          <p14:tracePt t="199688" x="6118225" y="1279525"/>
          <p14:tracePt t="199705" x="6096000" y="1279525"/>
          <p14:tracePt t="199705" x="6080125" y="1265238"/>
          <p14:tracePt t="199723" x="6042025" y="1257300"/>
          <p14:tracePt t="199740" x="6027738" y="1241425"/>
          <p14:tracePt t="199754" x="6003925" y="1235075"/>
          <p14:tracePt t="199772" x="5981700" y="1235075"/>
          <p14:tracePt t="199788" x="5951538" y="1227138"/>
          <p14:tracePt t="199805" x="5913438" y="1219200"/>
          <p14:tracePt t="199821" x="5859463" y="1211263"/>
          <p14:tracePt t="199838" x="5813425" y="1189038"/>
          <p14:tracePt t="199855" x="5730875" y="1165225"/>
          <p14:tracePt t="199871" x="5684838" y="1158875"/>
          <p14:tracePt t="199888" x="5646738" y="1158875"/>
          <p14:tracePt t="199904" x="5622925" y="1150938"/>
          <p14:tracePt t="199922" x="5592763" y="1150938"/>
          <p14:tracePt t="199939" x="5554663" y="1158875"/>
          <p14:tracePt t="199955" x="5524500" y="1158875"/>
          <p14:tracePt t="199971" x="5494338" y="1158875"/>
          <p14:tracePt t="199988" x="5470525" y="1165225"/>
          <p14:tracePt t="200005" x="5440363" y="1173163"/>
          <p14:tracePt t="200021" x="5418138" y="1181100"/>
          <p14:tracePt t="200037" x="5402263" y="1181100"/>
          <p14:tracePt t="200056" x="5387975" y="1181100"/>
          <p14:tracePt t="200071" x="5364163" y="1196975"/>
          <p14:tracePt t="200087" x="5341938" y="1196975"/>
          <p14:tracePt t="200104" x="5311775" y="1211263"/>
          <p14:tracePt t="200104" x="5287963" y="1219200"/>
          <p14:tracePt t="200123" x="5273675" y="1219200"/>
          <p14:tracePt t="200138" x="5265738" y="1227138"/>
          <p14:tracePt t="200155" x="5249863" y="1227138"/>
          <p14:tracePt t="200172" x="5235575" y="1241425"/>
          <p14:tracePt t="200188" x="5211763" y="1265238"/>
          <p14:tracePt t="200204" x="5181600" y="1279525"/>
          <p14:tracePt t="200221" x="5159375" y="1303338"/>
          <p14:tracePt t="200237" x="5135563" y="1325563"/>
          <p14:tracePt t="200254" x="5127625" y="1325563"/>
          <p14:tracePt t="200270" x="5127625" y="1333500"/>
          <p14:tracePt t="200287" x="5121275" y="1341438"/>
          <p14:tracePt t="200303" x="5113338" y="1349375"/>
          <p14:tracePt t="200320" x="5105400" y="1355725"/>
          <p14:tracePt t="200337" x="5089525" y="1371600"/>
          <p14:tracePt t="200354" x="5067300" y="1387475"/>
          <p14:tracePt t="200374" x="5059363" y="1401763"/>
          <p14:tracePt t="200388" x="5045075" y="1417638"/>
          <p14:tracePt t="200404" x="5029200" y="1431925"/>
          <p14:tracePt t="200420" x="5029200" y="1447800"/>
          <p14:tracePt t="200437" x="5013325" y="1455738"/>
          <p14:tracePt t="200454" x="5013325" y="1463675"/>
          <p14:tracePt t="200470" x="4999038" y="1477963"/>
          <p14:tracePt t="200486" x="4999038" y="1493838"/>
          <p14:tracePt t="200504" x="4983163" y="1501775"/>
          <p14:tracePt t="200520" x="4983163" y="1516063"/>
          <p14:tracePt t="200538" x="4983163" y="1531938"/>
          <p14:tracePt t="200538" x="4968875" y="1546225"/>
          <p14:tracePt t="200555" x="4968875" y="1570038"/>
          <p14:tracePt t="200570" x="4968875" y="1577975"/>
          <p14:tracePt t="200586" x="4968875" y="1592263"/>
          <p14:tracePt t="200602" x="4968875" y="1616075"/>
          <p14:tracePt t="200620" x="4968875" y="1638300"/>
          <p14:tracePt t="200637" x="4968875" y="1660525"/>
          <p14:tracePt t="200653" x="4968875" y="1684338"/>
          <p14:tracePt t="200669" x="4968875" y="1698625"/>
          <p14:tracePt t="200686" x="4968875" y="1706563"/>
          <p14:tracePt t="200703" x="4968875" y="1722438"/>
          <p14:tracePt t="200720" x="4968875" y="1730375"/>
          <p14:tracePt t="200736" x="4991100" y="1752600"/>
          <p14:tracePt t="200736" x="4999038" y="1760538"/>
          <p14:tracePt t="200755" x="5013325" y="1782763"/>
          <p14:tracePt t="200772" x="5037138" y="1806575"/>
          <p14:tracePt t="200786" x="5059363" y="1820863"/>
          <p14:tracePt t="200804" x="5097463" y="1836738"/>
          <p14:tracePt t="200820" x="5135563" y="1858963"/>
          <p14:tracePt t="200837" x="5165725" y="1874838"/>
          <p14:tracePt t="200853" x="5165725" y="1882775"/>
          <p14:tracePt t="200890" x="5173663" y="1882775"/>
          <p14:tracePt t="200898" x="5203825" y="1889125"/>
          <p14:tracePt t="200906" x="5211763" y="1897063"/>
          <p14:tracePt t="200919" x="5287963" y="1927225"/>
          <p14:tracePt t="200936" x="5349875" y="1958975"/>
          <p14:tracePt t="200955" x="5356225" y="1958975"/>
          <p14:tracePt t="200993" x="5364163" y="1958975"/>
          <p14:tracePt t="201010" x="5372100" y="1958975"/>
          <p14:tracePt t="201019" x="5402263" y="1958975"/>
          <p14:tracePt t="201026" x="5440363" y="1958975"/>
          <p14:tracePt t="201036" x="5508625" y="1958975"/>
          <p14:tracePt t="201055" x="5546725" y="1973263"/>
          <p14:tracePt t="201070" x="5578475" y="1973263"/>
          <p14:tracePt t="201086" x="5584825" y="1973263"/>
          <p14:tracePt t="201103" x="5600700" y="1973263"/>
          <p14:tracePt t="201120" x="5608638" y="1973263"/>
          <p14:tracePt t="201138" x="5616575" y="1973263"/>
          <p14:tracePt t="201153" x="5715000" y="1973263"/>
          <p14:tracePt t="201171" x="5813425" y="1973263"/>
          <p14:tracePt t="201188" x="5867400" y="1973263"/>
          <p14:tracePt t="201204" x="5889625" y="1973263"/>
          <p14:tracePt t="201219" x="5897563" y="1973263"/>
          <p14:tracePt t="201250" x="5905500" y="1965325"/>
          <p14:tracePt t="201274" x="5913438" y="1965325"/>
          <p14:tracePt t="201290" x="5927725" y="1965325"/>
          <p14:tracePt t="201298" x="5943600" y="1965325"/>
          <p14:tracePt t="201306" x="5959475" y="1965325"/>
          <p14:tracePt t="201319" x="5981700" y="1965325"/>
          <p14:tracePt t="201336" x="5989638" y="1958975"/>
          <p14:tracePt t="201352" x="5997575" y="1958975"/>
          <p14:tracePt t="201393" x="6003925" y="1958975"/>
          <p14:tracePt t="201402" x="6011863" y="1951038"/>
          <p14:tracePt t="201409" x="6019800" y="1943100"/>
          <p14:tracePt t="201419" x="6065838" y="1912938"/>
          <p14:tracePt t="201436" x="6096000" y="1897063"/>
          <p14:tracePt t="201453" x="6103938" y="1897063"/>
          <p14:tracePt t="201469" x="6111875" y="1882775"/>
          <p14:tracePt t="201537" x="6118225" y="1882775"/>
          <p14:tracePt t="201569" x="6126163" y="1882775"/>
          <p14:tracePt t="201674" x="6134100" y="1882775"/>
          <p14:tracePt t="201682" x="6142038" y="1882775"/>
          <p14:tracePt t="201690" x="6164263" y="1882775"/>
          <p14:tracePt t="201702" x="6226175" y="1882775"/>
          <p14:tracePt t="201719" x="6302375" y="1882775"/>
          <p14:tracePt t="201736" x="6324600" y="1882775"/>
          <p14:tracePt t="201752" x="6332538" y="1882775"/>
          <p14:tracePt t="201802" x="6340475" y="1882775"/>
          <p14:tracePt t="201819" x="6354763" y="1866900"/>
          <p14:tracePt t="201826" x="6362700" y="1866900"/>
          <p14:tracePt t="201836" x="6392863" y="1844675"/>
          <p14:tracePt t="201852" x="6392863" y="1828800"/>
          <p14:tracePt t="201922" x="6392863" y="1812925"/>
          <p14:tracePt t="201938" x="6392863" y="1806575"/>
          <p14:tracePt t="201946" x="6392863" y="1790700"/>
          <p14:tracePt t="201954" x="6392863" y="1774825"/>
          <p14:tracePt t="201968" x="6392863" y="1736725"/>
          <p14:tracePt t="201987" x="6400800" y="1714500"/>
          <p14:tracePt t="202003" x="6400800" y="1706563"/>
          <p14:tracePt t="202019" x="6400800" y="1698625"/>
          <p14:tracePt t="202042" x="6408738" y="1698625"/>
          <p14:tracePt t="202057" x="6408738" y="1692275"/>
          <p14:tracePt t="202067" x="6408738" y="1676400"/>
          <p14:tracePt t="202085" x="6408738" y="1646238"/>
          <p14:tracePt t="202102" x="6408738" y="1630363"/>
          <p14:tracePt t="202118" x="6408738" y="1600200"/>
          <p14:tracePt t="202136" x="6408738" y="1592263"/>
          <p14:tracePt t="202151" x="6408738" y="1577975"/>
          <p14:tracePt t="202169" x="6408738" y="1546225"/>
          <p14:tracePt t="202187" x="6392863" y="1524000"/>
          <p14:tracePt t="202203" x="6384925" y="1501775"/>
          <p14:tracePt t="202220" x="6384925" y="1477963"/>
          <p14:tracePt t="202237" x="6370638" y="1455738"/>
          <p14:tracePt t="202252" x="6346825" y="1417638"/>
          <p14:tracePt t="202269" x="6308725" y="1379538"/>
          <p14:tracePt t="202286" x="6278563" y="1349375"/>
          <p14:tracePt t="202302" x="6256338" y="1325563"/>
          <p14:tracePt t="202318" x="6218238" y="1287463"/>
          <p14:tracePt t="202335" x="6202363" y="1287463"/>
          <p14:tracePt t="202352" x="6180138" y="1273175"/>
          <p14:tracePt t="202352" x="6172200" y="1265238"/>
          <p14:tracePt t="202371" x="6164263" y="1265238"/>
          <p14:tracePt t="202385" x="6149975" y="1257300"/>
          <p14:tracePt t="202403" x="6118225" y="1249363"/>
          <p14:tracePt t="202419" x="6111875" y="1241425"/>
          <p14:tracePt t="202436" x="6103938" y="1241425"/>
          <p14:tracePt t="202452" x="6096000" y="1241425"/>
          <p14:tracePt t="202468" x="6080125" y="1241425"/>
          <p14:tracePt t="202486" x="6057900" y="1241425"/>
          <p14:tracePt t="202501" x="6027738" y="1241425"/>
          <p14:tracePt t="202518" x="5989638" y="1241425"/>
          <p14:tracePt t="202535" x="5951538" y="1241425"/>
          <p14:tracePt t="202552" x="5897563" y="1241425"/>
          <p14:tracePt t="202552" x="5867400" y="1241425"/>
          <p14:tracePt t="202571" x="5829300" y="1241425"/>
          <p14:tracePt t="202585" x="5768975" y="1241425"/>
          <p14:tracePt t="202603" x="5715000" y="1241425"/>
          <p14:tracePt t="202619" x="5646738" y="1241425"/>
          <p14:tracePt t="202636" x="5584825" y="1241425"/>
          <p14:tracePt t="202652" x="5540375" y="1241425"/>
          <p14:tracePt t="202668" x="5502275" y="1241425"/>
          <p14:tracePt t="202685" x="5456238" y="1241425"/>
          <p14:tracePt t="202701" x="5426075" y="1241425"/>
          <p14:tracePt t="202718" x="5387975" y="1241425"/>
          <p14:tracePt t="202735" x="5372100" y="1241425"/>
          <p14:tracePt t="202751" x="5356225" y="1241425"/>
          <p14:tracePt t="202767" x="5318125" y="1241425"/>
          <p14:tracePt t="202767" x="5295900" y="1249363"/>
          <p14:tracePt t="202787" x="5287963" y="1257300"/>
          <p14:tracePt t="202801" x="5235575" y="1257300"/>
          <p14:tracePt t="202819" x="5219700" y="1273175"/>
          <p14:tracePt t="202835" x="5181600" y="1279525"/>
          <p14:tracePt t="202852" x="5165725" y="1295400"/>
          <p14:tracePt t="202868" x="5151438" y="1311275"/>
          <p14:tracePt t="202885" x="5135563" y="1317625"/>
          <p14:tracePt t="202901" x="5135563" y="1325563"/>
          <p14:tracePt t="202917" x="5121275" y="1349375"/>
          <p14:tracePt t="202935" x="5105400" y="1379538"/>
          <p14:tracePt t="202951" x="5083175" y="1401763"/>
          <p14:tracePt t="202968" x="5067300" y="1425575"/>
          <p14:tracePt t="202968" x="5059363" y="1439863"/>
          <p14:tracePt t="202987" x="5051425" y="1447800"/>
          <p14:tracePt t="203001" x="5029200" y="1477963"/>
          <p14:tracePt t="203019" x="5029200" y="1508125"/>
          <p14:tracePt t="203036" x="5029200" y="1539875"/>
          <p14:tracePt t="203051" x="5029200" y="1570038"/>
          <p14:tracePt t="203067" x="5029200" y="1616075"/>
          <p14:tracePt t="203083" x="5029200" y="1654175"/>
          <p14:tracePt t="203100" x="5029200" y="1668463"/>
          <p14:tracePt t="203116" x="5029200" y="1698625"/>
          <p14:tracePt t="203133" x="5029200" y="1736725"/>
          <p14:tracePt t="203150" x="5029200" y="1760538"/>
          <p14:tracePt t="203166" x="5045075" y="1798638"/>
          <p14:tracePt t="203183" x="5045075" y="1828800"/>
          <p14:tracePt t="203200" x="5045075" y="1858963"/>
          <p14:tracePt t="203216" x="5075238" y="1920875"/>
          <p14:tracePt t="203236" x="5105400" y="1965325"/>
          <p14:tracePt t="203252" x="5121275" y="1981200"/>
          <p14:tracePt t="203268" x="5135563" y="1981200"/>
          <p14:tracePt t="203284" x="5135563" y="1989138"/>
          <p14:tracePt t="203300" x="5143500" y="1989138"/>
          <p14:tracePt t="203317" x="5159375" y="1989138"/>
          <p14:tracePt t="203334" x="5189538" y="1989138"/>
          <p14:tracePt t="203351" x="5257800" y="2003425"/>
          <p14:tracePt t="203368" x="5356225" y="2011363"/>
          <p14:tracePt t="203384" x="5432425" y="2011363"/>
          <p14:tracePt t="203402" x="5478463" y="2019300"/>
          <p14:tracePt t="203402" x="5486400" y="2027238"/>
          <p14:tracePt t="203419" x="5508625" y="2027238"/>
          <p14:tracePt t="203435" x="5524500" y="2027238"/>
          <p14:tracePt t="203451" x="5570538" y="2027238"/>
          <p14:tracePt t="203468" x="5692775" y="2027238"/>
          <p14:tracePt t="203484" x="5821363" y="2049463"/>
          <p14:tracePt t="203501" x="5951538" y="2057400"/>
          <p14:tracePt t="203517" x="5989638" y="2057400"/>
          <p14:tracePt t="203534" x="6003925" y="2057400"/>
          <p14:tracePt t="203551" x="6011863" y="2057400"/>
          <p14:tracePt t="203570" x="6019800" y="2057400"/>
          <p14:tracePt t="203583" x="6049963" y="2057400"/>
          <p14:tracePt t="203600" x="6118225" y="2057400"/>
          <p14:tracePt t="203600" x="6142038" y="2057400"/>
          <p14:tracePt t="203619" x="6188075" y="2057400"/>
          <p14:tracePt t="203635" x="6210300" y="2049463"/>
          <p14:tracePt t="203652" x="6226175" y="2035175"/>
          <p14:tracePt t="203668" x="6240463" y="1997075"/>
          <p14:tracePt t="203684" x="6264275" y="1958975"/>
          <p14:tracePt t="203700" x="6278563" y="1927225"/>
          <p14:tracePt t="203717" x="6278563" y="1920875"/>
          <p14:tracePt t="203733" x="6278563" y="1912938"/>
          <p14:tracePt t="203750" x="6278563" y="1905000"/>
          <p14:tracePt t="203770" x="6278563" y="1897063"/>
          <p14:tracePt t="203810" x="6286500" y="1897063"/>
          <p14:tracePt t="203818" x="6308725" y="1889125"/>
          <p14:tracePt t="204290" x="6316663" y="1882775"/>
          <p14:tracePt t="204298" x="6332538" y="1882775"/>
          <p14:tracePt t="204306" x="6354763" y="1882775"/>
          <p14:tracePt t="204316" x="6370638" y="1866900"/>
          <p14:tracePt t="204333" x="6378575" y="1858963"/>
          <p14:tracePt t="204349" x="6384925" y="1858963"/>
          <p14:tracePt t="204434" x="6392863" y="1858963"/>
          <p14:tracePt t="204442" x="6408738" y="1858963"/>
          <p14:tracePt t="204450" x="6423025" y="1858963"/>
          <p14:tracePt t="204468" x="6430963" y="1858963"/>
          <p14:tracePt t="204482" x="6438900" y="1858963"/>
          <p14:tracePt t="204538" x="6469063" y="1858963"/>
          <p14:tracePt t="204561" x="6484938" y="1858963"/>
          <p14:tracePt t="204569" x="6499225" y="1858963"/>
          <p14:tracePt t="204582" x="6530975" y="1858963"/>
          <p14:tracePt t="204599" x="6537325" y="1858963"/>
          <p14:tracePt t="204616" x="6545263" y="1858963"/>
          <p14:tracePt t="204674" x="6553200" y="1858963"/>
          <p14:tracePt t="204690" x="6561138" y="1858963"/>
          <p14:tracePt t="204699" x="6575425" y="1858963"/>
          <p14:tracePt t="204714" x="6583363" y="1858963"/>
          <p14:tracePt t="204746" x="6591300" y="1858963"/>
          <p14:tracePt t="204754" x="6599238" y="1858963"/>
          <p14:tracePt t="204770" x="6613525" y="1858963"/>
          <p14:tracePt t="204782" x="6645275" y="1858963"/>
          <p14:tracePt t="204799" x="6683375" y="1858963"/>
          <p14:tracePt t="204816" x="6713538" y="1858963"/>
          <p14:tracePt t="204833" x="6735763" y="1858963"/>
          <p14:tracePt t="204833" x="6765925" y="1858963"/>
          <p14:tracePt t="204851" x="6781800" y="1858963"/>
          <p14:tracePt t="204867" x="6797675" y="1858963"/>
          <p14:tracePt t="204884" x="6827838" y="1858963"/>
          <p14:tracePt t="204900" x="6858000" y="1866900"/>
          <p14:tracePt t="204916" x="6904038" y="1874838"/>
          <p14:tracePt t="204933" x="6950075" y="1874838"/>
          <p14:tracePt t="204950" x="6994525" y="1882775"/>
          <p14:tracePt t="204965" x="7026275" y="1897063"/>
          <p14:tracePt t="204981" x="7032625" y="1897063"/>
          <p14:tracePt t="204998" x="7048500" y="1897063"/>
          <p14:tracePt t="205015" x="7064375" y="1897063"/>
          <p14:tracePt t="205032" x="7094538" y="1905000"/>
          <p14:tracePt t="205032" x="7102475" y="1912938"/>
          <p14:tracePt t="205052" x="7116763" y="1912938"/>
          <p14:tracePt t="205066" x="7124700" y="1912938"/>
          <p14:tracePt t="205090" x="7132638" y="1912938"/>
          <p14:tracePt t="205100" x="7162800" y="1912938"/>
          <p14:tracePt t="205116" x="7192963" y="1927225"/>
          <p14:tracePt t="205132" x="7200900" y="1927225"/>
          <p14:tracePt t="205149" x="7208838" y="1927225"/>
          <p14:tracePt t="205165" x="7185025" y="1927225"/>
          <p14:tracePt t="205290" x="7162800" y="1912938"/>
          <p14:tracePt t="205299" x="7154863" y="1912938"/>
          <p14:tracePt t="205306" x="7140575" y="1912938"/>
          <p14:tracePt t="205316" x="7132638" y="1897063"/>
          <p14:tracePt t="205332" x="7124700" y="1897063"/>
          <p14:tracePt t="205348" x="7102475" y="1897063"/>
          <p14:tracePt t="205369" x="7064375" y="1897063"/>
          <p14:tracePt t="205381" x="7010400" y="1897063"/>
          <p14:tracePt t="205398" x="6964363" y="1897063"/>
          <p14:tracePt t="205416" x="6942138" y="1897063"/>
          <p14:tracePt t="205431" x="6926263" y="1897063"/>
          <p14:tracePt t="205450" x="6918325" y="1897063"/>
          <p14:tracePt t="205466" x="6911975" y="1897063"/>
          <p14:tracePt t="205481" x="6888163" y="1897063"/>
          <p14:tracePt t="205499" x="6865938" y="1897063"/>
          <p14:tracePt t="205516" x="6811963" y="1897063"/>
          <p14:tracePt t="205532" x="6765925" y="1897063"/>
          <p14:tracePt t="205550" x="6751638" y="1897063"/>
          <p14:tracePt t="205565" x="6735763" y="1897063"/>
          <p14:tracePt t="205586" x="6727825" y="1905000"/>
          <p14:tracePt t="205602" x="6721475" y="1905000"/>
          <p14:tracePt t="205615" x="6705600" y="1912938"/>
          <p14:tracePt t="205631" x="6675438" y="1912938"/>
          <p14:tracePt t="205648" x="6645275" y="1912938"/>
          <p14:tracePt t="205666" x="6629400" y="1912938"/>
          <p14:tracePt t="205681" x="6621463" y="1912938"/>
          <p14:tracePt t="205715" x="6613525" y="1912938"/>
          <p14:tracePt t="205722" x="6607175" y="1912938"/>
          <p14:tracePt t="205732" x="6591300" y="1927225"/>
          <p14:tracePt t="205748" x="6583363" y="1927225"/>
          <p14:tracePt t="205765" x="6591300" y="1927225"/>
          <p14:tracePt t="205882" x="6607175" y="1927225"/>
          <p14:tracePt t="205890" x="6621463" y="1927225"/>
          <p14:tracePt t="205899" x="6667500" y="1927225"/>
          <p14:tracePt t="205916" x="6721475" y="1927225"/>
          <p14:tracePt t="205931" x="6759575" y="1927225"/>
          <p14:tracePt t="205948" x="6789738" y="1927225"/>
          <p14:tracePt t="205964" x="6827838" y="1935163"/>
          <p14:tracePt t="205981" x="6842125" y="1943100"/>
          <p14:tracePt t="205998" x="6865938" y="1943100"/>
          <p14:tracePt t="206015" x="6896100" y="1943100"/>
          <p14:tracePt t="206031" x="6980238" y="1951038"/>
          <p14:tracePt t="206048" x="7064375" y="1958975"/>
          <p14:tracePt t="206064" x="7078663" y="1965325"/>
          <p14:tracePt t="206081" x="7102475" y="1965325"/>
          <p14:tracePt t="206122" x="7116763" y="1965325"/>
          <p14:tracePt t="206131" x="7132638" y="1965325"/>
          <p14:tracePt t="206138" x="7178675" y="1965325"/>
          <p14:tracePt t="206148" x="7292975" y="1981200"/>
          <p14:tracePt t="206165" x="7375525" y="2003425"/>
          <p14:tracePt t="206181" x="7399338" y="2011363"/>
          <p14:tracePt t="206197" x="7399338" y="2003425"/>
          <p14:tracePt t="206362" x="7399338" y="1997075"/>
          <p14:tracePt t="206378" x="7391400" y="1997075"/>
          <p14:tracePt t="206386" x="7375525" y="1997075"/>
          <p14:tracePt t="206402" x="7345363" y="1997075"/>
          <p14:tracePt t="206414" x="7254875" y="1958975"/>
          <p14:tracePt t="206431" x="7132638" y="1927225"/>
          <p14:tracePt t="206447" x="7002463" y="1889125"/>
          <p14:tracePt t="206464" x="6956425" y="1882775"/>
          <p14:tracePt t="206464" x="6950075" y="1882775"/>
          <p14:tracePt t="206483" x="6942138" y="1882775"/>
          <p14:tracePt t="206506" x="6934200" y="1882775"/>
          <p14:tracePt t="206515" x="6918325" y="1882775"/>
          <p14:tracePt t="206533" x="6888163" y="1882775"/>
          <p14:tracePt t="206548" x="6835775" y="1882775"/>
          <p14:tracePt t="206564" x="6797675" y="1882775"/>
          <p14:tracePt t="206580" x="6765925" y="1882775"/>
          <p14:tracePt t="206596" x="6751638" y="1897063"/>
          <p14:tracePt t="206614" x="6735763" y="1897063"/>
          <p14:tracePt t="206630" x="6727825" y="1897063"/>
          <p14:tracePt t="206738" x="6721475" y="1897063"/>
          <p14:tracePt t="206747" x="6713538" y="1897063"/>
          <p14:tracePt t="206754" x="6705600" y="1897063"/>
          <p14:tracePt t="206770" x="6697663" y="1897063"/>
          <p14:tracePt t="207378" x="6689725" y="1897063"/>
          <p14:tracePt t="207386" x="6683375" y="1897063"/>
          <p14:tracePt t="207401" x="6667500" y="1897063"/>
          <p14:tracePt t="207417" x="6651625" y="1897063"/>
          <p14:tracePt t="207433" x="6637338" y="1897063"/>
          <p14:tracePt t="207445" x="6607175" y="1897063"/>
          <p14:tracePt t="207463" x="6591300" y="1897063"/>
          <p14:tracePt t="207479" x="6553200" y="1912938"/>
          <p14:tracePt t="207496" x="6515100" y="1912938"/>
          <p14:tracePt t="207496" x="6492875" y="1912938"/>
          <p14:tracePt t="207515" x="6416675" y="1927225"/>
          <p14:tracePt t="207531" x="6370638" y="1935163"/>
          <p14:tracePt t="207545" x="6202363" y="1958975"/>
          <p14:tracePt t="207564" x="6096000" y="1965325"/>
          <p14:tracePt t="207579" x="6035675" y="1981200"/>
          <p14:tracePt t="207595" x="5981700" y="1981200"/>
          <p14:tracePt t="207613" x="5951538" y="1997075"/>
          <p14:tracePt t="207630" x="5859463" y="2027238"/>
          <p14:tracePt t="207646" x="5730875" y="2065338"/>
          <p14:tracePt t="207663" x="5630863" y="2095500"/>
          <p14:tracePt t="207679" x="5546725" y="2117725"/>
          <p14:tracePt t="207696" x="5478463" y="2133600"/>
          <p14:tracePt t="207696" x="5432425" y="2149475"/>
          <p14:tracePt t="207715" x="5387975" y="2155825"/>
          <p14:tracePt t="207731" x="5356225" y="2171700"/>
          <p14:tracePt t="207748" x="5311775" y="2187575"/>
          <p14:tracePt t="207764" x="5287963" y="2201863"/>
          <p14:tracePt t="207780" x="5227638" y="2225675"/>
          <p14:tracePt t="207796" x="5165725" y="2263775"/>
          <p14:tracePt t="207813" x="5097463" y="2293938"/>
          <p14:tracePt t="207830" x="4983163" y="2339975"/>
          <p14:tracePt t="207846" x="4868863" y="2378075"/>
          <p14:tracePt t="207863" x="4770438" y="2422525"/>
          <p14:tracePt t="207879" x="4648200" y="2476500"/>
          <p14:tracePt t="207896" x="4511675" y="2530475"/>
          <p14:tracePt t="207913" x="4381500" y="2574925"/>
          <p14:tracePt t="207913" x="4313238" y="2613025"/>
          <p14:tracePt t="207930" x="4160838" y="2667000"/>
          <p14:tracePt t="207948" x="4092575" y="2674938"/>
          <p14:tracePt t="207961" x="3924300" y="2743200"/>
          <p14:tracePt t="207979" x="3848100" y="2781300"/>
          <p14:tracePt t="207996" x="3787775" y="2797175"/>
          <p14:tracePt t="208012" x="3725863" y="2819400"/>
          <p14:tracePt t="208029" x="3619500" y="2827338"/>
          <p14:tracePt t="208047" x="3505200" y="2849563"/>
          <p14:tracePt t="208065" x="3368675" y="2873375"/>
          <p14:tracePt t="208079" x="3246438" y="2887663"/>
          <p14:tracePt t="208096" x="3140075" y="2903538"/>
          <p14:tracePt t="208113" x="3032125" y="2917825"/>
          <p14:tracePt t="208113" x="2971800" y="2933700"/>
          <p14:tracePt t="208131" x="2789238" y="2971800"/>
          <p14:tracePt t="208148" x="2590800" y="2994025"/>
          <p14:tracePt t="208164" x="2416175" y="3009900"/>
          <p14:tracePt t="208180" x="2332038" y="3032125"/>
          <p14:tracePt t="208196" x="2301875" y="3040063"/>
          <p14:tracePt t="208213" x="2293938" y="3040063"/>
          <p14:tracePt t="208229" x="2286000" y="3040063"/>
          <p14:tracePt t="208246" x="2270125" y="3048000"/>
          <p14:tracePt t="208262" x="2247900" y="3048000"/>
          <p14:tracePt t="208279" x="2209800" y="3063875"/>
          <p14:tracePt t="208296" x="2163763" y="3070225"/>
          <p14:tracePt t="208312" x="2125663" y="3086100"/>
          <p14:tracePt t="208312" x="2117725" y="3086100"/>
          <p14:tracePt t="208331" x="2087563" y="3101975"/>
          <p14:tracePt t="208347" x="2027238" y="3124200"/>
          <p14:tracePt t="208363" x="1965325" y="3162300"/>
          <p14:tracePt t="208380" x="1889125" y="3200400"/>
          <p14:tracePt t="208396" x="1828800" y="3254375"/>
          <p14:tracePt t="208412" x="1768475" y="3292475"/>
          <p14:tracePt t="208429" x="1752600" y="3314700"/>
          <p14:tracePt t="208445" x="1730375" y="3314700"/>
          <p14:tracePt t="208462" x="1722438" y="3322638"/>
          <p14:tracePt t="208478" x="1698625" y="3336925"/>
          <p14:tracePt t="208496" x="1676400" y="3336925"/>
          <p14:tracePt t="208511" x="1608138" y="3382963"/>
          <p14:tracePt t="208511" x="1546225" y="3406775"/>
          <p14:tracePt t="208531" x="1485900" y="3421063"/>
          <p14:tracePt t="208545" x="1279525" y="3482975"/>
          <p14:tracePt t="208565" x="1165225" y="3521075"/>
          <p14:tracePt t="208579" x="1104900" y="3527425"/>
          <p14:tracePt t="208596" x="1089025" y="3535363"/>
          <p14:tracePt t="208611" x="1074738" y="3535363"/>
          <p14:tracePt t="208650" x="1044575" y="3535363"/>
          <p14:tracePt t="208658" x="1020763" y="3535363"/>
          <p14:tracePt t="208666" x="982663" y="3535363"/>
          <p14:tracePt t="208678" x="906463" y="3535363"/>
          <p14:tracePt t="208695" x="846138" y="3535363"/>
          <p14:tracePt t="208712" x="800100" y="3535363"/>
          <p14:tracePt t="208728" x="792163" y="3543300"/>
          <p14:tracePt t="208745" x="777875" y="3543300"/>
          <p14:tracePt t="208762" x="769938" y="3543300"/>
          <p14:tracePt t="208779" x="754063" y="3543300"/>
          <p14:tracePt t="208795" x="715963" y="3543300"/>
          <p14:tracePt t="208812" x="669925" y="3527425"/>
          <p14:tracePt t="208828" x="631825" y="3521075"/>
          <p14:tracePt t="208845" x="625475" y="3521075"/>
          <p14:tracePt t="208882" x="609600" y="3521075"/>
          <p14:tracePt t="208930" x="593725" y="3521075"/>
          <p14:tracePt t="208946" x="579438" y="3521075"/>
          <p14:tracePt t="208953" x="563563" y="3521075"/>
          <p14:tracePt t="208963" x="541338" y="3521075"/>
          <p14:tracePt t="208979" x="533400" y="3521075"/>
          <p14:tracePt t="208994" x="525463" y="3521075"/>
          <p14:tracePt t="209233" x="525463" y="3527425"/>
          <p14:tracePt t="209249" x="525463" y="3535363"/>
          <p14:tracePt t="209609" x="533400" y="3535363"/>
          <p14:tracePt t="209674" x="549275" y="3535363"/>
          <p14:tracePt t="209690" x="555625" y="3535363"/>
          <p14:tracePt t="209698" x="563563" y="3535363"/>
          <p14:tracePt t="209714" x="571500" y="3535363"/>
          <p14:tracePt t="209738" x="579438" y="3535363"/>
          <p14:tracePt t="210034" x="587375" y="3535363"/>
          <p14:tracePt t="210058" x="593725" y="3535363"/>
          <p14:tracePt t="210066" x="601663" y="3527425"/>
          <p14:tracePt t="210077" x="631825" y="3527425"/>
          <p14:tracePt t="210094" x="685800" y="3527425"/>
          <p14:tracePt t="210110" x="723900" y="3527425"/>
          <p14:tracePt t="210127" x="739775" y="3527425"/>
          <p14:tracePt t="210144" x="746125" y="3527425"/>
          <p14:tracePt t="210163" x="754063" y="3527425"/>
          <p14:tracePt t="210186" x="769938" y="3527425"/>
          <p14:tracePt t="210195" x="838200" y="3527425"/>
          <p14:tracePt t="210212" x="922338" y="3527425"/>
          <p14:tracePt t="210228" x="982663" y="3527425"/>
          <p14:tracePt t="210244" x="990600" y="3527425"/>
          <p14:tracePt t="211106" x="998538" y="3527425"/>
          <p14:tracePt t="211114" x="1006475" y="3527425"/>
          <p14:tracePt t="211125" x="1012825" y="3527425"/>
          <p14:tracePt t="211142" x="1020763" y="3527425"/>
          <p14:tracePt t="211202" x="1028700" y="3521075"/>
          <p14:tracePt t="211298" x="1036638" y="3521075"/>
          <p14:tracePt t="211338" x="1044575" y="3521075"/>
          <p14:tracePt t="211370" x="1044575" y="3513138"/>
          <p14:tracePt t="211586" x="1050925" y="3513138"/>
          <p14:tracePt t="211649" x="1058863" y="3513138"/>
          <p14:tracePt t="211665" x="1066800" y="3513138"/>
          <p14:tracePt t="211675" x="1082675" y="3513138"/>
          <p14:tracePt t="211682" x="1089025" y="3513138"/>
          <p14:tracePt t="211818" x="1104900" y="3513138"/>
          <p14:tracePt t="211898" x="1112838" y="3513138"/>
          <p14:tracePt t="211914" x="1120775" y="3513138"/>
          <p14:tracePt t="211923" x="1127125" y="3513138"/>
          <p14:tracePt t="211930" x="1135063" y="3513138"/>
          <p14:tracePt t="211941" x="1143000" y="3513138"/>
          <p14:tracePt t="211958" x="1158875" y="3513138"/>
          <p14:tracePt t="211978" x="1165225" y="3513138"/>
          <p14:tracePt t="211991" x="1211263" y="3513138"/>
          <p14:tracePt t="212009" x="1265238" y="3513138"/>
          <p14:tracePt t="212027" x="1287463" y="3513138"/>
          <p14:tracePt t="212043" x="1311275" y="3513138"/>
          <p14:tracePt t="212059" x="1333500" y="3513138"/>
          <p14:tracePt t="212076" x="1349375" y="3513138"/>
          <p14:tracePt t="212092" x="1363663" y="3513138"/>
          <p14:tracePt t="212109" x="1379538" y="3513138"/>
          <p14:tracePt t="212125" x="1409700" y="3513138"/>
          <p14:tracePt t="212142" x="1470025" y="3513138"/>
          <p14:tracePt t="212158" x="1570038" y="3513138"/>
          <p14:tracePt t="212175" x="1630363" y="3513138"/>
          <p14:tracePt t="212192" x="1660525" y="3513138"/>
          <p14:tracePt t="212209" x="1698625" y="3513138"/>
          <p14:tracePt t="212209" x="1714500" y="3513138"/>
          <p14:tracePt t="212227" x="1730375" y="3513138"/>
          <p14:tracePt t="212242" x="1812925" y="3513138"/>
          <p14:tracePt t="212260" x="1851025" y="3513138"/>
          <p14:tracePt t="212277" x="1882775" y="3513138"/>
          <p14:tracePt t="212292" x="1897063" y="3513138"/>
          <p14:tracePt t="212308" x="1905000" y="3513138"/>
          <p14:tracePt t="212325" x="1927225" y="3513138"/>
          <p14:tracePt t="212342" x="1973263" y="3513138"/>
          <p14:tracePt t="212360" x="2027238" y="3513138"/>
          <p14:tracePt t="212376" x="2079625" y="3513138"/>
          <p14:tracePt t="212391" x="2117725" y="3513138"/>
          <p14:tracePt t="212408" x="2149475" y="3513138"/>
          <p14:tracePt t="212425" x="2187575" y="3513138"/>
          <p14:tracePt t="212425" x="2209800" y="3513138"/>
          <p14:tracePt t="212443" x="2255838" y="3521075"/>
          <p14:tracePt t="212459" x="2301875" y="3521075"/>
          <p14:tracePt t="212476" x="2339975" y="3527425"/>
          <p14:tracePt t="212492" x="2400300" y="3543300"/>
          <p14:tracePt t="212508" x="2446338" y="3551238"/>
          <p14:tracePt t="212525" x="2498725" y="3559175"/>
          <p14:tracePt t="212541" x="2568575" y="3565525"/>
          <p14:tracePt t="212559" x="2598738" y="3565525"/>
          <p14:tracePt t="212575" x="2613025" y="3581400"/>
          <p14:tracePt t="212591" x="2620963" y="3581400"/>
          <p14:tracePt t="212607" x="2628900" y="3581400"/>
          <p14:tracePt t="212624" x="2667000" y="3581400"/>
          <p14:tracePt t="212624" x="2705100" y="3581400"/>
          <p14:tracePt t="212644" x="2797175" y="3597275"/>
          <p14:tracePt t="212659" x="2857500" y="3603625"/>
          <p14:tracePt t="212675" x="2895600" y="3611563"/>
          <p14:tracePt t="212692" x="2941638" y="3619500"/>
          <p14:tracePt t="212708" x="3025775" y="3627438"/>
          <p14:tracePt t="212725" x="3162300" y="3649663"/>
          <p14:tracePt t="212741" x="3292475" y="3665538"/>
          <p14:tracePt t="212758" x="3352800" y="3673475"/>
          <p14:tracePt t="212775" x="3382963" y="3673475"/>
          <p14:tracePt t="212791" x="3390900" y="3673475"/>
          <p14:tracePt t="212807" x="3406775" y="3673475"/>
          <p14:tracePt t="212834" x="3429000" y="3673475"/>
          <p14:tracePt t="212850" x="3459163" y="3673475"/>
          <p14:tracePt t="212858" x="3535363" y="3687763"/>
          <p14:tracePt t="212875" x="3573463" y="3695700"/>
          <p14:tracePt t="212892" x="3581400" y="3695700"/>
          <p14:tracePt t="212946" x="3589338" y="3695700"/>
          <p14:tracePt t="212954" x="3603625" y="3695700"/>
          <p14:tracePt t="212970" x="3635375" y="3703638"/>
          <p14:tracePt t="212978" x="3657600" y="3703638"/>
          <p14:tracePt t="212990" x="3687763" y="3711575"/>
          <p14:tracePt t="213007" x="3695700" y="3711575"/>
          <p14:tracePt t="213025" x="3703638" y="3711575"/>
          <p14:tracePt t="213065" x="3711575" y="3711575"/>
          <p14:tracePt t="213081" x="3725863" y="3711575"/>
          <p14:tracePt t="213091" x="3749675" y="3717925"/>
          <p14:tracePt t="213098" x="3756025" y="3717925"/>
          <p14:tracePt t="213108" x="3763963" y="3717925"/>
          <p14:tracePt t="213124" x="3779838" y="3717925"/>
          <p14:tracePt t="213146" x="3794125" y="3725863"/>
          <p14:tracePt t="213157" x="3856038" y="3749675"/>
          <p14:tracePt t="213174" x="3924300" y="3749675"/>
          <p14:tracePt t="213191" x="3970338" y="3756025"/>
          <p14:tracePt t="213207" x="4000500" y="3763963"/>
          <p14:tracePt t="213224" x="4008438" y="3763963"/>
          <p14:tracePt t="213281" x="4016375" y="3763963"/>
          <p14:tracePt t="213290" x="4022725" y="3763963"/>
          <p14:tracePt t="213297" x="4030663" y="3763963"/>
          <p14:tracePt t="213308" x="4038600" y="3763963"/>
          <p14:tracePt t="213324" x="4054475" y="3763963"/>
          <p14:tracePt t="213714" x="4060825" y="3763963"/>
          <p14:tracePt t="213746" x="4068763" y="3763963"/>
          <p14:tracePt t="213754" x="4076700" y="3756025"/>
          <p14:tracePt t="213762" x="4076700" y="3749675"/>
          <p14:tracePt t="213794" x="4076700" y="3741738"/>
          <p14:tracePt t="213810" x="4076700" y="3733800"/>
          <p14:tracePt t="213818" x="4076700" y="3725863"/>
          <p14:tracePt t="213834" x="4076700" y="3717925"/>
          <p14:tracePt t="213866" x="4084638" y="3711575"/>
          <p14:tracePt t="214042" x="4092575" y="3711575"/>
          <p14:tracePt t="214058" x="4098925" y="3703638"/>
          <p14:tracePt t="214066" x="4106863" y="3695700"/>
          <p14:tracePt t="214098" x="4114800" y="3687763"/>
          <p14:tracePt t="214130" x="4122738" y="3679825"/>
          <p14:tracePt t="214146" x="4130675" y="3673475"/>
          <p14:tracePt t="214154" x="4130675" y="3665538"/>
          <p14:tracePt t="214162" x="4144963" y="3657600"/>
          <p14:tracePt t="214172" x="4152900" y="3635375"/>
          <p14:tracePt t="214189" x="4168775" y="3619500"/>
          <p14:tracePt t="214206" x="4175125" y="3603625"/>
          <p14:tracePt t="214222" x="4183063" y="3589338"/>
          <p14:tracePt t="214239" x="4183063" y="3573463"/>
          <p14:tracePt t="214256" x="4183063" y="3559175"/>
          <p14:tracePt t="214275" x="4183063" y="3543300"/>
          <p14:tracePt t="214290" x="4183063" y="3535363"/>
          <p14:tracePt t="214314" x="4183063" y="3527425"/>
          <p14:tracePt t="214323" x="4191000" y="3513138"/>
          <p14:tracePt t="214339" x="4191000" y="3497263"/>
          <p14:tracePt t="214356" x="4198938" y="3497263"/>
          <p14:tracePt t="214387" x="4198938" y="3489325"/>
          <p14:tracePt t="214402" x="4198938" y="3475038"/>
          <p14:tracePt t="214418" x="4198938" y="3459163"/>
          <p14:tracePt t="214882" x="4198938" y="3444875"/>
          <p14:tracePt t="214890" x="4191000" y="3436938"/>
          <p14:tracePt t="214907" x="4175125" y="3413125"/>
          <p14:tracePt t="214923" x="4175125" y="3406775"/>
          <p14:tracePt t="214938" x="4175125" y="3398838"/>
          <p14:tracePt t="214956" x="4175125" y="3390900"/>
          <p14:tracePt t="215026" x="4175125" y="3382963"/>
          <p14:tracePt t="215034" x="4175125" y="3375025"/>
          <p14:tracePt t="215050" x="4175125" y="3368675"/>
          <p14:tracePt t="215066" x="4175125" y="3360738"/>
          <p14:tracePt t="215075" x="4175125" y="3352800"/>
          <p14:tracePt t="215088" x="4191000" y="3336925"/>
          <p14:tracePt t="215162" x="4198938" y="3336925"/>
          <p14:tracePt t="215202" x="4198938" y="3330575"/>
          <p14:tracePt t="215234" x="4206875" y="3330575"/>
          <p14:tracePt t="215242" x="4206875" y="3322638"/>
          <p14:tracePt t="215255" x="4213225" y="3314700"/>
          <p14:tracePt t="215271" x="4213225" y="3306763"/>
          <p14:tracePt t="215288" x="4229100" y="3292475"/>
          <p14:tracePt t="215307" x="4229100" y="3276600"/>
          <p14:tracePt t="215323" x="4237038" y="3268663"/>
          <p14:tracePt t="215338" x="4244975" y="3254375"/>
          <p14:tracePt t="215355" x="4244975" y="3222625"/>
          <p14:tracePt t="215374" x="4251325" y="3208338"/>
          <p14:tracePt t="215389" x="4251325" y="3184525"/>
          <p14:tracePt t="215406" x="4251325" y="3162300"/>
          <p14:tracePt t="215422" x="4251325" y="3154363"/>
          <p14:tracePt t="215438" x="4251325" y="3140075"/>
          <p14:tracePt t="215455" x="4251325" y="3124200"/>
          <p14:tracePt t="215482" x="4251325" y="3116263"/>
          <p14:tracePt t="215498" x="4251325" y="3108325"/>
          <p14:tracePt t="215514" x="4251325" y="3101975"/>
          <p14:tracePt t="215523" x="4251325" y="3078163"/>
          <p14:tracePt t="215539" x="4251325" y="3055938"/>
          <p14:tracePt t="215557" x="4251325" y="3032125"/>
          <p14:tracePt t="215572" x="4251325" y="3025775"/>
          <p14:tracePt t="215588" x="4251325" y="3009900"/>
          <p14:tracePt t="215605" x="4251325" y="2994025"/>
          <p14:tracePt t="215890" x="4251325" y="2979738"/>
          <p14:tracePt t="215898" x="4251325" y="2971800"/>
          <p14:tracePt t="215907" x="4259263" y="2925763"/>
          <p14:tracePt t="215923" x="4275138" y="2887663"/>
          <p14:tracePt t="215939" x="4275138" y="2879725"/>
          <p14:tracePt t="215955" x="4275138" y="2865438"/>
          <p14:tracePt t="215971" x="4275138" y="2835275"/>
          <p14:tracePt t="215988" x="4275138" y="2819400"/>
          <p14:tracePt t="216004" x="4275138" y="2803525"/>
          <p14:tracePt t="216021" x="4275138" y="2797175"/>
          <p14:tracePt t="216036" x="4275138" y="2789238"/>
          <p14:tracePt t="216055" x="4275138" y="2781300"/>
          <p14:tracePt t="216070" x="4275138" y="2765425"/>
          <p14:tracePt t="216087" x="4275138" y="2759075"/>
          <p14:tracePt t="216104" x="4275138" y="2751138"/>
          <p14:tracePt t="216120" x="4275138" y="2735263"/>
          <p14:tracePt t="216140" x="4275138" y="2689225"/>
          <p14:tracePt t="216156" x="4275138" y="2659063"/>
          <p14:tracePt t="216172" x="4275138" y="2620963"/>
          <p14:tracePt t="216187" x="4275138" y="2574925"/>
          <p14:tracePt t="216204" x="4267200" y="2544763"/>
          <p14:tracePt t="216220" x="4259263" y="2536825"/>
          <p14:tracePt t="216237" x="4259263" y="2530475"/>
          <p14:tracePt t="216314" x="4259263" y="2522538"/>
          <p14:tracePt t="216322" x="4259263" y="2514600"/>
          <p14:tracePt t="216346" x="4267200" y="2506663"/>
          <p14:tracePt t="216355" x="4283075" y="2506663"/>
          <p14:tracePt t="216374" x="4297363" y="2506663"/>
          <p14:tracePt t="216388" x="4343400" y="2506663"/>
          <p14:tracePt t="216404" x="4389438" y="2506663"/>
          <p14:tracePt t="216420" x="4435475" y="2506663"/>
          <p14:tracePt t="216436" x="4487863" y="2522538"/>
          <p14:tracePt t="216454" x="4503738" y="2522538"/>
          <p14:tracePt t="216470" x="4525963" y="2530475"/>
          <p14:tracePt t="216487" x="4533900" y="2530475"/>
          <p14:tracePt t="216504" x="4556125" y="2544763"/>
          <p14:tracePt t="216521" x="4564063" y="2552700"/>
          <p14:tracePt t="216537" x="4564063" y="2560638"/>
          <p14:tracePt t="216602" x="4564063" y="2568575"/>
          <p14:tracePt t="216610" x="4564063" y="2574925"/>
          <p14:tracePt t="216620" x="4541838" y="2574925"/>
          <p14:tracePt t="216637" x="4518025" y="2582863"/>
          <p14:tracePt t="216654" x="4503738" y="2590800"/>
          <p14:tracePt t="216674" x="4495800" y="2590800"/>
          <p14:tracePt t="216698" x="4479925" y="2590800"/>
          <p14:tracePt t="216706" x="4465638" y="2590800"/>
          <p14:tracePt t="216720" x="4419600" y="2590800"/>
          <p14:tracePt t="216720" x="4403725" y="2590800"/>
          <p14:tracePt t="216739" x="4397375" y="2590800"/>
          <p14:tracePt t="216755" x="4389438" y="2590800"/>
          <p14:tracePt t="216930" x="4381500" y="2598738"/>
          <p14:tracePt t="216962" x="4373563" y="2598738"/>
          <p14:tracePt t="217530" x="4365625" y="2606675"/>
          <p14:tracePt t="217626" x="4359275" y="2606675"/>
          <p14:tracePt t="217634" x="4351338" y="2613025"/>
          <p14:tracePt t="217650" x="4351338" y="2620963"/>
          <p14:tracePt t="217658" x="4343400" y="2620963"/>
          <p14:tracePt t="222081" x="4343400" y="2628900"/>
          <p14:tracePt t="222698" x="4343400" y="2636838"/>
          <p14:tracePt t="223386" x="4343400" y="2644775"/>
          <p14:tracePt t="223402" x="4343400" y="2651125"/>
          <p14:tracePt t="223411" x="4343400" y="2659063"/>
          <p14:tracePt t="223426" x="4335463" y="2659063"/>
          <p14:tracePt t="223442" x="4327525" y="2667000"/>
          <p14:tracePt t="223450" x="4327525" y="2682875"/>
          <p14:tracePt t="223498" x="4321175" y="2682875"/>
          <p14:tracePt t="223530" x="4313238" y="2682875"/>
          <p14:tracePt t="223810" x="4305300" y="2682875"/>
          <p14:tracePt t="227355" x="4305300" y="2689225"/>
          <p14:tracePt t="227682" x="4297363" y="2697163"/>
          <p14:tracePt t="227802" x="4297363" y="2705100"/>
          <p14:tracePt t="227866" x="4289425" y="2713038"/>
          <p14:tracePt t="227875" x="4283075" y="2713038"/>
          <p14:tracePt t="227882" x="4275138" y="2727325"/>
          <p14:tracePt t="227892" x="4237038" y="2797175"/>
          <p14:tracePt t="227909" x="4198938" y="2857500"/>
          <p14:tracePt t="227926" x="4175125" y="2911475"/>
          <p14:tracePt t="227942" x="4152900" y="2949575"/>
          <p14:tracePt t="227959" x="4137025" y="2971800"/>
          <p14:tracePt t="227976" x="4137025" y="2963863"/>
          <p14:tracePt t="228098" x="4137025" y="2955925"/>
          <p14:tracePt t="228106" x="4144963" y="2933700"/>
          <p14:tracePt t="228114" x="4144963" y="2917825"/>
          <p14:tracePt t="228125" x="4152900" y="2879725"/>
          <p14:tracePt t="228142" x="4160838" y="2865438"/>
          <p14:tracePt t="228158" x="4160838" y="2849563"/>
          <p14:tracePt t="228186" x="4160838" y="2841625"/>
          <p14:tracePt t="228194" x="4160838" y="2819400"/>
          <p14:tracePt t="228208" x="4160838" y="2789238"/>
          <p14:tracePt t="228208" x="4160838" y="2773363"/>
          <p14:tracePt t="228227" x="4160838" y="2743200"/>
          <p14:tracePt t="228243" x="4160838" y="2713038"/>
          <p14:tracePt t="228260" x="4144963" y="2682875"/>
          <p14:tracePt t="228276" x="4122738" y="2651125"/>
          <p14:tracePt t="228292" x="4098925" y="2628900"/>
          <p14:tracePt t="228308" x="4076700" y="2613025"/>
          <p14:tracePt t="228326" x="4038600" y="2560638"/>
          <p14:tracePt t="228342" x="4016375" y="2530475"/>
          <p14:tracePt t="228358" x="4000500" y="2514600"/>
          <p14:tracePt t="228376" x="3978275" y="2498725"/>
          <p14:tracePt t="228391" x="3954463" y="2484438"/>
          <p14:tracePt t="228407" x="3924300" y="2460625"/>
          <p14:tracePt t="228407" x="3902075" y="2454275"/>
          <p14:tracePt t="228427" x="3886200" y="2446338"/>
          <p14:tracePt t="228441" x="3832225" y="2430463"/>
          <p14:tracePt t="228459" x="3787775" y="2408238"/>
          <p14:tracePt t="228476" x="3741738" y="2392363"/>
          <p14:tracePt t="228492" x="3703638" y="2392363"/>
          <p14:tracePt t="228508" x="3657600" y="2392363"/>
          <p14:tracePt t="228525" x="3619500" y="2392363"/>
          <p14:tracePt t="228541" x="3581400" y="2392363"/>
          <p14:tracePt t="228558" x="3513138" y="2392363"/>
          <p14:tracePt t="228577" x="3475038" y="2392363"/>
          <p14:tracePt t="228592" x="3398838" y="2400300"/>
          <p14:tracePt t="228608" x="3344863" y="2416175"/>
          <p14:tracePt t="228626" x="3292475" y="2438400"/>
          <p14:tracePt t="228626" x="3268663" y="2438400"/>
          <p14:tracePt t="228643" x="3222625" y="2454275"/>
          <p14:tracePt t="228659" x="3146425" y="2476500"/>
          <p14:tracePt t="228676" x="3108325" y="2484438"/>
          <p14:tracePt t="228692" x="3055938" y="2514600"/>
          <p14:tracePt t="228708" x="3025775" y="2530475"/>
          <p14:tracePt t="228725" x="2987675" y="2544763"/>
          <p14:tracePt t="228741" x="2979738" y="2552700"/>
          <p14:tracePt t="228757" x="2949575" y="2568575"/>
          <p14:tracePt t="228775" x="2925763" y="2582863"/>
          <p14:tracePt t="228775" x="2903538" y="2606675"/>
          <p14:tracePt t="228795" x="2879725" y="2628900"/>
          <p14:tracePt t="228808" x="2841625" y="2659063"/>
          <p14:tracePt t="228824" x="2803525" y="2697163"/>
          <p14:tracePt t="228840" x="2765425" y="2735263"/>
          <p14:tracePt t="228840" x="2765425" y="2751138"/>
          <p14:tracePt t="228858" x="2743200" y="2789238"/>
          <p14:tracePt t="228876" x="2735263" y="2797175"/>
          <p14:tracePt t="228892" x="2727325" y="2827338"/>
          <p14:tracePt t="228908" x="2720975" y="2849563"/>
          <p14:tracePt t="228925" x="2705100" y="2879725"/>
          <p14:tracePt t="228941" x="2697163" y="2941638"/>
          <p14:tracePt t="228958" x="2689225" y="3001963"/>
          <p14:tracePt t="228975" x="2682875" y="3063875"/>
          <p14:tracePt t="228991" x="2667000" y="3086100"/>
          <p14:tracePt t="229008" x="2667000" y="3132138"/>
          <p14:tracePt t="229008" x="2667000" y="3146425"/>
          <p14:tracePt t="229027" x="2651125" y="3184525"/>
          <p14:tracePt t="229043" x="2651125" y="3222625"/>
          <p14:tracePt t="229056" x="2636838" y="3268663"/>
          <p14:tracePt t="229056" x="2636838" y="3292475"/>
          <p14:tracePt t="229076" x="2636838" y="3336925"/>
          <p14:tracePt t="229092" x="2659063" y="3390900"/>
          <p14:tracePt t="229108" x="2667000" y="3429000"/>
          <p14:tracePt t="229124" x="2667000" y="3444875"/>
          <p14:tracePt t="229140" x="2674938" y="3459163"/>
          <p14:tracePt t="229157" x="2689225" y="3489325"/>
          <p14:tracePt t="229175" x="2705100" y="3527425"/>
          <p14:tracePt t="229191" x="2743200" y="3573463"/>
          <p14:tracePt t="229207" x="2781300" y="3611563"/>
          <p14:tracePt t="229224" x="2835275" y="3665538"/>
          <p14:tracePt t="229241" x="2933700" y="3749675"/>
          <p14:tracePt t="229259" x="2987675" y="3779838"/>
          <p14:tracePt t="229275" x="3009900" y="3794125"/>
          <p14:tracePt t="229291" x="3063875" y="3810000"/>
          <p14:tracePt t="229307" x="3162300" y="3840163"/>
          <p14:tracePt t="229324" x="3284538" y="3870325"/>
          <p14:tracePt t="229340" x="3475038" y="3902075"/>
          <p14:tracePt t="229358" x="3641725" y="3932238"/>
          <p14:tracePt t="229375" x="3749675" y="3946525"/>
          <p14:tracePt t="229389" x="3779838" y="3946525"/>
          <p14:tracePt t="229406" x="3802063" y="3946525"/>
          <p14:tracePt t="229424" x="3848100" y="3932238"/>
          <p14:tracePt t="229441" x="3932238" y="3886200"/>
          <p14:tracePt t="229441" x="3962400" y="3863975"/>
          <p14:tracePt t="229459" x="4054475" y="3832225"/>
          <p14:tracePt t="229475" x="4130675" y="3794125"/>
          <p14:tracePt t="229491" x="4198938" y="3756025"/>
          <p14:tracePt t="229508" x="4237038" y="3725863"/>
          <p14:tracePt t="229525" x="4289425" y="3687763"/>
          <p14:tracePt t="229541" x="4343400" y="3649663"/>
          <p14:tracePt t="229557" x="4403725" y="3597275"/>
          <p14:tracePt t="229574" x="4449763" y="3543300"/>
          <p14:tracePt t="229590" x="4479925" y="3444875"/>
          <p14:tracePt t="229607" x="4479925" y="3352800"/>
          <p14:tracePt t="229624" x="4479925" y="3298825"/>
          <p14:tracePt t="229640" x="4479925" y="3268663"/>
          <p14:tracePt t="229640" x="4479925" y="3238500"/>
          <p14:tracePt t="229659" x="4479925" y="3230563"/>
          <p14:tracePt t="229659" x="4479925" y="3222625"/>
          <p14:tracePt t="229675" x="4479925" y="3178175"/>
          <p14:tracePt t="229692" x="4473575" y="3116263"/>
          <p14:tracePt t="229708" x="4427538" y="3001963"/>
          <p14:tracePt t="229725" x="4373563" y="2903538"/>
          <p14:tracePt t="229742" x="4327525" y="2819400"/>
          <p14:tracePt t="229757" x="4297363" y="2789238"/>
          <p14:tracePt t="229773" x="4289425" y="2773363"/>
          <p14:tracePt t="229789" x="4267200" y="2759075"/>
          <p14:tracePt t="229806" x="4251325" y="2735263"/>
          <p14:tracePt t="229823" x="4191000" y="2682875"/>
          <p14:tracePt t="229840" x="4160838" y="2659063"/>
          <p14:tracePt t="229856" x="4122738" y="2636838"/>
          <p14:tracePt t="229872" x="4114800" y="2636838"/>
          <p14:tracePt t="229872" x="4098925" y="2628900"/>
          <p14:tracePt t="229891" x="4076700" y="2628900"/>
          <p14:tracePt t="229907" x="4060825" y="2628900"/>
          <p14:tracePt t="229924" x="4022725" y="2628900"/>
          <p14:tracePt t="229940" x="3962400" y="2636838"/>
          <p14:tracePt t="229957" x="3924300" y="2659063"/>
          <p14:tracePt t="229974" x="3894138" y="2689225"/>
          <p14:tracePt t="229990" x="3870325" y="2713038"/>
          <p14:tracePt t="230007" x="3856038" y="2743200"/>
          <p14:tracePt t="230023" x="3848100" y="2773363"/>
          <p14:tracePt t="230040" x="3848100" y="2797175"/>
          <p14:tracePt t="230057" x="3848100" y="2811463"/>
          <p14:tracePt t="230057" x="3848100" y="2819400"/>
          <p14:tracePt t="230075" x="3848100" y="2827338"/>
          <p14:tracePt t="230091" x="3848100" y="2835275"/>
          <p14:tracePt t="230138" x="3856038" y="2835275"/>
          <p14:tracePt t="230218" x="3863975" y="2835275"/>
          <p14:tracePt t="230226" x="3870325" y="2835275"/>
          <p14:tracePt t="230306" x="3886200" y="2835275"/>
          <p14:tracePt t="230994" x="3886200" y="2827338"/>
          <p14:tracePt t="231034" x="3894138" y="2827338"/>
          <p14:tracePt t="231042" x="3902075" y="2827338"/>
          <p14:tracePt t="231106" x="3924300" y="2827338"/>
          <p14:tracePt t="231306" x="3932238" y="2835275"/>
          <p14:tracePt t="231314" x="3940175" y="2835275"/>
          <p14:tracePt t="231330" x="3954463" y="2849563"/>
          <p14:tracePt t="231340" x="3970338" y="2865438"/>
          <p14:tracePt t="231356" x="4000500" y="2879725"/>
          <p14:tracePt t="231375" x="4016375" y="2895600"/>
          <p14:tracePt t="231388" x="4030663" y="2895600"/>
          <p14:tracePt t="231404" x="4038600" y="2895600"/>
          <p14:tracePt t="231421" x="4054475" y="2911475"/>
          <p14:tracePt t="231438" x="4106863" y="2911475"/>
          <p14:tracePt t="231455" x="4183063" y="2933700"/>
          <p14:tracePt t="231472" x="4213225" y="2949575"/>
          <p14:tracePt t="231488" x="4229100" y="2949575"/>
          <p14:tracePt t="231488" x="4237038" y="2949575"/>
          <p14:tracePt t="231507" x="4251325" y="2963863"/>
          <p14:tracePt t="231523" x="4283075" y="2963863"/>
          <p14:tracePt t="231539" x="4327525" y="2963863"/>
          <p14:tracePt t="231557" x="4365625" y="2979738"/>
          <p14:tracePt t="231572" x="4403725" y="2979738"/>
          <p14:tracePt t="231590" x="4435475" y="2987675"/>
          <p14:tracePt t="231606" x="4479925" y="3001963"/>
          <p14:tracePt t="231622" x="4525963" y="3017838"/>
          <p14:tracePt t="231638" x="4572000" y="3032125"/>
          <p14:tracePt t="231655" x="4602163" y="3048000"/>
          <p14:tracePt t="231672" x="4610100" y="3055938"/>
          <p14:tracePt t="231688" x="4640263" y="3063875"/>
          <p14:tracePt t="231705" x="4746625" y="3094038"/>
          <p14:tracePt t="231705" x="4800600" y="3108325"/>
          <p14:tracePt t="231723" x="4906963" y="3146425"/>
          <p14:tracePt t="231739" x="4960938" y="3162300"/>
          <p14:tracePt t="231756" x="4968875" y="3162300"/>
          <p14:tracePt t="231772" x="4983163" y="3162300"/>
          <p14:tracePt t="231794" x="5013325" y="3162300"/>
          <p14:tracePt t="231805" x="5051425" y="3178175"/>
          <p14:tracePt t="231821" x="5083175" y="3192463"/>
          <p14:tracePt t="231838" x="5113338" y="3200400"/>
          <p14:tracePt t="231855" x="5127625" y="3200400"/>
          <p14:tracePt t="231871" x="5181600" y="3200400"/>
          <p14:tracePt t="231888" x="5273675" y="3216275"/>
          <p14:tracePt t="231905" x="5372100" y="3222625"/>
          <p14:tracePt t="231905" x="5394325" y="3230563"/>
          <p14:tracePt t="231923" x="5418138" y="3230563"/>
          <p14:tracePt t="231939" x="5426075" y="3230563"/>
          <p14:tracePt t="232802" x="5432425" y="3230563"/>
          <p14:tracePt t="232818" x="5456238" y="3230563"/>
          <p14:tracePt t="232826" x="5470525" y="3230563"/>
          <p14:tracePt t="232837" x="5546725" y="3222625"/>
          <p14:tracePt t="232854" x="5630863" y="3222625"/>
          <p14:tracePt t="232870" x="5715000" y="3222625"/>
          <p14:tracePt t="232887" x="5745163" y="3222625"/>
          <p14:tracePt t="232904" x="5768975" y="3208338"/>
          <p14:tracePt t="232920" x="5783263" y="3200400"/>
          <p14:tracePt t="232936" x="5837238" y="3154363"/>
          <p14:tracePt t="232955" x="5905500" y="3108325"/>
          <p14:tracePt t="232971" x="5981700" y="3063875"/>
          <p14:tracePt t="232988" x="6035675" y="3048000"/>
          <p14:tracePt t="233004" x="6065838" y="3009900"/>
          <p14:tracePt t="233021" x="6088063" y="2994025"/>
          <p14:tracePt t="233037" x="6096000" y="2963863"/>
          <p14:tracePt t="233053" x="6103938" y="2941638"/>
          <p14:tracePt t="233070" x="6111875" y="2911475"/>
          <p14:tracePt t="233070" x="6111875" y="2887663"/>
          <p14:tracePt t="233091" x="6111875" y="2865438"/>
          <p14:tracePt t="233102" x="6111875" y="2819400"/>
          <p14:tracePt t="233119" x="6111875" y="2735263"/>
          <p14:tracePt t="233136" x="6111875" y="2697163"/>
          <p14:tracePt t="233136" x="6111875" y="2682875"/>
          <p14:tracePt t="233155" x="6111875" y="2667000"/>
          <p14:tracePt t="233169" x="6111875" y="2628900"/>
          <p14:tracePt t="233188" x="6103938" y="2620963"/>
          <p14:tracePt t="233204" x="6088063" y="2590800"/>
          <p14:tracePt t="233220" x="6080125" y="2574925"/>
          <p14:tracePt t="233236" x="6065838" y="2568575"/>
          <p14:tracePt t="233253" x="6057900" y="2552700"/>
          <p14:tracePt t="233269" x="6035675" y="2544763"/>
          <p14:tracePt t="233287" x="6019800" y="2536825"/>
          <p14:tracePt t="233304" x="6011863" y="2536825"/>
          <p14:tracePt t="233319" x="5997575" y="2536825"/>
          <p14:tracePt t="233339" x="5981700" y="2536825"/>
          <p14:tracePt t="233353" x="5943600" y="2536825"/>
          <p14:tracePt t="233372" x="5905500" y="2544763"/>
          <p14:tracePt t="233390" x="5867400" y="2544763"/>
          <p14:tracePt t="233404" x="5851525" y="2560638"/>
          <p14:tracePt t="233420" x="5829300" y="2560638"/>
          <p14:tracePt t="233437" x="5821363" y="2574925"/>
          <p14:tracePt t="233453" x="5813425" y="2582863"/>
          <p14:tracePt t="233469" x="5807075" y="2606675"/>
          <p14:tracePt t="233487" x="5791200" y="2636838"/>
          <p14:tracePt t="233503" x="5761038" y="2644775"/>
          <p14:tracePt t="233520" x="5745163" y="2659063"/>
          <p14:tracePt t="233536" x="5737225" y="2667000"/>
          <p14:tracePt t="233536" x="5730875" y="2674938"/>
          <p14:tracePt t="233555" x="5722938" y="2682875"/>
          <p14:tracePt t="233570" x="5699125" y="2705100"/>
          <p14:tracePt t="233590" x="5692775" y="2720975"/>
          <p14:tracePt t="233604" x="5676900" y="2735263"/>
          <p14:tracePt t="233620" x="5654675" y="2751138"/>
          <p14:tracePt t="233636" x="5616575" y="2765425"/>
          <p14:tracePt t="233653" x="5600700" y="2781300"/>
          <p14:tracePt t="233670" x="5584825" y="2797175"/>
          <p14:tracePt t="233686" x="5578475" y="2811463"/>
          <p14:tracePt t="233702" x="5562600" y="2811463"/>
          <p14:tracePt t="233719" x="5554663" y="2827338"/>
          <p14:tracePt t="233736" x="5540375" y="2841625"/>
          <p14:tracePt t="233752" x="5524500" y="2857500"/>
          <p14:tracePt t="233771" x="5508625" y="2873375"/>
          <p14:tracePt t="233787" x="5502275" y="2887663"/>
          <p14:tracePt t="233804" x="5494338" y="2903538"/>
          <p14:tracePt t="233820" x="5478463" y="2933700"/>
          <p14:tracePt t="233836" x="5456238" y="2949575"/>
          <p14:tracePt t="233853" x="5448300" y="2971800"/>
          <p14:tracePt t="233869" x="5448300" y="2994025"/>
          <p14:tracePt t="233886" x="5448300" y="3017838"/>
          <p14:tracePt t="233903" x="5448300" y="3055938"/>
          <p14:tracePt t="233919" x="5448300" y="3070225"/>
          <p14:tracePt t="233936" x="5448300" y="3101975"/>
          <p14:tracePt t="233953" x="5448300" y="3108325"/>
          <p14:tracePt t="233970" x="5448300" y="3140075"/>
          <p14:tracePt t="233987" x="5448300" y="3146425"/>
          <p14:tracePt t="234003" x="5456238" y="3146425"/>
          <p14:tracePt t="234020" x="5464175" y="3146425"/>
          <p14:tracePt t="234058" x="5470525" y="3146425"/>
          <p14:tracePt t="234066" x="5486400" y="3146425"/>
          <p14:tracePt t="234090" x="5494338" y="3146425"/>
          <p14:tracePt t="234098" x="5524500" y="3146425"/>
          <p14:tracePt t="234106" x="5540375" y="3124200"/>
          <p14:tracePt t="234119" x="5578475" y="3101975"/>
          <p14:tracePt t="234136" x="5592763" y="3078163"/>
          <p14:tracePt t="234152" x="5600700" y="3070225"/>
          <p14:tracePt t="234168" x="5608638" y="3048000"/>
          <p14:tracePt t="234186" x="5622925" y="3025775"/>
          <p14:tracePt t="234203" x="5630863" y="3001963"/>
          <p14:tracePt t="234220" x="5646738" y="2963863"/>
          <p14:tracePt t="234236" x="5654675" y="2949575"/>
          <p14:tracePt t="234252" x="5654675" y="2941638"/>
          <p14:tracePt t="234274" x="5654675" y="2933700"/>
          <p14:tracePt t="234434" x="5654675" y="2941638"/>
          <p14:tracePt t="234642" x="5654675" y="2933700"/>
          <p14:tracePt t="234754" x="5646738" y="2925763"/>
          <p14:tracePt t="234810" x="5646738" y="2917825"/>
          <p14:tracePt t="234819" x="5646738" y="2911475"/>
          <p14:tracePt t="234835" x="5646738" y="2903538"/>
          <p14:tracePt t="234842" x="5646738" y="2895600"/>
          <p14:tracePt t="234866" x="5646738" y="2887663"/>
          <p14:tracePt t="234874" x="5646738" y="2879725"/>
          <p14:tracePt t="234890" x="5646738" y="2873375"/>
          <p14:tracePt t="234901" x="5661025" y="2857500"/>
          <p14:tracePt t="234918" x="5668963" y="2841625"/>
          <p14:tracePt t="234935" x="5692775" y="2819400"/>
          <p14:tracePt t="234952" x="5722938" y="2789238"/>
          <p14:tracePt t="234968" x="5737225" y="2773363"/>
          <p14:tracePt t="234968" x="5745163" y="2773363"/>
          <p14:tracePt t="234987" x="5745163" y="2765425"/>
          <p14:tracePt t="235001" x="5753100" y="2759075"/>
          <p14:tracePt t="235018" x="5761038" y="2759075"/>
          <p14:tracePt t="235314" x="5761038" y="2765425"/>
          <p14:tracePt t="235338" x="5761038" y="2759075"/>
          <p14:tracePt t="235514" x="5761038" y="2751138"/>
          <p14:tracePt t="235522" x="5761038" y="2735263"/>
          <p14:tracePt t="235538" x="5761038" y="2727325"/>
          <p14:tracePt t="235738" x="5768975" y="2727325"/>
          <p14:tracePt t="235754" x="5768975" y="2720975"/>
          <p14:tracePt t="235826" x="5775325" y="2713038"/>
          <p14:tracePt t="235842" x="5775325" y="2705100"/>
          <p14:tracePt t="235914" x="5775325" y="2689225"/>
          <p14:tracePt t="235922" x="5775325" y="2682875"/>
          <p14:tracePt t="235970" x="5775325" y="2674938"/>
          <p14:tracePt t="236354" x="5783263" y="2667000"/>
          <p14:tracePt t="236371" x="5799138" y="2651125"/>
          <p14:tracePt t="236386" x="5799138" y="2636838"/>
          <p14:tracePt t="236402" x="5807075" y="2620963"/>
          <p14:tracePt t="236426" x="5813425" y="2613025"/>
          <p14:tracePt t="236450" x="5813425" y="2606675"/>
          <p14:tracePt t="236467" x="5813425" y="2598738"/>
          <p14:tracePt t="236514" x="5813425" y="2590800"/>
          <p14:tracePt t="236522" x="5813425" y="2582863"/>
          <p14:tracePt t="236538" x="5807075" y="2582863"/>
          <p14:tracePt t="236586" x="5799138" y="2582863"/>
          <p14:tracePt t="236610" x="5791200" y="2582863"/>
          <p14:tracePt t="236626" x="5783263" y="2590800"/>
          <p14:tracePt t="236641" x="5768975" y="2598738"/>
          <p14:tracePt t="236674" x="5761038" y="2606675"/>
          <p14:tracePt t="236698" x="5761038" y="2613025"/>
          <p14:tracePt t="236706" x="5753100" y="2613025"/>
          <p14:tracePt t="236716" x="5745163" y="2636838"/>
          <p14:tracePt t="236733" x="5745163" y="2644775"/>
          <p14:tracePt t="236749" x="5737225" y="2659063"/>
          <p14:tracePt t="236766" x="5737225" y="2667000"/>
          <p14:tracePt t="236783" x="5737225" y="2682875"/>
          <p14:tracePt t="236800" x="5737225" y="2689225"/>
          <p14:tracePt t="237703" x="5745163" y="2689225"/>
          <p14:tracePt t="238018" x="5753100" y="2689225"/>
          <p14:tracePt t="238026" x="5761038" y="2689225"/>
          <p14:tracePt t="238034" x="5768975" y="2689225"/>
          <p14:tracePt t="238050" x="5783263" y="2689225"/>
          <p14:tracePt t="238090" x="5791200" y="2689225"/>
          <p14:tracePt t="238106" x="5799138" y="2689225"/>
          <p14:tracePt t="238115" x="5807075" y="2689225"/>
          <p14:tracePt t="238122" x="5813425" y="2689225"/>
          <p14:tracePt t="238132" x="5829300" y="2689225"/>
          <p14:tracePt t="238147" x="5837238" y="2682875"/>
          <p14:tracePt t="238165" x="5845175" y="2674938"/>
          <p14:tracePt t="238180" x="5851525" y="2667000"/>
          <p14:tracePt t="238197" x="5867400" y="2651125"/>
          <p14:tracePt t="238215" x="5883275" y="2651125"/>
          <p14:tracePt t="238273" x="5889625" y="2636838"/>
          <p14:tracePt t="238289" x="5889625" y="2628900"/>
          <p14:tracePt t="238305" x="5889625" y="2620963"/>
          <p14:tracePt t="238315" x="5897563" y="2620963"/>
          <p14:tracePt t="238337" x="5905500" y="2620963"/>
          <p14:tracePt t="238346" x="5905500" y="2628900"/>
          <p14:tracePt t="238706" x="5905500" y="2636838"/>
          <p14:tracePt t="238722" x="5897563" y="2636838"/>
          <p14:tracePt t="238731" x="5897563" y="2644775"/>
          <p14:tracePt t="238738" x="5897563" y="2651125"/>
          <p14:tracePt t="238754" x="5897563" y="2659063"/>
          <p14:tracePt t="238764" x="5889625" y="2674938"/>
          <p14:tracePt t="238780" x="5889625" y="2689225"/>
          <p14:tracePt t="238797" x="5883275" y="2720975"/>
          <p14:tracePt t="238815" x="5883275" y="2727325"/>
          <p14:tracePt t="238830" x="5875338" y="2743200"/>
          <p14:tracePt t="238848" x="5875338" y="2759075"/>
          <p14:tracePt t="238864" x="5875338" y="2773363"/>
          <p14:tracePt t="238864" x="5867400" y="2773363"/>
          <p14:tracePt t="238883" x="5859463" y="2789238"/>
          <p14:tracePt t="238899" x="5859463" y="2797175"/>
          <p14:tracePt t="238915" x="5845175" y="2827338"/>
          <p14:tracePt t="238932" x="5837238" y="2841625"/>
          <p14:tracePt t="238954" x="5829300" y="2857500"/>
          <p14:tracePt t="238964" x="5821363" y="2873375"/>
          <p14:tracePt t="238980" x="5813425" y="2879725"/>
          <p14:tracePt t="238997" x="5807075" y="2895600"/>
          <p14:tracePt t="239014" x="5799138" y="2903538"/>
          <p14:tracePt t="239034" x="5799138" y="2911475"/>
          <p14:tracePt t="239047" x="5783263" y="2917825"/>
          <p14:tracePt t="239064" x="5775325" y="2933700"/>
          <p14:tracePt t="239080" x="5761038" y="2941638"/>
          <p14:tracePt t="239080" x="5753100" y="2949575"/>
          <p14:tracePt t="239099" x="5737225" y="2955925"/>
          <p14:tracePt t="239115" x="5730875" y="2963863"/>
          <p14:tracePt t="239132" x="5722938" y="2963863"/>
          <p14:tracePt t="239147" x="5722938" y="2971800"/>
          <p14:tracePt t="239164" x="5715000" y="2979738"/>
          <p14:tracePt t="239186" x="5707063" y="2987675"/>
          <p14:tracePt t="239202" x="5699125" y="3009900"/>
          <p14:tracePt t="239218" x="5692775" y="3009900"/>
          <p14:tracePt t="239242" x="5692775" y="3017838"/>
          <p14:tracePt t="239250" x="5684838" y="3025775"/>
          <p14:tracePt t="239282" x="5676900" y="3025775"/>
          <p14:tracePt t="239298" x="5668963" y="3040063"/>
          <p14:tracePt t="239322" x="5661025" y="3048000"/>
          <p14:tracePt t="239338" x="5646738" y="3055938"/>
          <p14:tracePt t="239354" x="5646738" y="3063875"/>
          <p14:tracePt t="239363" x="5638800" y="3070225"/>
          <p14:tracePt t="239378" x="5638800" y="3078163"/>
          <p14:tracePt t="239930" x="5630863" y="3078163"/>
          <p14:tracePt t="239947" x="5630863" y="3086100"/>
          <p14:tracePt t="239954" x="5646738" y="3078163"/>
          <p14:tracePt t="240378" x="5654675" y="3070225"/>
          <p14:tracePt t="240386" x="5661025" y="3055938"/>
          <p14:tracePt t="240401" x="5676900" y="3048000"/>
          <p14:tracePt t="240411" x="5699125" y="3040063"/>
          <p14:tracePt t="240429" x="5737225" y="3001963"/>
          <p14:tracePt t="240446" x="5783263" y="2971800"/>
          <p14:tracePt t="240463" x="5829300" y="2941638"/>
          <p14:tracePt t="240479" x="5875338" y="2903538"/>
          <p14:tracePt t="240496" x="5913438" y="2873375"/>
          <p14:tracePt t="240496" x="5921375" y="2865438"/>
          <p14:tracePt t="240515" x="5965825" y="2835275"/>
          <p14:tracePt t="240531" x="5965825" y="2827338"/>
          <p14:tracePt t="240544" x="5981700" y="2797175"/>
          <p14:tracePt t="240561" x="5997575" y="2781300"/>
          <p14:tracePt t="240579" x="5997575" y="2765425"/>
          <p14:tracePt t="240596" x="6003925" y="2759075"/>
          <p14:tracePt t="240612" x="6011863" y="2759075"/>
          <p14:tracePt t="240629" x="6011863" y="2751138"/>
          <p14:tracePt t="240646" x="6019800" y="2743200"/>
          <p14:tracePt t="240662" x="6035675" y="2735263"/>
          <p14:tracePt t="240679" x="6042025" y="2735263"/>
          <p14:tracePt t="240695" x="6049963" y="2720975"/>
          <p14:tracePt t="240712" x="6065838" y="2697163"/>
          <p14:tracePt t="240730" x="6080125" y="2674938"/>
          <p14:tracePt t="240747" x="6080125" y="2667000"/>
          <p14:tracePt t="240770" x="6080125" y="2651125"/>
          <p14:tracePt t="240779" x="6080125" y="2644775"/>
          <p14:tracePt t="240796" x="6080125" y="2628900"/>
          <p14:tracePt t="240812" x="6080125" y="2620963"/>
          <p14:tracePt t="240828" x="6080125" y="2606675"/>
          <p14:tracePt t="240846" x="6080125" y="2598738"/>
          <p14:tracePt t="240866" x="6080125" y="2590800"/>
          <p14:tracePt t="240878" x="6080125" y="2574925"/>
          <p14:tracePt t="240898" x="6080125" y="2568575"/>
          <p14:tracePt t="240914" x="6073775" y="2552700"/>
          <p14:tracePt t="240928" x="6049963" y="2530475"/>
          <p14:tracePt t="240947" x="6019800" y="2492375"/>
          <p14:tracePt t="240963" x="6003925" y="2468563"/>
          <p14:tracePt t="240979" x="5989638" y="2460625"/>
          <p14:tracePt t="240995" x="5989638" y="2454275"/>
          <p14:tracePt t="241018" x="5981700" y="2454275"/>
          <p14:tracePt t="241043" x="5973763" y="2446338"/>
          <p14:tracePt t="241050" x="5965825" y="2438400"/>
          <p14:tracePt t="241061" x="5927725" y="2422525"/>
          <p14:tracePt t="241079" x="5897563" y="2416175"/>
          <p14:tracePt t="241079" x="5859463" y="2392363"/>
          <p14:tracePt t="241099" x="5813425" y="2392363"/>
          <p14:tracePt t="241112" x="5783263" y="2378075"/>
          <p14:tracePt t="241129" x="5768975" y="2378075"/>
          <p14:tracePt t="241154" x="5761038" y="2378075"/>
          <p14:tracePt t="241179" x="5737225" y="2378075"/>
          <p14:tracePt t="241186" x="5722938" y="2378075"/>
          <p14:tracePt t="241202" x="5715000" y="2378075"/>
          <p14:tracePt t="241212" x="5684838" y="2378075"/>
          <p14:tracePt t="241229" x="5661025" y="2400300"/>
          <p14:tracePt t="241246" x="5638800" y="2422525"/>
          <p14:tracePt t="241262" x="5622925" y="2438400"/>
          <p14:tracePt t="241278" x="5608638" y="2454275"/>
          <p14:tracePt t="241295" x="5592763" y="2476500"/>
          <p14:tracePt t="241312" x="5592763" y="2484438"/>
          <p14:tracePt t="241328" x="5578475" y="2506663"/>
          <p14:tracePt t="241347" x="5570538" y="2536825"/>
          <p14:tracePt t="241363" x="5562600" y="2560638"/>
          <p14:tracePt t="241381" x="5562600" y="2590800"/>
          <p14:tracePt t="241396" x="5546725" y="2613025"/>
          <p14:tracePt t="241412" x="5524500" y="2644775"/>
          <p14:tracePt t="241428" x="5516563" y="2667000"/>
          <p14:tracePt t="241445" x="5508625" y="2689225"/>
          <p14:tracePt t="241461" x="5502275" y="2713038"/>
          <p14:tracePt t="241478" x="5502275" y="2720975"/>
          <p14:tracePt t="241494" x="5494338" y="2743200"/>
          <p14:tracePt t="241511" x="5494338" y="2759075"/>
          <p14:tracePt t="241528" x="5486400" y="2773363"/>
          <p14:tracePt t="241528" x="5486400" y="2781300"/>
          <p14:tracePt t="241547" x="5486400" y="2789238"/>
          <p14:tracePt t="241561" x="5478463" y="2811463"/>
          <p14:tracePt t="241579" x="5478463" y="2819400"/>
          <p14:tracePt t="241596" x="5478463" y="2827338"/>
          <p14:tracePt t="241612" x="5478463" y="2849563"/>
          <p14:tracePt t="241628" x="5478463" y="2865438"/>
          <p14:tracePt t="241646" x="5478463" y="2873375"/>
          <p14:tracePt t="241662" x="5478463" y="2887663"/>
          <p14:tracePt t="241678" x="5478463" y="2895600"/>
          <p14:tracePt t="241693" x="5478463" y="2917825"/>
          <p14:tracePt t="241711" x="5478463" y="2933700"/>
          <p14:tracePt t="241728" x="5478463" y="2941638"/>
          <p14:tracePt t="241744" x="5478463" y="2949575"/>
          <p14:tracePt t="241761" x="5478463" y="2963863"/>
          <p14:tracePt t="241779" x="5478463" y="2971800"/>
          <p14:tracePt t="241795" x="5486400" y="2979738"/>
          <p14:tracePt t="241812" x="5494338" y="2987675"/>
          <p14:tracePt t="241827" x="5502275" y="2994025"/>
          <p14:tracePt t="241858" x="5516563" y="2994025"/>
          <p14:tracePt t="241866" x="5532438" y="2994025"/>
          <p14:tracePt t="241877" x="5540375" y="2994025"/>
          <p14:tracePt t="241898" x="5546725" y="2994025"/>
          <p14:tracePt t="241914" x="5554663" y="2994025"/>
          <p14:tracePt t="241927" x="5578475" y="2994025"/>
          <p14:tracePt t="241945" x="5592763" y="2987675"/>
          <p14:tracePt t="241960" x="5608638" y="2979738"/>
          <p14:tracePt t="241979" x="5638800" y="2971800"/>
          <p14:tracePt t="241996" x="5654675" y="2955925"/>
          <p14:tracePt t="242012" x="5676900" y="2933700"/>
          <p14:tracePt t="242028" x="5707063" y="2917825"/>
          <p14:tracePt t="242045" x="5722938" y="2879725"/>
          <p14:tracePt t="242061" x="5737225" y="2849563"/>
          <p14:tracePt t="242077" x="5737225" y="2841625"/>
          <p14:tracePt t="242093" x="5753100" y="2819400"/>
          <p14:tracePt t="242109" x="5768975" y="2803525"/>
          <p14:tracePt t="242127" x="5775325" y="2797175"/>
          <p14:tracePt t="242144" x="5783263" y="2789238"/>
          <p14:tracePt t="242160" x="5807075" y="2759075"/>
          <p14:tracePt t="242179" x="5813425" y="2743200"/>
          <p14:tracePt t="242195" x="5837238" y="2720975"/>
          <p14:tracePt t="242212" x="5845175" y="2713038"/>
          <p14:tracePt t="242227" x="5859463" y="2705100"/>
          <p14:tracePt t="242244" x="5867400" y="2697163"/>
          <p14:tracePt t="242274" x="5875338" y="2697163"/>
          <p14:tracePt t="242290" x="5875338" y="2689225"/>
          <p14:tracePt t="242298" x="5883275" y="2689225"/>
          <p14:tracePt t="242314" x="5889625" y="2689225"/>
          <p14:tracePt t="242362" x="5905500" y="2689225"/>
          <p14:tracePt t="242379" x="5913438" y="2689225"/>
          <p14:tracePt t="242395" x="5921375" y="2689225"/>
          <p14:tracePt t="242401" x="5935663" y="2689225"/>
          <p14:tracePt t="242411" x="5959475" y="2689225"/>
          <p14:tracePt t="242427" x="5989638" y="2689225"/>
          <p14:tracePt t="242444" x="6003925" y="2689225"/>
          <p14:tracePt t="242461" x="6011863" y="2682875"/>
          <p14:tracePt t="242530" x="6011863" y="2674938"/>
          <p14:tracePt t="242578" x="6011863" y="2667000"/>
          <p14:tracePt t="242602" x="6011863" y="2659063"/>
          <p14:tracePt t="242642" x="6011863" y="2651125"/>
          <p14:tracePt t="242658" x="6011863" y="2636838"/>
          <p14:tracePt t="242674" x="6011863" y="2628900"/>
          <p14:tracePt t="242690" x="6011863" y="2620963"/>
          <p14:tracePt t="242698" x="6011863" y="2613025"/>
          <p14:tracePt t="242710" x="6011863" y="2598738"/>
          <p14:tracePt t="242727" x="6011863" y="2590800"/>
          <p14:tracePt t="242743" x="6011863" y="2574925"/>
          <p14:tracePt t="242760" x="6011863" y="2568575"/>
          <p14:tracePt t="242776" x="6011863" y="2552700"/>
          <p14:tracePt t="242793" x="6011863" y="2544763"/>
          <p14:tracePt t="242811" x="6011863" y="2536825"/>
          <p14:tracePt t="242834" x="6011863" y="2522538"/>
          <p14:tracePt t="242866" x="6003925" y="2514600"/>
          <p14:tracePt t="242874" x="5997575" y="2498725"/>
          <p14:tracePt t="242882" x="5981700" y="2492375"/>
          <p14:tracePt t="242893" x="5943600" y="2468563"/>
          <p14:tracePt t="242910" x="5921375" y="2460625"/>
          <p14:tracePt t="242927" x="5913438" y="2454275"/>
          <p14:tracePt t="242943" x="5905500" y="2454275"/>
          <p14:tracePt t="242959" x="5875338" y="2446338"/>
          <p14:tracePt t="242959" x="5867400" y="2438400"/>
          <p14:tracePt t="242979" x="5859463" y="2438400"/>
          <p14:tracePt t="242993" x="5829300" y="2438400"/>
          <p14:tracePt t="243011" x="5813425" y="2438400"/>
          <p14:tracePt t="243028" x="5799138" y="2438400"/>
          <p14:tracePt t="243044" x="5783263" y="2438400"/>
          <p14:tracePt t="243059" x="5775325" y="2438400"/>
          <p14:tracePt t="243076" x="5768975" y="2438400"/>
          <p14:tracePt t="243093" x="5753100" y="2446338"/>
          <p14:tracePt t="243109" x="5753100" y="2460625"/>
          <p14:tracePt t="243127" x="5753100" y="2468563"/>
          <p14:tracePt t="243143" x="5753100" y="2484438"/>
          <p14:tracePt t="243159" x="5753100" y="2514600"/>
          <p14:tracePt t="243176" x="5737225" y="2552700"/>
          <p14:tracePt t="243176" x="5730875" y="2574925"/>
          <p14:tracePt t="243195" x="5722938" y="2598738"/>
          <p14:tracePt t="243210" x="5707063" y="2644775"/>
          <p14:tracePt t="243227" x="5707063" y="2659063"/>
          <p14:tracePt t="243244" x="5707063" y="2682875"/>
          <p14:tracePt t="243260" x="5707063" y="2689225"/>
          <p14:tracePt t="243276" x="5707063" y="2705100"/>
          <p14:tracePt t="243314" x="5707063" y="2713038"/>
          <p14:tracePt t="243338" x="5715000" y="2720975"/>
          <p14:tracePt t="243394" x="5730875" y="2727325"/>
          <p14:tracePt t="243402" x="5730875" y="2735263"/>
          <p14:tracePt t="243411" x="5768975" y="2765425"/>
          <p14:tracePt t="243428" x="5799138" y="2803525"/>
          <p14:tracePt t="243444" x="5813425" y="2835275"/>
          <p14:tracePt t="243460" x="5829300" y="2849563"/>
          <p14:tracePt t="243476" x="5829300" y="2857500"/>
          <p14:tracePt t="243492" x="5829300" y="2879725"/>
          <p14:tracePt t="243509" x="5829300" y="2903538"/>
          <p14:tracePt t="243526" x="5837238" y="2933700"/>
          <p14:tracePt t="243543" x="5845175" y="2963863"/>
          <p14:tracePt t="243559" x="5845175" y="2979738"/>
          <p14:tracePt t="243576" x="5845175" y="2994025"/>
          <p14:tracePt t="243592" x="5845175" y="3017838"/>
          <p14:tracePt t="243609" x="5845175" y="3025775"/>
          <p14:tracePt t="243682" x="5845175" y="3032125"/>
          <p14:tracePt t="243690" x="5837238" y="3040063"/>
          <p14:tracePt t="243698" x="5829300" y="3048000"/>
          <p14:tracePt t="243709" x="5821363" y="3048000"/>
          <p14:tracePt t="243726" x="5807075" y="3063875"/>
          <p14:tracePt t="243743" x="5807075" y="3070225"/>
          <p14:tracePt t="243759" x="5799138" y="3078163"/>
          <p14:tracePt t="243778" x="5799138" y="3086100"/>
          <p14:tracePt t="244658" x="5807075" y="3086100"/>
          <p14:tracePt t="244754" x="5813425" y="3086100"/>
          <p14:tracePt t="244778" x="5821363" y="3086100"/>
          <p14:tracePt t="244786" x="5829300" y="3086100"/>
          <p14:tracePt t="244794" x="5845175" y="3086100"/>
          <p14:tracePt t="244810" x="5851525" y="3086100"/>
          <p14:tracePt t="244827" x="5859463" y="3086100"/>
          <p14:tracePt t="244843" x="5867400" y="3086100"/>
          <p14:tracePt t="244859" x="5875338" y="3086100"/>
          <p14:tracePt t="244876" x="5889625" y="3086100"/>
          <p14:tracePt t="244892" x="5897563" y="3086100"/>
          <p14:tracePt t="244908" x="5913438" y="3086100"/>
          <p14:tracePt t="244925" x="5921375" y="3086100"/>
          <p14:tracePt t="244986" x="5943600" y="3086100"/>
          <p14:tracePt t="244994" x="5959475" y="3086100"/>
          <p14:tracePt t="245007" x="5973763" y="3086100"/>
          <p14:tracePt t="245026" x="5989638" y="3086100"/>
          <p14:tracePt t="245040" x="6003925" y="3086100"/>
          <p14:tracePt t="245090" x="6035675" y="3086100"/>
          <p14:tracePt t="245098" x="6057900" y="3086100"/>
          <p14:tracePt t="245108" x="6096000" y="3086100"/>
          <p14:tracePt t="245125" x="6103938" y="3086100"/>
          <p14:tracePt t="245141" x="6118225" y="3086100"/>
          <p14:tracePt t="245157" x="6126163" y="3086100"/>
          <p14:tracePt t="245174" x="6134100" y="3086100"/>
          <p14:tracePt t="245191" x="6126163" y="3086100"/>
          <p14:tracePt t="245290" x="6126163" y="3078163"/>
          <p14:tracePt t="245322" x="6118225" y="3078163"/>
          <p14:tracePt t="245330" x="6111875" y="3078163"/>
          <p14:tracePt t="245340" x="6080125" y="3078163"/>
          <p14:tracePt t="245357" x="6003925" y="3078163"/>
          <p14:tracePt t="245376" x="5897563" y="3078163"/>
          <p14:tracePt t="245391" x="5883275" y="3070225"/>
          <p14:tracePt t="245407" x="5867400" y="3070225"/>
          <p14:tracePt t="245466" x="5851525" y="3070225"/>
          <p14:tracePt t="245475" x="5837238" y="3070225"/>
          <p14:tracePt t="245482" x="5821363" y="3070225"/>
          <p14:tracePt t="245491" x="5807075" y="3070225"/>
          <p14:tracePt t="245508" x="5799138" y="3070225"/>
          <p14:tracePt t="245530" x="5775325" y="3070225"/>
          <p14:tracePt t="245540" x="5761038" y="3070225"/>
          <p14:tracePt t="245556" x="5730875" y="3070225"/>
          <p14:tracePt t="245573" x="5737225" y="3070225"/>
          <p14:tracePt t="245802" x="5745163" y="3070225"/>
          <p14:tracePt t="245810" x="5761038" y="3070225"/>
          <p14:tracePt t="245823" x="5799138" y="3070225"/>
          <p14:tracePt t="245840" x="5807075" y="3070225"/>
          <p14:tracePt t="245875" x="5813425" y="3070225"/>
          <p14:tracePt t="245891" x="5829300" y="3070225"/>
          <p14:tracePt t="245898" x="5845175" y="3070225"/>
          <p14:tracePt t="245907" x="5897563" y="3070225"/>
          <p14:tracePt t="245924" x="5959475" y="3094038"/>
          <p14:tracePt t="245940" x="5965825" y="3094038"/>
          <p14:tracePt t="245957" x="5959475" y="3094038"/>
          <p14:tracePt t="246306" x="5951538" y="3094038"/>
          <p14:tracePt t="246314" x="5943600" y="3094038"/>
          <p14:tracePt t="246324" x="5927725" y="3094038"/>
          <p14:tracePt t="246339" x="5905500" y="3094038"/>
          <p14:tracePt t="246355" x="5897563" y="3094038"/>
          <p14:tracePt t="246372" x="5889625" y="3094038"/>
          <p14:tracePt t="246450" x="5875338" y="3094038"/>
          <p14:tracePt t="246458" x="5867400" y="3094038"/>
          <p14:tracePt t="246472" x="5837238" y="3094038"/>
          <p14:tracePt t="246491" x="5829300" y="3094038"/>
          <p14:tracePt t="246587" x="5821363" y="3094038"/>
          <p14:tracePt t="246666" x="5807075" y="3094038"/>
          <p14:tracePt t="246738" x="5799138" y="3094038"/>
          <p14:tracePt t="246770" x="5807075" y="3094038"/>
          <p14:tracePt t="247018" x="5813425" y="3094038"/>
          <p14:tracePt t="247026" x="5829300" y="3094038"/>
          <p14:tracePt t="247038" x="5845175" y="3094038"/>
          <p14:tracePt t="247055" x="5867400" y="3094038"/>
          <p14:tracePt t="247073" x="5875338" y="3094038"/>
          <p14:tracePt t="247092" x="5883275" y="3094038"/>
          <p14:tracePt t="247107" x="5927725" y="3094038"/>
          <p14:tracePt t="247123" x="5965825" y="3094038"/>
          <p14:tracePt t="247140" x="6003925" y="3094038"/>
          <p14:tracePt t="247156" x="6019800" y="3094038"/>
          <p14:tracePt t="247173" x="6027738" y="3094038"/>
          <p14:tracePt t="247188" x="6042025" y="3094038"/>
          <p14:tracePt t="247206" x="6073775" y="3086100"/>
          <p14:tracePt t="247223" x="6111875" y="3086100"/>
          <p14:tracePt t="247239" x="6126163" y="3086100"/>
          <p14:tracePt t="247256" x="6126163" y="3078163"/>
          <p14:tracePt t="247362" x="6118225" y="3078163"/>
          <p14:tracePt t="247370" x="6103938" y="3078163"/>
          <p14:tracePt t="247380" x="6073775" y="3078163"/>
          <p14:tracePt t="247392" x="6019800" y="3070225"/>
          <p14:tracePt t="247392" x="5997575" y="3070225"/>
          <p14:tracePt t="247412" x="5959475" y="3063875"/>
          <p14:tracePt t="247421" x="5913438" y="3048000"/>
          <p14:tracePt t="247438" x="5889625" y="3048000"/>
          <p14:tracePt t="247454" x="5875338" y="3048000"/>
          <p14:tracePt t="247472" x="5845175" y="3048000"/>
          <p14:tracePt t="247489" x="5829300" y="3048000"/>
          <p14:tracePt t="247489" x="5813425" y="3032125"/>
          <p14:tracePt t="247507" x="5807075" y="3032125"/>
          <p14:tracePt t="247586" x="5799138" y="3032125"/>
          <p14:tracePt t="247594" x="5791200" y="3032125"/>
          <p14:tracePt t="247605" x="5813425" y="3032125"/>
          <p14:tracePt t="247818" x="5829300" y="3032125"/>
          <p14:tracePt t="247826" x="5837238" y="3032125"/>
          <p14:tracePt t="247837" x="5851525" y="3032125"/>
          <p14:tracePt t="247855" x="5867400" y="3040063"/>
          <p14:tracePt t="247872" x="5897563" y="3040063"/>
          <p14:tracePt t="247888" x="5921375" y="3048000"/>
          <p14:tracePt t="247905" x="5927725" y="3048000"/>
          <p14:tracePt t="247946" x="5927725" y="3063875"/>
          <p14:tracePt t="248586" x="5921375" y="3070225"/>
          <p14:tracePt t="248602" x="5921375" y="3078163"/>
          <p14:tracePt t="248618" x="5905500" y="3094038"/>
          <p14:tracePt t="248625" x="5905500" y="3101975"/>
          <p14:tracePt t="249250" x="5897563" y="3101975"/>
          <p14:tracePt t="249258" x="5883275" y="3108325"/>
          <p14:tracePt t="249282" x="5875338" y="3108325"/>
          <p14:tracePt t="249290" x="5867400" y="3108325"/>
          <p14:tracePt t="249306" x="5859463" y="3108325"/>
          <p14:tracePt t="249319" x="5851525" y="3108325"/>
          <p14:tracePt t="249336" x="5845175" y="3108325"/>
          <p14:tracePt t="249353" x="5851525" y="3108325"/>
          <p14:tracePt t="249522" x="5859463" y="3108325"/>
          <p14:tracePt t="249530" x="5867400" y="3108325"/>
          <p14:tracePt t="249538" x="5883275" y="3108325"/>
          <p14:tracePt t="249555" x="5905500" y="3108325"/>
          <p14:tracePt t="249571" x="5935663" y="3108325"/>
          <p14:tracePt t="249589" x="5981700" y="3108325"/>
          <p14:tracePt t="249606" x="6003925" y="3108325"/>
          <p14:tracePt t="250519" x="5997575" y="3108325"/>
          <p14:tracePt t="250634" x="5989638" y="3108325"/>
          <p14:tracePt t="250730" x="5981700" y="3108325"/>
          <p14:tracePt t="250754" x="5973763" y="3108325"/>
          <p14:tracePt t="250770" x="5959475" y="3108325"/>
          <p14:tracePt t="250834" x="5951538" y="3108325"/>
          <p14:tracePt t="250850" x="5943600" y="3108325"/>
          <p14:tracePt t="250858" x="5927725" y="3108325"/>
          <p14:tracePt t="250874" x="5921375" y="3108325"/>
          <p14:tracePt t="250885" x="5905500" y="3108325"/>
          <p14:tracePt t="250901" x="5889625" y="3108325"/>
          <p14:tracePt t="251817" x="5889625" y="3101975"/>
          <p14:tracePt t="252618" x="5897563" y="3094038"/>
          <p14:tracePt t="252714" x="5897563" y="3086100"/>
          <p14:tracePt t="252746" x="5905500" y="3070225"/>
          <p14:tracePt t="252754" x="5905500" y="3063875"/>
          <p14:tracePt t="252778" x="5905500" y="3055938"/>
          <p14:tracePt t="252882" x="5905500" y="3040063"/>
          <p14:tracePt t="252890" x="5905500" y="3032125"/>
          <p14:tracePt t="252900" x="5905500" y="3025775"/>
          <p14:tracePt t="252916" x="5913438" y="3017838"/>
          <p14:tracePt t="252933" x="5913438" y="3025775"/>
          <p14:tracePt t="253226" x="5913438" y="3040063"/>
          <p14:tracePt t="253242" x="5897563" y="3055938"/>
          <p14:tracePt t="253258" x="5897563" y="3063875"/>
          <p14:tracePt t="253267" x="5883275" y="3086100"/>
          <p14:tracePt t="253284" x="5883275" y="3101975"/>
          <p14:tracePt t="253300" x="5875338" y="3108325"/>
          <p14:tracePt t="253316" x="5875338" y="3101975"/>
          <p14:tracePt t="253586" x="5875338" y="3094038"/>
          <p14:tracePt t="253602" x="5875338" y="3086100"/>
          <p14:tracePt t="253610" x="5875338" y="3070225"/>
          <p14:tracePt t="253618" x="5875338" y="3063875"/>
          <p14:tracePt t="253634" x="5883275" y="3048000"/>
          <p14:tracePt t="253667" x="5883275" y="3040063"/>
          <p14:tracePt t="253674" x="5897563" y="3032125"/>
          <p14:tracePt t="253683" x="5897563" y="3025775"/>
          <p14:tracePt t="253722" x="5905500" y="3017838"/>
          <p14:tracePt t="253738" x="5921375" y="3017838"/>
          <p14:tracePt t="253762" x="5927725" y="3001963"/>
          <p14:tracePt t="253778" x="5935663" y="3001963"/>
          <p14:tracePt t="253810" x="5951538" y="3001963"/>
          <p14:tracePt t="253826" x="5965825" y="3001963"/>
          <p14:tracePt t="253834" x="5989638" y="3001963"/>
          <p14:tracePt t="253848" x="6019800" y="3001963"/>
          <p14:tracePt t="253867" x="6019800" y="3009900"/>
          <p14:tracePt t="253930" x="6019800" y="3025775"/>
          <p14:tracePt t="253954" x="6019800" y="3032125"/>
          <p14:tracePt t="253970" x="6011863" y="3040063"/>
          <p14:tracePt t="253986" x="6003925" y="3048000"/>
          <p14:tracePt t="253994" x="6003925" y="3055938"/>
          <p14:tracePt t="254002" x="5997575" y="3055938"/>
          <p14:tracePt t="254015" x="5981700" y="3070225"/>
          <p14:tracePt t="254034" x="5973763" y="3070225"/>
          <p14:tracePt t="254073" x="5959475" y="3070225"/>
          <p14:tracePt t="254082" x="5951538" y="3070225"/>
          <p14:tracePt t="254089" x="5943600" y="3070225"/>
          <p14:tracePt t="254098" x="5927725" y="3070225"/>
          <p14:tracePt t="255948" x="5913438" y="3070225"/>
          <p14:tracePt t="256122" x="5905500" y="3070225"/>
          <p14:tracePt t="256131" x="5897563" y="3070225"/>
          <p14:tracePt t="256138" x="5867400" y="3070225"/>
          <p14:tracePt t="256147" x="5829300" y="3048000"/>
          <p14:tracePt t="256164" x="5799138" y="3032125"/>
          <p14:tracePt t="256180" x="5761038" y="3009900"/>
          <p14:tracePt t="256196" x="5761038" y="2994025"/>
          <p14:tracePt t="257042" x="5745163" y="2979738"/>
          <p14:tracePt t="257050" x="5722938" y="2971800"/>
          <p14:tracePt t="257061" x="5676900" y="2933700"/>
          <p14:tracePt t="257079" x="5616575" y="2903538"/>
          <p14:tracePt t="257096" x="5532438" y="2835275"/>
          <p14:tracePt t="257096" x="5494338" y="2811463"/>
          <p14:tracePt t="257115" x="5456238" y="2789238"/>
          <p14:tracePt t="257128" x="5394325" y="2735263"/>
          <p14:tracePt t="257128" x="5380038" y="2720975"/>
          <p14:tracePt t="257146" x="5349875" y="2689225"/>
          <p14:tracePt t="257161" x="5249863" y="2628900"/>
          <p14:tracePt t="257179" x="5211763" y="2590800"/>
          <p14:tracePt t="257196" x="5113338" y="2522538"/>
          <p14:tracePt t="257211" x="4960938" y="2422525"/>
          <p14:tracePt t="257228" x="4830763" y="2332038"/>
          <p14:tracePt t="257244" x="4716463" y="2255838"/>
          <p14:tracePt t="257262" x="4625975" y="2163763"/>
          <p14:tracePt t="257279" x="4579938" y="2125663"/>
          <p14:tracePt t="257295" x="4549775" y="2095500"/>
          <p14:tracePt t="257312" x="4525963" y="2057400"/>
          <p14:tracePt t="257329" x="4503738" y="2019300"/>
          <p14:tracePt t="257329" x="4495800" y="2003425"/>
          <p14:tracePt t="257346" x="4435475" y="1943100"/>
          <p14:tracePt t="257366" x="4397375" y="1912938"/>
          <p14:tracePt t="257379" x="4327525" y="1874838"/>
          <p14:tracePt t="257396" x="4275138" y="1844675"/>
          <p14:tracePt t="257412" x="4221163" y="1798638"/>
          <p14:tracePt t="257429" x="4191000" y="1768475"/>
          <p14:tracePt t="257445" x="4183063" y="1744663"/>
          <p14:tracePt t="257462" x="4168775" y="1730375"/>
          <p14:tracePt t="257478" x="4160838" y="1714500"/>
          <p14:tracePt t="257495" x="4152900" y="1698625"/>
          <p14:tracePt t="257512" x="4137025" y="1684338"/>
          <p14:tracePt t="257512" x="4122738" y="1684338"/>
          <p14:tracePt t="257531" x="4122738" y="1676400"/>
          <p14:tracePt t="257545" x="4114800" y="1676400"/>
          <p14:tracePt t="257562" x="4092575" y="1660525"/>
          <p14:tracePt t="257579" x="4068763" y="1646238"/>
          <p14:tracePt t="257596" x="4054475" y="1646238"/>
          <p14:tracePt t="257613" x="4054475" y="1654175"/>
          <p14:tracePt t="257674" x="4054475" y="1668463"/>
          <p14:tracePt t="257682" x="4060825" y="1676400"/>
          <p14:tracePt t="257694" x="4076700" y="1684338"/>
          <p14:tracePt t="257714" x="4092575" y="1684338"/>
          <p14:tracePt t="257770" x="4106863" y="1692275"/>
          <p14:tracePt t="257779" x="4114800" y="1706563"/>
          <p14:tracePt t="257786" x="4137025" y="1714500"/>
          <p14:tracePt t="257795" x="4168775" y="1730375"/>
          <p14:tracePt t="257813" x="4213225" y="1760538"/>
          <p14:tracePt t="257828" x="4251325" y="1806575"/>
          <p14:tracePt t="257845" x="4297363" y="1828800"/>
          <p14:tracePt t="257861" x="4359275" y="1866900"/>
          <p14:tracePt t="257878" x="4419600" y="1897063"/>
          <p14:tracePt t="257895" x="4518025" y="1958975"/>
          <p14:tracePt t="257911" x="4602163" y="2003425"/>
          <p14:tracePt t="257928" x="4632325" y="2027238"/>
          <p14:tracePt t="257928" x="4640263" y="2035175"/>
          <p14:tracePt t="257946" x="4656138" y="2049463"/>
          <p14:tracePt t="257961" x="4694238" y="2095500"/>
          <p14:tracePt t="257980" x="4732338" y="2149475"/>
          <p14:tracePt t="257996" x="4830763" y="2239963"/>
          <p14:tracePt t="258012" x="4930775" y="2332038"/>
          <p14:tracePt t="258029" x="5013325" y="2400300"/>
          <p14:tracePt t="258045" x="5097463" y="2446338"/>
          <p14:tracePt t="258061" x="5189538" y="2522538"/>
          <p14:tracePt t="258078" x="5280025" y="2582863"/>
          <p14:tracePt t="258095" x="5372100" y="2636838"/>
          <p14:tracePt t="258095" x="5418138" y="2674938"/>
          <p14:tracePt t="258114" x="5440363" y="2689225"/>
          <p14:tracePt t="258127" x="5502275" y="2735263"/>
          <p14:tracePt t="258145" x="5532438" y="2759075"/>
          <p14:tracePt t="258145" x="5546725" y="2759075"/>
          <p14:tracePt t="258163" x="5570538" y="2789238"/>
          <p14:tracePt t="258179" x="5592763" y="2819400"/>
          <p14:tracePt t="258195" x="5630863" y="2849563"/>
          <p14:tracePt t="258212" x="5699125" y="2903538"/>
          <p14:tracePt t="258228" x="5775325" y="2955925"/>
          <p14:tracePt t="258245" x="5813425" y="2987675"/>
          <p14:tracePt t="258261" x="5829300" y="3001963"/>
          <p14:tracePt t="258282" x="5829300" y="3009900"/>
          <p14:tracePt t="258298" x="5845175" y="3017838"/>
          <p14:tracePt t="258310" x="5851525" y="3025775"/>
          <p14:tracePt t="258328" x="5859463" y="3032125"/>
          <p14:tracePt t="258344" x="5859463" y="3048000"/>
          <p14:tracePt t="258370" x="5867400" y="3055938"/>
          <p14:tracePt t="258380" x="5875338" y="3063875"/>
          <p14:tracePt t="258394" x="5905500" y="3108325"/>
          <p14:tracePt t="258411" x="5905500" y="3124200"/>
          <p14:tracePt t="258428" x="5905500" y="3132138"/>
          <p14:tracePt t="258482" x="5897563" y="3132138"/>
          <p14:tracePt t="258610" x="5889625" y="3132138"/>
          <p14:tracePt t="258618" x="5889625" y="3124200"/>
          <p14:tracePt t="258698" x="5889625" y="3116263"/>
          <p14:tracePt t="258738" x="5889625" y="3108325"/>
          <p14:tracePt t="258762" x="5883275" y="3101975"/>
          <p14:tracePt t="258786" x="5883275" y="3086100"/>
          <p14:tracePt t="258795" x="5883275" y="3078163"/>
          <p14:tracePt t="258811" x="5883275" y="3070225"/>
          <p14:tracePt t="258818" x="5875338" y="3048000"/>
          <p14:tracePt t="258828" x="5867400" y="3032125"/>
          <p14:tracePt t="258844" x="5851525" y="3025775"/>
          <p14:tracePt t="258860" x="5845175" y="3017838"/>
          <p14:tracePt t="258877" x="5837238" y="3009900"/>
          <p14:tracePt t="258893" x="5829300" y="3001963"/>
          <p14:tracePt t="258914" x="5821363" y="3001963"/>
          <p14:tracePt t="259034" x="5813425" y="3001963"/>
          <p14:tracePt t="259073" x="5813425" y="3009900"/>
          <p14:tracePt t="259081" x="5813425" y="3025775"/>
          <p14:tracePt t="259098" x="5813425" y="3040063"/>
          <p14:tracePt t="259111" x="5813425" y="3055938"/>
          <p14:tracePt t="259126" x="5807075" y="3070225"/>
          <p14:tracePt t="259143" x="5799138" y="3078163"/>
          <p14:tracePt t="259234" x="5799138" y="3086100"/>
          <p14:tracePt t="259250" x="5799138" y="3094038"/>
          <p14:tracePt t="259259" x="5799138" y="3101975"/>
          <p14:tracePt t="259266" x="5799138" y="3108325"/>
          <p14:tracePt t="259276" x="5799138" y="3116263"/>
          <p14:tracePt t="259293" x="5799138" y="3124200"/>
          <p14:tracePt t="259309" x="5807075" y="3124200"/>
          <p14:tracePt t="259362" x="5813425" y="3124200"/>
          <p14:tracePt t="260267" x="5821363" y="3116263"/>
          <p14:tracePt t="260346" x="5821363" y="3108325"/>
          <p14:tracePt t="260354" x="5829300" y="3108325"/>
          <p14:tracePt t="260362" x="5829300" y="3078163"/>
          <p14:tracePt t="260376" x="5845175" y="2994025"/>
          <p14:tracePt t="260392" x="5867400" y="2925763"/>
          <p14:tracePt t="260392" x="5883275" y="2903538"/>
          <p14:tracePt t="260410" x="5883275" y="2887663"/>
          <p14:tracePt t="260410" x="5883275" y="2879725"/>
          <p14:tracePt t="260427" x="5883275" y="2865438"/>
          <p14:tracePt t="260459" x="5883275" y="2857500"/>
          <p14:tracePt t="260482" x="5875338" y="2849563"/>
          <p14:tracePt t="260491" x="5867400" y="2849563"/>
          <p14:tracePt t="260546" x="5851525" y="2849563"/>
          <p14:tracePt t="260553" x="5845175" y="2849563"/>
          <p14:tracePt t="260561" x="5807075" y="2857500"/>
          <p14:tracePt t="260574" x="5791200" y="2873375"/>
          <p14:tracePt t="260592" x="5783263" y="2873375"/>
          <p14:tracePt t="260608" x="5775325" y="2887663"/>
          <p14:tracePt t="260666" x="5775325" y="2917825"/>
          <p14:tracePt t="260675" x="5775325" y="2941638"/>
          <p14:tracePt t="260682" x="5775325" y="2979738"/>
          <p14:tracePt t="260692" x="5775325" y="3032125"/>
          <p14:tracePt t="260708" x="5783263" y="3055938"/>
          <p14:tracePt t="260725" x="5783263" y="3063875"/>
          <p14:tracePt t="260741" x="5791200" y="3063875"/>
          <p14:tracePt t="260758" x="5813425" y="3063875"/>
          <p14:tracePt t="260775" x="5821363" y="3063875"/>
          <p14:tracePt t="260791" x="5829300" y="3063875"/>
          <p14:tracePt t="260874" x="5829300" y="3048000"/>
          <p14:tracePt t="260938" x="5829300" y="3040063"/>
          <p14:tracePt t="261130" x="5821363" y="3040063"/>
          <p14:tracePt t="261506" x="5813425" y="3040063"/>
          <p14:tracePt t="261986" x="5791200" y="3040063"/>
          <p14:tracePt t="261994" x="5775325" y="3055938"/>
          <p14:tracePt t="262010" x="5768975" y="3055938"/>
          <p14:tracePt t="262911" x="5768975" y="3048000"/>
          <p14:tracePt t="263098" x="5768975" y="3032125"/>
          <p14:tracePt t="263994" x="5761038" y="3032125"/>
          <p14:tracePt t="264386" x="5745163" y="3040063"/>
          <p14:tracePt t="264393" x="5737225" y="3040063"/>
          <p14:tracePt t="264426" x="5730875" y="3055938"/>
          <p14:tracePt t="264434" x="5722938" y="3055938"/>
          <p14:tracePt t="265326" x="5684838" y="3055938"/>
          <p14:tracePt t="265962" x="5608638" y="3055938"/>
          <p14:tracePt t="265970" x="5502275" y="3055938"/>
          <p14:tracePt t="265978" x="5402263" y="3055938"/>
          <p14:tracePt t="265987" x="5127625" y="3055938"/>
          <p14:tracePt t="266004" x="4860925" y="3055938"/>
          <p14:tracePt t="266020" x="4648200" y="3055938"/>
          <p14:tracePt t="266036" x="4441825" y="3055938"/>
          <p14:tracePt t="266053" x="4305300" y="3055938"/>
          <p14:tracePt t="266070" x="4198938" y="3063875"/>
          <p14:tracePt t="266086" x="4114800" y="3078163"/>
          <p14:tracePt t="266103" x="3946525" y="3108325"/>
          <p14:tracePt t="266120" x="3741738" y="3132138"/>
          <p14:tracePt t="266136" x="3330575" y="3170238"/>
          <p14:tracePt t="266136" x="3086100" y="3170238"/>
          <p14:tracePt t="266155" x="2835275" y="3230563"/>
          <p14:tracePt t="266169" x="2217738" y="3230563"/>
          <p14:tracePt t="266188" x="1943100" y="3230563"/>
          <p14:tracePt t="266204" x="1760538" y="3230563"/>
          <p14:tracePt t="266220" x="1584325" y="3230563"/>
          <p14:tracePt t="266236" x="1431925" y="3254375"/>
          <p14:tracePt t="266253" x="1249363" y="3314700"/>
          <p14:tracePt t="266269" x="1044575" y="3375025"/>
          <p14:tracePt t="266286" x="868363" y="3436938"/>
          <p14:tracePt t="266303" x="677863" y="3444875"/>
          <p14:tracePt t="266319" x="479425" y="3444875"/>
          <p14:tracePt t="266336" x="327025" y="3444875"/>
          <p14:tracePt t="266354" x="258763" y="3444875"/>
          <p14:tracePt t="266371" x="236538" y="3444875"/>
          <p14:tracePt t="266387" x="198438" y="3444875"/>
          <p14:tracePt t="266403" x="122238" y="3429000"/>
          <p14:tracePt t="266420" x="84138" y="3421063"/>
          <p14:tracePt t="266436" x="84138" y="3413125"/>
          <p14:tracePt t="266514" x="92075" y="3413125"/>
          <p14:tracePt t="266522" x="98425" y="3413125"/>
          <p14:tracePt t="266536" x="114300" y="3413125"/>
          <p14:tracePt t="266554" x="144463" y="3406775"/>
          <p14:tracePt t="266568" x="342900" y="3406775"/>
          <p14:tracePt t="266587" x="669925" y="3406775"/>
          <p14:tracePt t="266604" x="1181100" y="3451225"/>
          <p14:tracePt t="266620" x="1431925" y="3489325"/>
          <p14:tracePt t="266636" x="1463675" y="3489325"/>
          <p14:tracePt t="266652" x="1470025" y="3489325"/>
          <p14:tracePt t="266669" x="1439863" y="3467100"/>
          <p14:tracePt t="266686" x="1333500" y="3429000"/>
          <p14:tracePt t="266702" x="1219200" y="3398838"/>
          <p14:tracePt t="266719" x="1135063" y="3398838"/>
          <p14:tracePt t="266736" x="1120775" y="3398838"/>
          <p14:tracePt t="266826" x="1104900" y="3398838"/>
          <p14:tracePt t="266835" x="1089025" y="3398838"/>
          <p14:tracePt t="266850" x="1066800" y="3398838"/>
          <p14:tracePt t="266858" x="1044575" y="3398838"/>
          <p14:tracePt t="266868" x="1012825" y="3382963"/>
          <p14:tracePt t="266886" x="1020763" y="3382963"/>
          <p14:tracePt t="267386" x="1028700" y="3382963"/>
          <p14:tracePt t="267418" x="1036638" y="3382963"/>
          <p14:tracePt t="267426" x="1050925" y="3382963"/>
          <p14:tracePt t="267442" x="1066800" y="3382963"/>
          <p14:tracePt t="267453" x="1120775" y="3382963"/>
          <p14:tracePt t="267468" x="1158875" y="3382963"/>
          <p14:tracePt t="267485" x="1173163" y="3368675"/>
          <p14:tracePt t="267501" x="1181100" y="3368675"/>
          <p14:tracePt t="267518" x="1196975" y="3352800"/>
          <p14:tracePt t="267536" x="1219200" y="3352800"/>
          <p14:tracePt t="267550" x="1249363" y="3336925"/>
          <p14:tracePt t="267567" x="1303338" y="3322638"/>
          <p14:tracePt t="267585" x="1393825" y="3322638"/>
          <p14:tracePt t="267585" x="1447800" y="3322638"/>
          <p14:tracePt t="267603" x="1562100" y="3292475"/>
          <p14:tracePt t="267619" x="1668463" y="3268663"/>
          <p14:tracePt t="267636" x="1744663" y="3246438"/>
          <p14:tracePt t="267653" x="1806575" y="3208338"/>
          <p14:tracePt t="267668" x="1889125" y="3178175"/>
          <p14:tracePt t="267685" x="2027238" y="3140075"/>
          <p14:tracePt t="267701" x="2247900" y="3116263"/>
          <p14:tracePt t="267718" x="2438400" y="3086100"/>
          <p14:tracePt t="267735" x="2582863" y="3063875"/>
          <p14:tracePt t="267751" x="2651125" y="3040063"/>
          <p14:tracePt t="267768" x="2735263" y="3025775"/>
          <p14:tracePt t="267785" x="2865438" y="2994025"/>
          <p14:tracePt t="267785" x="2955925" y="2963863"/>
          <p14:tracePt t="267803" x="3200400" y="2941638"/>
          <p14:tracePt t="267819" x="3559175" y="2879725"/>
          <p14:tracePt t="267836" x="3902075" y="2803525"/>
          <p14:tracePt t="267852" x="4092575" y="2727325"/>
          <p14:tracePt t="267868" x="4191000" y="2659063"/>
          <p14:tracePt t="267885" x="4275138" y="2613025"/>
          <p14:tracePt t="267903" x="4351338" y="2568575"/>
          <p14:tracePt t="267918" x="4479925" y="2530475"/>
          <p14:tracePt t="267935" x="4618038" y="2498725"/>
          <p14:tracePt t="267951" x="4770438" y="2468563"/>
          <p14:tracePt t="267968" x="4937125" y="2422525"/>
          <p14:tracePt t="267985" x="5059363" y="2384425"/>
          <p14:tracePt t="267985" x="5121275" y="2346325"/>
          <p14:tracePt t="268002" x="5227638" y="2301875"/>
          <p14:tracePt t="268019" x="5318125" y="2278063"/>
          <p14:tracePt t="268035" x="5418138" y="2247900"/>
          <p14:tracePt t="268051" x="5464175" y="2217738"/>
          <p14:tracePt t="268067" x="5502275" y="2217738"/>
          <p14:tracePt t="268085" x="5524500" y="2201863"/>
          <p14:tracePt t="268101" x="5546725" y="2193925"/>
          <p14:tracePt t="268117" x="5592763" y="2193925"/>
          <p14:tracePt t="268136" x="5745163" y="2187575"/>
          <p14:tracePt t="268151" x="5989638" y="2163763"/>
          <p14:tracePt t="268168" x="6149975" y="2163763"/>
          <p14:tracePt t="268184" x="6202363" y="2141538"/>
          <p14:tracePt t="268184" x="6210300" y="2141538"/>
          <p14:tracePt t="268203" x="6210300" y="2133600"/>
          <p14:tracePt t="268218" x="6218238" y="2117725"/>
          <p14:tracePt t="268235" x="6218238" y="2111375"/>
          <p14:tracePt t="268267" x="6226175" y="2087563"/>
          <p14:tracePt t="268274" x="6256338" y="2065338"/>
          <p14:tracePt t="268284" x="6316663" y="2035175"/>
          <p14:tracePt t="268301" x="6346825" y="2019300"/>
          <p14:tracePt t="268317" x="6378575" y="1981200"/>
          <p14:tracePt t="268334" x="6384925" y="1965325"/>
          <p14:tracePt t="268350" x="6400800" y="1927225"/>
          <p14:tracePt t="268373" x="6408738" y="1920875"/>
          <p14:tracePt t="268383" x="6423025" y="1905000"/>
          <p14:tracePt t="268400" x="6446838" y="1889125"/>
          <p14:tracePt t="268416" x="6454775" y="1889125"/>
          <p14:tracePt t="268434" x="6454775" y="1882775"/>
          <p14:tracePt t="268450" x="6454775" y="1874838"/>
          <p14:tracePt t="268467" x="6454775" y="1866900"/>
          <p14:tracePt t="268634" x="6438900" y="1866900"/>
          <p14:tracePt t="268802" x="6430963" y="1866900"/>
          <p14:tracePt t="268834" x="6423025" y="1874838"/>
          <p14:tracePt t="268882" x="6423025" y="1882775"/>
          <p14:tracePt t="268930" x="6408738" y="1889125"/>
          <p14:tracePt t="269034" x="6408738" y="1897063"/>
          <p14:tracePt t="269130" x="6400800" y="1897063"/>
          <p14:tracePt t="269170" x="6392863" y="1905000"/>
          <p14:tracePt t="269210" x="6384925" y="1905000"/>
          <p14:tracePt t="269226" x="6378575" y="1912938"/>
          <p14:tracePt t="271152" x="6370638" y="1912938"/>
          <p14:tracePt t="271594" x="6362700" y="1912938"/>
          <p14:tracePt t="271602" x="6354763" y="1912938"/>
          <p14:tracePt t="271626" x="6346825" y="1912938"/>
          <p14:tracePt t="271634" x="6340475" y="1912938"/>
          <p14:tracePt t="271666" x="6332538" y="1912938"/>
          <p14:tracePt t="271698" x="6324600" y="1912938"/>
          <p14:tracePt t="271730" x="6316663" y="1912938"/>
          <p14:tracePt t="271747" x="6302375" y="1912938"/>
          <p14:tracePt t="271754" x="6286500" y="1920875"/>
          <p14:tracePt t="271769" x="6278563" y="1935163"/>
          <p14:tracePt t="271780" x="6256338" y="1951038"/>
          <p14:tracePt t="271797" x="6232525" y="1958975"/>
          <p14:tracePt t="271814" x="6218238" y="1965325"/>
          <p14:tracePt t="271830" x="6188075" y="1997075"/>
          <p14:tracePt t="271847" x="6142038" y="2027238"/>
          <p14:tracePt t="271864" x="6080125" y="2079625"/>
          <p14:tracePt t="271880" x="6019800" y="2117725"/>
          <p14:tracePt t="271880" x="5973763" y="2141538"/>
          <p14:tracePt t="271899" x="5935663" y="2179638"/>
          <p14:tracePt t="271914" x="5837238" y="2270125"/>
          <p14:tracePt t="271931" x="5768975" y="2324100"/>
          <p14:tracePt t="271948" x="5699125" y="2400300"/>
          <p14:tracePt t="271965" x="5638800" y="2460625"/>
          <p14:tracePt t="271980" x="5578475" y="2514600"/>
          <p14:tracePt t="271997" x="5524500" y="2574925"/>
          <p14:tracePt t="272014" x="5456238" y="2644775"/>
          <p14:tracePt t="272030" x="5387975" y="2743200"/>
          <p14:tracePt t="272046" x="5295900" y="2873375"/>
          <p14:tracePt t="272062" x="5181600" y="3025775"/>
          <p14:tracePt t="272080" x="5075238" y="3184525"/>
          <p14:tracePt t="272080" x="5037138" y="3260725"/>
          <p14:tracePt t="272099" x="4983163" y="3314700"/>
          <p14:tracePt t="272114" x="4884738" y="3475038"/>
          <p14:tracePt t="272133" x="4838700" y="3543300"/>
          <p14:tracePt t="272148" x="4808538" y="3603625"/>
          <p14:tracePt t="272164" x="4784725" y="3649663"/>
          <p14:tracePt t="272180" x="4746625" y="3741738"/>
          <p14:tracePt t="272197" x="4702175" y="3817938"/>
          <p14:tracePt t="272213" x="4670425" y="3908425"/>
          <p14:tracePt t="272230" x="4632325" y="4030663"/>
          <p14:tracePt t="272247" x="4610100" y="4092575"/>
          <p14:tracePt t="272263" x="4610100" y="4137025"/>
          <p14:tracePt t="272280" x="4587875" y="4206875"/>
          <p14:tracePt t="272297" x="4549775" y="4297363"/>
          <p14:tracePt t="272297" x="4518025" y="4343400"/>
          <p14:tracePt t="272315" x="4427538" y="4435475"/>
          <p14:tracePt t="272331" x="4335463" y="4479925"/>
          <p14:tracePt t="272348" x="4259263" y="4511675"/>
          <p14:tracePt t="272365" x="4168775" y="4549775"/>
          <p14:tracePt t="272381" x="4068763" y="4594225"/>
          <p14:tracePt t="272397" x="4016375" y="4640263"/>
          <p14:tracePt t="272412" x="3946525" y="4708525"/>
          <p14:tracePt t="272429" x="3916363" y="4740275"/>
          <p14:tracePt t="272446" x="3832225" y="4800600"/>
          <p14:tracePt t="272463" x="3711575" y="4854575"/>
          <p14:tracePt t="272480" x="3543300" y="4930775"/>
          <p14:tracePt t="272496" x="3413125" y="4999038"/>
          <p14:tracePt t="272496" x="3360738" y="5021263"/>
          <p14:tracePt t="272515" x="3298825" y="5051425"/>
          <p14:tracePt t="272532" x="3276600" y="5075238"/>
          <p14:tracePt t="272548" x="3268663" y="5083175"/>
          <p14:tracePt t="272564" x="3254375" y="5097463"/>
          <p14:tracePt t="272580" x="3238500" y="5105400"/>
          <p14:tracePt t="272596" x="3222625" y="5121275"/>
          <p14:tracePt t="272613" x="3184525" y="5143500"/>
          <p14:tracePt t="272629" x="3162300" y="5173663"/>
          <p14:tracePt t="272647" x="3154363" y="5189538"/>
          <p14:tracePt t="272664" x="3146425" y="5189538"/>
          <p14:tracePt t="272682" x="3146425" y="5197475"/>
          <p14:tracePt t="274477" x="3154363" y="5197475"/>
          <p14:tracePt t="274506" x="3162300" y="5197475"/>
          <p14:tracePt t="274514" x="3178175" y="5197475"/>
          <p14:tracePt t="274610" x="3184525" y="5197475"/>
          <p14:tracePt t="274627" x="3192463" y="5197475"/>
          <p14:tracePt t="277263" x="3184525" y="5197475"/>
          <p14:tracePt t="279335" x="3184525" y="5181600"/>
          <p14:tracePt t="279362" x="3170238" y="5165725"/>
          <p14:tracePt t="279386" x="3170238" y="5151438"/>
          <p14:tracePt t="279409" x="3170238" y="5135563"/>
          <p14:tracePt t="279426" x="3162300" y="5105400"/>
          <p14:tracePt t="279434" x="3162300" y="5089525"/>
          <p14:tracePt t="279442" x="3146425" y="5045075"/>
          <p14:tracePt t="279455" x="3146425" y="4968875"/>
          <p14:tracePt t="279473" x="3124200" y="4860925"/>
          <p14:tracePt t="279473" x="3124200" y="4800600"/>
          <p14:tracePt t="279491" x="3116263" y="4670425"/>
          <p14:tracePt t="279507" x="3116263" y="4587875"/>
          <p14:tracePt t="279524" x="3116263" y="4533900"/>
          <p14:tracePt t="279540" x="3116263" y="4479925"/>
          <p14:tracePt t="279556" x="3116263" y="4441825"/>
          <p14:tracePt t="279573" x="3116263" y="4397375"/>
          <p14:tracePt t="279589" x="3116263" y="4359275"/>
          <p14:tracePt t="279606" x="3116263" y="4351338"/>
          <p14:tracePt t="279666" x="3116263" y="4343400"/>
          <p14:tracePt t="279674" x="3108325" y="4321175"/>
          <p14:tracePt t="279688" x="3101975" y="4267200"/>
          <p14:tracePt t="279707" x="3094038" y="4221163"/>
          <p14:tracePt t="279723" x="3094038" y="4191000"/>
          <p14:tracePt t="279740" x="3086100" y="4168775"/>
          <p14:tracePt t="279756" x="3086100" y="4130675"/>
          <p14:tracePt t="279772" x="3070225" y="4084638"/>
          <p14:tracePt t="279789" x="3070225" y="4060825"/>
          <p14:tracePt t="279806" x="3070225" y="4022725"/>
          <p14:tracePt t="279823" x="3070225" y="4000500"/>
          <p14:tracePt t="279839" x="3055938" y="3970338"/>
          <p14:tracePt t="279856" x="3055938" y="3962400"/>
          <p14:tracePt t="279872" x="3048000" y="3940175"/>
          <p14:tracePt t="279890" x="3048000" y="3924300"/>
          <p14:tracePt t="279905" x="3048000" y="3870325"/>
          <p14:tracePt t="279923" x="3040063" y="3840163"/>
          <p14:tracePt t="279939" x="3040063" y="3810000"/>
          <p14:tracePt t="279956" x="3040063" y="3779838"/>
          <p14:tracePt t="279972" x="3040063" y="3763963"/>
          <p14:tracePt t="279988" x="3040063" y="3749675"/>
          <p14:tracePt t="280005" x="3040063" y="3741738"/>
          <p14:tracePt t="280021" x="3040063" y="3733800"/>
          <p14:tracePt t="280038" x="3040063" y="3725863"/>
          <p14:tracePt t="280055" x="3032125" y="3717925"/>
          <p14:tracePt t="281196" x="3040063" y="3717925"/>
          <p14:tracePt t="281890" x="3055938" y="3717925"/>
          <p14:tracePt t="281898" x="3070225" y="3717925"/>
          <p14:tracePt t="281914" x="3094038" y="3703638"/>
          <p14:tracePt t="281922" x="3094038" y="3695700"/>
          <p14:tracePt t="281936" x="3124200" y="3673475"/>
          <p14:tracePt t="281936" x="3140075" y="3665538"/>
          <p14:tracePt t="281955" x="3162300" y="3649663"/>
          <p14:tracePt t="281971" x="3184525" y="3641725"/>
          <p14:tracePt t="281988" x="3222625" y="3619500"/>
          <p14:tracePt t="282005" x="3284538" y="3597275"/>
          <p14:tracePt t="282021" x="3398838" y="3559175"/>
          <p14:tracePt t="282037" x="3527425" y="3527425"/>
          <p14:tracePt t="282053" x="3665538" y="3475038"/>
          <p14:tracePt t="282070" x="3771900" y="3421063"/>
          <p14:tracePt t="282086" x="3870325" y="3368675"/>
          <p14:tracePt t="282103" x="4000500" y="3284538"/>
          <p14:tracePt t="282120" x="4175125" y="3184525"/>
          <p14:tracePt t="282136" x="4449763" y="2949575"/>
          <p14:tracePt t="282136" x="4556125" y="2873375"/>
          <p14:tracePt t="282157" x="4724400" y="2789238"/>
          <p14:tracePt t="282171" x="4892675" y="2720975"/>
          <p14:tracePt t="282188" x="5021263" y="2674938"/>
          <p14:tracePt t="282204" x="5127625" y="2644775"/>
          <p14:tracePt t="282220" x="5280025" y="2590800"/>
          <p14:tracePt t="282236" x="5470525" y="2544763"/>
          <p14:tracePt t="282253" x="5745163" y="2460625"/>
          <p14:tracePt t="282271" x="6096000" y="2384425"/>
          <p14:tracePt t="282286" x="6438900" y="2346325"/>
          <p14:tracePt t="282303" x="6651625" y="2346325"/>
          <p14:tracePt t="282320" x="6819900" y="2346325"/>
          <p14:tracePt t="282336" x="6942138" y="2346325"/>
          <p14:tracePt t="282336" x="6994525" y="2332038"/>
          <p14:tracePt t="282355" x="7064375" y="2332038"/>
          <p14:tracePt t="282372" x="7146925" y="2301875"/>
          <p14:tracePt t="282388" x="7269163" y="2286000"/>
          <p14:tracePt t="282404" x="7437438" y="2278063"/>
          <p14:tracePt t="282419" x="7543800" y="2255838"/>
          <p14:tracePt t="282435" x="7581900" y="2239963"/>
          <p14:tracePt t="282452" x="7612063" y="2209800"/>
          <p14:tracePt t="282468" x="7627938" y="2201863"/>
          <p14:tracePt t="282486" x="7688263" y="2187575"/>
          <p14:tracePt t="282503" x="7756525" y="2187575"/>
          <p14:tracePt t="282519" x="7780338" y="2179638"/>
          <p14:tracePt t="282535" x="7802563" y="2163763"/>
          <p14:tracePt t="282553" x="7802563" y="2149475"/>
          <p14:tracePt t="282571" x="7818438" y="2133600"/>
          <p14:tracePt t="282587" x="7832725" y="2117725"/>
          <p14:tracePt t="282604" x="7864475" y="2079625"/>
          <p14:tracePt t="282620" x="7908925" y="2057400"/>
          <p14:tracePt t="282636" x="7924800" y="2049463"/>
          <p14:tracePt t="282653" x="7932738" y="2035175"/>
          <p14:tracePt t="282669" x="7932738" y="2003425"/>
          <p14:tracePt t="282686" x="7932738" y="1965325"/>
          <p14:tracePt t="282703" x="7932738" y="1912938"/>
          <p14:tracePt t="282719" x="7947025" y="1858963"/>
          <p14:tracePt t="282736" x="7962900" y="1828800"/>
          <p14:tracePt t="282752" x="7970838" y="1812925"/>
          <p14:tracePt t="282769" x="7970838" y="1760538"/>
          <p14:tracePt t="282787" x="7970838" y="1744663"/>
          <p14:tracePt t="282802" x="7970838" y="1730375"/>
          <p14:tracePt t="282820" x="7970838" y="1714500"/>
          <p14:tracePt t="282836" x="7978775" y="1692275"/>
          <p14:tracePt t="282853" x="7978775" y="1676400"/>
          <p14:tracePt t="282868" x="7978775" y="1660525"/>
          <p14:tracePt t="282885" x="7978775" y="1638300"/>
          <p14:tracePt t="282902" x="7978775" y="1630363"/>
          <p14:tracePt t="282919" x="7978775" y="1622425"/>
          <p14:tracePt t="282935" x="7993063" y="1608138"/>
          <p14:tracePt t="282952" x="7993063" y="1600200"/>
          <p14:tracePt t="283002" x="7993063" y="1584325"/>
          <p14:tracePt t="283010" x="7985125" y="1577975"/>
          <p14:tracePt t="283026" x="7978775" y="1570038"/>
          <p14:tracePt t="283036" x="7962900" y="1546225"/>
          <p14:tracePt t="283052" x="7940675" y="1516063"/>
          <p14:tracePt t="283068" x="7924800" y="1501775"/>
          <p14:tracePt t="283085" x="7902575" y="1470025"/>
          <p14:tracePt t="283103" x="7894638" y="1463675"/>
          <p14:tracePt t="283119" x="7894638" y="1455738"/>
          <p14:tracePt t="283135" x="7878763" y="1447800"/>
          <p14:tracePt t="283151" x="7848600" y="1439863"/>
          <p14:tracePt t="283151" x="7840663" y="1431925"/>
          <p14:tracePt t="283171" x="7832725" y="1431925"/>
          <p14:tracePt t="283187" x="7826375" y="1431925"/>
          <p14:tracePt t="283203" x="7810500" y="1417638"/>
          <p14:tracePt t="283219" x="7802563" y="1417638"/>
          <p14:tracePt t="283236" x="7794625" y="1417638"/>
          <p14:tracePt t="283252" x="7780338" y="1417638"/>
          <p14:tracePt t="283268" x="7750175" y="1425575"/>
          <p14:tracePt t="283286" x="7718425" y="1447800"/>
          <p14:tracePt t="283301" x="7696200" y="1455738"/>
          <p14:tracePt t="283319" x="7673975" y="1463675"/>
          <p14:tracePt t="283335" x="7658100" y="1463675"/>
          <p14:tracePt t="283352" x="7642225" y="1477963"/>
          <p14:tracePt t="283352" x="7635875" y="1477963"/>
          <p14:tracePt t="283371" x="7627938" y="1477963"/>
          <p14:tracePt t="283384" x="7620000" y="1493838"/>
          <p14:tracePt t="283400" x="7597775" y="1516063"/>
          <p14:tracePt t="283419" x="7589838" y="1524000"/>
          <p14:tracePt t="283436" x="7581900" y="1554163"/>
          <p14:tracePt t="283452" x="7573963" y="1577975"/>
          <p14:tracePt t="283468" x="7573963" y="1600200"/>
          <p14:tracePt t="283485" x="7573963" y="1616075"/>
          <p14:tracePt t="283502" x="7573963" y="1622425"/>
          <p14:tracePt t="283518" x="7589838" y="1654175"/>
          <p14:tracePt t="283536" x="7620000" y="1692275"/>
          <p14:tracePt t="283552" x="7673975" y="1752600"/>
          <p14:tracePt t="283568" x="7726363" y="1806575"/>
          <p14:tracePt t="283568" x="7742238" y="1820863"/>
          <p14:tracePt t="283587" x="7764463" y="1844675"/>
          <p14:tracePt t="283601" x="7802563" y="1874838"/>
          <p14:tracePt t="283619" x="7818438" y="1889125"/>
          <p14:tracePt t="283636" x="7832725" y="1905000"/>
          <p14:tracePt t="283652" x="7840663" y="1905000"/>
          <p14:tracePt t="283668" x="7848600" y="1905000"/>
          <p14:tracePt t="283685" x="7864475" y="1905000"/>
          <p14:tracePt t="283701" x="7878763" y="1905000"/>
          <p14:tracePt t="283718" x="7894638" y="1905000"/>
          <p14:tracePt t="283734" x="7932738" y="1905000"/>
          <p14:tracePt t="283752" x="7978775" y="1889125"/>
          <p14:tracePt t="283768" x="8031163" y="1866900"/>
          <p14:tracePt t="283785" x="8061325" y="1844675"/>
          <p14:tracePt t="283785" x="8069263" y="1836738"/>
          <p14:tracePt t="283803" x="8069263" y="1820863"/>
          <p14:tracePt t="283819" x="8069263" y="1790700"/>
          <p14:tracePt t="283836" x="8069263" y="1744663"/>
          <p14:tracePt t="283852" x="8054975" y="1698625"/>
          <p14:tracePt t="283868" x="8039100" y="1692275"/>
          <p14:tracePt t="283885" x="8039100" y="1684338"/>
          <p14:tracePt t="283901" x="8031163" y="1676400"/>
          <p14:tracePt t="283917" x="8023225" y="1668463"/>
          <p14:tracePt t="283938" x="8016875" y="1660525"/>
          <p14:tracePt t="283954" x="8001000" y="1638300"/>
          <p14:tracePt t="283968" x="7970838" y="1622425"/>
          <p14:tracePt t="283985" x="7916863" y="1584325"/>
          <p14:tracePt t="283985" x="7894638" y="1577975"/>
          <p14:tracePt t="284003" x="7856538" y="1546225"/>
          <p14:tracePt t="284019" x="7840663" y="1539875"/>
          <p14:tracePt t="284036" x="7818438" y="1539875"/>
          <p14:tracePt t="284052" x="7818438" y="1531938"/>
          <p14:tracePt t="284067" x="7810500" y="1531938"/>
          <p14:tracePt t="284085" x="7794625" y="1531938"/>
          <p14:tracePt t="284100" x="7788275" y="1531938"/>
          <p14:tracePt t="284121" x="7780338" y="1531938"/>
          <p14:tracePt t="284137" x="7772400" y="1531938"/>
          <p14:tracePt t="284151" x="7772400" y="1539875"/>
          <p14:tracePt t="284168" x="7764463" y="1546225"/>
          <p14:tracePt t="284184" x="7756525" y="1554163"/>
          <p14:tracePt t="284200" x="7750175" y="1554163"/>
          <p14:tracePt t="284217" x="7734300" y="1570038"/>
          <p14:tracePt t="284234" x="7726363" y="1570038"/>
          <p14:tracePt t="284251" x="7726363" y="1577975"/>
          <p14:tracePt t="284267" x="7718425" y="1584325"/>
          <p14:tracePt t="284283" x="7718425" y="1592263"/>
          <p14:tracePt t="284299" x="7718425" y="1622425"/>
          <p14:tracePt t="284318" x="7718425" y="1638300"/>
          <p14:tracePt t="284334" x="7718425" y="1654175"/>
          <p14:tracePt t="284350" x="7712075" y="1660525"/>
          <p14:tracePt t="284368" x="7712075" y="1668463"/>
          <p14:tracePt t="284384" x="7712075" y="1692275"/>
          <p14:tracePt t="284384" x="7712075" y="1698625"/>
          <p14:tracePt t="284403" x="7712075" y="1722438"/>
          <p14:tracePt t="284426" x="7718425" y="1722438"/>
          <p14:tracePt t="284435" x="7734300" y="1736725"/>
          <p14:tracePt t="284452" x="7742238" y="1744663"/>
          <p14:tracePt t="284474" x="7756525" y="1760538"/>
          <p14:tracePt t="284506" x="7764463" y="1760538"/>
          <p14:tracePt t="284530" x="7772400" y="1760538"/>
          <p14:tracePt t="284561" x="7788275" y="1760538"/>
          <p14:tracePt t="284618" x="7788275" y="1752600"/>
          <p14:tracePt t="284770" x="7772400" y="1752600"/>
          <p14:tracePt t="285363" x="7764463" y="1752600"/>
          <p14:tracePt t="285378" x="7756525" y="1752600"/>
          <p14:tracePt t="285393" x="7750175" y="1752600"/>
          <p14:tracePt t="285402" x="7742238" y="1752600"/>
          <p14:tracePt t="285426" x="7734300" y="1752600"/>
          <p14:tracePt t="285434" x="7726363" y="1752600"/>
          <p14:tracePt t="285449" x="7704138" y="1752600"/>
          <p14:tracePt t="285467" x="7688263" y="1752600"/>
          <p14:tracePt t="285484" x="7673975" y="1752600"/>
          <p14:tracePt t="285500" x="7642225" y="1760538"/>
          <p14:tracePt t="285517" x="7642225" y="1768475"/>
          <p14:tracePt t="285534" x="7635875" y="1768475"/>
          <p14:tracePt t="285866" x="7627938" y="1768475"/>
          <p14:tracePt t="286146" x="7620000" y="1768475"/>
          <p14:tracePt t="286690" x="7612063" y="1768475"/>
          <p14:tracePt t="286722" x="7604125" y="1768475"/>
          <p14:tracePt t="286770" x="7597775" y="1774825"/>
          <p14:tracePt t="286778" x="7589838" y="1774825"/>
          <p14:tracePt t="286786" x="7573963" y="1782763"/>
          <p14:tracePt t="286802" x="7559675" y="1782763"/>
          <p14:tracePt t="286815" x="7551738" y="1790700"/>
          <p14:tracePt t="286831" x="7543800" y="1798638"/>
          <p14:tracePt t="286848" x="7535863" y="1798638"/>
          <p14:tracePt t="286865" x="7527925" y="1806575"/>
          <p14:tracePt t="286884" x="7521575" y="1812925"/>
          <p14:tracePt t="286930" x="7521575" y="1820863"/>
          <p14:tracePt t="286978" x="7513638" y="1828800"/>
          <p14:tracePt t="287002" x="7505700" y="1836738"/>
          <p14:tracePt t="287018" x="7497763" y="1844675"/>
          <p14:tracePt t="287026" x="7489825" y="1844675"/>
          <p14:tracePt t="287035" x="7475538" y="1844675"/>
          <p14:tracePt t="287057" x="7467600" y="1844675"/>
          <p14:tracePt t="287130" x="7459663" y="1844675"/>
          <p14:tracePt t="287138" x="7445375" y="1844675"/>
          <p14:tracePt t="287147" x="7429500" y="1844675"/>
          <p14:tracePt t="287167" x="7407275" y="1844675"/>
          <p14:tracePt t="287181" x="7391400" y="1844675"/>
          <p14:tracePt t="287197" x="7383463" y="1851025"/>
          <p14:tracePt t="287364" x="7369175" y="1858963"/>
          <p14:tracePt t="287426" x="7361238" y="1858963"/>
          <p14:tracePt t="287450" x="7353300" y="1858963"/>
          <p14:tracePt t="287458" x="7337425" y="1858963"/>
          <p14:tracePt t="287467" x="7323138" y="1858963"/>
          <p14:tracePt t="287480" x="7269163" y="1858963"/>
          <p14:tracePt t="287499" x="7254875" y="1866900"/>
          <p14:tracePt t="287516" x="7239000" y="1866900"/>
          <p14:tracePt t="287532" x="7231063" y="1874838"/>
          <p14:tracePt t="287548" x="7208838" y="1874838"/>
          <p14:tracePt t="287564" x="7192963" y="1874838"/>
          <p14:tracePt t="287580" x="7162800" y="1874838"/>
          <p14:tracePt t="287599" x="7124700" y="1889125"/>
          <p14:tracePt t="287614" x="7070725" y="1889125"/>
          <p14:tracePt t="287631" x="7040563" y="1889125"/>
          <p14:tracePt t="287647" x="7026275" y="1889125"/>
          <p14:tracePt t="287647" x="7018338" y="1889125"/>
          <p14:tracePt t="287667" x="7002463" y="1889125"/>
          <p14:tracePt t="287680" x="6988175" y="1897063"/>
          <p14:tracePt t="287680" x="6980238" y="1897063"/>
          <p14:tracePt t="287699" x="6956425" y="1897063"/>
          <p14:tracePt t="287715" x="6942138" y="1897063"/>
          <p14:tracePt t="287731" x="6911975" y="1897063"/>
          <p14:tracePt t="287748" x="6880225" y="1897063"/>
          <p14:tracePt t="287764" x="6850063" y="1897063"/>
          <p14:tracePt t="287781" x="6819900" y="1897063"/>
          <p14:tracePt t="287797" x="6804025" y="1897063"/>
          <p14:tracePt t="287814" x="6797675" y="1897063"/>
          <p14:tracePt t="287834" x="6789738" y="1897063"/>
          <p14:tracePt t="287850" x="6781800" y="1897063"/>
          <p14:tracePt t="287863" x="6743700" y="1897063"/>
          <p14:tracePt t="287881" x="6705600" y="1897063"/>
          <p14:tracePt t="287881" x="6689725" y="1897063"/>
          <p14:tracePt t="287899" x="6659563" y="1905000"/>
          <p14:tracePt t="287915" x="6637338" y="1905000"/>
          <p14:tracePt t="287932" x="6621463" y="1912938"/>
          <p14:tracePt t="287948" x="6613525" y="1912938"/>
          <p14:tracePt t="287964" x="6583363" y="1912938"/>
          <p14:tracePt t="287980" x="6545263" y="1905000"/>
          <p14:tracePt t="287997" x="6499225" y="1889125"/>
          <p14:tracePt t="288014" x="6469063" y="1889125"/>
          <p14:tracePt t="288030" x="6423025" y="1874838"/>
          <p14:tracePt t="288047" x="6354763" y="1866900"/>
          <p14:tracePt t="288064" x="6226175" y="1851025"/>
          <p14:tracePt t="288081" x="6096000" y="1844675"/>
          <p14:tracePt t="288081" x="6019800" y="1828800"/>
          <p14:tracePt t="288099" x="5927725" y="1820863"/>
          <p14:tracePt t="288115" x="5851525" y="1806575"/>
          <p14:tracePt t="288131" x="5821363" y="1806575"/>
          <p14:tracePt t="288148" x="5791200" y="1790700"/>
          <p14:tracePt t="288166" x="5775325" y="1790700"/>
          <p14:tracePt t="288180" x="5722938" y="1782763"/>
          <p14:tracePt t="288197" x="5616575" y="1760538"/>
          <p14:tracePt t="288215" x="5502275" y="1744663"/>
          <p14:tracePt t="288231" x="5364163" y="1744663"/>
          <p14:tracePt t="288247" x="5241925" y="1744663"/>
          <p14:tracePt t="288264" x="5121275" y="1744663"/>
          <p14:tracePt t="288280" x="5037138" y="1744663"/>
          <p14:tracePt t="288280" x="5021263" y="1744663"/>
          <p14:tracePt t="288299" x="5006975" y="1744663"/>
          <p14:tracePt t="288314" x="4983163" y="1744663"/>
          <p14:tracePt t="288331" x="4945063" y="1744663"/>
          <p14:tracePt t="288347" x="4884738" y="1744663"/>
          <p14:tracePt t="288366" x="4770438" y="1744663"/>
          <p14:tracePt t="288381" x="4625975" y="1744663"/>
          <p14:tracePt t="288396" x="4518025" y="1744663"/>
          <p14:tracePt t="288412" x="4427538" y="1744663"/>
          <p14:tracePt t="288430" x="4411663" y="1744663"/>
          <p14:tracePt t="288446" x="4419600" y="1744663"/>
          <p14:tracePt t="288514" x="4419600" y="1752600"/>
          <p14:tracePt t="288954" x="4411663" y="1760538"/>
          <p14:tracePt t="288963" x="4411663" y="1768475"/>
          <p14:tracePt t="288970" x="4411663" y="1782763"/>
          <p14:tracePt t="288980" x="4397375" y="1812925"/>
          <p14:tracePt t="288996" x="4389438" y="1851025"/>
          <p14:tracePt t="289013" x="4373563" y="1905000"/>
          <p14:tracePt t="289030" x="4359275" y="1951038"/>
          <p14:tracePt t="289046" x="4359275" y="1989138"/>
          <p14:tracePt t="289062" x="4359275" y="2027238"/>
          <p14:tracePt t="289079" x="4359275" y="2073275"/>
          <p14:tracePt t="289096" x="4359275" y="2111375"/>
          <p14:tracePt t="289113" x="4335463" y="2171700"/>
          <p14:tracePt t="289113" x="4327525" y="2209800"/>
          <p14:tracePt t="289131" x="4321175" y="2255838"/>
          <p14:tracePt t="289147" x="4305300" y="2293938"/>
          <p14:tracePt t="289166" x="4297363" y="2332038"/>
          <p14:tracePt t="289181" x="4289425" y="2370138"/>
          <p14:tracePt t="289196" x="4275138" y="2416175"/>
          <p14:tracePt t="289213" x="4267200" y="2460625"/>
          <p14:tracePt t="289229" x="4229100" y="2530475"/>
          <p14:tracePt t="289246" x="4191000" y="2606675"/>
          <p14:tracePt t="289263" x="4152900" y="2659063"/>
          <p14:tracePt t="289279" x="4106863" y="2720975"/>
          <p14:tracePt t="289296" x="4084638" y="2751138"/>
          <p14:tracePt t="289312" x="4076700" y="2781300"/>
          <p14:tracePt t="289312" x="4068763" y="2811463"/>
          <p14:tracePt t="289331" x="4068763" y="2819400"/>
          <p14:tracePt t="289331" x="4068763" y="2827338"/>
          <p14:tracePt t="289347" x="4068763" y="2865438"/>
          <p14:tracePt t="289365" x="4068763" y="2895600"/>
          <p14:tracePt t="289380" x="4068763" y="2925763"/>
          <p14:tracePt t="289396" x="4068763" y="2941638"/>
          <p14:tracePt t="289412" x="4068763" y="2955925"/>
          <p14:tracePt t="289428" x="4068763" y="2971800"/>
          <p14:tracePt t="289445" x="4068763" y="2987675"/>
          <p14:tracePt t="289462" x="4068763" y="2994025"/>
          <p14:tracePt t="289481" x="4068763" y="3001963"/>
          <p14:tracePt t="289498" x="4068763" y="3009900"/>
          <p14:tracePt t="289522" x="4076700" y="3017838"/>
          <p14:tracePt t="289546" x="4084638" y="3025775"/>
          <p14:tracePt t="289563" x="4098925" y="3048000"/>
          <p14:tracePt t="289579" x="4114800" y="3063875"/>
          <p14:tracePt t="289586" x="4114800" y="3070225"/>
          <p14:tracePt t="289597" x="4130675" y="3094038"/>
          <p14:tracePt t="289612" x="4144963" y="3101975"/>
          <p14:tracePt t="289628" x="4160838" y="3108325"/>
          <p14:tracePt t="289650" x="4168775" y="3108325"/>
          <p14:tracePt t="290170" x="4183063" y="3108325"/>
          <p14:tracePt t="290178" x="4206875" y="3101975"/>
          <p14:tracePt t="290195" x="4213225" y="3101975"/>
          <p14:tracePt t="290202" x="4213225" y="3094038"/>
          <p14:tracePt t="290212" x="4251325" y="3086100"/>
          <p14:tracePt t="290228" x="4259263" y="3086100"/>
          <p14:tracePt t="290250" x="4267200" y="3078163"/>
          <p14:tracePt t="290266" x="4283075" y="3070225"/>
          <p14:tracePt t="290337" x="4283075" y="3063875"/>
          <p14:tracePt t="290722" x="4283075" y="3055938"/>
          <p14:tracePt t="290730" x="4289425" y="3055938"/>
          <p14:tracePt t="290754" x="4289425" y="3048000"/>
          <p14:tracePt t="290762" x="4297363" y="3040063"/>
          <p14:tracePt t="290786" x="4305300" y="3032125"/>
          <p14:tracePt t="290811" x="4313238" y="3032125"/>
          <p14:tracePt t="290818" x="4313238" y="3025775"/>
          <p14:tracePt t="290834" x="4327525" y="3025775"/>
          <p14:tracePt t="290844" x="4343400" y="3017838"/>
          <p14:tracePt t="290860" x="4351338" y="3009900"/>
          <p14:tracePt t="290877" x="4373563" y="3009900"/>
          <p14:tracePt t="290895" x="4389438" y="2994025"/>
          <p14:tracePt t="290911" x="4403725" y="2994025"/>
          <p14:tracePt t="290927" x="4411663" y="2979738"/>
          <p14:tracePt t="290927" x="4419600" y="2971800"/>
          <p14:tracePt t="290947" x="4427538" y="2971800"/>
          <p14:tracePt t="290963" x="4435475" y="2963863"/>
          <p14:tracePt t="290978" x="4441825" y="2955925"/>
          <p14:tracePt t="290993" x="4457700" y="2955925"/>
          <p14:tracePt t="291010" x="4473575" y="2941638"/>
          <p14:tracePt t="291028" x="4495800" y="2933700"/>
          <p14:tracePt t="291044" x="4503738" y="2917825"/>
          <p14:tracePt t="291060" x="4503738" y="2911475"/>
          <p14:tracePt t="291076" x="4518025" y="2887663"/>
          <p14:tracePt t="291094" x="4533900" y="2865438"/>
          <p14:tracePt t="291111" x="4556125" y="2849563"/>
          <p14:tracePt t="291127" x="4564063" y="2841625"/>
          <p14:tracePt t="291145" x="4564063" y="2835275"/>
          <p14:tracePt t="291186" x="4572000" y="2819400"/>
          <p14:tracePt t="291195" x="4587875" y="2811463"/>
          <p14:tracePt t="291211" x="4587875" y="2789238"/>
          <p14:tracePt t="291218" x="4594225" y="2781300"/>
          <p14:tracePt t="291228" x="4610100" y="2759075"/>
          <p14:tracePt t="291244" x="4618038" y="2751138"/>
          <p14:tracePt t="291260" x="4625975" y="2743200"/>
          <p14:tracePt t="291276" x="4625975" y="2735263"/>
          <p14:tracePt t="291306" x="4625975" y="2727325"/>
          <p14:tracePt t="291314" x="4632325" y="2720975"/>
          <p14:tracePt t="291326" x="4640263" y="2705100"/>
          <p14:tracePt t="291344" x="4656138" y="2689225"/>
          <p14:tracePt t="291344" x="4656138" y="2682875"/>
          <p14:tracePt t="291366" x="4656138" y="2667000"/>
          <p14:tracePt t="291394" x="4656138" y="2659063"/>
          <p14:tracePt t="291418" x="4656138" y="2644775"/>
          <p14:tracePt t="291434" x="4656138" y="2636838"/>
          <p14:tracePt t="291450" x="4656138" y="2620963"/>
          <p14:tracePt t="291458" x="4640263" y="2606675"/>
          <p14:tracePt t="291466" x="4640263" y="2590800"/>
          <p14:tracePt t="291476" x="4618038" y="2568575"/>
          <p14:tracePt t="291494" x="4602163" y="2544763"/>
          <p14:tracePt t="291510" x="4587875" y="2522538"/>
          <p14:tracePt t="291528" x="4564063" y="2498725"/>
          <p14:tracePt t="291543" x="4549775" y="2492375"/>
          <p14:tracePt t="291559" x="4525963" y="2476500"/>
          <p14:tracePt t="291577" x="4511675" y="2468563"/>
          <p14:tracePt t="291593" x="4495800" y="2468563"/>
          <p14:tracePt t="291618" x="4495800" y="2454275"/>
          <p14:tracePt t="291674" x="4479925" y="2446338"/>
          <p14:tracePt t="291682" x="4465638" y="2438400"/>
          <p14:tracePt t="291706" x="4449763" y="2422525"/>
          <p14:tracePt t="291714" x="4403725" y="2400300"/>
          <p14:tracePt t="291726" x="4351338" y="2378075"/>
          <p14:tracePt t="291743" x="4313238" y="2370138"/>
          <p14:tracePt t="291760" x="4283075" y="2362200"/>
          <p14:tracePt t="291777" x="4267200" y="2354263"/>
          <p14:tracePt t="291802" x="4259263" y="2354263"/>
          <p14:tracePt t="291818" x="4237038" y="2354263"/>
          <p14:tracePt t="291827" x="4160838" y="2332038"/>
          <p14:tracePt t="291844" x="4076700" y="2332038"/>
          <p14:tracePt t="291860" x="3940175" y="2286000"/>
          <p14:tracePt t="291876" x="3848100" y="2278063"/>
          <p14:tracePt t="291893" x="3717925" y="2255838"/>
          <p14:tracePt t="291910" x="3581400" y="2239963"/>
          <p14:tracePt t="291926" x="3489325" y="2232025"/>
          <p14:tracePt t="291943" x="3421063" y="2232025"/>
          <p14:tracePt t="291960" x="3360738" y="2232025"/>
          <p14:tracePt t="291976" x="3336925" y="2232025"/>
          <p14:tracePt t="291976" x="3322638" y="2232025"/>
          <p14:tracePt t="291995" x="3268663" y="2247900"/>
          <p14:tracePt t="292011" x="3184525" y="2263775"/>
          <p14:tracePt t="292028" x="3055938" y="2286000"/>
          <p14:tracePt t="292044" x="2955925" y="2286000"/>
          <p14:tracePt t="292060" x="2865438" y="2286000"/>
          <p14:tracePt t="292077" x="2781300" y="2308225"/>
          <p14:tracePt t="292092" x="2727325" y="2308225"/>
          <p14:tracePt t="292109" x="2674938" y="2332038"/>
          <p14:tracePt t="292127" x="2613025" y="2346325"/>
          <p14:tracePt t="292143" x="2552700" y="2384425"/>
          <p14:tracePt t="292143" x="2530475" y="2400300"/>
          <p14:tracePt t="292163" x="2484438" y="2430463"/>
          <p14:tracePt t="292176" x="2430463" y="2468563"/>
          <p14:tracePt t="292176" x="2408238" y="2492375"/>
          <p14:tracePt t="292195" x="2370138" y="2506663"/>
          <p14:tracePt t="292210" x="2286000" y="2560638"/>
          <p14:tracePt t="292227" x="2255838" y="2574925"/>
          <p14:tracePt t="292244" x="2232025" y="2598738"/>
          <p14:tracePt t="292260" x="2209800" y="2620963"/>
          <p14:tracePt t="292276" x="2171700" y="2659063"/>
          <p14:tracePt t="292293" x="2095500" y="2720975"/>
          <p14:tracePt t="292309" x="2019300" y="2765425"/>
          <p14:tracePt t="292326" x="1973263" y="2797175"/>
          <p14:tracePt t="292343" x="1943100" y="2827338"/>
          <p14:tracePt t="292359" x="1943100" y="2865438"/>
          <p14:tracePt t="292377" x="1943100" y="2917825"/>
          <p14:tracePt t="292392" x="1943100" y="2955925"/>
          <p14:tracePt t="292408" x="1943100" y="2987675"/>
          <p14:tracePt t="292408" x="1943100" y="2994025"/>
          <p14:tracePt t="292427" x="1943100" y="3032125"/>
          <p14:tracePt t="292443" x="1943100" y="3048000"/>
          <p14:tracePt t="292460" x="1951038" y="3070225"/>
          <p14:tracePt t="292476" x="1958975" y="3086100"/>
          <p14:tracePt t="292493" x="1965325" y="3116263"/>
          <p14:tracePt t="292509" x="1981200" y="3146425"/>
          <p14:tracePt t="292526" x="1997075" y="3178175"/>
          <p14:tracePt t="292542" x="2027238" y="3216275"/>
          <p14:tracePt t="292559" x="2065338" y="3246438"/>
          <p14:tracePt t="292576" x="2087563" y="3268663"/>
          <p14:tracePt t="292592" x="2125663" y="3292475"/>
          <p14:tracePt t="292592" x="2133600" y="3298825"/>
          <p14:tracePt t="292611" x="2155825" y="3322638"/>
          <p14:tracePt t="292627" x="2179638" y="3344863"/>
          <p14:tracePt t="292643" x="2209800" y="3368675"/>
          <p14:tracePt t="292661" x="2255838" y="3398838"/>
          <p14:tracePt t="292676" x="2301875" y="3436938"/>
          <p14:tracePt t="292692" x="2324100" y="3451225"/>
          <p14:tracePt t="292709" x="2332038" y="3459163"/>
          <p14:tracePt t="292726" x="2362200" y="3475038"/>
          <p14:tracePt t="292742" x="2384425" y="3489325"/>
          <p14:tracePt t="292759" x="2460625" y="3513138"/>
          <p14:tracePt t="292776" x="2522538" y="3527425"/>
          <p14:tracePt t="292792" x="2544763" y="3535363"/>
          <p14:tracePt t="292809" x="2552700" y="3543300"/>
          <p14:tracePt t="292858" x="2568575" y="3551238"/>
          <p14:tracePt t="292875" x="2574925" y="3559175"/>
          <p14:tracePt t="292882" x="2590800" y="3559175"/>
          <p14:tracePt t="292892" x="2613025" y="3573463"/>
          <p14:tracePt t="292909" x="2620963" y="3573463"/>
          <p14:tracePt t="292954" x="2628900" y="3573463"/>
          <p14:tracePt t="292962" x="2659063" y="3589338"/>
          <p14:tracePt t="292976" x="2689225" y="3589338"/>
          <p14:tracePt t="292992" x="2743200" y="3611563"/>
          <p14:tracePt t="293009" x="2789238" y="3635375"/>
          <p14:tracePt t="293009" x="2797175" y="3641725"/>
          <p14:tracePt t="293027" x="2819400" y="3649663"/>
          <p14:tracePt t="293044" x="2827338" y="3657600"/>
          <p14:tracePt t="293058" x="2841625" y="3665538"/>
          <p14:tracePt t="293076" x="2879725" y="3687763"/>
          <p14:tracePt t="293093" x="2917825" y="3695700"/>
          <p14:tracePt t="293109" x="2994025" y="3711575"/>
          <p14:tracePt t="293126" x="3032125" y="3711575"/>
          <p14:tracePt t="293142" x="3063875" y="3711575"/>
          <p14:tracePt t="293158" x="3078163" y="3711575"/>
          <p14:tracePt t="293186" x="3094038" y="3711575"/>
          <p14:tracePt t="293202" x="3108325" y="3725863"/>
          <p14:tracePt t="293210" x="3154363" y="3741738"/>
          <p14:tracePt t="293227" x="3268663" y="3779838"/>
          <p14:tracePt t="293243" x="3368675" y="3802063"/>
          <p14:tracePt t="293260" x="3436938" y="3817938"/>
          <p14:tracePt t="293276" x="3451225" y="3817938"/>
          <p14:tracePt t="293291" x="3467100" y="3817938"/>
          <p14:tracePt t="293309" x="3489325" y="3817938"/>
          <p14:tracePt t="293325" x="3527425" y="3817938"/>
          <p14:tracePt t="293342" x="3589338" y="3832225"/>
          <p14:tracePt t="293358" x="3641725" y="3840163"/>
          <p14:tracePt t="293376" x="3673475" y="3840163"/>
          <p14:tracePt t="293392" x="3711575" y="3840163"/>
          <p14:tracePt t="293408" x="3741738" y="3840163"/>
          <p14:tracePt t="293425" x="3771900" y="3840163"/>
          <p14:tracePt t="293425" x="3779838" y="3840163"/>
          <p14:tracePt t="293443" x="3810000" y="3832225"/>
          <p14:tracePt t="293460" x="3832225" y="3825875"/>
          <p14:tracePt t="293476" x="3878263" y="3825875"/>
          <p14:tracePt t="293492" x="3916363" y="3825875"/>
          <p14:tracePt t="293508" x="3978275" y="3817938"/>
          <p14:tracePt t="293526" x="4000500" y="3802063"/>
          <p14:tracePt t="293541" x="4022725" y="3787775"/>
          <p14:tracePt t="293558" x="4022725" y="3763963"/>
          <p14:tracePt t="293575" x="4030663" y="3741738"/>
          <p14:tracePt t="293591" x="4068763" y="3717925"/>
          <p14:tracePt t="293608" x="4106863" y="3695700"/>
          <p14:tracePt t="293608" x="4122738" y="3695700"/>
          <p14:tracePt t="293627" x="4144963" y="3679825"/>
          <p14:tracePt t="293640" x="4175125" y="3657600"/>
          <p14:tracePt t="293640" x="4183063" y="3649663"/>
          <p14:tracePt t="293658" x="4183063" y="3619500"/>
          <p14:tracePt t="293676" x="4191000" y="3581400"/>
          <p14:tracePt t="293692" x="4198938" y="3535363"/>
          <p14:tracePt t="293708" x="4213225" y="3475038"/>
          <p14:tracePt t="293725" x="4237038" y="3413125"/>
          <p14:tracePt t="293741" x="4259263" y="3360738"/>
          <p14:tracePt t="293758" x="4283075" y="3330575"/>
          <p14:tracePt t="293774" x="4313238" y="3292475"/>
          <p14:tracePt t="293791" x="4335463" y="3260725"/>
          <p14:tracePt t="293808" x="4359275" y="3222625"/>
          <p14:tracePt t="293825" x="4373563" y="3162300"/>
          <p14:tracePt t="293825" x="4373563" y="3140075"/>
          <p14:tracePt t="293843" x="4381500" y="3063875"/>
          <p14:tracePt t="293859" x="4397375" y="3001963"/>
          <p14:tracePt t="293875" x="4403725" y="2949575"/>
          <p14:tracePt t="293892" x="4403725" y="2917825"/>
          <p14:tracePt t="293908" x="4411663" y="2887663"/>
          <p14:tracePt t="293925" x="4411663" y="2865438"/>
          <p14:tracePt t="293941" x="4411663" y="2841625"/>
          <p14:tracePt t="293957" x="4411663" y="2803525"/>
          <p14:tracePt t="293975" x="4411663" y="2759075"/>
          <p14:tracePt t="293991" x="4411663" y="2727325"/>
          <p14:tracePt t="294007" x="4411663" y="2689225"/>
          <p14:tracePt t="294024" x="4389438" y="2667000"/>
          <p14:tracePt t="294024" x="4373563" y="2651125"/>
          <p14:tracePt t="294043" x="4351338" y="2651125"/>
          <p14:tracePt t="294057" x="4283075" y="2613025"/>
          <p14:tracePt t="294075" x="4259263" y="2613025"/>
          <p14:tracePt t="294091" x="4229100" y="2613025"/>
          <p14:tracePt t="294108" x="4175125" y="2590800"/>
          <p14:tracePt t="294124" x="4114800" y="2574925"/>
          <p14:tracePt t="294141" x="4084638" y="2560638"/>
          <p14:tracePt t="294158" x="4068763" y="2560638"/>
          <p14:tracePt t="294176" x="4038600" y="2560638"/>
          <p14:tracePt t="294191" x="3984625" y="2560638"/>
          <p14:tracePt t="294207" x="3940175" y="2560638"/>
          <p14:tracePt t="294224" x="3902075" y="2568575"/>
          <p14:tracePt t="294241" x="3870325" y="2582863"/>
          <p14:tracePt t="294241" x="3856038" y="2590800"/>
          <p14:tracePt t="294259" x="3825875" y="2613025"/>
          <p14:tracePt t="294275" x="3794125" y="2659063"/>
          <p14:tracePt t="294291" x="3771900" y="2705100"/>
          <p14:tracePt t="294308" x="3733800" y="2751138"/>
          <p14:tracePt t="294324" x="3717925" y="2781300"/>
          <p14:tracePt t="294341" x="3695700" y="2811463"/>
          <p14:tracePt t="294357" x="3679825" y="2857500"/>
          <p14:tracePt t="294357" x="3665538" y="2887663"/>
          <p14:tracePt t="294380" x="3657600" y="2933700"/>
          <p14:tracePt t="294389" x="3641725" y="2994025"/>
          <p14:tracePt t="294406" x="3603625" y="3094038"/>
          <p14:tracePt t="294424" x="3581400" y="3162300"/>
          <p14:tracePt t="294440" x="3559175" y="3254375"/>
          <p14:tracePt t="294440" x="3535363" y="3292475"/>
          <p14:tracePt t="294459" x="3513138" y="3368675"/>
          <p14:tracePt t="294475" x="3475038" y="3459163"/>
          <p14:tracePt t="294492" x="3475038" y="3497263"/>
          <p14:tracePt t="294508" x="3475038" y="3535363"/>
          <p14:tracePt t="294525" x="3467100" y="3565525"/>
          <p14:tracePt t="294540" x="3451225" y="3603625"/>
          <p14:tracePt t="294556" x="3429000" y="3641725"/>
          <p14:tracePt t="294574" x="3398838" y="3703638"/>
          <p14:tracePt t="294590" x="3360738" y="3763963"/>
          <p14:tracePt t="294607" x="3336925" y="3810000"/>
          <p14:tracePt t="294624" x="3330575" y="3848100"/>
          <p14:tracePt t="294640" x="3322638" y="3886200"/>
          <p14:tracePt t="294640" x="3314700" y="3902075"/>
          <p14:tracePt t="294659" x="3306763" y="3932238"/>
          <p14:tracePt t="294673" x="3298825" y="3954463"/>
          <p14:tracePt t="294692" x="3298825" y="3970338"/>
          <p14:tracePt t="294707" x="3298825" y="3984625"/>
          <p14:tracePt t="294724" x="3298825" y="4016375"/>
          <p14:tracePt t="294740" x="3298825" y="4038600"/>
          <p14:tracePt t="294757" x="3298825" y="4084638"/>
          <p14:tracePt t="294774" x="3298825" y="4106863"/>
          <p14:tracePt t="294790" x="3314700" y="4130675"/>
          <p14:tracePt t="294807" x="3314700" y="4152900"/>
          <p14:tracePt t="294824" x="3314700" y="4168775"/>
          <p14:tracePt t="294840" x="3314700" y="4191000"/>
          <p14:tracePt t="294840" x="3314700" y="4198938"/>
          <p14:tracePt t="294859" x="3314700" y="4206875"/>
          <p14:tracePt t="294874" x="3330575" y="4229100"/>
          <p14:tracePt t="294892" x="3330575" y="4244975"/>
          <p14:tracePt t="294907" x="3330575" y="4251325"/>
          <p14:tracePt t="294930" x="3330575" y="4259263"/>
          <p14:tracePt t="294946" x="3330575" y="4267200"/>
          <p14:tracePt t="294956" x="3330575" y="4289425"/>
          <p14:tracePt t="294973" x="3344863" y="4327525"/>
          <p14:tracePt t="294990" x="3352800" y="4359275"/>
          <p14:tracePt t="295007" x="3360738" y="4365625"/>
          <p14:tracePt t="295024" x="3375025" y="4389438"/>
          <p14:tracePt t="295040" x="3375025" y="4397375"/>
          <p14:tracePt t="295056" x="3382963" y="4397375"/>
          <p14:tracePt t="295114" x="3382963" y="4389438"/>
          <p14:tracePt t="295154" x="3390900" y="4373563"/>
          <p14:tracePt t="295194" x="3390900" y="4365625"/>
          <p14:tracePt t="295226" x="3398838" y="4359275"/>
          <p14:tracePt t="295234" x="3406775" y="4351338"/>
          <p14:tracePt t="295243" x="3406775" y="4343400"/>
          <p14:tracePt t="295257" x="3421063" y="4321175"/>
          <p14:tracePt t="295272" x="3421063" y="4305300"/>
          <p14:tracePt t="295272" x="3436938" y="4289425"/>
          <p14:tracePt t="295291" x="3436938" y="4283075"/>
          <p14:tracePt t="295307" x="3436938" y="4251325"/>
          <p14:tracePt t="295324" x="3436938" y="4221163"/>
          <p14:tracePt t="295340" x="3436938" y="4191000"/>
          <p14:tracePt t="295356" x="3421063" y="4183063"/>
          <p14:tracePt t="295379" x="3421063" y="4175125"/>
          <p14:tracePt t="295391" x="3413125" y="4168775"/>
          <p14:tracePt t="295406" x="3360738" y="4137025"/>
          <p14:tracePt t="295422" x="3330575" y="4106863"/>
          <p14:tracePt t="295439" x="3292475" y="4084638"/>
          <p14:tracePt t="295457" x="3254375" y="4054475"/>
          <p14:tracePt t="295457" x="3238500" y="4046538"/>
          <p14:tracePt t="295475" x="3216275" y="4046538"/>
          <p14:tracePt t="295489" x="3140075" y="3992563"/>
          <p14:tracePt t="295507" x="3086100" y="3978275"/>
          <p14:tracePt t="295524" x="3070225" y="3978275"/>
          <p14:tracePt t="295540" x="3040063" y="3978275"/>
          <p14:tracePt t="295556" x="2994025" y="3978275"/>
          <p14:tracePt t="295573" x="2941638" y="3978275"/>
          <p14:tracePt t="295589" x="2857500" y="3978275"/>
          <p14:tracePt t="295606" x="2751138" y="3978275"/>
          <p14:tracePt t="295623" x="2636838" y="3978275"/>
          <p14:tracePt t="295639" x="2574925" y="3978275"/>
          <p14:tracePt t="295656" x="2568575" y="3978275"/>
          <p14:tracePt t="295682" x="2552700" y="3978275"/>
          <p14:tracePt t="295698" x="2530475" y="3978275"/>
          <p14:tracePt t="295707" x="2484438" y="3978275"/>
          <p14:tracePt t="295724" x="2400300" y="4008438"/>
          <p14:tracePt t="295740" x="2278063" y="4060825"/>
          <p14:tracePt t="295756" x="2163763" y="4106863"/>
          <p14:tracePt t="295773" x="2065338" y="4130675"/>
          <p14:tracePt t="295789" x="1997075" y="4137025"/>
          <p14:tracePt t="295806" x="1965325" y="4152900"/>
          <p14:tracePt t="295822" x="1935163" y="4160838"/>
          <p14:tracePt t="295839" x="1905000" y="4183063"/>
          <p14:tracePt t="295856" x="1844675" y="4213225"/>
          <p14:tracePt t="295872" x="1790700" y="4259263"/>
          <p14:tracePt t="295872" x="1774825" y="4283075"/>
          <p14:tracePt t="295891" x="1730375" y="4305300"/>
          <p14:tracePt t="295907" x="1706563" y="4327525"/>
          <p14:tracePt t="295923" x="1676400" y="4343400"/>
          <p14:tracePt t="295940" x="1654175" y="4373563"/>
          <p14:tracePt t="295956" x="1646238" y="4403725"/>
          <p14:tracePt t="295972" x="1638300" y="4419600"/>
          <p14:tracePt t="295989" x="1638300" y="4465638"/>
          <p14:tracePt t="296006" x="1638300" y="4556125"/>
          <p14:tracePt t="296023" x="1660525" y="4610100"/>
          <p14:tracePt t="296039" x="1706563" y="4670425"/>
          <p14:tracePt t="296056" x="1730375" y="4702175"/>
          <p14:tracePt t="296072" x="1744663" y="4732338"/>
          <p14:tracePt t="296089" x="1798638" y="4778375"/>
          <p14:tracePt t="296089" x="1836738" y="4816475"/>
          <p14:tracePt t="296107" x="1920875" y="4892675"/>
          <p14:tracePt t="296123" x="2003425" y="4953000"/>
          <p14:tracePt t="296139" x="2079625" y="5006975"/>
          <p14:tracePt t="296156" x="2133600" y="5059363"/>
          <p14:tracePt t="296175" x="2149475" y="5075238"/>
          <p14:tracePt t="296203" x="2163763" y="5075238"/>
          <p14:tracePt t="296218" x="2201863" y="5089525"/>
          <p14:tracePt t="296226" x="2278063" y="5121275"/>
          <p14:tracePt t="296238" x="2438400" y="5165725"/>
          <p14:tracePt t="296255" x="2590800" y="5211763"/>
          <p14:tracePt t="296272" x="2713038" y="5265738"/>
          <p14:tracePt t="296289" x="2743200" y="5265738"/>
          <p14:tracePt t="296289" x="2759075" y="5265738"/>
          <p14:tracePt t="296307" x="2773363" y="5265738"/>
          <p14:tracePt t="296339" x="2789238" y="5265738"/>
          <p14:tracePt t="296346" x="2811463" y="5265738"/>
          <p14:tracePt t="296356" x="2917825" y="5265738"/>
          <p14:tracePt t="296373" x="3009900" y="5265738"/>
          <p14:tracePt t="296389" x="3055938" y="5265738"/>
          <p14:tracePt t="296405" x="3070225" y="5249863"/>
          <p14:tracePt t="296421" x="3078163" y="5249863"/>
          <p14:tracePt t="296438" x="3086100" y="5241925"/>
          <p14:tracePt t="296455" x="3094038" y="5235575"/>
          <p14:tracePt t="296471" x="3178175" y="5197475"/>
          <p14:tracePt t="296488" x="3238500" y="5159375"/>
          <p14:tracePt t="296488" x="3260725" y="5135563"/>
          <p14:tracePt t="296507" x="3276600" y="5105400"/>
          <p14:tracePt t="296523" x="3276600" y="5097463"/>
          <p14:tracePt t="296538" x="3284538" y="5067300"/>
          <p14:tracePt t="296556" x="3298825" y="5045075"/>
          <p14:tracePt t="296572" x="3330575" y="5021263"/>
          <p14:tracePt t="296588" x="3344863" y="4991100"/>
          <p14:tracePt t="296605" x="3360738" y="4945063"/>
          <p14:tracePt t="296621" x="3360738" y="4892675"/>
          <p14:tracePt t="296638" x="3360738" y="4846638"/>
          <p14:tracePt t="296655" x="3375025" y="4822825"/>
          <p14:tracePt t="296673" x="3375025" y="4808538"/>
          <p14:tracePt t="296688" x="3375025" y="4822825"/>
          <p14:tracePt t="297010" x="3368675" y="4830763"/>
          <p14:tracePt t="297330" x="3368675" y="4838700"/>
          <p14:tracePt t="297474" x="3368675" y="4846638"/>
          <p14:tracePt t="297482" x="3360738" y="4854575"/>
          <p14:tracePt t="297490" x="3368675" y="4854575"/>
          <p14:tracePt t="297914" x="3382963" y="4854575"/>
          <p14:tracePt t="297938" x="3390900" y="4854575"/>
          <p14:tracePt t="297946" x="3413125" y="4854575"/>
          <p14:tracePt t="297955" x="3467100" y="4876800"/>
          <p14:tracePt t="297971" x="3559175" y="4899025"/>
          <p14:tracePt t="297987" x="3679825" y="4937125"/>
          <p14:tracePt t="298004" x="3771900" y="4968875"/>
          <p14:tracePt t="298021" x="3802063" y="4983163"/>
          <p14:tracePt t="298038" x="3832225" y="4983163"/>
          <p14:tracePt t="298053" x="3848100" y="4983163"/>
          <p14:tracePt t="298069" x="3878263" y="4983163"/>
          <p14:tracePt t="298086" x="3932238" y="4983163"/>
          <p14:tracePt t="298102" x="3984625" y="4983163"/>
          <p14:tracePt t="298119" x="4016375" y="4983163"/>
          <p14:tracePt t="298136" x="4038600" y="4983163"/>
          <p14:tracePt t="298136" x="4046538" y="4999038"/>
          <p14:tracePt t="298155" x="4054475" y="4999038"/>
          <p14:tracePt t="298178" x="4060825" y="4999038"/>
          <p14:tracePt t="298188" x="4084638" y="4999038"/>
          <p14:tracePt t="298204" x="4092575" y="4999038"/>
          <p14:tracePt t="298220" x="4106863" y="4999038"/>
          <p14:tracePt t="298236" x="4114800" y="4999038"/>
          <p14:tracePt t="298298" x="4122738" y="4999038"/>
          <p14:tracePt t="298306" x="4137025" y="4999038"/>
          <p14:tracePt t="298319" x="4137025" y="4991100"/>
          <p14:tracePt t="298336" x="4152900" y="4975225"/>
          <p14:tracePt t="298336" x="4168775" y="4968875"/>
          <p14:tracePt t="298355" x="4175125" y="4953000"/>
          <p14:tracePt t="298372" x="4175125" y="4945063"/>
          <p14:tracePt t="299114" x="4198938" y="4945063"/>
          <p14:tracePt t="299122" x="4237038" y="4914900"/>
          <p14:tracePt t="299135" x="4373563" y="4800600"/>
          <p14:tracePt t="299152" x="4457700" y="4678363"/>
          <p14:tracePt t="299169" x="4587875" y="4465638"/>
          <p14:tracePt t="299189" x="4670425" y="4305300"/>
          <p14:tracePt t="299204" x="4740275" y="4183063"/>
          <p14:tracePt t="299220" x="4792663" y="4084638"/>
          <p14:tracePt t="299237" x="4822825" y="4030663"/>
          <p14:tracePt t="299252" x="4860925" y="3954463"/>
          <p14:tracePt t="299269" x="4899025" y="3870325"/>
          <p14:tracePt t="299286" x="4953000" y="3802063"/>
          <p14:tracePt t="299302" x="4999038" y="3733800"/>
          <p14:tracePt t="299320" x="5037138" y="3695700"/>
          <p14:tracePt t="299336" x="5075238" y="3649663"/>
          <p14:tracePt t="299352" x="5089525" y="3627438"/>
          <p14:tracePt t="299373" x="5089525" y="3611563"/>
          <p14:tracePt t="299385" x="5089525" y="3627438"/>
          <p14:tracePt t="299498" x="5089525" y="3641725"/>
          <p14:tracePt t="299506" x="5089525" y="3657600"/>
          <p14:tracePt t="299518" x="5089525" y="3673475"/>
          <p14:tracePt t="299535" x="5089525" y="3711575"/>
          <p14:tracePt t="299552" x="5089525" y="3771900"/>
          <p14:tracePt t="299568" x="5067300" y="3825875"/>
          <p14:tracePt t="299568" x="5059363" y="3840163"/>
          <p14:tracePt t="299587" x="5051425" y="3902075"/>
          <p14:tracePt t="299604" x="5037138" y="3946525"/>
          <p14:tracePt t="299619" x="5029200" y="4008438"/>
          <p14:tracePt t="299637" x="5029200" y="4054475"/>
          <p14:tracePt t="299652" x="5029200" y="4098925"/>
          <p14:tracePt t="299669" x="5029200" y="4144963"/>
          <p14:tracePt t="299685" x="5021263" y="4183063"/>
          <p14:tracePt t="299702" x="5013325" y="4213225"/>
          <p14:tracePt t="299718" x="4999038" y="4283075"/>
          <p14:tracePt t="299736" x="4999038" y="4321175"/>
          <p14:tracePt t="299752" x="4999038" y="4351338"/>
          <p14:tracePt t="299768" x="4999038" y="4365625"/>
          <p14:tracePt t="299768" x="4999038" y="4373563"/>
          <p14:tracePt t="299787" x="4999038" y="4389438"/>
          <p14:tracePt t="299803" x="4983163" y="4411663"/>
          <p14:tracePt t="299819" x="4975225" y="4441825"/>
          <p14:tracePt t="299837" x="4975225" y="4479925"/>
          <p14:tracePt t="299852" x="4975225" y="4511675"/>
          <p14:tracePt t="299868" x="4975225" y="4533900"/>
          <p14:tracePt t="299885" x="4968875" y="4549775"/>
          <p14:tracePt t="299902" x="4968875" y="4556125"/>
          <p14:tracePt t="299918" x="4960938" y="4564063"/>
          <p14:tracePt t="299978" x="4953000" y="4564063"/>
          <p14:tracePt t="299994" x="4953000" y="4572000"/>
          <p14:tracePt t="300003" x="4953000" y="4579938"/>
          <p14:tracePt t="300019" x="4945063" y="4587875"/>
          <p14:tracePt t="300035" x="4937125" y="4587875"/>
          <p14:tracePt t="300242" x="4937125" y="4579938"/>
          <p14:tracePt t="300258" x="4937125" y="4564063"/>
          <p14:tracePt t="300267" x="4937125" y="4525963"/>
          <p14:tracePt t="300274" x="4937125" y="4473575"/>
          <p14:tracePt t="300284" x="4960938" y="4373563"/>
          <p14:tracePt t="300301" x="4991100" y="4289425"/>
          <p14:tracePt t="300318" x="5029200" y="4198938"/>
          <p14:tracePt t="300335" x="5075238" y="4068763"/>
          <p14:tracePt t="300351" x="5135563" y="3924300"/>
          <p14:tracePt t="300368" x="5181600" y="3733800"/>
          <p14:tracePt t="300385" x="5235575" y="3513138"/>
          <p14:tracePt t="300400" x="5318125" y="3306763"/>
          <p14:tracePt t="300417" x="5387975" y="3116263"/>
          <p14:tracePt t="300435" x="5432425" y="3001963"/>
          <p14:tracePt t="300452" x="5470525" y="2917825"/>
          <p14:tracePt t="300468" x="5516563" y="2827338"/>
          <p14:tracePt t="300485" x="5578475" y="2735263"/>
          <p14:tracePt t="300501" x="5661025" y="2651125"/>
          <p14:tracePt t="300518" x="5745163" y="2568575"/>
          <p14:tracePt t="300535" x="5799138" y="2506663"/>
          <p14:tracePt t="300550" x="5829300" y="2454275"/>
          <p14:tracePt t="300566" x="5837238" y="2416175"/>
          <p14:tracePt t="300585" x="5859463" y="2378075"/>
          <p14:tracePt t="300601" x="5889625" y="2332038"/>
          <p14:tracePt t="300601" x="5905500" y="2308225"/>
          <p14:tracePt t="300619" x="5935663" y="2263775"/>
          <p14:tracePt t="300635" x="5959475" y="2247900"/>
          <p14:tracePt t="300650" x="5959475" y="2239963"/>
          <p14:tracePt t="300667" x="5959475" y="2247900"/>
          <p14:tracePt t="300730" x="5943600" y="2270125"/>
          <p14:tracePt t="300738" x="5935663" y="2301875"/>
          <p14:tracePt t="300750" x="5905500" y="2339975"/>
          <p14:tracePt t="300767" x="5889625" y="2362200"/>
          <p14:tracePt t="300784" x="5875338" y="2392363"/>
          <p14:tracePt t="300801" x="5859463" y="2422525"/>
          <p14:tracePt t="300801" x="5851525" y="2430463"/>
          <p14:tracePt t="300819" x="5845175" y="2446338"/>
          <p14:tracePt t="300836" x="5837238" y="2468563"/>
          <p14:tracePt t="300851" x="5821363" y="2476500"/>
          <p14:tracePt t="300867" x="5813425" y="2506663"/>
          <p14:tracePt t="300885" x="5807075" y="2514600"/>
          <p14:tracePt t="300900" x="5799138" y="2522538"/>
          <p14:tracePt t="300978" x="5783263" y="2536825"/>
          <p14:tracePt t="300994" x="5768975" y="2544763"/>
          <p14:tracePt t="301002" x="5753100" y="2560638"/>
          <p14:tracePt t="301016" x="5715000" y="2598738"/>
          <p14:tracePt t="301016" x="5661025" y="2636838"/>
          <p14:tracePt t="301035" x="5584825" y="2682875"/>
          <p14:tracePt t="301051" x="5524500" y="2727325"/>
          <p14:tracePt t="301067" x="5456238" y="2781300"/>
          <p14:tracePt t="301084" x="5402263" y="2827338"/>
          <p14:tracePt t="301100" x="5380038" y="2841625"/>
          <p14:tracePt t="301117" x="5372100" y="2841625"/>
          <p14:tracePt t="301133" x="5364163" y="2849563"/>
          <p14:tracePt t="301150" x="5356225" y="2857500"/>
          <p14:tracePt t="301166" x="5349875" y="2865438"/>
          <p14:tracePt t="301185" x="5341938" y="2873375"/>
          <p14:tracePt t="301203" x="5334000" y="2887663"/>
          <p14:tracePt t="301216" x="5303838" y="2917825"/>
          <p14:tracePt t="301216" x="5280025" y="2949575"/>
          <p14:tracePt t="301235" x="5235575" y="3001963"/>
          <p14:tracePt t="301252" x="5173663" y="3078163"/>
          <p14:tracePt t="301267" x="5127625" y="3132138"/>
          <p14:tracePt t="301285" x="5105400" y="3154363"/>
          <p14:tracePt t="301300" x="5097463" y="3170238"/>
          <p14:tracePt t="301317" x="5097463" y="3162300"/>
          <p14:tracePt t="301818" x="5097463" y="3154363"/>
          <p14:tracePt t="301826" x="5097463" y="3140075"/>
          <p14:tracePt t="301834" x="5097463" y="3132138"/>
          <p14:tracePt t="301834" x="5097463" y="3101975"/>
          <p14:tracePt t="301851" x="5135563" y="3032125"/>
          <p14:tracePt t="301867" x="5165725" y="2941638"/>
          <p14:tracePt t="301884" x="5211763" y="2835275"/>
          <p14:tracePt t="301900" x="5249863" y="2697163"/>
          <p14:tracePt t="301916" x="5280025" y="2582863"/>
          <p14:tracePt t="301933" x="5295900" y="2454275"/>
          <p14:tracePt t="301949" x="5295900" y="2384425"/>
          <p14:tracePt t="301966" x="5295900" y="2308225"/>
          <p14:tracePt t="301983" x="5295900" y="2247900"/>
          <p14:tracePt t="301999" x="5295900" y="2217738"/>
          <p14:tracePt t="302016" x="5295900" y="2179638"/>
          <p14:tracePt t="302016" x="5295900" y="2155825"/>
          <p14:tracePt t="302036" x="5303838" y="2133600"/>
          <p14:tracePt t="302049" x="5318125" y="2041525"/>
          <p14:tracePt t="302067" x="5326063" y="1973263"/>
          <p14:tracePt t="302084" x="5334000" y="1951038"/>
          <p14:tracePt t="302100" x="5341938" y="1935163"/>
          <p14:tracePt t="302116" x="5341938" y="1920875"/>
          <p14:tracePt t="302132" x="5349875" y="1905000"/>
          <p14:tracePt t="302149" x="5349875" y="1882775"/>
          <p14:tracePt t="302166" x="5356225" y="1858963"/>
          <p14:tracePt t="302185" x="5356225" y="1844675"/>
          <p14:tracePt t="302199" x="5356225" y="1828800"/>
          <p14:tracePt t="302258" x="5356225" y="1812925"/>
          <p14:tracePt t="302267" x="5356225" y="1798638"/>
          <p14:tracePt t="302274" x="5356225" y="1782763"/>
          <p14:tracePt t="302283" x="5356225" y="1744663"/>
          <p14:tracePt t="302300" x="5356225" y="1698625"/>
          <p14:tracePt t="302316" x="5356225" y="1684338"/>
          <p14:tracePt t="302333" x="5356225" y="1668463"/>
          <p14:tracePt t="302349" x="5356225" y="1654175"/>
          <p14:tracePt t="302371" x="5356225" y="1646238"/>
          <p14:tracePt t="302417" x="5356225" y="1638300"/>
          <p14:tracePt t="302425" x="5356225" y="1630363"/>
          <p14:tracePt t="302435" x="5356225" y="1622425"/>
          <p14:tracePt t="302448" x="5356225" y="1608138"/>
          <p14:tracePt t="302467" x="5356225" y="1600200"/>
          <p14:tracePt t="302483" x="5356225" y="1592263"/>
          <p14:tracePt t="302522" x="5356225" y="1584325"/>
          <p14:tracePt t="302531" x="5356225" y="1577975"/>
          <p14:tracePt t="302538" x="5356225" y="1570038"/>
          <p14:tracePt t="302554" x="5349875" y="1562100"/>
          <p14:tracePt t="302565" x="5341938" y="1554163"/>
          <p14:tracePt t="302582" x="5326063" y="1539875"/>
          <p14:tracePt t="302599" x="5318125" y="1539875"/>
          <p14:tracePt t="302634" x="5311775" y="1539875"/>
          <p14:tracePt t="302642" x="5303838" y="1539875"/>
          <p14:tracePt t="302658" x="5295900" y="1539875"/>
          <p14:tracePt t="302666" x="5287963" y="1539875"/>
          <p14:tracePt t="302683" x="5273675" y="1539875"/>
          <p14:tracePt t="302699" x="5257800" y="1539875"/>
          <p14:tracePt t="302715" x="5249863" y="1539875"/>
          <p14:tracePt t="302731" x="5235575" y="1546225"/>
          <p14:tracePt t="302749" x="5227638" y="1554163"/>
          <p14:tracePt t="302765" x="5227638" y="1562100"/>
          <p14:tracePt t="302786" x="5219700" y="1570038"/>
          <p14:tracePt t="302798" x="5211763" y="1577975"/>
          <p14:tracePt t="302816" x="5211763" y="1592263"/>
          <p14:tracePt t="302831" x="5203825" y="1608138"/>
          <p14:tracePt t="302848" x="5203825" y="1616075"/>
          <p14:tracePt t="302865" x="5203825" y="1630363"/>
          <p14:tracePt t="302883" x="5203825" y="1638300"/>
          <p14:tracePt t="302906" x="5203825" y="1646238"/>
          <p14:tracePt t="302916" x="5203825" y="1654175"/>
          <p14:tracePt t="302931" x="5203825" y="1660525"/>
          <p14:tracePt t="302948" x="5211763" y="1668463"/>
          <p14:tracePt t="302965" x="5219700" y="1676400"/>
          <p14:tracePt t="302981" x="5249863" y="1676400"/>
          <p14:tracePt t="303026" x="5257800" y="1676400"/>
          <p14:tracePt t="303050" x="5265738" y="1676400"/>
          <p14:tracePt t="303058" x="5273675" y="1676400"/>
          <p14:tracePt t="303090" x="5273675" y="1668463"/>
          <p14:tracePt t="303122" x="5265738" y="1668463"/>
          <p14:tracePt t="303938" x="5249863" y="1668463"/>
          <p14:tracePt t="303962" x="5241925" y="1676400"/>
          <p14:tracePt t="303970" x="5235575" y="1692275"/>
          <p14:tracePt t="303980" x="5227638" y="1706563"/>
          <p14:tracePt t="303997" x="5219700" y="1730375"/>
          <p14:tracePt t="304014" x="5219700" y="1752600"/>
          <p14:tracePt t="304031" x="5219700" y="1774825"/>
          <p14:tracePt t="304047" x="5211763" y="1812925"/>
          <p14:tracePt t="304064" x="5197475" y="1866900"/>
          <p14:tracePt t="304080" x="5189538" y="1927225"/>
          <p14:tracePt t="304080" x="5189538" y="1973263"/>
          <p14:tracePt t="304099" x="5181600" y="2019300"/>
          <p14:tracePt t="304115" x="5173663" y="2065338"/>
          <p14:tracePt t="304132" x="5159375" y="2117725"/>
          <p14:tracePt t="304148" x="5159375" y="2171700"/>
          <p14:tracePt t="304164" x="5159375" y="2247900"/>
          <p14:tracePt t="304181" x="5159375" y="2324100"/>
          <p14:tracePt t="304197" x="5159375" y="2416175"/>
          <p14:tracePt t="304214" x="5159375" y="2514600"/>
          <p14:tracePt t="304230" x="5143500" y="2613025"/>
          <p14:tracePt t="304247" x="5127625" y="2705100"/>
          <p14:tracePt t="304264" x="5113338" y="2781300"/>
          <p14:tracePt t="304280" x="5113338" y="2811463"/>
          <p14:tracePt t="304280" x="5113338" y="2827338"/>
          <p14:tracePt t="304299" x="5113338" y="2841625"/>
          <p14:tracePt t="304299" x="5113338" y="2849563"/>
          <p14:tracePt t="304315" x="5113338" y="2879725"/>
          <p14:tracePt t="304332" x="5113338" y="2887663"/>
          <p14:tracePt t="304346" x="5113338" y="2903538"/>
          <p14:tracePt t="304364" x="5113338" y="2917825"/>
          <p14:tracePt t="304383" x="5113338" y="2933700"/>
          <p14:tracePt t="304396" x="5113338" y="2955925"/>
          <p14:tracePt t="304414" x="5113338" y="2994025"/>
          <p14:tracePt t="304430" x="5113338" y="3009900"/>
          <p14:tracePt t="304447" x="5113338" y="3025775"/>
          <p14:tracePt t="304464" x="5105400" y="3032125"/>
          <p14:tracePt t="304538" x="5127625" y="3025775"/>
          <p14:tracePt t="305146" x="5143500" y="3009900"/>
          <p14:tracePt t="305163" x="5159375" y="2994025"/>
          <p14:tracePt t="305170" x="5181600" y="2987675"/>
          <p14:tracePt t="305180" x="5235575" y="2925763"/>
          <p14:tracePt t="305196" x="5287963" y="2857500"/>
          <p14:tracePt t="305213" x="5341938" y="2797175"/>
          <p14:tracePt t="305229" x="5410200" y="2727325"/>
          <p14:tracePt t="305246" x="5456238" y="2689225"/>
          <p14:tracePt t="305263" x="5486400" y="2651125"/>
          <p14:tracePt t="305279" x="5540375" y="2628900"/>
          <p14:tracePt t="305296" x="5592763" y="2574925"/>
          <p14:tracePt t="305313" x="5684838" y="2530475"/>
          <p14:tracePt t="305313" x="5715000" y="2506663"/>
          <p14:tracePt t="305331" x="5761038" y="2476500"/>
          <p14:tracePt t="305347" x="5783263" y="2460625"/>
          <p14:tracePt t="305365" x="5791200" y="2454275"/>
          <p14:tracePt t="305379" x="5807075" y="2438400"/>
          <p14:tracePt t="305396" x="5807075" y="2422525"/>
          <p14:tracePt t="305412" x="5813425" y="2408238"/>
          <p14:tracePt t="305429" x="5821363" y="2400300"/>
          <p14:tracePt t="305450" x="5829300" y="2400300"/>
          <p14:tracePt t="306026" x="5829300" y="2392363"/>
          <p14:tracePt t="306043" x="5845175" y="2378075"/>
          <p14:tracePt t="306050" x="5859463" y="2370138"/>
          <p14:tracePt t="306061" x="5921375" y="2346325"/>
          <p14:tracePt t="306078" x="5973763" y="2316163"/>
          <p14:tracePt t="306095" x="6003925" y="2301875"/>
          <p14:tracePt t="306112" x="6035675" y="2278063"/>
          <p14:tracePt t="306128" x="6049963" y="2263775"/>
          <p14:tracePt t="306128" x="6065838" y="2255838"/>
          <p14:tracePt t="306147" x="6103938" y="2239963"/>
          <p14:tracePt t="306163" x="6142038" y="2217738"/>
          <p14:tracePt t="306180" x="6188075" y="2187575"/>
          <p14:tracePt t="306196" x="6218238" y="2163763"/>
          <p14:tracePt t="306212" x="6240463" y="2149475"/>
          <p14:tracePt t="306229" x="6270625" y="2117725"/>
          <p14:tracePt t="306246" x="6286500" y="2103438"/>
          <p14:tracePt t="306262" x="6308725" y="2079625"/>
          <p14:tracePt t="306278" x="6340475" y="2065338"/>
          <p14:tracePt t="306295" x="6362700" y="2041525"/>
          <p14:tracePt t="306312" x="6384925" y="2019300"/>
          <p14:tracePt t="306328" x="6400800" y="2019300"/>
          <p14:tracePt t="306345" x="6430963" y="1989138"/>
          <p14:tracePt t="306367" x="6446838" y="1973263"/>
          <p14:tracePt t="306379" x="6461125" y="1958975"/>
          <p14:tracePt t="306395" x="6477000" y="1943100"/>
          <p14:tracePt t="306411" x="6492875" y="1935163"/>
          <p14:tracePt t="306428" x="6499225" y="1920875"/>
          <p14:tracePt t="306444" x="6507163" y="1920875"/>
          <p14:tracePt t="306461" x="6530975" y="1912938"/>
          <p14:tracePt t="306478" x="6545263" y="1889125"/>
          <p14:tracePt t="306495" x="6561138" y="1882775"/>
          <p14:tracePt t="306511" x="6575425" y="1866900"/>
          <p14:tracePt t="306528" x="6591300" y="1858963"/>
          <p14:tracePt t="306545" x="6591300" y="1851025"/>
          <p14:tracePt t="306561" x="6599238" y="1836738"/>
          <p14:tracePt t="306561" x="6607175" y="1836738"/>
          <p14:tracePt t="306579" x="6607175" y="1828800"/>
          <p14:tracePt t="306698" x="6599238" y="1820863"/>
          <p14:tracePt t="306714" x="6591300" y="1820863"/>
          <p14:tracePt t="306738" x="6575425" y="1820863"/>
          <p14:tracePt t="306746" x="6545263" y="1820863"/>
          <p14:tracePt t="306761" x="6477000" y="1882775"/>
          <p14:tracePt t="306779" x="6416675" y="1920875"/>
          <p14:tracePt t="306795" x="6384925" y="1958975"/>
          <p14:tracePt t="306812" x="6332538" y="1981200"/>
          <p14:tracePt t="306828" x="6278563" y="2019300"/>
          <p14:tracePt t="306845" x="6226175" y="2057400"/>
          <p14:tracePt t="306861" x="6149975" y="2117725"/>
          <p14:tracePt t="306878" x="6057900" y="2187575"/>
          <p14:tracePt t="306895" x="5965825" y="2255838"/>
          <p14:tracePt t="306911" x="5883275" y="2301875"/>
          <p14:tracePt t="306928" x="5837238" y="2324100"/>
          <p14:tracePt t="306945" x="5791200" y="2354263"/>
          <p14:tracePt t="306963" x="5768975" y="2362200"/>
          <p14:tracePt t="306979" x="5737225" y="2378075"/>
          <p14:tracePt t="306995" x="5676900" y="2400300"/>
          <p14:tracePt t="307012" x="5592763" y="2438400"/>
          <p14:tracePt t="307028" x="5486400" y="2530475"/>
          <p14:tracePt t="307044" x="5426075" y="2582863"/>
          <p14:tracePt t="307061" x="5402263" y="2628900"/>
          <p14:tracePt t="307077" x="5372100" y="2667000"/>
          <p14:tracePt t="307094" x="5356225" y="2697163"/>
          <p14:tracePt t="307111" x="5349875" y="2705100"/>
          <p14:tracePt t="307127" x="5341938" y="2713038"/>
          <p14:tracePt t="307144" x="5326063" y="2727325"/>
          <p14:tracePt t="307161" x="5287963" y="2751138"/>
          <p14:tracePt t="307161" x="5273675" y="2765425"/>
          <p14:tracePt t="307180" x="5249863" y="2797175"/>
          <p14:tracePt t="307195" x="5227638" y="2827338"/>
          <p14:tracePt t="307211" x="5219700" y="2841625"/>
          <p14:tracePt t="307228" x="5211763" y="2857500"/>
          <p14:tracePt t="307244" x="5203825" y="2857500"/>
          <p14:tracePt t="307260" x="5197475" y="2865438"/>
          <p14:tracePt t="307290" x="5189538" y="2873375"/>
          <p14:tracePt t="307306" x="5181600" y="2879725"/>
          <p14:tracePt t="307330" x="5173663" y="2887663"/>
          <p14:tracePt t="307338" x="5173663" y="2903538"/>
          <p14:tracePt t="307354" x="5165725" y="2903538"/>
          <p14:tracePt t="307363" x="5159375" y="2903538"/>
          <p14:tracePt t="307377" x="5151438" y="2911475"/>
          <p14:tracePt t="307392" x="5159375" y="2911475"/>
          <p14:tracePt t="307506" x="5159375" y="2903538"/>
          <p14:tracePt t="307514" x="5165725" y="2895600"/>
          <p14:tracePt t="307527" x="5181600" y="2873375"/>
          <p14:tracePt t="307544" x="5211763" y="2857500"/>
          <p14:tracePt t="307560" x="5265738" y="2819400"/>
          <p14:tracePt t="307560" x="5287963" y="2811463"/>
          <p14:tracePt t="307579" x="5311775" y="2789238"/>
          <p14:tracePt t="307594" x="5394325" y="2751138"/>
          <p14:tracePt t="307611" x="5448300" y="2727325"/>
          <p14:tracePt t="307627" x="5478463" y="2705100"/>
          <p14:tracePt t="307644" x="5486400" y="2697163"/>
          <p14:tracePt t="307660" x="5502275" y="2689225"/>
          <p14:tracePt t="307678" x="5508625" y="2682875"/>
          <p14:tracePt t="307694" x="5546725" y="2659063"/>
          <p14:tracePt t="307710" x="5570538" y="2644775"/>
          <p14:tracePt t="307727" x="5592763" y="2628900"/>
          <p14:tracePt t="307744" x="5600700" y="2620963"/>
          <p14:tracePt t="307760" x="5608638" y="2613025"/>
          <p14:tracePt t="307778" x="5616575" y="2613025"/>
          <p14:tracePt t="307795" x="5646738" y="2606675"/>
          <p14:tracePt t="307811" x="5654675" y="2598738"/>
          <p14:tracePt t="307826" x="5661025" y="2598738"/>
          <p14:tracePt t="307843" x="5676900" y="2590800"/>
          <p14:tracePt t="307860" x="5699125" y="2582863"/>
          <p14:tracePt t="307877" x="5761038" y="2552700"/>
          <p14:tracePt t="307893" x="5837238" y="2530475"/>
          <p14:tracePt t="307910" x="5905500" y="2484438"/>
          <p14:tracePt t="307927" x="5943600" y="2446338"/>
          <p14:tracePt t="307943" x="6011863" y="2378075"/>
          <p14:tracePt t="307960" x="6042025" y="2346325"/>
          <p14:tracePt t="307977" x="6096000" y="2301875"/>
          <p14:tracePt t="307977" x="6134100" y="2286000"/>
          <p14:tracePt t="307995" x="6202363" y="2247900"/>
          <p14:tracePt t="308011" x="6256338" y="2209800"/>
          <p14:tracePt t="308028" x="6294438" y="2187575"/>
          <p14:tracePt t="308044" x="6308725" y="2171700"/>
          <p14:tracePt t="308060" x="6324600" y="2155825"/>
          <p14:tracePt t="308076" x="6340475" y="2141538"/>
          <p14:tracePt t="308094" x="6354763" y="2111375"/>
          <p14:tracePt t="308109" x="6378575" y="2087563"/>
          <p14:tracePt t="308126" x="6400800" y="2073275"/>
          <p14:tracePt t="308143" x="6430963" y="2057400"/>
          <p14:tracePt t="308160" x="6454775" y="2027238"/>
          <p14:tracePt t="308160" x="6461125" y="2027238"/>
          <p14:tracePt t="308179" x="6477000" y="2011363"/>
          <p14:tracePt t="308193" x="6484938" y="2003425"/>
          <p14:tracePt t="308193" x="6492875" y="1997075"/>
          <p14:tracePt t="308211" x="6492875" y="1989138"/>
          <p14:tracePt t="308226" x="6499225" y="1973263"/>
          <p14:tracePt t="308244" x="6507163" y="1965325"/>
          <p14:tracePt t="308261" x="6499225" y="1973263"/>
          <p14:tracePt t="308386" x="6492875" y="1981200"/>
          <p14:tracePt t="308394" x="6484938" y="1981200"/>
          <p14:tracePt t="308410" x="6454775" y="1997075"/>
          <p14:tracePt t="308427" x="6438900" y="2011363"/>
          <p14:tracePt t="308444" x="6416675" y="2027238"/>
          <p14:tracePt t="308460" x="6378575" y="2049463"/>
          <p14:tracePt t="308476" x="6316663" y="2087563"/>
          <p14:tracePt t="308493" x="6256338" y="2117725"/>
          <p14:tracePt t="308509" x="6188075" y="2171700"/>
          <p14:tracePt t="308527" x="6142038" y="2187575"/>
          <p14:tracePt t="308543" x="6111875" y="2201863"/>
          <p14:tracePt t="308558" x="6080125" y="2225675"/>
          <p14:tracePt t="308575" x="6011863" y="2263775"/>
          <p14:tracePt t="308594" x="5943600" y="2301875"/>
          <p14:tracePt t="308594" x="5905500" y="2316163"/>
          <p14:tracePt t="308611" x="5837238" y="2370138"/>
          <p14:tracePt t="308627" x="5791200" y="2392363"/>
          <p14:tracePt t="308644" x="5753100" y="2408238"/>
          <p14:tracePt t="308660" x="5715000" y="2430463"/>
          <p14:tracePt t="308677" x="5661025" y="2468563"/>
          <p14:tracePt t="308693" x="5608638" y="2498725"/>
          <p14:tracePt t="308709" x="5554663" y="2536825"/>
          <p14:tracePt t="308726" x="5516563" y="2574925"/>
          <p14:tracePt t="308742" x="5464175" y="2613025"/>
          <p14:tracePt t="308759" x="5432425" y="2628900"/>
          <p14:tracePt t="308776" x="5410200" y="2651125"/>
          <p14:tracePt t="308792" x="5387975" y="2667000"/>
          <p14:tracePt t="308809" x="5356225" y="2682875"/>
          <p14:tracePt t="308827" x="5326063" y="2705100"/>
          <p14:tracePt t="308844" x="5287963" y="2713038"/>
          <p14:tracePt t="308860" x="5235575" y="2727325"/>
          <p14:tracePt t="308876" x="5211763" y="2751138"/>
          <p14:tracePt t="308892" x="5197475" y="2751138"/>
          <p14:tracePt t="308908" x="5197475" y="2765425"/>
          <p14:tracePt t="308925" x="5181600" y="2765425"/>
          <p14:tracePt t="308942" x="5151438" y="2781300"/>
          <p14:tracePt t="308959" x="5105400" y="2819400"/>
          <p14:tracePt t="308976" x="5029200" y="2865438"/>
          <p14:tracePt t="308992" x="4968875" y="2925763"/>
          <p14:tracePt t="309009" x="4922838" y="2963863"/>
          <p14:tracePt t="309027" x="4906963" y="2971800"/>
          <p14:tracePt t="309042" x="4906963" y="3001963"/>
          <p14:tracePt t="309393" x="4906963" y="3025775"/>
          <p14:tracePt t="309401" x="4906963" y="3040063"/>
          <p14:tracePt t="309410" x="4906963" y="3063875"/>
          <p14:tracePt t="309425" x="4906963" y="3108325"/>
          <p14:tracePt t="309443" x="4906963" y="3154363"/>
          <p14:tracePt t="309460" x="4906963" y="3216275"/>
          <p14:tracePt t="309476" x="4906963" y="3276600"/>
          <p14:tracePt t="309493" x="4906963" y="3336925"/>
          <p14:tracePt t="309508" x="4906963" y="3382963"/>
          <p14:tracePt t="309526" x="4906963" y="3413125"/>
          <p14:tracePt t="309541" x="4906963" y="3429000"/>
          <p14:tracePt t="309557" x="4899025" y="3444875"/>
          <p14:tracePt t="309574" x="4892675" y="3467100"/>
          <p14:tracePt t="309590" x="4892675" y="3513138"/>
          <p14:tracePt t="309607" x="4884738" y="3565525"/>
          <p14:tracePt t="309624" x="4876800" y="3635375"/>
          <p14:tracePt t="309624" x="4860925" y="3649663"/>
          <p14:tracePt t="309644" x="4860925" y="3711575"/>
          <p14:tracePt t="309659" x="4860925" y="3763963"/>
          <p14:tracePt t="309676" x="4860925" y="3825875"/>
          <p14:tracePt t="309694" x="4854575" y="3878263"/>
          <p14:tracePt t="309708" x="4846638" y="3940175"/>
          <p14:tracePt t="309725" x="4846638" y="3984625"/>
          <p14:tracePt t="309741" x="4846638" y="4046538"/>
          <p14:tracePt t="309758" x="4846638" y="4122738"/>
          <p14:tracePt t="309775" x="4846638" y="4221163"/>
          <p14:tracePt t="309791" x="4846638" y="4321175"/>
          <p14:tracePt t="309808" x="4838700" y="4389438"/>
          <p14:tracePt t="309808" x="4822825" y="4411663"/>
          <p14:tracePt t="309827" x="4816475" y="4441825"/>
          <p14:tracePt t="309844" x="4808538" y="4457700"/>
          <p14:tracePt t="309859" x="4808538" y="4473575"/>
          <p14:tracePt t="309875" x="4808538" y="4479925"/>
          <p14:tracePt t="309899" x="4808538" y="4487863"/>
          <p14:tracePt t="309914" x="4808538" y="4495800"/>
          <p14:tracePt t="309924" x="4808538" y="4511675"/>
          <p14:tracePt t="309941" x="4808538" y="4549775"/>
          <p14:tracePt t="309958" x="4808538" y="4579938"/>
          <p14:tracePt t="309975" x="4808538" y="4618038"/>
          <p14:tracePt t="309991" x="4808538" y="4632325"/>
          <p14:tracePt t="310008" x="4808538" y="4640263"/>
          <p14:tracePt t="310025" x="4808538" y="4648200"/>
          <p14:tracePt t="310040" x="4808538" y="4664075"/>
          <p14:tracePt t="310040" x="4808538" y="4670425"/>
          <p14:tracePt t="310059" x="4808538" y="4678363"/>
          <p14:tracePt t="310074" x="4808538" y="4694238"/>
          <p14:tracePt t="310092" x="4808538" y="4708525"/>
          <p14:tracePt t="310114" x="4808538" y="4716463"/>
          <p14:tracePt t="310178" x="4808538" y="4724400"/>
          <p14:tracePt t="311122" x="4808538" y="4716463"/>
          <p14:tracePt t="311234" x="4816475" y="4686300"/>
          <p14:tracePt t="311242" x="4822825" y="4640263"/>
          <p14:tracePt t="311256" x="4854575" y="4487863"/>
          <p14:tracePt t="311256" x="4876800" y="4381500"/>
          <p14:tracePt t="311275" x="4899025" y="4152900"/>
          <p14:tracePt t="311291" x="4930775" y="4008438"/>
          <p14:tracePt t="311307" x="4945063" y="3894138"/>
          <p14:tracePt t="311323" x="4968875" y="3779838"/>
          <p14:tracePt t="311339" x="4975225" y="3649663"/>
          <p14:tracePt t="311356" x="5021263" y="3513138"/>
          <p14:tracePt t="311373" x="5067300" y="3375025"/>
          <p14:tracePt t="311389" x="5143500" y="3268663"/>
          <p14:tracePt t="311406" x="5211763" y="3162300"/>
          <p14:tracePt t="311422" x="5265738" y="3078163"/>
          <p14:tracePt t="311440" x="5326063" y="2979738"/>
          <p14:tracePt t="311456" x="5394325" y="2879725"/>
          <p14:tracePt t="311456" x="5418138" y="2857500"/>
          <p14:tracePt t="311475" x="5486400" y="2765425"/>
          <p14:tracePt t="311491" x="5546725" y="2644775"/>
          <p14:tracePt t="311507" x="5616575" y="2568575"/>
          <p14:tracePt t="311525" x="5668963" y="2438400"/>
          <p14:tracePt t="311540" x="5707063" y="2354263"/>
          <p14:tracePt t="311556" x="5730875" y="2286000"/>
          <p14:tracePt t="311573" x="5730875" y="2232025"/>
          <p14:tracePt t="311589" x="5730875" y="2171700"/>
          <p14:tracePt t="311606" x="5730875" y="2103438"/>
          <p14:tracePt t="311623" x="5730875" y="2011363"/>
          <p14:tracePt t="311639" x="5730875" y="1897063"/>
          <p14:tracePt t="311656" x="5730875" y="1798638"/>
          <p14:tracePt t="311656" x="5715000" y="1752600"/>
          <p14:tracePt t="311674" x="5707063" y="1730375"/>
          <p14:tracePt t="311674" x="5699125" y="1706563"/>
          <p14:tracePt t="311692" x="5699125" y="1698625"/>
          <p14:tracePt t="311707" x="5692775" y="1684338"/>
          <p14:tracePt t="311730" x="5684838" y="1684338"/>
          <p14:tracePt t="311794" x="5676900" y="1684338"/>
          <p14:tracePt t="311810" x="5668963" y="1684338"/>
          <p14:tracePt t="311818" x="5661025" y="1684338"/>
          <p14:tracePt t="311834" x="5654675" y="1684338"/>
          <p14:tracePt t="311842" x="5646738" y="1684338"/>
          <p14:tracePt t="311855" x="5630863" y="1684338"/>
          <p14:tracePt t="311872" x="5616575" y="1684338"/>
          <p14:tracePt t="311889" x="5562600" y="1698625"/>
          <p14:tracePt t="311907" x="5532438" y="1730375"/>
          <p14:tracePt t="311923" x="5508625" y="1744663"/>
          <p14:tracePt t="311940" x="5508625" y="1752600"/>
          <p14:tracePt t="311956" x="5502275" y="1760538"/>
          <p14:tracePt t="311972" x="5516563" y="1760538"/>
          <p14:tracePt t="312234" x="5516563" y="1768475"/>
          <p14:tracePt t="312250" x="5524500" y="1768475"/>
          <p14:tracePt t="312306" x="5540375" y="1782763"/>
          <p14:tracePt t="312323" x="5546725" y="1790700"/>
          <p14:tracePt t="312330" x="5554663" y="1790700"/>
          <p14:tracePt t="312340" x="5570538" y="1798638"/>
          <p14:tracePt t="312355" x="5592763" y="1812925"/>
          <p14:tracePt t="312374" x="5638800" y="1836738"/>
          <p14:tracePt t="312389" x="5684838" y="1836738"/>
          <p14:tracePt t="312405" x="5761038" y="1858963"/>
          <p14:tracePt t="312421" x="5807075" y="1882775"/>
          <p14:tracePt t="312438" x="5813425" y="1882775"/>
          <p14:tracePt t="312455" x="5821363" y="1882775"/>
          <p14:tracePt t="312490" x="5845175" y="1882775"/>
          <p14:tracePt t="312498" x="5859463" y="1882775"/>
          <p14:tracePt t="312507" x="5913438" y="1874838"/>
          <p14:tracePt t="312523" x="5973763" y="1836738"/>
          <p14:tracePt t="312539" x="6011863" y="1828800"/>
          <p14:tracePt t="312555" x="6027738" y="1798638"/>
          <p14:tracePt t="312572" x="6042025" y="1768475"/>
          <p14:tracePt t="312588" x="6049963" y="1736725"/>
          <p14:tracePt t="312605" x="6049963" y="1714500"/>
          <p14:tracePt t="312622" x="6049963" y="1684338"/>
          <p14:tracePt t="312638" x="6049963" y="1660525"/>
          <p14:tracePt t="312655" x="6035675" y="1646238"/>
          <p14:tracePt t="312672" x="6019800" y="1638300"/>
          <p14:tracePt t="312672" x="5997575" y="1638300"/>
          <p14:tracePt t="312691" x="5989638" y="1638300"/>
          <p14:tracePt t="312705" x="5951538" y="1638300"/>
          <p14:tracePt t="312723" x="5927725" y="1638300"/>
          <p14:tracePt t="312739" x="5913438" y="1638300"/>
          <p14:tracePt t="312756" x="5905500" y="1638300"/>
          <p14:tracePt t="312772" x="5889625" y="1638300"/>
          <p14:tracePt t="312788" x="5859463" y="1638300"/>
          <p14:tracePt t="312805" x="5851525" y="1646238"/>
          <p14:tracePt t="312821" x="5829300" y="1660525"/>
          <p14:tracePt t="312838" x="5791200" y="1684338"/>
          <p14:tracePt t="312855" x="5753100" y="1706563"/>
          <p14:tracePt t="312872" x="5730875" y="1722438"/>
          <p14:tracePt t="312888" x="5715000" y="1736725"/>
          <p14:tracePt t="312905" x="5692775" y="1752600"/>
          <p14:tracePt t="312921" x="5684838" y="1752600"/>
          <p14:tracePt t="313154" x="5661025" y="1774825"/>
          <p14:tracePt t="313162" x="5654675" y="1790700"/>
          <p14:tracePt t="313171" x="5578475" y="1882775"/>
          <p14:tracePt t="313188" x="5418138" y="2027238"/>
          <p14:tracePt t="313205" x="5219700" y="2187575"/>
          <p14:tracePt t="313221" x="5037138" y="2378075"/>
          <p14:tracePt t="313238" x="4914900" y="2552700"/>
          <p14:tracePt t="313255" x="4838700" y="2682875"/>
          <p14:tracePt t="313271" x="4816475" y="2735263"/>
          <p14:tracePt t="313288" x="4808538" y="2765425"/>
          <p14:tracePt t="313306" x="4800600" y="2781300"/>
          <p14:tracePt t="313321" x="4754563" y="2841625"/>
          <p14:tracePt t="313339" x="4708525" y="2941638"/>
          <p14:tracePt t="313356" x="4632325" y="3063875"/>
          <p14:tracePt t="313374" x="4572000" y="3170238"/>
          <p14:tracePt t="313387" x="4495800" y="3314700"/>
          <p14:tracePt t="313404" x="4419600" y="3444875"/>
          <p14:tracePt t="313420" x="4373563" y="3551238"/>
          <p14:tracePt t="313436" x="4351338" y="3635375"/>
          <p14:tracePt t="313454" x="4321175" y="3725863"/>
          <p14:tracePt t="313471" x="4313238" y="3779838"/>
          <p14:tracePt t="313487" x="4275138" y="3840163"/>
          <p14:tracePt t="313504" x="4259263" y="3908425"/>
          <p14:tracePt t="313521" x="4213225" y="4008438"/>
          <p14:tracePt t="313521" x="4206875" y="4038600"/>
          <p14:tracePt t="313540" x="4191000" y="4098925"/>
          <p14:tracePt t="313555" x="4191000" y="4144963"/>
          <p14:tracePt t="313571" x="4191000" y="4160838"/>
          <p14:tracePt t="313588" x="4175125" y="4183063"/>
          <p14:tracePt t="313606" x="4168775" y="4221163"/>
          <p14:tracePt t="313621" x="4152900" y="4267200"/>
          <p14:tracePt t="313637" x="4137025" y="4305300"/>
          <p14:tracePt t="313654" x="4137025" y="4335463"/>
          <p14:tracePt t="313671" x="4137025" y="4373563"/>
          <p14:tracePt t="313687" x="4137025" y="4403725"/>
          <p14:tracePt t="313687" x="4137025" y="4435475"/>
          <p14:tracePt t="313707" x="4137025" y="4449763"/>
          <p14:tracePt t="313720" x="4144963" y="4479925"/>
          <p14:tracePt t="313720" x="4152900" y="4511675"/>
          <p14:tracePt t="313739" x="4168775" y="4533900"/>
          <p14:tracePt t="313755" x="4191000" y="4564063"/>
          <p14:tracePt t="313771" x="4237038" y="4610100"/>
          <p14:tracePt t="313788" x="4267200" y="4664075"/>
          <p14:tracePt t="313805" x="4283075" y="4670425"/>
          <p14:tracePt t="313820" x="4289425" y="4678363"/>
          <p14:tracePt t="313837" x="4297363" y="4686300"/>
          <p14:tracePt t="313854" x="4327525" y="4702175"/>
          <p14:tracePt t="313870" x="4397375" y="4702175"/>
          <p14:tracePt t="313887" x="4427538" y="4702175"/>
          <p14:tracePt t="313904" x="4473575" y="4702175"/>
          <p14:tracePt t="313920" x="4479925" y="4702175"/>
          <p14:tracePt t="313970" x="4487863" y="4716463"/>
          <p14:tracePt t="313978" x="4503738" y="4716463"/>
          <p14:tracePt t="313988" x="4525963" y="4732338"/>
          <p14:tracePt t="314004" x="4549775" y="4746625"/>
          <p14:tracePt t="314020" x="4556125" y="4746625"/>
          <p14:tracePt t="314058" x="4564063" y="4746625"/>
          <p14:tracePt t="314090" x="4579938" y="4746625"/>
          <p14:tracePt t="314098" x="4587875" y="4746625"/>
          <p14:tracePt t="314106" x="4594225" y="4746625"/>
          <p14:tracePt t="314120" x="4610100" y="4746625"/>
          <p14:tracePt t="314186" x="4625975" y="4746625"/>
          <p14:tracePt t="314194" x="4632325" y="4746625"/>
          <p14:tracePt t="314210" x="4656138" y="4762500"/>
          <p14:tracePt t="314220" x="4656138" y="4770438"/>
          <p14:tracePt t="314258" x="4670425" y="4778375"/>
          <p14:tracePt t="314322" x="4694238" y="4792663"/>
          <p14:tracePt t="314330" x="4702175" y="4800600"/>
          <p14:tracePt t="314339" x="4716463" y="4808538"/>
          <p14:tracePt t="314356" x="4702175" y="4808538"/>
          <p14:tracePt t="314417" x="4686300" y="4808538"/>
          <p14:tracePt t="314425" x="4702175" y="4808538"/>
          <p14:tracePt t="315210" x="4716463" y="4808538"/>
          <p14:tracePt t="315226" x="4724400" y="4816475"/>
          <p14:tracePt t="315235" x="4724400" y="4822825"/>
          <p14:tracePt t="315242" x="4732338" y="4838700"/>
          <p14:tracePt t="315252" x="4732338" y="4846638"/>
          <p14:tracePt t="315274" x="4732338" y="4854575"/>
          <p14:tracePt t="315306" x="4732338" y="4846638"/>
          <p14:tracePt t="315354" x="4732338" y="4838700"/>
          <p14:tracePt t="315370" x="4732338" y="4830763"/>
          <p14:tracePt t="315378" x="4732338" y="4822825"/>
          <p14:tracePt t="315387" x="4732338" y="4816475"/>
          <p14:tracePt t="315401" x="4732338" y="4808538"/>
          <p14:tracePt t="315418" x="4740275" y="4800600"/>
          <p14:tracePt t="315698" x="4746625" y="4800600"/>
          <p14:tracePt t="315786" x="4754563" y="4800600"/>
          <p14:tracePt t="315794" x="4770438" y="4800600"/>
          <p14:tracePt t="315803" x="4808538" y="4800600"/>
          <p14:tracePt t="315820" x="4860925" y="4778375"/>
          <p14:tracePt t="315836" x="4906963" y="4740275"/>
          <p14:tracePt t="315852" x="4975225" y="4656138"/>
          <p14:tracePt t="315869" x="5045075" y="4533900"/>
          <p14:tracePt t="315885" x="5121275" y="4403725"/>
          <p14:tracePt t="315902" x="5197475" y="4321175"/>
          <p14:tracePt t="315918" x="5249863" y="4267200"/>
          <p14:tracePt t="315935" x="5273675" y="4221163"/>
          <p14:tracePt t="315952" x="5318125" y="4160838"/>
          <p14:tracePt t="315968" x="5387975" y="4068763"/>
          <p14:tracePt t="315968" x="5432425" y="3992563"/>
          <p14:tracePt t="315987" x="5516563" y="3832225"/>
          <p14:tracePt t="316003" x="5630863" y="3673475"/>
          <p14:tracePt t="316020" x="5715000" y="3535363"/>
          <p14:tracePt t="316038" x="5753100" y="3406775"/>
          <p14:tracePt t="316051" x="5783263" y="3292475"/>
          <p14:tracePt t="316067" x="5807075" y="3222625"/>
          <p14:tracePt t="316085" x="5821363" y="3170238"/>
          <p14:tracePt t="316101" x="5845175" y="3124200"/>
          <p14:tracePt t="316118" x="5851525" y="3078163"/>
          <p14:tracePt t="316135" x="5875338" y="3009900"/>
          <p14:tracePt t="316151" x="5883275" y="2971800"/>
          <p14:tracePt t="316168" x="5897563" y="2903538"/>
          <p14:tracePt t="316168" x="5897563" y="2887663"/>
          <p14:tracePt t="316187" x="5913438" y="2835275"/>
          <p14:tracePt t="316203" x="5927725" y="2797175"/>
          <p14:tracePt t="316219" x="5951538" y="2765425"/>
          <p14:tracePt t="316236" x="5951538" y="2751138"/>
          <p14:tracePt t="316252" x="5951538" y="2743200"/>
          <p14:tracePt t="316267" x="5965825" y="2735263"/>
          <p14:tracePt t="317058" x="5965825" y="2727325"/>
          <p14:tracePt t="317067" x="5973763" y="2727325"/>
          <p14:tracePt t="317084" x="5973763" y="2720975"/>
          <p14:tracePt t="317090" x="5981700" y="2713038"/>
          <p14:tracePt t="317100" x="5997575" y="2713038"/>
          <p14:tracePt t="317117" x="6011863" y="2697163"/>
          <p14:tracePt t="317134" x="6027738" y="2682875"/>
          <p14:tracePt t="317150" x="6035675" y="2674938"/>
          <p14:tracePt t="317167" x="6042025" y="2659063"/>
          <p14:tracePt t="317183" x="6049963" y="2659063"/>
          <p14:tracePt t="317183" x="6049963" y="2651125"/>
          <p14:tracePt t="317203" x="6057900" y="2644775"/>
          <p14:tracePt t="317226" x="6057900" y="2636838"/>
          <p14:tracePt t="317266" x="6057900" y="2620963"/>
          <p14:tracePt t="317283" x="6057900" y="2613025"/>
          <p14:tracePt t="317290" x="6049963" y="2598738"/>
          <p14:tracePt t="317306" x="6042025" y="2590800"/>
          <p14:tracePt t="317322" x="6035675" y="2582863"/>
          <p14:tracePt t="317333" x="6035675" y="2574925"/>
          <p14:tracePt t="317362" x="6027738" y="2574925"/>
          <p14:tracePt t="317386" x="6019800" y="2574925"/>
          <p14:tracePt t="317394" x="6011863" y="2574925"/>
          <p14:tracePt t="317402" x="5989638" y="2574925"/>
          <p14:tracePt t="317415" x="5959475" y="2574925"/>
          <p14:tracePt t="317433" x="5935663" y="2574925"/>
          <p14:tracePt t="317449" x="5875338" y="2606675"/>
          <p14:tracePt t="317467" x="5821363" y="2628900"/>
          <p14:tracePt t="317484" x="5775325" y="2651125"/>
          <p14:tracePt t="317500" x="5761038" y="2651125"/>
          <p14:tracePt t="317517" x="5745163" y="2659063"/>
          <p14:tracePt t="317534" x="5730875" y="2659063"/>
          <p14:tracePt t="317550" x="5715000" y="2667000"/>
          <p14:tracePt t="317565" x="5668963" y="2667000"/>
          <p14:tracePt t="317584" x="5608638" y="2697163"/>
          <p14:tracePt t="317600" x="5562600" y="2713038"/>
          <p14:tracePt t="317618" x="5516563" y="2759075"/>
          <p14:tracePt t="317618" x="5478463" y="2773363"/>
          <p14:tracePt t="317635" x="5456238" y="2797175"/>
          <p14:tracePt t="317652" x="5426075" y="2835275"/>
          <p14:tracePt t="317668" x="5394325" y="2857500"/>
          <p14:tracePt t="317684" x="5372100" y="2879725"/>
          <p14:tracePt t="317701" x="5356225" y="2911475"/>
          <p14:tracePt t="317717" x="5341938" y="2925763"/>
          <p14:tracePt t="317733" x="5311775" y="2963863"/>
          <p14:tracePt t="317750" x="5295900" y="2979738"/>
          <p14:tracePt t="317767" x="5280025" y="3001963"/>
          <p14:tracePt t="317784" x="5273675" y="3017838"/>
          <p14:tracePt t="317800" x="5265738" y="3063875"/>
          <p14:tracePt t="317816" x="5249863" y="3101975"/>
          <p14:tracePt t="317816" x="5249863" y="3124200"/>
          <p14:tracePt t="317835" x="5249863" y="3146425"/>
          <p14:tracePt t="317851" x="5249863" y="3184525"/>
          <p14:tracePt t="317868" x="5265738" y="3222625"/>
          <p14:tracePt t="317884" x="5273675" y="3238500"/>
          <p14:tracePt t="317900" x="5280025" y="3246438"/>
          <p14:tracePt t="317916" x="5287963" y="3246438"/>
          <p14:tracePt t="317933" x="5326063" y="3246438"/>
          <p14:tracePt t="317950" x="5372100" y="3246438"/>
          <p14:tracePt t="317966" x="5448300" y="3200400"/>
          <p14:tracePt t="317983" x="5486400" y="3178175"/>
          <p14:tracePt t="318000" x="5516563" y="3146425"/>
          <p14:tracePt t="318017" x="5532438" y="3146425"/>
          <p14:tracePt t="318034" x="5532438" y="3132138"/>
          <p14:tracePt t="318346" x="5540375" y="3116263"/>
          <p14:tracePt t="318354" x="5546725" y="3108325"/>
          <p14:tracePt t="318365" x="5562600" y="3078163"/>
          <p14:tracePt t="318384" x="5584825" y="3055938"/>
          <p14:tracePt t="318398" x="5616575" y="3017838"/>
          <p14:tracePt t="318416" x="5654675" y="2987675"/>
          <p14:tracePt t="318432" x="5699125" y="2941638"/>
          <p14:tracePt t="318449" x="5791200" y="2865438"/>
          <p14:tracePt t="318467" x="5829300" y="2803525"/>
          <p14:tracePt t="318483" x="5859463" y="2751138"/>
          <p14:tracePt t="318500" x="5897563" y="2697163"/>
          <p14:tracePt t="318516" x="5913438" y="2644775"/>
          <p14:tracePt t="318533" x="5943600" y="2598738"/>
          <p14:tracePt t="318549" x="5965825" y="2552700"/>
          <p14:tracePt t="318568" x="5965825" y="2498725"/>
          <p14:tracePt t="318582" x="5981700" y="2468563"/>
          <p14:tracePt t="318599" x="5989638" y="2438400"/>
          <p14:tracePt t="318616" x="5997575" y="2422525"/>
          <p14:tracePt t="318632" x="6011863" y="2392363"/>
          <p14:tracePt t="318632" x="6019800" y="2384425"/>
          <p14:tracePt t="318651" x="6035675" y="2354263"/>
          <p14:tracePt t="318667" x="6049963" y="2324100"/>
          <p14:tracePt t="318684" x="6065838" y="2286000"/>
          <p14:tracePt t="318701" x="6096000" y="2255838"/>
          <p14:tracePt t="318716" x="6111875" y="2232025"/>
          <p14:tracePt t="318732" x="6126163" y="2217738"/>
          <p14:tracePt t="318749" x="6142038" y="2193925"/>
          <p14:tracePt t="318766" x="6156325" y="2163763"/>
          <p14:tracePt t="318782" x="6188075" y="2133600"/>
          <p14:tracePt t="318799" x="6202363" y="2111375"/>
          <p14:tracePt t="318815" x="6218238" y="2079625"/>
          <p14:tracePt t="318831" x="6226175" y="2065338"/>
          <p14:tracePt t="318849" x="6240463" y="2049463"/>
          <p14:tracePt t="318865" x="6264275" y="2027238"/>
          <p14:tracePt t="318884" x="6270625" y="2019300"/>
          <p14:tracePt t="318899" x="6286500" y="2003425"/>
          <p14:tracePt t="318916" x="6294438" y="1997075"/>
          <p14:tracePt t="318931" x="6308725" y="1965325"/>
          <p14:tracePt t="318949" x="6324600" y="1951038"/>
          <p14:tracePt t="318966" x="6346825" y="1927225"/>
          <p14:tracePt t="318982" x="6354763" y="1920875"/>
          <p14:tracePt t="318998" x="6362700" y="1912938"/>
          <p14:tracePt t="319016" x="6362700" y="1905000"/>
          <p14:tracePt t="319032" x="6378575" y="1897063"/>
          <p14:tracePt t="319048" x="6384925" y="1889125"/>
          <p14:tracePt t="319064" x="6392863" y="1882775"/>
          <p14:tracePt t="319080" x="6400800" y="1874838"/>
          <p14:tracePt t="319099" x="6408738" y="1874838"/>
          <p14:tracePt t="319138" x="6416675" y="1866900"/>
          <p14:tracePt t="319154" x="6416675" y="1874838"/>
          <p14:tracePt t="319626" x="6423025" y="1874838"/>
          <p14:tracePt t="319634" x="6430963" y="1874838"/>
          <p14:tracePt t="319690" x="6438900" y="1874838"/>
          <p14:tracePt t="319706" x="6446838" y="1874838"/>
          <p14:tracePt t="319738" x="6454775" y="1874838"/>
          <p14:tracePt t="319754" x="6461125" y="1874838"/>
          <p14:tracePt t="319778" x="6469063" y="1874838"/>
          <p14:tracePt t="319794" x="6477000" y="1874838"/>
          <p14:tracePt t="319802" x="6492875" y="1874838"/>
          <p14:tracePt t="319826" x="6499225" y="1866900"/>
          <p14:tracePt t="319842" x="6492875" y="1874838"/>
          <p14:tracePt t="320402" x="6484938" y="1882775"/>
          <p14:tracePt t="320426" x="6477000" y="1889125"/>
          <p14:tracePt t="320442" x="6477000" y="1897063"/>
          <p14:tracePt t="320450" x="6469063" y="1912938"/>
          <p14:tracePt t="320463" x="6461125" y="1920875"/>
          <p14:tracePt t="320480" x="6446838" y="1943100"/>
          <p14:tracePt t="320480" x="6438900" y="1951038"/>
          <p14:tracePt t="320499" x="6423025" y="1973263"/>
          <p14:tracePt t="320514" x="6378575" y="2057400"/>
          <p14:tracePt t="320532" x="6346825" y="2079625"/>
          <p14:tracePt t="320547" x="6308725" y="2125663"/>
          <p14:tracePt t="320563" x="6278563" y="2163763"/>
          <p14:tracePt t="320580" x="6256338" y="2201863"/>
          <p14:tracePt t="320597" x="6232525" y="2239963"/>
          <p14:tracePt t="320614" x="6210300" y="2263775"/>
          <p14:tracePt t="320630" x="6172200" y="2308225"/>
          <p14:tracePt t="320648" x="6111875" y="2384425"/>
          <p14:tracePt t="320664" x="6057900" y="2454275"/>
          <p14:tracePt t="320680" x="5997575" y="2544763"/>
          <p14:tracePt t="320697" x="5973763" y="2613025"/>
          <p14:tracePt t="320697" x="5951538" y="2651125"/>
          <p14:tracePt t="320717" x="5921375" y="2697163"/>
          <p14:tracePt t="320731" x="5897563" y="2727325"/>
          <p14:tracePt t="320748" x="5883275" y="2743200"/>
          <p14:tracePt t="320765" x="5867400" y="2759075"/>
          <p14:tracePt t="320780" x="5851525" y="2773363"/>
          <p14:tracePt t="320797" x="5813425" y="2803525"/>
          <p14:tracePt t="320815" x="5768975" y="2841625"/>
          <p14:tracePt t="320830" x="5730875" y="2873375"/>
          <p14:tracePt t="320847" x="5699125" y="2895600"/>
          <p14:tracePt t="320863" x="5692775" y="2911475"/>
          <p14:tracePt t="320880" x="5684838" y="2917825"/>
          <p14:tracePt t="320906" x="5676900" y="2917825"/>
          <p14:tracePt t="320938" x="5668963" y="2917825"/>
          <p14:tracePt t="321010" x="5668963" y="2933700"/>
          <p14:tracePt t="321234" x="5654675" y="2949575"/>
          <p14:tracePt t="321242" x="5654675" y="2955925"/>
          <p14:tracePt t="321250" x="5654675" y="2963863"/>
          <p14:tracePt t="321262" x="5630863" y="3009900"/>
          <p14:tracePt t="321280" x="5600700" y="3086100"/>
          <p14:tracePt t="321280" x="5592763" y="3132138"/>
          <p14:tracePt t="321299" x="5578475" y="3170238"/>
          <p14:tracePt t="321312" x="5546725" y="3276600"/>
          <p14:tracePt t="321312" x="5532438" y="3344863"/>
          <p14:tracePt t="321331" x="5494338" y="3489325"/>
          <p14:tracePt t="321348" x="5456238" y="3611563"/>
          <p14:tracePt t="321365" x="5432425" y="3749675"/>
          <p14:tracePt t="321379" x="5426075" y="3894138"/>
          <p14:tracePt t="321396" x="5402263" y="4068763"/>
          <p14:tracePt t="321412" x="5380038" y="4206875"/>
          <p14:tracePt t="321429" x="5349875" y="4297363"/>
          <p14:tracePt t="321446" x="5318125" y="4365625"/>
          <p14:tracePt t="321463" x="5311775" y="4411663"/>
          <p14:tracePt t="321479" x="5295900" y="4465638"/>
          <p14:tracePt t="321496" x="5273675" y="4518025"/>
          <p14:tracePt t="321513" x="5265738" y="4572000"/>
          <p14:tracePt t="321513" x="5265738" y="4579938"/>
          <p14:tracePt t="321531" x="5257800" y="4610100"/>
          <p14:tracePt t="321547" x="5249863" y="4640263"/>
          <p14:tracePt t="321563" x="5249863" y="4656138"/>
          <p14:tracePt t="321580" x="5241925" y="4664075"/>
          <p14:tracePt t="321596" x="5235575" y="4678363"/>
          <p14:tracePt t="321612" x="5227638" y="4694238"/>
          <p14:tracePt t="321629" x="5219700" y="4724400"/>
          <p14:tracePt t="321646" x="5211763" y="4754563"/>
          <p14:tracePt t="321663" x="5197475" y="4816475"/>
          <p14:tracePt t="321679" x="5189538" y="4838700"/>
          <p14:tracePt t="321696" x="5189538" y="4846638"/>
          <p14:tracePt t="321712" x="5189538" y="4854575"/>
          <p14:tracePt t="321729" x="5203825" y="4854575"/>
          <p14:tracePt t="321938" x="5211763" y="4854575"/>
          <p14:tracePt t="321946" x="5219700" y="4854575"/>
          <p14:tracePt t="321954" x="5241925" y="4854575"/>
          <p14:tracePt t="321963" x="5287963" y="4846638"/>
          <p14:tracePt t="321980" x="5341938" y="4822825"/>
          <p14:tracePt t="321996" x="5387975" y="4816475"/>
          <p14:tracePt t="322012" x="5426075" y="4808538"/>
          <p14:tracePt t="322029" x="5464175" y="4800600"/>
          <p14:tracePt t="322046" x="5478463" y="4800600"/>
          <p14:tracePt t="322062" x="5494338" y="4792663"/>
          <p14:tracePt t="322079" x="5508625" y="4792663"/>
          <p14:tracePt t="322096" x="5554663" y="4784725"/>
          <p14:tracePt t="322112" x="5600700" y="4784725"/>
          <p14:tracePt t="322129" x="5638800" y="4770438"/>
          <p14:tracePt t="322129" x="5654675" y="4770438"/>
          <p14:tracePt t="322147" x="5676900" y="4754563"/>
          <p14:tracePt t="322163" x="5699125" y="4754563"/>
          <p14:tracePt t="322180" x="5730875" y="4740275"/>
          <p14:tracePt t="322196" x="5768975" y="4716463"/>
          <p14:tracePt t="322214" x="5821363" y="4702175"/>
          <p14:tracePt t="322229" x="5851525" y="4686300"/>
          <p14:tracePt t="322246" x="5889625" y="4664075"/>
          <p14:tracePt t="322262" x="5897563" y="4656138"/>
          <p14:tracePt t="322278" x="5905500" y="4632325"/>
          <p14:tracePt t="322295" x="5927725" y="4610100"/>
          <p14:tracePt t="322312" x="5959475" y="4549775"/>
          <p14:tracePt t="322328" x="6003925" y="4465638"/>
          <p14:tracePt t="322328" x="6035675" y="4419600"/>
          <p14:tracePt t="322347" x="6042025" y="4411663"/>
          <p14:tracePt t="322347" x="6049963" y="4389438"/>
          <p14:tracePt t="322363" x="6049963" y="4373563"/>
          <p14:tracePt t="322379" x="6049963" y="4351338"/>
          <p14:tracePt t="322396" x="6049963" y="4327525"/>
          <p14:tracePt t="322412" x="6049963" y="4305300"/>
          <p14:tracePt t="322429" x="6049963" y="4267200"/>
          <p14:tracePt t="322445" x="6011863" y="4191000"/>
          <p14:tracePt t="322462" x="5997575" y="4152900"/>
          <p14:tracePt t="322478" x="5981700" y="4122738"/>
          <p14:tracePt t="322495" x="5973763" y="4114800"/>
          <p14:tracePt t="322511" x="5959475" y="4106863"/>
          <p14:tracePt t="322528" x="5943600" y="4092575"/>
          <p14:tracePt t="322546" x="5897563" y="4068763"/>
          <p14:tracePt t="322546" x="5889625" y="4068763"/>
          <p14:tracePt t="322563" x="5867400" y="4060825"/>
          <p14:tracePt t="322579" x="5837238" y="4046538"/>
          <p14:tracePt t="322596" x="5799138" y="4046538"/>
          <p14:tracePt t="322612" x="5768975" y="4046538"/>
          <p14:tracePt t="322628" x="5722938" y="4046538"/>
          <p14:tracePt t="322645" x="5692775" y="4046538"/>
          <p14:tracePt t="322661" x="5661025" y="4046538"/>
          <p14:tracePt t="322678" x="5638800" y="4030663"/>
          <p14:tracePt t="322694" x="5608638" y="4030663"/>
          <p14:tracePt t="322712" x="5562600" y="4030663"/>
          <p14:tracePt t="322728" x="5494338" y="4030663"/>
          <p14:tracePt t="322745" x="5432425" y="4054475"/>
          <p14:tracePt t="322745" x="5402263" y="4060825"/>
          <p14:tracePt t="322763" x="5349875" y="4068763"/>
          <p14:tracePt t="322779" x="5311775" y="4098925"/>
          <p14:tracePt t="322796" x="5265738" y="4114800"/>
          <p14:tracePt t="322812" x="5219700" y="4137025"/>
          <p14:tracePt t="322828" x="5181600" y="4144963"/>
          <p14:tracePt t="322845" x="5165725" y="4160838"/>
          <p14:tracePt t="322861" x="5151438" y="4168775"/>
          <p14:tracePt t="322878" x="5121275" y="4206875"/>
          <p14:tracePt t="322895" x="5083175" y="4259263"/>
          <p14:tracePt t="322911" x="5059363" y="4283075"/>
          <p14:tracePt t="322928" x="5021263" y="4327525"/>
          <p14:tracePt t="322928" x="5006975" y="4351338"/>
          <p14:tracePt t="322947" x="4991100" y="4365625"/>
          <p14:tracePt t="322947" x="4983163" y="4373563"/>
          <p14:tracePt t="322963" x="4953000" y="4427538"/>
          <p14:tracePt t="322978" x="4953000" y="4435475"/>
          <p14:tracePt t="322994" x="4937125" y="4473575"/>
          <p14:tracePt t="323011" x="4922838" y="4495800"/>
          <p14:tracePt t="323029" x="4922838" y="4511675"/>
          <p14:tracePt t="323043" x="4922838" y="4541838"/>
          <p14:tracePt t="323060" x="4922838" y="4556125"/>
          <p14:tracePt t="323078" x="4922838" y="4587875"/>
          <p14:tracePt t="323095" x="4922838" y="4594225"/>
          <p14:tracePt t="323109" x="4922838" y="4610100"/>
          <p14:tracePt t="323127" x="4922838" y="4632325"/>
          <p14:tracePt t="323145" x="4922838" y="4664075"/>
          <p14:tracePt t="323145" x="4922838" y="4670425"/>
          <p14:tracePt t="323163" x="4922838" y="4694238"/>
          <p14:tracePt t="323179" x="4922838" y="4716463"/>
          <p14:tracePt t="323196" x="4922838" y="4732338"/>
          <p14:tracePt t="323214" x="4922838" y="4746625"/>
          <p14:tracePt t="323282" x="4922838" y="4754563"/>
          <p14:tracePt t="323290" x="4937125" y="4770438"/>
          <p14:tracePt t="323298" x="4968875" y="4784725"/>
          <p14:tracePt t="323311" x="5013325" y="4808538"/>
          <p14:tracePt t="323327" x="5051425" y="4830763"/>
          <p14:tracePt t="323344" x="5075238" y="4830763"/>
          <p14:tracePt t="323344" x="5083175" y="4830763"/>
          <p14:tracePt t="323364" x="5105400" y="4838700"/>
          <p14:tracePt t="323379" x="5127625" y="4838700"/>
          <p14:tracePt t="323396" x="5151438" y="4838700"/>
          <p14:tracePt t="323411" x="5173663" y="4838700"/>
          <p14:tracePt t="323427" x="5197475" y="4838700"/>
          <p14:tracePt t="323444" x="5211763" y="4838700"/>
          <p14:tracePt t="323461" x="5241925" y="4838700"/>
          <p14:tracePt t="323477" x="5265738" y="4838700"/>
          <p14:tracePt t="323494" x="5287963" y="4838700"/>
          <p14:tracePt t="323511" x="5318125" y="4830763"/>
          <p14:tracePt t="323527" x="5334000" y="4830763"/>
          <p14:tracePt t="323544" x="5356225" y="4822825"/>
          <p14:tracePt t="323560" x="5394325" y="4816475"/>
          <p14:tracePt t="323560" x="5410200" y="4808538"/>
          <p14:tracePt t="323579" x="5448300" y="4792663"/>
          <p14:tracePt t="323595" x="5470525" y="4778375"/>
          <p14:tracePt t="323611" x="5508625" y="4762500"/>
          <p14:tracePt t="323628" x="5524500" y="4754563"/>
          <p14:tracePt t="323643" x="5570538" y="4724400"/>
          <p14:tracePt t="323661" x="5608638" y="4708525"/>
          <p14:tracePt t="323677" x="5646738" y="4686300"/>
          <p14:tracePt t="323694" x="5661025" y="4670425"/>
          <p14:tracePt t="323711" x="5692775" y="4640263"/>
          <p14:tracePt t="323727" x="5699125" y="4625975"/>
          <p14:tracePt t="323744" x="5715000" y="4594225"/>
          <p14:tracePt t="323760" x="5730875" y="4549775"/>
          <p14:tracePt t="323760" x="5730875" y="4525963"/>
          <p14:tracePt t="323779" x="5737225" y="4503738"/>
          <p14:tracePt t="323794" x="5745163" y="4441825"/>
          <p14:tracePt t="323811" x="5745163" y="4419600"/>
          <p14:tracePt t="323827" x="5745163" y="4397375"/>
          <p14:tracePt t="323844" x="5745163" y="4389438"/>
          <p14:tracePt t="323874" x="5745163" y="4381500"/>
          <p14:tracePt t="323890" x="5737225" y="4365625"/>
          <p14:tracePt t="323906" x="5730875" y="4351338"/>
          <p14:tracePt t="323922" x="5730875" y="4335463"/>
          <p14:tracePt t="323938" x="5722938" y="4327525"/>
          <p14:tracePt t="323946" x="5722938" y="4321175"/>
          <p14:tracePt t="323960" x="5707063" y="4313238"/>
          <p14:tracePt t="323977" x="5699125" y="4297363"/>
          <p14:tracePt t="323994" x="5692775" y="4289425"/>
          <p14:tracePt t="324011" x="5684838" y="4289425"/>
          <p14:tracePt t="324043" x="5668963" y="4289425"/>
          <p14:tracePt t="324050" x="5638800" y="4289425"/>
          <p14:tracePt t="324060" x="5584825" y="4289425"/>
          <p14:tracePt t="324077" x="5516563" y="4289425"/>
          <p14:tracePt t="324094" x="5464175" y="4289425"/>
          <p14:tracePt t="324110" x="5432425" y="4289425"/>
          <p14:tracePt t="324127" x="5402263" y="4289425"/>
          <p14:tracePt t="324143" x="5349875" y="4305300"/>
          <p14:tracePt t="324160" x="5311775" y="4305300"/>
          <p14:tracePt t="324177" x="5280025" y="4327525"/>
          <p14:tracePt t="324177" x="5257800" y="4335463"/>
          <p14:tracePt t="324195" x="5235575" y="4343400"/>
          <p14:tracePt t="324213" x="5227638" y="4343400"/>
          <p14:tracePt t="324227" x="5219700" y="4359275"/>
          <p14:tracePt t="324245" x="5197475" y="4373563"/>
          <p14:tracePt t="324260" x="5181600" y="4381500"/>
          <p14:tracePt t="324277" x="5151438" y="4403725"/>
          <p14:tracePt t="324293" x="5127625" y="4435475"/>
          <p14:tracePt t="324310" x="5105400" y="4449763"/>
          <p14:tracePt t="324326" x="5075238" y="4479925"/>
          <p14:tracePt t="324343" x="5051425" y="4525963"/>
          <p14:tracePt t="324360" x="5037138" y="4564063"/>
          <p14:tracePt t="324360" x="5029200" y="4587875"/>
          <p14:tracePt t="324380" x="5021263" y="4610100"/>
          <p14:tracePt t="324393" x="5021263" y="4625975"/>
          <p14:tracePt t="324393" x="5021263" y="4640263"/>
          <p14:tracePt t="324411" x="5021263" y="4648200"/>
          <p14:tracePt t="324427" x="5021263" y="4664075"/>
          <p14:tracePt t="324443" x="5021263" y="4678363"/>
          <p14:tracePt t="324460" x="5021263" y="4694238"/>
          <p14:tracePt t="324476" x="5029200" y="4732338"/>
          <p14:tracePt t="324493" x="5051425" y="4754563"/>
          <p14:tracePt t="324511" x="5083175" y="4784725"/>
          <p14:tracePt t="324527" x="5097463" y="4800600"/>
          <p14:tracePt t="324541" x="5105400" y="4808538"/>
          <p14:tracePt t="324570" x="5121275" y="4808538"/>
          <p14:tracePt t="324579" x="5143500" y="4816475"/>
          <p14:tracePt t="324592" x="5189538" y="4816475"/>
          <p14:tracePt t="324592" x="5203825" y="4822825"/>
          <p14:tracePt t="324611" x="5241925" y="4846638"/>
          <p14:tracePt t="324627" x="5257800" y="4846638"/>
          <p14:tracePt t="324643" x="5265738" y="4846638"/>
          <p14:tracePt t="324674" x="5273675" y="4846638"/>
          <p14:tracePt t="324682" x="5280025" y="4846638"/>
          <p14:tracePt t="324692" x="5295900" y="4846638"/>
          <p14:tracePt t="324711" x="5303838" y="4846638"/>
          <p14:tracePt t="324726" x="5295900" y="4846638"/>
          <p14:tracePt t="325562" x="5295900" y="4854575"/>
          <p14:tracePt t="325570" x="5287963" y="4860925"/>
          <p14:tracePt t="325594" x="5287963" y="4868863"/>
          <p14:tracePt t="325618" x="5280025" y="4876800"/>
          <p14:tracePt t="325626" x="5273675" y="4884738"/>
          <p14:tracePt t="331857" x="5265738" y="4884738"/>
          <p14:tracePt t="332490" x="5257800" y="4884738"/>
          <p14:tracePt t="332499" x="5249863" y="4884738"/>
          <p14:tracePt t="332506" x="5241925" y="4884738"/>
          <p14:tracePt t="332522" x="5235575" y="4884738"/>
          <p14:tracePt t="332536" x="5203825" y="4884738"/>
          <p14:tracePt t="332551" x="5159375" y="4868863"/>
          <p14:tracePt t="332567" x="5127625" y="4868863"/>
          <p14:tracePt t="332585" x="5075238" y="4846638"/>
          <p14:tracePt t="332585" x="5045075" y="4830763"/>
          <p14:tracePt t="332604" x="4975225" y="4800600"/>
          <p14:tracePt t="332619" x="4960938" y="4792663"/>
          <p14:tracePt t="332635" x="4953000" y="4792663"/>
          <p14:tracePt t="332667" x="4945063" y="4792663"/>
          <p14:tracePt t="332682" x="4930775" y="4792663"/>
          <p14:tracePt t="332699" x="4914900" y="4792663"/>
          <p14:tracePt t="332706" x="4899025" y="4792663"/>
          <p14:tracePt t="332717" x="4884738" y="4792663"/>
          <p14:tracePt t="332734" x="4876800" y="4792663"/>
          <p14:tracePt t="332810" x="4868863" y="4792663"/>
          <p14:tracePt t="332874" x="4860925" y="4792663"/>
          <p14:tracePt t="332922" x="4854575" y="4792663"/>
          <p14:tracePt t="332938" x="4860925" y="4792663"/>
          <p14:tracePt t="333050" x="4876800" y="4792663"/>
          <p14:tracePt t="333058" x="4892675" y="4792663"/>
          <p14:tracePt t="333068" x="4906963" y="4792663"/>
          <p14:tracePt t="333085" x="4922838" y="4792663"/>
          <p14:tracePt t="333100" x="4953000" y="4792663"/>
          <p14:tracePt t="333117" x="4983163" y="4792663"/>
          <p14:tracePt t="333134" x="4991100" y="4792663"/>
          <p14:tracePt t="333150" x="5013325" y="4792663"/>
          <p14:tracePt t="333167" x="5045075" y="4808538"/>
          <p14:tracePt t="333184" x="5075238" y="4808538"/>
          <p14:tracePt t="333201" x="5097463" y="4808538"/>
          <p14:tracePt t="333201" x="5113338" y="4808538"/>
          <p14:tracePt t="333221" x="5151438" y="4822825"/>
          <p14:tracePt t="333235" x="5173663" y="4822825"/>
          <p14:tracePt t="333252" x="5197475" y="4822825"/>
          <p14:tracePt t="333268" x="5203825" y="4822825"/>
          <p14:tracePt t="333284" x="5241925" y="4822825"/>
          <p14:tracePt t="333301" x="5273675" y="4830763"/>
          <p14:tracePt t="333317" x="5295900" y="4830763"/>
          <p14:tracePt t="333334" x="5326063" y="4838700"/>
          <p14:tracePt t="333350" x="5341938" y="4846638"/>
          <p14:tracePt t="333370" x="5349875" y="4846638"/>
          <p14:tracePt t="333387" x="5356225" y="4846638"/>
          <p14:tracePt t="333400" x="5380038" y="4846638"/>
          <p14:tracePt t="333400" x="5394325" y="4846638"/>
          <p14:tracePt t="333419" x="5426075" y="4846638"/>
          <p14:tracePt t="333435" x="5470525" y="4846638"/>
          <p14:tracePt t="333451" x="5486400" y="4846638"/>
          <p14:tracePt t="333468" x="5494338" y="4846638"/>
          <p14:tracePt t="333483" x="5502275" y="4846638"/>
          <p14:tracePt t="333500" x="5516563" y="4846638"/>
          <p14:tracePt t="333517" x="5532438" y="4846638"/>
          <p14:tracePt t="333534" x="5562600" y="4846638"/>
          <p14:tracePt t="333550" x="5584825" y="4846638"/>
          <p14:tracePt t="333567" x="5622925" y="4846638"/>
          <p14:tracePt t="333584" x="5638800" y="4846638"/>
          <p14:tracePt t="333600" x="5654675" y="4846638"/>
          <p14:tracePt t="333617" x="5668963" y="4846638"/>
          <p14:tracePt t="333617" x="5676900" y="4846638"/>
          <p14:tracePt t="333635" x="5692775" y="4846638"/>
          <p14:tracePt t="333651" x="5707063" y="4846638"/>
          <p14:tracePt t="333667" x="5722938" y="4830763"/>
          <p14:tracePt t="333684" x="5737225" y="4816475"/>
          <p14:tracePt t="333700" x="5775325" y="4778375"/>
          <p14:tracePt t="333716" x="5791200" y="4754563"/>
          <p14:tracePt t="333734" x="5807075" y="4724400"/>
          <p14:tracePt t="333750" x="5807075" y="4716463"/>
          <p14:tracePt t="333766" x="5807075" y="4708525"/>
          <p14:tracePt t="333783" x="5813425" y="4708525"/>
          <p14:tracePt t="333825" x="5821363" y="4702175"/>
          <p14:tracePt t="333866" x="5829300" y="4694238"/>
          <p14:tracePt t="333874" x="5837238" y="4686300"/>
          <p14:tracePt t="333884" x="5859463" y="4670425"/>
          <p14:tracePt t="333900" x="5883275" y="4670425"/>
          <p14:tracePt t="333917" x="5883275" y="4664075"/>
          <p14:tracePt t="333970" x="5889625" y="4664075"/>
          <p14:tracePt t="333978" x="5913438" y="4664075"/>
          <p14:tracePt t="333986" x="5935663" y="4664075"/>
          <p14:tracePt t="333999" x="5997575" y="4670425"/>
          <p14:tracePt t="333999" x="6035675" y="4678363"/>
          <p14:tracePt t="334019" x="6065838" y="4694238"/>
          <p14:tracePt t="334033" x="6134100" y="4724400"/>
          <p14:tracePt t="334033" x="6149975" y="4732338"/>
          <p14:tracePt t="334051" x="6164263" y="4732338"/>
          <p14:tracePt t="334067" x="6180138" y="4746625"/>
          <p14:tracePt t="334084" x="6232525" y="4754563"/>
          <p14:tracePt t="334100" x="6270625" y="4770438"/>
          <p14:tracePt t="334116" x="6294438" y="4784725"/>
          <p14:tracePt t="334133" x="6308725" y="4784725"/>
          <p14:tracePt t="334149" x="6316663" y="4784725"/>
          <p14:tracePt t="334166" x="6316663" y="4792663"/>
          <p14:tracePt t="334458" x="6308725" y="4792663"/>
          <p14:tracePt t="334482" x="6302375" y="4792663"/>
          <p14:tracePt t="334490" x="6294438" y="4792663"/>
          <p14:tracePt t="334500" x="6264275" y="4792663"/>
          <p14:tracePt t="334516" x="6210300" y="4792663"/>
          <p14:tracePt t="334532" x="6142038" y="4792663"/>
          <p14:tracePt t="334549" x="6057900" y="4792663"/>
          <p14:tracePt t="334565" x="5935663" y="4792663"/>
          <p14:tracePt t="334582" x="5867400" y="4784725"/>
          <p14:tracePt t="334598" x="5821363" y="4778375"/>
          <p14:tracePt t="334615" x="5783263" y="4762500"/>
          <p14:tracePt t="334633" x="5753100" y="4762500"/>
          <p14:tracePt t="334633" x="5737225" y="4762500"/>
          <p14:tracePt t="334651" x="5684838" y="4754563"/>
          <p14:tracePt t="334667" x="5630863" y="4754563"/>
          <p14:tracePt t="334684" x="5584825" y="4754563"/>
          <p14:tracePt t="334700" x="5554663" y="4746625"/>
          <p14:tracePt t="334716" x="5532438" y="4746625"/>
          <p14:tracePt t="334733" x="5516563" y="4746625"/>
          <p14:tracePt t="334749" x="5486400" y="4746625"/>
          <p14:tracePt t="334766" x="5440363" y="4746625"/>
          <p14:tracePt t="334782" x="5418138" y="4746625"/>
          <p14:tracePt t="334799" x="5394325" y="4746625"/>
          <p14:tracePt t="334816" x="5364163" y="4746625"/>
          <p14:tracePt t="334832" x="5318125" y="4746625"/>
          <p14:tracePt t="334832" x="5287963" y="4746625"/>
          <p14:tracePt t="334851" x="5273675" y="4746625"/>
          <p14:tracePt t="334865" x="5219700" y="4746625"/>
          <p14:tracePt t="334884" x="5197475" y="4746625"/>
          <p14:tracePt t="334899" x="5181600" y="4746625"/>
          <p14:tracePt t="334916" x="5165725" y="4754563"/>
          <p14:tracePt t="334932" x="5151438" y="4754563"/>
          <p14:tracePt t="334949" x="5113338" y="4762500"/>
          <p14:tracePt t="334966" x="5089525" y="4762500"/>
          <p14:tracePt t="334982" x="5051425" y="4770438"/>
          <p14:tracePt t="334999" x="5037138" y="4770438"/>
          <p14:tracePt t="335015" x="5029200" y="4770438"/>
          <p14:tracePt t="335032" x="5021263" y="4770438"/>
          <p14:tracePt t="335048" x="5006975" y="4770438"/>
          <p14:tracePt t="335048" x="4999038" y="4770438"/>
          <p14:tracePt t="335067" x="4991100" y="4770438"/>
          <p14:tracePt t="335083" x="4983163" y="4770438"/>
          <p14:tracePt t="335106" x="4968875" y="4770438"/>
          <p14:tracePt t="335116" x="4953000" y="4770438"/>
          <p14:tracePt t="335132" x="4899025" y="4770438"/>
          <p14:tracePt t="335149" x="4854575" y="4770438"/>
          <p14:tracePt t="335165" x="4846638" y="4770438"/>
          <p14:tracePt t="335182" x="4854575" y="4770438"/>
          <p14:tracePt t="335498" x="4860925" y="4770438"/>
          <p14:tracePt t="335506" x="4868863" y="4770438"/>
          <p14:tracePt t="335516" x="4876800" y="4770438"/>
          <p14:tracePt t="335532" x="4892675" y="4770438"/>
          <p14:tracePt t="335554" x="4899025" y="4770438"/>
          <p14:tracePt t="335570" x="4914900" y="4770438"/>
          <p14:tracePt t="335581" x="4937125" y="4770438"/>
          <p14:tracePt t="335598" x="4960938" y="4770438"/>
          <p14:tracePt t="335615" x="4975225" y="4770438"/>
          <p14:tracePt t="335631" x="4999038" y="4770438"/>
          <p14:tracePt t="335648" x="5029200" y="4770438"/>
          <p14:tracePt t="335665" x="5059363" y="4770438"/>
          <p14:tracePt t="335665" x="5075238" y="4770438"/>
          <p14:tracePt t="335683" x="5135563" y="4770438"/>
          <p14:tracePt t="335700" x="5189538" y="4770438"/>
          <p14:tracePt t="335717" x="5197475" y="4770438"/>
          <p14:tracePt t="335731" x="5211763" y="4770438"/>
          <p14:tracePt t="335763" x="5211763" y="4778375"/>
          <p14:tracePt t="336170" x="5219700" y="4784725"/>
          <p14:tracePt t="336202" x="5219700" y="4800600"/>
          <p14:tracePt t="336242" x="5219700" y="4808538"/>
          <p14:tracePt t="336250" x="5219700" y="4822825"/>
          <p14:tracePt t="336264" x="5219700" y="4860925"/>
          <p14:tracePt t="336282" x="5219700" y="4876800"/>
          <p14:tracePt t="336298" x="5219700" y="4922838"/>
          <p14:tracePt t="336316" x="5219700" y="4960938"/>
          <p14:tracePt t="336331" x="5219700" y="4991100"/>
          <p14:tracePt t="336348" x="5219700" y="5021263"/>
          <p14:tracePt t="336365" x="5211763" y="5051425"/>
          <p14:tracePt t="336382" x="5211763" y="5083175"/>
          <p14:tracePt t="336398" x="5203825" y="5121275"/>
          <p14:tracePt t="336414" x="5197475" y="5159375"/>
          <p14:tracePt t="336431" x="5189538" y="5211763"/>
          <p14:tracePt t="336447" x="5181600" y="5241925"/>
          <p14:tracePt t="336464" x="5165725" y="5280025"/>
          <p14:tracePt t="336481" x="5151438" y="5311775"/>
          <p14:tracePt t="336481" x="5143500" y="5326063"/>
          <p14:tracePt t="336500" x="5143500" y="5349875"/>
          <p14:tracePt t="336515" x="5135563" y="5364163"/>
          <p14:tracePt t="336532" x="5135563" y="5372100"/>
          <p14:tracePt t="336547" x="5127625" y="5402263"/>
          <p14:tracePt t="336564" x="5127625" y="5410200"/>
          <p14:tracePt t="336580" x="5121275" y="5426075"/>
          <p14:tracePt t="336597" x="5113338" y="5456238"/>
          <p14:tracePt t="336614" x="5113338" y="5478463"/>
          <p14:tracePt t="336631" x="5097463" y="5502275"/>
          <p14:tracePt t="336647" x="5097463" y="5532438"/>
          <p14:tracePt t="336664" x="5089525" y="5562600"/>
          <p14:tracePt t="336680" x="5089525" y="5584825"/>
          <p14:tracePt t="336680" x="5083175" y="5592763"/>
          <p14:tracePt t="336699" x="5075238" y="5622925"/>
          <p14:tracePt t="336716" x="5075238" y="5638800"/>
          <p14:tracePt t="336731" x="5075238" y="5676900"/>
          <p14:tracePt t="336748" x="5075238" y="5715000"/>
          <p14:tracePt t="336765" x="5075238" y="5753100"/>
          <p14:tracePt t="336780" x="5075238" y="5775325"/>
          <p14:tracePt t="336797" x="5059363" y="5783263"/>
          <p14:tracePt t="336818" x="5067300" y="5821363"/>
          <p14:tracePt t="336830" x="5067300" y="5829300"/>
          <p14:tracePt t="337743" x="5059363" y="5851525"/>
          <p14:tracePt t="338081" x="5083175" y="5859463"/>
          <p14:tracePt t="338089" x="5083175" y="5867400"/>
          <p14:tracePt t="338106" x="5075238" y="5867400"/>
          <p14:tracePt t="338178" x="5067300" y="5867400"/>
          <p14:tracePt t="338186" x="5051425" y="5875338"/>
          <p14:tracePt t="338202" x="5045075" y="5883275"/>
          <p14:tracePt t="338214" x="5029200" y="5883275"/>
          <p14:tracePt t="338228" x="4999038" y="5905500"/>
          <p14:tracePt t="338246" x="4983163" y="5905500"/>
          <p14:tracePt t="338262" x="4930775" y="5905500"/>
          <p14:tracePt t="338279" x="4937125" y="5889625"/>
          <p14:tracePt t="338458" x="5021263" y="5867400"/>
          <p14:tracePt t="338466" x="5121275" y="5867400"/>
          <p14:tracePt t="338478" x="5387975" y="5837238"/>
          <p14:tracePt t="338495" x="5592763" y="5837238"/>
          <p14:tracePt t="338512" x="5737225" y="5837238"/>
          <p14:tracePt t="338529" x="5791200" y="5813425"/>
          <p14:tracePt t="338529" x="5807075" y="5807075"/>
          <p14:tracePt t="338547" x="5821363" y="5791200"/>
          <p14:tracePt t="338563" x="5859463" y="5768975"/>
          <p14:tracePt t="338580" x="5913438" y="5745163"/>
          <p14:tracePt t="338596" x="6011863" y="5699125"/>
          <p14:tracePt t="338612" x="6149975" y="5638800"/>
          <p14:tracePt t="338628" x="6256338" y="5592763"/>
          <p14:tracePt t="338645" x="6324600" y="5546725"/>
          <p14:tracePt t="338662" x="6346825" y="5524500"/>
          <p14:tracePt t="338678" x="6392863" y="5494338"/>
          <p14:tracePt t="338695" x="6416675" y="5478463"/>
          <p14:tracePt t="338695" x="6430963" y="5478463"/>
          <p14:tracePt t="338715" x="6454775" y="5456238"/>
          <p14:tracePt t="338728" x="6530975" y="5418138"/>
          <p14:tracePt t="338728" x="6583363" y="5410200"/>
          <p14:tracePt t="338747" x="6697663" y="5394325"/>
          <p14:tracePt t="338763" x="6819900" y="5372100"/>
          <p14:tracePt t="338779" x="6918325" y="5349875"/>
          <p14:tracePt t="338796" x="6994525" y="5326063"/>
          <p14:tracePt t="338813" x="7056438" y="5280025"/>
          <p14:tracePt t="338828" x="7102475" y="5249863"/>
          <p14:tracePt t="338845" x="7170738" y="5227638"/>
          <p14:tracePt t="338861" x="7231063" y="5203825"/>
          <p14:tracePt t="338878" x="7285038" y="5181600"/>
          <p14:tracePt t="338895" x="7337425" y="5173663"/>
          <p14:tracePt t="338911" x="7369175" y="5165725"/>
          <p14:tracePt t="338928" x="7421563" y="5165725"/>
          <p14:tracePt t="338945" x="7543800" y="5165725"/>
          <p14:tracePt t="338945" x="7604125" y="5165725"/>
          <p14:tracePt t="338963" x="7726363" y="5165725"/>
          <p14:tracePt t="338979" x="7802563" y="5165725"/>
          <p14:tracePt t="338996" x="7818438" y="5165725"/>
          <p14:tracePt t="340781" x="7810500" y="5165725"/>
          <p14:tracePt t="340922" x="7802563" y="5165725"/>
          <p14:tracePt t="340938" x="7794625" y="5165725"/>
          <p14:tracePt t="340994" x="7788275" y="5165725"/>
          <p14:tracePt t="341010" x="7780338" y="5159375"/>
          <p14:tracePt t="341018" x="7764463" y="5135563"/>
          <p14:tracePt t="341027" x="7764463" y="5127625"/>
          <p14:tracePt t="341043" x="7764463" y="5105400"/>
          <p14:tracePt t="341060" x="7756525" y="5097463"/>
          <p14:tracePt t="341076" x="7750175" y="5097463"/>
          <p14:tracePt t="341114" x="7742238" y="5089525"/>
          <p14:tracePt t="341130" x="7726363" y="5075238"/>
          <p14:tracePt t="341146" x="7726363" y="5059363"/>
          <p14:tracePt t="341154" x="7726363" y="5045075"/>
          <p14:tracePt t="341162" x="7712075" y="5029200"/>
          <p14:tracePt t="341175" x="7704138" y="4999038"/>
          <p14:tracePt t="341192" x="7688263" y="4975225"/>
          <p14:tracePt t="341192" x="7680325" y="4960938"/>
          <p14:tracePt t="341212" x="7666038" y="4937125"/>
          <p14:tracePt t="341227" x="7650163" y="4906963"/>
          <p14:tracePt t="341244" x="7642225" y="4892675"/>
          <p14:tracePt t="341266" x="7627938" y="4884738"/>
          <p14:tracePt t="341281" x="7604125" y="4854575"/>
          <p14:tracePt t="341292" x="7581900" y="4822825"/>
          <p14:tracePt t="341308" x="7559675" y="4800600"/>
          <p14:tracePt t="341325" x="7559675" y="4792663"/>
          <p14:tracePt t="341346" x="7551738" y="4784725"/>
          <p14:tracePt t="341370" x="7543800" y="4784725"/>
          <p14:tracePt t="341394" x="7535863" y="4778375"/>
          <p14:tracePt t="341409" x="7521575" y="4778375"/>
          <p14:tracePt t="341417" x="7497763" y="4762500"/>
          <p14:tracePt t="341426" x="7459663" y="4762500"/>
          <p14:tracePt t="341443" x="7451725" y="4754563"/>
          <p14:tracePt t="341458" x="7445375" y="4746625"/>
          <p14:tracePt t="341476" x="7429500" y="4746625"/>
          <p14:tracePt t="341492" x="7421563" y="4746625"/>
          <p14:tracePt t="341538" x="7413625" y="4746625"/>
          <p14:tracePt t="341546" x="7407275" y="4746625"/>
          <p14:tracePt t="341558" x="7399338" y="4746625"/>
          <p14:tracePt t="341575" x="7391400" y="4746625"/>
          <p14:tracePt t="341591" x="7383463" y="4746625"/>
          <p14:tracePt t="341609" x="7383463" y="4754563"/>
          <p14:tracePt t="341698" x="7383463" y="4770438"/>
          <p14:tracePt t="341714" x="7375525" y="4770438"/>
          <p14:tracePt t="341746" x="7369175" y="4778375"/>
          <p14:tracePt t="341762" x="7361238" y="4778375"/>
          <p14:tracePt t="341794" x="7353300" y="4784725"/>
          <p14:tracePt t="341842" x="7361238" y="4784725"/>
          <p14:tracePt t="342538" x="7369175" y="4784725"/>
          <p14:tracePt t="342553" x="7375525" y="4784725"/>
          <p14:tracePt t="342562" x="7391400" y="4784725"/>
          <p14:tracePt t="342578" x="7399338" y="4784725"/>
          <p14:tracePt t="342590" x="7407275" y="4784725"/>
          <p14:tracePt t="342607" x="7429500" y="4784725"/>
          <p14:tracePt t="342607" x="7437438" y="4784725"/>
          <p14:tracePt t="342627" x="7451725" y="4784725"/>
          <p14:tracePt t="342643" x="7459663" y="4784725"/>
          <p14:tracePt t="342659" x="7505700" y="4792663"/>
          <p14:tracePt t="342675" x="7573963" y="4800600"/>
          <p14:tracePt t="342692" x="7696200" y="4846638"/>
          <p14:tracePt t="342710" x="7832725" y="4884738"/>
          <p14:tracePt t="342724" x="7940675" y="4922838"/>
          <p14:tracePt t="342740" x="7985125" y="4937125"/>
          <p14:tracePt t="342757" x="7993063" y="4937125"/>
          <p14:tracePt t="342774" x="8001000" y="4937125"/>
          <p14:tracePt t="342810" x="8016875" y="4937125"/>
          <p14:tracePt t="342826" x="8031163" y="4937125"/>
          <p14:tracePt t="342842" x="8039100" y="4937125"/>
          <p14:tracePt t="342850" x="8054975" y="4937125"/>
          <p14:tracePt t="342859" x="8077200" y="4937125"/>
          <p14:tracePt t="342875" x="8093075" y="4937125"/>
          <p14:tracePt t="342890" x="8099425" y="4930775"/>
          <p14:tracePt t="342908" x="8099425" y="4922838"/>
          <p14:tracePt t="342924" x="8107363" y="4906963"/>
          <p14:tracePt t="342941" x="8107363" y="4892675"/>
          <p14:tracePt t="342970" x="8123238" y="4876800"/>
          <p14:tracePt t="343298" x="8137525" y="4868863"/>
          <p14:tracePt t="343307" x="8153400" y="4860925"/>
          <p14:tracePt t="343314" x="8169275" y="4854575"/>
          <p14:tracePt t="343324" x="8207375" y="4822825"/>
          <p14:tracePt t="343340" x="8237538" y="4792663"/>
          <p14:tracePt t="343357" x="8251825" y="4778375"/>
          <p14:tracePt t="343374" x="8267700" y="4770438"/>
          <p14:tracePt t="343391" x="8283575" y="4754563"/>
          <p14:tracePt t="343407" x="8297863" y="4754563"/>
          <p14:tracePt t="343424" x="8297863" y="4746625"/>
          <p14:tracePt t="343440" x="8313738" y="4740275"/>
          <p14:tracePt t="343457" x="8343900" y="4724400"/>
          <p14:tracePt t="343457" x="8359775" y="4724400"/>
          <p14:tracePt t="343475" x="8366125" y="4708525"/>
          <p14:tracePt t="343491" x="8374063" y="4708525"/>
          <p14:tracePt t="343514" x="8366125" y="4708525"/>
          <p14:tracePt t="343730" x="8359775" y="4716463"/>
          <p14:tracePt t="343754" x="8351838" y="4724400"/>
          <p14:tracePt t="343762" x="8343900" y="4732338"/>
          <p14:tracePt t="343778" x="8335963" y="4740275"/>
          <p14:tracePt t="343789" x="8328025" y="4740275"/>
          <p14:tracePt t="343806" x="8321675" y="4746625"/>
          <p14:tracePt t="343823" x="8313738" y="4746625"/>
          <p14:tracePt t="343874" x="8305800" y="4746625"/>
          <p14:tracePt t="343898" x="8297863" y="4746625"/>
          <p14:tracePt t="343907" x="8289925" y="4746625"/>
          <p14:tracePt t="343923" x="8283575" y="4746625"/>
          <p14:tracePt t="343954" x="8275638" y="4746625"/>
          <p14:tracePt t="343978" x="8267700" y="4746625"/>
          <p14:tracePt t="343986" x="8259763" y="4746625"/>
          <p14:tracePt t="344002" x="8275638" y="4746625"/>
          <p14:tracePt t="344162" x="8289925" y="4746625"/>
          <p14:tracePt t="344202" x="8297863" y="4746625"/>
          <p14:tracePt t="344218" x="8305800" y="4746625"/>
          <p14:tracePt t="344226" x="8313738" y="4746625"/>
          <p14:tracePt t="344239" x="8343900" y="4746625"/>
          <p14:tracePt t="344256" x="8389938" y="4746625"/>
          <p14:tracePt t="344273" x="8420100" y="4746625"/>
          <p14:tracePt t="344273" x="8428038" y="4746625"/>
          <p14:tracePt t="344291" x="8442325" y="4746625"/>
          <p14:tracePt t="344306" x="8450263" y="4746625"/>
          <p14:tracePt t="344324" x="8458200" y="4746625"/>
          <p14:tracePt t="344355" x="8466138" y="4746625"/>
          <p14:tracePt t="344370" x="8474075" y="4746625"/>
          <p14:tracePt t="344389" x="8474075" y="4754563"/>
          <p14:tracePt t="344946" x="8466138" y="4754563"/>
          <p14:tracePt t="345202" x="8458200" y="4754563"/>
          <p14:tracePt t="345218" x="8450263" y="4754563"/>
          <p14:tracePt t="345234" x="8442325" y="4754563"/>
          <p14:tracePt t="345242" x="8420100" y="4762500"/>
          <p14:tracePt t="345255" x="8397875" y="4770438"/>
          <p14:tracePt t="345272" x="8335963" y="4800600"/>
          <p14:tracePt t="345288" x="8267700" y="4830763"/>
          <p14:tracePt t="345305" x="8199438" y="4860925"/>
          <p14:tracePt t="345305" x="8183563" y="4876800"/>
          <p14:tracePt t="345323" x="8131175" y="4914900"/>
          <p14:tracePt t="345339" x="8085138" y="4937125"/>
          <p14:tracePt t="345356" x="8008938" y="4983163"/>
          <p14:tracePt t="345373" x="7908925" y="5045075"/>
          <p14:tracePt t="345389" x="7780338" y="5097463"/>
          <p14:tracePt t="345405" x="7680325" y="5143500"/>
          <p14:tracePt t="345421" x="7604125" y="5165725"/>
          <p14:tracePt t="345438" x="7589838" y="5181600"/>
          <p14:tracePt t="345455" x="7581900" y="5181600"/>
          <p14:tracePt t="345471" x="7559675" y="5197475"/>
          <p14:tracePt t="345488" x="7527925" y="5197475"/>
          <p14:tracePt t="345505" x="7467600" y="5219700"/>
          <p14:tracePt t="345505" x="7451725" y="5219700"/>
          <p14:tracePt t="345524" x="7445375" y="5219700"/>
          <p14:tracePt t="345539" x="7437438" y="5219700"/>
          <p14:tracePt t="345571" x="7429500" y="5219700"/>
          <p14:tracePt t="345578" x="7407275" y="5219700"/>
          <p14:tracePt t="345588" x="7353300" y="5219700"/>
          <p14:tracePt t="345605" x="7307263" y="5211763"/>
          <p14:tracePt t="345622" x="7269163" y="5173663"/>
          <p14:tracePt t="345638" x="7231063" y="5105400"/>
          <p14:tracePt t="345655" x="7192963" y="4991100"/>
          <p14:tracePt t="345671" x="7170738" y="4892675"/>
          <p14:tracePt t="345688" x="7154863" y="4830763"/>
          <p14:tracePt t="345705" x="7154863" y="4808538"/>
          <p14:tracePt t="345705" x="7154863" y="4800600"/>
          <p14:tracePt t="345724" x="7154863" y="4792663"/>
          <p14:tracePt t="345739" x="7154863" y="4778375"/>
          <p14:tracePt t="345755" x="7162800" y="4770438"/>
          <p14:tracePt t="345771" x="7162800" y="4754563"/>
          <p14:tracePt t="345788" x="7162800" y="4716463"/>
          <p14:tracePt t="345805" x="7162800" y="4640263"/>
          <p14:tracePt t="345821" x="7162800" y="4602163"/>
          <p14:tracePt t="345838" x="7178675" y="4572000"/>
          <p14:tracePt t="345855" x="7178675" y="4587875"/>
          <p14:tracePt t="346042" x="7178675" y="4602163"/>
          <p14:tracePt t="346050" x="7178675" y="4625975"/>
          <p14:tracePt t="346058" x="7192963" y="4664075"/>
          <p14:tracePt t="346070" x="7200900" y="4724400"/>
          <p14:tracePt t="346087" x="7208838" y="4778375"/>
          <p14:tracePt t="346104" x="7208838" y="4830763"/>
          <p14:tracePt t="346121" x="7216775" y="4868863"/>
          <p14:tracePt t="346121" x="7216775" y="4899025"/>
          <p14:tracePt t="346139" x="7231063" y="4953000"/>
          <p14:tracePt t="346155" x="7239000" y="5021263"/>
          <p14:tracePt t="346172" x="7246938" y="5097463"/>
          <p14:tracePt t="346188" x="7246938" y="5159375"/>
          <p14:tracePt t="346204" x="7246938" y="5211763"/>
          <p14:tracePt t="346223" x="7246938" y="5241925"/>
          <p14:tracePt t="346237" x="7246938" y="5280025"/>
          <p14:tracePt t="346254" x="7239000" y="5318125"/>
          <p14:tracePt t="346271" x="7231063" y="5349875"/>
          <p14:tracePt t="346287" x="7231063" y="5410200"/>
          <p14:tracePt t="346304" x="7231063" y="5464175"/>
          <p14:tracePt t="346320" x="7231063" y="5516563"/>
          <p14:tracePt t="346320" x="7231063" y="5540375"/>
          <p14:tracePt t="346339" x="7231063" y="5570538"/>
          <p14:tracePt t="346355" x="7231063" y="5584825"/>
          <p14:tracePt t="346371" x="7231063" y="5600700"/>
          <p14:tracePt t="346388" x="7231063" y="5616575"/>
          <p14:tracePt t="346405" x="7231063" y="5622925"/>
          <p14:tracePt t="346420" x="7231063" y="5630863"/>
          <p14:tracePt t="346458" x="7231063" y="5638800"/>
          <p14:tracePt t="346474" x="7231063" y="5646738"/>
          <p14:tracePt t="346482" x="7231063" y="5638800"/>
          <p14:tracePt t="346674" x="7239000" y="5630863"/>
          <p14:tracePt t="346697" x="7239000" y="5616575"/>
          <p14:tracePt t="346714" x="7246938" y="5616575"/>
          <p14:tracePt t="346723" x="7246938" y="5608638"/>
          <p14:tracePt t="346736" x="7261225" y="5608638"/>
          <p14:tracePt t="346753" x="7261225" y="5592763"/>
          <p14:tracePt t="346771" x="7277100" y="5578475"/>
          <p14:tracePt t="346787" x="7299325" y="5562600"/>
          <p14:tracePt t="346804" x="7307263" y="5554663"/>
          <p14:tracePt t="346819" x="7315200" y="5546725"/>
          <p14:tracePt t="346836" x="7331075" y="5546725"/>
          <p14:tracePt t="346978" x="7345363" y="5546725"/>
          <p14:tracePt t="349620" x="7353300" y="5546725"/>
          <p14:tracePt t="349738" x="7361238" y="5546725"/>
          <p14:tracePt t="349746" x="7369175" y="5546725"/>
          <p14:tracePt t="349754" x="7383463" y="5546725"/>
          <p14:tracePt t="349767" x="7445375" y="5532438"/>
          <p14:tracePt t="349784" x="7551738" y="5502275"/>
          <p14:tracePt t="349800" x="7704138" y="5464175"/>
          <p14:tracePt t="349800" x="7788275" y="5448300"/>
          <p14:tracePt t="349819" x="7864475" y="5426075"/>
          <p14:tracePt t="349834" x="8001000" y="5387975"/>
          <p14:tracePt t="349834" x="8039100" y="5380038"/>
          <p14:tracePt t="349850" x="8115300" y="5334000"/>
          <p14:tracePt t="349867" x="8183563" y="5295900"/>
          <p14:tracePt t="349884" x="8245475" y="5257800"/>
          <p14:tracePt t="349900" x="8335963" y="5235575"/>
          <p14:tracePt t="349916" x="8488363" y="5211763"/>
          <p14:tracePt t="349932" x="8664575" y="5211763"/>
          <p14:tracePt t="349949" x="8816975" y="5211763"/>
          <p14:tracePt t="349966" x="8899525" y="5211763"/>
          <p14:tracePt t="349984" x="8937625" y="5173663"/>
          <p14:tracePt t="350000" x="8937625" y="5121275"/>
          <p14:tracePt t="350017" x="8953500" y="5021263"/>
          <p14:tracePt t="350017" x="8953500" y="4968875"/>
          <p14:tracePt t="350036" x="8931275" y="4860925"/>
          <p14:tracePt t="350052" x="8893175" y="4778375"/>
          <p14:tracePt t="350068" x="8869363" y="4686300"/>
          <p14:tracePt t="350085" x="8847138" y="4648200"/>
          <p14:tracePt t="350100" x="8839200" y="4610100"/>
          <p14:tracePt t="350117" x="8839200" y="4579938"/>
          <p14:tracePt t="350133" x="8831263" y="4556125"/>
          <p14:tracePt t="350150" x="8831263" y="4541838"/>
          <p14:tracePt t="350167" x="8823325" y="4533900"/>
          <p14:tracePt t="350226" x="8816975" y="4533900"/>
          <p14:tracePt t="350258" x="8801100" y="4518025"/>
          <p14:tracePt t="350267" x="8793163" y="4518025"/>
          <p14:tracePt t="350306" x="8785225" y="4503738"/>
          <p14:tracePt t="350330" x="8778875" y="4503738"/>
          <p14:tracePt t="350346" x="8770938" y="4503738"/>
          <p14:tracePt t="350354" x="8755063" y="4503738"/>
          <p14:tracePt t="350366" x="8724900" y="4503738"/>
          <p14:tracePt t="350383" x="8694738" y="4503738"/>
          <p14:tracePt t="350404" x="8686800" y="4503738"/>
          <p14:tracePt t="350426" x="8686800" y="4511675"/>
          <p14:tracePt t="350522" x="8686800" y="4518025"/>
          <p14:tracePt t="350546" x="8686800" y="4525963"/>
          <p14:tracePt t="350569" x="8686800" y="4533900"/>
          <p14:tracePt t="350586" x="8686800" y="4541838"/>
          <p14:tracePt t="351487" x="8670925" y="4541838"/>
          <p14:tracePt t="351610" x="8670925" y="4533900"/>
          <p14:tracePt t="351618" x="8656638" y="4525963"/>
          <p14:tracePt t="351631" x="8648700" y="4511675"/>
          <p14:tracePt t="351648" x="8626475" y="4479925"/>
          <p14:tracePt t="351648" x="8626475" y="4473575"/>
          <p14:tracePt t="351667" x="8618538" y="4465638"/>
          <p14:tracePt t="351681" x="8594725" y="4449763"/>
          <p14:tracePt t="351700" x="8580438" y="4441825"/>
          <p14:tracePt t="351716" x="8556625" y="4435475"/>
          <p14:tracePt t="351738" x="8534400" y="4427538"/>
          <p14:tracePt t="351754" x="8512175" y="4419600"/>
          <p14:tracePt t="351765" x="8488363" y="4403725"/>
          <p14:tracePt t="351781" x="8458200" y="4403725"/>
          <p14:tracePt t="351798" x="8404225" y="4389438"/>
          <p14:tracePt t="351815" x="8382000" y="4381500"/>
          <p14:tracePt t="351831" x="8366125" y="4381500"/>
          <p14:tracePt t="351848" x="8351838" y="4373563"/>
          <p14:tracePt t="351867" x="8343900" y="4373563"/>
          <p14:tracePt t="351881" x="8321675" y="4365625"/>
          <p14:tracePt t="351899" x="8297863" y="4359275"/>
          <p14:tracePt t="351916" x="8275638" y="4359275"/>
          <p14:tracePt t="351933" x="8251825" y="4359275"/>
          <p14:tracePt t="351948" x="8229600" y="4359275"/>
          <p14:tracePt t="351965" x="8207375" y="4359275"/>
          <p14:tracePt t="351981" x="8191500" y="4359275"/>
          <p14:tracePt t="351998" x="8183563" y="4359275"/>
          <p14:tracePt t="352015" x="8169275" y="4359275"/>
          <p14:tracePt t="352034" x="8161338" y="4365625"/>
          <p14:tracePt t="352047" x="8145463" y="4373563"/>
          <p14:tracePt t="352064" x="8131175" y="4389438"/>
          <p14:tracePt t="352064" x="8131175" y="4397375"/>
          <p14:tracePt t="352083" x="8115300" y="4397375"/>
          <p14:tracePt t="352098" x="8115300" y="4411663"/>
          <p14:tracePt t="352113" x="8107363" y="4411663"/>
          <p14:tracePt t="352169" x="8099425" y="4419600"/>
          <p14:tracePt t="352186" x="8099425" y="4427538"/>
          <p14:tracePt t="352194" x="8093075" y="4427538"/>
          <p14:tracePt t="352202" x="8093075" y="4435475"/>
          <p14:tracePt t="352234" x="8093075" y="4441825"/>
          <p14:tracePt t="352250" x="8093075" y="4449763"/>
          <p14:tracePt t="352266" x="8093075" y="4457700"/>
          <p14:tracePt t="352282" x="8093075" y="4465638"/>
          <p14:tracePt t="352290" x="8085138" y="4465638"/>
          <p14:tracePt t="352634" x="8085138" y="4479925"/>
          <p14:tracePt t="352642" x="8077200" y="4487863"/>
          <p14:tracePt t="352658" x="8077200" y="4503738"/>
          <p14:tracePt t="352666" x="8054975" y="4525963"/>
          <p14:tracePt t="352680" x="8047038" y="4549775"/>
          <p14:tracePt t="352680" x="8039100" y="4564063"/>
          <p14:tracePt t="352699" x="8023225" y="4587875"/>
          <p14:tracePt t="352716" x="8016875" y="4618038"/>
          <p14:tracePt t="352732" x="8008938" y="4648200"/>
          <p14:tracePt t="352748" x="7993063" y="4678363"/>
          <p14:tracePt t="352764" x="7985125" y="4708525"/>
          <p14:tracePt t="352781" x="7978775" y="4754563"/>
          <p14:tracePt t="352797" x="7962900" y="4770438"/>
          <p14:tracePt t="352814" x="7962900" y="4800600"/>
          <p14:tracePt t="352830" x="7962900" y="4816475"/>
          <p14:tracePt t="352847" x="7962900" y="4822825"/>
          <p14:tracePt t="352863" x="7962900" y="4838700"/>
          <p14:tracePt t="352863" x="7962900" y="4854575"/>
          <p14:tracePt t="352883" x="7962900" y="4868863"/>
          <p14:tracePt t="352897" x="7962900" y="4892675"/>
          <p14:tracePt t="352914" x="7962900" y="4914900"/>
          <p14:tracePt t="352931" x="7962900" y="4937125"/>
          <p14:tracePt t="352948" x="7947025" y="4960938"/>
          <p14:tracePt t="352965" x="7940675" y="4983163"/>
          <p14:tracePt t="352980" x="7940675" y="5013325"/>
          <p14:tracePt t="352997" x="7940675" y="5029200"/>
          <p14:tracePt t="353013" x="7932738" y="5059363"/>
          <p14:tracePt t="353031" x="7924800" y="5075238"/>
          <p14:tracePt t="353046" x="7924800" y="5089525"/>
          <p14:tracePt t="353063" x="7916863" y="5097463"/>
          <p14:tracePt t="353078" x="7916863" y="5089525"/>
          <p14:tracePt t="353314" x="7916863" y="5083175"/>
          <p14:tracePt t="353322" x="7916863" y="5075238"/>
          <p14:tracePt t="353338" x="7924800" y="5067300"/>
          <p14:tracePt t="353738" x="7932738" y="5059363"/>
          <p14:tracePt t="353747" x="7932738" y="5051425"/>
          <p14:tracePt t="353778" x="7932738" y="5045075"/>
          <p14:tracePt t="353795" x="7932738" y="5037138"/>
          <p14:tracePt t="353818" x="7932738" y="5029200"/>
          <p14:tracePt t="353834" x="7932738" y="5021263"/>
          <p14:tracePt t="353842" x="7932738" y="5013325"/>
          <p14:tracePt t="353850" x="7932738" y="5006975"/>
          <p14:tracePt t="353862" x="7932738" y="4999038"/>
          <p14:tracePt t="353879" x="7940675" y="4991100"/>
          <p14:tracePt t="353895" x="7940675" y="4975225"/>
          <p14:tracePt t="353912" x="7940675" y="4960938"/>
          <p14:tracePt t="353912" x="7940675" y="4953000"/>
          <p14:tracePt t="353931" x="7940675" y="4945063"/>
          <p14:tracePt t="353947" x="7947025" y="4930775"/>
          <p14:tracePt t="353964" x="7947025" y="4906963"/>
          <p14:tracePt t="353980" x="7947025" y="4892675"/>
          <p14:tracePt t="353996" x="7954963" y="4892675"/>
          <p14:tracePt t="354450" x="7962900" y="4899025"/>
          <p14:tracePt t="354514" x="7962900" y="4906963"/>
          <p14:tracePt t="354522" x="7970838" y="4922838"/>
          <p14:tracePt t="354537" x="7978775" y="4945063"/>
          <p14:tracePt t="354546" x="7978775" y="4953000"/>
          <p14:tracePt t="354560" x="7985125" y="4983163"/>
          <p14:tracePt t="354580" x="7993063" y="4999038"/>
          <p14:tracePt t="354596" x="8001000" y="5021263"/>
          <p14:tracePt t="354612" x="8001000" y="5037138"/>
          <p14:tracePt t="354629" x="8008938" y="5059363"/>
          <p14:tracePt t="354645" x="8008938" y="5075238"/>
          <p14:tracePt t="354661" x="8008938" y="5097463"/>
          <p14:tracePt t="354678" x="8023225" y="5127625"/>
          <p14:tracePt t="354696" x="8031163" y="5159375"/>
          <p14:tracePt t="354696" x="8031163" y="5165725"/>
          <p14:tracePt t="354715" x="8047038" y="5181600"/>
          <p14:tracePt t="354728" x="8047038" y="5197475"/>
          <p14:tracePt t="354745" x="8047038" y="5211763"/>
          <p14:tracePt t="354763" x="8054975" y="5219700"/>
          <p14:tracePt t="354779" x="8054975" y="5227638"/>
          <p14:tracePt t="354802" x="8054975" y="5235575"/>
          <p14:tracePt t="354818" x="8054975" y="5249863"/>
          <p14:tracePt t="354828" x="8061325" y="5265738"/>
          <p14:tracePt t="354845" x="8069263" y="5280025"/>
          <p14:tracePt t="354861" x="8069263" y="5295900"/>
          <p14:tracePt t="354878" x="8077200" y="5311775"/>
          <p14:tracePt t="354895" x="8077200" y="5326063"/>
          <p14:tracePt t="354911" x="8077200" y="5334000"/>
          <p14:tracePt t="354938" x="8077200" y="5341938"/>
          <p14:tracePt t="354986" x="8077200" y="5349875"/>
          <p14:tracePt t="354995" x="8077200" y="5356225"/>
          <p14:tracePt t="355002" x="8077200" y="5364163"/>
          <p14:tracePt t="355066" x="8069263" y="5372100"/>
          <p14:tracePt t="355098" x="8077200" y="5364163"/>
          <p14:tracePt t="355409" x="8085138" y="5349875"/>
          <p14:tracePt t="355426" x="8085138" y="5341938"/>
          <p14:tracePt t="355433" x="8099425" y="5326063"/>
          <p14:tracePt t="355445" x="8175625" y="5265738"/>
          <p14:tracePt t="355461" x="8259763" y="5227638"/>
          <p14:tracePt t="355479" x="8351838" y="5173663"/>
          <p14:tracePt t="355495" x="8428038" y="5113338"/>
          <p14:tracePt t="355512" x="8480425" y="5075238"/>
          <p14:tracePt t="355528" x="8512175" y="5045075"/>
          <p14:tracePt t="355528" x="8518525" y="5037138"/>
          <p14:tracePt t="355547" x="8534400" y="5013325"/>
          <p14:tracePt t="355560" x="8564563" y="4983163"/>
          <p14:tracePt t="355560" x="8580438" y="4968875"/>
          <p14:tracePt t="355578" x="8610600" y="4930775"/>
          <p14:tracePt t="355594" x="8678863" y="4860925"/>
          <p14:tracePt t="355611" x="8709025" y="4846638"/>
          <p14:tracePt t="355627" x="8724900" y="4830763"/>
          <p14:tracePt t="355644" x="8724900" y="4816475"/>
          <p14:tracePt t="355666" x="8732838" y="4808538"/>
          <p14:tracePt t="355677" x="8747125" y="4784725"/>
          <p14:tracePt t="355694" x="8770938" y="4740275"/>
          <p14:tracePt t="355712" x="8785225" y="4708525"/>
          <p14:tracePt t="355727" x="8785225" y="4694238"/>
          <p14:tracePt t="355744" x="8785225" y="4678363"/>
          <p14:tracePt t="355761" x="8785225" y="4670425"/>
          <p14:tracePt t="355777" x="8785225" y="4664075"/>
          <p14:tracePt t="355834" x="8785225" y="4656138"/>
          <p14:tracePt t="355922" x="8778875" y="4640263"/>
          <p14:tracePt t="355946" x="8770938" y="4632325"/>
          <p14:tracePt t="355962" x="8770938" y="4610100"/>
          <p14:tracePt t="355970" x="8763000" y="4610100"/>
          <p14:tracePt t="355979" x="8763000" y="4587875"/>
          <p14:tracePt t="355995" x="8747125" y="4572000"/>
          <p14:tracePt t="356012" x="8732838" y="4556125"/>
          <p14:tracePt t="356028" x="8716963" y="4541838"/>
          <p14:tracePt t="356043" x="8702675" y="4525963"/>
          <p14:tracePt t="356060" x="8686800" y="4511675"/>
          <p14:tracePt t="356076" x="8664575" y="4495800"/>
          <p14:tracePt t="356093" x="8656638" y="4487863"/>
          <p14:tracePt t="356110" x="8632825" y="4487863"/>
          <p14:tracePt t="356127" x="8602663" y="4487863"/>
          <p14:tracePt t="356144" x="8550275" y="4487863"/>
          <p14:tracePt t="356160" x="8496300" y="4487863"/>
          <p14:tracePt t="356160" x="8466138" y="4487863"/>
          <p14:tracePt t="356179" x="8442325" y="4495800"/>
          <p14:tracePt t="356194" x="8374063" y="4518025"/>
          <p14:tracePt t="356214" x="8359775" y="4533900"/>
          <p14:tracePt t="356228" x="8321675" y="4564063"/>
          <p14:tracePt t="356245" x="8289925" y="4610100"/>
          <p14:tracePt t="356260" x="8259763" y="4648200"/>
          <p14:tracePt t="356277" x="8237538" y="4694238"/>
          <p14:tracePt t="356294" x="8229600" y="4702175"/>
          <p14:tracePt t="356310" x="8207375" y="4708525"/>
          <p14:tracePt t="356326" x="8191500" y="4716463"/>
          <p14:tracePt t="356343" x="8191500" y="4724400"/>
          <p14:tracePt t="356360" x="8183563" y="4724400"/>
          <p14:tracePt t="356402" x="8175625" y="4724400"/>
          <p14:tracePt t="356434" x="8169275" y="4724400"/>
          <p14:tracePt t="356450" x="8161338" y="4740275"/>
          <p14:tracePt t="356459" x="8153400" y="4740275"/>
          <p14:tracePt t="356466" x="8145463" y="4754563"/>
          <p14:tracePt t="356476" x="8137525" y="4754563"/>
          <p14:tracePt t="356493" x="8145463" y="4754563"/>
          <p14:tracePt t="356682" x="8153400" y="4754563"/>
          <p14:tracePt t="356707" x="8161338" y="4754563"/>
          <p14:tracePt t="356730" x="8183563" y="4754563"/>
          <p14:tracePt t="356738" x="8199438" y="4754563"/>
          <p14:tracePt t="356754" x="8207375" y="4754563"/>
          <p14:tracePt t="356762" x="8229600" y="4754563"/>
          <p14:tracePt t="356776" x="8237538" y="4754563"/>
          <p14:tracePt t="356793" x="8267700" y="4754563"/>
          <p14:tracePt t="356811" x="8289925" y="4754563"/>
          <p14:tracePt t="356827" x="8335963" y="4754563"/>
          <p14:tracePt t="356844" x="8374063" y="4754563"/>
          <p14:tracePt t="356860" x="8397875" y="4754563"/>
          <p14:tracePt t="356876" x="8404225" y="4754563"/>
          <p14:tracePt t="356893" x="8404225" y="4762500"/>
          <p14:tracePt t="357066" x="8397875" y="4784725"/>
          <p14:tracePt t="357074" x="8389938" y="4800600"/>
          <p14:tracePt t="357082" x="8374063" y="4830763"/>
          <p14:tracePt t="357092" x="8366125" y="4884738"/>
          <p14:tracePt t="357109" x="8351838" y="4930775"/>
          <p14:tracePt t="357126" x="8343900" y="4937125"/>
          <p14:tracePt t="357142" x="8335963" y="4960938"/>
          <p14:tracePt t="357160" x="8328025" y="4999038"/>
          <p14:tracePt t="357176" x="8321675" y="5021263"/>
          <p14:tracePt t="357193" x="8289925" y="5075238"/>
          <p14:tracePt t="357193" x="8289925" y="5097463"/>
          <p14:tracePt t="357213" x="8275638" y="5135563"/>
          <p14:tracePt t="357228" x="8251825" y="5173663"/>
          <p14:tracePt t="357243" x="8245475" y="5211763"/>
          <p14:tracePt t="357260" x="8245475" y="5235575"/>
          <p14:tracePt t="357276" x="8229600" y="5257800"/>
          <p14:tracePt t="357293" x="8213725" y="5295900"/>
          <p14:tracePt t="357309" x="8199438" y="5334000"/>
          <p14:tracePt t="357326" x="8183563" y="5372100"/>
          <p14:tracePt t="357343" x="8161338" y="5410200"/>
          <p14:tracePt t="357359" x="8153400" y="5448300"/>
          <p14:tracePt t="357377" x="8107363" y="5516563"/>
          <p14:tracePt t="357377" x="8085138" y="5562600"/>
          <p14:tracePt t="357396" x="8061325" y="5592763"/>
          <p14:tracePt t="357413" x="8054975" y="5616575"/>
          <p14:tracePt t="357424" x="8054975" y="5608638"/>
          <p14:tracePt t="357882" x="8054975" y="5600700"/>
          <p14:tracePt t="357946" x="8054975" y="5584825"/>
          <p14:tracePt t="357978" x="8054975" y="5578475"/>
          <p14:tracePt t="357986" x="8054975" y="5554663"/>
          <p14:tracePt t="357995" x="8054975" y="5516563"/>
          <p14:tracePt t="358008" x="8054975" y="5394325"/>
          <p14:tracePt t="358008" x="8054975" y="5341938"/>
          <p14:tracePt t="358027" x="8054975" y="5265738"/>
          <p14:tracePt t="358043" x="8054975" y="5235575"/>
          <p14:tracePt t="358059" x="8054975" y="5203825"/>
          <p14:tracePt t="358076" x="8054975" y="5173663"/>
          <p14:tracePt t="358092" x="8054975" y="5135563"/>
          <p14:tracePt t="358109" x="8054975" y="5051425"/>
          <p14:tracePt t="358125" x="8054975" y="4983163"/>
          <p14:tracePt t="358142" x="8054975" y="4945063"/>
          <p14:tracePt t="358158" x="8054975" y="4914900"/>
          <p14:tracePt t="358175" x="8054975" y="4899025"/>
          <p14:tracePt t="358191" x="8054975" y="4884738"/>
          <p14:tracePt t="358208" x="8054975" y="4876800"/>
          <p14:tracePt t="358225" x="8054975" y="4860925"/>
          <p14:tracePt t="358243" x="8061325" y="4822825"/>
          <p14:tracePt t="358260" x="8061325" y="4746625"/>
          <p14:tracePt t="358276" x="8069263" y="4686300"/>
          <p14:tracePt t="358292" x="8069263" y="4632325"/>
          <p14:tracePt t="358308" x="8069263" y="4618038"/>
          <p14:tracePt t="358326" x="8069263" y="4602163"/>
          <p14:tracePt t="358341" x="8061325" y="4602163"/>
          <p14:tracePt t="358410" x="8054975" y="4602163"/>
          <p14:tracePt t="358418" x="8047038" y="4602163"/>
          <p14:tracePt t="358427" x="8039100" y="4602163"/>
          <p14:tracePt t="358441" x="8023225" y="4610100"/>
          <p14:tracePt t="358459" x="8008938" y="4640263"/>
          <p14:tracePt t="358476" x="7985125" y="4694238"/>
          <p14:tracePt t="358492" x="7970838" y="4754563"/>
          <p14:tracePt t="358508" x="7954963" y="4830763"/>
          <p14:tracePt t="358525" x="7947025" y="4884738"/>
          <p14:tracePt t="358541" x="7947025" y="4914900"/>
          <p14:tracePt t="358558" x="7940675" y="4930775"/>
          <p14:tracePt t="358575" x="7940675" y="4945063"/>
          <p14:tracePt t="358591" x="7947025" y="4937125"/>
          <p14:tracePt t="359218" x="7947025" y="4922838"/>
          <p14:tracePt t="359226" x="7947025" y="4892675"/>
          <p14:tracePt t="359240" x="7962900" y="4854575"/>
          <p14:tracePt t="359240" x="7962900" y="4838700"/>
          <p14:tracePt t="359259" x="7970838" y="4822825"/>
          <p14:tracePt t="359275" x="7970838" y="4808538"/>
          <p14:tracePt t="359291" x="7978775" y="4762500"/>
          <p14:tracePt t="359308" x="8001000" y="4708525"/>
          <p14:tracePt t="359324" x="8016875" y="4640263"/>
          <p14:tracePt t="359341" x="8031163" y="4572000"/>
          <p14:tracePt t="359357" x="8039100" y="4564063"/>
          <p14:tracePt t="359373" x="8039100" y="4556125"/>
          <p14:tracePt t="359390" x="8039100" y="4564063"/>
          <p14:tracePt t="359514" x="8031163" y="4572000"/>
          <p14:tracePt t="359524" x="8031163" y="4579938"/>
          <p14:tracePt t="359530" x="8031163" y="4594225"/>
          <p14:tracePt t="359540" x="8031163" y="4602163"/>
          <p14:tracePt t="359556" x="8031163" y="4618038"/>
          <p14:tracePt t="359573" x="8031163" y="4632325"/>
          <p14:tracePt t="359590" x="8031163" y="4648200"/>
          <p14:tracePt t="359605" x="8031163" y="4670425"/>
          <p14:tracePt t="359623" x="8031163" y="4716463"/>
          <p14:tracePt t="359640" x="8031163" y="4778375"/>
          <p14:tracePt t="359657" x="8031163" y="4800600"/>
          <p14:tracePt t="359657" x="8031163" y="4808538"/>
          <p14:tracePt t="359675" x="8039100" y="4816475"/>
          <p14:tracePt t="359691" x="8039100" y="4822825"/>
          <p14:tracePt t="359994" x="8039100" y="4876800"/>
          <p14:tracePt t="360002" x="8039100" y="4914900"/>
          <p14:tracePt t="360010" x="8047038" y="4960938"/>
          <p14:tracePt t="360023" x="8069263" y="5083175"/>
          <p14:tracePt t="360040" x="8069263" y="5197475"/>
          <p14:tracePt t="360056" x="8069263" y="5326063"/>
          <p14:tracePt t="360056" x="8069263" y="5380038"/>
          <p14:tracePt t="360075" x="8069263" y="5464175"/>
          <p14:tracePt t="360091" x="8069263" y="5494338"/>
          <p14:tracePt t="360107" x="8069263" y="5508625"/>
          <p14:tracePt t="360123" x="8069263" y="5516563"/>
          <p14:tracePt t="360140" x="8069263" y="5524500"/>
          <p14:tracePt t="360226" x="8069263" y="5532438"/>
          <p14:tracePt t="360234" x="8069263" y="5540375"/>
          <p14:tracePt t="360242" x="8069263" y="5546725"/>
          <p14:tracePt t="360256" x="8069263" y="5584825"/>
          <p14:tracePt t="360256" x="8069263" y="5600700"/>
          <p14:tracePt t="360275" x="8069263" y="5616575"/>
          <p14:tracePt t="360290" x="8069263" y="5630863"/>
          <p14:tracePt t="360307" x="8069263" y="5622925"/>
          <p14:tracePt t="360386" x="8069263" y="5616575"/>
          <p14:tracePt t="360405" x="8069263" y="5600700"/>
          <p14:tracePt t="360450" x="8069263" y="5578475"/>
          <p14:tracePt t="360458" x="8069263" y="5546725"/>
          <p14:tracePt t="360472" x="8069263" y="5494338"/>
          <p14:tracePt t="360472" x="8069263" y="5470525"/>
          <p14:tracePt t="360491" x="8069263" y="5464175"/>
          <p14:tracePt t="360507" x="8054975" y="5448300"/>
          <p14:tracePt t="360626" x="8039100" y="5432425"/>
          <p14:tracePt t="360682" x="8031163" y="5410200"/>
          <p14:tracePt t="360690" x="8016875" y="5387975"/>
          <p14:tracePt t="360705" x="8008938" y="5364163"/>
          <p14:tracePt t="360725" x="8001000" y="5356225"/>
          <p14:tracePt t="360738" x="8001000" y="5364163"/>
          <p14:tracePt t="360914" x="8001000" y="5372100"/>
          <p14:tracePt t="360923" x="8001000" y="5387975"/>
          <p14:tracePt t="360930" x="8008938" y="5402263"/>
          <p14:tracePt t="360946" x="8008938" y="5410200"/>
          <p14:tracePt t="360956" x="8023225" y="5440363"/>
          <p14:tracePt t="360972" x="8039100" y="5464175"/>
          <p14:tracePt t="360989" x="8061325" y="5494338"/>
          <p14:tracePt t="361006" x="8069263" y="5494338"/>
          <p14:tracePt t="361082" x="8077200" y="5494338"/>
          <p14:tracePt t="361106" x="8085138" y="5494338"/>
          <p14:tracePt t="361114" x="8093075" y="5494338"/>
          <p14:tracePt t="361123" x="8107363" y="5494338"/>
          <p14:tracePt t="361139" x="8115300" y="5494338"/>
          <p14:tracePt t="361162" x="8123238" y="5494338"/>
          <p14:tracePt t="361202" x="8131175" y="5494338"/>
          <p14:tracePt t="361218" x="8137525" y="5494338"/>
          <p14:tracePt t="361658" x="8145463" y="5494338"/>
          <p14:tracePt t="361706" x="8153400" y="5494338"/>
          <p14:tracePt t="361722" x="8161338" y="5494338"/>
          <p14:tracePt t="361730" x="8169275" y="5494338"/>
          <p14:tracePt t="361739" x="8183563" y="5494338"/>
          <p14:tracePt t="361756" x="8199438" y="5494338"/>
          <p14:tracePt t="361772" x="8237538" y="5494338"/>
          <p14:tracePt t="361788" x="8251825" y="5494338"/>
          <p14:tracePt t="361805" x="8259763" y="5494338"/>
          <p14:tracePt t="361821" x="8267700" y="5494338"/>
          <p14:tracePt t="361866" x="8275638" y="5494338"/>
          <p14:tracePt t="361890" x="8283575" y="5494338"/>
          <p14:tracePt t="362841" x="8289925" y="5494338"/>
          <p14:tracePt t="363186" x="8297863" y="5494338"/>
          <p14:tracePt t="363258" x="8313738" y="5494338"/>
          <p14:tracePt t="363274" x="8343900" y="5508625"/>
          <p14:tracePt t="363282" x="8359775" y="5524500"/>
          <p14:tracePt t="363290" x="8382000" y="5532438"/>
          <p14:tracePt t="363303" x="8412163" y="5554663"/>
          <p14:tracePt t="363320" x="8420100" y="5554663"/>
          <p14:tracePt t="363362" x="8428038" y="5554663"/>
          <p14:tracePt t="363386" x="8435975" y="5554663"/>
          <p14:tracePt t="363394" x="8442325" y="5554663"/>
          <p14:tracePt t="363405" x="8458200" y="5570538"/>
          <p14:tracePt t="363420" x="8466138" y="5570538"/>
          <p14:tracePt t="363436" x="8474075" y="5570538"/>
          <p14:tracePt t="363452" x="8488363" y="5570538"/>
          <p14:tracePt t="363469" x="8496300" y="5570538"/>
          <p14:tracePt t="363486" x="8504238" y="5570538"/>
          <p14:tracePt t="363506" x="8512175" y="5570538"/>
          <p14:tracePt t="363530" x="8518525" y="5570538"/>
          <p14:tracePt t="363538" x="8534400" y="5570538"/>
          <p14:tracePt t="363551" x="8564563" y="5570538"/>
          <p14:tracePt t="363569" x="8626475" y="5570538"/>
          <p14:tracePt t="363587" x="8640763" y="5570538"/>
          <p14:tracePt t="363604" x="8648700" y="5570538"/>
          <p14:tracePt t="363619" x="8664575" y="5570538"/>
          <p14:tracePt t="363658" x="8664575" y="5562600"/>
          <p14:tracePt t="363714" x="8664575" y="5554663"/>
          <p14:tracePt t="363866" x="8656638" y="5554663"/>
          <p14:tracePt t="363874" x="8640763" y="5554663"/>
          <p14:tracePt t="363885" x="8626475" y="5554663"/>
          <p14:tracePt t="363902" x="8594725" y="5554663"/>
          <p14:tracePt t="363919" x="8534400" y="5554663"/>
          <p14:tracePt t="363936" x="8450263" y="5554663"/>
          <p14:tracePt t="363952" x="8366125" y="5554663"/>
          <p14:tracePt t="363952" x="8335963" y="5554663"/>
          <p14:tracePt t="363971" x="8321675" y="5554663"/>
          <p14:tracePt t="363987" x="8313738" y="5554663"/>
          <p14:tracePt t="364010" x="8305800" y="5554663"/>
          <p14:tracePt t="364020" x="8289925" y="5554663"/>
          <p14:tracePt t="364037" x="8267700" y="5554663"/>
          <p14:tracePt t="364052" x="8259763" y="5554663"/>
          <p14:tracePt t="364068" x="8237538" y="5554663"/>
          <p14:tracePt t="364086" x="8213725" y="5562600"/>
          <p14:tracePt t="364102" x="8169275" y="5570538"/>
          <p14:tracePt t="364119" x="8115300" y="5578475"/>
          <p14:tracePt t="364136" x="8069263" y="5592763"/>
          <p14:tracePt t="364152" x="8039100" y="5592763"/>
          <p14:tracePt t="364152" x="8023225" y="5592763"/>
          <p14:tracePt t="364171" x="8008938" y="5592763"/>
          <p14:tracePt t="364171" x="7993063" y="5592763"/>
          <p14:tracePt t="364187" x="7978775" y="5592763"/>
          <p14:tracePt t="364205" x="7947025" y="5592763"/>
          <p14:tracePt t="364219" x="7902575" y="5592763"/>
          <p14:tracePt t="364236" x="7864475" y="5592763"/>
          <p14:tracePt t="364252" x="7810500" y="5592763"/>
          <p14:tracePt t="364269" x="7750175" y="5592763"/>
          <p14:tracePt t="364286" x="7704138" y="5592763"/>
          <p14:tracePt t="364302" x="7666038" y="5578475"/>
          <p14:tracePt t="364319" x="7642225" y="5578475"/>
          <p14:tracePt t="364336" x="7635875" y="5578475"/>
          <p14:tracePt t="364351" x="7597775" y="5578475"/>
          <p14:tracePt t="364369" x="7543800" y="5578475"/>
          <p14:tracePt t="364369" x="7527925" y="5578475"/>
          <p14:tracePt t="364387" x="7467600" y="5578475"/>
          <p14:tracePt t="364403" x="7437438" y="5578475"/>
          <p14:tracePt t="364419" x="7429500" y="5578475"/>
          <p14:tracePt t="364435" x="7413625" y="5578475"/>
          <p14:tracePt t="364586" x="7429500" y="5578475"/>
          <p14:tracePt t="364794" x="7445375" y="5578475"/>
          <p14:tracePt t="364810" x="7459663" y="5578475"/>
          <p14:tracePt t="364819" x="7475538" y="5578475"/>
          <p14:tracePt t="364826" x="7505700" y="5578475"/>
          <p14:tracePt t="364836" x="7589838" y="5578475"/>
          <p14:tracePt t="364852" x="7666038" y="5578475"/>
          <p14:tracePt t="364868" x="7712075" y="5578475"/>
          <p14:tracePt t="364885" x="7742238" y="5570538"/>
          <p14:tracePt t="364901" x="7742238" y="5562600"/>
          <p14:tracePt t="364917" x="7750175" y="5562600"/>
          <p14:tracePt t="364934" x="7764463" y="5554663"/>
          <p14:tracePt t="364951" x="7772400" y="5546725"/>
          <p14:tracePt t="364967" x="7802563" y="5524500"/>
          <p14:tracePt t="364967" x="7818438" y="5516563"/>
          <p14:tracePt t="364987" x="7840663" y="5508625"/>
          <p14:tracePt t="365001" x="7924800" y="5478463"/>
          <p14:tracePt t="365020" x="7954963" y="5478463"/>
          <p14:tracePt t="365036" x="7962900" y="5478463"/>
          <p14:tracePt t="365050" x="7978775" y="5478463"/>
          <p14:tracePt t="365068" x="7993063" y="5478463"/>
          <p14:tracePt t="365085" x="8001000" y="5478463"/>
          <p14:tracePt t="365101" x="8039100" y="5478463"/>
          <p14:tracePt t="365118" x="8069263" y="5478463"/>
          <p14:tracePt t="365135" x="8123238" y="5494338"/>
          <p14:tracePt t="365151" x="8191500" y="5494338"/>
          <p14:tracePt t="365168" x="8245475" y="5494338"/>
          <p14:tracePt t="365185" x="8289925" y="5502275"/>
          <p14:tracePt t="365185" x="8305800" y="5508625"/>
          <p14:tracePt t="365205" x="8343900" y="5508625"/>
          <p14:tracePt t="365219" x="8366125" y="5508625"/>
          <p14:tracePt t="365236" x="8404225" y="5508625"/>
          <p14:tracePt t="365252" x="8420100" y="5508625"/>
          <p14:tracePt t="365268" x="8428038" y="5508625"/>
          <p14:tracePt t="365285" x="8442325" y="5508625"/>
          <p14:tracePt t="365306" x="8458200" y="5508625"/>
          <p14:tracePt t="365330" x="8474075" y="5508625"/>
          <p14:tracePt t="365346" x="8480425" y="5508625"/>
          <p14:tracePt t="365362" x="8488363" y="5508625"/>
          <p14:tracePt t="365394" x="8496300" y="5508625"/>
          <p14:tracePt t="365402" x="8512175" y="5508625"/>
          <p14:tracePt t="365419" x="8542338" y="5516563"/>
          <p14:tracePt t="365436" x="8550275" y="5516563"/>
          <p14:tracePt t="365450" x="8550275" y="5524500"/>
          <p14:tracePt t="365490" x="8550275" y="5532438"/>
          <p14:tracePt t="365546" x="8550275" y="5540375"/>
          <p14:tracePt t="365570" x="8542338" y="5540375"/>
          <p14:tracePt t="365674" x="8534400" y="5540375"/>
          <p14:tracePt t="365722" x="8526463" y="5546725"/>
          <p14:tracePt t="365730" x="8526463" y="5554663"/>
          <p14:tracePt t="365786" x="8518525" y="5554663"/>
          <p14:tracePt t="366114" x="8512175" y="5562600"/>
          <p14:tracePt t="366178" x="8504238" y="5562600"/>
          <p14:tracePt t="367329" x="8488363" y="5562600"/>
          <p14:tracePt t="367898" x="8474075" y="5562600"/>
          <p14:tracePt t="367906" x="8458200" y="5562600"/>
          <p14:tracePt t="367915" x="8412163" y="5562600"/>
          <p14:tracePt t="367932" x="8374063" y="5562600"/>
          <p14:tracePt t="367948" x="8321675" y="5562600"/>
          <p14:tracePt t="367965" x="8207375" y="5562600"/>
          <p14:tracePt t="367982" x="8054975" y="5516563"/>
          <p14:tracePt t="367998" x="7902575" y="5464175"/>
          <p14:tracePt t="368015" x="7756525" y="5418138"/>
          <p14:tracePt t="368032" x="7620000" y="5364163"/>
          <p14:tracePt t="368047" x="7521575" y="5326063"/>
          <p14:tracePt t="368064" x="7383463" y="5295900"/>
          <p14:tracePt t="368064" x="7299325" y="5280025"/>
          <p14:tracePt t="368084" x="7124700" y="5203825"/>
          <p14:tracePt t="368099" x="6926263" y="5127625"/>
          <p14:tracePt t="368115" x="6751638" y="5075238"/>
          <p14:tracePt t="368131" x="6591300" y="5021263"/>
          <p14:tracePt t="368148" x="6461125" y="4968875"/>
          <p14:tracePt t="368165" x="6408738" y="4945063"/>
          <p14:tracePt t="368181" x="6384925" y="4930775"/>
          <p14:tracePt t="368198" x="6346825" y="4930775"/>
          <p14:tracePt t="368217" x="6218238" y="4892675"/>
          <p14:tracePt t="368231" x="6057900" y="4860925"/>
          <p14:tracePt t="368248" x="5913438" y="4838700"/>
          <p14:tracePt t="368265" x="5761038" y="4800600"/>
          <p14:tracePt t="368265" x="5715000" y="4778375"/>
          <p14:tracePt t="368284" x="5654675" y="4740275"/>
          <p14:tracePt t="368299" x="5654675" y="4746625"/>
          <p14:tracePt t="368386" x="5638800" y="4746625"/>
          <p14:tracePt t="368394" x="5608638" y="4762500"/>
          <p14:tracePt t="368402" x="5592763" y="4762500"/>
          <p14:tracePt t="368419" x="5562600" y="4762500"/>
          <p14:tracePt t="368432" x="5532438" y="4762500"/>
          <p14:tracePt t="368448" x="5432425" y="4724400"/>
          <p14:tracePt t="368464" x="5326063" y="4694238"/>
          <p14:tracePt t="368480" x="5211763" y="4656138"/>
          <p14:tracePt t="368497" x="5083175" y="4648200"/>
          <p14:tracePt t="368497" x="5021263" y="4648200"/>
          <p14:tracePt t="368515" x="4945063" y="4648200"/>
          <p14:tracePt t="368531" x="4892675" y="4648200"/>
          <p14:tracePt t="368547" x="4830763" y="4648200"/>
          <p14:tracePt t="368564" x="4800600" y="4648200"/>
          <p14:tracePt t="368581" x="4792663" y="4648200"/>
          <p14:tracePt t="368597" x="4800600" y="4648200"/>
          <p14:tracePt t="368730" x="4808538" y="4648200"/>
          <p14:tracePt t="368747" x="4822825" y="4648200"/>
          <p14:tracePt t="368754" x="4830763" y="4648200"/>
          <p14:tracePt t="368764" x="4838700" y="4648200"/>
          <p14:tracePt t="368780" x="4846638" y="4648200"/>
          <p14:tracePt t="368797" x="4854575" y="4648200"/>
          <p14:tracePt t="368814" x="4860925" y="4648200"/>
          <p14:tracePt t="368842" x="4868863" y="4648200"/>
          <p14:tracePt t="368858" x="4876800" y="4648200"/>
          <p14:tracePt t="368874" x="4884738" y="4648200"/>
          <p14:tracePt t="368883" x="4892675" y="4648200"/>
          <p14:tracePt t="368906" x="4899025" y="4648200"/>
          <p14:tracePt t="368915" x="4914900" y="4648200"/>
          <p14:tracePt t="368932" x="4922838" y="4648200"/>
          <p14:tracePt t="368948" x="4930775" y="4648200"/>
          <p14:tracePt t="368964" x="4937125" y="4648200"/>
          <p14:tracePt t="368980" x="4953000" y="4648200"/>
          <p14:tracePt t="369042" x="4953000" y="4640263"/>
          <p14:tracePt t="369082" x="4953000" y="4632325"/>
          <p14:tracePt t="369098" x="4953000" y="4625975"/>
          <p14:tracePt t="369106" x="4960938" y="4625975"/>
          <p14:tracePt t="369186" x="4968875" y="4625975"/>
          <p14:tracePt t="369946" x="4975225" y="4625975"/>
          <p14:tracePt t="369978" x="4983163" y="4625975"/>
          <p14:tracePt t="369986" x="4983163" y="4618038"/>
          <p14:tracePt t="370010" x="4999038" y="4610100"/>
          <p14:tracePt t="370034" x="4999038" y="4602163"/>
          <p14:tracePt t="370074" x="5006975" y="4594225"/>
          <p14:tracePt t="370082" x="5006975" y="4587875"/>
          <p14:tracePt t="370170" x="5013325" y="4579938"/>
          <p14:tracePt t="370179" x="5013325" y="4572000"/>
          <p14:tracePt t="370195" x="5013325" y="4556125"/>
          <p14:tracePt t="370210" x="5013325" y="4549775"/>
          <p14:tracePt t="370227" x="5013325" y="4541838"/>
          <p14:tracePt t="370234" x="5013325" y="4533900"/>
          <p14:tracePt t="370258" x="5013325" y="4525963"/>
          <p14:tracePt t="370322" x="5013325" y="4518025"/>
          <p14:tracePt t="370330" x="5013325" y="4511675"/>
          <p14:tracePt t="370410" x="5006975" y="4511675"/>
          <p14:tracePt t="370418" x="4983163" y="4503738"/>
          <p14:tracePt t="370429" x="4953000" y="4495800"/>
          <p14:tracePt t="370445" x="4906963" y="4495800"/>
          <p14:tracePt t="370461" x="4868863" y="4479925"/>
          <p14:tracePt t="370478" x="4860925" y="4479925"/>
          <p14:tracePt t="370506" x="4854575" y="4479925"/>
          <p14:tracePt t="370530" x="4846638" y="4479925"/>
          <p14:tracePt t="370586" x="4838700" y="4479925"/>
          <p14:tracePt t="370602" x="4830763" y="4479925"/>
          <p14:tracePt t="370618" x="4822825" y="4487863"/>
          <p14:tracePt t="370634" x="4822825" y="4495800"/>
          <p14:tracePt t="370643" x="4816475" y="4503738"/>
          <p14:tracePt t="370650" x="4808538" y="4518025"/>
          <p14:tracePt t="370661" x="4800600" y="4541838"/>
          <p14:tracePt t="370679" x="4800600" y="4556125"/>
          <p14:tracePt t="370696" x="4800600" y="4587875"/>
          <p14:tracePt t="370696" x="4792663" y="4610100"/>
          <p14:tracePt t="370716" x="4792663" y="4625975"/>
          <p14:tracePt t="370731" x="4792663" y="4632325"/>
          <p14:tracePt t="370745" x="4792663" y="4664075"/>
          <p14:tracePt t="370763" x="4800600" y="4678363"/>
          <p14:tracePt t="370786" x="4808538" y="4686300"/>
          <p14:tracePt t="370796" x="4860925" y="4746625"/>
          <p14:tracePt t="370813" x="4906963" y="4778375"/>
          <p14:tracePt t="370829" x="4922838" y="4800600"/>
          <p14:tracePt t="370845" x="4930775" y="4800600"/>
          <p14:tracePt t="370861" x="4937125" y="4800600"/>
          <p14:tracePt t="370922" x="4945063" y="4800600"/>
          <p14:tracePt t="370938" x="4968875" y="4800600"/>
          <p14:tracePt t="370954" x="4991100" y="4800600"/>
          <p14:tracePt t="370963" x="4999038" y="4800600"/>
          <p14:tracePt t="370979" x="5006975" y="4800600"/>
          <p14:tracePt t="370996" x="5029200" y="4784725"/>
          <p14:tracePt t="371012" x="5045075" y="4762500"/>
          <p14:tracePt t="371029" x="5045075" y="4732338"/>
          <p14:tracePt t="371044" x="5059363" y="4708525"/>
          <p14:tracePt t="371061" x="5059363" y="4702175"/>
          <p14:tracePt t="371078" x="5067300" y="4686300"/>
          <p14:tracePt t="371095" x="5067300" y="4678363"/>
          <p14:tracePt t="371122" x="5067300" y="4664075"/>
          <p14:tracePt t="371130" x="5067300" y="4656138"/>
          <p14:tracePt t="371145" x="5075238" y="4594225"/>
          <p14:tracePt t="371163" x="5075238" y="4549775"/>
          <p14:tracePt t="371179" x="5075238" y="4533900"/>
          <p14:tracePt t="371196" x="5075238" y="4525963"/>
          <p14:tracePt t="371226" x="5067300" y="4525963"/>
          <p14:tracePt t="371282" x="5059363" y="4525963"/>
          <p14:tracePt t="371322" x="5051425" y="4525963"/>
          <p14:tracePt t="371346" x="5045075" y="4525963"/>
          <p14:tracePt t="371370" x="5037138" y="4525963"/>
          <p14:tracePt t="371386" x="5021263" y="4525963"/>
          <p14:tracePt t="371396" x="5013325" y="4541838"/>
          <p14:tracePt t="371402" x="5006975" y="4541838"/>
          <p14:tracePt t="371412" x="4991100" y="4556125"/>
          <p14:tracePt t="371428" x="4983163" y="4556125"/>
          <p14:tracePt t="371443" x="4983163" y="4564063"/>
          <p14:tracePt t="371461" x="4975225" y="4572000"/>
          <p14:tracePt t="371522" x="4975225" y="4579938"/>
          <p14:tracePt t="372258" x="4991100" y="4587875"/>
          <p14:tracePt t="372938" x="5006975" y="4594225"/>
          <p14:tracePt t="372962" x="5029200" y="4594225"/>
          <p14:tracePt t="372970" x="5051425" y="4594225"/>
          <p14:tracePt t="372979" x="5113338" y="4602163"/>
          <p14:tracePt t="372993" x="5341938" y="4678363"/>
          <p14:tracePt t="373011" x="5532438" y="4754563"/>
          <p14:tracePt t="373028" x="5661025" y="4792663"/>
          <p14:tracePt t="373044" x="5684838" y="4800600"/>
          <p14:tracePt t="373059" x="5699125" y="4800600"/>
          <p14:tracePt t="373076" x="5715000" y="4800600"/>
          <p14:tracePt t="373130" x="5745163" y="4816475"/>
          <p14:tracePt t="373138" x="5791200" y="4822825"/>
          <p14:tracePt t="373146" x="5851525" y="4830763"/>
          <p14:tracePt t="373159" x="5959475" y="4868863"/>
          <p14:tracePt t="373177" x="6027738" y="4899025"/>
          <p14:tracePt t="373193" x="6035675" y="4899025"/>
          <p14:tracePt t="373282" x="6042025" y="4899025"/>
          <p14:tracePt t="373290" x="6049963" y="4899025"/>
          <p14:tracePt t="373298" x="6073775" y="4899025"/>
          <p14:tracePt t="373338" x="6080125" y="4899025"/>
          <p14:tracePt t="373346" x="6096000" y="4899025"/>
          <p14:tracePt t="373362" x="6103938" y="4899025"/>
          <p14:tracePt t="373378" x="6111875" y="4899025"/>
          <p14:tracePt t="373392" x="6156325" y="4906963"/>
          <p14:tracePt t="373415" x="6210300" y="4937125"/>
          <p14:tracePt t="373428" x="6286500" y="4960938"/>
          <p14:tracePt t="373443" x="6332538" y="4968875"/>
          <p14:tracePt t="373460" x="6346825" y="4968875"/>
          <p14:tracePt t="373476" x="6362700" y="4968875"/>
          <p14:tracePt t="373498" x="6378575" y="4968875"/>
          <p14:tracePt t="373509" x="6438900" y="4975225"/>
          <p14:tracePt t="373527" x="6523038" y="5006975"/>
          <p14:tracePt t="373542" x="6599238" y="5029200"/>
          <p14:tracePt t="373559" x="6651625" y="5029200"/>
          <p14:tracePt t="373576" x="6675438" y="5045075"/>
          <p14:tracePt t="373593" x="6705600" y="5045075"/>
          <p14:tracePt t="373593" x="6735763" y="5045075"/>
          <p14:tracePt t="373611" x="6865938" y="5067300"/>
          <p14:tracePt t="373627" x="7056438" y="5089525"/>
          <p14:tracePt t="373644" x="7200900" y="5097463"/>
          <p14:tracePt t="373660" x="7345363" y="5121275"/>
          <p14:tracePt t="373676" x="7407275" y="5121275"/>
          <p14:tracePt t="373693" x="7451725" y="5121275"/>
          <p14:tracePt t="373709" x="7513638" y="5121275"/>
          <p14:tracePt t="373727" x="7604125" y="5121275"/>
          <p14:tracePt t="373742" x="7750175" y="5121275"/>
          <p14:tracePt t="373759" x="7878763" y="5121275"/>
          <p14:tracePt t="373776" x="7954963" y="5143500"/>
          <p14:tracePt t="373792" x="8001000" y="5143500"/>
          <p14:tracePt t="373792" x="8016875" y="5143500"/>
          <p14:tracePt t="373811" x="8039100" y="5143500"/>
          <p14:tracePt t="373827" x="8069263" y="5143500"/>
          <p14:tracePt t="373843" x="8099425" y="5127625"/>
          <p14:tracePt t="373860" x="8145463" y="5097463"/>
          <p14:tracePt t="373876" x="8175625" y="5083175"/>
          <p14:tracePt t="373893" x="8191500" y="5075238"/>
          <p14:tracePt t="373909" x="8199438" y="5075238"/>
          <p14:tracePt t="373925" x="8207375" y="5059363"/>
          <p14:tracePt t="373945" x="8207375" y="5051425"/>
          <p14:tracePt t="373958" x="8245475" y="5029200"/>
          <p14:tracePt t="373975" x="8289925" y="4991100"/>
          <p14:tracePt t="373992" x="8313738" y="4960938"/>
          <p14:tracePt t="374009" x="8321675" y="4922838"/>
          <p14:tracePt t="374028" x="8321675" y="4884738"/>
          <p14:tracePt t="374045" x="8321675" y="4876800"/>
          <p14:tracePt t="374114" x="8313738" y="4854575"/>
          <p14:tracePt t="374130" x="8305800" y="4854575"/>
          <p14:tracePt t="374138" x="8289925" y="4838700"/>
          <p14:tracePt t="374146" x="8289925" y="4822825"/>
          <p14:tracePt t="374158" x="8283575" y="4808538"/>
          <p14:tracePt t="374219" x="8275638" y="4800600"/>
          <p14:tracePt t="374226" x="8275638" y="4792663"/>
          <p14:tracePt t="374241" x="8251825" y="4754563"/>
          <p14:tracePt t="374259" x="8245475" y="4754563"/>
          <p14:tracePt t="374314" x="8237538" y="4754563"/>
          <p14:tracePt t="374354" x="8229600" y="4754563"/>
          <p14:tracePt t="374394" x="8213725" y="4754563"/>
          <p14:tracePt t="374402" x="8207375" y="4746625"/>
          <p14:tracePt t="374412" x="8207375" y="4732338"/>
          <p14:tracePt t="374706" x="8213725" y="4732338"/>
          <p14:tracePt t="374722" x="8237538" y="4724400"/>
          <p14:tracePt t="374730" x="8245475" y="4724400"/>
          <p14:tracePt t="374746" x="8267700" y="4716463"/>
          <p14:tracePt t="374758" x="8275638" y="4716463"/>
          <p14:tracePt t="374774" x="8283575" y="4716463"/>
          <p14:tracePt t="374791" x="8297863" y="4716463"/>
          <p14:tracePt t="374810" x="8305800" y="4716463"/>
          <p14:tracePt t="374827" x="8328025" y="4708525"/>
          <p14:tracePt t="374841" x="8374063" y="4702175"/>
          <p14:tracePt t="374859" x="8404225" y="4702175"/>
          <p14:tracePt t="374876" x="8412163" y="4694238"/>
          <p14:tracePt t="374892" x="8428038" y="4686300"/>
          <p14:tracePt t="374908" x="8435975" y="4686300"/>
          <p14:tracePt t="374930" x="8435975" y="4678363"/>
          <p14:tracePt t="374946" x="8442325" y="4678363"/>
          <p14:tracePt t="374962" x="8450263" y="4678363"/>
          <p14:tracePt t="374974" x="8466138" y="4670425"/>
          <p14:tracePt t="374991" x="8480425" y="4664075"/>
          <p14:tracePt t="375008" x="8504238" y="4664075"/>
          <p14:tracePt t="375008" x="8512175" y="4656138"/>
          <p14:tracePt t="375027" x="8518525" y="4656138"/>
          <p14:tracePt t="375042" x="8526463" y="4648200"/>
          <p14:tracePt t="375056" x="8534400" y="4632325"/>
          <p14:tracePt t="375074" x="8550275" y="4625975"/>
          <p14:tracePt t="375091" x="8542338" y="4625975"/>
          <p14:tracePt t="375226" x="8534400" y="4625975"/>
          <p14:tracePt t="375234" x="8526463" y="4632325"/>
          <p14:tracePt t="375266" x="8526463" y="4640263"/>
          <p14:tracePt t="375275" x="8518525" y="4640263"/>
          <p14:tracePt t="375282" x="8512175" y="4648200"/>
          <p14:tracePt t="375291" x="8496300" y="4656138"/>
          <p14:tracePt t="375308" x="8474075" y="4656138"/>
          <p14:tracePt t="375325" x="8458200" y="4664075"/>
          <p14:tracePt t="375341" x="8435975" y="4670425"/>
          <p14:tracePt t="375357" x="8420100" y="4670425"/>
          <p14:tracePt t="375373" x="8404225" y="4678363"/>
          <p14:tracePt t="375391" x="8389938" y="4678363"/>
          <p14:tracePt t="375408" x="8374063" y="4694238"/>
          <p14:tracePt t="375425" x="8335963" y="4708525"/>
          <p14:tracePt t="375441" x="8328025" y="4708525"/>
          <p14:tracePt t="375457" x="8313738" y="4716463"/>
          <p14:tracePt t="375475" x="8297863" y="4716463"/>
          <p14:tracePt t="375507" x="8289925" y="4716463"/>
          <p14:tracePt t="375538" x="8283575" y="4716463"/>
          <p14:tracePt t="375554" x="8267700" y="4716463"/>
          <p14:tracePt t="375562" x="8259763" y="4716463"/>
          <p14:tracePt t="375573" x="8245475" y="4724400"/>
          <p14:tracePt t="375590" x="8229600" y="4724400"/>
          <p14:tracePt t="375607" x="8213725" y="4724400"/>
          <p14:tracePt t="375635" x="8229600" y="4724400"/>
          <p14:tracePt t="375882" x="8237538" y="4724400"/>
          <p14:tracePt t="375898" x="8245475" y="4724400"/>
          <p14:tracePt t="375914" x="8251825" y="4716463"/>
          <p14:tracePt t="375923" x="8259763" y="4716463"/>
          <p14:tracePt t="375930" x="8267700" y="4716463"/>
          <p14:tracePt t="375940" x="8283575" y="4708525"/>
          <p14:tracePt t="375957" x="8297863" y="4702175"/>
          <p14:tracePt t="375994" x="8305800" y="4702175"/>
          <p14:tracePt t="376018" x="8313738" y="4702175"/>
          <p14:tracePt t="376927" x="8305800" y="4702175"/>
          <p14:tracePt t="377626" x="8289925" y="4702175"/>
          <p14:tracePt t="377658" x="8283575" y="4708525"/>
          <p14:tracePt t="377682" x="8283575" y="4716463"/>
          <p14:tracePt t="377690" x="8267700" y="4716463"/>
          <p14:tracePt t="377705" x="8229600" y="4740275"/>
          <p14:tracePt t="377725" x="8175625" y="4762500"/>
          <p14:tracePt t="377739" x="8054975" y="4816475"/>
          <p14:tracePt t="377756" x="7894638" y="4838700"/>
          <p14:tracePt t="377773" x="7726363" y="4884738"/>
          <p14:tracePt t="377788" x="7620000" y="4906963"/>
          <p14:tracePt t="377805" x="7543800" y="4930775"/>
          <p14:tracePt t="377821" x="7505700" y="4930775"/>
          <p14:tracePt t="377838" x="7497763" y="4930775"/>
          <p14:tracePt t="377855" x="7483475" y="4930775"/>
          <p14:tracePt t="377871" x="7475538" y="4937125"/>
          <p14:tracePt t="377887" x="7407275" y="4945063"/>
          <p14:tracePt t="377887" x="7353300" y="4953000"/>
          <p14:tracePt t="377907" x="7315200" y="4960938"/>
          <p14:tracePt t="377921" x="7185025" y="4983163"/>
          <p14:tracePt t="377939" x="7108825" y="4991100"/>
          <p14:tracePt t="377956" x="7078663" y="5006975"/>
          <p14:tracePt t="377972" x="7056438" y="5006975"/>
          <p14:tracePt t="377988" x="7032625" y="5021263"/>
          <p14:tracePt t="378005" x="6994525" y="5021263"/>
          <p14:tracePt t="378022" x="6934200" y="5045075"/>
          <p14:tracePt t="378038" x="6850063" y="5067300"/>
          <p14:tracePt t="378055" x="6765925" y="5083175"/>
          <p14:tracePt t="378071" x="6743700" y="5083175"/>
          <p14:tracePt t="378087" x="6735763" y="5083175"/>
          <p14:tracePt t="378104" x="6727825" y="5089525"/>
          <p14:tracePt t="378139" x="6721475" y="5097463"/>
          <p14:tracePt t="378146" x="6705600" y="5097463"/>
          <p14:tracePt t="378156" x="6667500" y="5113338"/>
          <p14:tracePt t="378172" x="6591300" y="5121275"/>
          <p14:tracePt t="378188" x="6569075" y="5127625"/>
          <p14:tracePt t="378205" x="6561138" y="5127625"/>
          <p14:tracePt t="378221" x="6537325" y="5135563"/>
          <p14:tracePt t="378237" x="6530975" y="5143500"/>
          <p14:tracePt t="378254" x="6492875" y="5151438"/>
          <p14:tracePt t="378271" x="6454775" y="5165725"/>
          <p14:tracePt t="378288" x="6400800" y="5165725"/>
          <p14:tracePt t="378305" x="6340475" y="5181600"/>
          <p14:tracePt t="378305" x="6308725" y="5181600"/>
          <p14:tracePt t="378323" x="6278563" y="5181600"/>
          <p14:tracePt t="378337" x="6142038" y="5181600"/>
          <p14:tracePt t="378355" x="6042025" y="5181600"/>
          <p14:tracePt t="378372" x="5921375" y="5189538"/>
          <p14:tracePt t="378388" x="5829300" y="5203825"/>
          <p14:tracePt t="378405" x="5775325" y="5211763"/>
          <p14:tracePt t="378422" x="5722938" y="5227638"/>
          <p14:tracePt t="378438" x="5584825" y="5249863"/>
          <p14:tracePt t="378454" x="5440363" y="5257800"/>
          <p14:tracePt t="378471" x="5273675" y="5257800"/>
          <p14:tracePt t="378487" x="5165725" y="5280025"/>
          <p14:tracePt t="378504" x="5067300" y="5318125"/>
          <p14:tracePt t="378522" x="4968875" y="5349875"/>
          <p14:tracePt t="378522" x="4922838" y="5364163"/>
          <p14:tracePt t="378539" x="4808538" y="5410200"/>
          <p14:tracePt t="378555" x="4694238" y="5440363"/>
          <p14:tracePt t="378572" x="4564063" y="5470525"/>
          <p14:tracePt t="378588" x="4487863" y="5502275"/>
          <p14:tracePt t="378605" x="4427538" y="5532438"/>
          <p14:tracePt t="378621" x="4327525" y="5584825"/>
          <p14:tracePt t="378637" x="4251325" y="5622925"/>
          <p14:tracePt t="378654" x="4183063" y="5638800"/>
          <p14:tracePt t="378671" x="4137025" y="5654675"/>
          <p14:tracePt t="378688" x="4122738" y="5654675"/>
          <p14:tracePt t="378703" x="4092575" y="5668963"/>
          <p14:tracePt t="378719" x="4084638" y="5684838"/>
          <p14:tracePt t="378737" x="4068763" y="5699125"/>
          <p14:tracePt t="378755" x="4054475" y="5707063"/>
          <p14:tracePt t="378772" x="4030663" y="5730875"/>
          <p14:tracePt t="378788" x="4008438" y="5745163"/>
          <p14:tracePt t="378806" x="4008438" y="5761038"/>
          <p14:tracePt t="378821" x="3992563" y="5775325"/>
          <p14:tracePt t="378837" x="3970338" y="5799138"/>
          <p14:tracePt t="378854" x="3954463" y="5829300"/>
          <p14:tracePt t="378870" x="3924300" y="5859463"/>
          <p14:tracePt t="378887" x="3886200" y="5875338"/>
          <p14:tracePt t="378904" x="3848100" y="5897563"/>
          <p14:tracePt t="378920" x="3825875" y="5927725"/>
          <p14:tracePt t="378937" x="3810000" y="5935663"/>
          <p14:tracePt t="378937" x="3794125" y="5943600"/>
          <p14:tracePt t="378955" x="3787775" y="5951538"/>
          <p14:tracePt t="378978" x="3787775" y="5959475"/>
          <p14:tracePt t="378987" x="3779838" y="5959475"/>
          <p14:tracePt t="379004" x="3763963" y="5973763"/>
          <p14:tracePt t="379021" x="3749675" y="5981700"/>
          <p14:tracePt t="379037" x="3741738" y="5981700"/>
          <p14:tracePt t="379053" x="3741738" y="5989638"/>
          <p14:tracePt t="379069" x="3733800" y="5989638"/>
          <p14:tracePt t="379086" x="3733800" y="5997575"/>
          <p14:tracePt t="379103" x="3741738" y="5997575"/>
          <p14:tracePt t="379554" x="3749675" y="5989638"/>
          <p14:tracePt t="379562" x="3749675" y="5981700"/>
          <p14:tracePt t="379571" x="3756025" y="5981700"/>
          <p14:tracePt t="379594" x="3756025" y="5973763"/>
          <p14:tracePt t="379603" x="3763963" y="5973763"/>
          <p14:tracePt t="379620" x="3771900" y="5965825"/>
          <p14:tracePt t="379636" x="3771900" y="5959475"/>
          <p14:tracePt t="379714" x="3771900" y="5951538"/>
          <p14:tracePt t="380034" x="3771900" y="5943600"/>
          <p14:tracePt t="380130" x="3771900" y="5927725"/>
          <p14:tracePt t="380146" x="3771900" y="5913438"/>
          <p14:tracePt t="380154" x="3771900" y="5905500"/>
          <p14:tracePt t="380187" x="3771900" y="5897563"/>
          <p14:tracePt t="380227" x="3763963" y="5897563"/>
          <p14:tracePt t="380258" x="3756025" y="5897563"/>
          <p14:tracePt t="380290" x="3725863" y="5889625"/>
          <p14:tracePt t="380314" x="3717925" y="5889625"/>
          <p14:tracePt t="380338" x="3703638" y="5889625"/>
          <p14:tracePt t="380354" x="3695700" y="5889625"/>
          <p14:tracePt t="380419" x="3687763" y="5889625"/>
          <p14:tracePt t="380426" x="3679825" y="5889625"/>
          <p14:tracePt t="380506" x="3679825" y="5897563"/>
          <p14:tracePt t="380522" x="3679825" y="5905500"/>
          <p14:tracePt t="380530" x="3673475" y="5913438"/>
          <p14:tracePt t="380546" x="3673475" y="5927725"/>
          <p14:tracePt t="380578" x="3673475" y="5943600"/>
          <p14:tracePt t="380594" x="3673475" y="5959475"/>
          <p14:tracePt t="380618" x="3673475" y="5973763"/>
          <p14:tracePt t="380636" x="3673475" y="5981700"/>
          <p14:tracePt t="380642" x="3673475" y="5989638"/>
          <p14:tracePt t="380652" x="3673475" y="5997575"/>
          <p14:tracePt t="380668" x="3673475" y="6003925"/>
          <p14:tracePt t="380685" x="3673475" y="6019800"/>
          <p14:tracePt t="380706" x="3679825" y="6019800"/>
          <p14:tracePt t="380722" x="3687763" y="6019800"/>
          <p14:tracePt t="380735" x="3703638" y="6035675"/>
          <p14:tracePt t="380751" x="3717925" y="6035675"/>
          <p14:tracePt t="380768" x="3733800" y="6035675"/>
          <p14:tracePt t="380768" x="3756025" y="6035675"/>
          <p14:tracePt t="380787" x="3771900" y="6035675"/>
          <p14:tracePt t="380803" x="3779838" y="6011863"/>
          <p14:tracePt t="380819" x="3787775" y="5981700"/>
          <p14:tracePt t="380836" x="3787775" y="5959475"/>
          <p14:tracePt t="380852" x="3787775" y="5951538"/>
          <p14:tracePt t="380868" x="3787775" y="5943600"/>
          <p14:tracePt t="381034" x="3779838" y="5943600"/>
          <p14:tracePt t="381106" x="3771900" y="5943600"/>
          <p14:tracePt t="381146" x="3771900" y="5951538"/>
          <p14:tracePt t="381154" x="3771900" y="5959475"/>
          <p14:tracePt t="381178" x="3771900" y="5965825"/>
          <p14:tracePt t="381194" x="3771900" y="5973763"/>
          <p14:tracePt t="381203" x="3771900" y="5981700"/>
          <p14:tracePt t="381217" x="3771900" y="5989638"/>
          <p14:tracePt t="381236" x="3771900" y="5997575"/>
          <p14:tracePt t="381251" x="3771900" y="6003925"/>
          <p14:tracePt t="381267" x="3771900" y="6011863"/>
          <p14:tracePt t="381290" x="3787775" y="6011863"/>
          <p14:tracePt t="381306" x="3794125" y="6011863"/>
          <p14:tracePt t="381322" x="3802063" y="6011863"/>
          <p14:tracePt t="381334" x="3810000" y="6011863"/>
          <p14:tracePt t="381351" x="3817938" y="5981700"/>
          <p14:tracePt t="381368" x="3817938" y="5959475"/>
          <p14:tracePt t="381385" x="3817938" y="5943600"/>
          <p14:tracePt t="381402" x="3810000" y="5943600"/>
          <p14:tracePt t="381514" x="3802063" y="5943600"/>
          <p14:tracePt t="381546" x="3802063" y="5951538"/>
          <p14:tracePt t="381562" x="3794125" y="5959475"/>
          <p14:tracePt t="381570" x="3787775" y="5973763"/>
          <p14:tracePt t="381587" x="3787775" y="5981700"/>
          <p14:tracePt t="381603" x="3779838" y="5997575"/>
          <p14:tracePt t="381619" x="3779838" y="6003925"/>
          <p14:tracePt t="382513" x="3779838" y="5997575"/>
          <p14:tracePt t="383250" x="3794125" y="5981700"/>
          <p14:tracePt t="383258" x="3802063" y="5973763"/>
          <p14:tracePt t="383267" x="3817938" y="5959475"/>
          <p14:tracePt t="383284" x="3832225" y="5935663"/>
          <p14:tracePt t="383300" x="3856038" y="5905500"/>
          <p14:tracePt t="383316" x="3878263" y="5859463"/>
          <p14:tracePt t="383333" x="3962400" y="5791200"/>
          <p14:tracePt t="383350" x="4060825" y="5715000"/>
          <p14:tracePt t="383366" x="4137025" y="5676900"/>
          <p14:tracePt t="383383" x="4183063" y="5654675"/>
          <p14:tracePt t="383399" x="4221163" y="5622925"/>
          <p14:tracePt t="383399" x="4237038" y="5616575"/>
          <p14:tracePt t="383420" x="4267200" y="5592763"/>
          <p14:tracePt t="383432" x="4335463" y="5532438"/>
          <p14:tracePt t="383432" x="4373563" y="5502275"/>
          <p14:tracePt t="383451" x="4465638" y="5448300"/>
          <p14:tracePt t="383467" x="4556125" y="5387975"/>
          <p14:tracePt t="383483" x="4625975" y="5341938"/>
          <p14:tracePt t="383500" x="4664075" y="5318125"/>
          <p14:tracePt t="383517" x="4702175" y="5295900"/>
          <p14:tracePt t="383532" x="4724400" y="5280025"/>
          <p14:tracePt t="383549" x="4778375" y="5235575"/>
          <p14:tracePt t="383566" x="4860925" y="5173663"/>
          <p14:tracePt t="383582" x="4937125" y="5113338"/>
          <p14:tracePt t="383599" x="4968875" y="5075238"/>
          <p14:tracePt t="383616" x="4983163" y="5051425"/>
          <p14:tracePt t="383633" x="4999038" y="5029200"/>
          <p14:tracePt t="383648" x="5013325" y="4991100"/>
          <p14:tracePt t="383667" x="5029200" y="4983163"/>
          <p14:tracePt t="383683" x="5045075" y="4960938"/>
          <p14:tracePt t="383700" x="5067300" y="4922838"/>
          <p14:tracePt t="383717" x="5075238" y="4876800"/>
          <p14:tracePt t="383732" x="5097463" y="4838700"/>
          <p14:tracePt t="383749" x="5097463" y="4808538"/>
          <p14:tracePt t="383766" x="5097463" y="4800600"/>
          <p14:tracePt t="383781" x="5097463" y="4792663"/>
          <p14:tracePt t="383842" x="5097463" y="4784725"/>
          <p14:tracePt t="383850" x="5097463" y="4770438"/>
          <p14:tracePt t="383865" x="5097463" y="4754563"/>
          <p14:tracePt t="383884" x="5089525" y="4740275"/>
          <p14:tracePt t="383900" x="5083175" y="4732338"/>
          <p14:tracePt t="383916" x="5075238" y="4732338"/>
          <p14:tracePt t="383978" x="5067300" y="4732338"/>
          <p14:tracePt t="384010" x="5059363" y="4732338"/>
          <p14:tracePt t="384018" x="5051425" y="4732338"/>
          <p14:tracePt t="384066" x="5045075" y="4732338"/>
          <p14:tracePt t="385176" x="5045075" y="4740275"/>
          <p14:tracePt t="385338" x="5059363" y="4746625"/>
          <p14:tracePt t="385347" x="5067300" y="4746625"/>
          <p14:tracePt t="385354" x="5105400" y="4746625"/>
          <p14:tracePt t="385364" x="5219700" y="4784725"/>
          <p14:tracePt t="385380" x="5334000" y="4808538"/>
          <p14:tracePt t="385397" x="5532438" y="4816475"/>
          <p14:tracePt t="385420" x="5630863" y="4816475"/>
          <p14:tracePt t="385430" x="5845175" y="4816475"/>
          <p14:tracePt t="385447" x="6134100" y="4816475"/>
          <p14:tracePt t="385464" x="6515100" y="4838700"/>
          <p14:tracePt t="385480" x="6926263" y="4876800"/>
          <p14:tracePt t="385480" x="7048500" y="4876800"/>
          <p14:tracePt t="385499" x="7192963" y="4876800"/>
          <p14:tracePt t="385513" x="7429500" y="4876800"/>
          <p14:tracePt t="385532" x="7445375" y="4876800"/>
          <p14:tracePt t="385546" x="7467600" y="4868863"/>
          <p14:tracePt t="385564" x="7513638" y="4846638"/>
          <p14:tracePt t="385580" x="7604125" y="4846638"/>
          <p14:tracePt t="385597" x="7704138" y="4846638"/>
          <p14:tracePt t="385614" x="7826375" y="4846638"/>
          <p14:tracePt t="385630" x="7940675" y="4846638"/>
          <p14:tracePt t="385647" x="8001000" y="4846638"/>
          <p14:tracePt t="385663" x="8054975" y="4830763"/>
          <p14:tracePt t="385680" x="8107363" y="4822825"/>
          <p14:tracePt t="385697" x="8137525" y="4822825"/>
          <p14:tracePt t="385697" x="8153400" y="4816475"/>
          <p14:tracePt t="385715" x="8169275" y="4808538"/>
          <p14:tracePt t="385731" x="8183563" y="4800600"/>
          <p14:tracePt t="385747" x="8183563" y="4778375"/>
          <p14:tracePt t="386562" x="8183563" y="4770438"/>
          <p14:tracePt t="386906" x="8183563" y="4754563"/>
          <p14:tracePt t="386954" x="8183563" y="4746625"/>
          <p14:tracePt t="386986" x="8183563" y="4740275"/>
          <p14:tracePt t="387010" x="8183563" y="4732338"/>
          <p14:tracePt t="387033" x="8191500" y="4732338"/>
          <p14:tracePt t="387042" x="8199438" y="4724400"/>
          <p14:tracePt t="387049" x="8213725" y="4724400"/>
          <p14:tracePt t="387061" x="8229600" y="4724400"/>
          <p14:tracePt t="387077" x="8245475" y="4724400"/>
          <p14:tracePt t="387095" x="8251825" y="4724400"/>
          <p14:tracePt t="387111" x="8259763" y="4724400"/>
          <p14:tracePt t="387128" x="8267700" y="4724400"/>
          <p14:tracePt t="387178" x="8275638" y="4724400"/>
          <p14:tracePt t="387186" x="8283575" y="4724400"/>
          <p14:tracePt t="387202" x="8289925" y="4724400"/>
          <p14:tracePt t="387233" x="8297863" y="4724400"/>
          <p14:tracePt t="389882" x="8283575" y="4724400"/>
          <p14:tracePt t="390362" x="8275638" y="4724400"/>
          <p14:tracePt t="390465" x="8267700" y="4724400"/>
          <p14:tracePt t="390475" x="8251825" y="4724400"/>
          <p14:tracePt t="390954" x="8237538" y="4724400"/>
          <p14:tracePt t="390962" x="8207375" y="4724400"/>
          <p14:tracePt t="390974" x="8169275" y="4724400"/>
          <p14:tracePt t="390991" x="8099425" y="4724400"/>
          <p14:tracePt t="391008" x="8061325" y="4724400"/>
          <p14:tracePt t="391008" x="8031163" y="4724400"/>
          <p14:tracePt t="391027" x="7985125" y="4724400"/>
          <p14:tracePt t="391041" x="7870825" y="4716463"/>
          <p14:tracePt t="391041" x="7802563" y="4702175"/>
          <p14:tracePt t="391059" x="7726363" y="4694238"/>
          <p14:tracePt t="391059" x="7642225" y="4670425"/>
          <p14:tracePt t="391075" x="7445375" y="4648200"/>
          <p14:tracePt t="391091" x="7231063" y="4618038"/>
          <p14:tracePt t="391108" x="7040563" y="4587875"/>
          <p14:tracePt t="391124" x="6842125" y="4572000"/>
          <p14:tracePt t="391141" x="6645275" y="4549775"/>
          <p14:tracePt t="391158" x="6446838" y="4518025"/>
          <p14:tracePt t="391175" x="6232525" y="4495800"/>
          <p14:tracePt t="391191" x="5997575" y="4465638"/>
          <p14:tracePt t="391208" x="5799138" y="4465638"/>
          <p14:tracePt t="391225" x="5622925" y="4465638"/>
          <p14:tracePt t="391225" x="5532438" y="4465638"/>
          <p14:tracePt t="391245" x="5402263" y="4465638"/>
          <p14:tracePt t="391259" x="5249863" y="4465638"/>
          <p14:tracePt t="391275" x="5105400" y="4465638"/>
          <p14:tracePt t="391292" x="4953000" y="4465638"/>
          <p14:tracePt t="391308" x="4822825" y="4457700"/>
          <p14:tracePt t="391325" x="4740275" y="4441825"/>
          <p14:tracePt t="391341" x="4702175" y="4441825"/>
          <p14:tracePt t="391357" x="4670425" y="4441825"/>
          <p14:tracePt t="391374" x="4640263" y="4441825"/>
          <p14:tracePt t="391390" x="4549775" y="4457700"/>
          <p14:tracePt t="391414" x="4518025" y="4479925"/>
          <p14:tracePt t="391424" x="4403725" y="4479925"/>
          <p14:tracePt t="391424" x="4359275" y="4495800"/>
          <p14:tracePt t="391443" x="4321175" y="4495800"/>
          <p14:tracePt t="391457" x="4229100" y="4518025"/>
          <p14:tracePt t="391475" x="4198938" y="4518025"/>
          <p14:tracePt t="391491" x="4137025" y="4518025"/>
          <p14:tracePt t="391508" x="4098925" y="4518025"/>
          <p14:tracePt t="391524" x="4046538" y="4533900"/>
          <p14:tracePt t="391541" x="3924300" y="4533900"/>
          <p14:tracePt t="391557" x="3787775" y="4564063"/>
          <p14:tracePt t="391574" x="3679825" y="4587875"/>
          <p14:tracePt t="391591" x="3611563" y="4602163"/>
          <p14:tracePt t="391607" x="3581400" y="4618038"/>
          <p14:tracePt t="391607" x="3565525" y="4618038"/>
          <p14:tracePt t="391627" x="3543300" y="4618038"/>
          <p14:tracePt t="391640" x="3497263" y="4625975"/>
          <p14:tracePt t="391659" x="3467100" y="4625975"/>
          <p14:tracePt t="391675" x="3459163" y="4625975"/>
          <p14:tracePt t="391691" x="3451225" y="4625975"/>
          <p14:tracePt t="391731" x="3436938" y="4625975"/>
          <p14:tracePt t="391738" x="3429000" y="4625975"/>
          <p14:tracePt t="391746" x="3421063" y="4625975"/>
          <p14:tracePt t="391757" x="3413125" y="4625975"/>
          <p14:tracePt t="391774" x="3398838" y="4625975"/>
          <p14:tracePt t="392330" x="3382963" y="4632325"/>
          <p14:tracePt t="392339" x="3368675" y="4640263"/>
          <p14:tracePt t="392346" x="3344863" y="4640263"/>
          <p14:tracePt t="392356" x="3314700" y="4656138"/>
          <p14:tracePt t="392373" x="3292475" y="4656138"/>
          <p14:tracePt t="392390" x="3260725" y="4670425"/>
          <p14:tracePt t="392390" x="3230563" y="4670425"/>
          <p14:tracePt t="392413" x="3208338" y="4694238"/>
          <p14:tracePt t="392425" x="3170238" y="4708525"/>
          <p14:tracePt t="392440" x="3146425" y="4724400"/>
          <p14:tracePt t="392456" x="3132138" y="4746625"/>
          <p14:tracePt t="392456" x="3116263" y="4754563"/>
          <p14:tracePt t="392475" x="3094038" y="4778375"/>
          <p14:tracePt t="392492" x="3040063" y="4784725"/>
          <p14:tracePt t="392507" x="2994025" y="4816475"/>
          <p14:tracePt t="392525" x="2917825" y="4846638"/>
          <p14:tracePt t="392540" x="2873375" y="4899025"/>
          <p14:tracePt t="392556" x="2827338" y="4930775"/>
          <p14:tracePt t="392575" x="2797175" y="4945063"/>
          <p14:tracePt t="392589" x="2735263" y="4983163"/>
          <p14:tracePt t="392605" x="2667000" y="5029200"/>
          <p14:tracePt t="392623" x="2514600" y="5113338"/>
          <p14:tracePt t="392640" x="2378075" y="5203825"/>
          <p14:tracePt t="392656" x="2263775" y="5273675"/>
          <p14:tracePt t="392656" x="2217738" y="5303838"/>
          <p14:tracePt t="392675" x="2187575" y="5318125"/>
          <p14:tracePt t="392690" x="2117725" y="5387975"/>
          <p14:tracePt t="392707" x="2079625" y="5456238"/>
          <p14:tracePt t="392724" x="2019300" y="5524500"/>
          <p14:tracePt t="392742" x="1935163" y="5630863"/>
          <p14:tracePt t="392756" x="1866900" y="5715000"/>
          <p14:tracePt t="392773" x="1828800" y="5753100"/>
          <p14:tracePt t="392789" x="1806575" y="5783263"/>
          <p14:tracePt t="392806" x="1790700" y="5813425"/>
          <p14:tracePt t="392823" x="1774825" y="5851525"/>
          <p14:tracePt t="392839" x="1760538" y="5889625"/>
          <p14:tracePt t="392856" x="1730375" y="5913438"/>
          <p14:tracePt t="392873" x="1698625" y="5959475"/>
          <p14:tracePt t="392873" x="1684338" y="5965825"/>
          <p14:tracePt t="392891" x="1638300" y="5989638"/>
          <p14:tracePt t="392907" x="1616075" y="6011863"/>
          <p14:tracePt t="392924" x="1600200" y="6011863"/>
          <p14:tracePt t="392940" x="1577975" y="6027738"/>
          <p14:tracePt t="392956" x="1546225" y="6042025"/>
          <p14:tracePt t="392973" x="1516063" y="6057900"/>
          <p14:tracePt t="392989" x="1501775" y="6065838"/>
          <p14:tracePt t="393006" x="1501775" y="6073775"/>
          <p14:tracePt t="393022" x="1493838" y="6080125"/>
          <p14:tracePt t="393039" x="1477963" y="6096000"/>
          <p14:tracePt t="393056" x="1463675" y="6103938"/>
          <p14:tracePt t="393072" x="1425575" y="6118225"/>
          <p14:tracePt t="393072" x="1417638" y="6126163"/>
          <p14:tracePt t="393091" x="1401763" y="6142038"/>
          <p14:tracePt t="393108" x="1379538" y="6149975"/>
          <p14:tracePt t="393123" x="1379538" y="6156325"/>
          <p14:tracePt t="393139" x="1371600" y="6164263"/>
          <p14:tracePt t="393155" x="1341438" y="6172200"/>
          <p14:tracePt t="393172" x="1325563" y="6194425"/>
          <p14:tracePt t="393189" x="1311275" y="6194425"/>
          <p14:tracePt t="393205" x="1303338" y="6194425"/>
          <p14:tracePt t="393222" x="1287463" y="6210300"/>
          <p14:tracePt t="393250" x="1287463" y="6226175"/>
          <p14:tracePt t="393266" x="1295400" y="6248400"/>
          <p14:tracePt t="393275" x="1295400" y="6256338"/>
          <p14:tracePt t="393291" x="1317625" y="6256338"/>
          <p14:tracePt t="393305" x="1287463" y="6248400"/>
          <p14:tracePt t="393323" x="1295400" y="6286500"/>
          <p14:tracePt t="393340" x="1257300" y="6302375"/>
          <p14:tracePt t="393357" x="1249363" y="6316663"/>
          <p14:tracePt t="393386" x="1241425" y="6324600"/>
          <p14:tracePt t="393426" x="1235075" y="6324600"/>
          <p14:tracePt t="393442" x="1235075" y="6340475"/>
          <p14:tracePt t="393450" x="1227138" y="6340475"/>
          <p14:tracePt t="393506" x="1219200" y="6340475"/>
          <p14:tracePt t="393602" x="1211263" y="6340475"/>
          <p14:tracePt t="393714" x="1211263" y="6346825"/>
          <p14:tracePt t="393850" x="1211263" y="6354763"/>
          <p14:tracePt t="394090" x="1211263" y="6362700"/>
          <p14:tracePt t="394154" x="1219200" y="6370638"/>
          <p14:tracePt t="394162" x="1211263" y="6370638"/>
          <p14:tracePt t="394242" x="1211263" y="6378575"/>
          <p14:tracePt t="394282" x="1211263" y="6384925"/>
          <p14:tracePt t="394290" x="1211263" y="6392863"/>
          <p14:tracePt t="394307" x="1211263" y="6400800"/>
          <p14:tracePt t="394426" x="1196975" y="6408738"/>
          <p14:tracePt t="394602" x="1196975" y="6416675"/>
          <p14:tracePt t="394610" x="1196975" y="6408738"/>
          <p14:tracePt t="394818" x="1196975" y="6400800"/>
          <p14:tracePt t="395242" x="1196975" y="6392863"/>
          <p14:tracePt t="395251" x="1189038" y="6392863"/>
          <p14:tracePt t="395338" x="1203325" y="6392863"/>
          <p14:tracePt t="395538" x="1203325" y="6400800"/>
          <p14:tracePt t="395610" x="1203325" y="6408738"/>
          <p14:tracePt t="395619" x="1211263" y="6416675"/>
          <p14:tracePt t="396517" x="1235075" y="6416675"/>
          <p14:tracePt t="396906" x="1241425" y="6416675"/>
          <p14:tracePt t="396922" x="1249363" y="6416675"/>
          <p14:tracePt t="396938" x="1257300" y="6416675"/>
          <p14:tracePt t="396946" x="1265238" y="6416675"/>
          <p14:tracePt t="396955" x="1273175" y="6416675"/>
          <p14:tracePt t="396971" x="1273175" y="6430963"/>
          <p14:tracePt t="396985" x="1241425" y="6477000"/>
          <p14:tracePt t="396985" x="1227138" y="6492875"/>
          <p14:tracePt t="397003" x="1241425" y="6438900"/>
          <p14:tracePt t="397019" x="1211263" y="6438900"/>
          <p14:tracePt t="397037" x="1219200" y="6438900"/>
          <p14:tracePt t="397802" x="1227138" y="6438900"/>
          <p14:tracePt t="397826" x="1227138" y="6430963"/>
          <p14:tracePt t="397858" x="1227138" y="6423025"/>
          <p14:tracePt t="397882" x="1235075" y="6423025"/>
          <p14:tracePt t="397898" x="1241425" y="6416675"/>
          <p14:tracePt t="397930" x="1249363" y="6416675"/>
          <p14:tracePt t="398026" x="1257300" y="6416675"/>
          <p14:tracePt t="398050" x="1265238" y="6416675"/>
          <p14:tracePt t="398067" x="1273175" y="6416675"/>
          <p14:tracePt t="398098" x="1279525" y="6416675"/>
          <p14:tracePt t="398122" x="1287463" y="6416675"/>
          <p14:tracePt t="398138" x="1303338" y="6416675"/>
          <p14:tracePt t="398170" x="1317625" y="6416675"/>
          <p14:tracePt t="398194" x="1333500" y="6416675"/>
          <p14:tracePt t="398242" x="1355725" y="6416675"/>
          <p14:tracePt t="398258" x="1371600" y="6416675"/>
          <p14:tracePt t="398267" x="1379538" y="6416675"/>
          <p14:tracePt t="398283" x="1387475" y="6416675"/>
          <p14:tracePt t="398298" x="1393825" y="6416675"/>
          <p14:tracePt t="398306" x="1401763" y="6416675"/>
          <p14:tracePt t="398316" x="1431925" y="6416675"/>
          <p14:tracePt t="398334" x="1501775" y="6416675"/>
          <p14:tracePt t="398350" x="1570038" y="6408738"/>
          <p14:tracePt t="398367" x="1616075" y="6392863"/>
          <p14:tracePt t="398384" x="1646238" y="6384925"/>
          <p14:tracePt t="398400" x="1654175" y="6378575"/>
          <p14:tracePt t="398400" x="1660525" y="6378575"/>
          <p14:tracePt t="398419" x="1668463" y="6378575"/>
          <p14:tracePt t="398432" x="1692275" y="6362700"/>
          <p14:tracePt t="398432" x="1730375" y="6354763"/>
          <p14:tracePt t="398450" x="1812925" y="6340475"/>
          <p14:tracePt t="398467" x="1912938" y="6340475"/>
          <p14:tracePt t="398483" x="1943100" y="6340475"/>
          <p14:tracePt t="398500" x="1943100" y="6332538"/>
          <p14:tracePt t="398531" x="1951038" y="6332538"/>
          <p14:tracePt t="398538" x="1958975" y="6316663"/>
          <p14:tracePt t="398554" x="1973263" y="6308725"/>
          <p14:tracePt t="398566" x="2035175" y="6278563"/>
          <p14:tracePt t="398584" x="2103438" y="6270625"/>
          <p14:tracePt t="398600" x="2149475" y="6248400"/>
          <p14:tracePt t="398617" x="2163763" y="6240463"/>
          <p14:tracePt t="398633" x="2179638" y="6232525"/>
          <p14:tracePt t="398651" x="2193925" y="6202363"/>
          <p14:tracePt t="398668" x="2232025" y="6188075"/>
          <p14:tracePt t="398684" x="2286000" y="6156325"/>
          <p14:tracePt t="398700" x="2339975" y="6134100"/>
          <p14:tracePt t="398717" x="2370138" y="6111875"/>
          <p14:tracePt t="398734" x="2384425" y="6096000"/>
          <p14:tracePt t="398749" x="2392363" y="6088063"/>
          <p14:tracePt t="398794" x="2408238" y="6080125"/>
          <p14:tracePt t="398810" x="2430463" y="6065838"/>
          <p14:tracePt t="398818" x="2476500" y="6049963"/>
          <p14:tracePt t="398833" x="2568575" y="6049963"/>
          <p14:tracePt t="398851" x="2590800" y="6049963"/>
          <p14:tracePt t="398867" x="2598738" y="6049963"/>
          <p14:tracePt t="398906" x="2620963" y="6042025"/>
          <p14:tracePt t="398914" x="2667000" y="6035675"/>
          <p14:tracePt t="398922" x="2705100" y="6035675"/>
          <p14:tracePt t="398933" x="2811463" y="6035675"/>
          <p14:tracePt t="398950" x="2873375" y="6035675"/>
          <p14:tracePt t="398967" x="2879725" y="6035675"/>
          <p14:tracePt t="398983" x="2887663" y="6035675"/>
          <p14:tracePt t="399010" x="2895600" y="6035675"/>
          <p14:tracePt t="399019" x="2917825" y="6027738"/>
          <p14:tracePt t="399033" x="2933700" y="6027738"/>
          <p14:tracePt t="399049" x="2941638" y="6027738"/>
          <p14:tracePt t="399066" x="2949575" y="6027738"/>
          <p14:tracePt t="399106" x="2963863" y="6027738"/>
          <p14:tracePt t="399114" x="2994025" y="6027738"/>
          <p14:tracePt t="399122" x="3048000" y="6027738"/>
          <p14:tracePt t="399133" x="3146425" y="6027738"/>
          <p14:tracePt t="399150" x="3260725" y="6027738"/>
          <p14:tracePt t="399167" x="3298825" y="6027738"/>
          <p14:tracePt t="399183" x="3330575" y="6027738"/>
          <p14:tracePt t="399199" x="3336925" y="6027738"/>
          <p14:tracePt t="399216" x="3360738" y="6019800"/>
          <p14:tracePt t="399216" x="3368675" y="6011863"/>
          <p14:tracePt t="399236" x="3375025" y="6003925"/>
          <p14:tracePt t="399251" x="3406775" y="5997575"/>
          <p14:tracePt t="399267" x="3429000" y="5973763"/>
          <p14:tracePt t="399284" x="3467100" y="5935663"/>
          <p14:tracePt t="399300" x="3527425" y="5913438"/>
          <p14:tracePt t="399316" x="3573463" y="5883275"/>
          <p14:tracePt t="399333" x="3597275" y="5867400"/>
          <p14:tracePt t="399349" x="3597275" y="5859463"/>
          <p14:tracePt t="399386" x="3597275" y="5851525"/>
          <p14:tracePt t="399394" x="3597275" y="5845175"/>
          <p14:tracePt t="399402" x="3611563" y="5821363"/>
          <p14:tracePt t="399420" x="3619500" y="5821363"/>
          <p14:tracePt t="399435" x="3641725" y="5807075"/>
          <p14:tracePt t="399449" x="3641725" y="5799138"/>
          <p14:tracePt t="399467" x="3641725" y="5791200"/>
          <p14:tracePt t="399483" x="3649663" y="5791200"/>
          <p14:tracePt t="399506" x="3657600" y="5791200"/>
          <p14:tracePt t="399516" x="3687763" y="5791200"/>
          <p14:tracePt t="399533" x="3711575" y="5775325"/>
          <p14:tracePt t="399549" x="3725863" y="5761038"/>
          <p14:tracePt t="399566" x="3756025" y="5761038"/>
          <p14:tracePt t="399582" x="3763963" y="5707063"/>
          <p14:tracePt t="399599" x="3779838" y="5630863"/>
          <p14:tracePt t="399616" x="3779838" y="5600700"/>
          <p14:tracePt t="399632" x="3779838" y="5562600"/>
          <p14:tracePt t="399632" x="3779838" y="5554663"/>
          <p14:tracePt t="399651" x="3794125" y="5540375"/>
          <p14:tracePt t="399666" x="3802063" y="5486400"/>
          <p14:tracePt t="399684" x="3810000" y="5448300"/>
          <p14:tracePt t="399700" x="3848100" y="5394325"/>
          <p14:tracePt t="399716" x="3886200" y="5356225"/>
          <p14:tracePt t="399733" x="3902075" y="5349875"/>
          <p14:tracePt t="399748" x="3916363" y="5349875"/>
          <p14:tracePt t="399766" x="3924300" y="5334000"/>
          <p14:tracePt t="399782" x="3940175" y="5334000"/>
          <p14:tracePt t="399799" x="3946525" y="5311775"/>
          <p14:tracePt t="399816" x="3984625" y="5303838"/>
          <p14:tracePt t="399816" x="4008438" y="5280025"/>
          <p14:tracePt t="399835" x="4030663" y="5273675"/>
          <p14:tracePt t="399848" x="4084638" y="5227638"/>
          <p14:tracePt t="399848" x="4122738" y="5211763"/>
          <p14:tracePt t="399867" x="4160838" y="5181600"/>
          <p14:tracePt t="399884" x="4191000" y="5151438"/>
          <p14:tracePt t="399900" x="4244975" y="5113338"/>
          <p14:tracePt t="399916" x="4267200" y="5083175"/>
          <p14:tracePt t="399932" x="4313238" y="5059363"/>
          <p14:tracePt t="399949" x="4389438" y="5021263"/>
          <p14:tracePt t="399966" x="4435475" y="5006975"/>
          <p14:tracePt t="399982" x="4465638" y="4983163"/>
          <p14:tracePt t="399999" x="4511675" y="4953000"/>
          <p14:tracePt t="400015" x="4533900" y="4930775"/>
          <p14:tracePt t="400032" x="4587875" y="4906963"/>
          <p14:tracePt t="400049" x="4648200" y="4876800"/>
          <p14:tracePt t="400049" x="4702175" y="4868863"/>
          <p14:tracePt t="400067" x="4770438" y="4846638"/>
          <p14:tracePt t="400083" x="4792663" y="4830763"/>
          <p14:tracePt t="400100" x="4816475" y="4830763"/>
          <p14:tracePt t="400117" x="4822825" y="4816475"/>
          <p14:tracePt t="400132" x="4838700" y="4808538"/>
          <p14:tracePt t="400149" x="4868863" y="4778375"/>
          <p14:tracePt t="400165" x="4899025" y="4762500"/>
          <p14:tracePt t="400182" x="4937125" y="4740275"/>
          <p14:tracePt t="400199" x="4953000" y="4724400"/>
          <p14:tracePt t="400215" x="4968875" y="4708525"/>
          <p14:tracePt t="400232" x="4968875" y="4702175"/>
          <p14:tracePt t="400232" x="4975225" y="4694238"/>
          <p14:tracePt t="400251" x="4975225" y="4686300"/>
          <p14:tracePt t="400266" x="4983163" y="4686300"/>
          <p14:tracePt t="400283" x="4999038" y="4678363"/>
          <p14:tracePt t="400299" x="5006975" y="4678363"/>
          <p14:tracePt t="400762" x="5006975" y="4670425"/>
          <p14:tracePt t="400778" x="5013325" y="4664075"/>
          <p14:tracePt t="400794" x="5013325" y="4656138"/>
          <p14:tracePt t="400826" x="5013325" y="4648200"/>
          <p14:tracePt t="400842" x="5006975" y="4648200"/>
          <p14:tracePt t="401034" x="4991100" y="4648200"/>
          <p14:tracePt t="401050" x="4983163" y="4664075"/>
          <p14:tracePt t="401098" x="4975225" y="4664075"/>
          <p14:tracePt t="401130" x="4975225" y="4670425"/>
          <p14:tracePt t="401154" x="4968875" y="4678363"/>
          <p14:tracePt t="401170" x="4953000" y="4686300"/>
          <p14:tracePt t="401218" x="4945063" y="4694238"/>
          <p14:tracePt t="402145" x="4953000" y="4694238"/>
          <p14:tracePt t="402954" x="4968875" y="4694238"/>
          <p14:tracePt t="402978" x="4975225" y="4694238"/>
          <p14:tracePt t="403130" x="4991100" y="4694238"/>
          <p14:tracePt t="403138" x="4999038" y="4694238"/>
          <p14:tracePt t="403147" x="5021263" y="4694238"/>
          <p14:tracePt t="403163" x="5059363" y="4694238"/>
          <p14:tracePt t="403180" x="5127625" y="4724400"/>
          <p14:tracePt t="403197" x="5203825" y="4740275"/>
          <p14:tracePt t="403212" x="5265738" y="4754563"/>
          <p14:tracePt t="403229" x="5311775" y="4770438"/>
          <p14:tracePt t="403248" x="5364163" y="4778375"/>
          <p14:tracePt t="403262" x="5426075" y="4792663"/>
          <p14:tracePt t="403279" x="5486400" y="4800600"/>
          <p14:tracePt t="403296" x="5562600" y="4816475"/>
          <p14:tracePt t="403312" x="5654675" y="4822825"/>
          <p14:tracePt t="403329" x="5745163" y="4838700"/>
          <p14:tracePt t="403329" x="5775325" y="4854575"/>
          <p14:tracePt t="403347" x="5845175" y="4860925"/>
          <p14:tracePt t="403363" x="5921375" y="4876800"/>
          <p14:tracePt t="403380" x="6011863" y="4906963"/>
          <p14:tracePt t="403397" x="6149975" y="4945063"/>
          <p14:tracePt t="403414" x="6278563" y="4999038"/>
          <p14:tracePt t="403430" x="6408738" y="5045075"/>
          <p14:tracePt t="403445" x="6553200" y="5097463"/>
          <p14:tracePt t="403461" x="6659563" y="5121275"/>
          <p14:tracePt t="403478" x="6765925" y="5159375"/>
          <p14:tracePt t="403495" x="6888163" y="5197475"/>
          <p14:tracePt t="403511" x="6994525" y="5227638"/>
          <p14:tracePt t="403528" x="7078663" y="5249863"/>
          <p14:tracePt t="403544" x="7116763" y="5257800"/>
          <p14:tracePt t="403561" x="7178675" y="5280025"/>
          <p14:tracePt t="403561" x="7208838" y="5295900"/>
          <p14:tracePt t="403579" x="7307263" y="5311775"/>
          <p14:tracePt t="403595" x="7413625" y="5341938"/>
          <p14:tracePt t="403612" x="7475538" y="5364163"/>
          <p14:tracePt t="403628" x="7483475" y="5364163"/>
          <p14:tracePt t="403666" x="7489825" y="5364163"/>
          <p14:tracePt t="403674" x="7497763" y="5372100"/>
          <p14:tracePt t="403682" x="7521575" y="5380038"/>
          <p14:tracePt t="403695" x="7597775" y="5402263"/>
          <p14:tracePt t="403712" x="7680325" y="5426075"/>
          <p14:tracePt t="403728" x="7742238" y="5456238"/>
          <p14:tracePt t="403728" x="7756525" y="5456238"/>
          <p14:tracePt t="403748" x="7772400" y="5464175"/>
          <p14:tracePt t="403761" x="7794625" y="5464175"/>
          <p14:tracePt t="403842" x="7832725" y="5478463"/>
          <p14:tracePt t="403850" x="7908925" y="5508625"/>
          <p14:tracePt t="403861" x="8054975" y="5540375"/>
          <p14:tracePt t="403878" x="8099425" y="5554663"/>
          <p14:tracePt t="404790" x="8107363" y="5554663"/>
          <p14:tracePt t="404866" x="8115300" y="5554663"/>
          <p14:tracePt t="404874" x="8123238" y="5554663"/>
          <p14:tracePt t="404890" x="8131175" y="5554663"/>
          <p14:tracePt t="404906" x="8145463" y="5554663"/>
          <p14:tracePt t="405170" x="8153400" y="5546725"/>
          <p14:tracePt t="405194" x="8161338" y="5546725"/>
          <p14:tracePt t="405211" x="8169275" y="5546725"/>
          <p14:tracePt t="405227" x="8183563" y="5546725"/>
          <p14:tracePt t="405234" x="8199438" y="5546725"/>
          <p14:tracePt t="405244" x="8213725" y="5546725"/>
          <p14:tracePt t="405260" x="8221663" y="5546725"/>
          <p14:tracePt t="405276" x="8229600" y="5540375"/>
          <p14:tracePt t="405298" x="8237538" y="5540375"/>
          <p14:tracePt t="405362" x="8245475" y="5540375"/>
          <p14:tracePt t="405370" x="8245475" y="5532438"/>
          <p14:tracePt t="405386" x="8251825" y="5524500"/>
          <p14:tracePt t="405395" x="8259763" y="5516563"/>
          <p14:tracePt t="405434" x="8267700" y="5508625"/>
          <p14:tracePt t="405466" x="8275638" y="5508625"/>
          <p14:tracePt t="405474" x="8275638" y="5502275"/>
          <p14:tracePt t="405482" x="8283575" y="5494338"/>
          <p14:tracePt t="405498" x="8289925" y="5486400"/>
          <p14:tracePt t="405618" x="8297863" y="5486400"/>
          <p14:tracePt t="405794" x="8297863" y="5478463"/>
          <p14:tracePt t="405810" x="8297863" y="5470525"/>
          <p14:tracePt t="405834" x="8297863" y="5464175"/>
          <p14:tracePt t="405850" x="8297863" y="5456238"/>
          <p14:tracePt t="405866" x="8297863" y="5448300"/>
          <p14:tracePt t="405882" x="8297863" y="5440363"/>
          <p14:tracePt t="405898" x="8305800" y="5432425"/>
          <p14:tracePt t="405907" x="8305800" y="5426075"/>
          <p14:tracePt t="405930" x="8305800" y="5418138"/>
          <p14:tracePt t="406403" x="8297863" y="5418138"/>
          <p14:tracePt t="406426" x="8289925" y="5418138"/>
          <p14:tracePt t="406450" x="8283575" y="5418138"/>
          <p14:tracePt t="406474" x="8275638" y="5418138"/>
          <p14:tracePt t="406491" x="8267700" y="5418138"/>
          <p14:tracePt t="406514" x="8251825" y="5418138"/>
          <p14:tracePt t="406562" x="8245475" y="5418138"/>
          <p14:tracePt t="406586" x="8237538" y="5418138"/>
          <p14:tracePt t="406594" x="8229600" y="5418138"/>
          <p14:tracePt t="406609" x="8221663" y="5418138"/>
          <p14:tracePt t="406624" x="8213725" y="5418138"/>
          <p14:tracePt t="406641" x="8199438" y="5418138"/>
          <p14:tracePt t="406658" x="8183563" y="5418138"/>
          <p14:tracePt t="406675" x="8175625" y="5432425"/>
          <p14:tracePt t="406692" x="8169275" y="5432425"/>
          <p14:tracePt t="406722" x="8161338" y="5432425"/>
          <p14:tracePt t="406810" x="8153400" y="5432425"/>
          <p14:tracePt t="406834" x="8161338" y="5432425"/>
          <p14:tracePt t="407194" x="8169275" y="5432425"/>
          <p14:tracePt t="407242" x="8175625" y="5432425"/>
          <p14:tracePt t="407266" x="8183563" y="5432425"/>
          <p14:tracePt t="407275" x="8199438" y="5432425"/>
          <p14:tracePt t="407298" x="8207375" y="5432425"/>
          <p14:tracePt t="407370" x="8213725" y="5440363"/>
          <p14:tracePt t="407378" x="8229600" y="5440363"/>
          <p14:tracePt t="407394" x="8237538" y="5440363"/>
          <p14:tracePt t="407409" x="8259763" y="5448300"/>
          <p14:tracePt t="407425" x="8267700" y="5448300"/>
          <p14:tracePt t="410956" x="8283575" y="5456238"/>
          <p14:tracePt t="411242" x="8289925" y="5456238"/>
          <p14:tracePt t="411258" x="8297863" y="5456238"/>
          <p14:tracePt t="411290" x="8305800" y="5464175"/>
          <p14:tracePt t="411314" x="8313738" y="5464175"/>
          <p14:tracePt t="411338" x="8328025" y="5464175"/>
          <p14:tracePt t="411346" x="8343900" y="5470525"/>
          <p14:tracePt t="411362" x="8351838" y="5470525"/>
          <p14:tracePt t="411378" x="8366125" y="5478463"/>
          <p14:tracePt t="411388" x="8397875" y="5486400"/>
          <p14:tracePt t="411404" x="8420100" y="5494338"/>
          <p14:tracePt t="411423" x="8435975" y="5494338"/>
          <p14:tracePt t="411438" x="8442325" y="5494338"/>
          <p14:tracePt t="411514" x="8450263" y="5494338"/>
          <p14:tracePt t="411530" x="8458200" y="5494338"/>
          <p14:tracePt t="411562" x="8474075" y="5494338"/>
          <p14:tracePt t="411610" x="8480425" y="5494338"/>
          <p14:tracePt t="411626" x="8488363" y="5494338"/>
          <p14:tracePt t="412512" x="8480425" y="5494338"/>
          <p14:tracePt t="413298" x="8474075" y="5494338"/>
          <p14:tracePt t="413322" x="8466138" y="5494338"/>
          <p14:tracePt t="413330" x="8458200" y="5494338"/>
          <p14:tracePt t="413338" x="8442325" y="5494338"/>
          <p14:tracePt t="413354" x="8428038" y="5494338"/>
          <p14:tracePt t="413368" x="8420100" y="5494338"/>
          <p14:tracePt t="413385" x="8397875" y="5494338"/>
          <p14:tracePt t="413385" x="8374063" y="5486400"/>
          <p14:tracePt t="413403" x="8328025" y="5478463"/>
          <p14:tracePt t="413419" x="8213725" y="5456238"/>
          <p14:tracePt t="413435" x="8085138" y="5448300"/>
          <p14:tracePt t="413451" x="7954963" y="5426075"/>
          <p14:tracePt t="413468" x="7870825" y="5410200"/>
          <p14:tracePt t="413485" x="7840663" y="5410200"/>
          <p14:tracePt t="413501" x="7810500" y="5410200"/>
          <p14:tracePt t="413518" x="7780338" y="5410200"/>
          <p14:tracePt t="413535" x="7742238" y="5410200"/>
          <p14:tracePt t="413551" x="7712075" y="5402263"/>
          <p14:tracePt t="413568" x="7650163" y="5387975"/>
          <p14:tracePt t="413568" x="7642225" y="5387975"/>
          <p14:tracePt t="413587" x="7627938" y="5387975"/>
          <p14:tracePt t="413603" x="7612063" y="5372100"/>
          <p14:tracePt t="413619" x="7581900" y="5372100"/>
          <p14:tracePt t="413636" x="7527925" y="5372100"/>
          <p14:tracePt t="413652" x="7475538" y="5372100"/>
          <p14:tracePt t="413668" x="7437438" y="5372100"/>
          <p14:tracePt t="413685" x="7421563" y="5372100"/>
          <p14:tracePt t="413701" x="7391400" y="5372100"/>
          <p14:tracePt t="413718" x="7361238" y="5372100"/>
          <p14:tracePt t="413737" x="7345363" y="5372100"/>
          <p14:tracePt t="413751" x="7299325" y="5372100"/>
          <p14:tracePt t="413768" x="7254875" y="5372100"/>
          <p14:tracePt t="413785" x="7231063" y="5372100"/>
          <p14:tracePt t="413785" x="7216775" y="5372100"/>
          <p14:tracePt t="413804" x="7200900" y="5372100"/>
          <p14:tracePt t="413817" x="7185025" y="5372100"/>
          <p14:tracePt t="413836" x="7170738" y="5372100"/>
          <p14:tracePt t="413852" x="7154863" y="5380038"/>
          <p14:tracePt t="413868" x="7146925" y="5380038"/>
          <p14:tracePt t="413946" x="7154863" y="5380038"/>
          <p14:tracePt t="414130" x="7170738" y="5380038"/>
          <p14:tracePt t="414154" x="7185025" y="5380038"/>
          <p14:tracePt t="414162" x="7208838" y="5380038"/>
          <p14:tracePt t="414170" x="7216775" y="5380038"/>
          <p14:tracePt t="414184" x="7246938" y="5380038"/>
          <p14:tracePt t="414201" x="7254875" y="5387975"/>
          <p14:tracePt t="414217" x="7261225" y="5387975"/>
          <p14:tracePt t="414235" x="7277100" y="5387975"/>
          <p14:tracePt t="414251" x="7285038" y="5387975"/>
          <p14:tracePt t="414268" x="7299325" y="5387975"/>
          <p14:tracePt t="414285" x="7323138" y="5387975"/>
          <p14:tracePt t="414301" x="7331075" y="5387975"/>
          <p14:tracePt t="414317" x="7345363" y="5387975"/>
          <p14:tracePt t="414334" x="7353300" y="5387975"/>
          <p14:tracePt t="415018" x="7353300" y="5394325"/>
          <p14:tracePt t="415186" x="7353300" y="5402263"/>
          <p14:tracePt t="415266" x="7353300" y="5410200"/>
          <p14:tracePt t="415290" x="7345363" y="5410200"/>
          <p14:tracePt t="415354" x="7331075" y="5410200"/>
          <p14:tracePt t="415370" x="7315200" y="5410200"/>
          <p14:tracePt t="415386" x="7299325" y="5410200"/>
          <p14:tracePt t="415394" x="7285038" y="5410200"/>
          <p14:tracePt t="415402" x="7246938" y="5410200"/>
          <p14:tracePt t="415421" x="7239000" y="5410200"/>
          <p14:tracePt t="415432" x="7216775" y="5402263"/>
          <p14:tracePt t="415432" x="7208838" y="5387975"/>
          <p14:tracePt t="415451" x="7146925" y="5364163"/>
          <p14:tracePt t="415468" x="7026275" y="5341938"/>
          <p14:tracePt t="415484" x="6811963" y="5257800"/>
          <p14:tracePt t="415500" x="6477000" y="5113338"/>
          <p14:tracePt t="415516" x="6188075" y="4983163"/>
          <p14:tracePt t="415533" x="6065838" y="4914900"/>
          <p14:tracePt t="415549" x="6019800" y="4892675"/>
          <p14:tracePt t="415567" x="6011863" y="4892675"/>
          <p14:tracePt t="415582" x="5959475" y="4884738"/>
          <p14:tracePt t="415599" x="5875338" y="4854575"/>
          <p14:tracePt t="415616" x="5707063" y="4816475"/>
          <p14:tracePt t="415633" x="5502275" y="4762500"/>
          <p14:tracePt t="415633" x="5418138" y="4724400"/>
          <p14:tracePt t="415652" x="5280025" y="4686300"/>
          <p14:tracePt t="415667" x="5235575" y="4678363"/>
          <p14:tracePt t="415684" x="5203825" y="4670425"/>
          <p14:tracePt t="415700" x="5197475" y="4670425"/>
          <p14:tracePt t="415722" x="5181600" y="4670425"/>
          <p14:tracePt t="415732" x="5135563" y="4670425"/>
          <p14:tracePt t="415750" x="5089525" y="4664075"/>
          <p14:tracePt t="415766" x="5059363" y="4664075"/>
          <p14:tracePt t="415782" x="4999038" y="4640263"/>
          <p14:tracePt t="415799" x="4968875" y="4640263"/>
          <p14:tracePt t="415816" x="4922838" y="4625975"/>
          <p14:tracePt t="415832" x="4892675" y="4618038"/>
          <p14:tracePt t="415832" x="4884738" y="4610100"/>
          <p14:tracePt t="415851" x="4854575" y="4594225"/>
          <p14:tracePt t="415867" x="4838700" y="4594225"/>
          <p14:tracePt t="415884" x="4822825" y="4594225"/>
          <p14:tracePt t="415898" x="4816475" y="4594225"/>
          <p14:tracePt t="415915" x="4808538" y="4594225"/>
          <p14:tracePt t="415954" x="4816475" y="4594225"/>
          <p14:tracePt t="416138" x="4830763" y="4594225"/>
          <p14:tracePt t="416146" x="4838700" y="4594225"/>
          <p14:tracePt t="416154" x="4846638" y="4594225"/>
          <p14:tracePt t="416165" x="4860925" y="4594225"/>
          <p14:tracePt t="416182" x="4868863" y="4594225"/>
          <p14:tracePt t="416198" x="4876800" y="4594225"/>
          <p14:tracePt t="416215" x="4892675" y="4594225"/>
          <p14:tracePt t="416231" x="4899025" y="4594225"/>
          <p14:tracePt t="416267" x="4899025" y="4602163"/>
          <p14:tracePt t="416762" x="4899025" y="4610100"/>
          <p14:tracePt t="416826" x="4899025" y="4618038"/>
          <p14:tracePt t="416850" x="4899025" y="4625975"/>
          <p14:tracePt t="416874" x="4899025" y="4632325"/>
          <p14:tracePt t="416883" x="4899025" y="4640263"/>
          <p14:tracePt t="416899" x="4899025" y="4648200"/>
          <p14:tracePt t="416906" x="4899025" y="4656138"/>
          <p14:tracePt t="416931" x="4899025" y="4664075"/>
          <p14:tracePt t="417218" x="4899025" y="4670425"/>
          <p14:tracePt t="417226" x="4899025" y="4678363"/>
          <p14:tracePt t="417234" x="4899025" y="4686300"/>
          <p14:tracePt t="417247" x="4899025" y="4694238"/>
          <p14:tracePt t="417264" x="4899025" y="4702175"/>
          <p14:tracePt t="417280" x="4884738" y="4724400"/>
          <p14:tracePt t="417300" x="4884738" y="4732338"/>
          <p14:tracePt t="417315" x="4884738" y="4746625"/>
          <p14:tracePt t="417332" x="4884738" y="4770438"/>
          <p14:tracePt t="417348" x="4884738" y="4784725"/>
          <p14:tracePt t="417365" x="4868863" y="4800600"/>
          <p14:tracePt t="417381" x="4868863" y="4822825"/>
          <p14:tracePt t="417397" x="4868863" y="4846638"/>
          <p14:tracePt t="417416" x="4868863" y="4854575"/>
          <p14:tracePt t="417431" x="4868863" y="4868863"/>
          <p14:tracePt t="417447" x="4868863" y="4884738"/>
          <p14:tracePt t="417463" x="4860925" y="4899025"/>
          <p14:tracePt t="417480" x="4846638" y="4906963"/>
          <p14:tracePt t="417496" x="4838700" y="4930775"/>
          <p14:tracePt t="417496" x="4838700" y="4945063"/>
          <p14:tracePt t="417515" x="4838700" y="4968875"/>
          <p14:tracePt t="417529" x="4822825" y="5013325"/>
          <p14:tracePt t="417547" x="4822825" y="5045075"/>
          <p14:tracePt t="417564" x="4822825" y="5059363"/>
          <p14:tracePt t="417579" x="4822825" y="5089525"/>
          <p14:tracePt t="417596" x="4808538" y="5127625"/>
          <p14:tracePt t="417613" x="4808538" y="5159375"/>
          <p14:tracePt t="417630" x="4808538" y="5203825"/>
          <p14:tracePt t="417647" x="4800600" y="5241925"/>
          <p14:tracePt t="417664" x="4800600" y="5280025"/>
          <p14:tracePt t="417680" x="4792663" y="5311775"/>
          <p14:tracePt t="417680" x="4792663" y="5326063"/>
          <p14:tracePt t="417699" x="4784725" y="5341938"/>
          <p14:tracePt t="417715" x="4784725" y="5356225"/>
          <p14:tracePt t="417731" x="4778375" y="5380038"/>
          <p14:tracePt t="417749" x="4778375" y="5394325"/>
          <p14:tracePt t="417764" x="4778375" y="5426075"/>
          <p14:tracePt t="417780" x="4778375" y="5464175"/>
          <p14:tracePt t="417797" x="4778375" y="5502275"/>
          <p14:tracePt t="417814" x="4770438" y="5532438"/>
          <p14:tracePt t="417830" x="4770438" y="5562600"/>
          <p14:tracePt t="417847" x="4770438" y="5570538"/>
          <p14:tracePt t="417863" x="4770438" y="5584825"/>
          <p14:tracePt t="417880" x="4770438" y="5592763"/>
          <p14:tracePt t="417899" x="4770438" y="5600700"/>
          <p14:tracePt t="417913" x="4770438" y="5616575"/>
          <p14:tracePt t="417931" x="4770438" y="5630863"/>
          <p14:tracePt t="417954" x="4770438" y="5638800"/>
          <p14:tracePt t="417970" x="4770438" y="5646738"/>
          <p14:tracePt t="417980" x="4770438" y="5668963"/>
          <p14:tracePt t="417997" x="4770438" y="5684838"/>
          <p14:tracePt t="418014" x="4770438" y="5699125"/>
          <p14:tracePt t="418030" x="4770438" y="5715000"/>
          <p14:tracePt t="418050" x="4770438" y="5730875"/>
          <p14:tracePt t="418074" x="4770438" y="5737225"/>
          <p14:tracePt t="418083" x="4770438" y="5745163"/>
          <p14:tracePt t="418096" x="4770438" y="5761038"/>
          <p14:tracePt t="418096" x="4770438" y="5768975"/>
          <p14:tracePt t="418116" x="4770438" y="5783263"/>
          <p14:tracePt t="419087" x="4770438" y="5761038"/>
          <p14:tracePt t="419178" x="4770438" y="5753100"/>
          <p14:tracePt t="419195" x="4778375" y="5730875"/>
          <p14:tracePt t="419202" x="4784725" y="5715000"/>
          <p14:tracePt t="419218" x="4792663" y="5692775"/>
          <p14:tracePt t="419228" x="4792663" y="5661025"/>
          <p14:tracePt t="419247" x="4800600" y="5630863"/>
          <p14:tracePt t="419262" x="4808538" y="5608638"/>
          <p14:tracePt t="419279" x="4808538" y="5570538"/>
          <p14:tracePt t="419296" x="4816475" y="5516563"/>
          <p14:tracePt t="419312" x="4816475" y="5470525"/>
          <p14:tracePt t="419329" x="4816475" y="5418138"/>
          <p14:tracePt t="419329" x="4816475" y="5402263"/>
          <p14:tracePt t="419347" x="4816475" y="5372100"/>
          <p14:tracePt t="419365" x="4816475" y="5341938"/>
          <p14:tracePt t="419379" x="4816475" y="5303838"/>
          <p14:tracePt t="419396" x="4816475" y="5273675"/>
          <p14:tracePt t="419412" x="4816475" y="5241925"/>
          <p14:tracePt t="419430" x="4816475" y="5227638"/>
          <p14:tracePt t="419446" x="4822825" y="5211763"/>
          <p14:tracePt t="419462" x="4838700" y="5197475"/>
          <p14:tracePt t="419479" x="4876800" y="5173663"/>
          <p14:tracePt t="419495" x="4937125" y="5159375"/>
          <p14:tracePt t="419512" x="4968875" y="5127625"/>
          <p14:tracePt t="419512" x="4975225" y="5121275"/>
          <p14:tracePt t="419531" x="4983163" y="5113338"/>
          <p14:tracePt t="419545" x="4999038" y="5083175"/>
          <p14:tracePt t="419561" x="5021263" y="5045075"/>
          <p14:tracePt t="419561" x="5037138" y="5045075"/>
          <p14:tracePt t="419579" x="5075238" y="5013325"/>
          <p14:tracePt t="419595" x="5127625" y="4991100"/>
          <p14:tracePt t="419612" x="5181600" y="4975225"/>
          <p14:tracePt t="419628" x="5211763" y="4968875"/>
          <p14:tracePt t="419646" x="5235575" y="4953000"/>
          <p14:tracePt t="419662" x="5249863" y="4945063"/>
          <p14:tracePt t="419678" x="5280025" y="4937125"/>
          <p14:tracePt t="419695" x="5349875" y="4914900"/>
          <p14:tracePt t="419712" x="5456238" y="4914900"/>
          <p14:tracePt t="419728" x="5540375" y="4914900"/>
          <p14:tracePt t="419728" x="5584825" y="4914900"/>
          <p14:tracePt t="419748" x="5608638" y="4914900"/>
          <p14:tracePt t="419763" x="5616575" y="4914900"/>
          <p14:tracePt t="419778" x="5616575" y="4906963"/>
          <p14:tracePt t="419795" x="5630863" y="4892675"/>
          <p14:tracePt t="419813" x="5638800" y="4892675"/>
          <p14:tracePt t="419829" x="5661025" y="4876800"/>
          <p14:tracePt t="419846" x="5676900" y="4876800"/>
          <p14:tracePt t="419862" x="5699125" y="4876800"/>
          <p14:tracePt t="419878" x="5745163" y="4876800"/>
          <p14:tracePt t="419895" x="5775325" y="4860925"/>
          <p14:tracePt t="419912" x="5813425" y="4860925"/>
          <p14:tracePt t="419928" x="5851525" y="4860925"/>
          <p14:tracePt t="419928" x="5859463" y="4860925"/>
          <p14:tracePt t="419947" x="5875338" y="4860925"/>
          <p14:tracePt t="419961" x="5905500" y="4860925"/>
          <p14:tracePt t="419980" x="5943600" y="4860925"/>
          <p14:tracePt t="419996" x="5981700" y="4860925"/>
          <p14:tracePt t="420013" x="6019800" y="4860925"/>
          <p14:tracePt t="420029" x="6042025" y="4860925"/>
          <p14:tracePt t="420044" x="6065838" y="4860925"/>
          <p14:tracePt t="420061" x="6080125" y="4860925"/>
          <p14:tracePt t="420078" x="6103938" y="4860925"/>
          <p14:tracePt t="420095" x="6134100" y="4860925"/>
          <p14:tracePt t="420111" x="6149975" y="4860925"/>
          <p14:tracePt t="420128" x="6180138" y="4860925"/>
          <p14:tracePt t="420145" x="6188075" y="4846638"/>
          <p14:tracePt t="420161" x="6210300" y="4846638"/>
          <p14:tracePt t="420180" x="6232525" y="4846638"/>
          <p14:tracePt t="420196" x="6248400" y="4830763"/>
          <p14:tracePt t="420212" x="6256338" y="4830763"/>
          <p14:tracePt t="420266" x="6264275" y="4822825"/>
          <p14:tracePt t="421236" x="6256338" y="4822825"/>
          <p14:tracePt t="421650" x="6248400" y="4822825"/>
          <p14:tracePt t="421659" x="6240463" y="4822825"/>
          <p14:tracePt t="421666" x="6232525" y="4822825"/>
          <p14:tracePt t="421676" x="6218238" y="4830763"/>
          <p14:tracePt t="421694" x="6202363" y="4830763"/>
          <p14:tracePt t="421710" x="6172200" y="4830763"/>
          <p14:tracePt t="421726" x="6126163" y="4830763"/>
          <p14:tracePt t="421746" x="6065838" y="4830763"/>
          <p14:tracePt t="421760" x="5989638" y="4830763"/>
          <p14:tracePt t="421776" x="5959475" y="4830763"/>
          <p14:tracePt t="421776" x="5951538" y="4830763"/>
          <p14:tracePt t="421795" x="5943600" y="4830763"/>
          <p14:tracePt t="421827" x="5927725" y="4830763"/>
          <p14:tracePt t="421843" x="5905500" y="4830763"/>
          <p14:tracePt t="421850" x="5889625" y="4830763"/>
          <p14:tracePt t="421860" x="5859463" y="4830763"/>
          <p14:tracePt t="421876" x="5845175" y="4830763"/>
          <p14:tracePt t="421893" x="5829300" y="4830763"/>
          <p14:tracePt t="421909" x="5807075" y="4830763"/>
          <p14:tracePt t="421926" x="5775325" y="4830763"/>
          <p14:tracePt t="421942" x="5722938" y="4830763"/>
          <p14:tracePt t="421959" x="5668963" y="4830763"/>
          <p14:tracePt t="421976" x="5608638" y="4830763"/>
          <p14:tracePt t="421976" x="5578475" y="4830763"/>
          <p14:tracePt t="421995" x="5554663" y="4830763"/>
          <p14:tracePt t="422009" x="5464175" y="4830763"/>
          <p14:tracePt t="422028" x="5440363" y="4830763"/>
          <p14:tracePt t="422041" x="5372100" y="4830763"/>
          <p14:tracePt t="422059" x="5341938" y="4830763"/>
          <p14:tracePt t="422077" x="5311775" y="4830763"/>
          <p14:tracePt t="422093" x="5295900" y="4830763"/>
          <p14:tracePt t="422109" x="5265738" y="4830763"/>
          <p14:tracePt t="422126" x="5249863" y="4830763"/>
          <p14:tracePt t="422142" x="5203825" y="4816475"/>
          <p14:tracePt t="422159" x="5135563" y="4792663"/>
          <p14:tracePt t="422176" x="5045075" y="4770438"/>
          <p14:tracePt t="422193" x="4991100" y="4746625"/>
          <p14:tracePt t="422193" x="4968875" y="4740275"/>
          <p14:tracePt t="422211" x="4945063" y="4740275"/>
          <p14:tracePt t="422227" x="4937125" y="4740275"/>
          <p14:tracePt t="422554" x="4937125" y="4746625"/>
          <p14:tracePt t="422586" x="4930775" y="4754563"/>
          <p14:tracePt t="422602" x="4922838" y="4770438"/>
          <p14:tracePt t="422618" x="4914900" y="4792663"/>
          <p14:tracePt t="422627" x="4892675" y="4816475"/>
          <p14:tracePt t="422644" x="4868863" y="4846638"/>
          <p14:tracePt t="422660" x="4838700" y="4892675"/>
          <p14:tracePt t="422676" x="4816475" y="4945063"/>
          <p14:tracePt t="422692" x="4792663" y="4999038"/>
          <p14:tracePt t="422710" x="4754563" y="5067300"/>
          <p14:tracePt t="422726" x="4702175" y="5143500"/>
          <p14:tracePt t="422743" x="4625975" y="5249863"/>
          <p14:tracePt t="422759" x="4549775" y="5356225"/>
          <p14:tracePt t="422776" x="4479925" y="5456238"/>
          <p14:tracePt t="422792" x="4457700" y="5516563"/>
          <p14:tracePt t="422809" x="4441825" y="5546725"/>
          <p14:tracePt t="422809" x="4441825" y="5554663"/>
          <p14:tracePt t="422827" x="4441825" y="5584825"/>
          <p14:tracePt t="422844" x="4441825" y="5638800"/>
          <p14:tracePt t="422859" x="4427538" y="5707063"/>
          <p14:tracePt t="422876" x="4419600" y="5791200"/>
          <p14:tracePt t="422892" x="4419600" y="5845175"/>
          <p14:tracePt t="422909" x="4419600" y="5897563"/>
          <p14:tracePt t="422926" x="4427538" y="5921375"/>
          <p14:tracePt t="422942" x="4449763" y="5951538"/>
          <p14:tracePt t="422958" x="4487863" y="5981700"/>
          <p14:tracePt t="422975" x="4511675" y="5997575"/>
          <p14:tracePt t="422992" x="4541838" y="6011863"/>
          <p14:tracePt t="423008" x="4587875" y="6035675"/>
          <p14:tracePt t="423008" x="4618038" y="6049963"/>
          <p14:tracePt t="423027" x="4664075" y="6065838"/>
          <p14:tracePt t="423043" x="4754563" y="6096000"/>
          <p14:tracePt t="423059" x="4868863" y="6149975"/>
          <p14:tracePt t="423076" x="5021263" y="6210300"/>
          <p14:tracePt t="423092" x="5127625" y="6256338"/>
          <p14:tracePt t="423108" x="5151438" y="6270625"/>
          <p14:tracePt t="423125" x="5165725" y="6270625"/>
          <p14:tracePt t="423141" x="5173663" y="6270625"/>
          <p14:tracePt t="423162" x="5189538" y="6270625"/>
          <p14:tracePt t="423174" x="5219700" y="6270625"/>
          <p14:tracePt t="423191" x="5257800" y="6270625"/>
          <p14:tracePt t="423208" x="5311775" y="6264275"/>
          <p14:tracePt t="423225" x="5364163" y="6248400"/>
          <p14:tracePt t="423225" x="5387975" y="6248400"/>
          <p14:tracePt t="423245" x="5464175" y="6240463"/>
          <p14:tracePt t="423260" x="5546725" y="6240463"/>
          <p14:tracePt t="423276" x="5622925" y="6264275"/>
          <p14:tracePt t="423292" x="5646738" y="6270625"/>
          <p14:tracePt t="423309" x="5654675" y="6270625"/>
          <p14:tracePt t="423339" x="5668963" y="6270625"/>
          <p14:tracePt t="423346" x="5699125" y="6270625"/>
          <p14:tracePt t="423357" x="5745163" y="6248400"/>
          <p14:tracePt t="423375" x="5799138" y="6232525"/>
          <p14:tracePt t="423391" x="5851525" y="6226175"/>
          <p14:tracePt t="423408" x="5897563" y="6226175"/>
          <p14:tracePt t="423425" x="5921375" y="6210300"/>
          <p14:tracePt t="423440" x="5943600" y="6210300"/>
          <p14:tracePt t="423440" x="5959475" y="6194425"/>
          <p14:tracePt t="423459" x="5965825" y="6194425"/>
          <p14:tracePt t="423459" x="6003925" y="6180138"/>
          <p14:tracePt t="423475" x="6057900" y="6164263"/>
          <p14:tracePt t="423491" x="6103938" y="6156325"/>
          <p14:tracePt t="423508" x="6164263" y="6134100"/>
          <p14:tracePt t="423525" x="6210300" y="6118225"/>
          <p14:tracePt t="423541" x="6226175" y="6103938"/>
          <p14:tracePt t="423558" x="6232525" y="6073775"/>
          <p14:tracePt t="423575" x="6232525" y="6042025"/>
          <p14:tracePt t="423591" x="6232525" y="5989638"/>
          <p14:tracePt t="423608" x="6232525" y="5943600"/>
          <p14:tracePt t="423608" x="6218238" y="5921375"/>
          <p14:tracePt t="423627" x="6218238" y="5905500"/>
          <p14:tracePt t="423640" x="6134100" y="5829300"/>
          <p14:tracePt t="423659" x="6088063" y="5791200"/>
          <p14:tracePt t="423676" x="6027738" y="5753100"/>
          <p14:tracePt t="423692" x="5965825" y="5715000"/>
          <p14:tracePt t="423708" x="5905500" y="5676900"/>
          <p14:tracePt t="423726" x="5883275" y="5668963"/>
          <p14:tracePt t="423741" x="5867400" y="5661025"/>
          <p14:tracePt t="423757" x="5845175" y="5661025"/>
          <p14:tracePt t="423775" x="5813425" y="5661025"/>
          <p14:tracePt t="423791" x="5775325" y="5661025"/>
          <p14:tracePt t="423808" x="5730875" y="5661025"/>
          <p14:tracePt t="423825" x="5707063" y="5661025"/>
          <p14:tracePt t="423825" x="5692775" y="5661025"/>
          <p14:tracePt t="423843" x="5676900" y="5661025"/>
          <p14:tracePt t="423858" x="5622925" y="5676900"/>
          <p14:tracePt t="423858" x="5608638" y="5692775"/>
          <p14:tracePt t="423875" x="5584825" y="5699125"/>
          <p14:tracePt t="423891" x="5570538" y="5715000"/>
          <p14:tracePt t="423908" x="5554663" y="5730875"/>
          <p14:tracePt t="423924" x="5546725" y="5745163"/>
          <p14:tracePt t="423940" x="5532438" y="5775325"/>
          <p14:tracePt t="423956" x="5524500" y="5799138"/>
          <p14:tracePt t="423974" x="5508625" y="5829300"/>
          <p14:tracePt t="423991" x="5494338" y="5859463"/>
          <p14:tracePt t="424007" x="5494338" y="5883275"/>
          <p14:tracePt t="424007" x="5494338" y="5889625"/>
          <p14:tracePt t="424027" x="5494338" y="5913438"/>
          <p14:tracePt t="424040" x="5494338" y="5965825"/>
          <p14:tracePt t="424040" x="5494338" y="5981700"/>
          <p14:tracePt t="424059" x="5494338" y="6027738"/>
          <p14:tracePt t="424075" x="5494338" y="6065838"/>
          <p14:tracePt t="424092" x="5494338" y="6103938"/>
          <p14:tracePt t="424108" x="5516563" y="6134100"/>
          <p14:tracePt t="424124" x="5554663" y="6180138"/>
          <p14:tracePt t="424141" x="5630863" y="6218238"/>
          <p14:tracePt t="424157" x="5654675" y="6232525"/>
          <p14:tracePt t="424174" x="5676900" y="6248400"/>
          <p14:tracePt t="424190" x="5692775" y="6248400"/>
          <p14:tracePt t="424207" x="5722938" y="6248400"/>
          <p14:tracePt t="424224" x="5761038" y="6264275"/>
          <p14:tracePt t="424240" x="5807075" y="6270625"/>
          <p14:tracePt t="424240" x="5829300" y="6270625"/>
          <p14:tracePt t="424261" x="5875338" y="6270625"/>
          <p14:tracePt t="424275" x="5927725" y="6270625"/>
          <p14:tracePt t="424291" x="5981700" y="6270625"/>
          <p14:tracePt t="424308" x="6035675" y="6232525"/>
          <p14:tracePt t="424325" x="6073775" y="6194425"/>
          <p14:tracePt t="424341" x="6088063" y="6164263"/>
          <p14:tracePt t="424357" x="6103938" y="6134100"/>
          <p14:tracePt t="424373" x="6103938" y="6118225"/>
          <p14:tracePt t="424394" x="6103938" y="6103938"/>
          <p14:tracePt t="424406" x="6080125" y="5997575"/>
          <p14:tracePt t="424428" x="6057900" y="5959475"/>
          <p14:tracePt t="424439" x="6027738" y="5905500"/>
          <p14:tracePt t="424456" x="6019800" y="5897563"/>
          <p14:tracePt t="424473" x="6011863" y="5883275"/>
          <p14:tracePt t="424490" x="5981700" y="5875338"/>
          <p14:tracePt t="424508" x="5951538" y="5875338"/>
          <p14:tracePt t="424525" x="5935663" y="5875338"/>
          <p14:tracePt t="424540" x="5905500" y="5875338"/>
          <p14:tracePt t="424557" x="5867400" y="5875338"/>
          <p14:tracePt t="424574" x="5829300" y="5897563"/>
          <p14:tracePt t="424590" x="5813425" y="5913438"/>
          <p14:tracePt t="424607" x="5813425" y="5921375"/>
          <p14:tracePt t="424826" x="5799138" y="5927725"/>
          <p14:tracePt t="425002" x="5737225" y="5935663"/>
          <p14:tracePt t="425010" x="5661025" y="5943600"/>
          <p14:tracePt t="425022" x="5318125" y="5943600"/>
          <p14:tracePt t="425040" x="4716463" y="5943600"/>
          <p14:tracePt t="425056" x="3932238" y="5943600"/>
          <p14:tracePt t="425056" x="3543300" y="5943600"/>
          <p14:tracePt t="425075" x="3192463" y="5943600"/>
          <p14:tracePt t="425090" x="2454275" y="5981700"/>
          <p14:tracePt t="425107" x="2111375" y="6019800"/>
          <p14:tracePt t="425124" x="1889125" y="6035675"/>
          <p14:tracePt t="425141" x="1676400" y="6073775"/>
          <p14:tracePt t="425156" x="1477963" y="6111875"/>
          <p14:tracePt t="425173" x="1241425" y="6180138"/>
          <p14:tracePt t="425189" x="1058863" y="6226175"/>
          <p14:tracePt t="425206" x="960438" y="6264275"/>
          <p14:tracePt t="425223" x="892175" y="6270625"/>
          <p14:tracePt t="425239" x="846138" y="6294438"/>
          <p14:tracePt t="425239" x="838200" y="6294438"/>
          <p14:tracePt t="425259" x="815975" y="6302375"/>
          <p14:tracePt t="425272" x="769938" y="6308725"/>
          <p14:tracePt t="425272" x="746125" y="6324600"/>
          <p14:tracePt t="425291" x="715963" y="6324600"/>
          <p14:tracePt t="425308" x="669925" y="6340475"/>
          <p14:tracePt t="425324" x="639763" y="6340475"/>
          <p14:tracePt t="425340" x="617538" y="6362700"/>
          <p14:tracePt t="425356" x="601663" y="6370638"/>
          <p14:tracePt t="425373" x="593725" y="6384925"/>
          <p14:tracePt t="425389" x="587375" y="6384925"/>
          <p14:tracePt t="425407" x="579438" y="6392863"/>
          <p14:tracePt t="425424" x="609600" y="6392863"/>
          <p14:tracePt t="425482" x="669925" y="6392863"/>
          <p14:tracePt t="425490" x="723900" y="6392863"/>
          <p14:tracePt t="425505" x="876300" y="6392863"/>
          <p14:tracePt t="425524" x="1020763" y="6392863"/>
          <p14:tracePt t="425540" x="1143000" y="6392863"/>
          <p14:tracePt t="425556" x="1235075" y="6392863"/>
          <p14:tracePt t="425573" x="1265238" y="6384925"/>
          <p14:tracePt t="425589" x="1273175" y="6384925"/>
          <p14:tracePt t="425605" x="1273175" y="6370638"/>
          <p14:tracePt t="425622" x="1273175" y="6362700"/>
          <p14:tracePt t="425649" x="1273175" y="6346825"/>
          <p14:tracePt t="425665" x="1279525" y="6340475"/>
          <p14:tracePt t="425682" x="1279525" y="6332538"/>
          <p14:tracePt t="425691" x="1279525" y="6346825"/>
          <p14:tracePt t="426170" x="1279525" y="6354763"/>
          <p14:tracePt t="426226" x="1279525" y="6362700"/>
          <p14:tracePt t="426762" x="1279525" y="6378575"/>
          <p14:tracePt t="427794" x="1279525" y="6384925"/>
          <p14:tracePt t="428122" x="1279525" y="6392863"/>
          <p14:tracePt t="429019" x="1273175" y="6392863"/>
          <p14:tracePt t="429450" x="1265238" y="6392863"/>
          <p14:tracePt t="429467" x="1257300" y="6392863"/>
          <p14:tracePt t="430444" x="1257300" y="6400800"/>
          <p14:tracePt t="430482" x="1273175" y="6400800"/>
          <p14:tracePt t="434261" x="1287463" y="6400800"/>
          <p14:tracePt t="434634" x="1303338" y="6400800"/>
          <p14:tracePt t="434642" x="1317625" y="6400800"/>
          <p14:tracePt t="434650" x="1333500" y="6400800"/>
          <p14:tracePt t="434663" x="1349375" y="6400800"/>
          <p14:tracePt t="434679" x="1363663" y="6400800"/>
          <p14:tracePt t="434834" x="1371600" y="6400800"/>
          <p14:tracePt t="434850" x="1387475" y="6400800"/>
          <p14:tracePt t="434858" x="1409700" y="6400800"/>
          <p14:tracePt t="434866" x="1431925" y="6423025"/>
          <p14:tracePt t="434879" x="1501775" y="6454775"/>
          <p14:tracePt t="434896" x="1546225" y="6469063"/>
          <p14:tracePt t="434913" x="1630363" y="6469063"/>
          <p14:tracePt t="434913" x="1698625" y="6469063"/>
          <p14:tracePt t="434932" x="1806575" y="6469063"/>
          <p14:tracePt t="434947" x="1927225" y="6484938"/>
          <p14:tracePt t="434964" x="2057400" y="6492875"/>
          <p14:tracePt t="434980" x="2187575" y="6507163"/>
          <p14:tracePt t="434997" x="2332038" y="6530975"/>
          <p14:tracePt t="435012" x="2468563" y="6569075"/>
          <p14:tracePt t="435028" x="2568575" y="6591300"/>
          <p14:tracePt t="435045" x="2674938" y="6591300"/>
          <p14:tracePt t="435063" x="2773363" y="6591300"/>
          <p14:tracePt t="435079" x="2857500" y="6591300"/>
          <p14:tracePt t="435096" x="2895600" y="6591300"/>
          <p14:tracePt t="435113" x="2949575" y="6591300"/>
          <p14:tracePt t="435113" x="2979738" y="6591300"/>
          <p14:tracePt t="435131" x="3078163" y="6607175"/>
          <p14:tracePt t="435148" x="3162300" y="6613525"/>
          <p14:tracePt t="435164" x="3208338" y="6613525"/>
          <p14:tracePt t="435180" x="3238500" y="6613525"/>
          <p14:tracePt t="435196" x="3276600" y="6613525"/>
          <p14:tracePt t="435213" x="3352800" y="6613525"/>
          <p14:tracePt t="435229" x="3413125" y="6613525"/>
          <p14:tracePt t="435246" x="3459163" y="6613525"/>
          <p14:tracePt t="435264" x="3475038" y="6613525"/>
          <p14:tracePt t="435279" x="3505200" y="6613525"/>
          <p14:tracePt t="435296" x="3521075" y="6613525"/>
          <p14:tracePt t="435312" x="3551238" y="6613525"/>
          <p14:tracePt t="435312" x="3559175" y="6613525"/>
          <p14:tracePt t="435331" x="3589338" y="6613525"/>
          <p14:tracePt t="435345" x="3703638" y="6613525"/>
          <p14:tracePt t="435363" x="3763963" y="6613525"/>
          <p14:tracePt t="435380" x="3810000" y="6599238"/>
          <p14:tracePt t="435396" x="3817938" y="6599238"/>
          <p14:tracePt t="435412" x="3832225" y="6599238"/>
          <p14:tracePt t="435429" x="3840163" y="6599238"/>
          <p14:tracePt t="435445" x="3856038" y="6591300"/>
          <p14:tracePt t="435461" x="3886200" y="6591300"/>
          <p14:tracePt t="435478" x="3946525" y="6575425"/>
          <p14:tracePt t="435496" x="3992563" y="6561138"/>
          <p14:tracePt t="435496" x="4000500" y="6561138"/>
          <p14:tracePt t="435515" x="4016375" y="6561138"/>
          <p14:tracePt t="435528" x="4022725" y="6553200"/>
          <p14:tracePt t="435544" x="4030663" y="6553200"/>
          <p14:tracePt t="435563" x="4038600" y="6553200"/>
          <p14:tracePt t="435595" x="4060825" y="6553200"/>
          <p14:tracePt t="435602" x="4106863" y="6537325"/>
          <p14:tracePt t="435612" x="4183063" y="6515100"/>
          <p14:tracePt t="435630" x="4244975" y="6515100"/>
          <p14:tracePt t="435646" x="4297363" y="6492875"/>
          <p14:tracePt t="435662" x="4373563" y="6469063"/>
          <p14:tracePt t="435679" x="4411663" y="6461125"/>
          <p14:tracePt t="435696" x="4427538" y="6461125"/>
          <p14:tracePt t="435711" x="4441825" y="6454775"/>
          <p14:tracePt t="435729" x="4473575" y="6438900"/>
          <p14:tracePt t="435729" x="4495800" y="6438900"/>
          <p14:tracePt t="435747" x="4518025" y="6423025"/>
          <p14:tracePt t="435762" x="4587875" y="6400800"/>
          <p14:tracePt t="435780" x="4618038" y="6384925"/>
          <p14:tracePt t="435796" x="4656138" y="6370638"/>
          <p14:tracePt t="435812" x="4678363" y="6370638"/>
          <p14:tracePt t="435829" x="4694238" y="6370638"/>
          <p14:tracePt t="435846" x="4708525" y="6370638"/>
          <p14:tracePt t="435861" x="4724400" y="6370638"/>
          <p14:tracePt t="435878" x="4746625" y="6370638"/>
          <p14:tracePt t="435896" x="4792663" y="6370638"/>
          <p14:tracePt t="435912" x="4860925" y="6370638"/>
          <p14:tracePt t="435928" x="4953000" y="6370638"/>
          <p14:tracePt t="435928" x="4999038" y="6370638"/>
          <p14:tracePt t="435947" x="5013325" y="6370638"/>
          <p14:tracePt t="435947" x="5029200" y="6370638"/>
          <p14:tracePt t="435963" x="5051425" y="6370638"/>
          <p14:tracePt t="435979" x="5075238" y="6370638"/>
          <p14:tracePt t="435996" x="5089525" y="6370638"/>
          <p14:tracePt t="436013" x="5113338" y="6370638"/>
          <p14:tracePt t="436029" x="5151438" y="6346825"/>
          <p14:tracePt t="436045" x="5189538" y="6332538"/>
          <p14:tracePt t="436062" x="5265738" y="6308725"/>
          <p14:tracePt t="436078" x="5318125" y="6294438"/>
          <p14:tracePt t="436095" x="5387975" y="6278563"/>
          <p14:tracePt t="436112" x="5448300" y="6270625"/>
          <p14:tracePt t="436128" x="5502275" y="6256338"/>
          <p14:tracePt t="436145" x="5540375" y="6256338"/>
          <p14:tracePt t="436145" x="5546725" y="6256338"/>
          <p14:tracePt t="436164" x="5592763" y="6232525"/>
          <p14:tracePt t="436180" x="5630863" y="6226175"/>
          <p14:tracePt t="436196" x="5676900" y="6202363"/>
          <p14:tracePt t="436212" x="5722938" y="6194425"/>
          <p14:tracePt t="436228" x="5768975" y="6180138"/>
          <p14:tracePt t="436245" x="5791200" y="6172200"/>
          <p14:tracePt t="436261" x="5829300" y="6156325"/>
          <p14:tracePt t="436280" x="5859463" y="6156325"/>
          <p14:tracePt t="436295" x="5897563" y="6134100"/>
          <p14:tracePt t="436311" x="5965825" y="6118225"/>
          <p14:tracePt t="436328" x="6035675" y="6096000"/>
          <p14:tracePt t="436345" x="6111875" y="6073775"/>
          <p14:tracePt t="436345" x="6134100" y="6073775"/>
          <p14:tracePt t="436363" x="6172200" y="6057900"/>
          <p14:tracePt t="436379" x="6194425" y="6042025"/>
          <p14:tracePt t="436396" x="6226175" y="6019800"/>
          <p14:tracePt t="436414" x="6256338" y="5997575"/>
          <p14:tracePt t="436428" x="6270625" y="5959475"/>
          <p14:tracePt t="436445" x="6278563" y="5927725"/>
          <p14:tracePt t="436461" x="6278563" y="5905500"/>
          <p14:tracePt t="436478" x="6278563" y="5889625"/>
          <p14:tracePt t="436494" x="6278563" y="5875338"/>
          <p14:tracePt t="436511" x="6278563" y="5859463"/>
          <p14:tracePt t="436528" x="6264275" y="5837238"/>
          <p14:tracePt t="436545" x="6240463" y="5813425"/>
          <p14:tracePt t="436545" x="6232525" y="5799138"/>
          <p14:tracePt t="436563" x="6210300" y="5775325"/>
          <p14:tracePt t="436579" x="6194425" y="5753100"/>
          <p14:tracePt t="436596" x="6180138" y="5730875"/>
          <p14:tracePt t="436612" x="6172200" y="5715000"/>
          <p14:tracePt t="436627" x="6156325" y="5699125"/>
          <p14:tracePt t="436645" x="6142038" y="5684838"/>
          <p14:tracePt t="436661" x="6096000" y="5661025"/>
          <p14:tracePt t="436678" x="6027738" y="5622925"/>
          <p14:tracePt t="436695" x="5981700" y="5600700"/>
          <p14:tracePt t="436710" x="5943600" y="5584825"/>
          <p14:tracePt t="436726" x="5935663" y="5578475"/>
          <p14:tracePt t="436743" x="5927725" y="5578475"/>
          <p14:tracePt t="436759" x="5897563" y="5570538"/>
          <p14:tracePt t="436759" x="5889625" y="5562600"/>
          <p14:tracePt t="436780" x="5867400" y="5554663"/>
          <p14:tracePt t="436796" x="5845175" y="5546725"/>
          <p14:tracePt t="436812" x="5829300" y="5540375"/>
          <p14:tracePt t="436828" x="5807075" y="5524500"/>
          <p14:tracePt t="436845" x="5783263" y="5508625"/>
          <p14:tracePt t="436861" x="5737225" y="5486400"/>
          <p14:tracePt t="436877" x="5699125" y="5478463"/>
          <p14:tracePt t="436894" x="5616575" y="5426075"/>
          <p14:tracePt t="436911" x="5570538" y="5402263"/>
          <p14:tracePt t="436927" x="5516563" y="5387975"/>
          <p14:tracePt t="436944" x="5448300" y="5364163"/>
          <p14:tracePt t="436961" x="5394325" y="5349875"/>
          <p14:tracePt t="436961" x="5364163" y="5349875"/>
          <p14:tracePt t="436979" x="5287963" y="5334000"/>
          <p14:tracePt t="436995" x="5219700" y="5311775"/>
          <p14:tracePt t="437012" x="5165725" y="5303838"/>
          <p14:tracePt t="437029" x="5105400" y="5287963"/>
          <p14:tracePt t="437044" x="5029200" y="5273675"/>
          <p14:tracePt t="437060" x="4968875" y="5265738"/>
          <p14:tracePt t="437076" x="4914900" y="5249863"/>
          <p14:tracePt t="437093" x="4868863" y="5249863"/>
          <p14:tracePt t="437110" x="4808538" y="5235575"/>
          <p14:tracePt t="437127" x="4746625" y="5227638"/>
          <p14:tracePt t="437144" x="4670425" y="5211763"/>
          <p14:tracePt t="437160" x="4610100" y="5211763"/>
          <p14:tracePt t="437160" x="4594225" y="5203825"/>
          <p14:tracePt t="437179" x="4572000" y="5203825"/>
          <p14:tracePt t="437194" x="4525963" y="5203825"/>
          <p14:tracePt t="437212" x="4495800" y="5203825"/>
          <p14:tracePt t="437228" x="4465638" y="5203825"/>
          <p14:tracePt t="437244" x="4435475" y="5203825"/>
          <p14:tracePt t="437260" x="4411663" y="5203825"/>
          <p14:tracePt t="437277" x="4365625" y="5203825"/>
          <p14:tracePt t="437294" x="4335463" y="5203825"/>
          <p14:tracePt t="437310" x="4313238" y="5211763"/>
          <p14:tracePt t="437327" x="4283075" y="5211763"/>
          <p14:tracePt t="437344" x="4251325" y="5219700"/>
          <p14:tracePt t="437360" x="4213225" y="5227638"/>
          <p14:tracePt t="437360" x="4183063" y="5227638"/>
          <p14:tracePt t="437379" x="4160838" y="5235575"/>
          <p14:tracePt t="437394" x="4114800" y="5241925"/>
          <p14:tracePt t="437414" x="4084638" y="5257800"/>
          <p14:tracePt t="437428" x="4046538" y="5257800"/>
          <p14:tracePt t="437444" x="3978275" y="5257800"/>
          <p14:tracePt t="437460" x="3878263" y="5273675"/>
          <p14:tracePt t="437477" x="3794125" y="5311775"/>
          <p14:tracePt t="437494" x="3725863" y="5334000"/>
          <p14:tracePt t="437510" x="3679825" y="5356225"/>
          <p14:tracePt t="437529" x="3657600" y="5364163"/>
          <p14:tracePt t="437544" x="3635375" y="5380038"/>
          <p14:tracePt t="437559" x="3603625" y="5402263"/>
          <p14:tracePt t="437576" x="3565525" y="5448300"/>
          <p14:tracePt t="437592" x="3527425" y="5502275"/>
          <p14:tracePt t="437592" x="3521075" y="5508625"/>
          <p14:tracePt t="437611" x="3482975" y="5554663"/>
          <p14:tracePt t="437627" x="3436938" y="5592763"/>
          <p14:tracePt t="437643" x="3398838" y="5622925"/>
          <p14:tracePt t="437660" x="3375025" y="5638800"/>
          <p14:tracePt t="437676" x="3330575" y="5668963"/>
          <p14:tracePt t="437692" x="3314700" y="5692775"/>
          <p14:tracePt t="437710" x="3276600" y="5737225"/>
          <p14:tracePt t="437726" x="3260725" y="5799138"/>
          <p14:tracePt t="437743" x="3246438" y="5845175"/>
          <p14:tracePt t="437760" x="3238500" y="5883275"/>
          <p14:tracePt t="437777" x="3222625" y="5913438"/>
          <p14:tracePt t="437795" x="3222625" y="5935663"/>
          <p14:tracePt t="437811" x="3222625" y="5951538"/>
          <p14:tracePt t="437828" x="3222625" y="5973763"/>
          <p14:tracePt t="437844" x="3222625" y="5997575"/>
          <p14:tracePt t="437860" x="3222625" y="6035675"/>
          <p14:tracePt t="437877" x="3222625" y="6088063"/>
          <p14:tracePt t="437893" x="3238500" y="6149975"/>
          <p14:tracePt t="437910" x="3246438" y="6194425"/>
          <p14:tracePt t="437926" x="3260725" y="6232525"/>
          <p14:tracePt t="437943" x="3284538" y="6270625"/>
          <p14:tracePt t="437960" x="3298825" y="6302375"/>
          <p14:tracePt t="437976" x="3322638" y="6346825"/>
          <p14:tracePt t="437976" x="3336925" y="6354763"/>
          <p14:tracePt t="437995" x="3336925" y="6378575"/>
          <p14:tracePt t="438010" x="3390900" y="6416675"/>
          <p14:tracePt t="438027" x="3436938" y="6446838"/>
          <p14:tracePt t="438044" x="3482975" y="6461125"/>
          <p14:tracePt t="438061" x="3497263" y="6477000"/>
          <p14:tracePt t="438076" x="3513138" y="6484938"/>
          <p14:tracePt t="438092" x="3527425" y="6492875"/>
          <p14:tracePt t="438109" x="3543300" y="6499225"/>
          <p14:tracePt t="438126" x="3565525" y="6507163"/>
          <p14:tracePt t="438142" x="3611563" y="6530975"/>
          <p14:tracePt t="438159" x="3665538" y="6530975"/>
          <p14:tracePt t="438176" x="3695700" y="6553200"/>
          <p14:tracePt t="438193" x="3711575" y="6569075"/>
          <p14:tracePt t="438193" x="3717925" y="6569075"/>
          <p14:tracePt t="438211" x="3725863" y="6569075"/>
          <p14:tracePt t="438227" x="3763963" y="6583363"/>
          <p14:tracePt t="438245" x="3802063" y="6583363"/>
          <p14:tracePt t="438260" x="3848100" y="6599238"/>
          <p14:tracePt t="438276" x="3886200" y="6599238"/>
          <p14:tracePt t="438293" x="3932238" y="6599238"/>
          <p14:tracePt t="438309" x="3962400" y="6599238"/>
          <p14:tracePt t="438327" x="4000500" y="6613525"/>
          <p14:tracePt t="438344" x="4030663" y="6621463"/>
          <p14:tracePt t="438359" x="4084638" y="6621463"/>
          <p14:tracePt t="438375" x="4144963" y="6621463"/>
          <p14:tracePt t="438392" x="4175125" y="6621463"/>
          <p14:tracePt t="438392" x="4206875" y="6629400"/>
          <p14:tracePt t="438413" x="4213225" y="6629400"/>
          <p14:tracePt t="438426" x="4221163" y="6629400"/>
          <p14:tracePt t="438426" x="4244975" y="6629400"/>
          <p14:tracePt t="438443" x="4297363" y="6629400"/>
          <p14:tracePt t="438460" x="4373563" y="6629400"/>
          <p14:tracePt t="438476" x="4457700" y="6629400"/>
          <p14:tracePt t="438493" x="4518025" y="6629400"/>
          <p14:tracePt t="438509" x="4572000" y="6637338"/>
          <p14:tracePt t="438526" x="4625975" y="6651625"/>
          <p14:tracePt t="438541" x="4678363" y="6651625"/>
          <p14:tracePt t="438558" x="4724400" y="6651625"/>
          <p14:tracePt t="438576" x="4770438" y="6651625"/>
          <p14:tracePt t="438592" x="4838700" y="6667500"/>
          <p14:tracePt t="438592" x="4892675" y="6667500"/>
          <p14:tracePt t="438611" x="4968875" y="6675438"/>
          <p14:tracePt t="438627" x="5037138" y="6689725"/>
          <p14:tracePt t="438644" x="5105400" y="6689725"/>
          <p14:tracePt t="438660" x="5197475" y="6689725"/>
          <p14:tracePt t="438677" x="5356225" y="6689725"/>
          <p14:tracePt t="438692" x="5540375" y="6689725"/>
          <p14:tracePt t="438709" x="5707063" y="6651625"/>
          <p14:tracePt t="438726" x="5851525" y="6651625"/>
          <p14:tracePt t="438742" x="5913438" y="6651625"/>
          <p14:tracePt t="438759" x="5951538" y="6645275"/>
          <p14:tracePt t="438776" x="5997575" y="6621463"/>
          <p14:tracePt t="438794" x="6080125" y="6591300"/>
          <p14:tracePt t="438810" x="6156325" y="6561138"/>
          <p14:tracePt t="438810" x="6202363" y="6537325"/>
          <p14:tracePt t="438827" x="6286500" y="6499225"/>
          <p14:tracePt t="438844" x="6346825" y="6454775"/>
          <p14:tracePt t="438860" x="6378575" y="6416675"/>
          <p14:tracePt t="438876" x="6400800" y="6362700"/>
          <p14:tracePt t="438892" x="6423025" y="6316663"/>
          <p14:tracePt t="438908" x="6446838" y="6232525"/>
          <p14:tracePt t="438925" x="6469063" y="6164263"/>
          <p14:tracePt t="438941" x="6492875" y="6088063"/>
          <p14:tracePt t="438958" x="6492875" y="6019800"/>
          <p14:tracePt t="438975" x="6492875" y="5981700"/>
          <p14:tracePt t="438992" x="6492875" y="5921375"/>
          <p14:tracePt t="439009" x="6477000" y="5889625"/>
          <p14:tracePt t="439009" x="6454775" y="5859463"/>
          <p14:tracePt t="439027" x="6400800" y="5813425"/>
          <p14:tracePt t="439042" x="6226175" y="5707063"/>
          <p14:tracePt t="439060" x="6156325" y="5661025"/>
          <p14:tracePt t="439076" x="6073775" y="5622925"/>
          <p14:tracePt t="439092" x="5997575" y="5584825"/>
          <p14:tracePt t="439109" x="5897563" y="5540375"/>
          <p14:tracePt t="439126" x="5783263" y="5516563"/>
          <p14:tracePt t="439142" x="5668963" y="5494338"/>
          <p14:tracePt t="439158" x="5540375" y="5448300"/>
          <p14:tracePt t="439175" x="5387975" y="5387975"/>
          <p14:tracePt t="439192" x="5273675" y="5364163"/>
          <p14:tracePt t="439208" x="5113338" y="5318125"/>
          <p14:tracePt t="439208" x="5067300" y="5318125"/>
          <p14:tracePt t="439227" x="4922838" y="5287963"/>
          <p14:tracePt t="439243" x="4746625" y="5265738"/>
          <p14:tracePt t="439259" x="4556125" y="5235575"/>
          <p14:tracePt t="439276" x="4343400" y="5203825"/>
          <p14:tracePt t="439294" x="4183063" y="5197475"/>
          <p14:tracePt t="439309" x="4038600" y="5197475"/>
          <p14:tracePt t="439325" x="3924300" y="5189538"/>
          <p14:tracePt t="439342" x="3856038" y="5189538"/>
          <p14:tracePt t="439358" x="3771900" y="5189538"/>
          <p14:tracePt t="439375" x="3679825" y="5203825"/>
          <p14:tracePt t="439392" x="3603625" y="5241925"/>
          <p14:tracePt t="439392" x="3559175" y="5273675"/>
          <p14:tracePt t="439411" x="3543300" y="5287963"/>
          <p14:tracePt t="439425" x="3489325" y="5334000"/>
          <p14:tracePt t="439425" x="3482975" y="5364163"/>
          <p14:tracePt t="439443" x="3451225" y="5426075"/>
          <p14:tracePt t="439459" x="3429000" y="5464175"/>
          <p14:tracePt t="439476" x="3406775" y="5524500"/>
          <p14:tracePt t="439492" x="3344863" y="5616575"/>
          <p14:tracePt t="439508" x="3292475" y="5707063"/>
          <p14:tracePt t="439525" x="3260725" y="5775325"/>
          <p14:tracePt t="439541" x="3246438" y="5829300"/>
          <p14:tracePt t="439559" x="3246438" y="5875338"/>
          <p14:tracePt t="439575" x="3246438" y="5927725"/>
          <p14:tracePt t="439591" x="3246438" y="5981700"/>
          <p14:tracePt t="439608" x="3246438" y="6057900"/>
          <p14:tracePt t="439608" x="3246438" y="6080125"/>
          <p14:tracePt t="439627" x="3246438" y="6111875"/>
          <p14:tracePt t="439641" x="3246438" y="6232525"/>
          <p14:tracePt t="439659" x="3246438" y="6294438"/>
          <p14:tracePt t="439675" x="3246438" y="6362700"/>
          <p14:tracePt t="439692" x="3276600" y="6408738"/>
          <p14:tracePt t="439708" x="3292475" y="6446838"/>
          <p14:tracePt t="439725" x="3314700" y="6492875"/>
          <p14:tracePt t="439741" x="3375025" y="6530975"/>
          <p14:tracePt t="439758" x="3497263" y="6575425"/>
          <p14:tracePt t="439775" x="3635375" y="6645275"/>
          <p14:tracePt t="439792" x="3756025" y="6689725"/>
          <p14:tracePt t="439808" x="3840163" y="6727825"/>
          <p14:tracePt t="439808" x="3878263" y="6743700"/>
          <p14:tracePt t="439827" x="3908425" y="6751638"/>
          <p14:tracePt t="439840" x="3992563" y="6759575"/>
          <p14:tracePt t="439840" x="4046538" y="6759575"/>
          <p14:tracePt t="439858" x="4175125" y="6781800"/>
          <p14:tracePt t="439875" x="4313238" y="6797675"/>
          <p14:tracePt t="439892" x="4473575" y="6835775"/>
          <p14:tracePt t="439908" x="4549775" y="6850063"/>
          <p14:tracePt t="439925" x="4610100" y="6850063"/>
          <p14:tracePt t="439941" x="4694238" y="6850063"/>
          <p14:tracePt t="439958" x="4822825" y="6850063"/>
          <p14:tracePt t="439974" x="5029200" y="6850063"/>
          <p14:tracePt t="439991" x="5257800" y="6850063"/>
          <p14:tracePt t="440008" x="5410200" y="6850063"/>
          <p14:tracePt t="440008" x="5470525" y="6850063"/>
          <p14:tracePt t="440028" x="5524500" y="6850063"/>
          <p14:tracePt t="440040" x="5630863" y="6850063"/>
          <p14:tracePt t="440040" x="5715000" y="6835775"/>
          <p14:tracePt t="440059" x="5859463" y="6789738"/>
          <p14:tracePt t="440075" x="6003925" y="6743700"/>
          <p14:tracePt t="440092" x="6111875" y="6721475"/>
          <p14:tracePt t="440109" x="6210300" y="6675438"/>
          <p14:tracePt t="440124" x="6302375" y="6629400"/>
          <p14:tracePt t="440141" x="6346825" y="6575425"/>
          <p14:tracePt t="440157" x="6392863" y="6492875"/>
          <p14:tracePt t="440175" x="6430963" y="6408738"/>
          <p14:tracePt t="440191" x="6461125" y="6324600"/>
          <p14:tracePt t="440208" x="6499225" y="6264275"/>
          <p14:tracePt t="440208" x="6523038" y="6232525"/>
          <p14:tracePt t="440227" x="6537325" y="6202363"/>
          <p14:tracePt t="440240" x="6569075" y="6164263"/>
          <p14:tracePt t="440240" x="6575425" y="6134100"/>
          <p14:tracePt t="440259" x="6591300" y="6096000"/>
          <p14:tracePt t="440275" x="6607175" y="6065838"/>
          <p14:tracePt t="440293" x="6613525" y="6027738"/>
          <p14:tracePt t="440307" x="6621463" y="5989638"/>
          <p14:tracePt t="440324" x="6621463" y="5897563"/>
          <p14:tracePt t="440341" x="6583363" y="5791200"/>
          <p14:tracePt t="440357" x="6507163" y="5707063"/>
          <p14:tracePt t="440374" x="6454775" y="5661025"/>
          <p14:tracePt t="440390" x="6384925" y="5616575"/>
          <p14:tracePt t="440407" x="6294438" y="5554663"/>
          <p14:tracePt t="440407" x="6248400" y="5532438"/>
          <p14:tracePt t="440428" x="6210300" y="5508625"/>
          <p14:tracePt t="440440" x="6096000" y="5464175"/>
          <p14:tracePt t="440440" x="6042025" y="5456238"/>
          <p14:tracePt t="440459" x="5951538" y="5426075"/>
          <p14:tracePt t="440475" x="5859463" y="5410200"/>
          <p14:tracePt t="440491" x="5761038" y="5387975"/>
          <p14:tracePt t="440508" x="5622925" y="5349875"/>
          <p14:tracePt t="440525" x="5456238" y="5303838"/>
          <p14:tracePt t="440540" x="5287963" y="5265738"/>
          <p14:tracePt t="440557" x="5121275" y="5249863"/>
          <p14:tracePt t="440574" x="4945063" y="5227638"/>
          <p14:tracePt t="440590" x="4778375" y="5219700"/>
          <p14:tracePt t="440607" x="4640263" y="5203825"/>
          <p14:tracePt t="440624" x="4533900" y="5203825"/>
          <p14:tracePt t="440640" x="4435475" y="5203825"/>
          <p14:tracePt t="440640" x="4381500" y="5197475"/>
          <p14:tracePt t="440660" x="4327525" y="5197475"/>
          <p14:tracePt t="440673" x="4175125" y="5197475"/>
          <p14:tracePt t="440691" x="4068763" y="5211763"/>
          <p14:tracePt t="440708" x="3978275" y="5219700"/>
          <p14:tracePt t="440724" x="3848100" y="5241925"/>
          <p14:tracePt t="440740" x="3741738" y="5265738"/>
          <p14:tracePt t="440757" x="3619500" y="5287963"/>
          <p14:tracePt t="440774" x="3513138" y="5295900"/>
          <p14:tracePt t="440791" x="3451225" y="5326063"/>
          <p14:tracePt t="440807" x="3413125" y="5349875"/>
          <p14:tracePt t="440824" x="3390900" y="5380038"/>
          <p14:tracePt t="440840" x="3368675" y="5426075"/>
          <p14:tracePt t="440857" x="3360738" y="5532438"/>
          <p14:tracePt t="440876" x="3352800" y="5608638"/>
          <p14:tracePt t="440892" x="3352800" y="5654675"/>
          <p14:tracePt t="440908" x="3352800" y="5730875"/>
          <p14:tracePt t="440924" x="3352800" y="5813425"/>
          <p14:tracePt t="440940" x="3352800" y="5883275"/>
          <p14:tracePt t="440957" x="3336925" y="5981700"/>
          <p14:tracePt t="440973" x="3336925" y="6057900"/>
          <p14:tracePt t="440991" x="3336925" y="6111875"/>
          <p14:tracePt t="441007" x="3336925" y="6172200"/>
          <p14:tracePt t="441007" x="3336925" y="6202363"/>
          <p14:tracePt t="441027" x="3352800" y="6218238"/>
          <p14:tracePt t="441040" x="3390900" y="6278563"/>
          <p14:tracePt t="441057" x="3459163" y="6346825"/>
          <p14:tracePt t="441057" x="3505200" y="6378575"/>
          <p14:tracePt t="441075" x="3611563" y="6430963"/>
          <p14:tracePt t="441091" x="3733800" y="6507163"/>
          <p14:tracePt t="441108" x="3870325" y="6553200"/>
          <p14:tracePt t="441124" x="4000500" y="6613525"/>
          <p14:tracePt t="441140" x="4130675" y="6651625"/>
          <p14:tracePt t="441157" x="4267200" y="6689725"/>
          <p14:tracePt t="441173" x="4389438" y="6713538"/>
          <p14:tracePt t="441190" x="4479925" y="6721475"/>
          <p14:tracePt t="441206" x="4579938" y="6735763"/>
          <p14:tracePt t="441223" x="4656138" y="6743700"/>
          <p14:tracePt t="441240" x="4740275" y="6759575"/>
          <p14:tracePt t="441256" x="4800600" y="6765925"/>
          <p14:tracePt t="441256" x="4822825" y="6765925"/>
          <p14:tracePt t="441276" x="4846638" y="6765925"/>
          <p14:tracePt t="441276" x="4868863" y="6765925"/>
          <p14:tracePt t="441293" x="4930775" y="6765925"/>
          <p14:tracePt t="441308" x="4999038" y="6765925"/>
          <p14:tracePt t="441324" x="5083175" y="6765925"/>
          <p14:tracePt t="441340" x="5173663" y="6781800"/>
          <p14:tracePt t="441356" x="5257800" y="6781800"/>
          <p14:tracePt t="441373" x="5364163" y="6781800"/>
          <p14:tracePt t="441389" x="5418138" y="6781800"/>
          <p14:tracePt t="441406" x="5448300" y="6781800"/>
          <p14:tracePt t="441427" x="5478463" y="6765925"/>
          <p14:tracePt t="441443" x="5516563" y="6735763"/>
          <p14:tracePt t="441455" x="5540375" y="6721475"/>
          <p14:tracePt t="441472" x="5584825" y="6697663"/>
          <p14:tracePt t="441488" x="5608638" y="6683375"/>
          <p14:tracePt t="441488" x="5622925" y="6675438"/>
          <p14:tracePt t="441506" x="5646738" y="6651625"/>
          <p14:tracePt t="441525" x="5668963" y="6629400"/>
          <p14:tracePt t="441540" x="5692775" y="6607175"/>
          <p14:tracePt t="441556" x="5707063" y="6583363"/>
          <p14:tracePt t="441572" x="5707063" y="6575425"/>
        </p14:tracePtLst>
      </p14:laserTrace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ext Box 5"/>
          <p:cNvSpPr txBox="1">
            <a:spLocks noChangeArrowheads="1"/>
          </p:cNvSpPr>
          <p:nvPr/>
        </p:nvSpPr>
        <p:spPr bwMode="auto">
          <a:xfrm>
            <a:off x="381000" y="609600"/>
            <a:ext cx="7924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/>
              <a:t>Treba pretpostaviti oblik zavisnosti efikasnog preseka od energije tako da se slaze sa obicnom teorijom sudara</a:t>
            </a:r>
            <a:r>
              <a:rPr lang="sr-Latn-CS" altLang="en-US" sz="1800"/>
              <a:t> </a:t>
            </a:r>
            <a:endParaRPr lang="en-US" altLang="en-US" sz="1800"/>
          </a:p>
        </p:txBody>
      </p:sp>
      <p:sp>
        <p:nvSpPr>
          <p:cNvPr id="40963" name="Text Box 6"/>
          <p:cNvSpPr txBox="1">
            <a:spLocks noChangeArrowheads="1"/>
          </p:cNvSpPr>
          <p:nvPr/>
        </p:nvSpPr>
        <p:spPr bwMode="auto">
          <a:xfrm>
            <a:off x="533400" y="2057400"/>
            <a:ext cx="7848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U prvoj aproksimaciji može se uvesti kritična energija </a:t>
            </a:r>
            <a:r>
              <a:rPr lang="el-GR" altLang="en-US" sz="1800">
                <a:cs typeface="Arial" panose="020B0604020202020204" pitchFamily="34" charset="0"/>
              </a:rPr>
              <a:t>ε</a:t>
            </a:r>
            <a:r>
              <a:rPr lang="sr-Latn-CS" altLang="en-US" sz="1800" baseline="-25000"/>
              <a:t>0</a:t>
            </a:r>
            <a:r>
              <a:rPr lang="sr-Latn-CS" altLang="en-US" sz="1800"/>
              <a:t> potrebna za reakciju tako da je :</a:t>
            </a:r>
            <a:endParaRPr lang="en-US" altLang="en-US" sz="1800"/>
          </a:p>
        </p:txBody>
      </p:sp>
      <p:graphicFrame>
        <p:nvGraphicFramePr>
          <p:cNvPr id="40964" name="Object 7"/>
          <p:cNvGraphicFramePr>
            <a:graphicFrameLocks noChangeAspect="1"/>
          </p:cNvGraphicFramePr>
          <p:nvPr/>
        </p:nvGraphicFramePr>
        <p:xfrm>
          <a:off x="1600200" y="2698750"/>
          <a:ext cx="3436938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6" name="Equation" r:id="rId5" imgW="1548728" imgH="482391" progId="Equation.DSMT4">
                  <p:embed/>
                </p:oleObj>
              </mc:Choice>
              <mc:Fallback>
                <p:oleObj name="Equation" r:id="rId5" imgW="1548728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2698750"/>
                        <a:ext cx="3436938" cy="1069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5" name="Text Box 8"/>
          <p:cNvSpPr txBox="1">
            <a:spLocks noChangeArrowheads="1"/>
          </p:cNvSpPr>
          <p:nvPr/>
        </p:nvSpPr>
        <p:spPr bwMode="auto">
          <a:xfrm>
            <a:off x="457200" y="5181600"/>
            <a:ext cx="8001000" cy="822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Ukolko je sudar čeoni, za velike energije se sva energija utroši za reakciju pa je ef. presek konstanta </a:t>
            </a:r>
            <a:r>
              <a:rPr lang="en-US" altLang="en-US" sz="2400"/>
              <a:t>=</a:t>
            </a:r>
            <a:r>
              <a:rPr lang="sr-Latn-CS" altLang="en-US" sz="2400"/>
              <a:t> (</a:t>
            </a:r>
            <a:r>
              <a:rPr lang="el-GR" altLang="en-US" sz="2400">
                <a:cs typeface="Arial" panose="020B0604020202020204" pitchFamily="34" charset="0"/>
              </a:rPr>
              <a:t>π</a:t>
            </a:r>
            <a:r>
              <a:rPr lang="sr-Latn-CS" altLang="en-US" sz="2400">
                <a:cs typeface="Arial" panose="020B0604020202020204" pitchFamily="34" charset="0"/>
              </a:rPr>
              <a:t>d</a:t>
            </a:r>
            <a:r>
              <a:rPr lang="sr-Latn-CS" altLang="en-US" sz="2400" baseline="30000">
                <a:cs typeface="Arial" panose="020B0604020202020204" pitchFamily="34" charset="0"/>
              </a:rPr>
              <a:t>2</a:t>
            </a:r>
            <a:r>
              <a:rPr lang="sr-Latn-CS" altLang="en-US" sz="2400">
                <a:cs typeface="Arial" panose="020B0604020202020204" pitchFamily="34" charset="0"/>
              </a:rPr>
              <a:t> ) </a:t>
            </a:r>
            <a:r>
              <a:rPr lang="sr-Latn-CS" altLang="en-US" sz="2400"/>
              <a:t> </a:t>
            </a:r>
            <a:r>
              <a:rPr lang="en-US" altLang="en-US" sz="2400"/>
              <a:t>za</a:t>
            </a:r>
          </a:p>
        </p:txBody>
      </p:sp>
      <p:graphicFrame>
        <p:nvGraphicFramePr>
          <p:cNvPr id="40966" name="Object 9"/>
          <p:cNvGraphicFramePr>
            <a:graphicFrameLocks noChangeAspect="1"/>
          </p:cNvGraphicFramePr>
          <p:nvPr/>
        </p:nvGraphicFramePr>
        <p:xfrm>
          <a:off x="990600" y="5943600"/>
          <a:ext cx="1295400" cy="490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7" name="Equation" r:id="rId7" imgW="431613" imgH="228501" progId="Equation.DSMT4">
                  <p:embed/>
                </p:oleObj>
              </mc:Choice>
              <mc:Fallback>
                <p:oleObj name="Equation" r:id="rId7" imgW="431613" imgH="228501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5943600"/>
                        <a:ext cx="1295400" cy="490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7" name="Text Box 10"/>
          <p:cNvSpPr txBox="1">
            <a:spLocks noChangeArrowheads="1"/>
          </p:cNvSpPr>
          <p:nvPr/>
        </p:nvSpPr>
        <p:spPr bwMode="auto">
          <a:xfrm>
            <a:off x="457200" y="4038600"/>
            <a:ext cx="830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</a:t>
            </a:r>
            <a:r>
              <a:rPr lang="en-US" altLang="en-US" sz="2400">
                <a:solidFill>
                  <a:srgbClr val="FF0000"/>
                </a:solidFill>
              </a:rPr>
              <a:t>Komentar:</a:t>
            </a:r>
            <a:r>
              <a:rPr lang="en-US" altLang="en-US" sz="2400"/>
              <a:t> </a:t>
            </a:r>
            <a:r>
              <a:rPr lang="sr-Latn-CS" altLang="en-US" sz="2400"/>
              <a:t>Ukolko je sudar čeoni, za male energije je verovatnoća za reakciju jako mala pa je i efikasni presek </a:t>
            </a:r>
            <a:r>
              <a:rPr lang="sr-Latn-RS" altLang="en-US" sz="2400"/>
              <a:t>(za datu reakciju) </a:t>
            </a:r>
            <a:r>
              <a:rPr lang="sr-Latn-CS" altLang="en-US" sz="2400"/>
              <a:t>mali tj </a:t>
            </a:r>
            <a:endParaRPr lang="en-US" altLang="en-US" sz="2400"/>
          </a:p>
        </p:txBody>
      </p:sp>
      <p:graphicFrame>
        <p:nvGraphicFramePr>
          <p:cNvPr id="40968" name="Object 11"/>
          <p:cNvGraphicFramePr>
            <a:graphicFrameLocks noGrp="1" noChangeAspect="1"/>
          </p:cNvGraphicFramePr>
          <p:nvPr>
            <p:ph/>
          </p:nvPr>
        </p:nvGraphicFramePr>
        <p:xfrm>
          <a:off x="4648200" y="4821238"/>
          <a:ext cx="152400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8" name="Equation" r:id="rId9" imgW="571252" imgH="203112" progId="Equation.DSMT4">
                  <p:embed/>
                </p:oleObj>
              </mc:Choice>
              <mc:Fallback>
                <p:oleObj name="Equation" r:id="rId9" imgW="571252" imgH="203112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4821238"/>
                        <a:ext cx="1524000" cy="474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9" name="Text Box 13"/>
          <p:cNvSpPr txBox="1">
            <a:spLocks noChangeArrowheads="1"/>
          </p:cNvSpPr>
          <p:nvPr/>
        </p:nvSpPr>
        <p:spPr bwMode="auto">
          <a:xfrm>
            <a:off x="6172200" y="48768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Za </a:t>
            </a:r>
          </a:p>
        </p:txBody>
      </p:sp>
      <p:graphicFrame>
        <p:nvGraphicFramePr>
          <p:cNvPr id="40970" name="Object 14"/>
          <p:cNvGraphicFramePr>
            <a:graphicFrameLocks noChangeAspect="1"/>
          </p:cNvGraphicFramePr>
          <p:nvPr/>
        </p:nvGraphicFramePr>
        <p:xfrm>
          <a:off x="6781800" y="4840288"/>
          <a:ext cx="838200" cy="444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9" name="Equation" r:id="rId11" imgW="431613" imgH="228501" progId="Equation.DSMT4">
                  <p:embed/>
                </p:oleObj>
              </mc:Choice>
              <mc:Fallback>
                <p:oleObj name="Equation" r:id="rId11" imgW="431613" imgH="228501" progId="Equation.DSMT4">
                  <p:embed/>
                  <p:pic>
                    <p:nvPicPr>
                      <p:cNvPr id="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4840288"/>
                        <a:ext cx="838200" cy="444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" name="Curved Connector 12"/>
          <p:cNvCxnSpPr/>
          <p:nvPr/>
        </p:nvCxnSpPr>
        <p:spPr>
          <a:xfrm rot="5400000">
            <a:off x="495300" y="3009900"/>
            <a:ext cx="1219200" cy="838200"/>
          </a:xfrm>
          <a:prstGeom prst="curvedConnector3">
            <a:avLst>
              <a:gd name="adj1" fmla="val 50000"/>
            </a:avLst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3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265738" y="6651625"/>
          <p14:tracePt t="883" x="5265738" y="6645275"/>
          <p14:tracePt t="936" x="5265738" y="6637338"/>
          <p14:tracePt t="1000" x="5257800" y="6637338"/>
          <p14:tracePt t="1016" x="5249863" y="6637338"/>
          <p14:tracePt t="1103" x="5241925" y="6629400"/>
          <p14:tracePt t="1111" x="5241925" y="6621463"/>
          <p14:tracePt t="1224" x="5227638" y="6607175"/>
          <p14:tracePt t="1232" x="5227638" y="6599238"/>
          <p14:tracePt t="1249" x="5211763" y="6575425"/>
          <p14:tracePt t="1279" x="5211763" y="6569075"/>
          <p14:tracePt t="1319" x="5203825" y="6569075"/>
          <p14:tracePt t="1327" x="5197475" y="6561138"/>
          <p14:tracePt t="1343" x="5197475" y="6553200"/>
          <p14:tracePt t="1352" x="5189538" y="6545263"/>
          <p14:tracePt t="1366" x="5181600" y="6545263"/>
          <p14:tracePt t="1384" x="5181600" y="6537325"/>
          <p14:tracePt t="1400" x="5173663" y="6530975"/>
          <p14:tracePt t="2320" x="5165725" y="6530975"/>
          <p14:tracePt t="2400" x="5151438" y="6530975"/>
          <p14:tracePt t="2408" x="5151438" y="6569075"/>
          <p14:tracePt t="2417" x="5273675" y="6797675"/>
          <p14:tracePt t="2433" x="5394325" y="6850063"/>
          <p14:tracePt t="2449" x="5402263" y="6850063"/>
          <p14:tracePt t="2511" x="5402263" y="6827838"/>
          <p14:tracePt t="2519" x="5418138" y="6759575"/>
          <p14:tracePt t="2531" x="5478463" y="6515100"/>
          <p14:tracePt t="2548" x="5570538" y="6256338"/>
          <p14:tracePt t="2566" x="5638800" y="5951538"/>
          <p14:tracePt t="2581" x="5715000" y="5715000"/>
          <p14:tracePt t="2598" x="5722938" y="5410200"/>
          <p14:tracePt t="2616" x="5722938" y="5143500"/>
          <p14:tracePt t="2633" x="5707063" y="4784725"/>
          <p14:tracePt t="2649" x="5684838" y="4237038"/>
          <p14:tracePt t="2665" x="5638800" y="3825875"/>
          <p14:tracePt t="2682" x="5592763" y="3665538"/>
          <p14:tracePt t="2698" x="5524500" y="3627438"/>
          <p14:tracePt t="2715" x="5486400" y="3543300"/>
          <p14:tracePt t="2731" x="5464175" y="3497263"/>
          <p14:tracePt t="2748" x="5448300" y="3482975"/>
          <p14:tracePt t="2765" x="5448300" y="3467100"/>
          <p14:tracePt t="2780" x="5426075" y="3429000"/>
          <p14:tracePt t="2797" x="5349875" y="3360738"/>
          <p14:tracePt t="2814" x="5241925" y="3298825"/>
          <p14:tracePt t="2814" x="5173663" y="3268663"/>
          <p14:tracePt t="2831" x="5097463" y="3222625"/>
          <p14:tracePt t="2831" x="5037138" y="3200400"/>
          <p14:tracePt t="2848" x="4953000" y="3146425"/>
          <p14:tracePt t="2864" x="4914900" y="3108325"/>
          <p14:tracePt t="2881" x="4876800" y="3078163"/>
          <p14:tracePt t="2898" x="4838700" y="3040063"/>
          <p14:tracePt t="2915" x="4716463" y="2987675"/>
          <p14:tracePt t="2931" x="4449763" y="2865438"/>
          <p14:tracePt t="2948" x="4183063" y="2682875"/>
          <p14:tracePt t="2965" x="4022725" y="2544763"/>
          <p14:tracePt t="2981" x="3962400" y="2460625"/>
          <p14:tracePt t="2981" x="3932238" y="2392363"/>
          <p14:tracePt t="3001" x="3894138" y="2247900"/>
          <p14:tracePt t="3015" x="3711575" y="1820863"/>
          <p14:tracePt t="3032" x="3611563" y="1668463"/>
          <p14:tracePt t="3048" x="3527425" y="1577975"/>
          <p14:tracePt t="3064" x="3497263" y="1554163"/>
          <p14:tracePt t="3081" x="3482975" y="1539875"/>
          <p14:tracePt t="3097" x="3444875" y="1493838"/>
          <p14:tracePt t="3115" x="3352800" y="1393825"/>
          <p14:tracePt t="3131" x="3216275" y="1279525"/>
          <p14:tracePt t="3147" x="3101975" y="1165225"/>
          <p14:tracePt t="3164" x="3040063" y="1104900"/>
          <p14:tracePt t="3181" x="3017838" y="1066800"/>
          <p14:tracePt t="3197" x="3017838" y="1044575"/>
          <p14:tracePt t="3197" x="3017838" y="1036638"/>
          <p14:tracePt t="3216" x="3017838" y="1050925"/>
          <p14:tracePt t="3271" x="3025775" y="1082675"/>
          <p14:tracePt t="3280" x="3032125" y="1112838"/>
          <p14:tracePt t="3287" x="3032125" y="1120775"/>
          <p14:tracePt t="3463" x="3025775" y="1120775"/>
          <p14:tracePt t="3480" x="3017838" y="1104900"/>
          <p14:tracePt t="3498" x="3009900" y="1096963"/>
          <p14:tracePt t="3527" x="2994025" y="1096963"/>
          <p14:tracePt t="3951" x="2994025" y="1112838"/>
          <p14:tracePt t="3959" x="2994025" y="1120775"/>
          <p14:tracePt t="3967" x="2994025" y="1135063"/>
          <p14:tracePt t="3980" x="3001963" y="1150938"/>
          <p14:tracePt t="3998" x="3009900" y="1150938"/>
          <p14:tracePt t="4013" x="3001963" y="1150938"/>
          <p14:tracePt t="4207" x="2994025" y="1143000"/>
          <p14:tracePt t="4223" x="2994025" y="1135063"/>
          <p14:tracePt t="4232" x="2979738" y="1127125"/>
          <p14:tracePt t="4246" x="2941638" y="1104900"/>
          <p14:tracePt t="4246" x="2933700" y="1104900"/>
          <p14:tracePt t="4264" x="2911475" y="1089025"/>
          <p14:tracePt t="4280" x="2887663" y="1082675"/>
          <p14:tracePt t="4335" x="2879725" y="1074738"/>
          <p14:tracePt t="4343" x="2873375" y="1058863"/>
          <p14:tracePt t="4351" x="2849563" y="1058863"/>
          <p14:tracePt t="4362" x="2811463" y="1028700"/>
          <p14:tracePt t="4380" x="2735263" y="982663"/>
          <p14:tracePt t="4396" x="2720975" y="974725"/>
          <p14:tracePt t="4413" x="2713038" y="974725"/>
          <p14:tracePt t="4455" x="2697163" y="974725"/>
          <p14:tracePt t="4471" x="2682875" y="974725"/>
          <p14:tracePt t="4487" x="2667000" y="974725"/>
          <p14:tracePt t="4496" x="2636838" y="974725"/>
          <p14:tracePt t="4503" x="2620963" y="974725"/>
          <p14:tracePt t="4513" x="2582863" y="974725"/>
          <p14:tracePt t="4530" x="2574925" y="982663"/>
          <p14:tracePt t="4545" x="2552700" y="982663"/>
          <p14:tracePt t="4562" x="2544763" y="990600"/>
          <p14:tracePt t="4579" x="2522538" y="990600"/>
          <p14:tracePt t="4596" x="2492375" y="998538"/>
          <p14:tracePt t="4619" x="2484438" y="998538"/>
          <p14:tracePt t="4629" x="2468563" y="1006475"/>
          <p14:tracePt t="4655" x="2460625" y="1006475"/>
          <p14:tracePt t="4680" x="2446338" y="1012825"/>
          <p14:tracePt t="4687" x="2438400" y="1012825"/>
          <p14:tracePt t="4697" x="2400300" y="1012825"/>
          <p14:tracePt t="4712" x="2370138" y="1012825"/>
          <p14:tracePt t="4729" x="2354263" y="1012825"/>
          <p14:tracePt t="4783" x="2339975" y="1012825"/>
          <p14:tracePt t="4791" x="2301875" y="1012825"/>
          <p14:tracePt t="4799" x="2255838" y="1012825"/>
          <p14:tracePt t="4812" x="2155825" y="1012825"/>
          <p14:tracePt t="4829" x="2087563" y="1020763"/>
          <p14:tracePt t="4829" x="2073275" y="1020763"/>
          <p14:tracePt t="4848" x="2057400" y="1020763"/>
          <p14:tracePt t="4862" x="1989138" y="1028700"/>
          <p14:tracePt t="4880" x="1920875" y="1028700"/>
          <p14:tracePt t="4896" x="1851025" y="1028700"/>
          <p14:tracePt t="4914" x="1820863" y="1028700"/>
          <p14:tracePt t="4929" x="1798638" y="1028700"/>
          <p14:tracePt t="4946" x="1760538" y="1028700"/>
          <p14:tracePt t="4962" x="1730375" y="1028700"/>
          <p14:tracePt t="4979" x="1698625" y="1028700"/>
          <p14:tracePt t="4996" x="1692275" y="1036638"/>
          <p14:tracePt t="5012" x="1676400" y="1036638"/>
          <p14:tracePt t="5047" x="1646238" y="1036638"/>
          <p14:tracePt t="5055" x="1600200" y="1036638"/>
          <p14:tracePt t="5064" x="1455738" y="1036638"/>
          <p14:tracePt t="5080" x="1363663" y="1036638"/>
          <p14:tracePt t="5097" x="1341438" y="1036638"/>
          <p14:tracePt t="5112" x="1333500" y="1036638"/>
          <p14:tracePt t="5128" x="1325563" y="1036638"/>
          <p14:tracePt t="5207" x="1311275" y="1036638"/>
          <p14:tracePt t="5231" x="1303338" y="1036638"/>
          <p14:tracePt t="5239" x="1295400" y="1036638"/>
          <p14:tracePt t="5248" x="1279525" y="1036638"/>
          <p14:tracePt t="5262" x="1273175" y="1036638"/>
          <p14:tracePt t="5278" x="1279525" y="1028700"/>
          <p14:tracePt t="6032" x="1295400" y="1028700"/>
          <p14:tracePt t="6087" x="1303338" y="1028700"/>
          <p14:tracePt t="6791" x="1311275" y="1028700"/>
          <p14:tracePt t="7988" x="1317625" y="1028700"/>
          <p14:tracePt t="8111" x="1325563" y="1028700"/>
          <p14:tracePt t="8247" x="1333500" y="1028700"/>
          <p14:tracePt t="9399" x="1355725" y="1012825"/>
          <p14:tracePt t="11746" x="1363663" y="1012825"/>
          <p14:tracePt t="12615" x="1371600" y="1012825"/>
          <p14:tracePt t="12639" x="1387475" y="1006475"/>
          <p14:tracePt t="12687" x="1387475" y="998538"/>
          <p14:tracePt t="12711" x="1393825" y="998538"/>
          <p14:tracePt t="12727" x="1401763" y="998538"/>
          <p14:tracePt t="12743" x="1409700" y="998538"/>
          <p14:tracePt t="12767" x="1425575" y="998538"/>
          <p14:tracePt t="12799" x="1439863" y="998538"/>
          <p14:tracePt t="12807" x="1455738" y="998538"/>
          <p14:tracePt t="12820" x="1485900" y="998538"/>
          <p14:tracePt t="12837" x="1524000" y="998538"/>
          <p14:tracePt t="12854" x="1584325" y="1012825"/>
          <p14:tracePt t="12872" x="1622425" y="1012825"/>
          <p14:tracePt t="12889" x="1654175" y="1012825"/>
          <p14:tracePt t="12905" x="1692275" y="1012825"/>
          <p14:tracePt t="12921" x="1722438" y="1012825"/>
          <p14:tracePt t="12938" x="1768475" y="1012825"/>
          <p14:tracePt t="12955" x="1806575" y="1012825"/>
          <p14:tracePt t="12971" x="1820863" y="1012825"/>
          <p14:tracePt t="12987" x="1851025" y="1012825"/>
          <p14:tracePt t="13004" x="1858963" y="1012825"/>
          <p14:tracePt t="13004" x="1866900" y="1012825"/>
          <p14:tracePt t="13024" x="1882775" y="1012825"/>
          <p14:tracePt t="13037" x="1897063" y="1012825"/>
          <p14:tracePt t="13054" x="1927225" y="1012825"/>
          <p14:tracePt t="13054" x="1958975" y="1028700"/>
          <p14:tracePt t="13073" x="1997075" y="1036638"/>
          <p14:tracePt t="13089" x="2011363" y="1036638"/>
          <p14:tracePt t="13105" x="2027238" y="1036638"/>
          <p14:tracePt t="13120" x="2035175" y="1036638"/>
          <p14:tracePt t="13151" x="2041525" y="1036638"/>
          <p14:tracePt t="13168" x="2057400" y="1036638"/>
          <p14:tracePt t="13183" x="2065338" y="1036638"/>
          <p14:tracePt t="13191" x="2079625" y="1036638"/>
          <p14:tracePt t="13203" x="2117725" y="1036638"/>
          <p14:tracePt t="13220" x="2171700" y="1036638"/>
          <p14:tracePt t="13237" x="2217738" y="1036638"/>
          <p14:tracePt t="13254" x="2239963" y="1036638"/>
          <p14:tracePt t="13254" x="2247900" y="1036638"/>
          <p14:tracePt t="13273" x="2270125" y="1036638"/>
          <p14:tracePt t="13288" x="2301875" y="1036638"/>
          <p14:tracePt t="13305" x="2332038" y="1036638"/>
          <p14:tracePt t="13321" x="2362200" y="1036638"/>
          <p14:tracePt t="13337" x="2378075" y="1036638"/>
          <p14:tracePt t="13353" x="2408238" y="1036638"/>
          <p14:tracePt t="13370" x="2422525" y="1036638"/>
          <p14:tracePt t="13386" x="2430463" y="1036638"/>
          <p14:tracePt t="13407" x="2438400" y="1036638"/>
          <p14:tracePt t="13423" x="2446338" y="1036638"/>
          <p14:tracePt t="13436" x="2460625" y="1036638"/>
          <p14:tracePt t="13454" x="2476500" y="1036638"/>
          <p14:tracePt t="13479" x="2492375" y="1036638"/>
          <p14:tracePt t="13488" x="2506663" y="1036638"/>
          <p14:tracePt t="13504" x="2514600" y="1028700"/>
          <p14:tracePt t="13521" x="2522538" y="1028700"/>
          <p14:tracePt t="13537" x="2530475" y="1028700"/>
          <p14:tracePt t="13959" x="2536825" y="1020763"/>
          <p14:tracePt t="13967" x="2544763" y="1020763"/>
          <p14:tracePt t="13975" x="2560638" y="1020763"/>
          <p14:tracePt t="13986" x="2582863" y="1020763"/>
          <p14:tracePt t="14003" x="2606675" y="1006475"/>
          <p14:tracePt t="14022" x="2613025" y="1006475"/>
          <p14:tracePt t="14047" x="2620963" y="1006475"/>
          <p14:tracePt t="14056" x="2636838" y="1006475"/>
          <p14:tracePt t="14071" x="2651125" y="1006475"/>
          <p14:tracePt t="14086" x="2689225" y="1006475"/>
          <p14:tracePt t="14086" x="2720975" y="1006475"/>
          <p14:tracePt t="14104" x="2759075" y="1006475"/>
          <p14:tracePt t="14121" x="2803525" y="1006475"/>
          <p14:tracePt t="14137" x="2819400" y="1006475"/>
          <p14:tracePt t="14152" x="2827338" y="1012825"/>
          <p14:tracePt t="14169" x="2849563" y="1036638"/>
          <p14:tracePt t="14186" x="2873375" y="1036638"/>
          <p14:tracePt t="14203" x="2895600" y="1044575"/>
          <p14:tracePt t="14218" x="2917825" y="1044575"/>
          <p14:tracePt t="14235" x="2941638" y="1044575"/>
          <p14:tracePt t="14253" x="2949575" y="1044575"/>
          <p14:tracePt t="14269" x="2963863" y="1044575"/>
          <p14:tracePt t="14288" x="2971800" y="1044575"/>
          <p14:tracePt t="14302" x="3001963" y="1044575"/>
          <p14:tracePt t="14320" x="3032125" y="1044575"/>
          <p14:tracePt t="14336" x="3048000" y="1044575"/>
          <p14:tracePt t="14352" x="3055938" y="1044575"/>
          <p14:tracePt t="14369" x="3070225" y="1044575"/>
          <p14:tracePt t="14385" x="3101975" y="1044575"/>
          <p14:tracePt t="14403" x="3108325" y="1044575"/>
          <p14:tracePt t="14419" x="3124200" y="1044575"/>
          <p14:tracePt t="14436" x="3140075" y="1044575"/>
          <p14:tracePt t="14453" x="3146425" y="1044575"/>
          <p14:tracePt t="14469" x="3162300" y="1044575"/>
          <p14:tracePt t="14486" x="3178175" y="1044575"/>
          <p14:tracePt t="14486" x="3200400" y="1036638"/>
          <p14:tracePt t="14504" x="3208338" y="1036638"/>
          <p14:tracePt t="14520" x="3230563" y="1028700"/>
          <p14:tracePt t="14537" x="3260725" y="1028700"/>
          <p14:tracePt t="14553" x="3298825" y="1028700"/>
          <p14:tracePt t="14569" x="3314700" y="1020763"/>
          <p14:tracePt t="14586" x="3330575" y="1020763"/>
          <p14:tracePt t="14602" x="3352800" y="1020763"/>
          <p14:tracePt t="14620" x="3390900" y="1020763"/>
          <p14:tracePt t="14635" x="3429000" y="1020763"/>
          <p14:tracePt t="14652" x="3459163" y="1020763"/>
          <p14:tracePt t="14669" x="3489325" y="1006475"/>
          <p14:tracePt t="14688" x="3505200" y="1006475"/>
          <p14:tracePt t="14702" x="3527425" y="1006475"/>
          <p14:tracePt t="14720" x="3543300" y="1006475"/>
          <p14:tracePt t="14737" x="3581400" y="1006475"/>
          <p14:tracePt t="14753" x="3665538" y="1006475"/>
          <p14:tracePt t="14769" x="3763963" y="1006475"/>
          <p14:tracePt t="14786" x="3825875" y="1006475"/>
          <p14:tracePt t="14802" x="3863975" y="1006475"/>
          <p14:tracePt t="14819" x="3886200" y="1006475"/>
          <p14:tracePt t="14836" x="3902075" y="1006475"/>
          <p14:tracePt t="14852" x="3916363" y="1006475"/>
          <p14:tracePt t="14869" x="3954463" y="1006475"/>
          <p14:tracePt t="14869" x="3978275" y="1006475"/>
          <p14:tracePt t="14888" x="4008438" y="1006475"/>
          <p14:tracePt t="14902" x="4054475" y="1006475"/>
          <p14:tracePt t="14902" x="4076700" y="1006475"/>
          <p14:tracePt t="14920" x="4098925" y="1006475"/>
          <p14:tracePt t="14937" x="4122738" y="1006475"/>
          <p14:tracePt t="14953" x="4137025" y="1006475"/>
          <p14:tracePt t="14970" x="4144963" y="1006475"/>
          <p14:tracePt t="14985" x="4160838" y="1006475"/>
          <p14:tracePt t="15003" x="4175125" y="1006475"/>
          <p14:tracePt t="15019" x="4221163" y="1006475"/>
          <p14:tracePt t="15036" x="4283075" y="1006475"/>
          <p14:tracePt t="15052" x="4359275" y="1006475"/>
          <p14:tracePt t="15069" x="4389438" y="1006475"/>
          <p14:tracePt t="15086" x="4403725" y="1006475"/>
          <p14:tracePt t="15102" x="4411663" y="1006475"/>
          <p14:tracePt t="15118" x="4435475" y="1006475"/>
          <p14:tracePt t="15136" x="4487863" y="1006475"/>
          <p14:tracePt t="15153" x="4533900" y="1006475"/>
          <p14:tracePt t="15170" x="4549775" y="1006475"/>
          <p14:tracePt t="15186" x="4556125" y="1006475"/>
          <p14:tracePt t="15201" x="4564063" y="1006475"/>
          <p14:tracePt t="15263" x="4572000" y="1006475"/>
          <p14:tracePt t="16156" x="4587875" y="1006475"/>
          <p14:tracePt t="16287" x="4594225" y="1006475"/>
          <p14:tracePt t="16295" x="4610100" y="1006475"/>
          <p14:tracePt t="16303" x="4618038" y="1006475"/>
          <p14:tracePt t="16317" x="4640263" y="1006475"/>
          <p14:tracePt t="16336" x="4648200" y="1006475"/>
          <p14:tracePt t="16423" x="4656138" y="1006475"/>
          <p14:tracePt t="16431" x="4664075" y="1006475"/>
          <p14:tracePt t="16439" x="4670425" y="1006475"/>
          <p14:tracePt t="16455" x="4678363" y="1006475"/>
          <p14:tracePt t="16467" x="4694238" y="1006475"/>
          <p14:tracePt t="16483" x="4702175" y="1006475"/>
          <p14:tracePt t="16500" x="4716463" y="1006475"/>
          <p14:tracePt t="16517" x="4732338" y="1006475"/>
          <p14:tracePt t="16535" x="4740275" y="1006475"/>
          <p14:tracePt t="16549" x="4762500" y="1006475"/>
          <p14:tracePt t="16549" x="4778375" y="1006475"/>
          <p14:tracePt t="16568" x="4800600" y="1006475"/>
          <p14:tracePt t="16585" x="4830763" y="1006475"/>
          <p14:tracePt t="16601" x="4838700" y="1006475"/>
          <p14:tracePt t="16619" x="4854575" y="1006475"/>
          <p14:tracePt t="16639" x="4860925" y="1006475"/>
          <p14:tracePt t="16663" x="4884738" y="1006475"/>
          <p14:tracePt t="16671" x="4899025" y="1006475"/>
          <p14:tracePt t="16683" x="4922838" y="1006475"/>
          <p14:tracePt t="16700" x="4960938" y="1006475"/>
          <p14:tracePt t="16717" x="4975225" y="1006475"/>
          <p14:tracePt t="16734" x="4983163" y="1012825"/>
          <p14:tracePt t="16783" x="4991100" y="1012825"/>
          <p14:tracePt t="16800" x="5006975" y="1012825"/>
          <p14:tracePt t="16807" x="5021263" y="1012825"/>
          <p14:tracePt t="16823" x="5029200" y="1012825"/>
          <p14:tracePt t="16833" x="5051425" y="1012825"/>
          <p14:tracePt t="16850" x="5059363" y="1012825"/>
          <p14:tracePt t="16871" x="5067300" y="1012825"/>
          <p14:tracePt t="16895" x="5075238" y="1012825"/>
          <p14:tracePt t="16903" x="5083175" y="1012825"/>
          <p14:tracePt t="16916" x="5113338" y="1012825"/>
          <p14:tracePt t="16933" x="5127625" y="1012825"/>
          <p14:tracePt t="16933" x="5135563" y="1012825"/>
          <p14:tracePt t="16952" x="5151438" y="1012825"/>
          <p14:tracePt t="16984" x="5159375" y="1012825"/>
          <p14:tracePt t="17000" x="5173663" y="1012825"/>
          <p14:tracePt t="17007" x="5189538" y="1020763"/>
          <p14:tracePt t="17018" x="5219700" y="1036638"/>
          <p14:tracePt t="17034" x="5257800" y="1036638"/>
          <p14:tracePt t="17050" x="5303838" y="1058863"/>
          <p14:tracePt t="17067" x="5334000" y="1058863"/>
          <p14:tracePt t="17083" x="5380038" y="1066800"/>
          <p14:tracePt t="17100" x="5402263" y="1066800"/>
          <p14:tracePt t="17116" x="5418138" y="1066800"/>
          <p14:tracePt t="17133" x="5426075" y="1066800"/>
          <p14:tracePt t="17149" x="5432425" y="1066800"/>
          <p14:tracePt t="17166" x="5470525" y="1074738"/>
          <p14:tracePt t="17184" x="5508625" y="1089025"/>
          <p14:tracePt t="17201" x="5546725" y="1089025"/>
          <p14:tracePt t="17217" x="5570538" y="1089025"/>
          <p14:tracePt t="17234" x="5592763" y="1089025"/>
          <p14:tracePt t="17250" x="5608638" y="1104900"/>
          <p14:tracePt t="17267" x="5616575" y="1104900"/>
          <p14:tracePt t="17282" x="5630863" y="1104900"/>
          <p14:tracePt t="17299" x="5676900" y="1104900"/>
          <p14:tracePt t="17316" x="5737225" y="1104900"/>
          <p14:tracePt t="17333" x="5791200" y="1104900"/>
          <p14:tracePt t="17350" x="5837238" y="1104900"/>
          <p14:tracePt t="17350" x="5845175" y="1104900"/>
          <p14:tracePt t="17368" x="5859463" y="1104900"/>
          <p14:tracePt t="17383" x="5889625" y="1104900"/>
          <p14:tracePt t="17401" x="5897563" y="1104900"/>
          <p14:tracePt t="17416" x="5913438" y="1104900"/>
          <p14:tracePt t="17434" x="5927725" y="1104900"/>
          <p14:tracePt t="17450" x="5965825" y="1104900"/>
          <p14:tracePt t="17469" x="5973763" y="1104900"/>
          <p14:tracePt t="17482" x="5997575" y="1104900"/>
          <p14:tracePt t="17499" x="6003925" y="1104900"/>
          <p14:tracePt t="17559" x="6027738" y="1104900"/>
          <p14:tracePt t="17575" x="6057900" y="1104900"/>
          <p14:tracePt t="17591" x="6073775" y="1104900"/>
          <p14:tracePt t="17601" x="6096000" y="1104900"/>
          <p14:tracePt t="17618" x="6118225" y="1104900"/>
          <p14:tracePt t="17632" x="6142038" y="1104900"/>
          <p14:tracePt t="17648" x="6188075" y="1104900"/>
          <p14:tracePt t="17665" x="6248400" y="1096963"/>
          <p14:tracePt t="17681" x="6346825" y="1066800"/>
          <p14:tracePt t="17699" x="6392863" y="1066800"/>
          <p14:tracePt t="17716" x="6430963" y="1050925"/>
          <p14:tracePt t="17733" x="6461125" y="1044575"/>
          <p14:tracePt t="17749" x="6484938" y="1036638"/>
          <p14:tracePt t="17766" x="6492875" y="1036638"/>
          <p14:tracePt t="17784" x="6515100" y="1036638"/>
          <p14:tracePt t="17800" x="6545263" y="1020763"/>
          <p14:tracePt t="17817" x="6569075" y="1020763"/>
          <p14:tracePt t="17834" x="6575425" y="1020763"/>
          <p14:tracePt t="17848" x="6583363" y="1020763"/>
          <p14:tracePt t="17865" x="6591300" y="1020763"/>
          <p14:tracePt t="17882" x="6591300" y="1012825"/>
          <p14:tracePt t="18407" x="6583363" y="1012825"/>
          <p14:tracePt t="18471" x="6575425" y="1012825"/>
          <p14:tracePt t="18479" x="6569075" y="1006475"/>
          <p14:tracePt t="18496" x="6561138" y="1006475"/>
          <p14:tracePt t="18599" x="6553200" y="1006475"/>
          <p14:tracePt t="18616" x="6545263" y="1006475"/>
          <p14:tracePt t="18623" x="6530975" y="1006475"/>
          <p14:tracePt t="18634" x="6499225" y="998538"/>
          <p14:tracePt t="18648" x="6469063" y="998538"/>
          <p14:tracePt t="18665" x="6438900" y="990600"/>
          <p14:tracePt t="18681" x="6423025" y="990600"/>
          <p14:tracePt t="18697" x="6384925" y="990600"/>
          <p14:tracePt t="18715" x="6340475" y="990600"/>
          <p14:tracePt t="18732" x="6286500" y="990600"/>
          <p14:tracePt t="18748" x="6194425" y="990600"/>
          <p14:tracePt t="18765" x="6049963" y="968375"/>
          <p14:tracePt t="18781" x="5935663" y="968375"/>
          <p14:tracePt t="18798" x="5813425" y="968375"/>
          <p14:tracePt t="18817" x="5791200" y="968375"/>
          <p14:tracePt t="18833" x="5761038" y="968375"/>
          <p14:tracePt t="18849" x="5699125" y="960438"/>
          <p14:tracePt t="18865" x="5608638" y="960438"/>
          <p14:tracePt t="18882" x="5464175" y="960438"/>
          <p14:tracePt t="18898" x="5318125" y="960438"/>
          <p14:tracePt t="18915" x="5189538" y="968375"/>
          <p14:tracePt t="18931" x="5089525" y="990600"/>
          <p14:tracePt t="18948" x="5029200" y="1006475"/>
          <p14:tracePt t="18965" x="4975225" y="1006475"/>
          <p14:tracePt t="18981" x="4930775" y="1020763"/>
          <p14:tracePt t="18998" x="4914900" y="1020763"/>
          <p14:tracePt t="19014" x="4884738" y="1028700"/>
          <p14:tracePt t="19034" x="4822825" y="1044575"/>
          <p14:tracePt t="19049" x="4770438" y="1044575"/>
          <p14:tracePt t="19065" x="4716463" y="1066800"/>
          <p14:tracePt t="19082" x="4640263" y="1082675"/>
          <p14:tracePt t="19098" x="4549775" y="1096963"/>
          <p14:tracePt t="19115" x="4457700" y="1096963"/>
          <p14:tracePt t="19131" x="4335463" y="1096963"/>
          <p14:tracePt t="19148" x="4213225" y="1096963"/>
          <p14:tracePt t="19164" x="4092575" y="1096963"/>
          <p14:tracePt t="19181" x="4008438" y="1096963"/>
          <p14:tracePt t="19198" x="3924300" y="1096963"/>
          <p14:tracePt t="19198" x="3908425" y="1096963"/>
          <p14:tracePt t="19216" x="3870325" y="1096963"/>
          <p14:tracePt t="19216" x="3840163" y="1096963"/>
          <p14:tracePt t="19232" x="3794125" y="1096963"/>
          <p14:tracePt t="19249" x="3741738" y="1096963"/>
          <p14:tracePt t="19265" x="3703638" y="1096963"/>
          <p14:tracePt t="19282" x="3687763" y="1096963"/>
          <p14:tracePt t="19298" x="3673475" y="1096963"/>
          <p14:tracePt t="19351" x="3657600" y="1096963"/>
          <p14:tracePt t="19359" x="3641725" y="1096963"/>
          <p14:tracePt t="19375" x="3611563" y="1096963"/>
          <p14:tracePt t="19383" x="3597275" y="1096963"/>
          <p14:tracePt t="19397" x="3551238" y="1104900"/>
          <p14:tracePt t="19414" x="3527425" y="1120775"/>
          <p14:tracePt t="19414" x="3521075" y="1120775"/>
          <p14:tracePt t="19433" x="3513138" y="1120775"/>
          <p14:tracePt t="19448" x="3497263" y="1120775"/>
          <p14:tracePt t="19465" x="3444875" y="1120775"/>
          <p14:tracePt t="19481" x="3368675" y="1120775"/>
          <p14:tracePt t="19497" x="3246438" y="1120775"/>
          <p14:tracePt t="19515" x="3108325" y="1120775"/>
          <p14:tracePt t="19532" x="3017838" y="1120775"/>
          <p14:tracePt t="19547" x="2941638" y="1135063"/>
          <p14:tracePt t="19563" x="2887663" y="1135063"/>
          <p14:tracePt t="19580" x="2849563" y="1135063"/>
          <p14:tracePt t="19597" x="2819400" y="1135063"/>
          <p14:tracePt t="19617" x="2811463" y="1135063"/>
          <p14:tracePt t="19617" x="2803525" y="1135063"/>
          <p14:tracePt t="19632" x="2797175" y="1135063"/>
          <p14:tracePt t="19645" x="2781300" y="1135063"/>
          <p14:tracePt t="19663" x="2765425" y="1135063"/>
          <p14:tracePt t="19679" x="2751138" y="1135063"/>
          <p14:tracePt t="19697" x="2743200" y="1135063"/>
          <p14:tracePt t="19714" x="2735263" y="1135063"/>
          <p14:tracePt t="19767" x="2727325" y="1135063"/>
          <p14:tracePt t="19799" x="2720975" y="1135063"/>
          <p14:tracePt t="19807" x="2713038" y="1135063"/>
          <p14:tracePt t="19816" x="2697163" y="1135063"/>
          <p14:tracePt t="19833" x="2689225" y="1135063"/>
          <p14:tracePt t="19848" x="2682875" y="1143000"/>
          <p14:tracePt t="19887" x="2682875" y="1158875"/>
          <p14:tracePt t="19903" x="2682875" y="1165225"/>
          <p14:tracePt t="19911" x="2682875" y="1181100"/>
          <p14:tracePt t="19928" x="2674938" y="1181100"/>
          <p14:tracePt t="19935" x="2667000" y="1189038"/>
          <p14:tracePt t="19946" x="2667000" y="1203325"/>
          <p14:tracePt t="19963" x="2667000" y="1211263"/>
          <p14:tracePt t="19980" x="2667000" y="1219200"/>
          <p14:tracePt t="19997" x="2667000" y="1235075"/>
          <p14:tracePt t="20013" x="2667000" y="1241425"/>
          <p14:tracePt t="20032" x="2667000" y="1257300"/>
          <p14:tracePt t="20048" x="2674938" y="1257300"/>
          <p14:tracePt t="20064" x="2682875" y="1265238"/>
          <p14:tracePt t="20081" x="2689225" y="1265238"/>
          <p14:tracePt t="20097" x="2697163" y="1265238"/>
          <p14:tracePt t="20119" x="2705100" y="1265238"/>
          <p14:tracePt t="20135" x="2713038" y="1265238"/>
          <p14:tracePt t="20146" x="2727325" y="1265238"/>
          <p14:tracePt t="20163" x="2735263" y="1273175"/>
          <p14:tracePt t="20183" x="2735263" y="1279525"/>
          <p14:tracePt t="21265" x="2727325" y="1279525"/>
          <p14:tracePt t="21831" x="2727325" y="1287463"/>
          <p14:tracePt t="21839" x="2720975" y="1287463"/>
          <p14:tracePt t="21847" x="2720975" y="1303338"/>
          <p14:tracePt t="21864" x="2713038" y="1311275"/>
          <p14:tracePt t="21878" x="2689225" y="1325563"/>
          <p14:tracePt t="21896" x="2674938" y="1333500"/>
          <p14:tracePt t="21912" x="2667000" y="1363663"/>
          <p14:tracePt t="21928" x="2636838" y="1387475"/>
          <p14:tracePt t="21945" x="2606675" y="1425575"/>
          <p14:tracePt t="21961" x="2560638" y="1447800"/>
          <p14:tracePt t="21977" x="2522538" y="1477963"/>
          <p14:tracePt t="21994" x="2506663" y="1501775"/>
          <p14:tracePt t="22011" x="2484438" y="1524000"/>
          <p14:tracePt t="22028" x="2468563" y="1539875"/>
          <p14:tracePt t="22045" x="2460625" y="1546225"/>
          <p14:tracePt t="22061" x="2454275" y="1577975"/>
          <p14:tracePt t="22061" x="2446338" y="1577975"/>
          <p14:tracePt t="22080" x="2446338" y="1584325"/>
          <p14:tracePt t="22095" x="2422525" y="1600200"/>
          <p14:tracePt t="22113" x="2416175" y="1630363"/>
          <p14:tracePt t="22129" x="2400300" y="1654175"/>
          <p14:tracePt t="22145" x="2384425" y="1684338"/>
          <p14:tracePt t="22161" x="2354263" y="1722438"/>
          <p14:tracePt t="22178" x="2324100" y="1752600"/>
          <p14:tracePt t="22195" x="2270125" y="1806575"/>
          <p14:tracePt t="22211" x="2209800" y="1866900"/>
          <p14:tracePt t="22228" x="2155825" y="1912938"/>
          <p14:tracePt t="22245" x="2095500" y="1958975"/>
          <p14:tracePt t="22261" x="2035175" y="1997075"/>
          <p14:tracePt t="22278" x="2003425" y="2011363"/>
          <p14:tracePt t="22278" x="1989138" y="2027238"/>
          <p14:tracePt t="22297" x="1973263" y="2035175"/>
          <p14:tracePt t="22312" x="1951038" y="2049463"/>
          <p14:tracePt t="22328" x="1920875" y="2065338"/>
          <p14:tracePt t="22346" x="1889125" y="2079625"/>
          <p14:tracePt t="22361" x="1874838" y="2095500"/>
          <p14:tracePt t="22377" x="1836738" y="2111375"/>
          <p14:tracePt t="22395" x="1812925" y="2125663"/>
          <p14:tracePt t="22411" x="1774825" y="2133600"/>
          <p14:tracePt t="22428" x="1752600" y="2141538"/>
          <p14:tracePt t="22444" x="1730375" y="2163763"/>
          <p14:tracePt t="22461" x="1714500" y="2171700"/>
          <p14:tracePt t="22477" x="1692275" y="2187575"/>
          <p14:tracePt t="22477" x="1676400" y="2201863"/>
          <p14:tracePt t="22496" x="1638300" y="2217738"/>
          <p14:tracePt t="22511" x="1539875" y="2270125"/>
          <p14:tracePt t="22529" x="1447800" y="2308225"/>
          <p14:tracePt t="22545" x="1387475" y="2332038"/>
          <p14:tracePt t="22560" x="1355725" y="2339975"/>
          <p14:tracePt t="22577" x="1349375" y="2346325"/>
          <p14:tracePt t="22599" x="1333500" y="2346325"/>
          <p14:tracePt t="22631" x="1325563" y="2346325"/>
          <p14:tracePt t="22638" x="1295400" y="2370138"/>
          <p14:tracePt t="22647" x="1257300" y="2370138"/>
          <p14:tracePt t="22659" x="1158875" y="2392363"/>
          <p14:tracePt t="22677" x="1074738" y="2400300"/>
          <p14:tracePt t="22695" x="1028700" y="2408238"/>
          <p14:tracePt t="22695" x="1020763" y="2408238"/>
          <p14:tracePt t="22712" x="1012825" y="2422525"/>
          <p14:tracePt t="22727" x="990600" y="2422525"/>
          <p14:tracePt t="22745" x="944563" y="2438400"/>
          <p14:tracePt t="22762" x="860425" y="2446338"/>
          <p14:tracePt t="22777" x="754063" y="2446338"/>
          <p14:tracePt t="22795" x="639763" y="2446338"/>
          <p14:tracePt t="22811" x="601663" y="2446338"/>
          <p14:tracePt t="22826" x="579438" y="2446338"/>
          <p14:tracePt t="22844" x="571500" y="2446338"/>
          <p14:tracePt t="22895" x="579438" y="2446338"/>
          <p14:tracePt t="23071" x="587375" y="2446338"/>
          <p14:tracePt t="23079" x="601663" y="2446338"/>
          <p14:tracePt t="23094" x="625475" y="2446338"/>
          <p14:tracePt t="23110" x="639763" y="2446338"/>
          <p14:tracePt t="23127" x="655638" y="2446338"/>
          <p14:tracePt t="23145" x="669925" y="2446338"/>
          <p14:tracePt t="23161" x="693738" y="2446338"/>
          <p14:tracePt t="23177" x="723900" y="2446338"/>
          <p14:tracePt t="23194" x="762000" y="2446338"/>
          <p14:tracePt t="23210" x="792163" y="2446338"/>
          <p14:tracePt t="23227" x="846138" y="2446338"/>
          <p14:tracePt t="23244" x="930275" y="2446338"/>
          <p14:tracePt t="23260" x="990600" y="2446338"/>
          <p14:tracePt t="23277" x="1058863" y="2446338"/>
          <p14:tracePt t="23294" x="1112838" y="2446338"/>
          <p14:tracePt t="23294" x="1135063" y="2446338"/>
          <p14:tracePt t="23312" x="1189038" y="2446338"/>
          <p14:tracePt t="23328" x="1265238" y="2446338"/>
          <p14:tracePt t="23344" x="1341438" y="2446338"/>
          <p14:tracePt t="23361" x="1409700" y="2446338"/>
          <p14:tracePt t="23377" x="1463675" y="2446338"/>
          <p14:tracePt t="23394" x="1501775" y="2446338"/>
          <p14:tracePt t="23410" x="1524000" y="2446338"/>
          <p14:tracePt t="23427" x="1539875" y="2446338"/>
          <p14:tracePt t="23444" x="1592263" y="2446338"/>
          <p14:tracePt t="23459" x="1646238" y="2446338"/>
          <p14:tracePt t="23476" x="1692275" y="2446338"/>
          <p14:tracePt t="23492" x="1736725" y="2446338"/>
          <p14:tracePt t="23509" x="1782763" y="2446338"/>
          <p14:tracePt t="23509" x="1806575" y="2430463"/>
          <p14:tracePt t="23527" x="1836738" y="2430463"/>
          <p14:tracePt t="23542" x="1943100" y="2430463"/>
          <p14:tracePt t="23560" x="1997075" y="2430463"/>
          <p14:tracePt t="23576" x="2041525" y="2430463"/>
          <p14:tracePt t="23593" x="2079625" y="2430463"/>
          <p14:tracePt t="23609" x="2125663" y="2430463"/>
          <p14:tracePt t="23625" x="2149475" y="2430463"/>
          <p14:tracePt t="23642" x="2193925" y="2430463"/>
          <p14:tracePt t="23659" x="2209800" y="2430463"/>
          <p14:tracePt t="23675" x="2263775" y="2430463"/>
          <p14:tracePt t="23693" x="2316163" y="2430463"/>
          <p14:tracePt t="23710" x="2362200" y="2430463"/>
          <p14:tracePt t="23710" x="2384425" y="2430463"/>
          <p14:tracePt t="23728" x="2400300" y="2430463"/>
          <p14:tracePt t="23743" x="2408238" y="2422525"/>
          <p14:tracePt t="23759" x="2422525" y="2422525"/>
          <p14:tracePt t="23778" x="2438400" y="2416175"/>
          <p14:tracePt t="23793" x="2460625" y="2416175"/>
          <p14:tracePt t="23810" x="2492375" y="2416175"/>
          <p14:tracePt t="23826" x="2522538" y="2416175"/>
          <p14:tracePt t="23843" x="2544763" y="2416175"/>
          <p14:tracePt t="23860" x="2582863" y="2416175"/>
          <p14:tracePt t="23876" x="2636838" y="2416175"/>
          <p14:tracePt t="23893" x="2674938" y="2430463"/>
          <p14:tracePt t="23910" x="2735263" y="2430463"/>
          <p14:tracePt t="23910" x="2759075" y="2430463"/>
          <p14:tracePt t="23928" x="2781300" y="2430463"/>
          <p14:tracePt t="23943" x="2819400" y="2446338"/>
          <p14:tracePt t="23960" x="2827338" y="2446338"/>
          <p14:tracePt t="23976" x="2835275" y="2446338"/>
          <p14:tracePt t="23999" x="2841625" y="2446338"/>
          <p14:tracePt t="24009" x="2865438" y="2446338"/>
          <p14:tracePt t="24026" x="2917825" y="2446338"/>
          <p14:tracePt t="24045" x="2979738" y="2446338"/>
          <p14:tracePt t="24060" x="3017838" y="2454275"/>
          <p14:tracePt t="24076" x="3055938" y="2460625"/>
          <p14:tracePt t="24093" x="3078163" y="2460625"/>
          <p14:tracePt t="24109" x="3086100" y="2460625"/>
          <p14:tracePt t="24126" x="3101975" y="2460625"/>
          <p14:tracePt t="24126" x="3116263" y="2460625"/>
          <p14:tracePt t="24145" x="3154363" y="2460625"/>
          <p14:tracePt t="24160" x="3192463" y="2460625"/>
          <p14:tracePt t="24177" x="3238500" y="2460625"/>
          <p14:tracePt t="24194" x="3268663" y="2460625"/>
          <p14:tracePt t="24209" x="3306763" y="2460625"/>
          <p14:tracePt t="24226" x="3336925" y="2460625"/>
          <p14:tracePt t="24243" x="3352800" y="2460625"/>
          <p14:tracePt t="24259" x="3382963" y="2460625"/>
          <p14:tracePt t="24276" x="3413125" y="2460625"/>
          <p14:tracePt t="24293" x="3429000" y="2460625"/>
          <p14:tracePt t="24308" x="3459163" y="2460625"/>
          <p14:tracePt t="24328" x="3475038" y="2460625"/>
          <p14:tracePt t="24342" x="3505200" y="2460625"/>
          <p14:tracePt t="24360" x="3551238" y="2460625"/>
          <p14:tracePt t="24376" x="3589338" y="2460625"/>
          <p14:tracePt t="24393" x="3627438" y="2460625"/>
          <p14:tracePt t="24409" x="3657600" y="2460625"/>
          <p14:tracePt t="24426" x="3687763" y="2460625"/>
          <p14:tracePt t="24442" x="3725863" y="2468563"/>
          <p14:tracePt t="24459" x="3756025" y="2468563"/>
          <p14:tracePt t="24475" x="3802063" y="2468563"/>
          <p14:tracePt t="24492" x="3825875" y="2460625"/>
          <p14:tracePt t="24509" x="3840163" y="2460625"/>
          <p14:tracePt t="24509" x="3856038" y="2460625"/>
          <p14:tracePt t="24528" x="3863975" y="2460625"/>
          <p14:tracePt t="24542" x="3916363" y="2460625"/>
          <p14:tracePt t="24560" x="3946525" y="2460625"/>
          <p14:tracePt t="24576" x="3978275" y="2460625"/>
          <p14:tracePt t="24593" x="3992563" y="2460625"/>
          <p14:tracePt t="24655" x="4008438" y="2460625"/>
          <p14:tracePt t="24663" x="4030663" y="2460625"/>
          <p14:tracePt t="24674" x="4060825" y="2460625"/>
          <p14:tracePt t="24692" x="4084638" y="2460625"/>
          <p14:tracePt t="24709" x="4106863" y="2460625"/>
          <p14:tracePt t="24726" x="4137025" y="2460625"/>
          <p14:tracePt t="24742" x="4168775" y="2460625"/>
          <p14:tracePt t="24759" x="4221163" y="2460625"/>
          <p14:tracePt t="24776" x="4267200" y="2460625"/>
          <p14:tracePt t="24793" x="4321175" y="2460625"/>
          <p14:tracePt t="24810" x="4359275" y="2460625"/>
          <p14:tracePt t="24826" x="4397375" y="2460625"/>
          <p14:tracePt t="24842" x="4449763" y="2460625"/>
          <p14:tracePt t="24858" x="4525963" y="2460625"/>
          <p14:tracePt t="24876" x="4594225" y="2460625"/>
          <p14:tracePt t="24892" x="4625975" y="2460625"/>
          <p14:tracePt t="24908" x="4670425" y="2460625"/>
          <p14:tracePt t="24924" x="4694238" y="2460625"/>
          <p14:tracePt t="24941" x="4732338" y="2460625"/>
          <p14:tracePt t="24957" x="4746625" y="2460625"/>
          <p14:tracePt t="24957" x="4778375" y="2454275"/>
          <p14:tracePt t="24977" x="4784725" y="2454275"/>
          <p14:tracePt t="24992" x="4808538" y="2454275"/>
          <p14:tracePt t="25009" x="4868863" y="2454275"/>
          <p14:tracePt t="25026" x="4945063" y="2446338"/>
          <p14:tracePt t="25045" x="4975225" y="2430463"/>
          <p14:tracePt t="25059" x="4991100" y="2430463"/>
          <p14:tracePt t="25074" x="4999038" y="2430463"/>
          <p14:tracePt t="25090" x="5013325" y="2430463"/>
          <p14:tracePt t="25108" x="5021263" y="2430463"/>
          <p14:tracePt t="25125" x="5045075" y="2430463"/>
          <p14:tracePt t="25142" x="5067300" y="2430463"/>
          <p14:tracePt t="25142" x="5089525" y="2430463"/>
          <p14:tracePt t="25160" x="5105400" y="2430463"/>
          <p14:tracePt t="25176" x="5113338" y="2430463"/>
          <p14:tracePt t="25193" x="5121275" y="2430463"/>
          <p14:tracePt t="25208" x="5173663" y="2430463"/>
          <p14:tracePt t="25225" x="5249863" y="2430463"/>
          <p14:tracePt t="25242" x="5356225" y="2430463"/>
          <p14:tracePt t="25258" x="5418138" y="2430463"/>
          <p14:tracePt t="25275" x="5440363" y="2430463"/>
          <p14:tracePt t="25291" x="5456238" y="2430463"/>
          <p14:tracePt t="25308" x="5470525" y="2430463"/>
          <p14:tracePt t="25325" x="5502275" y="2430463"/>
          <p14:tracePt t="25341" x="5540375" y="2430463"/>
          <p14:tracePt t="25341" x="5570538" y="2430463"/>
          <p14:tracePt t="25360" x="5600700" y="2430463"/>
          <p14:tracePt t="25377" x="5622925" y="2430463"/>
          <p14:tracePt t="25393" x="5646738" y="2430463"/>
          <p14:tracePt t="25409" x="5676900" y="2430463"/>
          <p14:tracePt t="25425" x="5699125" y="2430463"/>
          <p14:tracePt t="25441" x="5730875" y="2430463"/>
          <p14:tracePt t="25458" x="5783263" y="2430463"/>
          <p14:tracePt t="25475" x="5813425" y="2446338"/>
          <p14:tracePt t="25491" x="5829300" y="2446338"/>
          <p14:tracePt t="25508" x="5859463" y="2454275"/>
          <p14:tracePt t="25525" x="5889625" y="2454275"/>
          <p14:tracePt t="25542" x="5943600" y="2468563"/>
          <p14:tracePt t="25558" x="6003925" y="2484438"/>
          <p14:tracePt t="25558" x="6027738" y="2484438"/>
          <p14:tracePt t="25576" x="6073775" y="2484438"/>
          <p14:tracePt t="25592" x="6096000" y="2484438"/>
          <p14:tracePt t="25608" x="6118225" y="2484438"/>
          <p14:tracePt t="25627" x="6142038" y="2484438"/>
          <p14:tracePt t="27412" x="6142038" y="2476500"/>
          <p14:tracePt t="27535" x="6156325" y="2484438"/>
          <p14:tracePt t="27703" x="6156325" y="2492375"/>
          <p14:tracePt t="28055" x="6164263" y="2492375"/>
          <p14:tracePt t="28955" x="6164263" y="2498725"/>
          <p14:tracePt t="29311" x="6156325" y="2498725"/>
          <p14:tracePt t="29695" x="6149975" y="2498725"/>
          <p14:tracePt t="29704" x="6142038" y="2498725"/>
          <p14:tracePt t="29711" x="6126163" y="2498725"/>
          <p14:tracePt t="29727" x="6111875" y="2498725"/>
          <p14:tracePt t="29743" x="6096000" y="2498725"/>
          <p14:tracePt t="29753" x="6049963" y="2498725"/>
          <p14:tracePt t="29770" x="5997575" y="2498725"/>
          <p14:tracePt t="29788" x="5951538" y="2498725"/>
          <p14:tracePt t="29804" x="5905500" y="2492375"/>
          <p14:tracePt t="29820" x="5867400" y="2492375"/>
          <p14:tracePt t="29837" x="5821363" y="2492375"/>
          <p14:tracePt t="29854" x="5768975" y="2492375"/>
          <p14:tracePt t="29854" x="5745163" y="2492375"/>
          <p14:tracePt t="29872" x="5730875" y="2492375"/>
          <p14:tracePt t="29887" x="5608638" y="2492375"/>
          <p14:tracePt t="29904" x="5494338" y="2492375"/>
          <p14:tracePt t="29921" x="5410200" y="2492375"/>
          <p14:tracePt t="29937" x="5364163" y="2492375"/>
          <p14:tracePt t="29954" x="5334000" y="2498725"/>
          <p14:tracePt t="29970" x="5273675" y="2506663"/>
          <p14:tracePt t="29986" x="5189538" y="2530475"/>
          <p14:tracePt t="30003" x="5067300" y="2568575"/>
          <p14:tracePt t="30020" x="4892675" y="2590800"/>
          <p14:tracePt t="30038" x="4724400" y="2613025"/>
          <p14:tracePt t="30054" x="4541838" y="2628900"/>
          <p14:tracePt t="30070" x="4419600" y="2651125"/>
          <p14:tracePt t="30085" x="4351338" y="2659063"/>
          <p14:tracePt t="30102" x="4313238" y="2667000"/>
          <p14:tracePt t="30102" x="4283075" y="2697163"/>
          <p14:tracePt t="30120" x="4191000" y="2705100"/>
          <p14:tracePt t="30137" x="4008438" y="2720975"/>
          <p14:tracePt t="30154" x="3717925" y="2727325"/>
          <p14:tracePt t="30170" x="3398838" y="2727325"/>
          <p14:tracePt t="30186" x="3208338" y="2743200"/>
          <p14:tracePt t="30203" x="3132138" y="2751138"/>
          <p14:tracePt t="30220" x="3101975" y="2759075"/>
          <p14:tracePt t="30236" x="3094038" y="2765425"/>
          <p14:tracePt t="30253" x="3070225" y="2765425"/>
          <p14:tracePt t="30270" x="3017838" y="2797175"/>
          <p14:tracePt t="30270" x="2987675" y="2803525"/>
          <p14:tracePt t="30288" x="2949575" y="2827338"/>
          <p14:tracePt t="30288" x="2903538" y="2841625"/>
          <p14:tracePt t="30304" x="2819400" y="2887663"/>
          <p14:tracePt t="30321" x="2735263" y="2933700"/>
          <p14:tracePt t="30337" x="2689225" y="2933700"/>
          <p14:tracePt t="30353" x="2667000" y="2949575"/>
          <p14:tracePt t="30370" x="2659063" y="2949575"/>
          <p14:tracePt t="30386" x="2636838" y="2963863"/>
          <p14:tracePt t="30403" x="2582863" y="3009900"/>
          <p14:tracePt t="30419" x="2498725" y="3070225"/>
          <p14:tracePt t="30436" x="2454275" y="3101975"/>
          <p14:tracePt t="30453" x="2438400" y="3116263"/>
          <p14:tracePt t="30469" x="2430463" y="3132138"/>
          <p14:tracePt t="30527" x="2422525" y="3140075"/>
          <p14:tracePt t="30537" x="2422525" y="3146425"/>
          <p14:tracePt t="30863" x="2416175" y="3154363"/>
          <p14:tracePt t="30895" x="2408238" y="3154363"/>
          <p14:tracePt t="30903" x="2400300" y="3154363"/>
          <p14:tracePt t="30927" x="2392363" y="3154363"/>
          <p14:tracePt t="30936" x="2384425" y="3162300"/>
          <p14:tracePt t="30952" x="2378075" y="3162300"/>
          <p14:tracePt t="30975" x="2362200" y="3162300"/>
          <p14:tracePt t="30999" x="2354263" y="3162300"/>
          <p14:tracePt t="31023" x="2346325" y="3170238"/>
          <p14:tracePt t="31031" x="2339975" y="3170238"/>
          <p14:tracePt t="31047" x="2332038" y="3170238"/>
          <p14:tracePt t="31055" x="2324100" y="3170238"/>
          <p14:tracePt t="31072" x="2316163" y="3170238"/>
          <p14:tracePt t="31119" x="2308225" y="3170238"/>
          <p14:tracePt t="31127" x="2293938" y="3170238"/>
          <p14:tracePt t="31137" x="2255838" y="3170238"/>
          <p14:tracePt t="31153" x="2193925" y="3170238"/>
          <p14:tracePt t="31169" x="2103438" y="3170238"/>
          <p14:tracePt t="31186" x="2057400" y="3178175"/>
          <p14:tracePt t="31202" x="2011363" y="3184525"/>
          <p14:tracePt t="31219" x="1958975" y="3184525"/>
          <p14:tracePt t="31236" x="1920875" y="3200400"/>
          <p14:tracePt t="31252" x="1889125" y="3200400"/>
          <p14:tracePt t="31269" x="1874838" y="3208338"/>
          <p14:tracePt t="31287" x="1858963" y="3216275"/>
          <p14:tracePt t="31302" x="1844675" y="3222625"/>
          <p14:tracePt t="31318" x="1812925" y="3222625"/>
          <p14:tracePt t="31337" x="1790700" y="3238500"/>
          <p14:tracePt t="31354" x="1768475" y="3246438"/>
          <p14:tracePt t="31370" x="1760538" y="3254375"/>
          <p14:tracePt t="32824" x="1768475" y="3254375"/>
          <p14:tracePt t="33071" x="1782763" y="3254375"/>
          <p14:tracePt t="33079" x="1820863" y="3254375"/>
          <p14:tracePt t="33087" x="1844675" y="3254375"/>
          <p14:tracePt t="33099" x="1951038" y="3254375"/>
          <p14:tracePt t="33117" x="2095500" y="3254375"/>
          <p14:tracePt t="33134" x="2225675" y="3254375"/>
          <p14:tracePt t="33150" x="2346325" y="3254375"/>
          <p14:tracePt t="33150" x="2438400" y="3254375"/>
          <p14:tracePt t="33168" x="2492375" y="3254375"/>
          <p14:tracePt t="33184" x="2522538" y="3254375"/>
          <p14:tracePt t="33201" x="2544763" y="3254375"/>
          <p14:tracePt t="33218" x="2628900" y="3254375"/>
          <p14:tracePt t="33234" x="2827338" y="3254375"/>
          <p14:tracePt t="33250" x="3101975" y="3254375"/>
          <p14:tracePt t="33266" x="3352800" y="3246438"/>
          <p14:tracePt t="33283" x="3451225" y="3246438"/>
          <p14:tracePt t="33300" x="3497263" y="3246438"/>
          <p14:tracePt t="33316" x="3551238" y="3246438"/>
          <p14:tracePt t="33333" x="3673475" y="3246438"/>
          <p14:tracePt t="33350" x="3817938" y="3246438"/>
          <p14:tracePt t="33350" x="3878263" y="3246438"/>
          <p14:tracePt t="33368" x="3940175" y="3246438"/>
          <p14:tracePt t="33368" x="3992563" y="3246438"/>
          <p14:tracePt t="33384" x="4054475" y="3238500"/>
          <p14:tracePt t="33401" x="4106863" y="3230563"/>
          <p14:tracePt t="33417" x="4152900" y="3222625"/>
          <p14:tracePt t="33434" x="4168775" y="3222625"/>
          <p14:tracePt t="33450" x="4206875" y="3216275"/>
          <p14:tracePt t="33466" x="4259263" y="3200400"/>
          <p14:tracePt t="33483" x="4327525" y="3162300"/>
          <p14:tracePt t="33500" x="4381500" y="3146425"/>
          <p14:tracePt t="33517" x="4397375" y="3140075"/>
          <p14:tracePt t="33533" x="4411663" y="3132138"/>
          <p14:tracePt t="33549" x="4427538" y="3132138"/>
          <p14:tracePt t="33565" x="4427538" y="3124200"/>
          <p14:tracePt t="33582" x="4435475" y="3124200"/>
          <p14:tracePt t="33616" x="4435475" y="3116263"/>
          <p14:tracePt t="33646" x="4435475" y="3108325"/>
          <p14:tracePt t="33663" x="4427538" y="3094038"/>
          <p14:tracePt t="33703" x="4419600" y="3078163"/>
          <p14:tracePt t="33711" x="4411663" y="3070225"/>
          <p14:tracePt t="33727" x="4403725" y="3055938"/>
          <p14:tracePt t="33743" x="4397375" y="3040063"/>
          <p14:tracePt t="33759" x="4397375" y="3032125"/>
          <p14:tracePt t="33768" x="4397375" y="3025775"/>
          <p14:tracePt t="33782" x="4389438" y="3001963"/>
          <p14:tracePt t="33800" x="4389438" y="2994025"/>
          <p14:tracePt t="33816" x="4389438" y="2987675"/>
          <p14:tracePt t="33832" x="4373563" y="2979738"/>
          <p14:tracePt t="33850" x="4373563" y="2971800"/>
          <p14:tracePt t="33866" x="4365625" y="2963863"/>
          <p14:tracePt t="33919" x="4351338" y="2955925"/>
          <p14:tracePt t="33935" x="4343400" y="2949575"/>
          <p14:tracePt t="33943" x="4327525" y="2949575"/>
          <p14:tracePt t="33952" x="4313238" y="2949575"/>
          <p14:tracePt t="33968" x="4305300" y="2949575"/>
          <p14:tracePt t="34000" x="4297363" y="2949575"/>
          <p14:tracePt t="34016" x="4289425" y="2949575"/>
          <p14:tracePt t="34063" x="4283075" y="2949575"/>
          <p14:tracePt t="34080" x="4275138" y="2949575"/>
          <p14:tracePt t="34103" x="4267200" y="2949575"/>
          <p14:tracePt t="34111" x="4267200" y="2963863"/>
          <p14:tracePt t="34119" x="4267200" y="2971800"/>
          <p14:tracePt t="34133" x="4267200" y="2994025"/>
          <p14:tracePt t="34149" x="4267200" y="3009900"/>
          <p14:tracePt t="34149" x="4267200" y="3017838"/>
          <p14:tracePt t="34168" x="4267200" y="3032125"/>
          <p14:tracePt t="34200" x="4275138" y="3040063"/>
          <p14:tracePt t="34279" x="4289425" y="3040063"/>
          <p14:tracePt t="34287" x="4305300" y="3048000"/>
          <p14:tracePt t="34303" x="4313238" y="3048000"/>
          <p14:tracePt t="34315" x="4321175" y="3048000"/>
          <p14:tracePt t="34332" x="4335463" y="3048000"/>
          <p14:tracePt t="34349" x="4359275" y="3048000"/>
          <p14:tracePt t="34349" x="4365625" y="3048000"/>
          <p14:tracePt t="34368" x="4373563" y="3048000"/>
          <p14:tracePt t="34384" x="4389438" y="3048000"/>
          <p14:tracePt t="34400" x="4397375" y="3048000"/>
          <p14:tracePt t="34416" x="4397375" y="3040063"/>
          <p14:tracePt t="34433" x="4403725" y="3032125"/>
          <p14:tracePt t="34450" x="4397375" y="3032125"/>
          <p14:tracePt t="34511" x="4389438" y="3032125"/>
          <p14:tracePt t="34519" x="4373563" y="3032125"/>
          <p14:tracePt t="34535" x="4359275" y="3032125"/>
          <p14:tracePt t="34559" x="4343400" y="3032125"/>
          <p14:tracePt t="34568" x="4327525" y="3032125"/>
          <p14:tracePt t="34580" x="4321175" y="3040063"/>
          <p14:tracePt t="34597" x="4321175" y="3063875"/>
          <p14:tracePt t="34617" x="4327525" y="3078163"/>
          <p14:tracePt t="34635" x="4335463" y="3086100"/>
          <p14:tracePt t="34649" x="4343400" y="3086100"/>
          <p14:tracePt t="34671" x="4351338" y="3086100"/>
          <p14:tracePt t="34735" x="4359275" y="3086100"/>
          <p14:tracePt t="35015" x="4365625" y="3078163"/>
          <p14:tracePt t="35087" x="4373563" y="3078163"/>
          <p14:tracePt t="35127" x="4381500" y="3078163"/>
          <p14:tracePt t="35143" x="4397375" y="3078163"/>
          <p14:tracePt t="35159" x="4403725" y="3078163"/>
          <p14:tracePt t="35183" x="4411663" y="3078163"/>
          <p14:tracePt t="35191" x="4419600" y="3078163"/>
          <p14:tracePt t="35207" x="4435475" y="3078163"/>
          <p14:tracePt t="35216" x="4449763" y="3078163"/>
          <p14:tracePt t="35232" x="4473575" y="3078163"/>
          <p14:tracePt t="35249" x="4479925" y="3078163"/>
          <p14:tracePt t="35265" x="4495800" y="3078163"/>
          <p14:tracePt t="35281" x="4511675" y="3078163"/>
          <p14:tracePt t="35297" x="4518025" y="3078163"/>
          <p14:tracePt t="35319" x="4525963" y="3078163"/>
          <p14:tracePt t="35330" x="4541838" y="3078163"/>
          <p14:tracePt t="35348" x="4564063" y="3078163"/>
          <p14:tracePt t="35365" x="4579938" y="3078163"/>
          <p14:tracePt t="35381" x="4632325" y="3078163"/>
          <p14:tracePt t="35398" x="4670425" y="3078163"/>
          <p14:tracePt t="35398" x="4686300" y="3078163"/>
          <p14:tracePt t="35416" x="4702175" y="3078163"/>
          <p14:tracePt t="35416" x="4716463" y="3078163"/>
          <p14:tracePt t="35432" x="4732338" y="3078163"/>
          <p14:tracePt t="35449" x="4740275" y="3078163"/>
          <p14:tracePt t="35480" x="4746625" y="3070225"/>
          <p14:tracePt t="35487" x="4754563" y="3070225"/>
          <p14:tracePt t="35497" x="4778375" y="3070225"/>
          <p14:tracePt t="35515" x="4808538" y="3070225"/>
          <p14:tracePt t="35531" x="4838700" y="3070225"/>
          <p14:tracePt t="35547" x="4846638" y="3070225"/>
          <p14:tracePt t="35563" x="4854575" y="3070225"/>
          <p14:tracePt t="35607" x="4868863" y="3070225"/>
          <p14:tracePt t="35623" x="4876800" y="3063875"/>
          <p14:tracePt t="35633" x="4899025" y="3063875"/>
          <p14:tracePt t="35651" x="4930775" y="3063875"/>
          <p14:tracePt t="35664" x="4945063" y="3055938"/>
          <p14:tracePt t="35680" x="4953000" y="3048000"/>
          <p14:tracePt t="35697" x="4960938" y="3040063"/>
          <p14:tracePt t="35719" x="4960938" y="3032125"/>
          <p14:tracePt t="35730" x="4975225" y="3017838"/>
          <p14:tracePt t="35747" x="4999038" y="2987675"/>
          <p14:tracePt t="35766" x="5045075" y="2949575"/>
          <p14:tracePt t="35781" x="5083175" y="2925763"/>
          <p14:tracePt t="35798" x="5089525" y="2917825"/>
          <p14:tracePt t="35813" x="5089525" y="2911475"/>
          <p14:tracePt t="35829" x="5089525" y="2895600"/>
          <p14:tracePt t="35864" x="5089525" y="2887663"/>
          <p14:tracePt t="35887" x="5097463" y="2879725"/>
          <p14:tracePt t="35896" x="5097463" y="2873375"/>
          <p14:tracePt t="35919" x="5097463" y="2865438"/>
          <p14:tracePt t="35975" x="5097463" y="2849563"/>
          <p14:tracePt t="35983" x="5097463" y="2841625"/>
          <p14:tracePt t="35999" x="5089525" y="2841625"/>
          <p14:tracePt t="36013" x="5075238" y="2835275"/>
          <p14:tracePt t="36032" x="5059363" y="2827338"/>
          <p14:tracePt t="36048" x="5045075" y="2819400"/>
          <p14:tracePt t="36065" x="5037138" y="2819400"/>
          <p14:tracePt t="36081" x="5029200" y="2811463"/>
          <p14:tracePt t="36097" x="5013325" y="2811463"/>
          <p14:tracePt t="36114" x="4991100" y="2811463"/>
          <p14:tracePt t="36130" x="4983163" y="2811463"/>
          <p14:tracePt t="36148" x="4975225" y="2811463"/>
          <p14:tracePt t="36163" x="4968875" y="2797175"/>
          <p14:tracePt t="36180" x="4960938" y="2797175"/>
          <p14:tracePt t="36196" x="4953000" y="2797175"/>
          <p14:tracePt t="36213" x="4945063" y="2797175"/>
          <p14:tracePt t="36230" x="4930775" y="2789238"/>
          <p14:tracePt t="36247" x="4914900" y="2789238"/>
          <p14:tracePt t="36265" x="4906963" y="2789238"/>
          <p14:tracePt t="36281" x="4892675" y="2789238"/>
          <p14:tracePt t="36297" x="4876800" y="2789238"/>
          <p14:tracePt t="36313" x="4868863" y="2789238"/>
          <p14:tracePt t="36329" x="4846638" y="2789238"/>
          <p14:tracePt t="36346" x="4830763" y="2789238"/>
          <p14:tracePt t="36363" x="4816475" y="2789238"/>
          <p14:tracePt t="36379" x="4800600" y="2789238"/>
          <p14:tracePt t="36396" x="4784725" y="2789238"/>
          <p14:tracePt t="36413" x="4770438" y="2789238"/>
          <p14:tracePt t="36463" x="4754563" y="2797175"/>
          <p14:tracePt t="36487" x="4740275" y="2797175"/>
          <p14:tracePt t="36496" x="4716463" y="2803525"/>
          <p14:tracePt t="36512" x="4708525" y="2803525"/>
          <p14:tracePt t="36519" x="4694238" y="2811463"/>
          <p14:tracePt t="36535" x="4686300" y="2819400"/>
          <p14:tracePt t="36552" x="4678363" y="2819400"/>
          <p14:tracePt t="36563" x="4656138" y="2827338"/>
          <p14:tracePt t="36580" x="4640263" y="2841625"/>
          <p14:tracePt t="36597" x="4602163" y="2849563"/>
          <p14:tracePt t="36613" x="4587875" y="2865438"/>
          <p14:tracePt t="36630" x="4572000" y="2873375"/>
          <p14:tracePt t="36645" x="4564063" y="2879725"/>
          <p14:tracePt t="36662" x="4564063" y="2887663"/>
          <p14:tracePt t="36686" x="4564063" y="2895600"/>
          <p14:tracePt t="36702" x="4556125" y="2895600"/>
          <p14:tracePt t="36713" x="4549775" y="2895600"/>
          <p14:tracePt t="36728" x="4541838" y="2903538"/>
          <p14:tracePt t="36745" x="4541838" y="2917825"/>
          <p14:tracePt t="36761" x="4541838" y="2933700"/>
          <p14:tracePt t="36779" x="4541838" y="2941638"/>
          <p14:tracePt t="36796" x="4541838" y="2971800"/>
          <p14:tracePt t="36813" x="4541838" y="2987675"/>
          <p14:tracePt t="36829" x="4541838" y="2994025"/>
          <p14:tracePt t="36846" x="4549775" y="3017838"/>
          <p14:tracePt t="36863" x="4564063" y="3017838"/>
          <p14:tracePt t="36881" x="4594225" y="3040063"/>
          <p14:tracePt t="36897" x="4640263" y="3055938"/>
          <p14:tracePt t="36914" x="4656138" y="3055938"/>
          <p14:tracePt t="36930" x="4678363" y="3063875"/>
          <p14:tracePt t="36946" x="4686300" y="3063875"/>
          <p14:tracePt t="36962" x="4708525" y="3063875"/>
          <p14:tracePt t="36979" x="4724400" y="3070225"/>
          <p14:tracePt t="36996" x="4746625" y="3070225"/>
          <p14:tracePt t="37013" x="4784725" y="3078163"/>
          <p14:tracePt t="37029" x="4792663" y="3078163"/>
          <p14:tracePt t="37046" x="4800600" y="3078163"/>
          <p14:tracePt t="37046" x="4808538" y="3078163"/>
          <p14:tracePt t="37066" x="4822825" y="3078163"/>
          <p14:tracePt t="37080" x="4854575" y="3055938"/>
          <p14:tracePt t="37097" x="4868863" y="3040063"/>
          <p14:tracePt t="37112" x="4876800" y="3025775"/>
          <p14:tracePt t="37129" x="4876800" y="3017838"/>
          <p14:tracePt t="37159" x="4876800" y="3009900"/>
          <p14:tracePt t="37199" x="4868863" y="3009900"/>
          <p14:tracePt t="37287" x="4868863" y="3017838"/>
          <p14:tracePt t="37335" x="4860925" y="3025775"/>
          <p14:tracePt t="37343" x="4860925" y="3032125"/>
          <p14:tracePt t="37367" x="4860925" y="3040063"/>
          <p14:tracePt t="37391" x="4860925" y="3048000"/>
          <p14:tracePt t="37439" x="4860925" y="3040063"/>
          <p14:tracePt t="37679" x="4860925" y="3025775"/>
          <p14:tracePt t="37696" x="4860925" y="3009900"/>
          <p14:tracePt t="37712" x="4860925" y="2987675"/>
          <p14:tracePt t="37719" x="4868863" y="2987675"/>
          <p14:tracePt t="37729" x="4868863" y="2971800"/>
          <p14:tracePt t="37746" x="4860925" y="2971800"/>
          <p14:tracePt t="37863" x="4854575" y="2971800"/>
          <p14:tracePt t="37871" x="4846638" y="2971800"/>
          <p14:tracePt t="37880" x="4816475" y="2971800"/>
          <p14:tracePt t="37896" x="4792663" y="2971800"/>
          <p14:tracePt t="37913" x="4770438" y="2971800"/>
          <p14:tracePt t="37929" x="4746625" y="2994025"/>
          <p14:tracePt t="37946" x="4740275" y="3001963"/>
          <p14:tracePt t="37961" x="4732338" y="3001963"/>
          <p14:tracePt t="37983" x="4724400" y="3001963"/>
          <p14:tracePt t="37999" x="4716463" y="3001963"/>
          <p14:tracePt t="38015" x="4702175" y="3001963"/>
          <p14:tracePt t="38031" x="4694238" y="3017838"/>
          <p14:tracePt t="38047" x="4686300" y="3017838"/>
          <p14:tracePt t="38061" x="4670425" y="3025775"/>
          <p14:tracePt t="38078" x="4648200" y="3040063"/>
          <p14:tracePt t="38096" x="4648200" y="3055938"/>
          <p14:tracePt t="38128" x="4648200" y="3040063"/>
          <p14:tracePt t="38199" x="4648200" y="3025775"/>
          <p14:tracePt t="38207" x="4656138" y="3001963"/>
          <p14:tracePt t="38215" x="4656138" y="2955925"/>
          <p14:tracePt t="38227" x="4656138" y="2903538"/>
          <p14:tracePt t="38245" x="4656138" y="2857500"/>
          <p14:tracePt t="38261" x="4648200" y="2835275"/>
          <p14:tracePt t="38261" x="4640263" y="2811463"/>
          <p14:tracePt t="38280" x="4640263" y="2759075"/>
          <p14:tracePt t="38296" x="4640263" y="2667000"/>
          <p14:tracePt t="38313" x="4618038" y="2590800"/>
          <p14:tracePt t="38329" x="4618038" y="2544763"/>
          <p14:tracePt t="38346" x="4618038" y="2498725"/>
          <p14:tracePt t="38361" x="4618038" y="2468563"/>
          <p14:tracePt t="38378" x="4610100" y="2446338"/>
          <p14:tracePt t="38395" x="4602163" y="2416175"/>
          <p14:tracePt t="38411" x="4602163" y="2408238"/>
          <p14:tracePt t="38427" x="4594225" y="2392363"/>
          <p14:tracePt t="38445" x="4579938" y="2362200"/>
          <p14:tracePt t="38461" x="4572000" y="2354263"/>
          <p14:tracePt t="38479" x="4556125" y="2339975"/>
          <p14:tracePt t="38495" x="4549775" y="2339975"/>
          <p14:tracePt t="38512" x="4541838" y="2324100"/>
          <p14:tracePt t="38528" x="4533900" y="2324100"/>
          <p14:tracePt t="38544" x="4525963" y="2324100"/>
          <p14:tracePt t="38567" x="4525963" y="2332038"/>
          <p14:tracePt t="38735" x="4533900" y="2332038"/>
          <p14:tracePt t="38775" x="4541838" y="2332038"/>
          <p14:tracePt t="38791" x="4564063" y="2332038"/>
          <p14:tracePt t="38799" x="4579938" y="2332038"/>
          <p14:tracePt t="38815" x="4587875" y="2332038"/>
          <p14:tracePt t="38827" x="4602163" y="2332038"/>
          <p14:tracePt t="38844" x="4618038" y="2332038"/>
          <p14:tracePt t="38861" x="4625975" y="2332038"/>
          <p14:tracePt t="38877" x="4648200" y="2332038"/>
          <p14:tracePt t="38896" x="4664075" y="2332038"/>
          <p14:tracePt t="38911" x="4708525" y="2332038"/>
          <p14:tracePt t="38928" x="4732338" y="2332038"/>
          <p14:tracePt t="38945" x="4754563" y="2332038"/>
          <p14:tracePt t="38961" x="4778375" y="2332038"/>
          <p14:tracePt t="38977" x="4800600" y="2332038"/>
          <p14:tracePt t="38994" x="4816475" y="2324100"/>
          <p14:tracePt t="39011" x="4854575" y="2324100"/>
          <p14:tracePt t="39027" x="4899025" y="2324100"/>
          <p14:tracePt t="39044" x="4937125" y="2324100"/>
          <p14:tracePt t="39062" x="4968875" y="2324100"/>
          <p14:tracePt t="39077" x="4983163" y="2324100"/>
          <p14:tracePt t="39093" x="5013325" y="2324100"/>
          <p14:tracePt t="39093" x="5029200" y="2324100"/>
          <p14:tracePt t="39112" x="5083175" y="2324100"/>
          <p14:tracePt t="39128" x="5151438" y="2324100"/>
          <p14:tracePt t="39145" x="5197475" y="2324100"/>
          <p14:tracePt t="39162" x="5241925" y="2324100"/>
          <p14:tracePt t="39177" x="5273675" y="2324100"/>
          <p14:tracePt t="39194" x="5295900" y="2324100"/>
          <p14:tracePt t="39210" x="5326063" y="2324100"/>
          <p14:tracePt t="39227" x="5372100" y="2324100"/>
          <p14:tracePt t="39244" x="5426075" y="2324100"/>
          <p14:tracePt t="39260" x="5478463" y="2324100"/>
          <p14:tracePt t="39277" x="5516563" y="2324100"/>
          <p14:tracePt t="39294" x="5554663" y="2324100"/>
          <p14:tracePt t="39294" x="5562600" y="2324100"/>
          <p14:tracePt t="39312" x="5592763" y="2324100"/>
          <p14:tracePt t="39328" x="5646738" y="2324100"/>
          <p14:tracePt t="39345" x="5699125" y="2324100"/>
          <p14:tracePt t="39361" x="5753100" y="2324100"/>
          <p14:tracePt t="39377" x="5807075" y="2324100"/>
          <p14:tracePt t="39394" x="5851525" y="2324100"/>
          <p14:tracePt t="39410" x="5913438" y="2316163"/>
          <p14:tracePt t="39427" x="5951538" y="2316163"/>
          <p14:tracePt t="39444" x="5981700" y="2301875"/>
          <p14:tracePt t="39460" x="6042025" y="2301875"/>
          <p14:tracePt t="39477" x="6096000" y="2301875"/>
          <p14:tracePt t="39494" x="6149975" y="2301875"/>
          <p14:tracePt t="39494" x="6164263" y="2301875"/>
          <p14:tracePt t="39512" x="6180138" y="2301875"/>
          <p14:tracePt t="39526" x="6210300" y="2301875"/>
          <p14:tracePt t="39544" x="6248400" y="2301875"/>
          <p14:tracePt t="39563" x="6286500" y="2293938"/>
          <p14:tracePt t="39577" x="6294438" y="2293938"/>
          <p14:tracePt t="39593" x="6294438" y="2286000"/>
          <p14:tracePt t="39647" x="6278563" y="2286000"/>
          <p14:tracePt t="39735" x="6264275" y="2286000"/>
          <p14:tracePt t="39744" x="6248400" y="2286000"/>
          <p14:tracePt t="39751" x="6232525" y="2286000"/>
          <p14:tracePt t="39783" x="6226175" y="2286000"/>
          <p14:tracePt t="39799" x="6202363" y="2286000"/>
          <p14:tracePt t="39807" x="6188075" y="2286000"/>
          <p14:tracePt t="39815" x="6188075" y="2293938"/>
          <p14:tracePt t="39826" x="6180138" y="2293938"/>
          <p14:tracePt t="39843" x="6172200" y="2293938"/>
          <p14:tracePt t="39859" x="6164263" y="2293938"/>
          <p14:tracePt t="39919" x="6156325" y="2293938"/>
          <p14:tracePt t="40031" x="6149975" y="2293938"/>
          <p14:tracePt t="40039" x="6142038" y="2293938"/>
          <p14:tracePt t="40047" x="6126163" y="2301875"/>
          <p14:tracePt t="40059" x="6096000" y="2316163"/>
          <p14:tracePt t="40075" x="6042025" y="2316163"/>
          <p14:tracePt t="40092" x="5997575" y="2339975"/>
          <p14:tracePt t="40108" x="5951538" y="2346325"/>
          <p14:tracePt t="40125" x="5845175" y="2408238"/>
          <p14:tracePt t="40145" x="5730875" y="2460625"/>
          <p14:tracePt t="40160" x="5608638" y="2506663"/>
          <p14:tracePt t="40177" x="5478463" y="2560638"/>
          <p14:tracePt t="40194" x="5349875" y="2636838"/>
          <p14:tracePt t="40210" x="5257800" y="2705100"/>
          <p14:tracePt t="40226" x="5189538" y="2751138"/>
          <p14:tracePt t="40243" x="5143500" y="2797175"/>
          <p14:tracePt t="40259" x="5089525" y="2849563"/>
          <p14:tracePt t="40276" x="5059363" y="2879725"/>
          <p14:tracePt t="40293" x="5037138" y="2911475"/>
          <p14:tracePt t="40309" x="4999038" y="2933700"/>
          <p14:tracePt t="40309" x="4975225" y="2955925"/>
          <p14:tracePt t="40328" x="4960938" y="2971800"/>
          <p14:tracePt t="40342" x="4868863" y="3032125"/>
          <p14:tracePt t="40361" x="4830763" y="3070225"/>
          <p14:tracePt t="40377" x="4816475" y="3086100"/>
          <p14:tracePt t="40392" x="4792663" y="3101975"/>
          <p14:tracePt t="40409" x="4792663" y="3108325"/>
          <p14:tracePt t="40447" x="4792663" y="3116263"/>
          <p14:tracePt t="40455" x="4792663" y="3124200"/>
          <p14:tracePt t="40471" x="4784725" y="3140075"/>
          <p14:tracePt t="40503" x="4778375" y="3146425"/>
          <p14:tracePt t="40519" x="4770438" y="3146425"/>
          <p14:tracePt t="40528" x="4762500" y="3146425"/>
          <p14:tracePt t="40542" x="4762500" y="3154363"/>
          <p14:tracePt t="40567" x="4762500" y="3162300"/>
          <p14:tracePt t="40576" x="4762500" y="3170238"/>
          <p14:tracePt t="40593" x="4762500" y="3132138"/>
          <p14:tracePt t="40609" x="4762500" y="3078163"/>
          <p14:tracePt t="40627" x="4762500" y="3070225"/>
          <p14:tracePt t="40643" x="4762500" y="3048000"/>
          <p14:tracePt t="40658" x="4762500" y="3040063"/>
          <p14:tracePt t="40675" x="4754563" y="3025775"/>
          <p14:tracePt t="40692" x="4746625" y="3009900"/>
          <p14:tracePt t="40709" x="4746625" y="3001963"/>
          <p14:tracePt t="40726" x="4716463" y="3001963"/>
          <p14:tracePt t="40726" x="4686300" y="2987675"/>
          <p14:tracePt t="40744" x="4632325" y="2979738"/>
          <p14:tracePt t="40760" x="4549775" y="2963863"/>
          <p14:tracePt t="40777" x="4465638" y="2963863"/>
          <p14:tracePt t="40793" x="4411663" y="2963863"/>
          <p14:tracePt t="40809" x="4365625" y="2963863"/>
          <p14:tracePt t="40826" x="4351338" y="2963863"/>
          <p14:tracePt t="40842" x="4327525" y="2963863"/>
          <p14:tracePt t="40858" x="4327525" y="2979738"/>
          <p14:tracePt t="40875" x="4327525" y="2987675"/>
          <p14:tracePt t="40892" x="4327525" y="3009900"/>
          <p14:tracePt t="40909" x="4327525" y="3025775"/>
          <p14:tracePt t="40926" x="4343400" y="3040063"/>
          <p14:tracePt t="40942" x="4351338" y="3040063"/>
          <p14:tracePt t="40960" x="4359275" y="3048000"/>
          <p14:tracePt t="40999" x="4373563" y="3048000"/>
          <p14:tracePt t="41031" x="4373563" y="3040063"/>
          <p14:tracePt t="41103" x="4373563" y="3032125"/>
          <p14:tracePt t="41119" x="4373563" y="3025775"/>
          <p14:tracePt t="41271" x="4359275" y="3025775"/>
          <p14:tracePt t="41391" x="4327525" y="3025775"/>
          <p14:tracePt t="41408" x="4313238" y="3009900"/>
          <p14:tracePt t="41415" x="4305300" y="3009900"/>
          <p14:tracePt t="41425" x="4267200" y="3009900"/>
          <p14:tracePt t="41442" x="4244975" y="3009900"/>
          <p14:tracePt t="41458" x="4237038" y="3009900"/>
          <p14:tracePt t="41474" x="4221163" y="3009900"/>
          <p14:tracePt t="41491" x="4206875" y="3009900"/>
          <p14:tracePt t="41508" x="4175125" y="3009900"/>
          <p14:tracePt t="41526" x="4122738" y="3009900"/>
          <p14:tracePt t="41541" x="4046538" y="3009900"/>
          <p14:tracePt t="41558" x="3894138" y="3009900"/>
          <p14:tracePt t="41578" x="3771900" y="3032125"/>
          <p14:tracePt t="41593" x="3665538" y="3048000"/>
          <p14:tracePt t="41608" x="3627438" y="3055938"/>
          <p14:tracePt t="41624" x="3589338" y="3055938"/>
          <p14:tracePt t="41642" x="3535363" y="3070225"/>
          <p14:tracePt t="41658" x="3444875" y="3078163"/>
          <p14:tracePt t="41675" x="3306763" y="3094038"/>
          <p14:tracePt t="41691" x="3178175" y="3094038"/>
          <p14:tracePt t="41708" x="3063875" y="3094038"/>
          <p14:tracePt t="41725" x="2971800" y="3094038"/>
          <p14:tracePt t="41741" x="2887663" y="3094038"/>
          <p14:tracePt t="41758" x="2811463" y="3101975"/>
          <p14:tracePt t="41758" x="2789238" y="3101975"/>
          <p14:tracePt t="41777" x="2720975" y="3116263"/>
          <p14:tracePt t="41792" x="2636838" y="3116263"/>
          <p14:tracePt t="41809" x="2544763" y="3132138"/>
          <p14:tracePt t="41826" x="2484438" y="3140075"/>
          <p14:tracePt t="41841" x="2438400" y="3140075"/>
          <p14:tracePt t="41858" x="2400300" y="3140075"/>
          <p14:tracePt t="41875" x="2370138" y="3154363"/>
          <p14:tracePt t="41891" x="2324100" y="3154363"/>
          <p14:tracePt t="41908" x="2286000" y="3154363"/>
          <p14:tracePt t="41925" x="2255838" y="3154363"/>
          <p14:tracePt t="41925" x="2232025" y="3170238"/>
          <p14:tracePt t="41944" x="2217738" y="3170238"/>
          <p14:tracePt t="41960" x="2201863" y="3178175"/>
          <p14:tracePt t="41974" x="2125663" y="3184525"/>
          <p14:tracePt t="41992" x="2073275" y="3184525"/>
          <p14:tracePt t="42009" x="2027238" y="3184525"/>
          <p14:tracePt t="42025" x="1989138" y="3184525"/>
          <p14:tracePt t="42041" x="1965325" y="3184525"/>
          <p14:tracePt t="42058" x="1951038" y="3184525"/>
          <p14:tracePt t="42076" x="1927225" y="3184525"/>
          <p14:tracePt t="42091" x="1905000" y="3184525"/>
          <p14:tracePt t="42107" x="1874838" y="3184525"/>
          <p14:tracePt t="42125" x="1858963" y="3184525"/>
          <p14:tracePt t="42141" x="1851025" y="3184525"/>
          <p14:tracePt t="42157" x="1828800" y="3184525"/>
          <p14:tracePt t="42157" x="1812925" y="3184525"/>
          <p14:tracePt t="42176" x="1782763" y="3184525"/>
          <p14:tracePt t="42193" x="1744663" y="3184525"/>
          <p14:tracePt t="42209" x="1730375" y="3184525"/>
          <p14:tracePt t="42224" x="1714500" y="3184525"/>
          <p14:tracePt t="42240" x="1706563" y="3184525"/>
          <p14:tracePt t="42279" x="1698625" y="3184525"/>
          <p14:tracePt t="42303" x="1692275" y="3184525"/>
          <p14:tracePt t="42311" x="1684338" y="3184525"/>
          <p14:tracePt t="42324" x="1660525" y="3192463"/>
          <p14:tracePt t="42340" x="1646238" y="3200400"/>
          <p14:tracePt t="42357" x="1660525" y="3200400"/>
          <p14:tracePt t="42663" x="1676400" y="3200400"/>
          <p14:tracePt t="42672" x="1684338" y="3200400"/>
          <p14:tracePt t="42688" x="1692275" y="3200400"/>
          <p14:tracePt t="42695" x="1698625" y="3200400"/>
          <p14:tracePt t="42711" x="1706563" y="3200400"/>
          <p14:tracePt t="42723" x="1714500" y="3200400"/>
          <p14:tracePt t="42743" x="1730375" y="3200400"/>
          <p14:tracePt t="42759" x="1744663" y="3200400"/>
          <p14:tracePt t="42773" x="1782763" y="3200400"/>
          <p14:tracePt t="42773" x="1820863" y="3200400"/>
          <p14:tracePt t="42792" x="1874838" y="3200400"/>
          <p14:tracePt t="42808" x="1965325" y="3184525"/>
          <p14:tracePt t="42825" x="2003425" y="3184525"/>
          <p14:tracePt t="42841" x="2019300" y="3184525"/>
          <p14:tracePt t="42857" x="2035175" y="3184525"/>
          <p14:tracePt t="42911" x="2049463" y="3184525"/>
          <p14:tracePt t="42919" x="2073275" y="3184525"/>
          <p14:tracePt t="42927" x="2095500" y="3184525"/>
          <p14:tracePt t="42939" x="2155825" y="3184525"/>
          <p14:tracePt t="42957" x="2193925" y="3184525"/>
          <p14:tracePt t="42974" x="2225675" y="3184525"/>
          <p14:tracePt t="42992" x="2239963" y="3184525"/>
          <p14:tracePt t="43006" x="2255838" y="3170238"/>
          <p14:tracePt t="43025" x="2286000" y="3170238"/>
          <p14:tracePt t="43040" x="2339975" y="3170238"/>
          <p14:tracePt t="43058" x="2400300" y="3170238"/>
          <p14:tracePt t="43075" x="2430463" y="3154363"/>
          <p14:tracePt t="43090" x="2460625" y="3154363"/>
          <p14:tracePt t="43106" x="2476500" y="3154363"/>
          <p14:tracePt t="43123" x="2484438" y="3154363"/>
          <p14:tracePt t="43139" x="2506663" y="3154363"/>
          <p14:tracePt t="43156" x="2522538" y="3146425"/>
          <p14:tracePt t="43173" x="2552700" y="3132138"/>
          <p14:tracePt t="43173" x="2560638" y="3132138"/>
          <p14:tracePt t="43192" x="2582863" y="3124200"/>
          <p14:tracePt t="43206" x="2598738" y="3116263"/>
          <p14:tracePt t="43279" x="2606675" y="3108325"/>
          <p14:tracePt t="43287" x="2628900" y="3108325"/>
          <p14:tracePt t="43295" x="2644775" y="3101975"/>
          <p14:tracePt t="43306" x="2674938" y="3094038"/>
          <p14:tracePt t="43323" x="2682875" y="3086100"/>
          <p14:tracePt t="43339" x="2705100" y="3070225"/>
          <p14:tracePt t="43356" x="2713038" y="3070225"/>
          <p14:tracePt t="43376" x="2720975" y="3055938"/>
          <p14:tracePt t="43389" x="2743200" y="3048000"/>
          <p14:tracePt t="43389" x="2743200" y="3040063"/>
          <p14:tracePt t="43408" x="2759075" y="3025775"/>
          <p14:tracePt t="43423" x="2773363" y="2994025"/>
          <p14:tracePt t="43440" x="2773363" y="2963863"/>
          <p14:tracePt t="43458" x="2773363" y="2941638"/>
          <p14:tracePt t="43475" x="2773363" y="2933700"/>
          <p14:tracePt t="43488" x="2765425" y="2933700"/>
          <p14:tracePt t="43583" x="2751138" y="2933700"/>
          <p14:tracePt t="43602" x="2743200" y="2933700"/>
          <p14:tracePt t="43623" x="2727325" y="2949575"/>
          <p14:tracePt t="43633" x="2720975" y="2955925"/>
          <p14:tracePt t="43640" x="2697163" y="2979738"/>
          <p14:tracePt t="43640" x="2674938" y="2979738"/>
          <p14:tracePt t="43655" x="2659063" y="2994025"/>
          <p14:tracePt t="43672" x="2644775" y="2994025"/>
          <p14:tracePt t="43687" x="2636838" y="2994025"/>
          <p14:tracePt t="43711" x="2628900" y="2994025"/>
          <p14:tracePt t="43722" x="2613025" y="2994025"/>
          <p14:tracePt t="43743" x="2598738" y="3009900"/>
          <p14:tracePt t="43755" x="2544763" y="3025775"/>
          <p14:tracePt t="43772" x="2506663" y="3032125"/>
          <p14:tracePt t="43789" x="2460625" y="3048000"/>
          <p14:tracePt t="43789" x="2446338" y="3048000"/>
          <p14:tracePt t="43808" x="2422525" y="3048000"/>
          <p14:tracePt t="43822" x="2408238" y="3048000"/>
          <p14:tracePt t="43841" x="2362200" y="3063875"/>
          <p14:tracePt t="43857" x="2263775" y="3063875"/>
          <p14:tracePt t="43873" x="2125663" y="3063875"/>
          <p14:tracePt t="43889" x="2011363" y="3063875"/>
          <p14:tracePt t="43906" x="1965325" y="3063875"/>
          <p14:tracePt t="43922" x="1943100" y="3063875"/>
          <p14:tracePt t="43939" x="1951038" y="3070225"/>
          <p14:tracePt t="44119" x="1973263" y="3070225"/>
          <p14:tracePt t="44127" x="2003425" y="3070225"/>
          <p14:tracePt t="44138" x="2057400" y="3078163"/>
          <p14:tracePt t="44155" x="2095500" y="3078163"/>
          <p14:tracePt t="44172" x="2149475" y="3078163"/>
          <p14:tracePt t="44189" x="2179638" y="3078163"/>
          <p14:tracePt t="44189" x="2201863" y="3070225"/>
          <p14:tracePt t="44208" x="2217738" y="3070225"/>
          <p14:tracePt t="44221" x="2239963" y="3070225"/>
          <p14:tracePt t="44239" x="2293938" y="3070225"/>
          <p14:tracePt t="44256" x="2378075" y="3070225"/>
          <p14:tracePt t="44272" x="2460625" y="3070225"/>
          <p14:tracePt t="44288" x="2522538" y="3070225"/>
          <p14:tracePt t="44305" x="2536825" y="3070225"/>
          <p14:tracePt t="44321" x="2544763" y="3070225"/>
          <p14:tracePt t="44367" x="2560638" y="3070225"/>
          <p14:tracePt t="44375" x="2574925" y="3070225"/>
          <p14:tracePt t="44388" x="2598738" y="3070225"/>
          <p14:tracePt t="44406" x="2613025" y="3070225"/>
          <p14:tracePt t="44421" x="2628900" y="3070225"/>
          <p14:tracePt t="44438" x="2636838" y="3070225"/>
          <p14:tracePt t="44456" x="2651125" y="3078163"/>
          <p14:tracePt t="46230" x="2659063" y="3094038"/>
          <p14:tracePt t="46559" x="2667000" y="3094038"/>
          <p14:tracePt t="46567" x="2674938" y="3094038"/>
          <p14:tracePt t="46576" x="2689225" y="3108325"/>
          <p14:tracePt t="46586" x="2720975" y="3108325"/>
          <p14:tracePt t="46603" x="2765425" y="3132138"/>
          <p14:tracePt t="46619" x="2841625" y="3146425"/>
          <p14:tracePt t="46637" x="2933700" y="3170238"/>
          <p14:tracePt t="46653" x="3032125" y="3216275"/>
          <p14:tracePt t="46669" x="3140075" y="3260725"/>
          <p14:tracePt t="46669" x="3192463" y="3276600"/>
          <p14:tracePt t="46689" x="3238500" y="3284538"/>
          <p14:tracePt t="46703" x="3306763" y="3314700"/>
          <p14:tracePt t="46721" x="3330575" y="3336925"/>
          <p14:tracePt t="46737" x="3360738" y="3336925"/>
          <p14:tracePt t="46753" x="3413125" y="3375025"/>
          <p14:tracePt t="46769" x="3459163" y="3413125"/>
          <p14:tracePt t="46786" x="3527425" y="3429000"/>
          <p14:tracePt t="46803" x="3597275" y="3436938"/>
          <p14:tracePt t="46819" x="3619500" y="3451225"/>
          <p14:tracePt t="46836" x="3635375" y="3451225"/>
          <p14:tracePt t="46852" x="3673475" y="3482975"/>
          <p14:tracePt t="46869" x="3717925" y="3505200"/>
          <p14:tracePt t="46869" x="3733800" y="3527425"/>
          <p14:tracePt t="46888" x="3749675" y="3535363"/>
          <p14:tracePt t="46902" x="3771900" y="3551238"/>
          <p14:tracePt t="46920" x="3779838" y="3559175"/>
          <p14:tracePt t="46936" x="3817938" y="3573463"/>
          <p14:tracePt t="46953" x="3886200" y="3611563"/>
          <p14:tracePt t="46969" x="3908425" y="3619500"/>
          <p14:tracePt t="46986" x="3940175" y="3619500"/>
          <p14:tracePt t="47003" x="3954463" y="3619500"/>
          <p14:tracePt t="47019" x="3962400" y="3619500"/>
          <p14:tracePt t="47071" x="3984625" y="3619500"/>
          <p14:tracePt t="47079" x="4000500" y="3619500"/>
          <p14:tracePt t="47088" x="4022725" y="3619500"/>
          <p14:tracePt t="47102" x="4060825" y="3619500"/>
          <p14:tracePt t="47120" x="4076700" y="3619500"/>
          <p14:tracePt t="47137" x="4084638" y="3619500"/>
          <p14:tracePt t="47183" x="4098925" y="3619500"/>
          <p14:tracePt t="47199" x="4106863" y="3619500"/>
          <p14:tracePt t="47207" x="4130675" y="3619500"/>
          <p14:tracePt t="47218" x="4144963" y="3619500"/>
          <p14:tracePt t="47236" x="4152900" y="3619500"/>
          <p14:tracePt t="47991" x="4160838" y="3619500"/>
          <p14:tracePt t="48000" x="4168775" y="3619500"/>
          <p14:tracePt t="48007" x="4175125" y="3619500"/>
          <p14:tracePt t="48047" x="4191000" y="3619500"/>
          <p14:tracePt t="48063" x="4213225" y="3619500"/>
          <p14:tracePt t="48071" x="4229100" y="3611563"/>
          <p14:tracePt t="48084" x="4259263" y="3611563"/>
          <p14:tracePt t="48101" x="4321175" y="3611563"/>
          <p14:tracePt t="48118" x="4419600" y="3611563"/>
          <p14:tracePt t="48136" x="4465638" y="3611563"/>
          <p14:tracePt t="48153" x="4479925" y="3611563"/>
          <p14:tracePt t="48168" x="4511675" y="3611563"/>
          <p14:tracePt t="48185" x="4564063" y="3611563"/>
          <p14:tracePt t="48201" x="4648200" y="3611563"/>
          <p14:tracePt t="48218" x="4702175" y="3611563"/>
          <p14:tracePt t="48236" x="4724400" y="3597275"/>
          <p14:tracePt t="48251" x="4724400" y="3589338"/>
          <p14:tracePt t="48288" x="4724400" y="3581400"/>
          <p14:tracePt t="48296" x="4746625" y="3581400"/>
          <p14:tracePt t="48305" x="4754563" y="3581400"/>
          <p14:tracePt t="48318" x="4784725" y="3581400"/>
          <p14:tracePt t="48318" x="4816475" y="3581400"/>
          <p14:tracePt t="48336" x="4822825" y="3581400"/>
          <p14:tracePt t="48360" x="4830763" y="3581400"/>
          <p14:tracePt t="48416" x="4838700" y="3581400"/>
          <p14:tracePt t="48424" x="4846638" y="3573463"/>
          <p14:tracePt t="48464" x="4846638" y="3559175"/>
          <p14:tracePt t="48472" x="4830763" y="3551238"/>
          <p14:tracePt t="48484" x="4822825" y="3551238"/>
          <p14:tracePt t="48501" x="4816475" y="3551238"/>
          <p14:tracePt t="48545" x="4784725" y="3535363"/>
          <p14:tracePt t="48569" x="4778375" y="3535363"/>
          <p14:tracePt t="48577" x="4754563" y="3535363"/>
          <p14:tracePt t="48586" x="4702175" y="3535363"/>
          <p14:tracePt t="48602" x="4594225" y="3535363"/>
          <p14:tracePt t="48619" x="4441825" y="3535363"/>
          <p14:tracePt t="48638" x="4321175" y="3535363"/>
          <p14:tracePt t="48651" x="4289425" y="3535363"/>
          <p14:tracePt t="48668" x="4283075" y="3535363"/>
          <p14:tracePt t="48687" x="4275138" y="3535363"/>
          <p14:tracePt t="48712" x="4259263" y="3535363"/>
          <p14:tracePt t="48721" x="4244975" y="3535363"/>
          <p14:tracePt t="48735" x="4206875" y="3535363"/>
          <p14:tracePt t="48735" x="4191000" y="3551238"/>
          <p14:tracePt t="48754" x="4175125" y="3551238"/>
          <p14:tracePt t="48770" x="4168775" y="3565525"/>
          <p14:tracePt t="48785" x="4160838" y="3565525"/>
          <p14:tracePt t="48808" x="4160838" y="3573463"/>
          <p14:tracePt t="48872" x="4160838" y="3589338"/>
          <p14:tracePt t="49320" x="4144963" y="3597275"/>
          <p14:tracePt t="49328" x="4106863" y="3611563"/>
          <p14:tracePt t="49337" x="4054475" y="3619500"/>
          <p14:tracePt t="49350" x="3848100" y="3635375"/>
          <p14:tracePt t="49350" x="3725863" y="3641725"/>
          <p14:tracePt t="49369" x="3413125" y="3641725"/>
          <p14:tracePt t="49386" x="2933700" y="3641725"/>
          <p14:tracePt t="49402" x="2514600" y="3657600"/>
          <p14:tracePt t="49419" x="2384425" y="3665538"/>
          <p14:tracePt t="49435" x="2293938" y="3673475"/>
          <p14:tracePt t="49451" x="2278063" y="3673475"/>
          <p14:tracePt t="49467" x="2263775" y="3673475"/>
          <p14:tracePt t="49484" x="2255838" y="3679825"/>
          <p14:tracePt t="49512" x="2247900" y="3679825"/>
          <p14:tracePt t="49536" x="2239963" y="3679825"/>
          <p14:tracePt t="49544" x="2225675" y="3679825"/>
          <p14:tracePt t="49560" x="2209800" y="3673475"/>
          <p14:tracePt t="49568" x="2187575" y="3665538"/>
          <p14:tracePt t="49587" x="2179638" y="3665538"/>
          <p14:tracePt t="49600" x="2193925" y="3665538"/>
          <p14:tracePt t="49744" x="2201863" y="3657600"/>
          <p14:tracePt t="49752" x="2209800" y="3657600"/>
          <p14:tracePt t="49769" x="2217738" y="3657600"/>
          <p14:tracePt t="49769" x="2225675" y="3657600"/>
          <p14:tracePt t="49785" x="2232025" y="3649663"/>
          <p14:tracePt t="49800" x="2239963" y="3649663"/>
          <p14:tracePt t="49818" x="2255838" y="3641725"/>
          <p14:tracePt t="49834" x="2270125" y="3635375"/>
          <p14:tracePt t="49850" x="2301875" y="3619500"/>
          <p14:tracePt t="49867" x="2324100" y="3597275"/>
          <p14:tracePt t="49884" x="2332038" y="3589338"/>
          <p14:tracePt t="49900" x="2332038" y="3573463"/>
          <p14:tracePt t="49917" x="2332038" y="3565525"/>
          <p14:tracePt t="49933" x="2332038" y="3559175"/>
          <p14:tracePt t="49950" x="2332038" y="3543300"/>
          <p14:tracePt t="49967" x="2316163" y="3527425"/>
          <p14:tracePt t="49967" x="2293938" y="3513138"/>
          <p14:tracePt t="49986" x="2263775" y="3489325"/>
          <p14:tracePt t="50002" x="2225675" y="3475038"/>
          <p14:tracePt t="50018" x="2193925" y="3451225"/>
          <p14:tracePt t="50034" x="2163763" y="3444875"/>
          <p14:tracePt t="50050" x="2149475" y="3436938"/>
          <p14:tracePt t="50067" x="2125663" y="3436938"/>
          <p14:tracePt t="50085" x="2095500" y="3436938"/>
          <p14:tracePt t="50100" x="2065338" y="3436938"/>
          <p14:tracePt t="50117" x="2049463" y="3421063"/>
          <p14:tracePt t="50134" x="2041525" y="3421063"/>
          <p14:tracePt t="50150" x="2027238" y="3421063"/>
          <p14:tracePt t="50150" x="2011363" y="3421063"/>
          <p14:tracePt t="50170" x="1997075" y="3421063"/>
          <p14:tracePt t="50183" x="1943100" y="3421063"/>
          <p14:tracePt t="50201" x="1905000" y="3421063"/>
          <p14:tracePt t="50218" x="1858963" y="3421063"/>
          <p14:tracePt t="50235" x="1820863" y="3421063"/>
          <p14:tracePt t="50250" x="1790700" y="3421063"/>
          <p14:tracePt t="50266" x="1760538" y="3421063"/>
          <p14:tracePt t="50283" x="1744663" y="3421063"/>
          <p14:tracePt t="50299" x="1736725" y="3421063"/>
          <p14:tracePt t="50319" x="1730375" y="3421063"/>
          <p14:tracePt t="50332" x="1706563" y="3459163"/>
          <p14:tracePt t="50349" x="1684338" y="3475038"/>
          <p14:tracePt t="50349" x="1676400" y="3482975"/>
          <p14:tracePt t="50369" x="1668463" y="3489325"/>
          <p14:tracePt t="50383" x="1646238" y="3505200"/>
          <p14:tracePt t="50402" x="1646238" y="3521075"/>
          <p14:tracePt t="50418" x="1646238" y="3535363"/>
          <p14:tracePt t="50433" x="1646238" y="3559175"/>
          <p14:tracePt t="50450" x="1654175" y="3581400"/>
          <p14:tracePt t="50467" x="1660525" y="3589338"/>
          <p14:tracePt t="50483" x="1668463" y="3597275"/>
          <p14:tracePt t="50499" x="1684338" y="3603625"/>
          <p14:tracePt t="50517" x="1706563" y="3627438"/>
          <p14:tracePt t="50533" x="1736725" y="3657600"/>
          <p14:tracePt t="50550" x="1774825" y="3673475"/>
          <p14:tracePt t="50550" x="1782763" y="3679825"/>
          <p14:tracePt t="50569" x="1806575" y="3679825"/>
          <p14:tracePt t="50569" x="1828800" y="3703638"/>
          <p14:tracePt t="50586" x="1874838" y="3717925"/>
          <p14:tracePt t="50601" x="1905000" y="3725863"/>
          <p14:tracePt t="50618" x="1943100" y="3741738"/>
          <p14:tracePt t="50635" x="1958975" y="3741738"/>
          <p14:tracePt t="50664" x="1965325" y="3733800"/>
          <p14:tracePt t="50680" x="1973263" y="3725863"/>
          <p14:tracePt t="50688" x="1989138" y="3725863"/>
          <p14:tracePt t="50698" x="2027238" y="3711575"/>
          <p14:tracePt t="50716" x="2065338" y="3695700"/>
          <p14:tracePt t="50733" x="2087563" y="3687763"/>
          <p14:tracePt t="50750" x="2095500" y="3687763"/>
          <p14:tracePt t="50766" x="2103438" y="3673475"/>
          <p14:tracePt t="50766" x="2111375" y="3657600"/>
          <p14:tracePt t="50786" x="2125663" y="3619500"/>
          <p14:tracePt t="50802" x="2125663" y="3581400"/>
          <p14:tracePt t="50818" x="2141538" y="3559175"/>
          <p14:tracePt t="50834" x="2141538" y="3551238"/>
          <p14:tracePt t="50849" x="2141538" y="3543300"/>
          <p14:tracePt t="50872" x="2141538" y="3527425"/>
          <p14:tracePt t="50882" x="2133600" y="3527425"/>
          <p14:tracePt t="50899" x="2125663" y="3527425"/>
          <p14:tracePt t="50916" x="2111375" y="3521075"/>
          <p14:tracePt t="50933" x="2095500" y="3521075"/>
          <p14:tracePt t="50950" x="2079625" y="3521075"/>
          <p14:tracePt t="50967" x="2065338" y="3521075"/>
          <p14:tracePt t="50992" x="2057400" y="3521075"/>
          <p14:tracePt t="51472" x="2065338" y="3521075"/>
          <p14:tracePt t="51744" x="2073275" y="3521075"/>
          <p14:tracePt t="51752" x="2079625" y="3521075"/>
          <p14:tracePt t="51764" x="2111375" y="3521075"/>
          <p14:tracePt t="51782" x="2163763" y="3521075"/>
          <p14:tracePt t="51798" x="2247900" y="3573463"/>
          <p14:tracePt t="51815" x="2308225" y="3589338"/>
          <p14:tracePt t="51833" x="2354263" y="3597275"/>
          <p14:tracePt t="51850" x="2392363" y="3597275"/>
          <p14:tracePt t="51866" x="2438400" y="3597275"/>
          <p14:tracePt t="51882" x="2498725" y="3619500"/>
          <p14:tracePt t="51898" x="2598738" y="3635375"/>
          <p14:tracePt t="51915" x="2667000" y="3635375"/>
          <p14:tracePt t="51932" x="2720975" y="3635375"/>
          <p14:tracePt t="51948" x="2773363" y="3635375"/>
          <p14:tracePt t="51965" x="2827338" y="3641725"/>
          <p14:tracePt t="51982" x="2841625" y="3641725"/>
          <p14:tracePt t="51998" x="2857500" y="3641725"/>
          <p14:tracePt t="52033" x="2873375" y="3641725"/>
          <p14:tracePt t="52049" x="2903538" y="3641725"/>
          <p14:tracePt t="52056" x="2949575" y="3641725"/>
          <p14:tracePt t="52066" x="3025775" y="3641725"/>
          <p14:tracePt t="52082" x="3070225" y="3657600"/>
          <p14:tracePt t="52098" x="3078163" y="3657600"/>
          <p14:tracePt t="52114" x="3086100" y="3657600"/>
          <p14:tracePt t="52161" x="3086100" y="3649663"/>
          <p14:tracePt t="52168" x="3078163" y="3635375"/>
          <p14:tracePt t="52181" x="3070225" y="3619500"/>
          <p14:tracePt t="52197" x="3070225" y="3603625"/>
          <p14:tracePt t="52214" x="3086100" y="3581400"/>
          <p14:tracePt t="52214" x="3101975" y="3573463"/>
          <p14:tracePt t="52233" x="3116263" y="3559175"/>
          <p14:tracePt t="52249" x="3116263" y="3551238"/>
          <p14:tracePt t="52266" x="3116263" y="3543300"/>
          <p14:tracePt t="52281" x="3116263" y="3535363"/>
          <p14:tracePt t="52297" x="3116263" y="3521075"/>
          <p14:tracePt t="52316" x="3140075" y="3489325"/>
          <p14:tracePt t="52332" x="3162300" y="3475038"/>
          <p14:tracePt t="52348" x="3170238" y="3467100"/>
          <p14:tracePt t="52364" x="3184525" y="3459163"/>
          <p14:tracePt t="52380" x="3184525" y="3451225"/>
          <p14:tracePt t="52397" x="3184525" y="3444875"/>
          <p14:tracePt t="52415" x="3178175" y="3436938"/>
          <p14:tracePt t="52480" x="3170238" y="3429000"/>
          <p14:tracePt t="52497" x="3154363" y="3421063"/>
          <p14:tracePt t="52528" x="3140075" y="3421063"/>
          <p14:tracePt t="52544" x="3124200" y="3413125"/>
          <p14:tracePt t="52552" x="3108325" y="3406775"/>
          <p14:tracePt t="52568" x="3101975" y="3406775"/>
          <p14:tracePt t="52584" x="3086100" y="3390900"/>
          <p14:tracePt t="52597" x="3070225" y="3390900"/>
          <p14:tracePt t="52626" x="3063875" y="3390900"/>
          <p14:tracePt t="52648" x="3055938" y="3382963"/>
          <p14:tracePt t="52656" x="3048000" y="3382963"/>
          <p14:tracePt t="52665" x="3025775" y="3360738"/>
          <p14:tracePt t="52681" x="3017838" y="3360738"/>
          <p14:tracePt t="52696" x="3001963" y="3360738"/>
          <p14:tracePt t="52714" x="2994025" y="3360738"/>
          <p14:tracePt t="52736" x="2987675" y="3360738"/>
          <p14:tracePt t="52747" x="2963863" y="3344863"/>
          <p14:tracePt t="52764" x="2949575" y="3344863"/>
          <p14:tracePt t="52780" x="2917825" y="3344863"/>
          <p14:tracePt t="52797" x="2887663" y="3344863"/>
          <p14:tracePt t="52797" x="2873375" y="3344863"/>
          <p14:tracePt t="52817" x="2865438" y="3344863"/>
          <p14:tracePt t="52830" x="2857500" y="3344863"/>
          <p14:tracePt t="52848" x="2841625" y="3344863"/>
          <p14:tracePt t="52865" x="2835275" y="3344863"/>
          <p14:tracePt t="52897" x="2811463" y="3344863"/>
          <p14:tracePt t="52904" x="2797175" y="3344863"/>
          <p14:tracePt t="52920" x="2765425" y="3344863"/>
          <p14:tracePt t="52931" x="2743200" y="3344863"/>
          <p14:tracePt t="52948" x="2720975" y="3344863"/>
          <p14:tracePt t="52964" x="2713038" y="3352800"/>
          <p14:tracePt t="52980" x="2697163" y="3360738"/>
          <p14:tracePt t="52997" x="2697163" y="3368675"/>
          <p14:tracePt t="53014" x="2689225" y="3382963"/>
          <p14:tracePt t="53033" x="2689225" y="3390900"/>
          <p14:tracePt t="53047" x="2674938" y="3398838"/>
          <p14:tracePt t="53065" x="2667000" y="3413125"/>
          <p14:tracePt t="53081" x="2659063" y="3413125"/>
          <p14:tracePt t="53098" x="2651125" y="3413125"/>
          <p14:tracePt t="53113" x="2651125" y="3421063"/>
          <p14:tracePt t="53160" x="2651125" y="3429000"/>
          <p14:tracePt t="53184" x="2644775" y="3429000"/>
          <p14:tracePt t="53192" x="2636838" y="3436938"/>
          <p14:tracePt t="53208" x="2636838" y="3444875"/>
          <p14:tracePt t="53232" x="2636838" y="3451225"/>
          <p14:tracePt t="53272" x="2636838" y="3459163"/>
          <p14:tracePt t="53296" x="2636838" y="3467100"/>
          <p14:tracePt t="53304" x="2636838" y="3475038"/>
          <p14:tracePt t="53320" x="2636838" y="3482975"/>
          <p14:tracePt t="53330" x="2636838" y="3489325"/>
          <p14:tracePt t="53346" x="2644775" y="3497263"/>
          <p14:tracePt t="53363" x="2644775" y="3513138"/>
          <p14:tracePt t="53380" x="2644775" y="3521075"/>
          <p14:tracePt t="53416" x="2651125" y="3521075"/>
          <p14:tracePt t="53424" x="2651125" y="3527425"/>
          <p14:tracePt t="53456" x="2651125" y="3535363"/>
          <p14:tracePt t="53472" x="2651125" y="3543300"/>
          <p14:tracePt t="53488" x="2659063" y="3543300"/>
          <p14:tracePt t="53497" x="2667000" y="3559175"/>
          <p14:tracePt t="53513" x="2674938" y="3565525"/>
          <p14:tracePt t="53529" x="2674938" y="3573463"/>
          <p14:tracePt t="53568" x="2682875" y="3581400"/>
          <p14:tracePt t="53616" x="2682875" y="3589338"/>
          <p14:tracePt t="53625" x="2689225" y="3589338"/>
          <p14:tracePt t="53633" x="2697163" y="3597275"/>
          <p14:tracePt t="53646" x="2713038" y="3611563"/>
          <p14:tracePt t="53663" x="2720975" y="3619500"/>
          <p14:tracePt t="53681" x="2727325" y="3627438"/>
          <p14:tracePt t="53704" x="2735263" y="3635375"/>
          <p14:tracePt t="53744" x="2751138" y="3649663"/>
          <p14:tracePt t="53752" x="2759075" y="3657600"/>
          <p14:tracePt t="53768" x="2781300" y="3665538"/>
          <p14:tracePt t="53779" x="2811463" y="3679825"/>
          <p14:tracePt t="53797" x="2819400" y="3679825"/>
          <p14:tracePt t="53813" x="2827338" y="3687763"/>
          <p14:tracePt t="53856" x="2841625" y="3687763"/>
          <p14:tracePt t="53872" x="2857500" y="3687763"/>
          <p14:tracePt t="53881" x="2917825" y="3703638"/>
          <p14:tracePt t="53898" x="2949575" y="3711575"/>
          <p14:tracePt t="53914" x="2979738" y="3711575"/>
          <p14:tracePt t="53930" x="2987675" y="3717925"/>
          <p14:tracePt t="53946" x="2994025" y="3717925"/>
          <p14:tracePt t="53963" x="3001963" y="3717925"/>
          <p14:tracePt t="53979" x="3040063" y="3717925"/>
          <p14:tracePt t="53996" x="3055938" y="3717925"/>
          <p14:tracePt t="54012" x="3070225" y="3717925"/>
          <p14:tracePt t="54029" x="3078163" y="3711575"/>
          <p14:tracePt t="54056" x="3078163" y="3703638"/>
          <p14:tracePt t="54064" x="3086100" y="3695700"/>
          <p14:tracePt t="54078" x="3124200" y="3665538"/>
          <p14:tracePt t="54098" x="3140075" y="3657600"/>
          <p14:tracePt t="54113" x="3146425" y="3649663"/>
          <p14:tracePt t="54129" x="3162300" y="3641725"/>
          <p14:tracePt t="54146" x="3162300" y="3635375"/>
          <p14:tracePt t="54176" x="3162300" y="3627438"/>
          <p14:tracePt t="54184" x="3162300" y="3611563"/>
          <p14:tracePt t="54194" x="3170238" y="3581400"/>
          <p14:tracePt t="54213" x="3184525" y="3543300"/>
          <p14:tracePt t="54229" x="3184525" y="3527425"/>
          <p14:tracePt t="54246" x="3192463" y="3513138"/>
          <p14:tracePt t="54262" x="3192463" y="3505200"/>
          <p14:tracePt t="54279" x="3192463" y="3497263"/>
          <p14:tracePt t="54296" x="3192463" y="3489325"/>
          <p14:tracePt t="54312" x="3192463" y="3475038"/>
          <p14:tracePt t="54330" x="3192463" y="3467100"/>
          <p14:tracePt t="54361" x="3192463" y="3459163"/>
          <p14:tracePt t="54377" x="3192463" y="3451225"/>
          <p14:tracePt t="54496" x="3192463" y="3444875"/>
          <p14:tracePt t="54513" x="3192463" y="3436938"/>
          <p14:tracePt t="54529" x="3192463" y="3421063"/>
          <p14:tracePt t="54568" x="3184525" y="3421063"/>
          <p14:tracePt t="54625" x="3178175" y="3421063"/>
          <p14:tracePt t="54640" x="3162300" y="3413125"/>
          <p14:tracePt t="54656" x="3146425" y="3406775"/>
          <p14:tracePt t="54688" x="3140075" y="3398838"/>
          <p14:tracePt t="54697" x="3124200" y="3398838"/>
          <p14:tracePt t="54713" x="3116263" y="3382963"/>
          <p14:tracePt t="54720" x="3101975" y="3382963"/>
          <p14:tracePt t="54729" x="3063875" y="3368675"/>
          <p14:tracePt t="54746" x="3040063" y="3368675"/>
          <p14:tracePt t="54762" x="3032125" y="3368675"/>
          <p14:tracePt t="54778" x="3025775" y="3368675"/>
          <p14:tracePt t="54824" x="3017838" y="3368675"/>
          <p14:tracePt t="54840" x="3009900" y="3368675"/>
          <p14:tracePt t="54856" x="3001963" y="3368675"/>
          <p14:tracePt t="54865" x="2994025" y="3368675"/>
          <p14:tracePt t="54878" x="2979738" y="3360738"/>
          <p14:tracePt t="54878" x="2963863" y="3352800"/>
          <p14:tracePt t="54897" x="2949575" y="3352800"/>
          <p14:tracePt t="54914" x="2941638" y="3352800"/>
          <p14:tracePt t="54929" x="2933700" y="3352800"/>
          <p14:tracePt t="54961" x="2925763" y="3352800"/>
          <p14:tracePt t="54968" x="2917825" y="3352800"/>
          <p14:tracePt t="54993" x="2911475" y="3352800"/>
          <p14:tracePt t="55000" x="2895600" y="3352800"/>
          <p14:tracePt t="55011" x="2873375" y="3352800"/>
          <p14:tracePt t="55029" x="2841625" y="3352800"/>
          <p14:tracePt t="55045" x="2811463" y="3352800"/>
          <p14:tracePt t="55062" x="2781300" y="3352800"/>
          <p14:tracePt t="55079" x="2765425" y="3352800"/>
          <p14:tracePt t="55095" x="2751138" y="3352800"/>
          <p14:tracePt t="55129" x="2735263" y="3352800"/>
          <p14:tracePt t="55152" x="2720975" y="3352800"/>
          <p14:tracePt t="55161" x="2713038" y="3360738"/>
          <p14:tracePt t="55168" x="2705100" y="3368675"/>
          <p14:tracePt t="55178" x="2689225" y="3382963"/>
          <p14:tracePt t="55196" x="2682875" y="3406775"/>
          <p14:tracePt t="55211" x="2667000" y="3413125"/>
          <p14:tracePt t="55228" x="2667000" y="3429000"/>
          <p14:tracePt t="55245" x="2659063" y="3444875"/>
          <p14:tracePt t="55262" x="2659063" y="3459163"/>
          <p14:tracePt t="55278" x="2659063" y="3475038"/>
          <p14:tracePt t="55296" x="2659063" y="3489325"/>
          <p14:tracePt t="55311" x="2659063" y="3513138"/>
          <p14:tracePt t="55329" x="2667000" y="3513138"/>
          <p14:tracePt t="55346" x="2667000" y="3521075"/>
          <p14:tracePt t="55361" x="2674938" y="3521075"/>
          <p14:tracePt t="55378" x="2682875" y="3527425"/>
          <p14:tracePt t="55395" x="2689225" y="3535363"/>
          <p14:tracePt t="55411" x="2705100" y="3551238"/>
          <p14:tracePt t="55428" x="2735263" y="3565525"/>
          <p14:tracePt t="55446" x="2765425" y="3573463"/>
          <p14:tracePt t="55461" x="2789238" y="3589338"/>
          <p14:tracePt t="55478" x="2797175" y="3589338"/>
          <p14:tracePt t="55494" x="2803525" y="3597275"/>
          <p14:tracePt t="55511" x="2811463" y="3597275"/>
          <p14:tracePt t="55536" x="2841625" y="3611563"/>
          <p14:tracePt t="55545" x="2865438" y="3611563"/>
          <p14:tracePt t="55561" x="2903538" y="3635375"/>
          <p14:tracePt t="55578" x="2917825" y="3641725"/>
          <p14:tracePt t="55597" x="2933700" y="3649663"/>
          <p14:tracePt t="55611" x="2941638" y="3649663"/>
          <p14:tracePt t="55630" x="2955925" y="3649663"/>
          <p14:tracePt t="55648" x="2971800" y="3649663"/>
          <p14:tracePt t="55672" x="2987675" y="3649663"/>
          <p14:tracePt t="55680" x="2994025" y="3649663"/>
          <p14:tracePt t="55694" x="3040063" y="3649663"/>
          <p14:tracePt t="55711" x="3070225" y="3649663"/>
          <p14:tracePt t="55730" x="3078163" y="3641725"/>
          <p14:tracePt t="55784" x="3094038" y="3635375"/>
          <p14:tracePt t="55800" x="3108325" y="3627438"/>
          <p14:tracePt t="55808" x="3132138" y="3611563"/>
          <p14:tracePt t="55816" x="3146425" y="3603625"/>
          <p14:tracePt t="55827" x="3184525" y="3573463"/>
          <p14:tracePt t="55846" x="3192463" y="3573463"/>
          <p14:tracePt t="55860" x="3192463" y="3565525"/>
          <p14:tracePt t="55880" x="3192463" y="3559175"/>
          <p14:tracePt t="55904" x="3192463" y="3543300"/>
          <p14:tracePt t="55920" x="3192463" y="3527425"/>
          <p14:tracePt t="55929" x="3208338" y="3489325"/>
          <p14:tracePt t="55946" x="3222625" y="3451225"/>
          <p14:tracePt t="55962" x="3222625" y="3421063"/>
          <p14:tracePt t="55977" x="3222625" y="3398838"/>
          <p14:tracePt t="55993" x="3222625" y="3390900"/>
          <p14:tracePt t="56010" x="3222625" y="3375025"/>
          <p14:tracePt t="56028" x="3222625" y="3368675"/>
          <p14:tracePt t="56044" x="3222625" y="3352800"/>
          <p14:tracePt t="56060" x="3216275" y="3330575"/>
          <p14:tracePt t="56077" x="3192463" y="3306763"/>
          <p14:tracePt t="56095" x="3162300" y="3292475"/>
          <p14:tracePt t="56110" x="3132138" y="3276600"/>
          <p14:tracePt t="56129" x="3124200" y="3276600"/>
          <p14:tracePt t="56129" x="3108325" y="3276600"/>
          <p14:tracePt t="56145" x="3086100" y="3276600"/>
          <p14:tracePt t="56161" x="3070225" y="3276600"/>
          <p14:tracePt t="56178" x="3017838" y="3276600"/>
          <p14:tracePt t="56195" x="2963863" y="3276600"/>
          <p14:tracePt t="56211" x="2887663" y="3276600"/>
          <p14:tracePt t="56227" x="2781300" y="3292475"/>
          <p14:tracePt t="56244" x="2713038" y="3314700"/>
          <p14:tracePt t="56260" x="2651125" y="3352800"/>
          <p14:tracePt t="56277" x="2620963" y="3360738"/>
          <p14:tracePt t="56294" x="2598738" y="3382963"/>
          <p14:tracePt t="56310" x="2582863" y="3413125"/>
          <p14:tracePt t="56310" x="2574925" y="3421063"/>
          <p14:tracePt t="56329" x="2568575" y="3436938"/>
          <p14:tracePt t="56329" x="2568575" y="3444875"/>
          <p14:tracePt t="56345" x="2560638" y="3451225"/>
          <p14:tracePt t="56361" x="2560638" y="3459163"/>
          <p14:tracePt t="56377" x="2552700" y="3475038"/>
          <p14:tracePt t="56393" x="2552700" y="3497263"/>
          <p14:tracePt t="56410" x="2552700" y="3505200"/>
          <p14:tracePt t="56427" x="2552700" y="3521075"/>
          <p14:tracePt t="56443" x="2552700" y="3543300"/>
          <p14:tracePt t="56460" x="2574925" y="3559175"/>
          <p14:tracePt t="56477" x="2606675" y="3597275"/>
          <p14:tracePt t="56494" x="2628900" y="3619500"/>
          <p14:tracePt t="56510" x="2644775" y="3649663"/>
          <p14:tracePt t="56510" x="2659063" y="3657600"/>
          <p14:tracePt t="56529" x="2659063" y="3665538"/>
          <p14:tracePt t="56544" x="2689225" y="3687763"/>
          <p14:tracePt t="56560" x="2735263" y="3711575"/>
          <p14:tracePt t="56578" x="2803525" y="3725863"/>
          <p14:tracePt t="56597" x="2849563" y="3749675"/>
          <p14:tracePt t="56610" x="2857500" y="3749675"/>
          <p14:tracePt t="56641" x="2873375" y="3749675"/>
          <p14:tracePt t="56649" x="2879725" y="3749675"/>
          <p14:tracePt t="56660" x="2895600" y="3749675"/>
          <p14:tracePt t="56677" x="2925763" y="3749675"/>
          <p14:tracePt t="56694" x="2941638" y="3749675"/>
          <p14:tracePt t="56713" x="2949575" y="3749675"/>
          <p14:tracePt t="56745" x="2949575" y="3725863"/>
          <p14:tracePt t="56752" x="2955925" y="3725863"/>
          <p14:tracePt t="56784" x="2955925" y="3717925"/>
          <p14:tracePt t="56928" x="2949575" y="3711575"/>
          <p14:tracePt t="57024" x="2941638" y="3703638"/>
          <p14:tracePt t="57656" x="2933700" y="3695700"/>
          <p14:tracePt t="57672" x="2925763" y="3687763"/>
          <p14:tracePt t="57680" x="2911475" y="3679825"/>
          <p14:tracePt t="57692" x="2873375" y="3649663"/>
          <p14:tracePt t="57709" x="2797175" y="3597275"/>
          <p14:tracePt t="57726" x="2697163" y="3527425"/>
          <p14:tracePt t="57742" x="2544763" y="3451225"/>
          <p14:tracePt t="57759" x="2370138" y="3322638"/>
          <p14:tracePt t="57778" x="2263775" y="3246438"/>
          <p14:tracePt t="57793" x="2187575" y="3200400"/>
          <p14:tracePt t="57810" x="2133600" y="3154363"/>
          <p14:tracePt t="57826" x="2079625" y="3116263"/>
          <p14:tracePt t="57843" x="2049463" y="3094038"/>
          <p14:tracePt t="57859" x="1997075" y="3055938"/>
          <p14:tracePt t="57876" x="1958975" y="3017838"/>
          <p14:tracePt t="57892" x="1905000" y="2987675"/>
          <p14:tracePt t="57909" x="1851025" y="2963863"/>
          <p14:tracePt t="57926" x="1798638" y="2917825"/>
          <p14:tracePt t="57942" x="1744663" y="2895600"/>
          <p14:tracePt t="57959" x="1698625" y="2857500"/>
          <p14:tracePt t="57959" x="1684338" y="2849563"/>
          <p14:tracePt t="57978" x="1660525" y="2827338"/>
          <p14:tracePt t="57994" x="1608138" y="2797175"/>
          <p14:tracePt t="58009" x="1562100" y="2773363"/>
          <p14:tracePt t="58025" x="1546225" y="2751138"/>
          <p14:tracePt t="58042" x="1501775" y="2727325"/>
          <p14:tracePt t="58059" x="1455738" y="2697163"/>
          <p14:tracePt t="58076" x="1363663" y="2651125"/>
          <p14:tracePt t="58092" x="1311275" y="2613025"/>
          <p14:tracePt t="58111" x="1249363" y="2574925"/>
          <p14:tracePt t="58126" x="1211263" y="2552700"/>
          <p14:tracePt t="58142" x="1181100" y="2536825"/>
          <p14:tracePt t="58159" x="1158875" y="2530475"/>
          <p14:tracePt t="58159" x="1150938" y="2522538"/>
          <p14:tracePt t="58177" x="1135063" y="2514600"/>
          <p14:tracePt t="58193" x="1120775" y="2506663"/>
          <p14:tracePt t="58210" x="1112838" y="2506663"/>
          <p14:tracePt t="58256" x="1104900" y="2498725"/>
          <p14:tracePt t="58264" x="1089025" y="2492375"/>
          <p14:tracePt t="58275" x="1074738" y="2484438"/>
          <p14:tracePt t="58292" x="1028700" y="2468563"/>
          <p14:tracePt t="58308" x="1006475" y="2460625"/>
          <p14:tracePt t="58325" x="968375" y="2446338"/>
          <p14:tracePt t="58342" x="960438" y="2446338"/>
          <p14:tracePt t="58361" x="952500" y="2446338"/>
          <p14:tracePt t="58377" x="952500" y="2438400"/>
          <p14:tracePt t="58393" x="952500" y="2430463"/>
          <p14:tracePt t="58480" x="960438" y="2430463"/>
          <p14:tracePt t="58584" x="968375" y="2430463"/>
          <p14:tracePt t="58600" x="982663" y="2430463"/>
          <p14:tracePt t="58609" x="1028700" y="2430463"/>
          <p14:tracePt t="58628" x="1082675" y="2430463"/>
          <p14:tracePt t="58643" x="1135063" y="2430463"/>
          <p14:tracePt t="58658" x="1165225" y="2454275"/>
          <p14:tracePt t="58675" x="1196975" y="2460625"/>
          <p14:tracePt t="58691" x="1211263" y="2460625"/>
          <p14:tracePt t="58712" x="1235075" y="2460625"/>
          <p14:tracePt t="58724" x="1265238" y="2460625"/>
          <p14:tracePt t="58741" x="1287463" y="2460625"/>
          <p14:tracePt t="58758" x="1317625" y="2460625"/>
          <p14:tracePt t="58775" x="1341438" y="2460625"/>
          <p14:tracePt t="58775" x="1371600" y="2460625"/>
          <p14:tracePt t="58793" x="1439863" y="2446338"/>
          <p14:tracePt t="58809" x="1501775" y="2446338"/>
          <p14:tracePt t="58826" x="1562100" y="2446338"/>
          <p14:tracePt t="58842" x="1600200" y="2446338"/>
          <p14:tracePt t="58858" x="1622425" y="2446338"/>
          <p14:tracePt t="58875" x="1646238" y="2446338"/>
          <p14:tracePt t="58891" x="1698625" y="2446338"/>
          <p14:tracePt t="58908" x="1768475" y="2446338"/>
          <p14:tracePt t="58925" x="1858963" y="2446338"/>
          <p14:tracePt t="58941" x="1935163" y="2446338"/>
          <p14:tracePt t="58958" x="1997075" y="2446338"/>
          <p14:tracePt t="58975" x="2057400" y="2446338"/>
          <p14:tracePt t="58994" x="2079625" y="2446338"/>
          <p14:tracePt t="59008" x="2149475" y="2446338"/>
          <p14:tracePt t="59026" x="2179638" y="2446338"/>
          <p14:tracePt t="59042" x="2217738" y="2446338"/>
          <p14:tracePt t="59058" x="2286000" y="2446338"/>
          <p14:tracePt t="59076" x="2378075" y="2446338"/>
          <p14:tracePt t="59090" x="2460625" y="2446338"/>
          <p14:tracePt t="59107" x="2506663" y="2446338"/>
          <p14:tracePt t="59125" x="2514600" y="2446338"/>
          <p14:tracePt t="59140" x="2522538" y="2446338"/>
          <p14:tracePt t="59157" x="2530475" y="2446338"/>
          <p14:tracePt t="59174" x="2552700" y="2446338"/>
          <p14:tracePt t="59191" x="2568575" y="2446338"/>
          <p14:tracePt t="59225" x="2574925" y="2446338"/>
          <p14:tracePt t="59248" x="2582863" y="2446338"/>
          <p14:tracePt t="59264" x="2574925" y="2446338"/>
          <p14:tracePt t="59608" x="2568575" y="2446338"/>
          <p14:tracePt t="59616" x="2560638" y="2460625"/>
          <p14:tracePt t="59628" x="2560638" y="2492375"/>
          <p14:tracePt t="59642" x="2544763" y="2536825"/>
          <p14:tracePt t="59658" x="2544763" y="2568575"/>
          <p14:tracePt t="59675" x="2536825" y="2606675"/>
          <p14:tracePt t="59690" x="2536825" y="2651125"/>
          <p14:tracePt t="59707" x="2536825" y="2697163"/>
          <p14:tracePt t="59724" x="2536825" y="2751138"/>
          <p14:tracePt t="59740" x="2536825" y="2781300"/>
          <p14:tracePt t="59757" x="2536825" y="2803525"/>
          <p14:tracePt t="59774" x="2536825" y="2819400"/>
          <p14:tracePt t="59790" x="2536825" y="2849563"/>
          <p14:tracePt t="59790" x="2544763" y="2873375"/>
          <p14:tracePt t="59809" x="2552700" y="2879725"/>
          <p14:tracePt t="59823" x="2568575" y="2933700"/>
          <p14:tracePt t="59841" x="2568575" y="2955925"/>
          <p14:tracePt t="59858" x="2574925" y="2979738"/>
          <p14:tracePt t="59874" x="2590800" y="3025775"/>
          <p14:tracePt t="59891" x="2590800" y="3048000"/>
          <p14:tracePt t="59906" x="2606675" y="3063875"/>
          <p14:tracePt t="59922" x="2606675" y="3078163"/>
          <p14:tracePt t="59939" x="2613025" y="3101975"/>
          <p14:tracePt t="59956" x="2620963" y="3124200"/>
          <p14:tracePt t="59974" x="2628900" y="3146425"/>
          <p14:tracePt t="59989" x="2628900" y="3192463"/>
          <p14:tracePt t="59989" x="2636838" y="3216275"/>
          <p14:tracePt t="60009" x="2636838" y="3230563"/>
          <p14:tracePt t="60023" x="2644775" y="3284538"/>
          <p14:tracePt t="60041" x="2651125" y="3298825"/>
          <p14:tracePt t="60058" x="2651125" y="3322638"/>
          <p14:tracePt t="60075" x="2659063" y="3344863"/>
          <p14:tracePt t="60090" x="2667000" y="3368675"/>
          <p14:tracePt t="60108" x="2674938" y="3390900"/>
          <p14:tracePt t="60124" x="2674938" y="3413125"/>
          <p14:tracePt t="60140" x="2689225" y="3451225"/>
          <p14:tracePt t="60157" x="2689225" y="3489325"/>
          <p14:tracePt t="60174" x="2689225" y="3513138"/>
          <p14:tracePt t="60190" x="2689225" y="3535363"/>
          <p14:tracePt t="60190" x="2689225" y="3551238"/>
          <p14:tracePt t="60209" x="2689225" y="3565525"/>
          <p14:tracePt t="60223" x="2705100" y="3589338"/>
          <p14:tracePt t="60241" x="2705100" y="3597275"/>
          <p14:tracePt t="60257" x="2705100" y="3603625"/>
          <p14:tracePt t="61170" x="2713038" y="3603625"/>
          <p14:tracePt t="61840" x="2720975" y="3603625"/>
          <p14:tracePt t="61864" x="2727325" y="3603625"/>
          <p14:tracePt t="61888" x="2727325" y="3611563"/>
          <p14:tracePt t="66222" x="2713038" y="3611563"/>
          <p14:tracePt t="66304" x="2705100" y="3619500"/>
          <p14:tracePt t="66768" x="2697163" y="3627438"/>
          <p14:tracePt t="67693" x="2689225" y="3627438"/>
          <p14:tracePt t="67856" x="2682875" y="3627438"/>
          <p14:tracePt t="67865" x="2674938" y="3627438"/>
          <p14:tracePt t="68152" x="2659063" y="3627438"/>
          <p14:tracePt t="68240" x="2651125" y="3649663"/>
          <p14:tracePt t="68264" x="2644775" y="3657600"/>
          <p14:tracePt t="68288" x="2636838" y="3657600"/>
          <p14:tracePt t="68297" x="2628900" y="3657600"/>
          <p14:tracePt t="68304" x="2628900" y="3665538"/>
          <p14:tracePt t="68315" x="2613025" y="3673475"/>
          <p14:tracePt t="68331" x="2598738" y="3679825"/>
          <p14:tracePt t="68348" x="2582863" y="3695700"/>
          <p14:tracePt t="68365" x="2574925" y="3695700"/>
          <p14:tracePt t="68381" x="2560638" y="3711575"/>
          <p14:tracePt t="68398" x="2552700" y="3717925"/>
          <p14:tracePt t="68414" x="2530475" y="3725863"/>
          <p14:tracePt t="68414" x="2522538" y="3733800"/>
          <p14:tracePt t="68434" x="2498725" y="3756025"/>
          <p14:tracePt t="68449" x="2476500" y="3771900"/>
          <p14:tracePt t="68465" x="2460625" y="3787775"/>
          <p14:tracePt t="68482" x="2446338" y="3802063"/>
          <p14:tracePt t="68498" x="2430463" y="3817938"/>
          <p14:tracePt t="68515" x="2408238" y="3856038"/>
          <p14:tracePt t="68533" x="2392363" y="3863975"/>
          <p14:tracePt t="68546" x="2378075" y="3894138"/>
          <p14:tracePt t="68564" x="2378075" y="3916363"/>
          <p14:tracePt t="68581" x="2370138" y="3940175"/>
          <p14:tracePt t="68598" x="2370138" y="3962400"/>
          <p14:tracePt t="68598" x="2362200" y="3978275"/>
          <p14:tracePt t="68619" x="2354263" y="3978275"/>
          <p14:tracePt t="68633" x="2354263" y="3984625"/>
          <p14:tracePt t="68832" x="2354263" y="3992563"/>
          <p14:tracePt t="68840" x="2346325" y="4008438"/>
          <p14:tracePt t="68856" x="2339975" y="4008438"/>
          <p14:tracePt t="68952" x="2332038" y="4016375"/>
          <p14:tracePt t="68960" x="2324100" y="4016375"/>
          <p14:tracePt t="68968" x="2316163" y="4016375"/>
          <p14:tracePt t="68980" x="2308225" y="4030663"/>
          <p14:tracePt t="68997" x="2293938" y="4054475"/>
          <p14:tracePt t="69014" x="2278063" y="4076700"/>
          <p14:tracePt t="69031" x="2270125" y="4114800"/>
          <p14:tracePt t="69031" x="2263775" y="4122738"/>
          <p14:tracePt t="69049" x="2263775" y="4160838"/>
          <p14:tracePt t="69065" x="2255838" y="4183063"/>
          <p14:tracePt t="69081" x="2247900" y="4206875"/>
          <p14:tracePt t="69098" x="2247900" y="4213225"/>
          <p14:tracePt t="69114" x="2239963" y="4221163"/>
          <p14:tracePt t="69131" x="2232025" y="4237038"/>
          <p14:tracePt t="69148" x="2232025" y="4251325"/>
          <p14:tracePt t="69176" x="2232025" y="4259263"/>
          <p14:tracePt t="69192" x="2232025" y="4267200"/>
          <p14:tracePt t="69200" x="2232025" y="4283075"/>
          <p14:tracePt t="69214" x="2217738" y="4305300"/>
          <p14:tracePt t="69231" x="2217738" y="4313238"/>
          <p14:tracePt t="69247" x="2217738" y="4321175"/>
          <p14:tracePt t="69264" x="2217738" y="4335463"/>
          <p14:tracePt t="69280" x="2217738" y="4351338"/>
          <p14:tracePt t="69297" x="2217738" y="4365625"/>
          <p14:tracePt t="69315" x="2217738" y="4359275"/>
          <p14:tracePt t="70016" x="2225675" y="4359275"/>
          <p14:tracePt t="70072" x="2225675" y="4351338"/>
          <p14:tracePt t="70080" x="2225675" y="4335463"/>
          <p14:tracePt t="70113" x="2217738" y="4327525"/>
          <p14:tracePt t="70129" x="2217738" y="4321175"/>
          <p14:tracePt t="70136" x="2217738" y="4313238"/>
          <p14:tracePt t="70160" x="2209800" y="4305300"/>
          <p14:tracePt t="70168" x="2209800" y="4297363"/>
          <p14:tracePt t="70179" x="2209800" y="4283075"/>
          <p14:tracePt t="70197" x="2209800" y="4259263"/>
          <p14:tracePt t="70213" x="2209800" y="4244975"/>
          <p14:tracePt t="70230" x="2201863" y="4198938"/>
          <p14:tracePt t="70230" x="2193925" y="4175125"/>
          <p14:tracePt t="70249" x="2193925" y="4160838"/>
          <p14:tracePt t="70262" x="2187575" y="4122738"/>
          <p14:tracePt t="70262" x="2187575" y="4114800"/>
          <p14:tracePt t="70282" x="2187575" y="4068763"/>
          <p14:tracePt t="70298" x="2187575" y="4022725"/>
          <p14:tracePt t="70314" x="2179638" y="3954463"/>
          <p14:tracePt t="70330" x="2163763" y="3886200"/>
          <p14:tracePt t="70347" x="2155825" y="3817938"/>
          <p14:tracePt t="70363" x="2149475" y="3771900"/>
          <p14:tracePt t="70379" x="2149475" y="3741738"/>
          <p14:tracePt t="70397" x="2149475" y="3695700"/>
          <p14:tracePt t="70413" x="2149475" y="3665538"/>
          <p14:tracePt t="70429" x="2149475" y="3627438"/>
          <p14:tracePt t="70446" x="2149475" y="3551238"/>
          <p14:tracePt t="70446" x="2149475" y="3527425"/>
          <p14:tracePt t="70465" x="2149475" y="3497263"/>
          <p14:tracePt t="70479" x="2149475" y="3444875"/>
          <p14:tracePt t="70498" x="2149475" y="3413125"/>
          <p14:tracePt t="70514" x="2149475" y="3375025"/>
          <p14:tracePt t="70530" x="2155825" y="3344863"/>
          <p14:tracePt t="70547" x="2179638" y="3314700"/>
          <p14:tracePt t="70563" x="2193925" y="3284538"/>
          <p14:tracePt t="70579" x="2201863" y="3254375"/>
          <p14:tracePt t="70596" x="2225675" y="3216275"/>
          <p14:tracePt t="70613" x="2247900" y="3162300"/>
          <p14:tracePt t="70636" x="2255838" y="3154363"/>
          <p14:tracePt t="70646" x="2263775" y="3146425"/>
          <p14:tracePt t="70662" x="2263775" y="3124200"/>
          <p14:tracePt t="70679" x="2270125" y="3108325"/>
          <p14:tracePt t="70679" x="2270125" y="3101975"/>
          <p14:tracePt t="70697" x="2286000" y="3086100"/>
          <p14:tracePt t="70714" x="2286000" y="3070225"/>
          <p14:tracePt t="70728" x="2286000" y="3055938"/>
          <p14:tracePt t="70746" x="2293938" y="3048000"/>
          <p14:tracePt t="70763" x="2301875" y="3032125"/>
          <p14:tracePt t="70778" x="2308225" y="3025775"/>
          <p14:tracePt t="70796" x="2308225" y="2987675"/>
          <p14:tracePt t="70812" x="2332038" y="2971800"/>
          <p14:tracePt t="70829" x="2332038" y="2963863"/>
          <p14:tracePt t="70912" x="2339975" y="2971800"/>
          <p14:tracePt t="71352" x="2339975" y="2987675"/>
          <p14:tracePt t="71361" x="2339975" y="2994025"/>
          <p14:tracePt t="71377" x="2339975" y="3009900"/>
          <p14:tracePt t="71384" x="2339975" y="3032125"/>
          <p14:tracePt t="71395" x="2346325" y="3048000"/>
          <p14:tracePt t="71411" x="2346325" y="3078163"/>
          <p14:tracePt t="71428" x="2362200" y="3094038"/>
          <p14:tracePt t="71445" x="2362200" y="3108325"/>
          <p14:tracePt t="71461" x="2362200" y="3124200"/>
          <p14:tracePt t="71478" x="2362200" y="3146425"/>
          <p14:tracePt t="71495" x="2362200" y="3170238"/>
          <p14:tracePt t="71495" x="2362200" y="3178175"/>
          <p14:tracePt t="71514" x="2362200" y="3200400"/>
          <p14:tracePt t="71529" x="2362200" y="3222625"/>
          <p14:tracePt t="71546" x="2378075" y="3238500"/>
          <p14:tracePt t="71561" x="2378075" y="3254375"/>
          <p14:tracePt t="71578" x="2378075" y="3268663"/>
          <p14:tracePt t="71595" x="2378075" y="3284538"/>
          <p14:tracePt t="71611" x="2378075" y="3292475"/>
          <p14:tracePt t="71630" x="2378075" y="3314700"/>
          <p14:tracePt t="71646" x="2378075" y="3330575"/>
          <p14:tracePt t="71661" x="2378075" y="3360738"/>
          <p14:tracePt t="71678" x="2378075" y="3390900"/>
          <p14:tracePt t="71695" x="2378075" y="3413125"/>
          <p14:tracePt t="71695" x="2378075" y="3421063"/>
          <p14:tracePt t="71713" x="2378075" y="3436938"/>
          <p14:tracePt t="71729" x="2378075" y="3451225"/>
          <p14:tracePt t="71745" x="2378075" y="3475038"/>
          <p14:tracePt t="71762" x="2378075" y="3489325"/>
          <p14:tracePt t="71778" x="2378075" y="3513138"/>
          <p14:tracePt t="71795" x="2378075" y="3543300"/>
          <p14:tracePt t="71811" x="2378075" y="3559175"/>
          <p14:tracePt t="71828" x="2378075" y="3581400"/>
          <p14:tracePt t="71845" x="2378075" y="3597275"/>
          <p14:tracePt t="71861" x="2392363" y="3627438"/>
          <p14:tracePt t="71878" x="2392363" y="3641725"/>
          <p14:tracePt t="71895" x="2392363" y="3657600"/>
          <p14:tracePt t="71911" x="2392363" y="3665538"/>
          <p14:tracePt t="73749" x="2400300" y="3665538"/>
          <p14:tracePt t="74240" x="2400300" y="3657600"/>
          <p14:tracePt t="74416" x="2400300" y="3649663"/>
          <p14:tracePt t="74536" x="2400300" y="3641725"/>
          <p14:tracePt t="74560" x="2400300" y="3627438"/>
          <p14:tracePt t="74616" x="2392363" y="3619500"/>
          <p14:tracePt t="74625" x="2384425" y="3611563"/>
          <p14:tracePt t="74648" x="2362200" y="3589338"/>
          <p14:tracePt t="74663" x="2354263" y="3589338"/>
          <p14:tracePt t="74672" x="2346325" y="3581400"/>
          <p14:tracePt t="74679" x="2339975" y="3573463"/>
          <p14:tracePt t="74695" x="2339975" y="3565525"/>
          <p14:tracePt t="74707" x="2339975" y="3551238"/>
          <p14:tracePt t="74725" x="2339975" y="3543300"/>
          <p14:tracePt t="74741" x="2339975" y="3505200"/>
          <p14:tracePt t="74758" x="2339975" y="3475038"/>
          <p14:tracePt t="74775" x="2339975" y="3451225"/>
          <p14:tracePt t="74775" x="2339975" y="3429000"/>
          <p14:tracePt t="74793" x="2332038" y="3406775"/>
          <p14:tracePt t="74809" x="2332038" y="3360738"/>
          <p14:tracePt t="74826" x="2332038" y="3344863"/>
          <p14:tracePt t="74842" x="2332038" y="3314700"/>
          <p14:tracePt t="74858" x="2332038" y="3268663"/>
          <p14:tracePt t="74875" x="2332038" y="3230563"/>
          <p14:tracePt t="74891" x="2332038" y="3208338"/>
          <p14:tracePt t="74907" x="2332038" y="3200400"/>
          <p14:tracePt t="74925" x="2332038" y="3184525"/>
          <p14:tracePt t="74941" x="2332038" y="3178175"/>
          <p14:tracePt t="74957" x="2332038" y="3154363"/>
          <p14:tracePt t="74975" x="2332038" y="3146425"/>
          <p14:tracePt t="74991" x="2339975" y="3132138"/>
          <p14:tracePt t="75008" x="2339975" y="3116263"/>
          <p14:tracePt t="75026" x="2346325" y="3101975"/>
          <p14:tracePt t="75041" x="2346325" y="3094038"/>
          <p14:tracePt t="75058" x="2354263" y="3086100"/>
          <p14:tracePt t="75074" x="2354263" y="3078163"/>
          <p14:tracePt t="77745" x="2362200" y="3078163"/>
          <p14:tracePt t="78296" x="2370138" y="3078163"/>
          <p14:tracePt t="78312" x="2378075" y="3078163"/>
          <p14:tracePt t="78328" x="2384425" y="3078163"/>
          <p14:tracePt t="78352" x="2392363" y="3078163"/>
          <p14:tracePt t="78376" x="2408238" y="3078163"/>
          <p14:tracePt t="78400" x="2422525" y="3078163"/>
          <p14:tracePt t="78416" x="2438400" y="3078163"/>
          <p14:tracePt t="78424" x="2454275" y="3078163"/>
          <p14:tracePt t="78437" x="2492375" y="3078163"/>
          <p14:tracePt t="78455" x="2522538" y="3078163"/>
          <p14:tracePt t="78455" x="2536825" y="3078163"/>
          <p14:tracePt t="78473" x="2544763" y="3078163"/>
          <p14:tracePt t="78488" x="2568575" y="3078163"/>
          <p14:tracePt t="78505" x="2574925" y="3078163"/>
          <p14:tracePt t="78522" x="2606675" y="3078163"/>
          <p14:tracePt t="78539" x="2659063" y="3070225"/>
          <p14:tracePt t="78555" x="2697163" y="3070225"/>
          <p14:tracePt t="78570" x="2727325" y="3070225"/>
          <p14:tracePt t="78587" x="2743200" y="3070225"/>
          <p14:tracePt t="79492" x="2759075" y="3070225"/>
          <p14:tracePt t="79760" x="2773363" y="3070225"/>
          <p14:tracePt t="79776" x="2789238" y="3070225"/>
          <p14:tracePt t="79784" x="2819400" y="3070225"/>
          <p14:tracePt t="79792" x="2841625" y="3070225"/>
          <p14:tracePt t="79803" x="2911475" y="3070225"/>
          <p14:tracePt t="79820" x="2971800" y="3070225"/>
          <p14:tracePt t="79838" x="3017838" y="3070225"/>
          <p14:tracePt t="79852" x="3055938" y="3070225"/>
          <p14:tracePt t="79868" x="3070225" y="3070225"/>
          <p14:tracePt t="79885" x="3140075" y="3070225"/>
          <p14:tracePt t="79902" x="3268663" y="3070225"/>
          <p14:tracePt t="79918" x="3398838" y="3070225"/>
          <p14:tracePt t="79935" x="3535363" y="3070225"/>
          <p14:tracePt t="79954" x="3589338" y="3070225"/>
          <p14:tracePt t="79971" x="3641725" y="3070225"/>
          <p14:tracePt t="79987" x="3673475" y="3070225"/>
          <p14:tracePt t="80003" x="3717925" y="3070225"/>
          <p14:tracePt t="80020" x="3756025" y="3070225"/>
          <p14:tracePt t="80037" x="3840163" y="3070225"/>
          <p14:tracePt t="80053" x="3924300" y="3086100"/>
          <p14:tracePt t="80069" x="4030663" y="3108325"/>
          <p14:tracePt t="80087" x="4092575" y="3124200"/>
          <p14:tracePt t="80103" x="4130675" y="3132138"/>
          <p14:tracePt t="80103" x="4137025" y="3140075"/>
          <p14:tracePt t="80121" x="4144963" y="3140075"/>
          <p14:tracePt t="80138" x="4130675" y="3140075"/>
          <p14:tracePt t="80912" x="4114800" y="3140075"/>
          <p14:tracePt t="80920" x="4098925" y="3140075"/>
          <p14:tracePt t="80935" x="4022725" y="3124200"/>
          <p14:tracePt t="80953" x="3970338" y="3108325"/>
          <p14:tracePt t="80969" x="3924300" y="3108325"/>
          <p14:tracePt t="80987" x="3902075" y="3108325"/>
          <p14:tracePt t="81002" x="3878263" y="3108325"/>
          <p14:tracePt t="81019" x="3840163" y="3108325"/>
          <p14:tracePt t="81036" x="3787775" y="3108325"/>
          <p14:tracePt t="81051" x="3703638" y="3108325"/>
          <p14:tracePt t="81068" x="3619500" y="3108325"/>
          <p14:tracePt t="81085" x="3581400" y="3108325"/>
          <p14:tracePt t="81102" x="3551238" y="3108325"/>
          <p14:tracePt t="81118" x="3521075" y="3108325"/>
          <p14:tracePt t="81118" x="3497263" y="3108325"/>
          <p14:tracePt t="81139" x="3482975" y="3108325"/>
          <p14:tracePt t="81151" x="3368675" y="3108325"/>
          <p14:tracePt t="81170" x="3284538" y="3108325"/>
          <p14:tracePt t="81186" x="3230563" y="3108325"/>
          <p14:tracePt t="81202" x="3192463" y="3108325"/>
          <p14:tracePt t="81218" x="3146425" y="3108325"/>
          <p14:tracePt t="81235" x="3132138" y="3108325"/>
          <p14:tracePt t="81252" x="3116263" y="3108325"/>
          <p14:tracePt t="81268" x="3101975" y="3108325"/>
          <p14:tracePt t="81285" x="3055938" y="3108325"/>
          <p14:tracePt t="81301" x="2994025" y="3108325"/>
          <p14:tracePt t="81318" x="2941638" y="3108325"/>
          <p14:tracePt t="81335" x="2857500" y="3108325"/>
          <p14:tracePt t="81335" x="2827338" y="3108325"/>
          <p14:tracePt t="81353" x="2797175" y="3108325"/>
          <p14:tracePt t="90167" x="2811463" y="3108325"/>
          <p14:tracePt t="90560" x="2819400" y="3108325"/>
          <p14:tracePt t="90584" x="2827338" y="3108325"/>
          <p14:tracePt t="90593" x="2841625" y="3101975"/>
          <p14:tracePt t="90600" x="2849563" y="3094038"/>
          <p14:tracePt t="90610" x="2903538" y="3078163"/>
          <p14:tracePt t="90628" x="2971800" y="3055938"/>
          <p14:tracePt t="90644" x="3032125" y="3055938"/>
          <p14:tracePt t="90659" x="3063875" y="3055938"/>
          <p14:tracePt t="90675" x="3101975" y="3055938"/>
          <p14:tracePt t="90691" x="3124200" y="3040063"/>
          <p14:tracePt t="90708" x="3140075" y="3040063"/>
          <p14:tracePt t="90725" x="3154363" y="3040063"/>
          <p14:tracePt t="90741" x="3170238" y="3040063"/>
          <p14:tracePt t="90758" x="3178175" y="3040063"/>
          <p14:tracePt t="90777" x="3184525" y="3040063"/>
          <p14:tracePt t="90800" x="3192463" y="3040063"/>
          <p14:tracePt t="90810" x="3238500" y="3025775"/>
          <p14:tracePt t="90827" x="3298825" y="3025775"/>
          <p14:tracePt t="90843" x="3368675" y="3025775"/>
          <p14:tracePt t="90859" x="3421063" y="3025775"/>
          <p14:tracePt t="90875" x="3444875" y="3025775"/>
          <p14:tracePt t="90892" x="3467100" y="3009900"/>
          <p14:tracePt t="90908" x="3482975" y="3009900"/>
          <p14:tracePt t="90925" x="3489325" y="3009900"/>
          <p14:tracePt t="90941" x="3497263" y="3009900"/>
          <p14:tracePt t="90958" x="3521075" y="3009900"/>
          <p14:tracePt t="90975" x="3551238" y="3009900"/>
          <p14:tracePt t="90975" x="3573463" y="3009900"/>
          <p14:tracePt t="90994" x="3627438" y="3009900"/>
          <p14:tracePt t="91009" x="3687763" y="3009900"/>
          <p14:tracePt t="91026" x="3733800" y="3009900"/>
          <p14:tracePt t="91041" x="3741738" y="3009900"/>
          <p14:tracePt t="91057" x="3749675" y="3009900"/>
          <p14:tracePt t="91089" x="3756025" y="3009900"/>
          <p14:tracePt t="91096" x="3763963" y="3009900"/>
          <p14:tracePt t="91107" x="3817938" y="3009900"/>
          <p14:tracePt t="91125" x="3894138" y="3025775"/>
          <p14:tracePt t="91141" x="3962400" y="3040063"/>
          <p14:tracePt t="91159" x="3984625" y="3040063"/>
          <p14:tracePt t="91175" x="4008438" y="3055938"/>
          <p14:tracePt t="91193" x="4022725" y="3063875"/>
          <p14:tracePt t="91208" x="4076700" y="3078163"/>
          <p14:tracePt t="91226" x="4106863" y="3078163"/>
          <p14:tracePt t="91242" x="4137025" y="3094038"/>
          <p14:tracePt t="91258" x="4152900" y="3094038"/>
          <p14:tracePt t="91274" x="4160838" y="3101975"/>
          <p14:tracePt t="91291" x="4168775" y="3108325"/>
          <p14:tracePt t="91336" x="4183063" y="3116263"/>
          <p14:tracePt t="91344" x="4206875" y="3140075"/>
          <p14:tracePt t="91357" x="4221163" y="3154363"/>
          <p14:tracePt t="91375" x="4229100" y="3154363"/>
          <p14:tracePt t="91448" x="4237038" y="3154363"/>
          <p14:tracePt t="91648" x="4244975" y="3154363"/>
          <p14:tracePt t="91659" x="4251325" y="3154363"/>
          <p14:tracePt t="91673" x="4259263" y="3154363"/>
          <p14:tracePt t="91704" x="4275138" y="3154363"/>
          <p14:tracePt t="91728" x="4289425" y="3146425"/>
          <p14:tracePt t="91736" x="4289425" y="3140075"/>
          <p14:tracePt t="91744" x="4305300" y="3140075"/>
          <p14:tracePt t="91757" x="4313238" y="3132138"/>
          <p14:tracePt t="91774" x="4321175" y="3132138"/>
          <p14:tracePt t="91816" x="4327525" y="3132138"/>
          <p14:tracePt t="91825" x="4343400" y="3132138"/>
          <p14:tracePt t="91832" x="4359275" y="3116263"/>
          <p14:tracePt t="91841" x="4381500" y="3108325"/>
          <p14:tracePt t="91858" x="4411663" y="3101975"/>
          <p14:tracePt t="91875" x="4419600" y="3078163"/>
          <p14:tracePt t="91891" x="4435475" y="3063875"/>
          <p14:tracePt t="91907" x="4441825" y="3040063"/>
          <p14:tracePt t="91924" x="4449763" y="3025775"/>
          <p14:tracePt t="91941" x="4449763" y="3017838"/>
          <p14:tracePt t="91957" x="4449763" y="3001963"/>
          <p14:tracePt t="91984" x="4449763" y="2994025"/>
          <p14:tracePt t="92024" x="4449763" y="2979738"/>
          <p14:tracePt t="92048" x="4449763" y="2971800"/>
          <p14:tracePt t="92057" x="4441825" y="2963863"/>
          <p14:tracePt t="92064" x="4441825" y="2955925"/>
          <p14:tracePt t="92074" x="4435475" y="2941638"/>
          <p14:tracePt t="92090" x="4419600" y="2925763"/>
          <p14:tracePt t="92108" x="4411663" y="2925763"/>
          <p14:tracePt t="92128" x="4411663" y="2917825"/>
          <p14:tracePt t="92140" x="4403725" y="2917825"/>
          <p14:tracePt t="92168" x="4389438" y="2903538"/>
          <p14:tracePt t="92176" x="4381500" y="2903538"/>
          <p14:tracePt t="92190" x="4351338" y="2895600"/>
          <p14:tracePt t="92190" x="4335463" y="2879725"/>
          <p14:tracePt t="92210" x="4327525" y="2879725"/>
          <p14:tracePt t="92223" x="4321175" y="2879725"/>
          <p14:tracePt t="92240" x="4305300" y="2879725"/>
          <p14:tracePt t="92256" x="4297363" y="2865438"/>
          <p14:tracePt t="92289" x="4283075" y="2865438"/>
          <p14:tracePt t="92304" x="4267200" y="2865438"/>
          <p14:tracePt t="92321" x="4251325" y="2865438"/>
          <p14:tracePt t="92328" x="4229100" y="2865438"/>
          <p14:tracePt t="92339" x="4213225" y="2849563"/>
          <p14:tracePt t="92356" x="4198938" y="2849563"/>
          <p14:tracePt t="92373" x="4191000" y="2849563"/>
          <p14:tracePt t="92389" x="4183063" y="2849563"/>
          <p14:tracePt t="92407" x="4168775" y="2849563"/>
          <p14:tracePt t="92407" x="4160838" y="2849563"/>
          <p14:tracePt t="92425" x="4152900" y="2849563"/>
          <p14:tracePt t="92441" x="4144963" y="2849563"/>
          <p14:tracePt t="92457" x="4130675" y="2849563"/>
          <p14:tracePt t="92473" x="4106863" y="2857500"/>
          <p14:tracePt t="92489" x="4106863" y="2873375"/>
          <p14:tracePt t="92507" x="4092575" y="2887663"/>
          <p14:tracePt t="92524" x="4076700" y="2895600"/>
          <p14:tracePt t="92539" x="4076700" y="2903538"/>
          <p14:tracePt t="92555" x="4076700" y="2911475"/>
          <p14:tracePt t="92592" x="4076700" y="2925763"/>
          <p14:tracePt t="92608" x="4076700" y="2933700"/>
          <p14:tracePt t="92624" x="4076700" y="2941638"/>
          <p14:tracePt t="92632" x="4076700" y="2949575"/>
          <p14:tracePt t="92640" x="4076700" y="2955925"/>
          <p14:tracePt t="92640" x="4076700" y="2963863"/>
          <p14:tracePt t="92659" x="4076700" y="2971800"/>
          <p14:tracePt t="92673" x="4076700" y="2987675"/>
          <p14:tracePt t="92690" x="4076700" y="2994025"/>
          <p14:tracePt t="92705" x="4076700" y="3009900"/>
          <p14:tracePt t="92728" x="4076700" y="3017838"/>
          <p14:tracePt t="92752" x="4084638" y="3032125"/>
          <p14:tracePt t="92760" x="4098925" y="3048000"/>
          <p14:tracePt t="92783" x="4098925" y="3055938"/>
          <p14:tracePt t="92792" x="4106863" y="3063875"/>
          <p14:tracePt t="92806" x="4130675" y="3078163"/>
          <p14:tracePt t="92806" x="4137025" y="3078163"/>
          <p14:tracePt t="92825" x="4160838" y="3078163"/>
          <p14:tracePt t="92839" x="4191000" y="3094038"/>
          <p14:tracePt t="92857" x="4198938" y="3094038"/>
          <p14:tracePt t="92880" x="4206875" y="3094038"/>
          <p14:tracePt t="92890" x="4229100" y="3094038"/>
          <p14:tracePt t="92906" x="4244975" y="3094038"/>
          <p14:tracePt t="92923" x="4251325" y="3094038"/>
          <p14:tracePt t="92939" x="4259263" y="3094038"/>
          <p14:tracePt t="92955" x="4275138" y="3078163"/>
          <p14:tracePt t="93007" x="4283075" y="3078163"/>
          <p14:tracePt t="93032" x="4283075" y="3070225"/>
          <p14:tracePt t="93040" x="4283075" y="3055938"/>
          <p14:tracePt t="93047" x="4289425" y="3055938"/>
          <p14:tracePt t="93080" x="4289425" y="3048000"/>
          <p14:tracePt t="93096" x="4289425" y="3032125"/>
          <p14:tracePt t="93112" x="4297363" y="3017838"/>
          <p14:tracePt t="93121" x="4297363" y="3009900"/>
          <p14:tracePt t="93136" x="4313238" y="3001963"/>
          <p14:tracePt t="93143" x="4313238" y="2987675"/>
          <p14:tracePt t="93155" x="4313238" y="2979738"/>
          <p14:tracePt t="93172" x="4313238" y="2971800"/>
          <p14:tracePt t="93189" x="4321175" y="2971800"/>
          <p14:tracePt t="93208" x="4321175" y="2963863"/>
          <p14:tracePt t="93225" x="4321175" y="2955925"/>
          <p14:tracePt t="93241" x="4321175" y="2949575"/>
          <p14:tracePt t="93257" x="4321175" y="2941638"/>
          <p14:tracePt t="93279" x="4313238" y="2941638"/>
          <p14:tracePt t="93320" x="4305300" y="2941638"/>
          <p14:tracePt t="93336" x="4297363" y="2941638"/>
          <p14:tracePt t="93352" x="4289425" y="2941638"/>
          <p14:tracePt t="93376" x="4283075" y="2941638"/>
          <p14:tracePt t="93384" x="4267200" y="2955925"/>
          <p14:tracePt t="93392" x="4259263" y="2963863"/>
          <p14:tracePt t="93406" x="4237038" y="2994025"/>
          <p14:tracePt t="93422" x="4221163" y="3017838"/>
          <p14:tracePt t="93439" x="4213225" y="3040063"/>
          <p14:tracePt t="93439" x="4213225" y="3048000"/>
          <p14:tracePt t="93458" x="4213225" y="3063875"/>
          <p14:tracePt t="93473" x="4213225" y="3078163"/>
          <p14:tracePt t="93490" x="4213225" y="3086100"/>
          <p14:tracePt t="93506" x="4206875" y="3086100"/>
          <p14:tracePt t="94056" x="4198938" y="3086100"/>
          <p14:tracePt t="94072" x="4191000" y="3086100"/>
          <p14:tracePt t="98480" x="4175125" y="3078163"/>
          <p14:tracePt t="99344" x="4168775" y="3078163"/>
          <p14:tracePt t="99352" x="4160838" y="3078163"/>
          <p14:tracePt t="99369" x="4144963" y="3070225"/>
          <p14:tracePt t="99382" x="4106863" y="3055938"/>
          <p14:tracePt t="99401" x="4084638" y="3055938"/>
          <p14:tracePt t="99417" x="4060825" y="3055938"/>
          <p14:tracePt t="99434" x="4038600" y="3055938"/>
          <p14:tracePt t="99450" x="4008438" y="3055938"/>
          <p14:tracePt t="99466" x="3978275" y="3040063"/>
          <p14:tracePt t="99484" x="3940175" y="3040063"/>
          <p14:tracePt t="99499" x="3894138" y="3032125"/>
          <p14:tracePt t="99517" x="3832225" y="3025775"/>
          <p14:tracePt t="99533" x="3725863" y="3001963"/>
          <p14:tracePt t="99549" x="3627438" y="2994025"/>
          <p14:tracePt t="99567" x="3513138" y="2979738"/>
          <p14:tracePt t="99583" x="3322638" y="2963863"/>
          <p14:tracePt t="99601" x="3162300" y="2941638"/>
          <p14:tracePt t="99617" x="3009900" y="2917825"/>
          <p14:tracePt t="99636" x="2903538" y="2895600"/>
          <p14:tracePt t="99651" x="2811463" y="2895600"/>
          <p14:tracePt t="99667" x="2773363" y="2865438"/>
          <p14:tracePt t="99683" x="2720975" y="2865438"/>
          <p14:tracePt t="99699" x="2644775" y="2865438"/>
          <p14:tracePt t="99716" x="2536825" y="2865438"/>
          <p14:tracePt t="99733" x="2454275" y="2857500"/>
          <p14:tracePt t="99749" x="2408238" y="2857500"/>
          <p14:tracePt t="99767" x="2384425" y="2849563"/>
          <p14:tracePt t="99783" x="2378075" y="2849563"/>
          <p14:tracePt t="99840" x="2362200" y="2849563"/>
          <p14:tracePt t="99864" x="2354263" y="2857500"/>
          <p14:tracePt t="99881" x="2346325" y="2857500"/>
          <p14:tracePt t="99888" x="2339975" y="2857500"/>
          <p14:tracePt t="99899" x="2324100" y="2865438"/>
          <p14:tracePt t="99916" x="2316163" y="2865438"/>
          <p14:tracePt t="99932" x="2308225" y="2873375"/>
          <p14:tracePt t="99948" x="2308225" y="2879725"/>
          <p14:tracePt t="100040" x="2301875" y="2879725"/>
          <p14:tracePt t="100056" x="2301875" y="2887663"/>
          <p14:tracePt t="100416" x="2308225" y="2887663"/>
          <p14:tracePt t="100456" x="2316163" y="2887663"/>
          <p14:tracePt t="100465" x="2324100" y="2887663"/>
          <p14:tracePt t="100472" x="2339975" y="2887663"/>
          <p14:tracePt t="100504" x="2346325" y="2887663"/>
          <p14:tracePt t="106796" x="2346325" y="2879725"/>
          <p14:tracePt t="106856" x="2346325" y="2873375"/>
          <p14:tracePt t="106864" x="2346325" y="2865438"/>
          <p14:tracePt t="106880" x="2339975" y="2865438"/>
          <p14:tracePt t="106920" x="2332038" y="2849563"/>
          <p14:tracePt t="106952" x="2324100" y="2849563"/>
          <p14:tracePt t="106968" x="2316163" y="2841625"/>
          <p14:tracePt t="107000" x="2301875" y="2835275"/>
          <p14:tracePt t="107040" x="2301875" y="2827338"/>
          <p14:tracePt t="107072" x="2293938" y="2819400"/>
          <p14:tracePt t="107089" x="2286000" y="2819400"/>
          <p14:tracePt t="107112" x="2270125" y="2811463"/>
          <p14:tracePt t="107128" x="2263775" y="2811463"/>
          <p14:tracePt t="107160" x="2247900" y="2803525"/>
          <p14:tracePt t="107168" x="2239963" y="2803525"/>
          <p14:tracePt t="107193" x="2232025" y="2803525"/>
          <p14:tracePt t="107200" x="2225675" y="2797175"/>
          <p14:tracePt t="107209" x="2209800" y="2789238"/>
          <p14:tracePt t="107226" x="2179638" y="2781300"/>
          <p14:tracePt t="107243" x="2155825" y="2765425"/>
          <p14:tracePt t="107258" x="2133600" y="2759075"/>
          <p14:tracePt t="107275" x="2125663" y="2751138"/>
          <p14:tracePt t="107291" x="2117725" y="2751138"/>
          <p14:tracePt t="107308" x="2111375" y="2743200"/>
          <p14:tracePt t="107328" x="2095500" y="2735263"/>
          <p14:tracePt t="107340" x="2087563" y="2727325"/>
          <p14:tracePt t="107358" x="2035175" y="2727325"/>
          <p14:tracePt t="107375" x="1997075" y="2727325"/>
          <p14:tracePt t="107375" x="1965325" y="2727325"/>
          <p14:tracePt t="107393" x="1951038" y="2727325"/>
          <p14:tracePt t="107409" x="1927225" y="2727325"/>
          <p14:tracePt t="107426" x="1920875" y="2727325"/>
          <p14:tracePt t="107442" x="1912938" y="2727325"/>
          <p14:tracePt t="107458" x="1897063" y="2727325"/>
          <p14:tracePt t="107475" x="1882775" y="2727325"/>
          <p14:tracePt t="107491" x="1851025" y="2727325"/>
          <p14:tracePt t="107508" x="1820863" y="2735263"/>
          <p14:tracePt t="107525" x="1790700" y="2735263"/>
          <p14:tracePt t="107540" x="1760538" y="2735263"/>
          <p14:tracePt t="107557" x="1752600" y="2743200"/>
          <p14:tracePt t="107573" x="1744663" y="2743200"/>
          <p14:tracePt t="107592" x="1736725" y="2751138"/>
          <p14:tracePt t="107609" x="1730375" y="2759075"/>
          <p14:tracePt t="107627" x="1722438" y="2759075"/>
          <p14:tracePt t="107642" x="1692275" y="2773363"/>
          <p14:tracePt t="107660" x="1684338" y="2773363"/>
          <p14:tracePt t="107674" x="1676400" y="2789238"/>
          <p14:tracePt t="107690" x="1668463" y="2789238"/>
          <p14:tracePt t="107707" x="1660525" y="2797175"/>
          <p14:tracePt t="107724" x="1646238" y="2811463"/>
          <p14:tracePt t="107741" x="1630363" y="2819400"/>
          <p14:tracePt t="107757" x="1616075" y="2835275"/>
          <p14:tracePt t="107774" x="1616075" y="2841625"/>
          <p14:tracePt t="107790" x="1608138" y="2849563"/>
          <p14:tracePt t="107808" x="1592263" y="2857500"/>
          <p14:tracePt t="107825" x="1592263" y="2865438"/>
          <p14:tracePt t="107840" x="1584325" y="2873375"/>
          <p14:tracePt t="107857" x="1577975" y="2879725"/>
          <p14:tracePt t="107875" x="1570038" y="2887663"/>
          <p14:tracePt t="107890" x="1570038" y="2895600"/>
          <p14:tracePt t="107907" x="1570038" y="2903538"/>
          <p14:tracePt t="107924" x="1562100" y="2911475"/>
          <p14:tracePt t="107941" x="1562100" y="2917825"/>
          <p14:tracePt t="107957" x="1554163" y="2933700"/>
          <p14:tracePt t="107974" x="1554163" y="2949575"/>
          <p14:tracePt t="107990" x="1554163" y="2955925"/>
          <p14:tracePt t="108007" x="1554163" y="2971800"/>
          <p14:tracePt t="108026" x="1554163" y="2987675"/>
          <p14:tracePt t="108041" x="1554163" y="2994025"/>
          <p14:tracePt t="108064" x="1554163" y="3001963"/>
          <p14:tracePt t="108080" x="1554163" y="3009900"/>
          <p14:tracePt t="108096" x="1554163" y="3025775"/>
          <p14:tracePt t="108107" x="1554163" y="3032125"/>
          <p14:tracePt t="108128" x="1562100" y="3040063"/>
          <p14:tracePt t="108140" x="1577975" y="3063875"/>
          <p14:tracePt t="108158" x="1600200" y="3078163"/>
          <p14:tracePt t="108174" x="1608138" y="3086100"/>
          <p14:tracePt t="108190" x="1622425" y="3094038"/>
          <p14:tracePt t="108207" x="1630363" y="3101975"/>
          <p14:tracePt t="108256" x="1646238" y="3108325"/>
          <p14:tracePt t="108264" x="1660525" y="3108325"/>
          <p14:tracePt t="108274" x="1692275" y="3116263"/>
          <p14:tracePt t="108291" x="1706563" y="3124200"/>
          <p14:tracePt t="108307" x="1744663" y="3140075"/>
          <p14:tracePt t="108324" x="1752600" y="3140075"/>
          <p14:tracePt t="108340" x="1768475" y="3140075"/>
          <p14:tracePt t="108357" x="1790700" y="3146425"/>
          <p14:tracePt t="108374" x="1820863" y="3146425"/>
          <p14:tracePt t="108390" x="1844675" y="3154363"/>
          <p14:tracePt t="108390" x="1851025" y="3154363"/>
          <p14:tracePt t="108410" x="1866900" y="3154363"/>
          <p14:tracePt t="108423" x="1905000" y="3154363"/>
          <p14:tracePt t="108442" x="1920875" y="3154363"/>
          <p14:tracePt t="108458" x="1943100" y="3154363"/>
          <p14:tracePt t="108475" x="1965325" y="3154363"/>
          <p14:tracePt t="108490" x="1981200" y="3154363"/>
          <p14:tracePt t="108507" x="1997075" y="3154363"/>
          <p14:tracePt t="108523" x="2027238" y="3154363"/>
          <p14:tracePt t="108541" x="2035175" y="3154363"/>
          <p14:tracePt t="108560" x="2041525" y="3154363"/>
          <p14:tracePt t="108573" x="2049463" y="3146425"/>
          <p14:tracePt t="108590" x="2057400" y="3146425"/>
          <p14:tracePt t="108607" x="2079625" y="3146425"/>
          <p14:tracePt t="108607" x="2095500" y="3140075"/>
          <p14:tracePt t="108627" x="2111375" y="3132138"/>
          <p14:tracePt t="108642" x="2125663" y="3132138"/>
          <p14:tracePt t="108658" x="2133600" y="3132138"/>
          <p14:tracePt t="108673" x="2141538" y="3132138"/>
          <p14:tracePt t="108690" x="2163763" y="3116263"/>
          <p14:tracePt t="108706" x="2179638" y="3101975"/>
          <p14:tracePt t="108723" x="2187575" y="3086100"/>
          <p14:tracePt t="108739" x="2201863" y="3070225"/>
          <p14:tracePt t="108756" x="2209800" y="3063875"/>
          <p14:tracePt t="108773" x="2217738" y="3055938"/>
          <p14:tracePt t="108789" x="2232025" y="3040063"/>
          <p14:tracePt t="108807" x="2239963" y="3032125"/>
          <p14:tracePt t="108823" x="2247900" y="3025775"/>
          <p14:tracePt t="108840" x="2255838" y="3025775"/>
          <p14:tracePt t="108857" x="2263775" y="3009900"/>
          <p14:tracePt t="108874" x="2263775" y="3001963"/>
          <p14:tracePt t="108891" x="2263775" y="2979738"/>
          <p14:tracePt t="108907" x="2263775" y="2955925"/>
          <p14:tracePt t="108923" x="2263775" y="2949575"/>
          <p14:tracePt t="108944" x="2263775" y="2941638"/>
          <p14:tracePt t="108960" x="2278063" y="2933700"/>
          <p14:tracePt t="108973" x="2278063" y="2917825"/>
          <p14:tracePt t="109000" x="2278063" y="2903538"/>
          <p14:tracePt t="109009" x="2278063" y="2895600"/>
          <p14:tracePt t="109026" x="2278063" y="2887663"/>
          <p14:tracePt t="109040" x="2270125" y="2879725"/>
          <p14:tracePt t="109056" x="2263775" y="2873375"/>
          <p14:tracePt t="109056" x="2263775" y="2865438"/>
          <p14:tracePt t="109073" x="2247900" y="2857500"/>
          <p14:tracePt t="109088" x="2225675" y="2841625"/>
          <p14:tracePt t="109106" x="2209800" y="2835275"/>
          <p14:tracePt t="109122" x="2201863" y="2827338"/>
          <p14:tracePt t="109139" x="2163763" y="2811463"/>
          <p14:tracePt t="109158" x="2133600" y="2797175"/>
          <p14:tracePt t="109173" x="2087563" y="2781300"/>
          <p14:tracePt t="109189" x="2073275" y="2773363"/>
          <p14:tracePt t="109206" x="2049463" y="2765425"/>
          <p14:tracePt t="109206" x="2049463" y="2759075"/>
          <p14:tracePt t="109225" x="2041525" y="2759075"/>
          <p14:tracePt t="109241" x="2035175" y="2759075"/>
          <p14:tracePt t="109257" x="2019300" y="2759075"/>
          <p14:tracePt t="109273" x="1989138" y="2759075"/>
          <p14:tracePt t="109290" x="1958975" y="2759075"/>
          <p14:tracePt t="109306" x="1920875" y="2759075"/>
          <p14:tracePt t="109323" x="1866900" y="2759075"/>
          <p14:tracePt t="109339" x="1820863" y="2759075"/>
          <p14:tracePt t="109356" x="1806575" y="2759075"/>
          <p14:tracePt t="109372" x="1790700" y="2759075"/>
          <p14:tracePt t="109389" x="1768475" y="2765425"/>
          <p14:tracePt t="109406" x="1752600" y="2773363"/>
          <p14:tracePt t="109406" x="1752600" y="2781300"/>
          <p14:tracePt t="109425" x="1744663" y="2789238"/>
          <p14:tracePt t="109439" x="1736725" y="2811463"/>
          <p14:tracePt t="109457" x="1722438" y="2841625"/>
          <p14:tracePt t="109474" x="1714500" y="2865438"/>
          <p14:tracePt t="109490" x="1714500" y="2887663"/>
          <p14:tracePt t="109507" x="1714500" y="2895600"/>
          <p14:tracePt t="109522" x="1714500" y="2917825"/>
          <p14:tracePt t="109539" x="1714500" y="2933700"/>
          <p14:tracePt t="109556" x="1714500" y="2949575"/>
          <p14:tracePt t="109572" x="1714500" y="2963863"/>
          <p14:tracePt t="109589" x="1760538" y="3009900"/>
          <p14:tracePt t="109606" x="1790700" y="3040063"/>
          <p14:tracePt t="109606" x="1806575" y="3055938"/>
          <p14:tracePt t="109625" x="1828800" y="3070225"/>
          <p14:tracePt t="109639" x="1874838" y="3094038"/>
          <p14:tracePt t="109639" x="1897063" y="3101975"/>
          <p14:tracePt t="109658" x="1905000" y="3108325"/>
          <p14:tracePt t="109674" x="1927225" y="3124200"/>
          <p14:tracePt t="109689" x="1951038" y="3132138"/>
          <p14:tracePt t="109707" x="1973263" y="3140075"/>
          <p14:tracePt t="109722" x="2049463" y="3154363"/>
          <p14:tracePt t="109739" x="2117725" y="3178175"/>
          <p14:tracePt t="109756" x="2193925" y="3192463"/>
          <p14:tracePt t="109772" x="2232025" y="3192463"/>
          <p14:tracePt t="109789" x="2263775" y="3192463"/>
          <p14:tracePt t="109806" x="2270125" y="3192463"/>
          <p14:tracePt t="109822" x="2278063" y="3184525"/>
          <p14:tracePt t="109839" x="2263775" y="3178175"/>
          <p14:tracePt t="109864" x="2232025" y="3162300"/>
          <p14:tracePt t="109873" x="2193925" y="3140075"/>
          <p14:tracePt t="109890" x="2179638" y="3140075"/>
          <p14:tracePt t="109960" x="2163763" y="3140075"/>
          <p14:tracePt t="109968" x="2125663" y="3140075"/>
          <p14:tracePt t="109976" x="2095500" y="3140075"/>
          <p14:tracePt t="109988" x="2065338" y="3140075"/>
          <p14:tracePt t="110006" x="2057400" y="3140075"/>
          <p14:tracePt t="110021" x="2073275" y="3140075"/>
          <p14:tracePt t="110616" x="2095500" y="3140075"/>
          <p14:tracePt t="110634" x="2117725" y="3140075"/>
          <p14:tracePt t="110641" x="2133600" y="3140075"/>
          <p14:tracePt t="110655" x="2187575" y="3140075"/>
          <p14:tracePt t="110655" x="2201863" y="3140075"/>
          <p14:tracePt t="110673" x="2217738" y="3140075"/>
          <p14:tracePt t="110687" x="2232025" y="3140075"/>
          <p14:tracePt t="110704" x="2255838" y="3140075"/>
          <p14:tracePt t="110723" x="2286000" y="3140075"/>
          <p14:tracePt t="110738" x="2324100" y="3140075"/>
          <p14:tracePt t="110756" x="2362200" y="3140075"/>
          <p14:tracePt t="110772" x="2408238" y="3140075"/>
          <p14:tracePt t="110787" x="2446338" y="3140075"/>
          <p14:tracePt t="110804" x="2492375" y="3146425"/>
          <p14:tracePt t="110820" x="2506663" y="3146425"/>
          <p14:tracePt t="110837" x="2514600" y="3154363"/>
          <p14:tracePt t="110854" x="2522538" y="3154363"/>
          <p14:tracePt t="110871" x="2536825" y="3154363"/>
          <p14:tracePt t="110887" x="2628900" y="3154363"/>
          <p14:tracePt t="110906" x="2682875" y="3154363"/>
          <p14:tracePt t="110922" x="2713038" y="3154363"/>
          <p14:tracePt t="110939" x="2720975" y="3154363"/>
          <p14:tracePt t="111847" x="2727325" y="3154363"/>
          <p14:tracePt t="112216" x="2743200" y="3154363"/>
          <p14:tracePt t="112272" x="2759075" y="3154363"/>
          <p14:tracePt t="112280" x="2759075" y="3162300"/>
          <p14:tracePt t="112289" x="2797175" y="3170238"/>
          <p14:tracePt t="112302" x="2873375" y="3192463"/>
          <p14:tracePt t="112302" x="2917825" y="3200400"/>
          <p14:tracePt t="112321" x="3025775" y="3230563"/>
          <p14:tracePt t="112337" x="3101975" y="3260725"/>
          <p14:tracePt t="112354" x="3146425" y="3268663"/>
          <p14:tracePt t="112370" x="3184525" y="3284538"/>
          <p14:tracePt t="112387" x="3276600" y="3298825"/>
          <p14:tracePt t="112403" x="3352800" y="3330575"/>
          <p14:tracePt t="112420" x="3436938" y="3352800"/>
          <p14:tracePt t="112437" x="3527425" y="3398838"/>
          <p14:tracePt t="112453" x="3589338" y="3413125"/>
          <p14:tracePt t="112469" x="3665538" y="3459163"/>
          <p14:tracePt t="112486" x="3711575" y="3482975"/>
          <p14:tracePt t="112486" x="3733800" y="3489325"/>
          <p14:tracePt t="112505" x="3763963" y="3505200"/>
          <p14:tracePt t="112522" x="3771900" y="3505200"/>
          <p14:tracePt t="112536" x="3779838" y="3513138"/>
          <p14:tracePt t="112553" x="3787775" y="3527425"/>
          <p14:tracePt t="112569" x="3825875" y="3559175"/>
          <p14:tracePt t="112586" x="3886200" y="3597275"/>
          <p14:tracePt t="112602" x="3954463" y="3635375"/>
          <p14:tracePt t="112619" x="4054475" y="3703638"/>
          <p14:tracePt t="112641" x="4068763" y="3703638"/>
          <p14:tracePt t="112651" x="4122738" y="3741738"/>
          <p14:tracePt t="112670" x="4168775" y="3763963"/>
          <p14:tracePt t="112686" x="4206875" y="3779838"/>
          <p14:tracePt t="112703" x="4213225" y="3787775"/>
          <p14:tracePt t="112719" x="4221163" y="3794125"/>
          <p14:tracePt t="112784" x="4221163" y="3802063"/>
          <p14:tracePt t="112801" x="4237038" y="3810000"/>
          <p14:tracePt t="112808" x="4244975" y="3810000"/>
          <p14:tracePt t="112818" x="4251325" y="3817938"/>
          <p14:tracePt t="112835" x="4251325" y="3810000"/>
          <p14:tracePt t="113200" x="4259263" y="3810000"/>
          <p14:tracePt t="113240" x="4267200" y="3802063"/>
          <p14:tracePt t="113296" x="4275138" y="3794125"/>
          <p14:tracePt t="113368" x="4297363" y="3787775"/>
          <p14:tracePt t="113385" x="4305300" y="3779838"/>
          <p14:tracePt t="113401" x="4313238" y="3771900"/>
          <p14:tracePt t="113417" x="4321175" y="3763963"/>
          <p14:tracePt t="113424" x="4327525" y="3763963"/>
          <p14:tracePt t="113440" x="4327525" y="3756025"/>
          <p14:tracePt t="113451" x="4335463" y="3756025"/>
          <p14:tracePt t="113468" x="4351338" y="3749675"/>
          <p14:tracePt t="113485" x="4351338" y="3741738"/>
          <p14:tracePt t="113512" x="4365625" y="3741738"/>
          <p14:tracePt t="113536" x="4365625" y="3725863"/>
          <p14:tracePt t="113544" x="4381500" y="3725863"/>
          <p14:tracePt t="113552" x="4389438" y="3725863"/>
          <p14:tracePt t="113567" x="4411663" y="3695700"/>
          <p14:tracePt t="113585" x="4427538" y="3679825"/>
          <p14:tracePt t="113601" x="4427538" y="3673475"/>
          <p14:tracePt t="113618" x="4435475" y="3635375"/>
          <p14:tracePt t="113634" x="4441825" y="3611563"/>
          <p14:tracePt t="113652" x="4441825" y="3603625"/>
          <p14:tracePt t="113667" x="4457700" y="3589338"/>
          <p14:tracePt t="113684" x="4457700" y="3581400"/>
          <p14:tracePt t="113701" x="4457700" y="3565525"/>
          <p14:tracePt t="113718" x="4457700" y="3551238"/>
          <p14:tracePt t="113718" x="4457700" y="3543300"/>
          <p14:tracePt t="113737" x="4457700" y="3535363"/>
          <p14:tracePt t="113753" x="4457700" y="3527425"/>
          <p14:tracePt t="113768" x="4457700" y="3513138"/>
          <p14:tracePt t="113786" x="4457700" y="3497263"/>
          <p14:tracePt t="113817" x="4457700" y="3482975"/>
          <p14:tracePt t="113856" x="4441825" y="3467100"/>
          <p14:tracePt t="113880" x="4441825" y="3459163"/>
          <p14:tracePt t="113928" x="4427538" y="3451225"/>
          <p14:tracePt t="113944" x="4419600" y="3451225"/>
          <p14:tracePt t="113960" x="4403725" y="3451225"/>
          <p14:tracePt t="113969" x="4397375" y="3451225"/>
          <p14:tracePt t="113986" x="4389438" y="3451225"/>
          <p14:tracePt t="114008" x="4389438" y="3444875"/>
          <p14:tracePt t="114019" x="4373563" y="3444875"/>
          <p14:tracePt t="114064" x="4365625" y="3444875"/>
          <p14:tracePt t="114080" x="4359275" y="3444875"/>
          <p14:tracePt t="114088" x="4351338" y="3444875"/>
          <p14:tracePt t="114101" x="4343400" y="3444875"/>
          <p14:tracePt t="114117" x="4327525" y="3444875"/>
          <p14:tracePt t="114135" x="4321175" y="3444875"/>
          <p14:tracePt t="114151" x="4313238" y="3444875"/>
          <p14:tracePt t="114169" x="4305300" y="3444875"/>
          <p14:tracePt t="114185" x="4283075" y="3444875"/>
          <p14:tracePt t="114202" x="4259263" y="3444875"/>
          <p14:tracePt t="114219" x="4244975" y="3444875"/>
          <p14:tracePt t="114235" x="4229100" y="3444875"/>
          <p14:tracePt t="114256" x="4221163" y="3444875"/>
          <p14:tracePt t="114288" x="4206875" y="3444875"/>
          <p14:tracePt t="114304" x="4198938" y="3444875"/>
          <p14:tracePt t="114312" x="4191000" y="3444875"/>
          <p14:tracePt t="114352" x="4183063" y="3444875"/>
          <p14:tracePt t="114384" x="4168775" y="3459163"/>
          <p14:tracePt t="114392" x="4152900" y="3467100"/>
          <p14:tracePt t="114408" x="4144963" y="3475038"/>
          <p14:tracePt t="114418" x="4137025" y="3482975"/>
          <p14:tracePt t="114434" x="4130675" y="3489325"/>
          <p14:tracePt t="114450" x="4122738" y="3497263"/>
          <p14:tracePt t="114467" x="4122738" y="3505200"/>
          <p14:tracePt t="114504" x="4122738" y="3513138"/>
          <p14:tracePt t="114512" x="4122738" y="3521075"/>
          <p14:tracePt t="114552" x="4122738" y="3527425"/>
          <p14:tracePt t="114592" x="4122738" y="3535363"/>
          <p14:tracePt t="114601" x="4122738" y="3543300"/>
          <p14:tracePt t="114608" x="4130675" y="3543300"/>
          <p14:tracePt t="114619" x="4160838" y="3565525"/>
          <p14:tracePt t="114635" x="4191000" y="3581400"/>
          <p14:tracePt t="114653" x="4206875" y="3589338"/>
          <p14:tracePt t="114668" x="4213225" y="3589338"/>
          <p14:tracePt t="114683" x="4221163" y="3589338"/>
          <p14:tracePt t="114700" x="4221163" y="3597275"/>
          <p14:tracePt t="114717" x="4229100" y="3597275"/>
          <p14:tracePt t="114733" x="4244975" y="3603625"/>
          <p14:tracePt t="114750" x="4267200" y="3603625"/>
          <p14:tracePt t="114750" x="4275138" y="3611563"/>
          <p14:tracePt t="114769" x="4275138" y="3619500"/>
          <p14:tracePt t="114785" x="4283075" y="3627438"/>
          <p14:tracePt t="114800" x="4289425" y="3619500"/>
          <p14:tracePt t="114840" x="4289425" y="3603625"/>
          <p14:tracePt t="114864" x="4283075" y="3603625"/>
          <p14:tracePt t="115376" x="4275138" y="3603625"/>
          <p14:tracePt t="115424" x="4267200" y="3611563"/>
          <p14:tracePt t="115456" x="4251325" y="3619500"/>
          <p14:tracePt t="115465" x="4251325" y="3627438"/>
          <p14:tracePt t="115480" x="4244975" y="3627438"/>
          <p14:tracePt t="115488" x="4237038" y="3635375"/>
          <p14:tracePt t="115499" x="4229100" y="3641725"/>
          <p14:tracePt t="115516" x="4229100" y="3649663"/>
          <p14:tracePt t="115533" x="4221163" y="3657600"/>
          <p14:tracePt t="116437" x="4229100" y="3657600"/>
          <p14:tracePt t="116488" x="4237038" y="3657600"/>
          <p14:tracePt t="116496" x="4244975" y="3657600"/>
          <p14:tracePt t="116504" x="4251325" y="3657600"/>
          <p14:tracePt t="116584" x="4259263" y="3657600"/>
          <p14:tracePt t="116592" x="4267200" y="3657600"/>
          <p14:tracePt t="116648" x="4275138" y="3657600"/>
          <p14:tracePt t="116672" x="4283075" y="3657600"/>
          <p14:tracePt t="116681" x="4289425" y="3657600"/>
          <p14:tracePt t="116736" x="4313238" y="3657600"/>
          <p14:tracePt t="116753" x="4321175" y="3657600"/>
          <p14:tracePt t="116760" x="4327525" y="3657600"/>
          <p14:tracePt t="116776" x="4343400" y="3657600"/>
          <p14:tracePt t="116864" x="4327525" y="3657600"/>
          <p14:tracePt t="117000" x="4313238" y="3657600"/>
          <p14:tracePt t="117008" x="4297363" y="3657600"/>
          <p14:tracePt t="117017" x="4275138" y="3657600"/>
          <p14:tracePt t="117031" x="4229100" y="3673475"/>
          <p14:tracePt t="122337" x="4221163" y="3673475"/>
          <p14:tracePt t="125232" x="4198938" y="3673475"/>
          <p14:tracePt t="125272" x="4183063" y="3673475"/>
          <p14:tracePt t="125280" x="4175125" y="3673475"/>
          <p14:tracePt t="125304" x="4168775" y="3673475"/>
          <p14:tracePt t="125320" x="4152900" y="3673475"/>
          <p14:tracePt t="125344" x="4137025" y="3673475"/>
          <p14:tracePt t="125352" x="4106863" y="3673475"/>
          <p14:tracePt t="125360" x="4084638" y="3673475"/>
          <p14:tracePt t="125372" x="4016375" y="3673475"/>
          <p14:tracePt t="125390" x="3970338" y="3673475"/>
          <p14:tracePt t="125407" x="3924300" y="3673475"/>
          <p14:tracePt t="125423" x="3908425" y="3673475"/>
          <p14:tracePt t="125439" x="3878263" y="3673475"/>
          <p14:tracePt t="125458" x="3863975" y="3673475"/>
          <p14:tracePt t="125474" x="3848100" y="3673475"/>
          <p14:tracePt t="125490" x="3794125" y="3673475"/>
          <p14:tracePt t="125507" x="3725863" y="3673475"/>
          <p14:tracePt t="125523" x="3573463" y="3673475"/>
          <p14:tracePt t="125539" x="3375025" y="3673475"/>
          <p14:tracePt t="125556" x="3208338" y="3673475"/>
          <p14:tracePt t="125573" x="3178175" y="3673475"/>
          <p14:tracePt t="125589" x="3170238" y="3673475"/>
          <p14:tracePt t="125606" x="3162300" y="3673475"/>
          <p14:tracePt t="125622" x="3132138" y="3673475"/>
          <p14:tracePt t="125640" x="3094038" y="3673475"/>
          <p14:tracePt t="125659" x="3017838" y="3673475"/>
          <p14:tracePt t="125673" x="2911475" y="3673475"/>
          <p14:tracePt t="125689" x="2803525" y="3673475"/>
          <p14:tracePt t="125706" x="2720975" y="3673475"/>
          <p14:tracePt t="125722" x="2651125" y="3673475"/>
          <p14:tracePt t="125738" x="2620963" y="3673475"/>
          <p14:tracePt t="125756" x="2590800" y="3673475"/>
          <p14:tracePt t="125773" x="2560638" y="3673475"/>
          <p14:tracePt t="125789" x="2522538" y="3673475"/>
          <p14:tracePt t="125806" x="2454275" y="3673475"/>
          <p14:tracePt t="125821" x="2392363" y="3673475"/>
          <p14:tracePt t="125838" x="2316163" y="3673475"/>
          <p14:tracePt t="125855" x="2247900" y="3673475"/>
          <p14:tracePt t="125873" x="2232025" y="3673475"/>
          <p14:tracePt t="125890" x="2225675" y="3673475"/>
          <p14:tracePt t="125912" x="2217738" y="3673475"/>
          <p14:tracePt t="125922" x="2193925" y="3673475"/>
          <p14:tracePt t="125939" x="2163763" y="3673475"/>
          <p14:tracePt t="125956" x="2141538" y="3673475"/>
          <p14:tracePt t="125972" x="2111375" y="3673475"/>
          <p14:tracePt t="125990" x="2103438" y="3673475"/>
          <p14:tracePt t="126005" x="2057400" y="3673475"/>
          <p14:tracePt t="126022" x="2035175" y="3673475"/>
          <p14:tracePt t="126022" x="2011363" y="3673475"/>
          <p14:tracePt t="126045" x="1981200" y="3673475"/>
          <p14:tracePt t="126056" x="1927225" y="3673475"/>
          <p14:tracePt t="126073" x="1912938" y="3673475"/>
          <p14:tracePt t="126088" x="1905000" y="3673475"/>
          <p14:tracePt t="126144" x="1897063" y="3673475"/>
          <p14:tracePt t="126153" x="1889125" y="3673475"/>
          <p14:tracePt t="126168" x="1882775" y="3673475"/>
          <p14:tracePt t="127142" x="1874838" y="3673475"/>
          <p14:tracePt t="127200" x="1866900" y="3673475"/>
          <p14:tracePt t="127216" x="1858963" y="3673475"/>
          <p14:tracePt t="127224" x="1844675" y="3673475"/>
          <p14:tracePt t="127237" x="1836738" y="3673475"/>
          <p14:tracePt t="127255" x="1828800" y="3673475"/>
          <p14:tracePt t="127270" x="1812925" y="3673475"/>
          <p14:tracePt t="127287" x="1798638" y="3673475"/>
          <p14:tracePt t="127384" x="1782763" y="3673475"/>
          <p14:tracePt t="127400" x="1774825" y="3673475"/>
          <p14:tracePt t="127408" x="1768475" y="3673475"/>
          <p14:tracePt t="127504" x="1774825" y="3673475"/>
          <p14:tracePt t="127857" x="1782763" y="3673475"/>
          <p14:tracePt t="127864" x="1790700" y="3673475"/>
          <p14:tracePt t="127873" x="1806575" y="3673475"/>
          <p14:tracePt t="127887" x="1812925" y="3673475"/>
          <p14:tracePt t="127903" x="1844675" y="3673475"/>
          <p14:tracePt t="127921" x="1866900" y="3673475"/>
          <p14:tracePt t="127938" x="1905000" y="3673475"/>
          <p14:tracePt t="127954" x="1981200" y="3673475"/>
          <p14:tracePt t="127970" x="2019300" y="3673475"/>
          <p14:tracePt t="127987" x="2027238" y="3673475"/>
          <p14:tracePt t="128003" x="2035175" y="3673475"/>
          <p14:tracePt t="128020" x="2041525" y="3673475"/>
          <p14:tracePt t="128056" x="2049463" y="3673475"/>
          <p14:tracePt t="128064" x="2065338" y="3673475"/>
          <p14:tracePt t="128073" x="2073275" y="3673475"/>
          <p14:tracePt t="128087" x="2111375" y="3703638"/>
          <p14:tracePt t="128105" x="2141538" y="3711575"/>
          <p14:tracePt t="128122" x="2149475" y="3711575"/>
          <p14:tracePt t="128144" x="2171700" y="3711575"/>
          <p14:tracePt t="128154" x="2187575" y="3711575"/>
          <p14:tracePt t="128170" x="2217738" y="3711575"/>
          <p14:tracePt t="128187" x="2225675" y="3711575"/>
          <p14:tracePt t="128224" x="2232025" y="3711575"/>
          <p14:tracePt t="128240" x="2239963" y="3711575"/>
          <p14:tracePt t="128248" x="2247900" y="3711575"/>
          <p14:tracePt t="128256" x="2263775" y="3711575"/>
          <p14:tracePt t="128273" x="2270125" y="3711575"/>
          <p14:tracePt t="128287" x="2286000" y="3711575"/>
          <p14:tracePt t="128303" x="2301875" y="3711575"/>
          <p14:tracePt t="129221" x="2316163" y="3711575"/>
          <p14:tracePt t="129280" x="2332038" y="3711575"/>
          <p14:tracePt t="129312" x="2346325" y="3711575"/>
          <p14:tracePt t="129320" x="2370138" y="3711575"/>
          <p14:tracePt t="129335" x="2438400" y="3695700"/>
          <p14:tracePt t="129354" x="2468563" y="3687763"/>
          <p14:tracePt t="129370" x="2498725" y="3687763"/>
          <p14:tracePt t="129386" x="2522538" y="3679825"/>
          <p14:tracePt t="129403" x="2536825" y="3679825"/>
          <p14:tracePt t="129419" x="2552700" y="3679825"/>
          <p14:tracePt t="129436" x="2574925" y="3679825"/>
          <p14:tracePt t="129452" x="2590800" y="3679825"/>
          <p14:tracePt t="129469" x="2613025" y="3679825"/>
          <p14:tracePt t="129486" x="2636838" y="3679825"/>
          <p14:tracePt t="129502" x="2667000" y="3679825"/>
          <p14:tracePt t="129519" x="2697163" y="3679825"/>
          <p14:tracePt t="129535" x="2751138" y="3679825"/>
          <p14:tracePt t="129553" x="2773363" y="3679825"/>
          <p14:tracePt t="129570" x="2781300" y="3665538"/>
          <p14:tracePt t="129585" x="2789238" y="3665538"/>
          <p14:tracePt t="129601" x="2803525" y="3657600"/>
          <p14:tracePt t="129649" x="2811463" y="3657600"/>
          <p14:tracePt t="129664" x="2819400" y="3657600"/>
          <p14:tracePt t="129672" x="2827338" y="3657600"/>
          <p14:tracePt t="129776" x="2835275" y="3657600"/>
          <p14:tracePt t="129785" x="2835275" y="3665538"/>
          <p14:tracePt t="129792" x="2849563" y="3673475"/>
          <p14:tracePt t="129832" x="2857500" y="3679825"/>
          <p14:tracePt t="129849" x="2895600" y="3687763"/>
          <p14:tracePt t="129857" x="2903538" y="3687763"/>
          <p14:tracePt t="129872" x="2917825" y="3695700"/>
          <p14:tracePt t="129885" x="2933700" y="3695700"/>
          <p14:tracePt t="129928" x="2941638" y="3695700"/>
          <p14:tracePt t="129936" x="2955925" y="3695700"/>
          <p14:tracePt t="129951" x="2979738" y="3695700"/>
          <p14:tracePt t="129969" x="2994025" y="3695700"/>
          <p14:tracePt t="129984" x="3009900" y="3695700"/>
          <p14:tracePt t="130001" x="3048000" y="3695700"/>
          <p14:tracePt t="130018" x="3094038" y="3695700"/>
          <p14:tracePt t="130034" x="3154363" y="3687763"/>
          <p14:tracePt t="130051" x="3192463" y="3679825"/>
          <p14:tracePt t="130067" x="3200400" y="3673475"/>
          <p14:tracePt t="130084" x="3208338" y="3665538"/>
          <p14:tracePt t="130100" x="3222625" y="3627438"/>
          <p14:tracePt t="130117" x="3230563" y="3619500"/>
          <p14:tracePt t="130134" x="3246438" y="3597275"/>
          <p14:tracePt t="130134" x="3246438" y="3589338"/>
          <p14:tracePt t="130154" x="3254375" y="3573463"/>
          <p14:tracePt t="130168" x="3254375" y="3543300"/>
          <p14:tracePt t="130186" x="3254375" y="3527425"/>
          <p14:tracePt t="130202" x="3254375" y="3513138"/>
          <p14:tracePt t="130218" x="3254375" y="3497263"/>
          <p14:tracePt t="130235" x="3260725" y="3489325"/>
          <p14:tracePt t="130251" x="3260725" y="3482975"/>
          <p14:tracePt t="130267" x="3260725" y="3467100"/>
          <p14:tracePt t="130285" x="3260725" y="3459163"/>
          <p14:tracePt t="130301" x="3260725" y="3444875"/>
          <p14:tracePt t="130317" x="3260725" y="3436938"/>
          <p14:tracePt t="130337" x="3246438" y="3421063"/>
          <p14:tracePt t="130353" x="3230563" y="3421063"/>
          <p14:tracePt t="130369" x="3178175" y="3406775"/>
          <p14:tracePt t="130386" x="3146425" y="3390900"/>
          <p14:tracePt t="130402" x="3116263" y="3390900"/>
          <p14:tracePt t="130419" x="3101975" y="3390900"/>
          <p14:tracePt t="130434" x="3094038" y="3390900"/>
          <p14:tracePt t="130456" x="3086100" y="3390900"/>
          <p14:tracePt t="130467" x="3070225" y="3390900"/>
          <p14:tracePt t="130484" x="3055938" y="3375025"/>
          <p14:tracePt t="130501" x="3032125" y="3375025"/>
          <p14:tracePt t="130518" x="3001963" y="3375025"/>
          <p14:tracePt t="130535" x="2955925" y="3375025"/>
          <p14:tracePt t="130550" x="2925763" y="3375025"/>
          <p14:tracePt t="130567" x="2903538" y="3375025"/>
          <p14:tracePt t="130585" x="2895600" y="3375025"/>
          <p14:tracePt t="130617" x="2887663" y="3375025"/>
          <p14:tracePt t="130624" x="2873375" y="3382963"/>
          <p14:tracePt t="130634" x="2849563" y="3390900"/>
          <p14:tracePt t="130653" x="2819400" y="3390900"/>
          <p14:tracePt t="130669" x="2797175" y="3398838"/>
          <p14:tracePt t="130684" x="2773363" y="3406775"/>
          <p14:tracePt t="130701" x="2751138" y="3413125"/>
          <p14:tracePt t="130717" x="2727325" y="3421063"/>
          <p14:tracePt t="130736" x="2713038" y="3421063"/>
          <p14:tracePt t="130753" x="2713038" y="3429000"/>
          <p14:tracePt t="130766" x="2697163" y="3436938"/>
          <p14:tracePt t="130783" x="2689225" y="3444875"/>
          <p14:tracePt t="130801" x="2674938" y="3451225"/>
          <p14:tracePt t="130818" x="2667000" y="3467100"/>
          <p14:tracePt t="130835" x="2651125" y="3475038"/>
          <p14:tracePt t="130851" x="2644775" y="3482975"/>
          <p14:tracePt t="130867" x="2644775" y="3497263"/>
          <p14:tracePt t="130888" x="2636838" y="3505200"/>
          <p14:tracePt t="130900" x="2628900" y="3505200"/>
          <p14:tracePt t="130917" x="2628900" y="3513138"/>
          <p14:tracePt t="130933" x="2628900" y="3527425"/>
          <p14:tracePt t="130950" x="2620963" y="3535363"/>
          <p14:tracePt t="130950" x="2620963" y="3543300"/>
          <p14:tracePt t="130969" x="2620963" y="3551238"/>
          <p14:tracePt t="130984" x="2620963" y="3565525"/>
          <p14:tracePt t="131002" x="2620963" y="3573463"/>
          <p14:tracePt t="131018" x="2620963" y="3581400"/>
          <p14:tracePt t="131034" x="2620963" y="3597275"/>
          <p14:tracePt t="131050" x="2636838" y="3603625"/>
          <p14:tracePt t="131067" x="2636838" y="3611563"/>
          <p14:tracePt t="131083" x="2651125" y="3627438"/>
          <p14:tracePt t="131100" x="2667000" y="3635375"/>
          <p14:tracePt t="131117" x="2674938" y="3641725"/>
          <p14:tracePt t="131133" x="2705100" y="3665538"/>
          <p14:tracePt t="131133" x="2713038" y="3665538"/>
          <p14:tracePt t="131153" x="2751138" y="3679825"/>
          <p14:tracePt t="131167" x="2789238" y="3687763"/>
          <p14:tracePt t="131184" x="2803525" y="3687763"/>
          <p14:tracePt t="131201" x="2819400" y="3703638"/>
          <p14:tracePt t="131217" x="2827338" y="3703638"/>
          <p14:tracePt t="131256" x="2835275" y="3703638"/>
          <p14:tracePt t="131272" x="2841625" y="3703638"/>
          <p14:tracePt t="131288" x="2857500" y="3703638"/>
          <p14:tracePt t="131304" x="2865438" y="3703638"/>
          <p14:tracePt t="131312" x="2873375" y="3703638"/>
          <p14:tracePt t="131320" x="2887663" y="3703638"/>
          <p14:tracePt t="131333" x="2925763" y="3695700"/>
          <p14:tracePt t="131350" x="2955925" y="3687763"/>
          <p14:tracePt t="131350" x="2971800" y="3687763"/>
          <p14:tracePt t="131369" x="2987675" y="3687763"/>
          <p14:tracePt t="131383" x="2994025" y="3679825"/>
          <p14:tracePt t="131401" x="2994025" y="3673475"/>
          <p14:tracePt t="131417" x="3025775" y="3641725"/>
          <p14:tracePt t="131434" x="3048000" y="3611563"/>
          <p14:tracePt t="131450" x="3078163" y="3581400"/>
          <p14:tracePt t="131467" x="3101975" y="3581400"/>
          <p14:tracePt t="131483" x="3116263" y="3565525"/>
          <p14:tracePt t="131499" x="3132138" y="3565525"/>
          <p14:tracePt t="131516" x="3132138" y="3559175"/>
          <p14:tracePt t="131536" x="3146425" y="3551238"/>
          <p14:tracePt t="131549" x="3154363" y="3527425"/>
          <p14:tracePt t="131549" x="3170238" y="3505200"/>
          <p14:tracePt t="131569" x="3184525" y="3497263"/>
          <p14:tracePt t="131583" x="3200400" y="3475038"/>
          <p14:tracePt t="131583" x="3216275" y="3459163"/>
          <p14:tracePt t="131602" x="3216275" y="3436938"/>
          <p14:tracePt t="131618" x="3216275" y="3429000"/>
          <p14:tracePt t="131664" x="3216275" y="3421063"/>
          <p14:tracePt t="131680" x="3216275" y="3413125"/>
          <p14:tracePt t="131688" x="3216275" y="3406775"/>
          <p14:tracePt t="131699" x="3192463" y="3382963"/>
          <p14:tracePt t="131717" x="3184525" y="3375025"/>
          <p14:tracePt t="131733" x="3170238" y="3368675"/>
          <p14:tracePt t="131749" x="3162300" y="3360738"/>
          <p14:tracePt t="131766" x="3140075" y="3360738"/>
          <p14:tracePt t="131766" x="3132138" y="3360738"/>
          <p14:tracePt t="131785" x="3101975" y="3352800"/>
          <p14:tracePt t="131799" x="3055938" y="3344863"/>
          <p14:tracePt t="131818" x="3025775" y="3336925"/>
          <p14:tracePt t="131834" x="3009900" y="3336925"/>
          <p14:tracePt t="131851" x="3001963" y="3336925"/>
          <p14:tracePt t="131866" x="2979738" y="3336925"/>
          <p14:tracePt t="131883" x="2963863" y="3336925"/>
          <p14:tracePt t="131900" x="2917825" y="3336925"/>
          <p14:tracePt t="131917" x="2903538" y="3336925"/>
          <p14:tracePt t="131933" x="2887663" y="3336925"/>
          <p14:tracePt t="131949" x="2865438" y="3336925"/>
          <p14:tracePt t="131966" x="2849563" y="3336925"/>
          <p14:tracePt t="131983" x="2835275" y="3344863"/>
          <p14:tracePt t="131999" x="2811463" y="3344863"/>
          <p14:tracePt t="132018" x="2789238" y="3360738"/>
          <p14:tracePt t="132035" x="2773363" y="3368675"/>
          <p14:tracePt t="132051" x="2751138" y="3390900"/>
          <p14:tracePt t="132067" x="2735263" y="3406775"/>
          <p14:tracePt t="132084" x="2720975" y="3413125"/>
          <p14:tracePt t="132099" x="2713038" y="3421063"/>
          <p14:tracePt t="132116" x="2697163" y="3436938"/>
          <p14:tracePt t="132133" x="2689225" y="3444875"/>
          <p14:tracePt t="132150" x="2674938" y="3451225"/>
          <p14:tracePt t="132167" x="2674938" y="3459163"/>
          <p14:tracePt t="132182" x="2674938" y="3467100"/>
          <p14:tracePt t="132208" x="2674938" y="3475038"/>
          <p14:tracePt t="132218" x="2674938" y="3482975"/>
          <p14:tracePt t="132233" x="2674938" y="3497263"/>
          <p14:tracePt t="132249" x="2674938" y="3513138"/>
          <p14:tracePt t="132266" x="2674938" y="3521075"/>
          <p14:tracePt t="132282" x="2674938" y="3535363"/>
          <p14:tracePt t="132298" x="2674938" y="3551238"/>
          <p14:tracePt t="132315" x="2674938" y="3559175"/>
          <p14:tracePt t="132331" x="2682875" y="3573463"/>
          <p14:tracePt t="132349" x="2713038" y="3603625"/>
          <p14:tracePt t="132366" x="2720975" y="3603625"/>
          <p14:tracePt t="132382" x="2743200" y="3627438"/>
          <p14:tracePt t="132399" x="2781300" y="3627438"/>
          <p14:tracePt t="132399" x="2781300" y="3635375"/>
          <p14:tracePt t="132417" x="2789238" y="3635375"/>
          <p14:tracePt t="132472" x="2797175" y="3635375"/>
          <p14:tracePt t="132481" x="2803525" y="3635375"/>
          <p14:tracePt t="132488" x="2819400" y="3635375"/>
          <p14:tracePt t="132498" x="2835275" y="3635375"/>
          <p14:tracePt t="132515" x="2841625" y="3641725"/>
          <p14:tracePt t="132532" x="2849563" y="3641725"/>
          <p14:tracePt t="132568" x="2857500" y="3641725"/>
          <p14:tracePt t="132576" x="2865438" y="3641725"/>
          <p14:tracePt t="132592" x="2873375" y="3641725"/>
          <p14:tracePt t="132601" x="2879725" y="3641725"/>
          <p14:tracePt t="132615" x="2903538" y="3641725"/>
          <p14:tracePt t="132633" x="2911475" y="3635375"/>
          <p14:tracePt t="132688" x="2917825" y="3635375"/>
          <p14:tracePt t="132696" x="2933700" y="3627438"/>
          <p14:tracePt t="132704" x="2941638" y="3627438"/>
          <p14:tracePt t="132715" x="2955925" y="3619500"/>
          <p14:tracePt t="132732" x="2963863" y="3619500"/>
          <p14:tracePt t="132748" x="2971800" y="3619500"/>
          <p14:tracePt t="132765" x="2979738" y="3611563"/>
          <p14:tracePt t="132785" x="2987675" y="3611563"/>
          <p14:tracePt t="132798" x="3001963" y="3603625"/>
          <p14:tracePt t="132815" x="3017838" y="3597275"/>
          <p14:tracePt t="132833" x="3025775" y="3581400"/>
          <p14:tracePt t="132849" x="3032125" y="3581400"/>
          <p14:tracePt t="132866" x="3040063" y="3565525"/>
          <p14:tracePt t="132883" x="3055938" y="3565525"/>
          <p14:tracePt t="132897" x="3078163" y="3559175"/>
          <p14:tracePt t="132914" x="3078163" y="3551238"/>
          <p14:tracePt t="132931" x="3086100" y="3551238"/>
          <p14:tracePt t="132992" x="3086100" y="3543300"/>
          <p14:tracePt t="133008" x="3094038" y="3535363"/>
          <p14:tracePt t="133024" x="3094038" y="3527425"/>
          <p14:tracePt t="133033" x="3094038" y="3521075"/>
          <p14:tracePt t="133096" x="3094038" y="3513138"/>
          <p14:tracePt t="133104" x="3094038" y="3497263"/>
          <p14:tracePt t="133136" x="3094038" y="3489325"/>
          <p14:tracePt t="133160" x="3086100" y="3482975"/>
          <p14:tracePt t="135342" x="3101975" y="3482975"/>
          <p14:tracePt t="135560" x="3116263" y="3482975"/>
          <p14:tracePt t="135576" x="3132138" y="3482975"/>
          <p14:tracePt t="135584" x="3146425" y="3482975"/>
          <p14:tracePt t="135596" x="3184525" y="3482975"/>
          <p14:tracePt t="135612" x="3216275" y="3482975"/>
          <p14:tracePt t="135629" x="3246438" y="3482975"/>
          <p14:tracePt t="135629" x="3268663" y="3482975"/>
          <p14:tracePt t="135655" x="3298825" y="3482975"/>
          <p14:tracePt t="135663" x="3382963" y="3482975"/>
          <p14:tracePt t="135678" x="3497263" y="3505200"/>
          <p14:tracePt t="135695" x="3665538" y="3535363"/>
          <p14:tracePt t="135695" x="3749675" y="3551238"/>
          <p14:tracePt t="135713" x="3924300" y="3573463"/>
          <p14:tracePt t="135728" x="4114800" y="3611563"/>
          <p14:tracePt t="135745" x="4259263" y="3649663"/>
          <p14:tracePt t="135761" x="4313238" y="3657600"/>
          <p14:tracePt t="135778" x="4321175" y="3657600"/>
          <p14:tracePt t="135793" x="4351338" y="3657600"/>
          <p14:tracePt t="135823" x="4373563" y="3695700"/>
          <p14:tracePt t="135831" x="4389438" y="3695700"/>
          <p14:tracePt t="135844" x="4465638" y="3711575"/>
          <p14:tracePt t="135861" x="4503738" y="3711575"/>
          <p14:tracePt t="135878" x="4495800" y="3711575"/>
          <p14:tracePt t="135991" x="4479925" y="3711575"/>
          <p14:tracePt t="135999" x="4473575" y="3711575"/>
          <p14:tracePt t="136015" x="4465638" y="3711575"/>
          <p14:tracePt t="136028" x="4427538" y="3711575"/>
          <p14:tracePt t="136043" x="4389438" y="3711575"/>
          <p14:tracePt t="136060" x="4335463" y="3703638"/>
          <p14:tracePt t="136076" x="4283075" y="3695700"/>
          <p14:tracePt t="136093" x="4251325" y="3695700"/>
          <p14:tracePt t="136111" x="4237038" y="3695700"/>
          <p14:tracePt t="136215" x="4229100" y="3695700"/>
          <p14:tracePt t="136983" x="4206875" y="3695700"/>
          <p14:tracePt t="136992" x="4183063" y="3695700"/>
          <p14:tracePt t="136999" x="4152900" y="3695700"/>
          <p14:tracePt t="137009" x="4092575" y="3695700"/>
          <p14:tracePt t="137027" x="4016375" y="3679825"/>
          <p14:tracePt t="137044" x="3978275" y="3679825"/>
          <p14:tracePt t="137060" x="3954463" y="3679825"/>
          <p14:tracePt t="137076" x="3940175" y="3679825"/>
          <p14:tracePt t="137076" x="3924300" y="3679825"/>
          <p14:tracePt t="137096" x="3902075" y="3679825"/>
          <p14:tracePt t="137109" x="3810000" y="3679825"/>
          <p14:tracePt t="137128" x="3741738" y="3679825"/>
          <p14:tracePt t="137128" x="3649663" y="3679825"/>
          <p14:tracePt t="137144" x="3482975" y="3679825"/>
          <p14:tracePt t="137161" x="3352800" y="3679825"/>
          <p14:tracePt t="137177" x="3292475" y="3679825"/>
          <p14:tracePt t="137194" x="3260725" y="3679825"/>
          <p14:tracePt t="137210" x="3222625" y="3679825"/>
          <p14:tracePt t="137226" x="3178175" y="3679825"/>
          <p14:tracePt t="137243" x="3140075" y="3665538"/>
          <p14:tracePt t="137260" x="3116263" y="3665538"/>
          <p14:tracePt t="137276" x="3108325" y="3665538"/>
          <p14:tracePt t="137303" x="3101975" y="3665538"/>
          <p14:tracePt t="137312" x="3086100" y="3665538"/>
          <p14:tracePt t="137327" x="3009900" y="3665538"/>
          <p14:tracePt t="137327" x="2963863" y="3665538"/>
          <p14:tracePt t="137344" x="2857500" y="3665538"/>
          <p14:tracePt t="137360" x="2797175" y="3665538"/>
          <p14:tracePt t="137377" x="2765425" y="3679825"/>
          <p14:tracePt t="137394" x="2759075" y="3679825"/>
          <p14:tracePt t="137409" x="2751138" y="3679825"/>
          <p14:tracePt t="137426" x="2697163" y="3679825"/>
          <p14:tracePt t="137464" x="2674938" y="3679825"/>
          <p14:tracePt t="137471" x="2659063" y="3679825"/>
          <p14:tracePt t="137483" x="2651125" y="3679825"/>
          <p14:tracePt t="137492" x="2636838" y="3679825"/>
          <p14:tracePt t="137508" x="2620963" y="3679825"/>
          <p14:tracePt t="137551" x="2628900" y="3679825"/>
          <p14:tracePt t="137800" x="2636838" y="3679825"/>
          <p14:tracePt t="137808" x="2651125" y="3679825"/>
          <p14:tracePt t="137815" x="2667000" y="3679825"/>
          <p14:tracePt t="137831" x="2682875" y="3679825"/>
          <p14:tracePt t="137842" x="2697163" y="3679825"/>
          <p14:tracePt t="137863" x="2713038" y="3679825"/>
          <p14:tracePt t="137903" x="2727325" y="3679825"/>
          <p14:tracePt t="137911" x="2743200" y="3679825"/>
          <p14:tracePt t="137925" x="2751138" y="3679825"/>
          <p14:tracePt t="137944" x="2759075" y="3679825"/>
          <p14:tracePt t="137960" x="2765425" y="3679825"/>
          <p14:tracePt t="137977" x="2781300" y="3665538"/>
          <p14:tracePt t="137993" x="2819400" y="3649663"/>
          <p14:tracePt t="138009" x="2849563" y="3649663"/>
          <p14:tracePt t="138026" x="2879725" y="3649663"/>
          <p14:tracePt t="138043" x="2911475" y="3635375"/>
          <p14:tracePt t="138058" x="2917825" y="3635375"/>
          <p14:tracePt t="138074" x="2925763" y="3635375"/>
          <p14:tracePt t="140734" x="2917825" y="3635375"/>
          <p14:tracePt t="140943" x="2911475" y="3635375"/>
          <p14:tracePt t="140951" x="2895600" y="3641725"/>
          <p14:tracePt t="140975" x="2887663" y="3641725"/>
          <p14:tracePt t="140999" x="2879725" y="3649663"/>
          <p14:tracePt t="141007" x="2873375" y="3649663"/>
          <p14:tracePt t="141055" x="2865438" y="3649663"/>
          <p14:tracePt t="141072" x="2857500" y="3649663"/>
          <p14:tracePt t="141088" x="2849563" y="3657600"/>
          <p14:tracePt t="141103" x="2841625" y="3657600"/>
          <p14:tracePt t="141120" x="2835275" y="3657600"/>
          <p14:tracePt t="141127" x="2827338" y="3657600"/>
          <p14:tracePt t="141138" x="2819400" y="3657600"/>
          <p14:tracePt t="141155" x="2803525" y="3657600"/>
          <p14:tracePt t="141172" x="2789238" y="3657600"/>
          <p14:tracePt t="141189" x="2773363" y="3657600"/>
          <p14:tracePt t="141206" x="2765425" y="3657600"/>
          <p14:tracePt t="141240" x="2759075" y="3657600"/>
          <p14:tracePt t="141263" x="2751138" y="3657600"/>
          <p14:tracePt t="141311" x="2735263" y="3657600"/>
          <p14:tracePt t="143994" x="2743200" y="3657600"/>
          <p14:tracePt t="144359" x="2751138" y="3657600"/>
          <p14:tracePt t="144383" x="2759075" y="3657600"/>
          <p14:tracePt t="144415" x="2765425" y="3657600"/>
          <p14:tracePt t="144471" x="2773363" y="3657600"/>
          <p14:tracePt t="144479" x="2781300" y="3657600"/>
          <p14:tracePt t="144511" x="2789238" y="3649663"/>
          <p14:tracePt t="144527" x="2797175" y="3649663"/>
          <p14:tracePt t="144537" x="2803525" y="3649663"/>
          <p14:tracePt t="144552" x="2819400" y="3649663"/>
          <p14:tracePt t="144569" x="2835275" y="3649663"/>
          <p14:tracePt t="144807" x="2849563" y="3649663"/>
          <p14:tracePt t="144816" x="2865438" y="3641725"/>
          <p14:tracePt t="144823" x="2873375" y="3641725"/>
          <p14:tracePt t="144839" x="2879725" y="3641725"/>
          <p14:tracePt t="144851" x="2887663" y="3635375"/>
          <p14:tracePt t="144868" x="2903538" y="3635375"/>
          <p14:tracePt t="144885" x="2917825" y="3635375"/>
          <p14:tracePt t="144904" x="2933700" y="3635375"/>
          <p14:tracePt t="144918" x="2949575" y="3635375"/>
          <p14:tracePt t="144935" x="2963863" y="3635375"/>
          <p14:tracePt t="144951" x="3009900" y="3619500"/>
          <p14:tracePt t="144969" x="3017838" y="3619500"/>
          <p14:tracePt t="144985" x="3025775" y="3619500"/>
          <p14:tracePt t="145001" x="3032125" y="3619500"/>
          <p14:tracePt t="145018" x="3040063" y="3619500"/>
          <p14:tracePt t="145034" x="3055938" y="3619500"/>
          <p14:tracePt t="145051" x="3063875" y="3619500"/>
          <p14:tracePt t="145068" x="3070225" y="3619500"/>
          <p14:tracePt t="145085" x="3078163" y="3619500"/>
          <p14:tracePt t="145101" x="3086100" y="3619500"/>
          <p14:tracePt t="145136" x="3086100" y="3611563"/>
          <p14:tracePt t="145143" x="3094038" y="3603625"/>
          <p14:tracePt t="145153" x="3078163" y="3603625"/>
          <p14:tracePt t="145591" x="3070225" y="3603625"/>
          <p14:tracePt t="145607" x="3063875" y="3603625"/>
          <p14:tracePt t="145616" x="3055938" y="3603625"/>
          <p14:tracePt t="145632" x="3048000" y="3603625"/>
          <p14:tracePt t="145656" x="3040063" y="3603625"/>
          <p14:tracePt t="145672" x="3025775" y="3603625"/>
          <p14:tracePt t="145687" x="2994025" y="3603625"/>
          <p14:tracePt t="145703" x="2979738" y="3603625"/>
          <p14:tracePt t="145711" x="2955925" y="3603625"/>
          <p14:tracePt t="145720" x="2941638" y="3603625"/>
          <p14:tracePt t="145734" x="2895600" y="3603625"/>
          <p14:tracePt t="145752" x="2887663" y="3611563"/>
          <p14:tracePt t="145767" x="2865438" y="3619500"/>
          <p14:tracePt t="145786" x="2841625" y="3619500"/>
          <p14:tracePt t="145802" x="2819400" y="3619500"/>
          <p14:tracePt t="145818" x="2781300" y="3627438"/>
          <p14:tracePt t="145834" x="2759075" y="3641725"/>
          <p14:tracePt t="145851" x="2743200" y="3649663"/>
          <p14:tracePt t="145867" x="2727325" y="3649663"/>
          <p14:tracePt t="145885" x="2713038" y="3649663"/>
          <p14:tracePt t="145901" x="2697163" y="3649663"/>
          <p14:tracePt t="145917" x="2644775" y="3649663"/>
          <p14:tracePt t="145938" x="2613025" y="3649663"/>
          <p14:tracePt t="145952" x="2590800" y="3649663"/>
          <p14:tracePt t="145968" x="2582863" y="3649663"/>
          <p14:tracePt t="145990" x="2574925" y="3665538"/>
          <p14:tracePt t="146001" x="2568575" y="3665538"/>
          <p14:tracePt t="146023" x="2552700" y="3665538"/>
          <p14:tracePt t="146035" x="2544763" y="3665538"/>
          <p14:tracePt t="146050" x="2536825" y="3665538"/>
          <p14:tracePt t="146303" x="2544763" y="3665538"/>
          <p14:tracePt t="146463" x="2552700" y="3665538"/>
          <p14:tracePt t="146551" x="2560638" y="3665538"/>
          <p14:tracePt t="146559" x="2568575" y="3665538"/>
          <p14:tracePt t="146568" x="2582863" y="3665538"/>
          <p14:tracePt t="146585" x="2613025" y="3665538"/>
          <p14:tracePt t="146601" x="2667000" y="3665538"/>
          <p14:tracePt t="146618" x="2727325" y="3665538"/>
          <p14:tracePt t="146634" x="2789238" y="3665538"/>
          <p14:tracePt t="146650" x="2811463" y="3665538"/>
          <p14:tracePt t="146667" x="2819400" y="3665538"/>
          <p14:tracePt t="146683" x="2827338" y="3665538"/>
          <p14:tracePt t="146711" x="2835275" y="3665538"/>
          <p14:tracePt t="146719" x="2841625" y="3665538"/>
          <p14:tracePt t="146733" x="2857500" y="3665538"/>
          <p14:tracePt t="146749" x="2887663" y="3657600"/>
          <p14:tracePt t="146749" x="2903538" y="3657600"/>
          <p14:tracePt t="146768" x="2933700" y="3657600"/>
          <p14:tracePt t="146784" x="2949575" y="3657600"/>
          <p14:tracePt t="146801" x="2963863" y="3657600"/>
          <p14:tracePt t="146817" x="2979738" y="3657600"/>
          <p14:tracePt t="146863" x="2994025" y="3657600"/>
          <p14:tracePt t="146879" x="3009900" y="3657600"/>
          <p14:tracePt t="146887" x="2994025" y="3657600"/>
          <p14:tracePt t="147223" x="2979738" y="3657600"/>
          <p14:tracePt t="147232" x="2963863" y="3657600"/>
          <p14:tracePt t="147239" x="2949575" y="3657600"/>
          <p14:tracePt t="147249" x="2911475" y="3657600"/>
          <p14:tracePt t="147266" x="2903538" y="3657600"/>
          <p14:tracePt t="147282" x="2879725" y="3657600"/>
          <p14:tracePt t="147299" x="2865438" y="3657600"/>
          <p14:tracePt t="147316" x="2835275" y="3657600"/>
          <p14:tracePt t="147333" x="2781300" y="3649663"/>
          <p14:tracePt t="147349" x="2727325" y="3635375"/>
          <p14:tracePt t="147349" x="2713038" y="3635375"/>
          <p14:tracePt t="147368" x="2705100" y="3635375"/>
          <p14:tracePt t="147384" x="2697163" y="3635375"/>
          <p14:tracePt t="147399" x="2682875" y="3635375"/>
          <p14:tracePt t="147416" x="2651125" y="3641725"/>
          <p14:tracePt t="147434" x="2620963" y="3665538"/>
          <p14:tracePt t="147449" x="2582863" y="3665538"/>
          <p14:tracePt t="147466" x="2574925" y="3665538"/>
          <p14:tracePt t="147482" x="2560638" y="3673475"/>
          <p14:tracePt t="147527" x="2568575" y="3679825"/>
          <p14:tracePt t="147711" x="2574925" y="3687763"/>
          <p14:tracePt t="147719" x="2606675" y="3687763"/>
          <p14:tracePt t="147732" x="2613025" y="3695700"/>
          <p14:tracePt t="147748" x="2620963" y="3695700"/>
          <p14:tracePt t="147766" x="2628900" y="3695700"/>
          <p14:tracePt t="147782" x="2651125" y="3695700"/>
          <p14:tracePt t="147800" x="2674938" y="3695700"/>
          <p14:tracePt t="147817" x="2697163" y="3695700"/>
          <p14:tracePt t="147833" x="2720975" y="3695700"/>
          <p14:tracePt t="147850" x="2735263" y="3695700"/>
          <p14:tracePt t="147871" x="2751138" y="3695700"/>
          <p14:tracePt t="147935" x="2773363" y="3695700"/>
          <p14:tracePt t="147943" x="2797175" y="3695700"/>
          <p14:tracePt t="147951" x="2811463" y="3695700"/>
          <p14:tracePt t="147965" x="2827338" y="3695700"/>
          <p14:tracePt t="147982" x="2841625" y="3695700"/>
          <p14:tracePt t="148023" x="2857500" y="3695700"/>
          <p14:tracePt t="148055" x="2873375" y="3695700"/>
          <p14:tracePt t="148064" x="2887663" y="3695700"/>
          <p14:tracePt t="148071" x="2911475" y="3695700"/>
          <p14:tracePt t="148081" x="2917825" y="3695700"/>
          <p14:tracePt t="149880" x="2911475" y="3695700"/>
          <p14:tracePt t="149943" x="2903538" y="3695700"/>
          <p14:tracePt t="149991" x="2903538" y="3703638"/>
          <p14:tracePt t="150886" x="2903538" y="3711575"/>
          <p14:tracePt t="150959" x="2911475" y="3711575"/>
          <p14:tracePt t="150967" x="2917825" y="3711575"/>
          <p14:tracePt t="150978" x="2949575" y="3711575"/>
          <p14:tracePt t="150996" x="3001963" y="3703638"/>
          <p14:tracePt t="151012" x="3048000" y="3687763"/>
          <p14:tracePt t="151029" x="3094038" y="3687763"/>
          <p14:tracePt t="151046" x="3108325" y="3687763"/>
          <p14:tracePt t="151062" x="3146425" y="3687763"/>
          <p14:tracePt t="151080" x="3170238" y="3687763"/>
          <p14:tracePt t="151096" x="3192463" y="3687763"/>
          <p14:tracePt t="151113" x="3222625" y="3687763"/>
          <p14:tracePt t="151130" x="3276600" y="3687763"/>
          <p14:tracePt t="151146" x="3330575" y="3687763"/>
          <p14:tracePt t="151162" x="3375025" y="3687763"/>
          <p14:tracePt t="151179" x="3413125" y="3687763"/>
          <p14:tracePt t="151196" x="3429000" y="3687763"/>
          <p14:tracePt t="151212" x="3436938" y="3687763"/>
          <p14:tracePt t="151239" x="3444875" y="3687763"/>
          <p14:tracePt t="151247" x="3459163" y="3687763"/>
          <p14:tracePt t="151260" x="3467100" y="3687763"/>
          <p14:tracePt t="151279" x="3505200" y="3687763"/>
          <p14:tracePt t="151297" x="3551238" y="3673475"/>
          <p14:tracePt t="151313" x="3581400" y="3673475"/>
          <p14:tracePt t="151329" x="3603625" y="3673475"/>
          <p14:tracePt t="151346" x="3619500" y="3673475"/>
          <p14:tracePt t="151364" x="3641725" y="3673475"/>
          <p14:tracePt t="151378" x="3679825" y="3673475"/>
          <p14:tracePt t="151396" x="3717925" y="3673475"/>
          <p14:tracePt t="151411" x="3749675" y="3673475"/>
          <p14:tracePt t="151427" x="3779838" y="3673475"/>
          <p14:tracePt t="151444" x="3825875" y="3673475"/>
          <p14:tracePt t="151462" x="3940175" y="3687763"/>
          <p14:tracePt t="151480" x="4008438" y="3695700"/>
          <p14:tracePt t="151496" x="4092575" y="3711575"/>
          <p14:tracePt t="151513" x="4137025" y="3717925"/>
          <p14:tracePt t="151530" x="4144963" y="3717925"/>
          <p14:tracePt t="151545" x="4168775" y="3725863"/>
          <p14:tracePt t="151583" x="4183063" y="3733800"/>
          <p14:tracePt t="151592" x="4206875" y="3733800"/>
          <p14:tracePt t="151599" x="4244975" y="3741738"/>
          <p14:tracePt t="151611" x="4251325" y="3741738"/>
          <p14:tracePt t="151628" x="4251325" y="3749675"/>
          <p14:tracePt t="153486" x="4244975" y="3749675"/>
          <p14:tracePt t="153535" x="4237038" y="3749675"/>
          <p14:tracePt t="153551" x="4221163" y="3756025"/>
          <p14:tracePt t="153576" x="4221163" y="3763963"/>
          <p14:tracePt t="153593" x="4213225" y="3763963"/>
          <p14:tracePt t="153608" x="4206875" y="3771900"/>
          <p14:tracePt t="153615" x="4198938" y="3771900"/>
          <p14:tracePt t="153751" x="4191000" y="3771900"/>
          <p14:tracePt t="153760" x="4183063" y="3771900"/>
          <p14:tracePt t="154583" x="4175125" y="3771900"/>
          <p14:tracePt t="154592" x="4160838" y="3771900"/>
          <p14:tracePt t="154751" x="4160838" y="3763963"/>
        </p14:tracePtLst>
      </p14:laserTrace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ChangeArrowheads="1"/>
          </p:cNvSpPr>
          <p:nvPr/>
        </p:nvSpPr>
        <p:spPr bwMode="auto">
          <a:xfrm>
            <a:off x="609600" y="3276600"/>
            <a:ext cx="71628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lvl="1" eaLnBrk="1" hangingPunct="1">
              <a:buFontTx/>
              <a:buNone/>
            </a:pPr>
            <a:r>
              <a:rPr lang="en-US" altLang="en-US"/>
              <a:t>A </a:t>
            </a:r>
            <a:r>
              <a:rPr lang="sr-Latn-CS" altLang="en-US"/>
              <a:t>(</a:t>
            </a:r>
            <a:r>
              <a:rPr lang="en-US" altLang="en-US"/>
              <a:t>n</a:t>
            </a:r>
            <a:r>
              <a:rPr lang="sr-Latn-CS" altLang="en-US" baseline="-25000"/>
              <a:t>A</a:t>
            </a:r>
            <a:r>
              <a:rPr lang="sr-Latn-CS" altLang="en-US"/>
              <a:t>,v</a:t>
            </a:r>
            <a:r>
              <a:rPr lang="sr-Latn-CS" altLang="en-US" baseline="-25000"/>
              <a:t>A</a:t>
            </a:r>
            <a:r>
              <a:rPr lang="sr-Latn-CS" altLang="en-US"/>
              <a:t>,J</a:t>
            </a:r>
            <a:r>
              <a:rPr lang="sr-Latn-CS" altLang="en-US" baseline="-25000"/>
              <a:t>A</a:t>
            </a:r>
            <a:r>
              <a:rPr lang="sr-Latn-CS" altLang="en-US"/>
              <a:t>)</a:t>
            </a:r>
            <a:r>
              <a:rPr lang="en-US" altLang="en-US"/>
              <a:t>+</a:t>
            </a:r>
            <a:r>
              <a:rPr lang="sr-Latn-CS" altLang="en-US"/>
              <a:t>B (</a:t>
            </a:r>
            <a:r>
              <a:rPr lang="en-US" altLang="en-US"/>
              <a:t>n</a:t>
            </a:r>
            <a:r>
              <a:rPr lang="en-US" altLang="en-US" baseline="-25000"/>
              <a:t>B</a:t>
            </a:r>
            <a:r>
              <a:rPr lang="sr-Latn-CS" altLang="en-US"/>
              <a:t>,v</a:t>
            </a:r>
            <a:r>
              <a:rPr lang="en-US" altLang="en-US" baseline="-25000"/>
              <a:t>B</a:t>
            </a:r>
            <a:r>
              <a:rPr lang="sr-Latn-CS" altLang="en-US"/>
              <a:t>,J</a:t>
            </a:r>
            <a:r>
              <a:rPr lang="en-US" altLang="en-US" baseline="-25000"/>
              <a:t>B</a:t>
            </a:r>
            <a:r>
              <a:rPr lang="sr-Latn-CS" altLang="en-US"/>
              <a:t>) </a:t>
            </a:r>
            <a:r>
              <a:rPr lang="en-US" altLang="en-US">
                <a:sym typeface="Wingdings" panose="05000000000000000000" pitchFamily="2" charset="2"/>
              </a:rPr>
              <a:t>C </a:t>
            </a:r>
            <a:r>
              <a:rPr lang="sr-Latn-CS" altLang="en-US"/>
              <a:t>(</a:t>
            </a:r>
            <a:r>
              <a:rPr lang="en-US" altLang="en-US"/>
              <a:t>n</a:t>
            </a:r>
            <a:r>
              <a:rPr lang="sr-Latn-CS" altLang="en-US" baseline="-25000"/>
              <a:t>C</a:t>
            </a:r>
            <a:r>
              <a:rPr lang="sr-Latn-CS" altLang="en-US"/>
              <a:t>,v</a:t>
            </a:r>
            <a:r>
              <a:rPr lang="sr-Latn-CS" altLang="en-US" baseline="-25000"/>
              <a:t>C</a:t>
            </a:r>
            <a:r>
              <a:rPr lang="sr-Latn-CS" altLang="en-US"/>
              <a:t>,J</a:t>
            </a:r>
            <a:r>
              <a:rPr lang="sr-Latn-CS" altLang="en-US" baseline="-25000"/>
              <a:t>C</a:t>
            </a:r>
            <a:r>
              <a:rPr lang="sr-Latn-CS" altLang="en-US"/>
              <a:t>)</a:t>
            </a:r>
            <a:endParaRPr lang="en-US" altLang="en-US"/>
          </a:p>
        </p:txBody>
      </p:sp>
      <p:sp>
        <p:nvSpPr>
          <p:cNvPr id="5123" name="Text Box 3"/>
          <p:cNvSpPr txBox="1">
            <a:spLocks noChangeArrowheads="1"/>
          </p:cNvSpPr>
          <p:nvPr/>
        </p:nvSpPr>
        <p:spPr bwMode="auto">
          <a:xfrm>
            <a:off x="533400" y="457200"/>
            <a:ext cx="8093075" cy="2554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0"/>
              </a:spcBef>
              <a:buFontTx/>
              <a:buNone/>
            </a:pPr>
            <a:r>
              <a:rPr lang="sr-Latn-CS" altLang="en-US"/>
              <a:t>Hemijska promena, hemijska reakcija će biti proces u kome se od reaktantata koji su se nalazili u odredjenim kvantnim stanjima formirati produkti koji se nalazi u svojim karakterističnim kvantnim stanjima.</a:t>
            </a:r>
            <a:endParaRPr lang="en-US" altLang="en-US"/>
          </a:p>
        </p:txBody>
      </p:sp>
      <p:sp>
        <p:nvSpPr>
          <p:cNvPr id="5124" name="Text Box 4"/>
          <p:cNvSpPr txBox="1">
            <a:spLocks noChangeArrowheads="1"/>
          </p:cNvSpPr>
          <p:nvPr/>
        </p:nvSpPr>
        <p:spPr bwMode="auto">
          <a:xfrm>
            <a:off x="762000" y="4648200"/>
            <a:ext cx="7940675" cy="15700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CS" altLang="en-US"/>
              <a:t>Molekuli A i B će reagovati samo onda ako su u sudarima stekli energiju koja je veća od energije aktivacije. </a:t>
            </a:r>
            <a:endParaRPr lang="en-US" alt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046538" y="6126163"/>
          <p14:tracePt t="907" x="4046538" y="6118225"/>
          <p14:tracePt t="3875" x="4038600" y="6118225"/>
          <p14:tracePt t="4011" x="4030663" y="6118225"/>
          <p14:tracePt t="4026" x="4022725" y="6118225"/>
          <p14:tracePt t="4058" x="4016375" y="6103938"/>
          <p14:tracePt t="4066" x="4008438" y="6103938"/>
          <p14:tracePt t="4075" x="4000500" y="6103938"/>
          <p14:tracePt t="4088" x="3992563" y="6103938"/>
          <p14:tracePt t="4105" x="3992563" y="6096000"/>
          <p14:tracePt t="4124" x="3992563" y="6080125"/>
          <p14:tracePt t="4371" x="3992563" y="6065838"/>
          <p14:tracePt t="4379" x="3992563" y="6049963"/>
          <p14:tracePt t="4388" x="4016375" y="6011863"/>
          <p14:tracePt t="4406" x="4030663" y="5997575"/>
          <p14:tracePt t="4422" x="4030663" y="5973763"/>
          <p14:tracePt t="4438" x="4030663" y="5965825"/>
          <p14:tracePt t="4455" x="4030663" y="5943600"/>
          <p14:tracePt t="4472" x="4038600" y="5905500"/>
          <p14:tracePt t="4489" x="4038600" y="5851525"/>
          <p14:tracePt t="4489" x="4038600" y="5813425"/>
          <p14:tracePt t="4507" x="4038600" y="5775325"/>
          <p14:tracePt t="4507" x="4038600" y="5753100"/>
          <p14:tracePt t="4523" x="4038600" y="5699125"/>
          <p14:tracePt t="4540" x="4038600" y="5630863"/>
          <p14:tracePt t="4556" x="4038600" y="5546725"/>
          <p14:tracePt t="4573" x="4038600" y="5502275"/>
          <p14:tracePt t="4589" x="4038600" y="5426075"/>
          <p14:tracePt t="4606" x="4022725" y="5349875"/>
          <p14:tracePt t="4624" x="4000500" y="5280025"/>
          <p14:tracePt t="4640" x="3978275" y="5219700"/>
          <p14:tracePt t="4655" x="3978275" y="5165725"/>
          <p14:tracePt t="4672" x="3978275" y="5113338"/>
          <p14:tracePt t="4688" x="3954463" y="5083175"/>
          <p14:tracePt t="4705" x="3946525" y="5045075"/>
          <p14:tracePt t="4705" x="3946525" y="5029200"/>
          <p14:tracePt t="4723" x="3946525" y="4983163"/>
          <p14:tracePt t="4740" x="3946525" y="4937125"/>
          <p14:tracePt t="4756" x="3946525" y="4892675"/>
          <p14:tracePt t="4772" x="3946525" y="4838700"/>
          <p14:tracePt t="4789" x="3954463" y="4784725"/>
          <p14:tracePt t="4805" x="3954463" y="4770438"/>
          <p14:tracePt t="4821" x="3954463" y="4762500"/>
          <p14:tracePt t="4838" x="3954463" y="4754563"/>
          <p14:tracePt t="4855" x="3954463" y="4746625"/>
          <p14:tracePt t="4874" x="3954463" y="4740275"/>
          <p14:tracePt t="4888" x="3954463" y="4708525"/>
          <p14:tracePt t="4904" x="3946525" y="4670425"/>
          <p14:tracePt t="4904" x="3932238" y="4632325"/>
          <p14:tracePt t="4924" x="3924300" y="4602163"/>
          <p14:tracePt t="4938" x="3856038" y="4389438"/>
          <p14:tracePt t="4956" x="3802063" y="4213225"/>
          <p14:tracePt t="4972" x="3802063" y="4144963"/>
          <p14:tracePt t="4989" x="3802063" y="4137025"/>
          <p14:tracePt t="5005" x="3794125" y="4122738"/>
          <p14:tracePt t="5021" x="3771900" y="4068763"/>
          <p14:tracePt t="5037" x="3756025" y="4030663"/>
          <p14:tracePt t="5054" x="3733800" y="3962400"/>
          <p14:tracePt t="5070" x="3733800" y="3946525"/>
          <p14:tracePt t="5087" x="3733800" y="3940175"/>
          <p14:tracePt t="5107" x="3733800" y="3932238"/>
          <p14:tracePt t="5162" x="3733800" y="3924300"/>
          <p14:tracePt t="5187" x="3733800" y="3916363"/>
          <p14:tracePt t="5211" x="3733800" y="3908425"/>
          <p14:tracePt t="5235" x="3725863" y="3908425"/>
          <p14:tracePt t="5306" x="3725863" y="3902075"/>
          <p14:tracePt t="6479" x="3717925" y="3894138"/>
          <p14:tracePt t="8532" x="3711575" y="3894138"/>
          <p14:tracePt t="9131" x="3703638" y="3886200"/>
          <p14:tracePt t="9163" x="3703638" y="3878263"/>
          <p14:tracePt t="9234" x="3695700" y="3870325"/>
          <p14:tracePt t="9251" x="3687763" y="3870325"/>
          <p14:tracePt t="9267" x="3679825" y="3870325"/>
          <p14:tracePt t="9275" x="3673475" y="3870325"/>
          <p14:tracePt t="9291" x="3665538" y="3870325"/>
          <p14:tracePt t="9306" x="3657600" y="3870325"/>
          <p14:tracePt t="9316" x="3611563" y="3870325"/>
          <p14:tracePt t="9333" x="3559175" y="3870325"/>
          <p14:tracePt t="9349" x="3505200" y="3870325"/>
          <p14:tracePt t="9367" x="3475038" y="3878263"/>
          <p14:tracePt t="9384" x="3467100" y="3878263"/>
          <p14:tracePt t="9399" x="3459163" y="3878263"/>
          <p14:tracePt t="9435" x="3451225" y="3878263"/>
          <p14:tracePt t="9443" x="3444875" y="3878263"/>
          <p14:tracePt t="9467" x="3436938" y="3886200"/>
          <p14:tracePt t="9475" x="3429000" y="3886200"/>
          <p14:tracePt t="9491" x="3413125" y="3886200"/>
          <p14:tracePt t="9501" x="3382963" y="3886200"/>
          <p14:tracePt t="9517" x="3344863" y="3902075"/>
          <p14:tracePt t="9533" x="3322638" y="3902075"/>
          <p14:tracePt t="9549" x="3298825" y="3902075"/>
          <p14:tracePt t="9565" x="3284538" y="3902075"/>
          <p14:tracePt t="9582" x="3276600" y="3902075"/>
          <p14:tracePt t="9602" x="3268663" y="3902075"/>
          <p14:tracePt t="9615" x="3216275" y="3902075"/>
          <p14:tracePt t="9636" x="3184525" y="3902075"/>
          <p14:tracePt t="9650" x="3170238" y="3902075"/>
          <p14:tracePt t="9664" x="3162300" y="3902075"/>
          <p14:tracePt t="9682" x="3094038" y="3902075"/>
          <p14:tracePt t="9698" x="3017838" y="3902075"/>
          <p14:tracePt t="9715" x="2949575" y="3902075"/>
          <p14:tracePt t="9731" x="2887663" y="3902075"/>
          <p14:tracePt t="9749" x="2835275" y="3902075"/>
          <p14:tracePt t="9766" x="2819400" y="3916363"/>
          <p14:tracePt t="9782" x="2811463" y="3916363"/>
          <p14:tracePt t="9798" x="2781300" y="3916363"/>
          <p14:tracePt t="9815" x="2743200" y="3916363"/>
          <p14:tracePt t="9832" x="2620963" y="3916363"/>
          <p14:tracePt t="9852" x="2522538" y="3916363"/>
          <p14:tracePt t="9867" x="2438400" y="3916363"/>
          <p14:tracePt t="9883" x="2400300" y="3916363"/>
          <p14:tracePt t="9899" x="2384425" y="3916363"/>
          <p14:tracePt t="9916" x="2370138" y="3916363"/>
          <p14:tracePt t="9932" x="2362200" y="3916363"/>
          <p14:tracePt t="9948" x="2324100" y="3916363"/>
          <p14:tracePt t="9966" x="2270125" y="3916363"/>
          <p14:tracePt t="9982" x="2171700" y="3916363"/>
          <p14:tracePt t="9999" x="2111375" y="3916363"/>
          <p14:tracePt t="10015" x="2065338" y="3916363"/>
          <p14:tracePt t="10032" x="2049463" y="3916363"/>
          <p14:tracePt t="10049" x="2035175" y="3916363"/>
          <p14:tracePt t="10049" x="2019300" y="3916363"/>
          <p14:tracePt t="10066" x="1981200" y="3916363"/>
          <p14:tracePt t="10083" x="1935163" y="3916363"/>
          <p14:tracePt t="10099" x="1897063" y="3916363"/>
          <p14:tracePt t="10116" x="1851025" y="3916363"/>
          <p14:tracePt t="10133" x="1828800" y="3916363"/>
          <p14:tracePt t="10148" x="1798638" y="3916363"/>
          <p14:tracePt t="10165" x="1782763" y="3916363"/>
          <p14:tracePt t="10182" x="1768475" y="3916363"/>
          <p14:tracePt t="10198" x="1744663" y="3916363"/>
          <p14:tracePt t="10215" x="1722438" y="3916363"/>
          <p14:tracePt t="10231" x="1692275" y="3916363"/>
          <p14:tracePt t="10248" x="1646238" y="3916363"/>
          <p14:tracePt t="10248" x="1622425" y="3916363"/>
          <p14:tracePt t="10267" x="1577975" y="3916363"/>
          <p14:tracePt t="10283" x="1539875" y="3916363"/>
          <p14:tracePt t="10299" x="1508125" y="3916363"/>
          <p14:tracePt t="10316" x="1501775" y="3916363"/>
          <p14:tracePt t="10331" x="1493838" y="3916363"/>
          <p14:tracePt t="10348" x="1493838" y="3908425"/>
          <p14:tracePt t="10365" x="1477963" y="3916363"/>
          <p14:tracePt t="10410" x="1455738" y="3916363"/>
          <p14:tracePt t="10418" x="1409700" y="3916363"/>
          <p14:tracePt t="10431" x="1325563" y="3924300"/>
          <p14:tracePt t="10448" x="1287463" y="3940175"/>
          <p14:tracePt t="10448" x="1273175" y="3940175"/>
          <p14:tracePt t="10466" x="1279525" y="3940175"/>
          <p14:tracePt t="10674" x="1295400" y="3940175"/>
          <p14:tracePt t="10682" x="1303338" y="3940175"/>
          <p14:tracePt t="10689" x="1317625" y="3940175"/>
          <p14:tracePt t="10698" x="1333500" y="3940175"/>
          <p14:tracePt t="10716" x="1371600" y="3940175"/>
          <p14:tracePt t="10732" x="1425575" y="3940175"/>
          <p14:tracePt t="10748" x="1477963" y="3940175"/>
          <p14:tracePt t="10765" x="1524000" y="3940175"/>
          <p14:tracePt t="10781" x="1570038" y="3940175"/>
          <p14:tracePt t="10798" x="1616075" y="3954463"/>
          <p14:tracePt t="10815" x="1668463" y="3954463"/>
          <p14:tracePt t="10832" x="1714500" y="3954463"/>
          <p14:tracePt t="10849" x="1768475" y="3954463"/>
          <p14:tracePt t="10863" x="1806575" y="3954463"/>
          <p14:tracePt t="10880" x="1874838" y="3962400"/>
          <p14:tracePt t="10899" x="1889125" y="3962400"/>
          <p14:tracePt t="10915" x="1905000" y="3962400"/>
          <p14:tracePt t="10931" x="1920875" y="3962400"/>
          <p14:tracePt t="10948" x="1943100" y="3962400"/>
          <p14:tracePt t="10965" x="1973263" y="3962400"/>
          <p14:tracePt t="10981" x="2041525" y="3962400"/>
          <p14:tracePt t="10998" x="2125663" y="3962400"/>
          <p14:tracePt t="11015" x="2209800" y="3962400"/>
          <p14:tracePt t="11031" x="2263775" y="3962400"/>
          <p14:tracePt t="11046" x="2293938" y="3962400"/>
          <p14:tracePt t="11063" x="2316163" y="3962400"/>
          <p14:tracePt t="11080" x="2332038" y="3962400"/>
          <p14:tracePt t="11080" x="2339975" y="3962400"/>
          <p14:tracePt t="11098" x="2354263" y="3962400"/>
          <p14:tracePt t="11121" x="2370138" y="3962400"/>
          <p14:tracePt t="11132" x="2408238" y="3962400"/>
          <p14:tracePt t="11148" x="2430463" y="3962400"/>
          <p14:tracePt t="11164" x="2446338" y="3962400"/>
          <p14:tracePt t="11181" x="2460625" y="3962400"/>
          <p14:tracePt t="11201" x="2468563" y="3962400"/>
          <p14:tracePt t="11250" x="2492375" y="3954463"/>
          <p14:tracePt t="11258" x="2506663" y="3954463"/>
          <p14:tracePt t="11266" x="2530475" y="3954463"/>
          <p14:tracePt t="11280" x="2590800" y="3954463"/>
          <p14:tracePt t="11299" x="2628900" y="3954463"/>
          <p14:tracePt t="11315" x="2659063" y="3954463"/>
          <p14:tracePt t="11331" x="2689225" y="3946525"/>
          <p14:tracePt t="11348" x="2727325" y="3940175"/>
          <p14:tracePt t="11370" x="2743200" y="3940175"/>
          <p14:tracePt t="11380" x="2773363" y="3940175"/>
          <p14:tracePt t="11398" x="2803525" y="3932238"/>
          <p14:tracePt t="11414" x="2857500" y="3932238"/>
          <p14:tracePt t="11430" x="2895600" y="3924300"/>
          <p14:tracePt t="11447" x="2925763" y="3924300"/>
          <p14:tracePt t="11465" x="2949575" y="3916363"/>
          <p14:tracePt t="11483" x="2971800" y="3916363"/>
          <p14:tracePt t="11521" x="3009900" y="3916363"/>
          <p14:tracePt t="11530" x="3070225" y="3916363"/>
          <p14:tracePt t="11537" x="3140075" y="3916363"/>
          <p14:tracePt t="11547" x="3238500" y="3894138"/>
          <p14:tracePt t="11565" x="3268663" y="3894138"/>
          <p14:tracePt t="11580" x="3268663" y="3886200"/>
          <p14:tracePt t="11769" x="3260725" y="3886200"/>
          <p14:tracePt t="11785" x="3254375" y="3886200"/>
          <p14:tracePt t="11801" x="3238500" y="3886200"/>
          <p14:tracePt t="11809" x="3222625" y="3886200"/>
          <p14:tracePt t="11817" x="3192463" y="3886200"/>
          <p14:tracePt t="11830" x="3132138" y="3886200"/>
          <p14:tracePt t="11847" x="3101975" y="3886200"/>
          <p14:tracePt t="11847" x="3086100" y="3886200"/>
          <p14:tracePt t="11867" x="3078163" y="3886200"/>
          <p14:tracePt t="11879" x="3070225" y="3886200"/>
          <p14:tracePt t="11895" x="3055938" y="3886200"/>
          <p14:tracePt t="11985" x="3055938" y="3878263"/>
          <p14:tracePt t="11994" x="3048000" y="3878263"/>
          <p14:tracePt t="12314" x="3032125" y="3878263"/>
          <p14:tracePt t="12330" x="3025775" y="3878263"/>
          <p14:tracePt t="12337" x="3009900" y="3886200"/>
          <p14:tracePt t="12347" x="3001963" y="3886200"/>
          <p14:tracePt t="12363" x="3017838" y="3886200"/>
          <p14:tracePt t="12442" x="3025775" y="3886200"/>
          <p14:tracePt t="12482" x="3032125" y="3878263"/>
          <p14:tracePt t="12498" x="3048000" y="3863975"/>
          <p14:tracePt t="12515" x="3070225" y="3863975"/>
          <p14:tracePt t="12522" x="3078163" y="3848100"/>
          <p14:tracePt t="12531" x="3101975" y="3840163"/>
          <p14:tracePt t="12545" x="3108325" y="3832225"/>
          <p14:tracePt t="12561" x="3116263" y="3832225"/>
          <p14:tracePt t="12595" x="3124200" y="3832225"/>
          <p14:tracePt t="12601" x="3140075" y="3825875"/>
          <p14:tracePt t="12618" x="3146425" y="3825875"/>
          <p14:tracePt t="12706" x="3154363" y="3817938"/>
          <p14:tracePt t="12730" x="3146425" y="3817938"/>
          <p14:tracePt t="13146" x="3132138" y="3817938"/>
          <p14:tracePt t="13177" x="3116263" y="3810000"/>
          <p14:tracePt t="13186" x="3108325" y="3802063"/>
          <p14:tracePt t="13196" x="3055938" y="3779838"/>
          <p14:tracePt t="13212" x="3032125" y="3771900"/>
          <p14:tracePt t="13228" x="3017838" y="3763963"/>
          <p14:tracePt t="13246" x="2994025" y="3756025"/>
          <p14:tracePt t="13262" x="2979738" y="3749675"/>
          <p14:tracePt t="13278" x="2933700" y="3749675"/>
          <p14:tracePt t="13295" x="2895600" y="3741738"/>
          <p14:tracePt t="13312" x="2865438" y="3733800"/>
          <p14:tracePt t="13329" x="2835275" y="3733800"/>
          <p14:tracePt t="13345" x="2819400" y="3733800"/>
          <p14:tracePt t="13426" x="2819400" y="3725863"/>
          <p14:tracePt t="13594" x="2827338" y="3717925"/>
          <p14:tracePt t="13610" x="2835275" y="3711575"/>
          <p14:tracePt t="13618" x="2841625" y="3703638"/>
          <p14:tracePt t="13643" x="2849563" y="3687763"/>
          <p14:tracePt t="13666" x="2857500" y="3673475"/>
          <p14:tracePt t="13698" x="2865438" y="3665538"/>
          <p14:tracePt t="13713" x="2865438" y="3657600"/>
          <p14:tracePt t="13746" x="2865438" y="3649663"/>
          <p14:tracePt t="13753" x="2865438" y="3641725"/>
          <p14:tracePt t="13779" x="2865438" y="3627438"/>
          <p14:tracePt t="13809" x="2865438" y="3619500"/>
          <p14:tracePt t="13843" x="2865438" y="3603625"/>
          <p14:tracePt t="13849" x="2865438" y="3597275"/>
          <p14:tracePt t="13873" x="2857500" y="3589338"/>
          <p14:tracePt t="13890" x="2849563" y="3581400"/>
          <p14:tracePt t="13913" x="2841625" y="3573463"/>
          <p14:tracePt t="13921" x="2841625" y="3565525"/>
          <p14:tracePt t="13930" x="2841625" y="3559175"/>
          <p14:tracePt t="13944" x="2827338" y="3543300"/>
          <p14:tracePt t="13961" x="2827338" y="3535363"/>
          <p14:tracePt t="13977" x="2827338" y="3521075"/>
          <p14:tracePt t="13994" x="2819400" y="3513138"/>
          <p14:tracePt t="14010" x="2811463" y="3505200"/>
          <p14:tracePt t="14026" x="2803525" y="3489325"/>
          <p14:tracePt t="14044" x="2789238" y="3467100"/>
          <p14:tracePt t="14060" x="2781300" y="3467100"/>
          <p14:tracePt t="14077" x="2765425" y="3451225"/>
          <p14:tracePt t="14094" x="2751138" y="3429000"/>
          <p14:tracePt t="14111" x="2743200" y="3406775"/>
          <p14:tracePt t="14128" x="2727325" y="3390900"/>
          <p14:tracePt t="14145" x="2713038" y="3375025"/>
          <p14:tracePt t="14162" x="2713038" y="3368675"/>
          <p14:tracePt t="14178" x="2705100" y="3360738"/>
          <p14:tracePt t="14195" x="2689225" y="3352800"/>
          <p14:tracePt t="14212" x="2674938" y="3336925"/>
          <p14:tracePt t="14228" x="2644775" y="3322638"/>
          <p14:tracePt t="14245" x="2636838" y="3314700"/>
          <p14:tracePt t="14260" x="2620963" y="3298825"/>
          <p14:tracePt t="14277" x="2613025" y="3298825"/>
          <p14:tracePt t="14314" x="2590800" y="3298825"/>
          <p14:tracePt t="14322" x="2582863" y="3292475"/>
          <p14:tracePt t="14330" x="2574925" y="3292475"/>
          <p14:tracePt t="14344" x="2560638" y="3276600"/>
          <p14:tracePt t="14344" x="2544763" y="3268663"/>
          <p14:tracePt t="14363" x="2536825" y="3268663"/>
          <p14:tracePt t="14394" x="2530475" y="3268663"/>
          <p14:tracePt t="14411" x="2522538" y="3268663"/>
          <p14:tracePt t="14426" x="2514600" y="3260725"/>
          <p14:tracePt t="14434" x="2506663" y="3260725"/>
          <p14:tracePt t="14444" x="2492375" y="3254375"/>
          <p14:tracePt t="14461" x="2476500" y="3254375"/>
          <p14:tracePt t="14477" x="2430463" y="3254375"/>
          <p14:tracePt t="14494" x="2392363" y="3254375"/>
          <p14:tracePt t="14511" x="2362200" y="3254375"/>
          <p14:tracePt t="14527" x="2332038" y="3254375"/>
          <p14:tracePt t="14544" x="2316163" y="3254375"/>
          <p14:tracePt t="14560" x="2301875" y="3254375"/>
          <p14:tracePt t="14578" x="2286000" y="3254375"/>
          <p14:tracePt t="14595" x="2278063" y="3254375"/>
          <p14:tracePt t="14611" x="2247900" y="3254375"/>
          <p14:tracePt t="14628" x="2209800" y="3254375"/>
          <p14:tracePt t="14644" x="2155825" y="3254375"/>
          <p14:tracePt t="14661" x="2111375" y="3254375"/>
          <p14:tracePt t="14677" x="2095500" y="3254375"/>
          <p14:tracePt t="14694" x="2087563" y="3254375"/>
          <p14:tracePt t="14710" x="2079625" y="3254375"/>
          <p14:tracePt t="14726" x="2065338" y="3254375"/>
          <p14:tracePt t="14743" x="2035175" y="3260725"/>
          <p14:tracePt t="14761" x="1997075" y="3268663"/>
          <p14:tracePt t="14761" x="1951038" y="3276600"/>
          <p14:tracePt t="14778" x="1897063" y="3292475"/>
          <p14:tracePt t="14794" x="1866900" y="3298825"/>
          <p14:tracePt t="14811" x="1851025" y="3298825"/>
          <p14:tracePt t="14828" x="1844675" y="3306763"/>
          <p14:tracePt t="14847" x="1836738" y="3306763"/>
          <p14:tracePt t="14860" x="1798638" y="3330575"/>
          <p14:tracePt t="14877" x="1774825" y="3330575"/>
          <p14:tracePt t="14893" x="1760538" y="3344863"/>
          <p14:tracePt t="14909" x="1736725" y="3360738"/>
          <p14:tracePt t="14926" x="1722438" y="3375025"/>
          <p14:tracePt t="14943" x="1706563" y="3390900"/>
          <p14:tracePt t="14959" x="1684338" y="3406775"/>
          <p14:tracePt t="14976" x="1660525" y="3421063"/>
          <p14:tracePt t="14992" x="1646238" y="3429000"/>
          <p14:tracePt t="15008" x="1638300" y="3444875"/>
          <p14:tracePt t="15026" x="1638300" y="3467100"/>
          <p14:tracePt t="15043" x="1630363" y="3482975"/>
          <p14:tracePt t="15060" x="1622425" y="3505200"/>
          <p14:tracePt t="15077" x="1622425" y="3535363"/>
          <p14:tracePt t="15093" x="1608138" y="3543300"/>
          <p14:tracePt t="15110" x="1608138" y="3565525"/>
          <p14:tracePt t="15128" x="1608138" y="3589338"/>
          <p14:tracePt t="15144" x="1608138" y="3611563"/>
          <p14:tracePt t="15160" x="1608138" y="3635375"/>
          <p14:tracePt t="15177" x="1608138" y="3665538"/>
          <p14:tracePt t="15177" x="1608138" y="3679825"/>
          <p14:tracePt t="15194" x="1608138" y="3695700"/>
          <p14:tracePt t="15211" x="1616075" y="3711575"/>
          <p14:tracePt t="15227" x="1622425" y="3717925"/>
          <p14:tracePt t="15244" x="1638300" y="3749675"/>
          <p14:tracePt t="15260" x="1638300" y="3756025"/>
          <p14:tracePt t="15276" x="1654175" y="3779838"/>
          <p14:tracePt t="15293" x="1660525" y="3794125"/>
          <p14:tracePt t="15310" x="1684338" y="3810000"/>
          <p14:tracePt t="15326" x="1692275" y="3825875"/>
          <p14:tracePt t="15343" x="1714500" y="3848100"/>
          <p14:tracePt t="15360" x="1744663" y="3870325"/>
          <p14:tracePt t="15376" x="1768475" y="3886200"/>
          <p14:tracePt t="15376" x="1798638" y="3902075"/>
          <p14:tracePt t="15394" x="1812925" y="3908425"/>
          <p14:tracePt t="15411" x="1828800" y="3916363"/>
          <p14:tracePt t="15426" x="1851025" y="3940175"/>
          <p14:tracePt t="15443" x="1874838" y="3940175"/>
          <p14:tracePt t="15460" x="1897063" y="3962400"/>
          <p14:tracePt t="15476" x="1905000" y="3970338"/>
          <p14:tracePt t="15493" x="1927225" y="3978275"/>
          <p14:tracePt t="15509" x="1935163" y="3984625"/>
          <p14:tracePt t="15527" x="1943100" y="3984625"/>
          <p14:tracePt t="15546" x="1951038" y="3984625"/>
          <p14:tracePt t="15562" x="1965325" y="3984625"/>
          <p14:tracePt t="15576" x="2027238" y="3984625"/>
          <p14:tracePt t="15576" x="2057400" y="3984625"/>
          <p14:tracePt t="15594" x="2125663" y="3984625"/>
          <p14:tracePt t="15611" x="2171700" y="3984625"/>
          <p14:tracePt t="15629" x="2179638" y="3984625"/>
          <p14:tracePt t="15644" x="2193925" y="3984625"/>
          <p14:tracePt t="15660" x="2201863" y="3984625"/>
          <p14:tracePt t="15676" x="2209800" y="3984625"/>
          <p14:tracePt t="15692" x="2232025" y="3970338"/>
          <p14:tracePt t="15709" x="2247900" y="3970338"/>
          <p14:tracePt t="15726" x="2286000" y="3954463"/>
          <p14:tracePt t="15743" x="2332038" y="3946525"/>
          <p14:tracePt t="15759" x="2384425" y="3946525"/>
          <p14:tracePt t="15777" x="2454275" y="3932238"/>
          <p14:tracePt t="15793" x="2492375" y="3932238"/>
          <p14:tracePt t="15810" x="2506663" y="3932238"/>
          <p14:tracePt t="15873" x="2522538" y="3932238"/>
          <p14:tracePt t="15882" x="2544763" y="3932238"/>
          <p14:tracePt t="15892" x="2574925" y="3908425"/>
          <p14:tracePt t="15909" x="2598738" y="3908425"/>
          <p14:tracePt t="15926" x="2613025" y="3902075"/>
          <p14:tracePt t="15942" x="2620963" y="3894138"/>
          <p14:tracePt t="15958" x="2644775" y="3886200"/>
          <p14:tracePt t="15976" x="2651125" y="3878263"/>
          <p14:tracePt t="15992" x="2682875" y="3870325"/>
          <p14:tracePt t="15992" x="2689225" y="3863975"/>
          <p14:tracePt t="16010" x="2697163" y="3848100"/>
          <p14:tracePt t="16026" x="2705100" y="3840163"/>
          <p14:tracePt t="16043" x="2705100" y="3832225"/>
          <p14:tracePt t="16059" x="2705100" y="3817938"/>
          <p14:tracePt t="16075" x="2713038" y="3810000"/>
          <p14:tracePt t="16097" x="2713038" y="3802063"/>
          <p14:tracePt t="16121" x="2713038" y="3794125"/>
          <p14:tracePt t="16145" x="2713038" y="3787775"/>
          <p14:tracePt t="16177" x="2705100" y="3787775"/>
          <p14:tracePt t="16738" x="2697163" y="3787775"/>
          <p14:tracePt t="16778" x="2682875" y="3787775"/>
          <p14:tracePt t="16810" x="2674938" y="3787775"/>
          <p14:tracePt t="16826" x="2667000" y="3787775"/>
          <p14:tracePt t="16833" x="2659063" y="3787775"/>
          <p14:tracePt t="16842" x="2644775" y="3787775"/>
          <p14:tracePt t="16859" x="2636838" y="3787775"/>
          <p14:tracePt t="16881" x="2620963" y="3787775"/>
          <p14:tracePt t="16898" x="2613025" y="3787775"/>
          <p14:tracePt t="16922" x="2606675" y="3794125"/>
          <p14:tracePt t="16937" x="2590800" y="3802063"/>
          <p14:tracePt t="16945" x="2560638" y="3802063"/>
          <p14:tracePt t="16957" x="2530475" y="3817938"/>
          <p14:tracePt t="16974" x="2492375" y="3817938"/>
          <p14:tracePt t="16991" x="2460625" y="3817938"/>
          <p14:tracePt t="17008" x="2446338" y="3817938"/>
          <p14:tracePt t="17025" x="2430463" y="3817938"/>
          <p14:tracePt t="17040" x="2392363" y="3817938"/>
          <p14:tracePt t="17040" x="2362200" y="3817938"/>
          <p14:tracePt t="17058" x="2301875" y="3817938"/>
          <p14:tracePt t="17074" x="2247900" y="3817938"/>
          <p14:tracePt t="17090" x="2193925" y="3817938"/>
          <p14:tracePt t="17108" x="2133600" y="3802063"/>
          <p14:tracePt t="17127" x="2079625" y="3802063"/>
          <p14:tracePt t="17142" x="1997075" y="3779838"/>
          <p14:tracePt t="17158" x="1935163" y="3779838"/>
          <p14:tracePt t="17175" x="1920875" y="3779838"/>
          <p14:tracePt t="17191" x="1912938" y="3779838"/>
          <p14:tracePt t="17353" x="1897063" y="3779838"/>
          <p14:tracePt t="17369" x="1889125" y="3771900"/>
          <p14:tracePt t="17377" x="1882775" y="3763963"/>
          <p14:tracePt t="17389" x="1858963" y="3763963"/>
          <p14:tracePt t="17407" x="1866900" y="3763963"/>
          <p14:tracePt t="17506" x="1874838" y="3763963"/>
          <p14:tracePt t="17522" x="1882775" y="3763963"/>
          <p14:tracePt t="17530" x="1897063" y="3763963"/>
          <p14:tracePt t="17540" x="1920875" y="3763963"/>
          <p14:tracePt t="17557" x="1981200" y="3749675"/>
          <p14:tracePt t="17574" x="2041525" y="3749675"/>
          <p14:tracePt t="17591" x="2111375" y="3749675"/>
          <p14:tracePt t="17607" x="2149475" y="3749675"/>
          <p14:tracePt t="17624" x="2163763" y="3749675"/>
          <p14:tracePt t="17643" x="2171700" y="3749675"/>
          <p14:tracePt t="17666" x="2193925" y="3749675"/>
          <p14:tracePt t="17675" x="2209800" y="3749675"/>
          <p14:tracePt t="17691" x="2239963" y="3749675"/>
          <p14:tracePt t="17708" x="2270125" y="3749675"/>
          <p14:tracePt t="17724" x="2301875" y="3749675"/>
          <p14:tracePt t="17741" x="2332038" y="3749675"/>
          <p14:tracePt t="17757" x="2354263" y="3749675"/>
          <p14:tracePt t="17773" x="2370138" y="3749675"/>
          <p14:tracePt t="17791" x="2384425" y="3749675"/>
          <p14:tracePt t="17808" x="2400300" y="3749675"/>
          <p14:tracePt t="17824" x="2408238" y="3749675"/>
          <p14:tracePt t="17840" x="2422525" y="3749675"/>
          <p14:tracePt t="17875" x="2430463" y="3749675"/>
          <p14:tracePt t="17882" x="2454275" y="3749675"/>
          <p14:tracePt t="17891" x="2468563" y="3749675"/>
          <p14:tracePt t="17907" x="2476500" y="3749675"/>
          <p14:tracePt t="17977" x="2484438" y="3749675"/>
          <p14:tracePt t="17986" x="2498725" y="3756025"/>
          <p14:tracePt t="17994" x="2522538" y="3756025"/>
          <p14:tracePt t="18006" x="2568575" y="3779838"/>
          <p14:tracePt t="18024" x="2574925" y="3779838"/>
          <p14:tracePt t="18040" x="2582863" y="3779838"/>
          <p14:tracePt t="18066" x="2598738" y="3779838"/>
          <p14:tracePt t="21605" x="2598738" y="3787775"/>
          <p14:tracePt t="21786" x="2582863" y="3787775"/>
          <p14:tracePt t="22321" x="2574925" y="3794125"/>
          <p14:tracePt t="22337" x="2568575" y="3794125"/>
          <p14:tracePt t="22361" x="2552700" y="3794125"/>
          <p14:tracePt t="22371" x="2544763" y="3794125"/>
          <p14:tracePt t="22393" x="2536825" y="3794125"/>
          <p14:tracePt t="22403" x="2530475" y="3794125"/>
          <p14:tracePt t="22410" x="2514600" y="3794125"/>
          <p14:tracePt t="22434" x="2498725" y="3794125"/>
          <p14:tracePt t="22441" x="2476500" y="3794125"/>
          <p14:tracePt t="22452" x="2430463" y="3794125"/>
          <p14:tracePt t="22469" x="2370138" y="3794125"/>
          <p14:tracePt t="22486" x="2308225" y="3810000"/>
          <p14:tracePt t="22502" x="2247900" y="3817938"/>
          <p14:tracePt t="22519" x="2232025" y="3817938"/>
          <p14:tracePt t="22535" x="2217738" y="3825875"/>
          <p14:tracePt t="22552" x="2209800" y="3825875"/>
          <p14:tracePt t="22570" x="2201863" y="3825875"/>
          <p14:tracePt t="22586" x="2179638" y="3825875"/>
          <p14:tracePt t="22603" x="2149475" y="3825875"/>
          <p14:tracePt t="22619" x="2103438" y="3825875"/>
          <p14:tracePt t="22638" x="2041525" y="3825875"/>
          <p14:tracePt t="22653" x="1989138" y="3832225"/>
          <p14:tracePt t="22668" x="1951038" y="3832225"/>
          <p14:tracePt t="22685" x="1943100" y="3832225"/>
          <p14:tracePt t="22701" x="1935163" y="3832225"/>
          <p14:tracePt t="22718" x="1927225" y="3832225"/>
          <p14:tracePt t="22735" x="1912938" y="3832225"/>
          <p14:tracePt t="22761" x="1905000" y="3832225"/>
          <p14:tracePt t="22786" x="1897063" y="3832225"/>
          <p14:tracePt t="22793" x="1889125" y="3832225"/>
          <p14:tracePt t="22809" x="1882775" y="3832225"/>
          <p14:tracePt t="22835" x="1866900" y="3832225"/>
          <p14:tracePt t="22873" x="1858963" y="3832225"/>
          <p14:tracePt t="22881" x="1851025" y="3832225"/>
          <p14:tracePt t="22889" x="1844675" y="3832225"/>
          <p14:tracePt t="22901" x="1836738" y="3832225"/>
          <p14:tracePt t="22917" x="1828800" y="3832225"/>
          <p14:tracePt t="22934" x="1820863" y="3832225"/>
          <p14:tracePt t="22951" x="1812925" y="3832225"/>
          <p14:tracePt t="23634" x="1812925" y="3840163"/>
          <p14:tracePt t="23642" x="1820863" y="3840163"/>
          <p14:tracePt t="23689" x="1820863" y="3848100"/>
          <p14:tracePt t="23721" x="1828800" y="3856038"/>
          <p14:tracePt t="23738" x="1836738" y="3856038"/>
          <p14:tracePt t="23745" x="1844675" y="3856038"/>
          <p14:tracePt t="23809" x="1858963" y="3856038"/>
          <p14:tracePt t="23850" x="1866900" y="3856038"/>
          <p14:tracePt t="23866" x="1874838" y="3856038"/>
          <p14:tracePt t="23873" x="1882775" y="3856038"/>
          <p14:tracePt t="23885" x="1897063" y="3856038"/>
          <p14:tracePt t="23901" x="1912938" y="3856038"/>
          <p14:tracePt t="23930" x="1920875" y="3856038"/>
          <p14:tracePt t="23937" x="1927225" y="3856038"/>
          <p14:tracePt t="23950" x="1965325" y="3840163"/>
          <p14:tracePt t="23967" x="1989138" y="3840163"/>
          <p14:tracePt t="23984" x="2003425" y="3840163"/>
          <p14:tracePt t="24001" x="2011363" y="3840163"/>
          <p14:tracePt t="24018" x="2019300" y="3825875"/>
          <p14:tracePt t="24036" x="2035175" y="3825875"/>
          <p14:tracePt t="24051" x="2041525" y="3825875"/>
          <p14:tracePt t="24073" x="2057400" y="3810000"/>
          <p14:tracePt t="24084" x="2065338" y="3810000"/>
          <p14:tracePt t="24121" x="2073275" y="3810000"/>
          <p14:tracePt t="24146" x="2079625" y="3802063"/>
          <p14:tracePt t="24154" x="2095500" y="3802063"/>
          <p14:tracePt t="24167" x="2117725" y="3794125"/>
          <p14:tracePt t="24184" x="2141538" y="3779838"/>
          <p14:tracePt t="24184" x="2149475" y="3779838"/>
          <p14:tracePt t="24202" x="2155825" y="3779838"/>
          <p14:tracePt t="24218" x="2163763" y="3779838"/>
          <p14:tracePt t="24251" x="2171700" y="3763963"/>
          <p14:tracePt t="24267" x="2179638" y="3763963"/>
          <p14:tracePt t="24282" x="2193925" y="3763963"/>
          <p14:tracePt t="24690" x="2217738" y="3763963"/>
          <p14:tracePt t="24698" x="2232025" y="3763963"/>
          <p14:tracePt t="24706" x="2270125" y="3771900"/>
          <p14:tracePt t="24716" x="2301875" y="3771900"/>
          <p14:tracePt t="24734" x="2324100" y="3779838"/>
          <p14:tracePt t="24750" x="2332038" y="3779838"/>
          <p14:tracePt t="24766" x="2346325" y="3787775"/>
          <p14:tracePt t="24783" x="2362200" y="3787775"/>
          <p14:tracePt t="24799" x="2378075" y="3787775"/>
          <p14:tracePt t="24816" x="2438400" y="3787775"/>
          <p14:tracePt t="24835" x="2484438" y="3787775"/>
          <p14:tracePt t="24851" x="2506663" y="3787775"/>
          <p14:tracePt t="24869" x="2522538" y="3787775"/>
          <p14:tracePt t="24885" x="2530475" y="3787775"/>
          <p14:tracePt t="24899" x="2536825" y="3787775"/>
          <p14:tracePt t="24916" x="2552700" y="3787775"/>
          <p14:tracePt t="24933" x="2568575" y="3787775"/>
          <p14:tracePt t="24949" x="2590800" y="3787775"/>
          <p14:tracePt t="24967" x="2674938" y="3779838"/>
          <p14:tracePt t="24983" x="2765425" y="3779838"/>
          <p14:tracePt t="25000" x="2841625" y="3756025"/>
          <p14:tracePt t="27693" x="2841625" y="3763963"/>
          <p14:tracePt t="27914" x="2835275" y="3771900"/>
          <p14:tracePt t="27994" x="2827338" y="3771900"/>
          <p14:tracePt t="28026" x="2819400" y="3771900"/>
          <p14:tracePt t="28098" x="2819400" y="3763963"/>
          <p14:tracePt t="28530" x="2819400" y="3771900"/>
          <p14:tracePt t="28698" x="2811463" y="3787775"/>
          <p14:tracePt t="28706" x="2781300" y="3787775"/>
          <p14:tracePt t="28714" x="2727325" y="3802063"/>
          <p14:tracePt t="28729" x="2460625" y="3817938"/>
          <p14:tracePt t="28747" x="2293938" y="3817938"/>
          <p14:tracePt t="28763" x="2155825" y="3817938"/>
          <p14:tracePt t="28780" x="2073275" y="3832225"/>
          <p14:tracePt t="28796" x="2041525" y="3832225"/>
          <p14:tracePt t="28813" x="2019300" y="3832225"/>
          <p14:tracePt t="28829" x="1973263" y="3832225"/>
          <p14:tracePt t="28846" x="1889125" y="3832225"/>
          <p14:tracePt t="28865" x="1774825" y="3832225"/>
          <p14:tracePt t="28879" x="1668463" y="3832225"/>
          <p14:tracePt t="28896" x="1630363" y="3832225"/>
          <p14:tracePt t="28913" x="1622425" y="3832225"/>
          <p14:tracePt t="28954" x="1608138" y="3832225"/>
          <p14:tracePt t="28970" x="1592263" y="3832225"/>
          <p14:tracePt t="28979" x="1570038" y="3832225"/>
          <p14:tracePt t="28986" x="1516063" y="3832225"/>
          <p14:tracePt t="28995" x="1371600" y="3840163"/>
          <p14:tracePt t="29013" x="1241425" y="3863975"/>
          <p14:tracePt t="29029" x="1112838" y="3878263"/>
          <p14:tracePt t="29045" x="1096963" y="3886200"/>
          <p14:tracePt t="29061" x="1104900" y="3886200"/>
          <p14:tracePt t="29274" x="1120775" y="3886200"/>
          <p14:tracePt t="29298" x="1127125" y="3886200"/>
          <p14:tracePt t="29322" x="1135063" y="3886200"/>
          <p14:tracePt t="29330" x="1165225" y="3886200"/>
          <p14:tracePt t="29330" x="1181100" y="3886200"/>
          <p14:tracePt t="29346" x="1235075" y="3886200"/>
          <p14:tracePt t="29362" x="1295400" y="3886200"/>
          <p14:tracePt t="29379" x="1341438" y="3886200"/>
          <p14:tracePt t="29394" x="1379538" y="3886200"/>
          <p14:tracePt t="29411" x="1431925" y="3886200"/>
          <p14:tracePt t="29429" x="1485900" y="3886200"/>
          <p14:tracePt t="29446" x="1570038" y="3863975"/>
          <p14:tracePt t="29461" x="1684338" y="3863975"/>
          <p14:tracePt t="29477" x="1820863" y="3856038"/>
          <p14:tracePt t="29494" x="1958975" y="3840163"/>
          <p14:tracePt t="29511" x="2103438" y="3840163"/>
          <p14:tracePt t="29529" x="2193925" y="3840163"/>
          <p14:tracePt t="29529" x="2232025" y="3832225"/>
          <p14:tracePt t="29546" x="2286000" y="3832225"/>
          <p14:tracePt t="29563" x="2346325" y="3832225"/>
          <p14:tracePt t="29578" x="2446338" y="3832225"/>
          <p14:tracePt t="29594" x="2560638" y="3832225"/>
          <p14:tracePt t="29611" x="2713038" y="3832225"/>
          <p14:tracePt t="29627" x="2849563" y="3832225"/>
          <p14:tracePt t="29645" x="2933700" y="3832225"/>
          <p14:tracePt t="29661" x="2963863" y="3832225"/>
          <p14:tracePt t="29678" x="2979738" y="3832225"/>
          <p14:tracePt t="29753" x="2987675" y="3832225"/>
          <p14:tracePt t="29778" x="2994025" y="3832225"/>
          <p14:tracePt t="29834" x="3009900" y="3825875"/>
          <p14:tracePt t="29850" x="3040063" y="3825875"/>
          <p14:tracePt t="29861" x="3086100" y="3802063"/>
          <p14:tracePt t="29867" x="3108325" y="3802063"/>
          <p14:tracePt t="29879" x="3140075" y="3794125"/>
          <p14:tracePt t="29895" x="3146425" y="3794125"/>
          <p14:tracePt t="30369" x="3154363" y="3794125"/>
          <p14:tracePt t="30379" x="3170238" y="3794125"/>
          <p14:tracePt t="30385" x="3178175" y="3794125"/>
          <p14:tracePt t="30394" x="3200400" y="3794125"/>
          <p14:tracePt t="30410" x="3222625" y="3794125"/>
          <p14:tracePt t="30427" x="3238500" y="3794125"/>
          <p14:tracePt t="30443" x="3260725" y="3794125"/>
          <p14:tracePt t="30460" x="3336925" y="3794125"/>
          <p14:tracePt t="30477" x="3543300" y="3794125"/>
          <p14:tracePt t="30494" x="3741738" y="3794125"/>
          <p14:tracePt t="30511" x="3878263" y="3794125"/>
          <p14:tracePt t="30527" x="3902075" y="3794125"/>
          <p14:tracePt t="30544" x="3908425" y="3794125"/>
          <p14:tracePt t="30560" x="3932238" y="3794125"/>
          <p14:tracePt t="30602" x="3962400" y="3794125"/>
          <p14:tracePt t="30611" x="4000500" y="3794125"/>
          <p14:tracePt t="30617" x="4054475" y="3794125"/>
          <p14:tracePt t="30628" x="4160838" y="3794125"/>
          <p14:tracePt t="30646" x="4251325" y="3794125"/>
          <p14:tracePt t="30661" x="4305300" y="3794125"/>
          <p14:tracePt t="30677" x="4335463" y="3794125"/>
          <p14:tracePt t="30694" x="4365625" y="3794125"/>
          <p14:tracePt t="30711" x="4381500" y="3794125"/>
          <p14:tracePt t="30727" x="4465638" y="3794125"/>
          <p14:tracePt t="30744" x="4564063" y="3794125"/>
          <p14:tracePt t="30762" x="4648200" y="3794125"/>
          <p14:tracePt t="30762" x="4670425" y="3794125"/>
          <p14:tracePt t="30779" x="4708525" y="3794125"/>
          <p14:tracePt t="30795" x="4732338" y="3794125"/>
          <p14:tracePt t="30811" x="4762500" y="3779838"/>
          <p14:tracePt t="30828" x="4822825" y="3763963"/>
          <p14:tracePt t="30844" x="4860925" y="3763963"/>
          <p14:tracePt t="30861" x="4884738" y="3763963"/>
          <p14:tracePt t="30878" x="4914900" y="3763963"/>
          <p14:tracePt t="30894" x="4999038" y="3749675"/>
          <p14:tracePt t="30910" x="5143500" y="3749675"/>
          <p14:tracePt t="30928" x="5303838" y="3741738"/>
          <p14:tracePt t="30944" x="5410200" y="3725863"/>
          <p14:tracePt t="30961" x="5426075" y="3717925"/>
          <p14:tracePt t="30976" x="5440363" y="3717925"/>
          <p14:tracePt t="31025" x="5456238" y="3717925"/>
          <p14:tracePt t="31033" x="5470525" y="3717925"/>
          <p14:tracePt t="31044" x="5562600" y="3695700"/>
          <p14:tracePt t="31059" x="5646738" y="3679825"/>
          <p14:tracePt t="31076" x="5676900" y="3679825"/>
          <p14:tracePt t="31093" x="5684838" y="3673475"/>
          <p14:tracePt t="31345" x="5692775" y="3657600"/>
          <p14:tracePt t="31361" x="5699125" y="3649663"/>
          <p14:tracePt t="31370" x="5699125" y="3641725"/>
          <p14:tracePt t="31379" x="5722938" y="3611563"/>
          <p14:tracePt t="31397" x="5737225" y="3581400"/>
          <p14:tracePt t="31410" x="5737225" y="3565525"/>
          <p14:tracePt t="31426" x="5737225" y="3551238"/>
          <p14:tracePt t="31443" x="5737225" y="3535363"/>
          <p14:tracePt t="31459" x="5737225" y="3521075"/>
          <p14:tracePt t="31476" x="5737225" y="3505200"/>
          <p14:tracePt t="31493" x="5737225" y="3489325"/>
          <p14:tracePt t="31510" x="5737225" y="3482975"/>
          <p14:tracePt t="31527" x="5737225" y="3459163"/>
          <p14:tracePt t="31543" x="5737225" y="3444875"/>
          <p14:tracePt t="31578" x="5737225" y="3436938"/>
          <p14:tracePt t="31586" x="5730875" y="3429000"/>
          <p14:tracePt t="31601" x="5722938" y="3429000"/>
          <p14:tracePt t="31618" x="5722938" y="3421063"/>
          <p14:tracePt t="31629" x="5715000" y="3413125"/>
          <p14:tracePt t="31643" x="5692775" y="3406775"/>
          <p14:tracePt t="31660" x="5684838" y="3398838"/>
          <p14:tracePt t="31676" x="5676900" y="3398838"/>
          <p14:tracePt t="31693" x="5661025" y="3390900"/>
          <p14:tracePt t="31709" x="5654675" y="3390900"/>
          <p14:tracePt t="31730" x="5646738" y="3390900"/>
          <p14:tracePt t="31762" x="5638800" y="3390900"/>
          <p14:tracePt t="31809" x="5630863" y="3390900"/>
          <p14:tracePt t="31826" x="5622925" y="3390900"/>
          <p14:tracePt t="31843" x="5622925" y="3398838"/>
          <p14:tracePt t="31859" x="5616575" y="3398838"/>
          <p14:tracePt t="31865" x="5608638" y="3406775"/>
          <p14:tracePt t="31876" x="5600700" y="3429000"/>
          <p14:tracePt t="31898" x="5600700" y="3436938"/>
          <p14:tracePt t="31913" x="5600700" y="3459163"/>
          <p14:tracePt t="31925" x="5592763" y="3467100"/>
          <p14:tracePt t="31943" x="5578475" y="3482975"/>
          <p14:tracePt t="31960" x="5570538" y="3505200"/>
          <p14:tracePt t="31976" x="5570538" y="3513138"/>
          <p14:tracePt t="32010" x="5570538" y="3521075"/>
          <p14:tracePt t="32042" x="5570538" y="3535363"/>
          <p14:tracePt t="32049" x="5578475" y="3551238"/>
          <p14:tracePt t="32074" x="5578475" y="3565525"/>
          <p14:tracePt t="32090" x="5584825" y="3565525"/>
          <p14:tracePt t="32106" x="5592763" y="3573463"/>
          <p14:tracePt t="32113" x="5600700" y="3581400"/>
          <p14:tracePt t="32126" x="5616575" y="3597275"/>
          <p14:tracePt t="32142" x="5630863" y="3603625"/>
          <p14:tracePt t="32159" x="5654675" y="3611563"/>
          <p14:tracePt t="32176" x="5654675" y="3619500"/>
          <p14:tracePt t="32192" x="5661025" y="3619500"/>
          <p14:tracePt t="32209" x="5676900" y="3619500"/>
          <p14:tracePt t="32225" x="5684838" y="3619500"/>
          <p14:tracePt t="32306" x="5692775" y="3619500"/>
          <p14:tracePt t="32314" x="5692775" y="3611563"/>
          <p14:tracePt t="32325" x="5699125" y="3611563"/>
          <p14:tracePt t="32353" x="5692775" y="3611563"/>
          <p14:tracePt t="33169" x="5684838" y="3611563"/>
          <p14:tracePt t="33202" x="5684838" y="3619500"/>
          <p14:tracePt t="33530" x="5684838" y="3627438"/>
          <p14:tracePt t="33562" x="5692775" y="3641725"/>
          <p14:tracePt t="33569" x="5699125" y="3649663"/>
          <p14:tracePt t="33601" x="5707063" y="3657600"/>
          <p14:tracePt t="34057" x="5715000" y="3657600"/>
          <p14:tracePt t="34114" x="5730875" y="3657600"/>
          <p14:tracePt t="34130" x="5737225" y="3673475"/>
          <p14:tracePt t="34146" x="5745163" y="3679825"/>
          <p14:tracePt t="34162" x="5753100" y="3695700"/>
          <p14:tracePt t="34185" x="5761038" y="3703638"/>
          <p14:tracePt t="34218" x="5761038" y="3717925"/>
          <p14:tracePt t="34258" x="5768975" y="3717925"/>
          <p14:tracePt t="34474" x="5775325" y="3717925"/>
          <p14:tracePt t="34530" x="5783263" y="3717925"/>
          <p14:tracePt t="34546" x="5791200" y="3717925"/>
          <p14:tracePt t="34561" x="5799138" y="3717925"/>
          <p14:tracePt t="34570" x="5807075" y="3717925"/>
          <p14:tracePt t="34593" x="5821363" y="3717925"/>
          <p14:tracePt t="34649" x="5829300" y="3717925"/>
          <p14:tracePt t="34666" x="5837238" y="3717925"/>
          <p14:tracePt t="34682" x="5845175" y="3717925"/>
          <p14:tracePt t="34690" x="5867400" y="3717925"/>
          <p14:tracePt t="34707" x="5897563" y="3695700"/>
          <p14:tracePt t="34724" x="5921375" y="3695700"/>
          <p14:tracePt t="34741" x="5935663" y="3687763"/>
          <p14:tracePt t="34756" x="5943600" y="3687763"/>
          <p14:tracePt t="34810" x="5959475" y="3687763"/>
          <p14:tracePt t="34818" x="5973763" y="3687763"/>
          <p14:tracePt t="34826" x="6003925" y="3687763"/>
          <p14:tracePt t="34839" x="6042025" y="3687763"/>
          <p14:tracePt t="34839" x="6057900" y="3687763"/>
          <p14:tracePt t="34858" x="6073775" y="3687763"/>
          <p14:tracePt t="34873" x="6080125" y="3687763"/>
          <p14:tracePt t="34897" x="6088063" y="3687763"/>
          <p14:tracePt t="34914" x="6096000" y="3687763"/>
          <p14:tracePt t="34924" x="6118225" y="3687763"/>
          <p14:tracePt t="34940" x="6149975" y="3687763"/>
          <p14:tracePt t="34956" x="6180138" y="3687763"/>
          <p14:tracePt t="34973" x="6210300" y="3687763"/>
          <p14:tracePt t="34989" x="6218238" y="3687763"/>
          <p14:tracePt t="35017" x="6226175" y="3687763"/>
          <p14:tracePt t="35026" x="6232525" y="3687763"/>
          <p14:tracePt t="35039" x="6264275" y="3687763"/>
          <p14:tracePt t="35056" x="6294438" y="3695700"/>
          <p14:tracePt t="35056" x="6302375" y="3695700"/>
          <p14:tracePt t="35074" x="6308725" y="3695700"/>
          <p14:tracePt t="35138" x="6324600" y="3695700"/>
          <p14:tracePt t="35146" x="6346825" y="3695700"/>
          <p14:tracePt t="35155" x="6400800" y="3695700"/>
          <p14:tracePt t="35173" x="6461125" y="3703638"/>
          <p14:tracePt t="35189" x="6484938" y="3703638"/>
          <p14:tracePt t="35206" x="6499225" y="3703638"/>
          <p14:tracePt t="35223" x="6515100" y="3703638"/>
          <p14:tracePt t="35242" x="6537325" y="3703638"/>
          <p14:tracePt t="35255" x="6583363" y="3703638"/>
          <p14:tracePt t="35255" x="6599238" y="3703638"/>
          <p14:tracePt t="35275" x="6621463" y="3703638"/>
          <p14:tracePt t="35275" x="6637338" y="3703638"/>
          <p14:tracePt t="35290" x="6667500" y="3703638"/>
          <p14:tracePt t="35307" x="6721475" y="3703638"/>
          <p14:tracePt t="35323" x="6759575" y="3703638"/>
          <p14:tracePt t="35340" x="6804025" y="3703638"/>
          <p14:tracePt t="35356" x="6827838" y="3703638"/>
          <p14:tracePt t="35374" x="6850063" y="3703638"/>
          <p14:tracePt t="35389" x="6873875" y="3703638"/>
          <p14:tracePt t="35406" x="6950075" y="3703638"/>
          <p14:tracePt t="35423" x="7040563" y="3703638"/>
          <p14:tracePt t="35439" x="7140575" y="3703638"/>
          <p14:tracePt t="35456" x="7223125" y="3703638"/>
          <p14:tracePt t="35472" x="7261225" y="3703638"/>
          <p14:tracePt t="35472" x="7269163" y="3703638"/>
          <p14:tracePt t="35491" x="7285038" y="3703638"/>
          <p14:tracePt t="35507" x="7292975" y="3703638"/>
          <p14:tracePt t="35521" x="7375525" y="3703638"/>
          <p14:tracePt t="35538" x="7413625" y="3703638"/>
          <p14:tracePt t="35555" x="7421563" y="3703638"/>
          <p14:tracePt t="35571" x="7429500" y="3695700"/>
          <p14:tracePt t="35730" x="7407275" y="3695700"/>
          <p14:tracePt t="35762" x="7383463" y="3695700"/>
          <p14:tracePt t="35770" x="7361238" y="3695700"/>
          <p14:tracePt t="35777" x="7337425" y="3695700"/>
          <p14:tracePt t="35788" x="7285038" y="3695700"/>
          <p14:tracePt t="35805" x="7192963" y="3695700"/>
          <p14:tracePt t="35822" x="7086600" y="3687763"/>
          <p14:tracePt t="35839" x="7002463" y="3687763"/>
          <p14:tracePt t="35855" x="6950075" y="3687763"/>
          <p14:tracePt t="35855" x="6934200" y="3687763"/>
          <p14:tracePt t="35875" x="6918325" y="3687763"/>
          <p14:tracePt t="35888" x="6880225" y="3687763"/>
          <p14:tracePt t="35888" x="6873875" y="3687763"/>
          <p14:tracePt t="35906" x="6858000" y="3687763"/>
          <p14:tracePt t="35923" x="6827838" y="3687763"/>
          <p14:tracePt t="35939" x="6797675" y="3687763"/>
          <p14:tracePt t="35956" x="6743700" y="3687763"/>
          <p14:tracePt t="35972" x="6683375" y="3687763"/>
          <p14:tracePt t="35988" x="6599238" y="3687763"/>
          <p14:tracePt t="36005" x="6553200" y="3687763"/>
          <p14:tracePt t="36023" x="6515100" y="3687763"/>
          <p14:tracePt t="36038" x="6499225" y="3687763"/>
          <p14:tracePt t="36055" x="6461125" y="3687763"/>
          <p14:tracePt t="36072" x="6438900" y="3679825"/>
          <p14:tracePt t="36088" x="6384925" y="3679825"/>
          <p14:tracePt t="36088" x="6346825" y="3679825"/>
          <p14:tracePt t="36107" x="6264275" y="3679825"/>
          <p14:tracePt t="36123" x="6226175" y="3679825"/>
          <p14:tracePt t="36139" x="6210300" y="3679825"/>
          <p14:tracePt t="36155" x="6194425" y="3679825"/>
          <p14:tracePt t="36186" x="6180138" y="3679825"/>
          <p14:tracePt t="36210" x="6164263" y="3679825"/>
          <p14:tracePt t="36218" x="6156325" y="3679825"/>
          <p14:tracePt t="36226" x="6149975" y="3679825"/>
          <p14:tracePt t="36238" x="6096000" y="3679825"/>
          <p14:tracePt t="36255" x="6065838" y="3679825"/>
          <p14:tracePt t="36272" x="6035675" y="3679825"/>
          <p14:tracePt t="36288" x="6011863" y="3679825"/>
          <p14:tracePt t="36288" x="5997575" y="3679825"/>
          <p14:tracePt t="36306" x="5981700" y="3687763"/>
          <p14:tracePt t="36323" x="5973763" y="3695700"/>
          <p14:tracePt t="36339" x="5959475" y="3695700"/>
          <p14:tracePt t="36355" x="5935663" y="3703638"/>
          <p14:tracePt t="36372" x="5935663" y="3711575"/>
          <p14:tracePt t="36388" x="5921375" y="3711575"/>
          <p14:tracePt t="36404" x="5883275" y="3725863"/>
          <p14:tracePt t="36421" x="5859463" y="3741738"/>
          <p14:tracePt t="36438" x="5837238" y="3756025"/>
          <p14:tracePt t="36455" x="5829300" y="3756025"/>
          <p14:tracePt t="36471" x="5837238" y="3756025"/>
          <p14:tracePt t="36681" x="5845175" y="3756025"/>
          <p14:tracePt t="36698" x="5851525" y="3756025"/>
          <p14:tracePt t="36714" x="5875338" y="3756025"/>
          <p14:tracePt t="36722" x="5921375" y="3756025"/>
          <p14:tracePt t="36738" x="5973763" y="3756025"/>
          <p14:tracePt t="36755" x="6027738" y="3756025"/>
          <p14:tracePt t="36772" x="6057900" y="3756025"/>
          <p14:tracePt t="36788" x="6080125" y="3756025"/>
          <p14:tracePt t="36805" x="6103938" y="3756025"/>
          <p14:tracePt t="36822" x="6149975" y="3756025"/>
          <p14:tracePt t="36837" x="6248400" y="3756025"/>
          <p14:tracePt t="36858" x="6294438" y="3756025"/>
          <p14:tracePt t="36871" x="6346825" y="3756025"/>
          <p14:tracePt t="36888" x="6370638" y="3756025"/>
          <p14:tracePt t="36888" x="6378575" y="3756025"/>
          <p14:tracePt t="36907" x="6384925" y="3756025"/>
          <p14:tracePt t="36920" x="6438900" y="3756025"/>
          <p14:tracePt t="36939" x="6523038" y="3756025"/>
          <p14:tracePt t="36955" x="6607175" y="3756025"/>
          <p14:tracePt t="36971" x="6689725" y="3756025"/>
          <p14:tracePt t="36988" x="6789738" y="3756025"/>
          <p14:tracePt t="37005" x="6827838" y="3756025"/>
          <p14:tracePt t="37022" x="6858000" y="3756025"/>
          <p14:tracePt t="37039" x="6896100" y="3756025"/>
          <p14:tracePt t="37054" x="6950075" y="3756025"/>
          <p14:tracePt t="37069" x="7002463" y="3756025"/>
          <p14:tracePt t="37086" x="7056438" y="3756025"/>
          <p14:tracePt t="37104" x="7078663" y="3756025"/>
          <p14:tracePt t="37104" x="7086600" y="3756025"/>
          <p14:tracePt t="37123" x="7094538" y="3756025"/>
          <p14:tracePt t="37137" x="7102475" y="3756025"/>
          <p14:tracePt t="37161" x="7094538" y="3756025"/>
          <p14:tracePt t="37290" x="7078663" y="3756025"/>
          <p14:tracePt t="37298" x="7040563" y="3756025"/>
          <p14:tracePt t="37306" x="6988175" y="3756025"/>
          <p14:tracePt t="37320" x="6850063" y="3756025"/>
          <p14:tracePt t="37320" x="6781800" y="3756025"/>
          <p14:tracePt t="37338" x="6637338" y="3756025"/>
          <p14:tracePt t="37354" x="6507163" y="3756025"/>
          <p14:tracePt t="37371" x="6400800" y="3756025"/>
          <p14:tracePt t="37388" x="6340475" y="3756025"/>
          <p14:tracePt t="37404" x="6302375" y="3756025"/>
          <p14:tracePt t="37421" x="6256338" y="3756025"/>
          <p14:tracePt t="37437" x="6202363" y="3756025"/>
          <p14:tracePt t="37454" x="6180138" y="3756025"/>
          <p14:tracePt t="37470" x="6134100" y="3756025"/>
          <p14:tracePt t="37487" x="6080125" y="3763963"/>
          <p14:tracePt t="37504" x="6035675" y="3779838"/>
          <p14:tracePt t="37521" x="6003925" y="3779838"/>
          <p14:tracePt t="37536" x="5959475" y="3779838"/>
          <p14:tracePt t="37536" x="5935663" y="3779838"/>
          <p14:tracePt t="37554" x="5889625" y="3794125"/>
          <p14:tracePt t="37554" x="5875338" y="3794125"/>
          <p14:tracePt t="37570" x="5851525" y="3794125"/>
          <p14:tracePt t="37587" x="5845175" y="3802063"/>
          <p14:tracePt t="37603" x="5851525" y="3802063"/>
          <p14:tracePt t="37842" x="5867400" y="3802063"/>
          <p14:tracePt t="37852" x="5897563" y="3802063"/>
          <p14:tracePt t="37858" x="5921375" y="3802063"/>
          <p14:tracePt t="37870" x="5973763" y="3817938"/>
          <p14:tracePt t="37886" x="6057900" y="3817938"/>
          <p14:tracePt t="37903" x="6134100" y="3817938"/>
          <p14:tracePt t="37920" x="6188075" y="3817938"/>
          <p14:tracePt t="37920" x="6226175" y="3817938"/>
          <p14:tracePt t="37938" x="6248400" y="3817938"/>
          <p14:tracePt t="37954" x="6507163" y="3817938"/>
          <p14:tracePt t="37971" x="6683375" y="3817938"/>
          <p14:tracePt t="37987" x="6759575" y="3817938"/>
          <p14:tracePt t="38005" x="6759575" y="3825875"/>
          <p14:tracePt t="39006" x="6759575" y="3832225"/>
          <p14:tracePt t="39762" x="6759575" y="3840163"/>
          <p14:tracePt t="39786" x="6759575" y="3856038"/>
          <p14:tracePt t="39985" x="6759575" y="3863975"/>
          <p14:tracePt t="40002" x="6765925" y="3863975"/>
        </p14:tracePtLst>
      </p14:laserTraceLst>
    </p:ext>
  </p:extLs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198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7152543"/>
              </p:ext>
            </p:extLst>
          </p:nvPr>
        </p:nvGraphicFramePr>
        <p:xfrm>
          <a:off x="756444" y="842433"/>
          <a:ext cx="2914650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49" name="Equation" r:id="rId5" imgW="1104900" imgH="241300" progId="Equation.3">
                  <p:embed/>
                </p:oleObj>
              </mc:Choice>
              <mc:Fallback>
                <p:oleObj name="Equation" r:id="rId5" imgW="1104900" imgH="2413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6444" y="842433"/>
                        <a:ext cx="2914650" cy="636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7" name="Object 5"/>
          <p:cNvGraphicFramePr>
            <a:graphicFrameLocks noChangeAspect="1"/>
          </p:cNvGraphicFramePr>
          <p:nvPr/>
        </p:nvGraphicFramePr>
        <p:xfrm>
          <a:off x="331788" y="1752600"/>
          <a:ext cx="8556625" cy="1541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0" name="Equation" r:id="rId7" imgW="2819400" imgH="508000" progId="Equation.DSMT4">
                  <p:embed/>
                </p:oleObj>
              </mc:Choice>
              <mc:Fallback>
                <p:oleObj name="Equation" r:id="rId7" imgW="2819400" imgH="508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1788" y="1752600"/>
                        <a:ext cx="8556625" cy="1541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88" name="Object 6"/>
          <p:cNvGraphicFramePr>
            <a:graphicFrameLocks noChangeAspect="1"/>
          </p:cNvGraphicFramePr>
          <p:nvPr/>
        </p:nvGraphicFramePr>
        <p:xfrm>
          <a:off x="295275" y="3810000"/>
          <a:ext cx="87058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1" name="Equation" r:id="rId9" imgW="3213100" imgH="508000" progId="Equation.DSMT4">
                  <p:embed/>
                </p:oleObj>
              </mc:Choice>
              <mc:Fallback>
                <p:oleObj name="Equation" r:id="rId9" imgW="3213100" imgH="5080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275" y="3810000"/>
                        <a:ext cx="8705850" cy="1376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3" name="Text Box 7"/>
          <p:cNvSpPr txBox="1">
            <a:spLocks noChangeArrowheads="1"/>
          </p:cNvSpPr>
          <p:nvPr/>
        </p:nvSpPr>
        <p:spPr bwMode="auto">
          <a:xfrm>
            <a:off x="7924800" y="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D4DE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datak</a:t>
            </a:r>
          </a:p>
        </p:txBody>
      </p:sp>
      <p:sp>
        <p:nvSpPr>
          <p:cNvPr id="41990" name="Text Box 7"/>
          <p:cNvSpPr txBox="1">
            <a:spLocks noChangeArrowheads="1"/>
          </p:cNvSpPr>
          <p:nvPr/>
        </p:nvSpPr>
        <p:spPr bwMode="auto">
          <a:xfrm>
            <a:off x="609600" y="5638800"/>
            <a:ext cx="70866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000"/>
              <a:t>Izraz za konstantu se podudara sa obicnom teorijom sudara</a:t>
            </a:r>
            <a:endParaRPr lang="en-US" altLang="en-US" sz="2000"/>
          </a:p>
        </p:txBody>
      </p:sp>
      <p:sp>
        <p:nvSpPr>
          <p:cNvPr id="41991" name="Line 8"/>
          <p:cNvSpPr>
            <a:spLocks noChangeShapeType="1"/>
          </p:cNvSpPr>
          <p:nvPr/>
        </p:nvSpPr>
        <p:spPr bwMode="auto">
          <a:xfrm flipV="1">
            <a:off x="5867400" y="5181600"/>
            <a:ext cx="1219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9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6349572"/>
              </p:ext>
            </p:extLst>
          </p:nvPr>
        </p:nvGraphicFramePr>
        <p:xfrm>
          <a:off x="7008813" y="1182687"/>
          <a:ext cx="16764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2" name="Equation" r:id="rId11" imgW="838200" imgH="381000" progId="Equation.DSMT4">
                  <p:embed/>
                </p:oleObj>
              </mc:Choice>
              <mc:Fallback>
                <p:oleObj name="Equation" r:id="rId11" imgW="838200" imgH="381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08813" y="1182687"/>
                        <a:ext cx="1676400" cy="7620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rot="5400000" flipH="1" flipV="1">
            <a:off x="7658101" y="2171700"/>
            <a:ext cx="381000" cy="3175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6"/>
          </a:lnRef>
          <a:fillRef idx="0">
            <a:schemeClr val="accent6"/>
          </a:fillRef>
          <a:effectRef idx="0">
            <a:schemeClr val="accent6"/>
          </a:effectRef>
          <a:fontRef idx="minor">
            <a:schemeClr val="tx1"/>
          </a:fontRef>
        </p:style>
      </p:cxnSp>
      <p:sp>
        <p:nvSpPr>
          <p:cNvPr id="41994" name="TextBox 1"/>
          <p:cNvSpPr txBox="1">
            <a:spLocks noChangeArrowheads="1"/>
          </p:cNvSpPr>
          <p:nvPr/>
        </p:nvSpPr>
        <p:spPr bwMode="auto">
          <a:xfrm>
            <a:off x="533400" y="304800"/>
            <a:ext cx="57912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 dirty="0"/>
              <a:t>Provera prethodne </a:t>
            </a:r>
            <a:r>
              <a:rPr lang="sr-Latn-RS" altLang="en-US" sz="1800" dirty="0" smtClean="0"/>
              <a:t>jednačine se radi uzimanjem:</a:t>
            </a:r>
            <a:endParaRPr lang="en-US" altLang="en-US" sz="1800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019360"/>
              </p:ext>
            </p:extLst>
          </p:nvPr>
        </p:nvGraphicFramePr>
        <p:xfrm>
          <a:off x="6883400" y="717550"/>
          <a:ext cx="1358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53" name="Equation" r:id="rId13" imgW="1358640" imgH="330120" progId="Equation.DSMT4">
                  <p:embed/>
                </p:oleObj>
              </mc:Choice>
              <mc:Fallback>
                <p:oleObj name="Equation" r:id="rId13" imgW="1358640" imgH="3301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883400" y="717550"/>
                        <a:ext cx="1358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1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137025" y="3763963"/>
          <p14:tracePt t="8" x="4122738" y="3763963"/>
          <p14:tracePt t="23" x="4114800" y="3763963"/>
          <p14:tracePt t="559" x="4114800" y="3771900"/>
          <p14:tracePt t="568" x="4106863" y="3771900"/>
          <p14:tracePt t="687" x="4092575" y="3771900"/>
          <p14:tracePt t="791" x="4076700" y="3756025"/>
          <p14:tracePt t="799" x="4060825" y="3756025"/>
          <p14:tracePt t="816" x="4046538" y="3756025"/>
          <p14:tracePt t="823" x="4038600" y="3756025"/>
          <p14:tracePt t="834" x="4016375" y="3741738"/>
          <p14:tracePt t="852" x="4000500" y="3741738"/>
          <p14:tracePt t="868" x="3992563" y="3741738"/>
          <p14:tracePt t="919" x="3978275" y="3733800"/>
          <p14:tracePt t="927" x="3970338" y="3733800"/>
          <p14:tracePt t="943" x="3962400" y="3733800"/>
          <p14:tracePt t="952" x="3954463" y="3725863"/>
          <p14:tracePt t="968" x="3946525" y="3725863"/>
          <p14:tracePt t="985" x="3916363" y="3717925"/>
          <p14:tracePt t="1002" x="3902075" y="3717925"/>
          <p14:tracePt t="1018" x="3886200" y="3717925"/>
          <p14:tracePt t="1035" x="3870325" y="3717925"/>
          <p14:tracePt t="1055" x="3863975" y="3711575"/>
          <p14:tracePt t="1071" x="3856038" y="3695700"/>
          <p14:tracePt t="1159" x="3840163" y="3695700"/>
          <p14:tracePt t="1343" x="3832225" y="3695700"/>
          <p14:tracePt t="1352" x="3825875" y="3695700"/>
          <p14:tracePt t="1368" x="3817938" y="3695700"/>
          <p14:tracePt t="1423" x="3810000" y="3695700"/>
          <p14:tracePt t="1911" x="3810000" y="3679825"/>
          <p14:tracePt t="2143" x="3810000" y="3673475"/>
          <p14:tracePt t="2151" x="3810000" y="3657600"/>
          <p14:tracePt t="2167" x="3817938" y="3619500"/>
          <p14:tracePt t="2184" x="3832225" y="3589338"/>
          <p14:tracePt t="2201" x="3840163" y="3565525"/>
          <p14:tracePt t="2217" x="3856038" y="3535363"/>
          <p14:tracePt t="2234" x="3856038" y="3497263"/>
          <p14:tracePt t="2250" x="3870325" y="3444875"/>
          <p14:tracePt t="2267" x="3870325" y="3375025"/>
          <p14:tracePt t="2284" x="3878263" y="3298825"/>
          <p14:tracePt t="2300" x="3908425" y="3222625"/>
          <p14:tracePt t="2316" x="3940175" y="3048000"/>
          <p14:tracePt t="2333" x="3984625" y="2865438"/>
          <p14:tracePt t="2349" x="4008438" y="2751138"/>
          <p14:tracePt t="2349" x="4016375" y="2697163"/>
          <p14:tracePt t="2367" x="4016375" y="2667000"/>
          <p14:tracePt t="2367" x="4016375" y="2613025"/>
          <p14:tracePt t="2384" x="4016375" y="2492375"/>
          <p14:tracePt t="2401" x="4016375" y="2354263"/>
          <p14:tracePt t="2417" x="3992563" y="2263775"/>
          <p14:tracePt t="2433" x="3992563" y="2163763"/>
          <p14:tracePt t="2449" x="3970338" y="2065338"/>
          <p14:tracePt t="2466" x="3962400" y="1935163"/>
          <p14:tracePt t="2482" x="3940175" y="1820863"/>
          <p14:tracePt t="2499" x="3932238" y="1774825"/>
          <p14:tracePt t="2516" x="3908425" y="1706563"/>
          <p14:tracePt t="2533" x="3886200" y="1600200"/>
          <p14:tracePt t="2533" x="3878263" y="1554163"/>
          <p14:tracePt t="2551" x="3863975" y="1501775"/>
          <p14:tracePt t="2566" x="3856038" y="1409700"/>
          <p14:tracePt t="2584" x="3856038" y="1379538"/>
          <p14:tracePt t="2600" x="3840163" y="1355725"/>
          <p14:tracePt t="2617" x="3825875" y="1333500"/>
          <p14:tracePt t="2632" x="3825875" y="1317625"/>
          <p14:tracePt t="2648" x="3825875" y="1295400"/>
          <p14:tracePt t="2665" x="3825875" y="1257300"/>
          <p14:tracePt t="2681" x="3810000" y="1211263"/>
          <p14:tracePt t="2698" x="3802063" y="1150938"/>
          <p14:tracePt t="2715" x="3802063" y="1127125"/>
          <p14:tracePt t="2731" x="3802063" y="1104900"/>
          <p14:tracePt t="2749" x="3802063" y="1082675"/>
          <p14:tracePt t="2768" x="3802063" y="1058863"/>
          <p14:tracePt t="2783" x="3802063" y="1028700"/>
          <p14:tracePt t="2799" x="3802063" y="1006475"/>
          <p14:tracePt t="2816" x="3802063" y="974725"/>
          <p14:tracePt t="2832" x="3810000" y="960438"/>
          <p14:tracePt t="2848" x="3810000" y="944563"/>
          <p14:tracePt t="2865" x="3817938" y="944563"/>
          <p14:tracePt t="2881" x="3817938" y="936625"/>
          <p14:tracePt t="2898" x="3825875" y="922338"/>
          <p14:tracePt t="2915" x="3832225" y="914400"/>
          <p14:tracePt t="2933" x="3832225" y="898525"/>
          <p14:tracePt t="2948" x="3840163" y="876300"/>
          <p14:tracePt t="2966" x="3848100" y="868363"/>
          <p14:tracePt t="2982" x="3863975" y="854075"/>
          <p14:tracePt t="2998" x="3863975" y="846138"/>
          <p14:tracePt t="3016" x="3863975" y="838200"/>
          <p14:tracePt t="3238" x="3856038" y="838200"/>
          <p14:tracePt t="3310" x="3840163" y="838200"/>
          <p14:tracePt t="3318" x="3832225" y="838200"/>
          <p14:tracePt t="3330" x="3810000" y="838200"/>
          <p14:tracePt t="3348" x="3787775" y="838200"/>
          <p14:tracePt t="3365" x="3763963" y="838200"/>
          <p14:tracePt t="3385" x="3756025" y="838200"/>
          <p14:tracePt t="3415" x="3763963" y="838200"/>
          <p14:tracePt t="3758" x="3771900" y="822325"/>
          <p14:tracePt t="3766" x="3779838" y="822325"/>
          <p14:tracePt t="3780" x="3794125" y="808038"/>
          <p14:tracePt t="3780" x="3802063" y="792163"/>
          <p14:tracePt t="3800" x="3810000" y="792163"/>
          <p14:tracePt t="3815" x="3825875" y="784225"/>
          <p14:tracePt t="3832" x="3832225" y="777875"/>
          <p14:tracePt t="3854" x="3840163" y="777875"/>
          <p14:tracePt t="3870" x="3840163" y="769938"/>
          <p14:tracePt t="3880" x="3856038" y="762000"/>
          <p14:tracePt t="3897" x="3863975" y="754063"/>
          <p14:tracePt t="3914" x="3878263" y="746125"/>
          <p14:tracePt t="3933" x="3870325" y="746125"/>
          <p14:tracePt t="4054" x="3863975" y="746125"/>
          <p14:tracePt t="4063" x="3848100" y="746125"/>
          <p14:tracePt t="4079" x="3832225" y="746125"/>
          <p14:tracePt t="4086" x="3802063" y="746125"/>
          <p14:tracePt t="4097" x="3717925" y="746125"/>
          <p14:tracePt t="4114" x="3665538" y="746125"/>
          <p14:tracePt t="4131" x="3619500" y="746125"/>
          <p14:tracePt t="4147" x="3597275" y="746125"/>
          <p14:tracePt t="4164" x="3573463" y="754063"/>
          <p14:tracePt t="4181" x="3551238" y="754063"/>
          <p14:tracePt t="4181" x="3535363" y="754063"/>
          <p14:tracePt t="4199" x="3513138" y="754063"/>
          <p14:tracePt t="4214" x="3398838" y="754063"/>
          <p14:tracePt t="4232" x="3306763" y="754063"/>
          <p14:tracePt t="4248" x="3200400" y="731838"/>
          <p14:tracePt t="4265" x="3086100" y="708025"/>
          <p14:tracePt t="4281" x="2963863" y="708025"/>
          <p14:tracePt t="4297" x="2827338" y="685800"/>
          <p14:tracePt t="4314" x="2727325" y="677863"/>
          <p14:tracePt t="4330" x="2667000" y="677863"/>
          <p14:tracePt t="4347" x="2620963" y="677863"/>
          <p14:tracePt t="4364" x="2568575" y="677863"/>
          <p14:tracePt t="4364" x="2536825" y="685800"/>
          <p14:tracePt t="4383" x="2506663" y="701675"/>
          <p14:tracePt t="4397" x="2430463" y="723900"/>
          <p14:tracePt t="4413" x="2316163" y="739775"/>
          <p14:tracePt t="4413" x="2255838" y="746125"/>
          <p14:tracePt t="4432" x="2117725" y="762000"/>
          <p14:tracePt t="4448" x="2003425" y="769938"/>
          <p14:tracePt t="4465" x="1958975" y="769938"/>
          <p14:tracePt t="4480" x="1935163" y="769938"/>
          <p14:tracePt t="4497" x="1920875" y="769938"/>
          <p14:tracePt t="4513" x="1897063" y="769938"/>
          <p14:tracePt t="4531" x="1866900" y="769938"/>
          <p14:tracePt t="4547" x="1820863" y="769938"/>
          <p14:tracePt t="4564" x="1798638" y="769938"/>
          <p14:tracePt t="4580" x="1782763" y="769938"/>
          <p14:tracePt t="4596" x="1768475" y="769938"/>
          <p14:tracePt t="4616" x="1736725" y="769938"/>
          <p14:tracePt t="4630" x="1638300" y="746125"/>
          <p14:tracePt t="4648" x="1577975" y="731838"/>
          <p14:tracePt t="4665" x="1546225" y="731838"/>
          <p14:tracePt t="4681" x="1508125" y="731838"/>
          <p14:tracePt t="4697" x="1455738" y="723900"/>
          <p14:tracePt t="4712" x="1371600" y="723900"/>
          <p14:tracePt t="4729" x="1287463" y="708025"/>
          <p14:tracePt t="4746" x="1211263" y="685800"/>
          <p14:tracePt t="4763" x="1150938" y="663575"/>
          <p14:tracePt t="4781" x="1112838" y="655638"/>
          <p14:tracePt t="4798" x="1096963" y="655638"/>
          <p14:tracePt t="4863" x="1096963" y="647700"/>
          <p14:tracePt t="4880" x="1082675" y="647700"/>
          <p14:tracePt t="4887" x="1074738" y="647700"/>
          <p14:tracePt t="4897" x="1058863" y="647700"/>
          <p14:tracePt t="4915" x="1044575" y="639763"/>
          <p14:tracePt t="4932" x="1050925" y="639763"/>
          <p14:tracePt t="5263" x="1066800" y="639763"/>
          <p14:tracePt t="5271" x="1082675" y="639763"/>
          <p14:tracePt t="5280" x="1104900" y="639763"/>
          <p14:tracePt t="5297" x="1120775" y="639763"/>
          <p14:tracePt t="5314" x="1135063" y="639763"/>
          <p14:tracePt t="5330" x="1150938" y="639763"/>
          <p14:tracePt t="5346" x="1173163" y="639763"/>
          <p14:tracePt t="5364" x="1196975" y="639763"/>
          <p14:tracePt t="5380" x="1227138" y="655638"/>
          <p14:tracePt t="5398" x="1235075" y="655638"/>
          <p14:tracePt t="5413" x="1241425" y="655638"/>
          <p14:tracePt t="5433" x="1249363" y="655638"/>
          <p14:tracePt t="5455" x="1257300" y="655638"/>
          <p14:tracePt t="5464" x="1287463" y="655638"/>
          <p14:tracePt t="5481" x="1341438" y="655638"/>
          <p14:tracePt t="5498" x="1417638" y="655638"/>
          <p14:tracePt t="5514" x="1477963" y="669925"/>
          <p14:tracePt t="5530" x="1516063" y="677863"/>
          <p14:tracePt t="5547" x="1546225" y="677863"/>
          <p14:tracePt t="5564" x="1546225" y="685800"/>
          <p14:tracePt t="5580" x="1554163" y="685800"/>
          <p14:tracePt t="5596" x="1577975" y="685800"/>
          <p14:tracePt t="5614" x="1646238" y="685800"/>
          <p14:tracePt t="5614" x="1692275" y="685800"/>
          <p14:tracePt t="5631" x="1744663" y="685800"/>
          <p14:tracePt t="5646" x="1844675" y="685800"/>
          <p14:tracePt t="5664" x="1920875" y="693738"/>
          <p14:tracePt t="5681" x="1973263" y="701675"/>
          <p14:tracePt t="5697" x="2027238" y="701675"/>
          <p14:tracePt t="5714" x="2073275" y="708025"/>
          <p14:tracePt t="5730" x="2133600" y="723900"/>
          <p14:tracePt t="5747" x="2217738" y="723900"/>
          <p14:tracePt t="5763" x="2324100" y="723900"/>
          <p14:tracePt t="5780" x="2384425" y="723900"/>
          <p14:tracePt t="5796" x="2416175" y="723900"/>
          <p14:tracePt t="5813" x="2422525" y="723900"/>
          <p14:tracePt t="5830" x="2430463" y="723900"/>
          <p14:tracePt t="5871" x="2446338" y="723900"/>
          <p14:tracePt t="5880" x="2460625" y="723900"/>
          <p14:tracePt t="5887" x="2484438" y="715963"/>
          <p14:tracePt t="5897" x="2522538" y="715963"/>
          <p14:tracePt t="5914" x="2560638" y="708025"/>
          <p14:tracePt t="5930" x="2574925" y="701675"/>
          <p14:tracePt t="5946" x="2590800" y="701675"/>
          <p14:tracePt t="5963" x="2620963" y="693738"/>
          <p14:tracePt t="5980" x="2651125" y="677863"/>
          <p14:tracePt t="5996" x="2682875" y="677863"/>
          <p14:tracePt t="6013" x="2705100" y="677863"/>
          <p14:tracePt t="6030" x="2743200" y="677863"/>
          <p14:tracePt t="6030" x="2759075" y="677863"/>
          <p14:tracePt t="6048" x="2797175" y="677863"/>
          <p14:tracePt t="6065" x="2849563" y="663575"/>
          <p14:tracePt t="6081" x="2903538" y="655638"/>
          <p14:tracePt t="6097" x="2963863" y="639763"/>
          <p14:tracePt t="6114" x="3001963" y="639763"/>
          <p14:tracePt t="6130" x="3017838" y="639763"/>
          <p14:tracePt t="6146" x="3040063" y="639763"/>
          <p14:tracePt t="6163" x="3063875" y="631825"/>
          <p14:tracePt t="6179" x="3108325" y="631825"/>
          <p14:tracePt t="6197" x="3170238" y="625475"/>
          <p14:tracePt t="6212" x="3254375" y="625475"/>
          <p14:tracePt t="6229" x="3314700" y="609600"/>
          <p14:tracePt t="6245" x="3336925" y="609600"/>
          <p14:tracePt t="6245" x="3344863" y="609600"/>
          <p14:tracePt t="6264" x="3368675" y="609600"/>
          <p14:tracePt t="6281" x="3382963" y="609600"/>
          <p14:tracePt t="6297" x="3398838" y="609600"/>
          <p14:tracePt t="6314" x="3451225" y="609600"/>
          <p14:tracePt t="6330" x="3513138" y="609600"/>
          <p14:tracePt t="6346" x="3559175" y="609600"/>
          <p14:tracePt t="6363" x="3589338" y="609600"/>
          <p14:tracePt t="6380" x="3627438" y="609600"/>
          <p14:tracePt t="6399" x="3657600" y="609600"/>
          <p14:tracePt t="6413" x="3711575" y="609600"/>
          <p14:tracePt t="6428" x="3725863" y="609600"/>
          <p14:tracePt t="6446" x="3756025" y="617538"/>
          <p14:tracePt t="6462" x="3771900" y="617538"/>
          <p14:tracePt t="6477" x="3802063" y="617538"/>
          <p14:tracePt t="6477" x="3825875" y="625475"/>
          <p14:tracePt t="6496" x="3886200" y="639763"/>
          <p14:tracePt t="6513" x="3932238" y="639763"/>
          <p14:tracePt t="6530" x="3984625" y="639763"/>
          <p14:tracePt t="6545" x="4008438" y="639763"/>
          <p14:tracePt t="6561" x="4022725" y="639763"/>
          <p14:tracePt t="6579" x="4030663" y="639763"/>
          <p14:tracePt t="6599" x="4046538" y="639763"/>
          <p14:tracePt t="6615" x="4054475" y="639763"/>
          <p14:tracePt t="6632" x="4060825" y="639763"/>
          <p14:tracePt t="12813" x="4068763" y="639763"/>
          <p14:tracePt t="13847" x="4076700" y="639763"/>
          <p14:tracePt t="13911" x="4084638" y="655638"/>
          <p14:tracePt t="16599" x="4076700" y="655638"/>
          <p14:tracePt t="17231" x="4068763" y="655638"/>
          <p14:tracePt t="17279" x="4068763" y="647700"/>
          <p14:tracePt t="17287" x="4060825" y="647700"/>
          <p14:tracePt t="17311" x="4060825" y="639763"/>
          <p14:tracePt t="17336" x="4046538" y="639763"/>
          <p14:tracePt t="17359" x="4038600" y="639763"/>
          <p14:tracePt t="17375" x="4030663" y="639763"/>
          <p14:tracePt t="17385" x="4022725" y="639763"/>
          <p14:tracePt t="17392" x="4016375" y="639763"/>
          <p14:tracePt t="17403" x="4008438" y="639763"/>
          <p14:tracePt t="17418" x="3992563" y="639763"/>
          <p14:tracePt t="17435" x="3978275" y="639763"/>
          <p14:tracePt t="17463" x="3970338" y="639763"/>
          <p14:tracePt t="17479" x="3962400" y="631825"/>
          <p14:tracePt t="17488" x="3940175" y="617538"/>
          <p14:tracePt t="17504" x="3932238" y="617538"/>
          <p14:tracePt t="17517" x="3894138" y="617538"/>
          <p14:tracePt t="17517" x="3878263" y="617538"/>
          <p14:tracePt t="17536" x="3848100" y="609600"/>
          <p14:tracePt t="17553" x="3817938" y="609600"/>
          <p14:tracePt t="17569" x="3810000" y="601663"/>
          <p14:tracePt t="17584" x="3802063" y="601663"/>
          <p14:tracePt t="17600" x="3787775" y="601663"/>
          <p14:tracePt t="17617" x="3741738" y="601663"/>
          <p14:tracePt t="17634" x="3679825" y="601663"/>
          <p14:tracePt t="17650" x="3611563" y="601663"/>
          <p14:tracePt t="17667" x="3543300" y="609600"/>
          <p14:tracePt t="17686" x="3513138" y="617538"/>
          <p14:tracePt t="17699" x="3482975" y="631825"/>
          <p14:tracePt t="17716" x="3467100" y="631825"/>
          <p14:tracePt t="17733" x="3436938" y="663575"/>
          <p14:tracePt t="17752" x="3375025" y="677863"/>
          <p14:tracePt t="17768" x="3322638" y="685800"/>
          <p14:tracePt t="17784" x="3254375" y="708025"/>
          <p14:tracePt t="17801" x="3200400" y="723900"/>
          <p14:tracePt t="17817" x="3124200" y="746125"/>
          <p14:tracePt t="17834" x="3070225" y="762000"/>
          <p14:tracePt t="17850" x="3009900" y="769938"/>
          <p14:tracePt t="17866" x="2979738" y="777875"/>
          <p14:tracePt t="17883" x="2941638" y="784225"/>
          <p14:tracePt t="17900" x="2873375" y="800100"/>
          <p14:tracePt t="17916" x="2811463" y="800100"/>
          <p14:tracePt t="17916" x="2789238" y="808038"/>
          <p14:tracePt t="17935" x="2735263" y="822325"/>
          <p14:tracePt t="17949" x="2636838" y="822325"/>
          <p14:tracePt t="17968" x="2574925" y="838200"/>
          <p14:tracePt t="17985" x="2498725" y="846138"/>
          <p14:tracePt t="17999" x="2400300" y="860425"/>
          <p14:tracePt t="18017" x="2339975" y="868363"/>
          <p14:tracePt t="18032" x="2286000" y="884238"/>
          <p14:tracePt t="18048" x="2209800" y="892175"/>
          <p14:tracePt t="18065" x="2155825" y="898525"/>
          <p14:tracePt t="18082" x="2095500" y="906463"/>
          <p14:tracePt t="18098" x="2041525" y="922338"/>
          <p14:tracePt t="18115" x="1989138" y="922338"/>
          <p14:tracePt t="18132" x="1958975" y="930275"/>
          <p14:tracePt t="18148" x="1943100" y="936625"/>
          <p14:tracePt t="18165" x="1912938" y="936625"/>
          <p14:tracePt t="18165" x="1897063" y="936625"/>
          <p14:tracePt t="18183" x="1858963" y="952500"/>
          <p14:tracePt t="18199" x="1820863" y="960438"/>
          <p14:tracePt t="18215" x="1768475" y="974725"/>
          <p14:tracePt t="18232" x="1736725" y="974725"/>
          <p14:tracePt t="18249" x="1722438" y="974725"/>
          <p14:tracePt t="18265" x="1698625" y="990600"/>
          <p14:tracePt t="18283" x="1654175" y="1012825"/>
          <p14:tracePt t="18299" x="1616075" y="1028700"/>
          <p14:tracePt t="18316" x="1592263" y="1036638"/>
          <p14:tracePt t="18333" x="1592263" y="1058863"/>
          <p14:tracePt t="18333" x="1584325" y="1058863"/>
          <p14:tracePt t="18352" x="1570038" y="1066800"/>
          <p14:tracePt t="18367" x="1570038" y="1058863"/>
          <p14:tracePt t="18518" x="1577975" y="1058863"/>
          <p14:tracePt t="18550" x="1584325" y="1058863"/>
          <p14:tracePt t="18590" x="1592263" y="1058863"/>
          <p14:tracePt t="18630" x="1592263" y="1050925"/>
          <p14:tracePt t="18646" x="1600200" y="1044575"/>
          <p14:tracePt t="18686" x="1600200" y="1036638"/>
          <p14:tracePt t="18726" x="1608138" y="1036638"/>
          <p14:tracePt t="18750" x="1608138" y="1020763"/>
          <p14:tracePt t="18854" x="1608138" y="1012825"/>
          <p14:tracePt t="19006" x="1608138" y="1006475"/>
          <p14:tracePt t="19016" x="1600200" y="1006475"/>
          <p14:tracePt t="19031" x="1592263" y="998538"/>
          <p14:tracePt t="19062" x="1584325" y="998538"/>
          <p14:tracePt t="19078" x="1577975" y="998538"/>
          <p14:tracePt t="19102" x="1570038" y="998538"/>
          <p14:tracePt t="19126" x="1562100" y="998538"/>
          <p14:tracePt t="19166" x="1554163" y="990600"/>
          <p14:tracePt t="19190" x="1546225" y="990600"/>
          <p14:tracePt t="19199" x="1539875" y="990600"/>
          <p14:tracePt t="19206" x="1531938" y="982663"/>
          <p14:tracePt t="19216" x="1501775" y="974725"/>
          <p14:tracePt t="19233" x="1493838" y="974725"/>
          <p14:tracePt t="19248" x="1477963" y="974725"/>
          <p14:tracePt t="19265" x="1470025" y="968375"/>
          <p14:tracePt t="19282" x="1463675" y="968375"/>
          <p14:tracePt t="19302" x="1455738" y="968375"/>
          <p14:tracePt t="19315" x="1447800" y="968375"/>
          <p14:tracePt t="19331" x="1439863" y="968375"/>
          <p14:tracePt t="19348" x="1431925" y="968375"/>
          <p14:tracePt t="19364" x="1417638" y="968375"/>
          <p14:tracePt t="19384" x="1401763" y="968375"/>
          <p14:tracePt t="19399" x="1387475" y="968375"/>
          <p14:tracePt t="19415" x="1379538" y="968375"/>
          <p14:tracePt t="19431" x="1363663" y="968375"/>
          <p14:tracePt t="19448" x="1349375" y="968375"/>
          <p14:tracePt t="19465" x="1333500" y="968375"/>
          <p14:tracePt t="19482" x="1317625" y="968375"/>
          <p14:tracePt t="19498" x="1287463" y="968375"/>
          <p14:tracePt t="19515" x="1249363" y="968375"/>
          <p14:tracePt t="19531" x="1219200" y="968375"/>
          <p14:tracePt t="19548" x="1189038" y="968375"/>
          <p14:tracePt t="19565" x="1173163" y="968375"/>
          <p14:tracePt t="19581" x="1158875" y="968375"/>
          <p14:tracePt t="19598" x="1150938" y="968375"/>
          <p14:tracePt t="19616" x="1143000" y="968375"/>
          <p14:tracePt t="19632" x="1112838" y="974725"/>
          <p14:tracePt t="19648" x="1066800" y="982663"/>
          <p14:tracePt t="19665" x="1006475" y="1006475"/>
          <p14:tracePt t="19681" x="974725" y="1020763"/>
          <p14:tracePt t="19698" x="936625" y="1028700"/>
          <p14:tracePt t="19715" x="914400" y="1050925"/>
          <p14:tracePt t="19731" x="876300" y="1074738"/>
          <p14:tracePt t="19748" x="854075" y="1096963"/>
          <p14:tracePt t="19764" x="822325" y="1104900"/>
          <p14:tracePt t="19781" x="815975" y="1127125"/>
          <p14:tracePt t="19781" x="800100" y="1143000"/>
          <p14:tracePt t="19799" x="792163" y="1158875"/>
          <p14:tracePt t="19816" x="777875" y="1173163"/>
          <p14:tracePt t="19831" x="762000" y="1189038"/>
          <p14:tracePt t="19848" x="739775" y="1203325"/>
          <p14:tracePt t="19864" x="723900" y="1203325"/>
          <p14:tracePt t="19880" x="723900" y="1219200"/>
          <p14:tracePt t="19898" x="723900" y="1227138"/>
          <p14:tracePt t="19914" x="723900" y="1235075"/>
          <p14:tracePt t="19930" x="723900" y="1249363"/>
          <p14:tracePt t="19948" x="723900" y="1265238"/>
          <p14:tracePt t="19967" x="723900" y="1273175"/>
          <p14:tracePt t="19990" x="723900" y="1279525"/>
          <p14:tracePt t="20022" x="723900" y="1287463"/>
          <p14:tracePt t="20054" x="723900" y="1295400"/>
          <p14:tracePt t="20064" x="723900" y="1303338"/>
          <p14:tracePt t="20086" x="723900" y="1311275"/>
          <p14:tracePt t="20095" x="739775" y="1317625"/>
          <p14:tracePt t="20110" x="746125" y="1317625"/>
          <p14:tracePt t="20126" x="746125" y="1325563"/>
          <p14:tracePt t="20134" x="762000" y="1341438"/>
          <p14:tracePt t="20147" x="777875" y="1349375"/>
          <p14:tracePt t="20164" x="792163" y="1355725"/>
          <p14:tracePt t="20182" x="808038" y="1363663"/>
          <p14:tracePt t="20182" x="815975" y="1363663"/>
          <p14:tracePt t="20199" x="846138" y="1387475"/>
          <p14:tracePt t="20215" x="868363" y="1387475"/>
          <p14:tracePt t="20231" x="898525" y="1401763"/>
          <p14:tracePt t="20248" x="922338" y="1417638"/>
          <p14:tracePt t="20265" x="930275" y="1417638"/>
          <p14:tracePt t="20280" x="936625" y="1417638"/>
          <p14:tracePt t="20297" x="952500" y="1425575"/>
          <p14:tracePt t="20314" x="960438" y="1431925"/>
          <p14:tracePt t="20334" x="974725" y="1431925"/>
          <p14:tracePt t="20358" x="998538" y="1447800"/>
          <p14:tracePt t="20367" x="1012825" y="1447800"/>
          <p14:tracePt t="20380" x="1050925" y="1463675"/>
          <p14:tracePt t="20380" x="1058863" y="1463675"/>
          <p14:tracePt t="20400" x="1074738" y="1463675"/>
          <p14:tracePt t="20416" x="1089025" y="1463675"/>
          <p14:tracePt t="20432" x="1096963" y="1463675"/>
          <p14:tracePt t="20448" x="1112838" y="1463675"/>
          <p14:tracePt t="20465" x="1143000" y="1477963"/>
          <p14:tracePt t="20482" x="1158875" y="1477963"/>
          <p14:tracePt t="20497" x="1173163" y="1477963"/>
          <p14:tracePt t="20514" x="1189038" y="1477963"/>
          <p14:tracePt t="20530" x="1196975" y="1477963"/>
          <p14:tracePt t="20546" x="1219200" y="1477963"/>
          <p14:tracePt t="20564" x="1227138" y="1477963"/>
          <p14:tracePt t="20580" x="1241425" y="1477963"/>
          <p14:tracePt t="20599" x="1257300" y="1477963"/>
          <p14:tracePt t="20613" x="1311275" y="1477963"/>
          <p14:tracePt t="20632" x="1341438" y="1477963"/>
          <p14:tracePt t="20648" x="1355725" y="1477963"/>
          <p14:tracePt t="20665" x="1379538" y="1477963"/>
          <p14:tracePt t="20680" x="1401763" y="1477963"/>
          <p14:tracePt t="20697" x="1425575" y="1477963"/>
          <p14:tracePt t="20714" x="1439863" y="1477963"/>
          <p14:tracePt t="20730" x="1455738" y="1477963"/>
          <p14:tracePt t="20746" x="1493838" y="1477963"/>
          <p14:tracePt t="20765" x="1516063" y="1477963"/>
          <p14:tracePt t="20780" x="1539875" y="1477963"/>
          <p14:tracePt t="20797" x="1570038" y="1470025"/>
          <p14:tracePt t="20797" x="1577975" y="1470025"/>
          <p14:tracePt t="20815" x="1600200" y="1463675"/>
          <p14:tracePt t="20832" x="1616075" y="1447800"/>
          <p14:tracePt t="20848" x="1638300" y="1425575"/>
          <p14:tracePt t="20865" x="1668463" y="1393825"/>
          <p14:tracePt t="20880" x="1698625" y="1363663"/>
          <p14:tracePt t="20897" x="1714500" y="1341438"/>
          <p14:tracePt t="20914" x="1714500" y="1333500"/>
          <p14:tracePt t="20929" x="1730375" y="1317625"/>
          <p14:tracePt t="20947" x="1730375" y="1303338"/>
          <p14:tracePt t="20965" x="1730375" y="1279525"/>
          <p14:tracePt t="20965" x="1730375" y="1249363"/>
          <p14:tracePt t="20983" x="1730375" y="1241425"/>
          <p14:tracePt t="20996" x="1736725" y="1211263"/>
          <p14:tracePt t="20996" x="1744663" y="1196975"/>
          <p14:tracePt t="21015" x="1744663" y="1189038"/>
          <p14:tracePt t="21031" x="1744663" y="1173163"/>
          <p14:tracePt t="21078" x="1744663" y="1158875"/>
          <p14:tracePt t="21086" x="1736725" y="1150938"/>
          <p14:tracePt t="21110" x="1730375" y="1143000"/>
          <p14:tracePt t="21118" x="1714500" y="1127125"/>
          <p14:tracePt t="21129" x="1698625" y="1112838"/>
          <p14:tracePt t="21146" x="1684338" y="1089025"/>
          <p14:tracePt t="21163" x="1684338" y="1082675"/>
          <p14:tracePt t="21190" x="1668463" y="1082675"/>
          <p14:tracePt t="21199" x="1660525" y="1082675"/>
          <p14:tracePt t="21213" x="1646238" y="1066800"/>
          <p14:tracePt t="21213" x="1630363" y="1066800"/>
          <p14:tracePt t="21232" x="1616075" y="1050925"/>
          <p14:tracePt t="21248" x="1600200" y="1050925"/>
          <p14:tracePt t="21264" x="1592263" y="1050925"/>
          <p14:tracePt t="21280" x="1577975" y="1036638"/>
          <p14:tracePt t="21296" x="1546225" y="1036638"/>
          <p14:tracePt t="21313" x="1531938" y="1036638"/>
          <p14:tracePt t="21330" x="1508125" y="1020763"/>
          <p14:tracePt t="21346" x="1493838" y="1012825"/>
          <p14:tracePt t="21363" x="1477963" y="1012825"/>
          <p14:tracePt t="21380" x="1470025" y="1012825"/>
          <p14:tracePt t="21399" x="1455738" y="1012825"/>
          <p14:tracePt t="21413" x="1409700" y="1006475"/>
          <p14:tracePt t="21429" x="1393825" y="1006475"/>
          <p14:tracePt t="21445" x="1355725" y="1006475"/>
          <p14:tracePt t="21463" x="1311275" y="1006475"/>
          <p14:tracePt t="21481" x="1257300" y="1006475"/>
          <p14:tracePt t="21496" x="1227138" y="1006475"/>
          <p14:tracePt t="21513" x="1211263" y="1006475"/>
          <p14:tracePt t="21530" x="1196975" y="1006475"/>
          <p14:tracePt t="21558" x="1181100" y="1006475"/>
          <p14:tracePt t="21574" x="1150938" y="1006475"/>
          <p14:tracePt t="21582" x="1135063" y="1006475"/>
          <p14:tracePt t="21595" x="1089025" y="1012825"/>
          <p14:tracePt t="21613" x="1058863" y="1028700"/>
          <p14:tracePt t="21629" x="1006475" y="1050925"/>
          <p14:tracePt t="21647" x="990600" y="1050925"/>
          <p14:tracePt t="21664" x="982663" y="1058863"/>
          <p14:tracePt t="21702" x="982663" y="1066800"/>
          <p14:tracePt t="21711" x="968375" y="1082675"/>
          <p14:tracePt t="21718" x="952500" y="1096963"/>
          <p14:tracePt t="21729" x="922338" y="1127125"/>
          <p14:tracePt t="21746" x="906463" y="1143000"/>
          <p14:tracePt t="21763" x="906463" y="1158875"/>
          <p14:tracePt t="21779" x="892175" y="1165225"/>
          <p14:tracePt t="21796" x="892175" y="1173163"/>
          <p14:tracePt t="21812" x="892175" y="1181100"/>
          <p14:tracePt t="21828" x="892175" y="1219200"/>
          <p14:tracePt t="21848" x="892175" y="1235075"/>
          <p14:tracePt t="21863" x="892175" y="1241425"/>
          <p14:tracePt t="21880" x="892175" y="1257300"/>
          <p14:tracePt t="21911" x="892175" y="1265238"/>
          <p14:tracePt t="21918" x="898525" y="1273175"/>
          <p14:tracePt t="21928" x="906463" y="1279525"/>
          <p14:tracePt t="21945" x="922338" y="1295400"/>
          <p14:tracePt t="21963" x="952500" y="1311275"/>
          <p14:tracePt t="21979" x="982663" y="1333500"/>
          <p14:tracePt t="21995" x="1028700" y="1355725"/>
          <p14:tracePt t="22012" x="1074738" y="1379538"/>
          <p14:tracePt t="22029" x="1089025" y="1387475"/>
          <p14:tracePt t="22045" x="1096963" y="1387475"/>
          <p14:tracePt t="22063" x="1112838" y="1387475"/>
          <p14:tracePt t="22086" x="1120775" y="1387475"/>
          <p14:tracePt t="22095" x="1143000" y="1393825"/>
          <p14:tracePt t="22112" x="1181100" y="1393825"/>
          <p14:tracePt t="22129" x="1196975" y="1393825"/>
          <p14:tracePt t="22146" x="1219200" y="1393825"/>
          <p14:tracePt t="22162" x="1235075" y="1393825"/>
          <p14:tracePt t="22179" x="1249363" y="1393825"/>
          <p14:tracePt t="22195" x="1265238" y="1393825"/>
          <p14:tracePt t="22212" x="1273175" y="1393825"/>
          <p14:tracePt t="22228" x="1287463" y="1387475"/>
          <p14:tracePt t="22247" x="1295400" y="1379538"/>
          <p14:tracePt t="22263" x="1317625" y="1371600"/>
          <p14:tracePt t="22279" x="1333500" y="1363663"/>
          <p14:tracePt t="22296" x="1355725" y="1349375"/>
          <p14:tracePt t="22313" x="1371600" y="1333500"/>
          <p14:tracePt t="22329" x="1393825" y="1333500"/>
          <p14:tracePt t="22345" x="1401763" y="1317625"/>
          <p14:tracePt t="22361" x="1409700" y="1317625"/>
          <p14:tracePt t="22406" x="1417638" y="1317625"/>
          <p14:tracePt t="22422" x="1425575" y="1303338"/>
          <p14:tracePt t="22431" x="1439863" y="1295400"/>
          <p14:tracePt t="22445" x="1485900" y="1265238"/>
          <p14:tracePt t="22463" x="1501775" y="1249363"/>
          <p14:tracePt t="22478" x="1508125" y="1241425"/>
          <p14:tracePt t="22495" x="1508125" y="1227138"/>
          <p14:tracePt t="22512" x="1508125" y="1219200"/>
          <p14:tracePt t="22528" x="1508125" y="1203325"/>
          <p14:tracePt t="22545" x="1508125" y="1189038"/>
          <p14:tracePt t="22562" x="1508125" y="1173163"/>
          <p14:tracePt t="22578" x="1508125" y="1158875"/>
          <p14:tracePt t="22595" x="1508125" y="1143000"/>
          <p14:tracePt t="22614" x="1501775" y="1135063"/>
          <p14:tracePt t="22638" x="1493838" y="1135063"/>
          <p14:tracePt t="22647" x="1485900" y="1135063"/>
          <p14:tracePt t="22661" x="1455738" y="1127125"/>
          <p14:tracePt t="22680" x="1425575" y="1120775"/>
          <p14:tracePt t="22696" x="1379538" y="1112838"/>
          <p14:tracePt t="22712" x="1355725" y="1104900"/>
          <p14:tracePt t="22728" x="1349375" y="1104900"/>
          <p14:tracePt t="22745" x="1333500" y="1096963"/>
          <p14:tracePt t="22762" x="1317625" y="1096963"/>
          <p14:tracePt t="22777" x="1303338" y="1089025"/>
          <p14:tracePt t="22795" x="1273175" y="1089025"/>
          <p14:tracePt t="22811" x="1257300" y="1089025"/>
          <p14:tracePt t="22828" x="1227138" y="1089025"/>
          <p14:tracePt t="22845" x="1196975" y="1089025"/>
          <p14:tracePt t="22845" x="1173163" y="1089025"/>
          <p14:tracePt t="22864" x="1143000" y="1089025"/>
          <p14:tracePt t="22880" x="1096963" y="1089025"/>
          <p14:tracePt t="22896" x="1058863" y="1089025"/>
          <p14:tracePt t="22912" x="1044575" y="1089025"/>
          <p14:tracePt t="22928" x="1012825" y="1104900"/>
          <p14:tracePt t="22945" x="990600" y="1127125"/>
          <p14:tracePt t="22961" x="960438" y="1150938"/>
          <p14:tracePt t="22978" x="922338" y="1181100"/>
          <p14:tracePt t="22995" x="898525" y="1203325"/>
          <p14:tracePt t="23011" x="884238" y="1219200"/>
          <p14:tracePt t="23029" x="876300" y="1241425"/>
          <p14:tracePt t="23029" x="876300" y="1249363"/>
          <p14:tracePt t="23047" x="876300" y="1257300"/>
          <p14:tracePt t="23061" x="884238" y="1287463"/>
          <p14:tracePt t="23076" x="914400" y="1311275"/>
          <p14:tracePt t="23095" x="922338" y="1311275"/>
          <p14:tracePt t="23110" x="960438" y="1333500"/>
          <p14:tracePt t="23127" x="998538" y="1355725"/>
          <p14:tracePt t="23144" x="1050925" y="1355725"/>
          <p14:tracePt t="23160" x="1112838" y="1371600"/>
          <p14:tracePt t="23177" x="1158875" y="1393825"/>
          <p14:tracePt t="23194" x="1203325" y="1401763"/>
          <p14:tracePt t="23210" x="1241425" y="1417638"/>
          <p14:tracePt t="23228" x="1265238" y="1425575"/>
          <p14:tracePt t="23245" x="1279525" y="1425575"/>
          <p14:tracePt t="23261" x="1311275" y="1439863"/>
          <p14:tracePt t="23261" x="1317625" y="1439863"/>
          <p14:tracePt t="23280" x="1325563" y="1439863"/>
          <p14:tracePt t="23295" x="1355725" y="1431925"/>
          <p14:tracePt t="23312" x="1393825" y="1409700"/>
          <p14:tracePt t="23328" x="1425575" y="1409700"/>
          <p14:tracePt t="23345" x="1455738" y="1393825"/>
          <p14:tracePt t="23361" x="1470025" y="1393825"/>
          <p14:tracePt t="23379" x="1485900" y="1393825"/>
          <p14:tracePt t="23398" x="1493838" y="1387475"/>
          <p14:tracePt t="23409" x="1501775" y="1379538"/>
          <p14:tracePt t="23427" x="1508125" y="1355725"/>
          <p14:tracePt t="23444" x="1508125" y="1341438"/>
          <p14:tracePt t="23460" x="1508125" y="1333500"/>
          <p14:tracePt t="23460" x="1508125" y="1325563"/>
          <p14:tracePt t="23480" x="1508125" y="1333500"/>
          <p14:tracePt t="23846" x="1516063" y="1333500"/>
          <p14:tracePt t="23854" x="1524000" y="1333500"/>
          <p14:tracePt t="23863" x="1531938" y="1333500"/>
          <p14:tracePt t="23876" x="1554163" y="1333500"/>
          <p14:tracePt t="23876" x="1562100" y="1341438"/>
          <p14:tracePt t="23895" x="1577975" y="1349375"/>
          <p14:tracePt t="23911" x="1592263" y="1349375"/>
          <p14:tracePt t="23928" x="1616075" y="1349375"/>
          <p14:tracePt t="23945" x="1654175" y="1363663"/>
          <p14:tracePt t="23961" x="1768475" y="1363663"/>
          <p14:tracePt t="23979" x="1920875" y="1371600"/>
          <p14:tracePt t="23994" x="2073275" y="1387475"/>
          <p14:tracePt t="24009" x="2171700" y="1393825"/>
          <p14:tracePt t="24027" x="2217738" y="1393825"/>
          <p14:tracePt t="24043" x="2247900" y="1393825"/>
          <p14:tracePt t="24059" x="2286000" y="1393825"/>
          <p14:tracePt t="24076" x="2362200" y="1393825"/>
          <p14:tracePt t="24076" x="2416175" y="1393825"/>
          <p14:tracePt t="24095" x="2484438" y="1393825"/>
          <p14:tracePt t="24109" x="2659063" y="1393825"/>
          <p14:tracePt t="24127" x="2720975" y="1393825"/>
          <p14:tracePt t="24145" x="2765425" y="1393825"/>
          <p14:tracePt t="24160" x="2789238" y="1393825"/>
          <p14:tracePt t="24176" x="2803525" y="1393825"/>
          <p14:tracePt t="24194" x="2835275" y="1393825"/>
          <p14:tracePt t="24210" x="2887663" y="1409700"/>
          <p14:tracePt t="24227" x="2971800" y="1425575"/>
          <p14:tracePt t="24244" x="3032125" y="1425575"/>
          <p14:tracePt t="24260" x="3086100" y="1431925"/>
          <p14:tracePt t="24277" x="3116263" y="1431925"/>
          <p14:tracePt t="24294" x="3132138" y="1431925"/>
          <p14:tracePt t="24309" x="3146425" y="1431925"/>
          <p14:tracePt t="24328" x="3162300" y="1431925"/>
          <p14:tracePt t="24344" x="3178175" y="1431925"/>
          <p14:tracePt t="24361" x="3208338" y="1431925"/>
          <p14:tracePt t="24379" x="3260725" y="1425575"/>
          <p14:tracePt t="24396" x="3375025" y="1425575"/>
          <p14:tracePt t="24410" x="3459163" y="1409700"/>
          <p14:tracePt t="24426" x="3489325" y="1409700"/>
          <p14:tracePt t="24443" x="3497263" y="1401763"/>
          <p14:tracePt t="24463" x="3497263" y="1387475"/>
          <p14:tracePt t="24476" x="3497263" y="1371600"/>
          <p14:tracePt t="24493" x="3497263" y="1355725"/>
          <p14:tracePt t="24511" x="3527425" y="1333500"/>
          <p14:tracePt t="24528" x="3565525" y="1311275"/>
          <p14:tracePt t="24544" x="3573463" y="1311275"/>
          <p14:tracePt t="24559" x="3581400" y="1303338"/>
          <p14:tracePt t="24575" x="3581400" y="1273175"/>
          <p14:tracePt t="24593" x="3589338" y="1249363"/>
          <p14:tracePt t="24609" x="3603625" y="1196975"/>
          <p14:tracePt t="24626" x="3619500" y="1173163"/>
          <p14:tracePt t="24643" x="3627438" y="1120775"/>
          <p14:tracePt t="24659" x="3627438" y="1104900"/>
          <p14:tracePt t="24676" x="3627438" y="1089025"/>
          <p14:tracePt t="24692" x="3627438" y="1074738"/>
          <p14:tracePt t="24692" x="3635375" y="1066800"/>
          <p14:tracePt t="24711" x="3649663" y="1050925"/>
          <p14:tracePt t="24727" x="3657600" y="1044575"/>
          <p14:tracePt t="24744" x="3657600" y="1036638"/>
          <p14:tracePt t="24759" x="3657600" y="1020763"/>
          <p14:tracePt t="24776" x="3657600" y="1012825"/>
          <p14:tracePt t="24792" x="3657600" y="1006475"/>
          <p14:tracePt t="24809" x="3657600" y="990600"/>
          <p14:tracePt t="24825" x="3649663" y="982663"/>
          <p14:tracePt t="24842" x="3619500" y="974725"/>
          <p14:tracePt t="24859" x="3565525" y="968375"/>
          <p14:tracePt t="24876" x="3559175" y="960438"/>
          <p14:tracePt t="24892" x="3535363" y="952500"/>
          <p14:tracePt t="24909" x="3505200" y="936625"/>
          <p14:tracePt t="24927" x="3497263" y="936625"/>
          <p14:tracePt t="24944" x="3489325" y="936625"/>
          <p14:tracePt t="24966" x="3475038" y="936625"/>
          <p14:tracePt t="24976" x="3451225" y="930275"/>
          <p14:tracePt t="24993" x="3436938" y="930275"/>
          <p14:tracePt t="25009" x="3398838" y="930275"/>
          <p14:tracePt t="25026" x="3375025" y="930275"/>
          <p14:tracePt t="25042" x="3344863" y="930275"/>
          <p14:tracePt t="25058" x="3306763" y="930275"/>
          <p14:tracePt t="25075" x="3276600" y="944563"/>
          <p14:tracePt t="25092" x="3246438" y="960438"/>
          <p14:tracePt t="25108" x="3216275" y="974725"/>
          <p14:tracePt t="25125" x="3184525" y="982663"/>
          <p14:tracePt t="25125" x="3170238" y="990600"/>
          <p14:tracePt t="25143" x="3146425" y="1006475"/>
          <p14:tracePt t="25159" x="3124200" y="1012825"/>
          <p14:tracePt t="25177" x="3116263" y="1028700"/>
          <p14:tracePt t="25193" x="3101975" y="1044575"/>
          <p14:tracePt t="25209" x="3078163" y="1058863"/>
          <p14:tracePt t="25226" x="3070225" y="1082675"/>
          <p14:tracePt t="25242" x="3048000" y="1096963"/>
          <p14:tracePt t="25259" x="3040063" y="1104900"/>
          <p14:tracePt t="25276" x="3032125" y="1112838"/>
          <p14:tracePt t="25292" x="3032125" y="1127125"/>
          <p14:tracePt t="25309" x="3032125" y="1150938"/>
          <p14:tracePt t="25309" x="3032125" y="1158875"/>
          <p14:tracePt t="25328" x="3032125" y="1165225"/>
          <p14:tracePt t="25343" x="3032125" y="1181100"/>
          <p14:tracePt t="25366" x="3032125" y="1189038"/>
          <p14:tracePt t="25398" x="3032125" y="1196975"/>
          <p14:tracePt t="25414" x="3032125" y="1211263"/>
          <p14:tracePt t="25430" x="3040063" y="1219200"/>
          <p14:tracePt t="25438" x="3040063" y="1227138"/>
          <p14:tracePt t="25446" x="3048000" y="1241425"/>
          <p14:tracePt t="25458" x="3063875" y="1257300"/>
          <p14:tracePt t="25477" x="3078163" y="1273175"/>
          <p14:tracePt t="25492" x="3094038" y="1287463"/>
          <p14:tracePt t="25509" x="3108325" y="1303338"/>
          <p14:tracePt t="25509" x="3116263" y="1303338"/>
          <p14:tracePt t="25527" x="3124200" y="1311275"/>
          <p14:tracePt t="25541" x="3132138" y="1317625"/>
          <p14:tracePt t="25559" x="3140075" y="1317625"/>
          <p14:tracePt t="25576" x="3178175" y="1333500"/>
          <p14:tracePt t="25593" x="3246438" y="1371600"/>
          <p14:tracePt t="25609" x="3292475" y="1379538"/>
          <p14:tracePt t="25625" x="3322638" y="1387475"/>
          <p14:tracePt t="25641" x="3336925" y="1393825"/>
          <p14:tracePt t="25658" x="3344863" y="1393825"/>
          <p14:tracePt t="25702" x="3352800" y="1393825"/>
          <p14:tracePt t="25710" x="3375025" y="1393825"/>
          <p14:tracePt t="25725" x="3421063" y="1393825"/>
          <p14:tracePt t="25725" x="3451225" y="1393825"/>
          <p14:tracePt t="25743" x="3513138" y="1393825"/>
          <p14:tracePt t="25760" x="3535363" y="1393825"/>
          <p14:tracePt t="25776" x="3551238" y="1393825"/>
          <p14:tracePt t="25793" x="3559175" y="1393825"/>
          <p14:tracePt t="25808" x="3573463" y="1393825"/>
          <p14:tracePt t="25825" x="3597275" y="1371600"/>
          <p14:tracePt t="25842" x="3619500" y="1333500"/>
          <p14:tracePt t="25858" x="3641725" y="1295400"/>
          <p14:tracePt t="25875" x="3649663" y="1279525"/>
          <p14:tracePt t="25891" x="3665538" y="1265238"/>
          <p14:tracePt t="25908" x="3665538" y="1257300"/>
          <p14:tracePt t="25927" x="3665538" y="1241425"/>
          <p14:tracePt t="25942" x="3665538" y="1235075"/>
          <p14:tracePt t="25942" x="3665538" y="1219200"/>
          <p14:tracePt t="25959" x="3665538" y="1189038"/>
          <p14:tracePt t="25978" x="3665538" y="1150938"/>
          <p14:tracePt t="25993" x="3665538" y="1120775"/>
          <p14:tracePt t="26008" x="3665538" y="1104900"/>
          <p14:tracePt t="26025" x="3665538" y="1089025"/>
          <p14:tracePt t="26042" x="3665538" y="1082675"/>
          <p14:tracePt t="26057" x="3665538" y="1074738"/>
          <p14:tracePt t="26074" x="3649663" y="1050925"/>
          <p14:tracePt t="26091" x="3619500" y="1020763"/>
          <p14:tracePt t="26108" x="3597275" y="998538"/>
          <p14:tracePt t="26125" x="3573463" y="990600"/>
          <p14:tracePt t="26141" x="3559175" y="974725"/>
          <p14:tracePt t="26158" x="3535363" y="960438"/>
          <p14:tracePt t="26176" x="3521075" y="952500"/>
          <p14:tracePt t="26192" x="3497263" y="952500"/>
          <p14:tracePt t="26208" x="3475038" y="936625"/>
          <p14:tracePt t="26225" x="3451225" y="930275"/>
          <p14:tracePt t="26242" x="3436938" y="930275"/>
          <p14:tracePt t="26258" x="3429000" y="930275"/>
          <p14:tracePt t="26278" x="3421063" y="930275"/>
          <p14:tracePt t="26290" x="3390900" y="930275"/>
          <p14:tracePt t="26308" x="3336925" y="960438"/>
          <p14:tracePt t="26325" x="3298825" y="982663"/>
          <p14:tracePt t="26325" x="3268663" y="990600"/>
          <p14:tracePt t="26344" x="3208338" y="1006475"/>
          <p14:tracePt t="26359" x="3154363" y="1036638"/>
          <p14:tracePt t="26376" x="3132138" y="1050925"/>
          <p14:tracePt t="26393" x="3108325" y="1058863"/>
          <p14:tracePt t="26409" x="3094038" y="1066800"/>
          <p14:tracePt t="26425" x="3078163" y="1089025"/>
          <p14:tracePt t="26441" x="3070225" y="1104900"/>
          <p14:tracePt t="26457" x="3055938" y="1120775"/>
          <p14:tracePt t="26475" x="3048000" y="1127125"/>
          <p14:tracePt t="26490" x="3048000" y="1135063"/>
          <p14:tracePt t="26507" x="3032125" y="1143000"/>
          <p14:tracePt t="26525" x="3032125" y="1158875"/>
          <p14:tracePt t="26543" x="3032125" y="1165225"/>
          <p14:tracePt t="26556" x="3032125" y="1219200"/>
          <p14:tracePt t="26575" x="3032125" y="1235075"/>
          <p14:tracePt t="26591" x="3032125" y="1265238"/>
          <p14:tracePt t="26607" x="3055938" y="1303338"/>
          <p14:tracePt t="26626" x="3070225" y="1317625"/>
          <p14:tracePt t="26640" x="3086100" y="1325563"/>
          <p14:tracePt t="26656" x="3094038" y="1333500"/>
          <p14:tracePt t="26673" x="3116263" y="1341438"/>
          <p14:tracePt t="26689" x="3154363" y="1355725"/>
          <p14:tracePt t="26706" x="3192463" y="1371600"/>
          <p14:tracePt t="26724" x="3238500" y="1379538"/>
          <p14:tracePt t="26741" x="3268663" y="1393825"/>
          <p14:tracePt t="26757" x="3322638" y="1409700"/>
          <p14:tracePt t="26775" x="3336925" y="1409700"/>
          <p14:tracePt t="26790" x="3344863" y="1409700"/>
          <p14:tracePt t="26807" x="3352800" y="1409700"/>
          <p14:tracePt t="26825" x="3360738" y="1409700"/>
          <p14:tracePt t="26840" x="3390900" y="1409700"/>
          <p14:tracePt t="26857" x="3451225" y="1371600"/>
          <p14:tracePt t="26874" x="3513138" y="1355725"/>
          <p14:tracePt t="26890" x="3565525" y="1333500"/>
          <p14:tracePt t="26907" x="3581400" y="1333500"/>
          <p14:tracePt t="26923" x="3589338" y="1333500"/>
          <p14:tracePt t="26940" x="3589338" y="1317625"/>
          <p14:tracePt t="26959" x="3597275" y="1287463"/>
          <p14:tracePt t="26977" x="3619500" y="1257300"/>
          <p14:tracePt t="26992" x="3635375" y="1211263"/>
          <p14:tracePt t="27008" x="3641725" y="1189038"/>
          <p14:tracePt t="27024" x="3641725" y="1181100"/>
          <p14:tracePt t="27040" x="3641725" y="1173163"/>
          <p14:tracePt t="27056" x="3641725" y="1165225"/>
          <p14:tracePt t="27073" x="3641725" y="1158875"/>
          <p14:tracePt t="27090" x="3641725" y="1143000"/>
          <p14:tracePt t="27106" x="3641725" y="1112838"/>
          <p14:tracePt t="27124" x="3641725" y="1096963"/>
          <p14:tracePt t="27140" x="3641725" y="1082675"/>
          <p14:tracePt t="27156" x="3641725" y="1066800"/>
          <p14:tracePt t="27173" x="3627438" y="1044575"/>
          <p14:tracePt t="27191" x="3619500" y="1028700"/>
          <p14:tracePt t="27207" x="3597275" y="1020763"/>
          <p14:tracePt t="27224" x="3573463" y="998538"/>
          <p14:tracePt t="27240" x="3559175" y="990600"/>
          <p14:tracePt t="27256" x="3543300" y="982663"/>
          <p14:tracePt t="27273" x="3505200" y="968375"/>
          <p14:tracePt t="27290" x="3497263" y="968375"/>
          <p14:tracePt t="27310" x="3489325" y="968375"/>
          <p14:tracePt t="27323" x="3475038" y="968375"/>
          <p14:tracePt t="27340" x="3467100" y="968375"/>
          <p14:tracePt t="27356" x="3451225" y="968375"/>
          <p14:tracePt t="27373" x="3406775" y="968375"/>
          <p14:tracePt t="27393" x="3382963" y="968375"/>
          <p14:tracePt t="27408" x="3352800" y="968375"/>
          <p14:tracePt t="27424" x="3322638" y="974725"/>
          <p14:tracePt t="27440" x="3292475" y="990600"/>
          <p14:tracePt t="27457" x="3246438" y="1020763"/>
          <p14:tracePt t="27475" x="3222625" y="1028700"/>
          <p14:tracePt t="27489" x="3208338" y="1036638"/>
          <p14:tracePt t="27506" x="3192463" y="1050925"/>
          <p14:tracePt t="27523" x="3178175" y="1066800"/>
          <p14:tracePt t="27540" x="3162300" y="1082675"/>
          <p14:tracePt t="27556" x="3146425" y="1096963"/>
          <p14:tracePt t="27575" x="3132138" y="1104900"/>
          <p14:tracePt t="27590" x="3116263" y="1135063"/>
          <p14:tracePt t="27607" x="3108325" y="1150938"/>
          <p14:tracePt t="27624" x="3101975" y="1158875"/>
          <p14:tracePt t="27639" x="3101975" y="1165225"/>
          <p14:tracePt t="27656" x="3101975" y="1173163"/>
          <p14:tracePt t="27678" x="3101975" y="1181100"/>
          <p14:tracePt t="27702" x="3101975" y="1196975"/>
          <p14:tracePt t="27718" x="3101975" y="1203325"/>
          <p14:tracePt t="27743" x="3101975" y="1211263"/>
          <p14:tracePt t="27750" x="3101975" y="1219200"/>
          <p14:tracePt t="27759" x="3108325" y="1227138"/>
          <p14:tracePt t="27773" x="3116263" y="1235075"/>
          <p14:tracePt t="27789" x="3132138" y="1249363"/>
          <p14:tracePt t="27806" x="3154363" y="1265238"/>
          <p14:tracePt t="27824" x="3192463" y="1287463"/>
          <p14:tracePt t="27840" x="3222625" y="1303338"/>
          <p14:tracePt t="27857" x="3246438" y="1311275"/>
          <p14:tracePt t="27874" x="3254375" y="1311275"/>
          <p14:tracePt t="27894" x="3260725" y="1311275"/>
          <p14:tracePt t="27905" x="3268663" y="1317625"/>
          <p14:tracePt t="27923" x="3314700" y="1341438"/>
          <p14:tracePt t="27939" x="3344863" y="1349375"/>
          <p14:tracePt t="27956" x="3360738" y="1349375"/>
          <p14:tracePt t="27956" x="3368675" y="1349375"/>
          <p14:tracePt t="27977" x="3375025" y="1349375"/>
          <p14:tracePt t="27989" x="3390900" y="1349375"/>
          <p14:tracePt t="28014" x="3406775" y="1349375"/>
          <p14:tracePt t="28024" x="3421063" y="1349375"/>
          <p14:tracePt t="28041" x="3451225" y="1341438"/>
          <p14:tracePt t="28055" x="3497263" y="1317625"/>
          <p14:tracePt t="28072" x="3505200" y="1317625"/>
          <p14:tracePt t="28089" x="3521075" y="1317625"/>
          <p14:tracePt t="28106" x="3535363" y="1317625"/>
          <p14:tracePt t="28126" x="3535363" y="1311275"/>
          <p14:tracePt t="28139" x="3551238" y="1295400"/>
          <p14:tracePt t="28156" x="3573463" y="1265238"/>
          <p14:tracePt t="28173" x="3597275" y="1211263"/>
          <p14:tracePt t="28189" x="3619500" y="1181100"/>
          <p14:tracePt t="28189" x="3635375" y="1165225"/>
          <p14:tracePt t="28207" x="3649663" y="1165225"/>
          <p14:tracePt t="28222" x="3657600" y="1150938"/>
          <p14:tracePt t="28240" x="3657600" y="1143000"/>
          <p14:tracePt t="28256" x="3657600" y="1127125"/>
          <p14:tracePt t="28273" x="3657600" y="1096963"/>
          <p14:tracePt t="28290" x="3657600" y="1074738"/>
          <p14:tracePt t="28306" x="3657600" y="1036638"/>
          <p14:tracePt t="28322" x="3657600" y="1020763"/>
          <p14:tracePt t="28339" x="3657600" y="998538"/>
          <p14:tracePt t="28356" x="3649663" y="998538"/>
          <p14:tracePt t="28372" x="3635375" y="982663"/>
          <p14:tracePt t="28392" x="3619500" y="982663"/>
          <p14:tracePt t="28405" x="3589338" y="982663"/>
          <p14:tracePt t="28405" x="3581400" y="982663"/>
          <p14:tracePt t="28423" x="3551238" y="982663"/>
          <p14:tracePt t="28440" x="3543300" y="982663"/>
          <p14:tracePt t="28455" x="3527425" y="982663"/>
          <p14:tracePt t="28472" x="3521075" y="982663"/>
          <p14:tracePt t="28488" x="3497263" y="982663"/>
          <p14:tracePt t="28506" x="3467100" y="982663"/>
          <p14:tracePt t="28524" x="3429000" y="998538"/>
          <p14:tracePt t="28539" x="3375025" y="998538"/>
          <p14:tracePt t="28556" x="3336925" y="1006475"/>
          <p14:tracePt t="28572" x="3314700" y="1012825"/>
          <p14:tracePt t="28589" x="3298825" y="1012825"/>
          <p14:tracePt t="28605" x="3284538" y="1012825"/>
          <p14:tracePt t="28624" x="3268663" y="1020763"/>
          <p14:tracePt t="28640" x="3246438" y="1028700"/>
          <p14:tracePt t="28656" x="3222625" y="1036638"/>
          <p14:tracePt t="28673" x="3222625" y="1044575"/>
          <p14:tracePt t="28688" x="3208338" y="1074738"/>
          <p14:tracePt t="28706" x="3192463" y="1089025"/>
          <p14:tracePt t="28722" x="3184525" y="1120775"/>
          <p14:tracePt t="28739" x="3154363" y="1158875"/>
          <p14:tracePt t="28755" x="3146425" y="1173163"/>
          <p14:tracePt t="28772" x="3140075" y="1181100"/>
          <p14:tracePt t="28788" x="3140075" y="1196975"/>
          <p14:tracePt t="28805" x="3140075" y="1211263"/>
          <p14:tracePt t="28821" x="3140075" y="1241425"/>
          <p14:tracePt t="28840" x="3140075" y="1257300"/>
          <p14:tracePt t="28856" x="3140075" y="1273175"/>
          <p14:tracePt t="28872" x="3140075" y="1295400"/>
          <p14:tracePt t="28889" x="3140075" y="1303338"/>
          <p14:tracePt t="28905" x="3140075" y="1311275"/>
          <p14:tracePt t="28921" x="3154363" y="1333500"/>
          <p14:tracePt t="28938" x="3170238" y="1341438"/>
          <p14:tracePt t="28955" x="3170238" y="1355725"/>
          <p14:tracePt t="28972" x="3184525" y="1371600"/>
          <p14:tracePt t="28990" x="3208338" y="1379538"/>
          <p14:tracePt t="29005" x="3230563" y="1387475"/>
          <p14:tracePt t="29005" x="3254375" y="1393825"/>
          <p14:tracePt t="29024" x="3260725" y="1393825"/>
          <p14:tracePt t="29039" x="3268663" y="1401763"/>
          <p14:tracePt t="29056" x="3284538" y="1401763"/>
          <p14:tracePt t="29074" x="3298825" y="1401763"/>
          <p14:tracePt t="29088" x="3314700" y="1401763"/>
          <p14:tracePt t="29105" x="3330575" y="1401763"/>
          <p14:tracePt t="29122" x="3344863" y="1401763"/>
          <p14:tracePt t="29138" x="3360738" y="1401763"/>
          <p14:tracePt t="29155" x="3390900" y="1379538"/>
          <p14:tracePt t="29172" x="3429000" y="1363663"/>
          <p14:tracePt t="29188" x="3459163" y="1349375"/>
          <p14:tracePt t="29205" x="3489325" y="1341438"/>
          <p14:tracePt t="29223" x="3505200" y="1341438"/>
          <p14:tracePt t="29238" x="3513138" y="1333500"/>
          <p14:tracePt t="29256" x="3521075" y="1317625"/>
          <p14:tracePt t="29272" x="3565525" y="1279525"/>
          <p14:tracePt t="29288" x="3603625" y="1257300"/>
          <p14:tracePt t="29305" x="3641725" y="1227138"/>
          <p14:tracePt t="29321" x="3649663" y="1227138"/>
          <p14:tracePt t="29337" x="3649663" y="1219200"/>
          <p14:tracePt t="29354" x="3665538" y="1189038"/>
          <p14:tracePt t="29371" x="3665538" y="1143000"/>
          <p14:tracePt t="29394" x="3665538" y="1127125"/>
          <p14:tracePt t="29405" x="3673475" y="1104900"/>
          <p14:tracePt t="29421" x="3673475" y="1058863"/>
          <p14:tracePt t="29439" x="3673475" y="1028700"/>
          <p14:tracePt t="29456" x="3673475" y="1012825"/>
          <p14:tracePt t="29471" x="3657600" y="974725"/>
          <p14:tracePt t="29488" x="3635375" y="968375"/>
          <p14:tracePt t="29505" x="3603625" y="952500"/>
          <p14:tracePt t="29522" x="3543300" y="930275"/>
          <p14:tracePt t="29538" x="3497263" y="922338"/>
          <p14:tracePt t="29554" x="3451225" y="906463"/>
          <p14:tracePt t="29570" x="3444875" y="906463"/>
          <p14:tracePt t="29598" x="3436938" y="906463"/>
          <p14:tracePt t="29607" x="3421063" y="906463"/>
          <p14:tracePt t="29623" x="3406775" y="906463"/>
          <p14:tracePt t="29640" x="3322638" y="914400"/>
          <p14:tracePt t="29656" x="3230563" y="952500"/>
          <p14:tracePt t="29672" x="3184525" y="968375"/>
          <p14:tracePt t="29689" x="3146425" y="982663"/>
          <p14:tracePt t="29705" x="3132138" y="998538"/>
          <p14:tracePt t="29721" x="3094038" y="1012825"/>
          <p14:tracePt t="29738" x="3078163" y="1036638"/>
          <p14:tracePt t="29754" x="3063875" y="1074738"/>
          <p14:tracePt t="29771" x="3063875" y="1096963"/>
          <p14:tracePt t="29788" x="3055938" y="1104900"/>
          <p14:tracePt t="29804" x="3055938" y="1127125"/>
          <p14:tracePt t="29821" x="3048000" y="1143000"/>
          <p14:tracePt t="29837" x="3040063" y="1158875"/>
          <p14:tracePt t="29855" x="3040063" y="1189038"/>
          <p14:tracePt t="29872" x="3040063" y="1227138"/>
          <p14:tracePt t="29888" x="3048000" y="1257300"/>
          <p14:tracePt t="29905" x="3078163" y="1287463"/>
          <p14:tracePt t="29920" x="3101975" y="1311275"/>
          <p14:tracePt t="29938" x="3108325" y="1317625"/>
          <p14:tracePt t="29954" x="3132138" y="1341438"/>
          <p14:tracePt t="29971" x="3162300" y="1349375"/>
          <p14:tracePt t="29989" x="3178175" y="1355725"/>
          <p14:tracePt t="30004" x="3200400" y="1363663"/>
          <p14:tracePt t="30021" x="3208338" y="1363663"/>
          <p14:tracePt t="30039" x="3222625" y="1371600"/>
          <p14:tracePt t="30055" x="3254375" y="1371600"/>
          <p14:tracePt t="30072" x="3276600" y="1379538"/>
          <p14:tracePt t="30088" x="3292475" y="1379538"/>
          <p14:tracePt t="30105" x="3306763" y="1379538"/>
          <p14:tracePt t="30142" x="3314700" y="1379538"/>
          <p14:tracePt t="30158" x="3336925" y="1379538"/>
          <p14:tracePt t="30166" x="3352800" y="1379538"/>
          <p14:tracePt t="30174" x="3375025" y="1379538"/>
          <p14:tracePt t="30187" x="3413125" y="1371600"/>
          <p14:tracePt t="30204" x="3429000" y="1363663"/>
          <p14:tracePt t="30220" x="3436938" y="1355725"/>
          <p14:tracePt t="30239" x="3444875" y="1349375"/>
          <p14:tracePt t="30254" x="3475038" y="1333500"/>
          <p14:tracePt t="30272" x="3497263" y="1311275"/>
          <p14:tracePt t="30288" x="3535363" y="1295400"/>
          <p14:tracePt t="30305" x="3565525" y="1265238"/>
          <p14:tracePt t="30323" x="3581400" y="1235075"/>
          <p14:tracePt t="30337" x="3589338" y="1219200"/>
          <p14:tracePt t="30353" x="3603625" y="1203325"/>
          <p14:tracePt t="30370" x="3603625" y="1196975"/>
          <p14:tracePt t="30387" x="3611563" y="1181100"/>
          <p14:tracePt t="30405" x="3611563" y="1165225"/>
          <p14:tracePt t="30420" x="3611563" y="1127125"/>
          <p14:tracePt t="30436" x="3597275" y="1082675"/>
          <p14:tracePt t="30453" x="3573463" y="1050925"/>
          <p14:tracePt t="30453" x="3573463" y="1044575"/>
          <p14:tracePt t="30471" x="3565525" y="1036638"/>
          <p14:tracePt t="30486" x="3559175" y="1028700"/>
          <p14:tracePt t="30505" x="3551238" y="1020763"/>
          <p14:tracePt t="30521" x="3527425" y="998538"/>
          <p14:tracePt t="30539" x="3513138" y="990600"/>
          <p14:tracePt t="30554" x="3482975" y="974725"/>
          <p14:tracePt t="30569" x="3459163" y="974725"/>
          <p14:tracePt t="30586" x="3436938" y="968375"/>
          <p14:tracePt t="30603" x="3429000" y="968375"/>
          <p14:tracePt t="30619" x="3406775" y="968375"/>
          <p14:tracePt t="30637" x="3382963" y="968375"/>
          <p14:tracePt t="30637" x="3375025" y="968375"/>
          <p14:tracePt t="30655" x="3360738" y="968375"/>
          <p14:tracePt t="30670" x="3330575" y="968375"/>
          <p14:tracePt t="30688" x="3322638" y="974725"/>
          <p14:tracePt t="30704" x="3314700" y="990600"/>
          <p14:tracePt t="30719" x="3292475" y="1006475"/>
          <p14:tracePt t="30737" x="3276600" y="1012825"/>
          <p14:tracePt t="30753" x="3254375" y="1028700"/>
          <p14:tracePt t="30773" x="3246438" y="1036638"/>
          <p14:tracePt t="30786" x="3222625" y="1044575"/>
          <p14:tracePt t="30803" x="3216275" y="1058863"/>
          <p14:tracePt t="30820" x="3200400" y="1082675"/>
          <p14:tracePt t="30836" x="3192463" y="1089025"/>
          <p14:tracePt t="30853" x="3178175" y="1112838"/>
          <p14:tracePt t="30871" x="3170238" y="1127125"/>
          <p14:tracePt t="30888" x="3162300" y="1135063"/>
          <p14:tracePt t="30903" x="3162300" y="1143000"/>
          <p14:tracePt t="30926" x="3162300" y="1150938"/>
          <p14:tracePt t="30942" x="3162300" y="1158875"/>
          <p14:tracePt t="30953" x="3162300" y="1173163"/>
          <p14:tracePt t="30969" x="3154363" y="1181100"/>
          <p14:tracePt t="30988" x="3154363" y="1189038"/>
          <p14:tracePt t="31003" x="3154363" y="1203325"/>
          <p14:tracePt t="31020" x="3154363" y="1219200"/>
          <p14:tracePt t="31020" x="3154363" y="1227138"/>
          <p14:tracePt t="31039" x="3154363" y="1235075"/>
          <p14:tracePt t="31052" x="3162300" y="1249363"/>
          <p14:tracePt t="31069" x="3178175" y="1265238"/>
          <p14:tracePt t="31088" x="3184525" y="1273175"/>
          <p14:tracePt t="31103" x="3200400" y="1287463"/>
          <p14:tracePt t="31120" x="3222625" y="1295400"/>
          <p14:tracePt t="31136" x="3238500" y="1303338"/>
          <p14:tracePt t="31153" x="3268663" y="1311275"/>
          <p14:tracePt t="31169" x="3276600" y="1311275"/>
          <p14:tracePt t="31186" x="3292475" y="1325563"/>
          <p14:tracePt t="31202" x="3306763" y="1325563"/>
          <p14:tracePt t="31219" x="3330575" y="1325563"/>
          <p14:tracePt t="31236" x="3336925" y="1325563"/>
          <p14:tracePt t="31262" x="3352800" y="1325563"/>
          <p14:tracePt t="31287" x="3360738" y="1325563"/>
          <p14:tracePt t="31310" x="3368675" y="1325563"/>
          <p14:tracePt t="33110" x="3375025" y="1325563"/>
          <p14:tracePt t="33294" x="3382963" y="1325563"/>
          <p14:tracePt t="33302" x="3382963" y="1333500"/>
          <p14:tracePt t="33319" x="3398838" y="1341438"/>
          <p14:tracePt t="33335" x="3406775" y="1355725"/>
          <p14:tracePt t="33358" x="3413125" y="1363663"/>
          <p14:tracePt t="33384" x="3421063" y="1371600"/>
          <p14:tracePt t="33750" x="3429000" y="1371600"/>
          <p14:tracePt t="33767" x="3436938" y="1387475"/>
          <p14:tracePt t="33774" x="3451225" y="1387475"/>
          <p14:tracePt t="33790" x="3459163" y="1393825"/>
          <p14:tracePt t="33801" x="3467100" y="1393825"/>
          <p14:tracePt t="33816" x="3482975" y="1401763"/>
          <p14:tracePt t="33832" x="3489325" y="1409700"/>
          <p14:tracePt t="33849" x="3497263" y="1417638"/>
          <p14:tracePt t="33866" x="3505200" y="1431925"/>
          <p14:tracePt t="33883" x="3521075" y="1455738"/>
          <p14:tracePt t="33899" x="3527425" y="1463675"/>
          <p14:tracePt t="33918" x="3535363" y="1463675"/>
          <p14:tracePt t="33933" x="3543300" y="1470025"/>
          <p14:tracePt t="33949" x="3551238" y="1477963"/>
          <p14:tracePt t="33966" x="3565525" y="1493838"/>
          <p14:tracePt t="33986" x="3597275" y="1531938"/>
          <p14:tracePt t="34000" x="3603625" y="1531938"/>
          <p14:tracePt t="34016" x="3627438" y="1531938"/>
          <p14:tracePt t="34033" x="3641725" y="1546225"/>
          <p14:tracePt t="34049" x="3657600" y="1562100"/>
          <p14:tracePt t="34066" x="3665538" y="1577975"/>
          <p14:tracePt t="34082" x="3687763" y="1592263"/>
          <p14:tracePt t="34099" x="3711575" y="1608138"/>
          <p14:tracePt t="34115" x="3733800" y="1622425"/>
          <p14:tracePt t="34132" x="3771900" y="1646238"/>
          <p14:tracePt t="34132" x="3787775" y="1660525"/>
          <p14:tracePt t="34152" x="3802063" y="1668463"/>
          <p14:tracePt t="34167" x="3817938" y="1684338"/>
          <p14:tracePt t="34184" x="3832225" y="1706563"/>
          <p14:tracePt t="34200" x="3878263" y="1744663"/>
          <p14:tracePt t="34216" x="3916363" y="1782763"/>
          <p14:tracePt t="34234" x="3946525" y="1820863"/>
          <p14:tracePt t="34250" x="3954463" y="1836738"/>
          <p14:tracePt t="34266" x="3962400" y="1851025"/>
          <p14:tracePt t="34283" x="3978275" y="1866900"/>
          <p14:tracePt t="34300" x="4000500" y="1889125"/>
          <p14:tracePt t="34316" x="4054475" y="1912938"/>
          <p14:tracePt t="34335" x="4098925" y="1951038"/>
          <p14:tracePt t="34352" x="4122738" y="1973263"/>
          <p14:tracePt t="34368" x="4144963" y="1981200"/>
          <p14:tracePt t="34386" x="4160838" y="1997075"/>
          <p14:tracePt t="34400" x="4175125" y="2011363"/>
          <p14:tracePt t="34416" x="4183063" y="2011363"/>
          <p14:tracePt t="34432" x="4198938" y="2027238"/>
          <p14:tracePt t="34449" x="4213225" y="2041525"/>
          <p14:tracePt t="34466" x="4251325" y="2073275"/>
          <p14:tracePt t="34483" x="4275138" y="2087563"/>
          <p14:tracePt t="34499" x="4289425" y="2103438"/>
          <p14:tracePt t="34516" x="4297363" y="2117725"/>
          <p14:tracePt t="34533" x="4327525" y="2133600"/>
          <p14:tracePt t="34533" x="4335463" y="2149475"/>
          <p14:tracePt t="34552" x="4365625" y="2163763"/>
          <p14:tracePt t="34568" x="4427538" y="2187575"/>
          <p14:tracePt t="34584" x="4457700" y="2201863"/>
          <p14:tracePt t="34601" x="4487863" y="2217738"/>
          <p14:tracePt t="34617" x="4533900" y="2232025"/>
          <p14:tracePt t="34633" x="4556125" y="2247900"/>
          <p14:tracePt t="34649" x="4587875" y="2270125"/>
          <p14:tracePt t="34666" x="4618038" y="2286000"/>
          <p14:tracePt t="34683" x="4664075" y="2308225"/>
          <p14:tracePt t="34700" x="4702175" y="2324100"/>
          <p14:tracePt t="34716" x="4740275" y="2354263"/>
          <p14:tracePt t="34733" x="4778375" y="2378075"/>
          <p14:tracePt t="34733" x="4800600" y="2392363"/>
          <p14:tracePt t="34751" x="4816475" y="2400300"/>
          <p14:tracePt t="34765" x="4854575" y="2416175"/>
          <p14:tracePt t="34784" x="4868863" y="2430463"/>
          <p14:tracePt t="34800" x="4884738" y="2438400"/>
          <p14:tracePt t="34816" x="4914900" y="2460625"/>
          <p14:tracePt t="34833" x="4960938" y="2492375"/>
          <p14:tracePt t="34849" x="4999038" y="2530475"/>
          <p14:tracePt t="34864" x="5029200" y="2544763"/>
          <p14:tracePt t="34881" x="5037138" y="2544763"/>
          <p14:tracePt t="34897" x="5045075" y="2560638"/>
          <p14:tracePt t="34915" x="5051425" y="2560638"/>
          <p14:tracePt t="35030" x="5051425" y="2568575"/>
          <p14:tracePt t="35038" x="5051425" y="2574925"/>
          <p14:tracePt t="35894" x="5051425" y="2582863"/>
          <p14:tracePt t="36014" x="5051425" y="2590800"/>
          <p14:tracePt t="36230" x="5051425" y="2598738"/>
          <p14:tracePt t="36294" x="5051425" y="2606675"/>
          <p14:tracePt t="36422" x="5051425" y="2613025"/>
          <p14:tracePt t="36494" x="5045075" y="2613025"/>
          <p14:tracePt t="36502" x="5037138" y="2613025"/>
          <p14:tracePt t="36558" x="5029200" y="2613025"/>
          <p14:tracePt t="36582" x="5029200" y="2620963"/>
          <p14:tracePt t="36590" x="5013325" y="2620963"/>
          <p14:tracePt t="36606" x="5013325" y="2628900"/>
          <p14:tracePt t="36615" x="5006975" y="2628900"/>
          <p14:tracePt t="36631" x="4999038" y="2628900"/>
          <p14:tracePt t="36654" x="4983163" y="2636838"/>
          <p14:tracePt t="36670" x="4975225" y="2636838"/>
          <p14:tracePt t="36694" x="4968875" y="2636838"/>
          <p14:tracePt t="36702" x="4960938" y="2636838"/>
          <p14:tracePt t="36713" x="4953000" y="2644775"/>
          <p14:tracePt t="36742" x="4945063" y="2644775"/>
          <p14:tracePt t="45535" x="4922838" y="2659063"/>
          <p14:tracePt t="45734" x="4914900" y="2659063"/>
          <p14:tracePt t="45742" x="4906963" y="2659063"/>
          <p14:tracePt t="45966" x="4884738" y="2674938"/>
          <p14:tracePt t="45974" x="4860925" y="2674938"/>
          <p14:tracePt t="45987" x="4816475" y="2674938"/>
          <p14:tracePt t="46005" x="4808538" y="2674938"/>
          <p14:tracePt t="46062" x="4792663" y="2674938"/>
          <p14:tracePt t="46078" x="4784725" y="2667000"/>
          <p14:tracePt t="46087" x="4770438" y="2636838"/>
          <p14:tracePt t="46094" x="4754563" y="2620963"/>
          <p14:tracePt t="46105" x="4708525" y="2568575"/>
          <p14:tracePt t="46121" x="4640263" y="2498725"/>
          <p14:tracePt t="46138" x="4587875" y="2422525"/>
          <p14:tracePt t="46154" x="4549775" y="2370138"/>
          <p14:tracePt t="46171" x="4533900" y="2354263"/>
          <p14:tracePt t="46187" x="4495800" y="2332038"/>
          <p14:tracePt t="46204" x="4449763" y="2263775"/>
          <p14:tracePt t="46221" x="4381500" y="2187575"/>
          <p14:tracePt t="46221" x="4365625" y="2171700"/>
          <p14:tracePt t="46240" x="4305300" y="2103438"/>
          <p14:tracePt t="46256" x="4237038" y="2027238"/>
          <p14:tracePt t="46272" x="4206875" y="2003425"/>
          <p14:tracePt t="46288" x="4198938" y="1997075"/>
          <p14:tracePt t="46305" x="4183063" y="1965325"/>
          <p14:tracePt t="46321" x="4152900" y="1927225"/>
          <p14:tracePt t="46337" x="4084638" y="1844675"/>
          <p14:tracePt t="46354" x="3954463" y="1752600"/>
          <p14:tracePt t="46370" x="3832225" y="1676400"/>
          <p14:tracePt t="46390" x="3779838" y="1660525"/>
          <p14:tracePt t="46406" x="3771900" y="1654175"/>
          <p14:tracePt t="46423" x="3763963" y="1638300"/>
          <p14:tracePt t="46446" x="3756025" y="1630363"/>
          <p14:tracePt t="46456" x="3749675" y="1622425"/>
          <p14:tracePt t="46471" x="3741738" y="1616075"/>
          <p14:tracePt t="46486" x="3733800" y="1608138"/>
          <p14:tracePt t="46734" x="3725863" y="1600200"/>
          <p14:tracePt t="46766" x="3725863" y="1592263"/>
          <p14:tracePt t="46782" x="3725863" y="1584325"/>
          <p14:tracePt t="46830" x="3725863" y="1577975"/>
          <p14:tracePt t="46846" x="3725863" y="1570038"/>
          <p14:tracePt t="46862" x="3725863" y="1562100"/>
          <p14:tracePt t="46871" x="3725863" y="1546225"/>
          <p14:tracePt t="46887" x="3725863" y="1524000"/>
          <p14:tracePt t="46904" x="3725863" y="1485900"/>
          <p14:tracePt t="46920" x="3733800" y="1470025"/>
          <p14:tracePt t="46936" x="3741738" y="1455738"/>
          <p14:tracePt t="46954" x="3741738" y="1447800"/>
          <p14:tracePt t="46969" x="3741738" y="1431925"/>
          <p14:tracePt t="46988" x="3741738" y="1409700"/>
          <p14:tracePt t="47004" x="3741738" y="1393825"/>
          <p14:tracePt t="47020" x="3741738" y="1371600"/>
          <p14:tracePt t="47036" x="3741738" y="1355725"/>
          <p14:tracePt t="47053" x="3741738" y="1325563"/>
          <p14:tracePt t="47071" x="3741738" y="1317625"/>
          <p14:tracePt t="47087" x="3741738" y="1295400"/>
          <p14:tracePt t="47104" x="3749675" y="1287463"/>
          <p14:tracePt t="47119" x="3749675" y="1273175"/>
          <p14:tracePt t="47137" x="3756025" y="1265238"/>
          <p14:tracePt t="47153" x="3763963" y="1241425"/>
          <p14:tracePt t="47170" x="3763963" y="1235075"/>
          <p14:tracePt t="47186" x="3763963" y="1211263"/>
          <p14:tracePt t="47203" x="3763963" y="1203325"/>
          <p14:tracePt t="47219" x="3763963" y="1181100"/>
          <p14:tracePt t="47236" x="3771900" y="1165225"/>
          <p14:tracePt t="47252" x="3771900" y="1150938"/>
          <p14:tracePt t="47269" x="3771900" y="1135063"/>
          <p14:tracePt t="47288" x="3771900" y="1112838"/>
          <p14:tracePt t="47304" x="3771900" y="1089025"/>
          <p14:tracePt t="47321" x="3771900" y="1066800"/>
          <p14:tracePt t="47336" x="3771900" y="1050925"/>
          <p14:tracePt t="47353" x="3771900" y="1036638"/>
          <p14:tracePt t="47369" x="3763963" y="1020763"/>
          <p14:tracePt t="47386" x="3749675" y="998538"/>
          <p14:tracePt t="47403" x="3725863" y="968375"/>
          <p14:tracePt t="47419" x="3703638" y="936625"/>
          <p14:tracePt t="47435" x="3687763" y="922338"/>
          <p14:tracePt t="47452" x="3673475" y="914400"/>
          <p14:tracePt t="47469" x="3627438" y="868363"/>
          <p14:tracePt t="47489" x="3589338" y="846138"/>
          <p14:tracePt t="47504" x="3565525" y="830263"/>
          <p14:tracePt t="47520" x="3521075" y="815975"/>
          <p14:tracePt t="47536" x="3475038" y="808038"/>
          <p14:tracePt t="47553" x="3459163" y="800100"/>
          <p14:tracePt t="47569" x="3429000" y="800100"/>
          <p14:tracePt t="47586" x="3390900" y="800100"/>
          <p14:tracePt t="47603" x="3344863" y="800100"/>
          <p14:tracePt t="47619" x="3292475" y="800100"/>
          <p14:tracePt t="47636" x="3230563" y="800100"/>
          <p14:tracePt t="47653" x="3184525" y="800100"/>
          <p14:tracePt t="47653" x="3170238" y="800100"/>
          <p14:tracePt t="47671" x="3162300" y="800100"/>
          <p14:tracePt t="47687" x="3140075" y="800100"/>
          <p14:tracePt t="47704" x="3108325" y="800100"/>
          <p14:tracePt t="47720" x="3055938" y="838200"/>
          <p14:tracePt t="47737" x="3025775" y="854075"/>
          <p14:tracePt t="47753" x="2994025" y="860425"/>
          <p14:tracePt t="47769" x="2971800" y="884238"/>
          <p14:tracePt t="47786" x="2963863" y="884238"/>
          <p14:tracePt t="47802" x="2941638" y="906463"/>
          <p14:tracePt t="47819" x="2925763" y="922338"/>
          <p14:tracePt t="47836" x="2911475" y="960438"/>
          <p14:tracePt t="47852" x="2895600" y="1006475"/>
          <p14:tracePt t="47869" x="2895600" y="1058863"/>
          <p14:tracePt t="47869" x="2879725" y="1089025"/>
          <p14:tracePt t="47887" x="2879725" y="1104900"/>
          <p14:tracePt t="47903" x="2873375" y="1143000"/>
          <p14:tracePt t="47920" x="2873375" y="1173163"/>
          <p14:tracePt t="47937" x="2857500" y="1189038"/>
          <p14:tracePt t="47953" x="2849563" y="1219200"/>
          <p14:tracePt t="47969" x="2849563" y="1257300"/>
          <p14:tracePt t="47987" x="2849563" y="1287463"/>
          <p14:tracePt t="48002" x="2849563" y="1317625"/>
          <p14:tracePt t="48020" x="2857500" y="1355725"/>
          <p14:tracePt t="48037" x="2857500" y="1371600"/>
          <p14:tracePt t="48052" x="2865438" y="1393825"/>
          <p14:tracePt t="48069" x="2879725" y="1417638"/>
          <p14:tracePt t="48069" x="2895600" y="1425575"/>
          <p14:tracePt t="48087" x="2917825" y="1455738"/>
          <p14:tracePt t="48104" x="2979738" y="1508125"/>
          <p14:tracePt t="48120" x="3055938" y="1546225"/>
          <p14:tracePt t="48137" x="3078163" y="1570038"/>
          <p14:tracePt t="48152" x="3094038" y="1570038"/>
          <p14:tracePt t="48169" x="3101975" y="1570038"/>
          <p14:tracePt t="48185" x="3124200" y="1570038"/>
          <p14:tracePt t="48203" x="3154363" y="1570038"/>
          <p14:tracePt t="48219" x="3184525" y="1570038"/>
          <p14:tracePt t="48235" x="3222625" y="1570038"/>
          <p14:tracePt t="48252" x="3238500" y="1570038"/>
          <p14:tracePt t="48268" x="3254375" y="1570038"/>
          <p14:tracePt t="48285" x="3284538" y="1570038"/>
          <p14:tracePt t="48304" x="3306763" y="1554163"/>
          <p14:tracePt t="48320" x="3336925" y="1524000"/>
          <p14:tracePt t="48336" x="3360738" y="1477963"/>
          <p14:tracePt t="48352" x="3375025" y="1417638"/>
          <p14:tracePt t="48369" x="3390900" y="1393825"/>
          <p14:tracePt t="48388" x="3390900" y="1371600"/>
          <p14:tracePt t="48403" x="3390900" y="1355725"/>
          <p14:tracePt t="48417" x="3390900" y="1349375"/>
          <p14:tracePt t="48438" x="3390900" y="1341438"/>
          <p14:tracePt t="48451" x="3390900" y="1333500"/>
          <p14:tracePt t="48468" x="3390900" y="1325563"/>
          <p14:tracePt t="48485" x="3390900" y="1317625"/>
          <p14:tracePt t="48501" x="3390900" y="1311275"/>
          <p14:tracePt t="48614" x="3382963" y="1311275"/>
          <p14:tracePt t="48638" x="3375025" y="1311275"/>
          <p14:tracePt t="49166" x="3375025" y="1317625"/>
          <p14:tracePt t="49222" x="3375025" y="1333500"/>
          <p14:tracePt t="49246" x="3375025" y="1341438"/>
          <p14:tracePt t="49286" x="3368675" y="1341438"/>
          <p14:tracePt t="49326" x="3368675" y="1349375"/>
          <p14:tracePt t="49335" x="3360738" y="1349375"/>
          <p14:tracePt t="49358" x="3352800" y="1355725"/>
          <p14:tracePt t="49367" x="3352800" y="1363663"/>
          <p14:tracePt t="49374" x="3344863" y="1363663"/>
          <p14:tracePt t="49392" x="3336925" y="1371600"/>
          <p14:tracePt t="49401" x="3330575" y="1379538"/>
          <p14:tracePt t="49417" x="3322638" y="1379538"/>
          <p14:tracePt t="49434" x="3306763" y="1379538"/>
          <p14:tracePt t="49486" x="3298825" y="1379538"/>
          <p14:tracePt t="49494" x="3292475" y="1379538"/>
          <p14:tracePt t="49503" x="3276600" y="1379538"/>
          <p14:tracePt t="49519" x="3268663" y="1379538"/>
          <p14:tracePt t="49574" x="3260725" y="1379538"/>
          <p14:tracePt t="49598" x="3254375" y="1379538"/>
          <p14:tracePt t="49606" x="3246438" y="1379538"/>
          <p14:tracePt t="49622" x="3238500" y="1379538"/>
          <p14:tracePt t="49633" x="3230563" y="1379538"/>
          <p14:tracePt t="49650" x="3222625" y="1387475"/>
          <p14:tracePt t="49726" x="3208338" y="1387475"/>
          <p14:tracePt t="49798" x="3192463" y="1393825"/>
          <p14:tracePt t="49806" x="3178175" y="1393825"/>
          <p14:tracePt t="49816" x="3146425" y="1401763"/>
          <p14:tracePt t="49834" x="3140075" y="1401763"/>
          <p14:tracePt t="49850" x="3132138" y="1401763"/>
          <p14:tracePt t="49866" x="3124200" y="1401763"/>
          <p14:tracePt t="49894" x="3116263" y="1401763"/>
          <p14:tracePt t="49903" x="3101975" y="1409700"/>
          <p14:tracePt t="49919" x="3094038" y="1409700"/>
          <p14:tracePt t="49984" x="3070225" y="1409700"/>
          <p14:tracePt t="54383" x="3078163" y="1409700"/>
          <p14:tracePt t="54430" x="3078163" y="1417638"/>
          <p14:tracePt t="54446" x="3086100" y="1425575"/>
          <p14:tracePt t="54646" x="3101975" y="1425575"/>
          <p14:tracePt t="54678" x="3101975" y="1431925"/>
          <p14:tracePt t="54686" x="3101975" y="1439863"/>
          <p14:tracePt t="54696" x="3108325" y="1447800"/>
          <p14:tracePt t="54712" x="3108325" y="1455738"/>
          <p14:tracePt t="54728" x="3108325" y="1463675"/>
          <p14:tracePt t="54745" x="3108325" y="1470025"/>
          <p14:tracePt t="54761" x="3116263" y="1477963"/>
          <p14:tracePt t="54778" x="3116263" y="1485900"/>
          <p14:tracePt t="54958" x="3116263" y="1501775"/>
          <p14:tracePt t="54990" x="3124200" y="1508125"/>
          <p14:tracePt t="55006" x="3124200" y="1516063"/>
          <p14:tracePt t="55030" x="3124200" y="1524000"/>
          <p14:tracePt t="55038" x="3124200" y="1531938"/>
          <p14:tracePt t="55047" x="3124200" y="1539875"/>
          <p14:tracePt t="55061" x="3124200" y="1554163"/>
          <p14:tracePt t="55079" x="3124200" y="1562100"/>
          <p14:tracePt t="55102" x="3124200" y="1570038"/>
          <p14:tracePt t="55118" x="3124200" y="1577975"/>
          <p14:tracePt t="55128" x="3124200" y="1600200"/>
          <p14:tracePt t="55145" x="3124200" y="1616075"/>
          <p14:tracePt t="55162" x="3124200" y="1638300"/>
          <p14:tracePt t="55178" x="3124200" y="1654175"/>
          <p14:tracePt t="55230" x="3124200" y="1660525"/>
          <p14:tracePt t="55254" x="3116263" y="1668463"/>
          <p14:tracePt t="55270" x="3108325" y="1684338"/>
          <p14:tracePt t="55286" x="3101975" y="1684338"/>
          <p14:tracePt t="55311" x="3094038" y="1698625"/>
          <p14:tracePt t="55327" x="3086100" y="1698625"/>
          <p14:tracePt t="55343" x="3078163" y="1698625"/>
          <p14:tracePt t="55359" x="3070225" y="1698625"/>
          <p14:tracePt t="55366" x="3070225" y="1706563"/>
          <p14:tracePt t="55377" x="3063875" y="1706563"/>
          <p14:tracePt t="55396" x="3055938" y="1714500"/>
          <p14:tracePt t="55411" x="3048000" y="1730375"/>
          <p14:tracePt t="55428" x="3040063" y="1736725"/>
          <p14:tracePt t="55444" x="3025775" y="1752600"/>
          <p14:tracePt t="55461" x="3009900" y="1768475"/>
          <p14:tracePt t="55461" x="3001963" y="1768475"/>
          <p14:tracePt t="55479" x="2994025" y="1782763"/>
          <p14:tracePt t="55497" x="2987675" y="1806575"/>
          <p14:tracePt t="55512" x="2979738" y="1806575"/>
          <p14:tracePt t="55528" x="2979738" y="1812925"/>
          <p14:tracePt t="55544" x="2971800" y="1820863"/>
          <p14:tracePt t="55560" x="2963863" y="1806575"/>
          <p14:tracePt t="55790" x="2955925" y="1806575"/>
          <p14:tracePt t="55798" x="2955925" y="1798638"/>
          <p14:tracePt t="55810" x="2941638" y="1768475"/>
          <p14:tracePt t="55827" x="2917825" y="1730375"/>
          <p14:tracePt t="55844" x="2911475" y="1706563"/>
          <p14:tracePt t="55861" x="2873375" y="1660525"/>
          <p14:tracePt t="55861" x="2849563" y="1630363"/>
          <p14:tracePt t="55879" x="2781300" y="1562100"/>
          <p14:tracePt t="55895" x="2720975" y="1485900"/>
          <p14:tracePt t="55912" x="2659063" y="1447800"/>
          <p14:tracePt t="55928" x="2574925" y="1393825"/>
          <p14:tracePt t="55945" x="2416175" y="1295400"/>
          <p14:tracePt t="55961" x="2201863" y="1219200"/>
          <p14:tracePt t="55977" x="1997075" y="1127125"/>
          <p14:tracePt t="55994" x="1882775" y="1089025"/>
          <p14:tracePt t="56011" x="1790700" y="1044575"/>
          <p14:tracePt t="56028" x="1760538" y="1028700"/>
          <p14:tracePt t="56044" x="1744663" y="1012825"/>
          <p14:tracePt t="56060" x="1684338" y="960438"/>
          <p14:tracePt t="56077" x="1616075" y="914400"/>
          <p14:tracePt t="56077" x="1554163" y="884238"/>
          <p14:tracePt t="56095" x="1431925" y="838200"/>
          <p14:tracePt t="56112" x="1287463" y="815975"/>
          <p14:tracePt t="56128" x="1165225" y="792163"/>
          <p14:tracePt t="56145" x="1089025" y="777875"/>
          <p14:tracePt t="56161" x="1036638" y="754063"/>
          <p14:tracePt t="56177" x="998538" y="739775"/>
          <p14:tracePt t="56194" x="990600" y="739775"/>
          <p14:tracePt t="56210" x="968375" y="739775"/>
          <p14:tracePt t="56246" x="952500" y="739775"/>
          <p14:tracePt t="56254" x="914400" y="731838"/>
          <p14:tracePt t="56263" x="892175" y="731838"/>
          <p14:tracePt t="56275" x="815975" y="723900"/>
          <p14:tracePt t="56293" x="731838" y="715963"/>
          <p14:tracePt t="56311" x="739775" y="715963"/>
          <p14:tracePt t="56486" x="754063" y="715963"/>
          <p14:tracePt t="56518" x="769938" y="715963"/>
          <p14:tracePt t="56527" x="777875" y="715963"/>
          <p14:tracePt t="56534" x="800100" y="715963"/>
          <p14:tracePt t="56545" x="830263" y="715963"/>
          <p14:tracePt t="56561" x="884238" y="731838"/>
          <p14:tracePt t="56577" x="968375" y="739775"/>
          <p14:tracePt t="56594" x="1050925" y="739775"/>
          <p14:tracePt t="56610" x="1127125" y="746125"/>
          <p14:tracePt t="56627" x="1173163" y="746125"/>
          <p14:tracePt t="56644" x="1203325" y="746125"/>
          <p14:tracePt t="56660" x="1235075" y="746125"/>
          <p14:tracePt t="56677" x="1273175" y="746125"/>
          <p14:tracePt t="56677" x="1287463" y="746125"/>
          <p14:tracePt t="56695" x="1303338" y="746125"/>
          <p14:tracePt t="56710" x="1349375" y="746125"/>
          <p14:tracePt t="56728" x="1401763" y="754063"/>
          <p14:tracePt t="56744" x="1447800" y="754063"/>
          <p14:tracePt t="56761" x="1516063" y="754063"/>
          <p14:tracePt t="56777" x="1584325" y="754063"/>
          <p14:tracePt t="56793" x="1646238" y="754063"/>
          <p14:tracePt t="56810" x="1684338" y="754063"/>
          <p14:tracePt t="56826" x="1714500" y="754063"/>
          <p14:tracePt t="56843" x="1722438" y="754063"/>
          <p14:tracePt t="56859" x="1752600" y="754063"/>
          <p14:tracePt t="56876" x="1790700" y="739775"/>
          <p14:tracePt t="56893" x="1851025" y="731838"/>
          <p14:tracePt t="56893" x="1882775" y="731838"/>
          <p14:tracePt t="56912" x="1965325" y="731838"/>
          <p14:tracePt t="56928" x="2011363" y="723900"/>
          <p14:tracePt t="56944" x="2041525" y="715963"/>
          <p14:tracePt t="56961" x="2057400" y="708025"/>
          <p14:tracePt t="56976" x="2065338" y="708025"/>
          <p14:tracePt t="56993" x="2073275" y="708025"/>
          <p14:tracePt t="57009" x="2095500" y="701675"/>
          <p14:tracePt t="57027" x="2187575" y="701675"/>
          <p14:tracePt t="57044" x="2316163" y="701675"/>
          <p14:tracePt t="57058" x="2400300" y="701675"/>
          <p14:tracePt t="57075" x="2446338" y="685800"/>
          <p14:tracePt t="57093" x="2454275" y="685800"/>
          <p14:tracePt t="57109" x="2468563" y="685800"/>
          <p14:tracePt t="57128" x="2522538" y="669925"/>
          <p14:tracePt t="57144" x="2613025" y="669925"/>
          <p14:tracePt t="57160" x="2720975" y="669925"/>
          <p14:tracePt t="57176" x="2765425" y="669925"/>
          <p14:tracePt t="57193" x="2789238" y="669925"/>
          <p14:tracePt t="57210" x="2827338" y="669925"/>
          <p14:tracePt t="57226" x="2857500" y="669925"/>
          <p14:tracePt t="57243" x="2887663" y="669925"/>
          <p14:tracePt t="57260" x="2895600" y="669925"/>
          <p14:tracePt t="57275" x="2903538" y="669925"/>
          <p14:tracePt t="57291" x="2911475" y="663575"/>
          <p14:tracePt t="57318" x="2903538" y="663575"/>
          <p14:tracePt t="57670" x="2887663" y="663575"/>
          <p14:tracePt t="57686" x="2879725" y="663575"/>
          <p14:tracePt t="57695" x="2865438" y="663575"/>
          <p14:tracePt t="57708" x="2841625" y="663575"/>
          <p14:tracePt t="57708" x="2827338" y="663575"/>
          <p14:tracePt t="57728" x="2781300" y="669925"/>
          <p14:tracePt t="57744" x="2727325" y="677863"/>
          <p14:tracePt t="57760" x="2651125" y="677863"/>
          <p14:tracePt t="57776" x="2574925" y="677863"/>
          <p14:tracePt t="57792" x="2536825" y="677863"/>
          <p14:tracePt t="57809" x="2506663" y="677863"/>
          <p14:tracePt t="57826" x="2460625" y="677863"/>
          <p14:tracePt t="57842" x="2422525" y="677863"/>
          <p14:tracePt t="57859" x="2370138" y="677863"/>
          <p14:tracePt t="57875" x="2339975" y="677863"/>
          <p14:tracePt t="57892" x="2278063" y="677863"/>
          <p14:tracePt t="57909" x="2179638" y="677863"/>
          <p14:tracePt t="57925" x="2019300" y="677863"/>
          <p14:tracePt t="57944" x="1958975" y="677863"/>
          <p14:tracePt t="57960" x="1927225" y="677863"/>
          <p14:tracePt t="57977" x="1882775" y="677863"/>
          <p14:tracePt t="57993" x="1820863" y="677863"/>
          <p14:tracePt t="58009" x="1706563" y="677863"/>
          <p14:tracePt t="58026" x="1622425" y="677863"/>
          <p14:tracePt t="58042" x="1562100" y="677863"/>
          <p14:tracePt t="58059" x="1524000" y="677863"/>
          <p14:tracePt t="58075" x="1485900" y="701675"/>
          <p14:tracePt t="58091" x="1447800" y="701675"/>
          <p14:tracePt t="58109" x="1363663" y="701675"/>
          <p14:tracePt t="58125" x="1265238" y="701675"/>
          <p14:tracePt t="58125" x="1235075" y="701675"/>
          <p14:tracePt t="58144" x="1189038" y="701675"/>
          <p14:tracePt t="58160" x="1181100" y="701675"/>
          <p14:tracePt t="58175" x="1173163" y="701675"/>
          <p14:tracePt t="58207" x="1165225" y="701675"/>
          <p14:tracePt t="58214" x="1143000" y="701675"/>
          <p14:tracePt t="58225" x="1058863" y="677863"/>
          <p14:tracePt t="58242" x="1006475" y="677863"/>
          <p14:tracePt t="58258" x="990600" y="677863"/>
          <p14:tracePt t="58274" x="990600" y="669925"/>
          <p14:tracePt t="58414" x="1006475" y="669925"/>
          <p14:tracePt t="58454" x="1020763" y="669925"/>
          <p14:tracePt t="58470" x="1036638" y="669925"/>
          <p14:tracePt t="58478" x="1058863" y="669925"/>
          <p14:tracePt t="58491" x="1104900" y="669925"/>
          <p14:tracePt t="58510" x="1189038" y="669925"/>
          <p14:tracePt t="58510" x="1219200" y="669925"/>
          <p14:tracePt t="58528" x="1257300" y="669925"/>
          <p14:tracePt t="58541" x="1393825" y="669925"/>
          <p14:tracePt t="58559" x="1524000" y="669925"/>
          <p14:tracePt t="58576" x="1646238" y="669925"/>
          <p14:tracePt t="58592" x="1790700" y="685800"/>
          <p14:tracePt t="58609" x="1897063" y="693738"/>
          <p14:tracePt t="58625" x="1981200" y="693738"/>
          <p14:tracePt t="58642" x="2019300" y="693738"/>
          <p14:tracePt t="58658" x="2057400" y="701675"/>
          <p14:tracePt t="58675" x="2087563" y="701675"/>
          <p14:tracePt t="58691" x="2133600" y="701675"/>
          <p14:tracePt t="58708" x="2209800" y="701675"/>
          <p14:tracePt t="58725" x="2286000" y="701675"/>
          <p14:tracePt t="58741" x="2370138" y="708025"/>
          <p14:tracePt t="58741" x="2416175" y="708025"/>
          <p14:tracePt t="58759" x="2498725" y="708025"/>
          <p14:tracePt t="58775" x="2582863" y="708025"/>
          <p14:tracePt t="58792" x="2644775" y="708025"/>
          <p14:tracePt t="58808" x="2727325" y="708025"/>
          <p14:tracePt t="58825" x="2797175" y="708025"/>
          <p14:tracePt t="58841" x="2879725" y="708025"/>
          <p14:tracePt t="58858" x="2949575" y="708025"/>
          <p14:tracePt t="58875" x="3001963" y="723900"/>
          <p14:tracePt t="58891" x="3032125" y="723900"/>
          <p14:tracePt t="58908" x="3048000" y="731838"/>
          <p14:tracePt t="58924" x="3063875" y="731838"/>
          <p14:tracePt t="58943" x="3063875" y="739775"/>
          <p14:tracePt t="59054" x="3055938" y="739775"/>
          <p14:tracePt t="59062" x="3055938" y="746125"/>
          <p14:tracePt t="59094" x="3055938" y="754063"/>
          <p14:tracePt t="59110" x="3055938" y="762000"/>
          <p14:tracePt t="59318" x="3055938" y="777875"/>
          <p14:tracePt t="59342" x="3055938" y="792163"/>
          <p14:tracePt t="59358" x="3048000" y="800100"/>
          <p14:tracePt t="59366" x="3048000" y="808038"/>
          <p14:tracePt t="59376" x="3040063" y="830263"/>
          <p14:tracePt t="59392" x="3032125" y="860425"/>
          <p14:tracePt t="59408" x="3025775" y="876300"/>
          <p14:tracePt t="59425" x="3017838" y="906463"/>
          <p14:tracePt t="59441" x="3009900" y="930275"/>
          <p14:tracePt t="59457" x="2987675" y="982663"/>
          <p14:tracePt t="59474" x="2971800" y="1036638"/>
          <p14:tracePt t="59490" x="2949575" y="1104900"/>
          <p14:tracePt t="59508" x="2933700" y="1135063"/>
          <p14:tracePt t="59524" x="2895600" y="1219200"/>
          <p14:tracePt t="59540" x="2865438" y="1303338"/>
          <p14:tracePt t="59557" x="2773363" y="1463675"/>
          <p14:tracePt t="59575" x="2697163" y="1584325"/>
          <p14:tracePt t="59591" x="2628900" y="1668463"/>
          <p14:tracePt t="59608" x="2568575" y="1730375"/>
          <p14:tracePt t="59625" x="2468563" y="1828800"/>
          <p14:tracePt t="59641" x="2416175" y="1897063"/>
          <p14:tracePt t="59657" x="2332038" y="2011363"/>
          <p14:tracePt t="59674" x="2270125" y="2087563"/>
          <p14:tracePt t="59690" x="2209800" y="2149475"/>
          <p14:tracePt t="59707" x="2179638" y="2201863"/>
          <p14:tracePt t="59724" x="2149475" y="2232025"/>
          <p14:tracePt t="59740" x="2133600" y="2247900"/>
          <p14:tracePt t="59757" x="2117725" y="2263775"/>
          <p14:tracePt t="59757" x="2117725" y="2270125"/>
          <p14:tracePt t="59776" x="2103438" y="2286000"/>
          <p14:tracePt t="59792" x="2079625" y="2301875"/>
          <p14:tracePt t="59808" x="2065338" y="2316163"/>
          <p14:tracePt t="59824" x="2049463" y="2332038"/>
          <p14:tracePt t="59846" x="2041525" y="2339975"/>
          <p14:tracePt t="59856" x="2027238" y="2346325"/>
          <p14:tracePt t="59874" x="2003425" y="2362200"/>
          <p14:tracePt t="59890" x="1989138" y="2378075"/>
          <p14:tracePt t="59910" x="1981200" y="2378075"/>
          <p14:tracePt t="59926" x="1973263" y="2384425"/>
          <p14:tracePt t="59939" x="1943100" y="2400300"/>
          <p14:tracePt t="59957" x="1927225" y="2408238"/>
          <p14:tracePt t="59973" x="1882775" y="2438400"/>
          <p14:tracePt t="59992" x="1844675" y="2460625"/>
          <p14:tracePt t="60009" x="1806575" y="2476500"/>
          <p14:tracePt t="60025" x="1752600" y="2506663"/>
          <p14:tracePt t="60041" x="1684338" y="2536825"/>
          <p14:tracePt t="60056" x="1638300" y="2552700"/>
          <p14:tracePt t="60072" x="1600200" y="2568575"/>
          <p14:tracePt t="60089" x="1592263" y="2582863"/>
          <p14:tracePt t="60105" x="1577975" y="2582863"/>
          <p14:tracePt t="60123" x="1554163" y="2598738"/>
          <p14:tracePt t="60140" x="1531938" y="2613025"/>
          <p14:tracePt t="60156" x="1508125" y="2613025"/>
          <p14:tracePt t="60173" x="1470025" y="2628900"/>
          <p14:tracePt t="60173" x="1455738" y="2636838"/>
          <p14:tracePt t="60191" x="1439863" y="2636838"/>
          <p14:tracePt t="60214" x="1431925" y="2636838"/>
          <p14:tracePt t="60318" x="1431925" y="2628900"/>
          <p14:tracePt t="60326" x="1431925" y="2620963"/>
          <p14:tracePt t="60342" x="1425575" y="2613025"/>
          <p14:tracePt t="60366" x="1409700" y="2598738"/>
          <p14:tracePt t="60391" x="1409700" y="2582863"/>
          <p14:tracePt t="60414" x="1409700" y="2568575"/>
          <p14:tracePt t="60438" x="1409700" y="2552700"/>
          <p14:tracePt t="60470" x="1409700" y="2536825"/>
          <p14:tracePt t="60487" x="1409700" y="2530475"/>
          <p14:tracePt t="60518" x="1401763" y="2522538"/>
          <p14:tracePt t="60526" x="1393825" y="2522538"/>
          <p14:tracePt t="60538" x="1393825" y="2514600"/>
          <p14:tracePt t="60555" x="1393825" y="2498725"/>
          <p14:tracePt t="60575" x="1393825" y="2484438"/>
          <p14:tracePt t="60589" x="1393825" y="2468563"/>
          <p14:tracePt t="60604" x="1393825" y="2454275"/>
          <p14:tracePt t="60604" x="1393825" y="2438400"/>
          <p14:tracePt t="60623" x="1393825" y="2430463"/>
          <p14:tracePt t="60639" x="1379538" y="2416175"/>
          <p14:tracePt t="60656" x="1379538" y="2408238"/>
          <p14:tracePt t="60673" x="1379538" y="2392363"/>
          <p14:tracePt t="60689" x="1379538" y="2384425"/>
          <p14:tracePt t="60705" x="1379538" y="2370138"/>
          <p14:tracePt t="60723" x="1379538" y="2362200"/>
          <p14:tracePt t="60738" x="1379538" y="2354263"/>
          <p14:tracePt t="60756" x="1371600" y="2346325"/>
          <p14:tracePt t="60773" x="1371600" y="2339975"/>
          <p14:tracePt t="60788" x="1371600" y="2332038"/>
          <p14:tracePt t="60806" x="1363663" y="2324100"/>
          <p14:tracePt t="60934" x="1355725" y="2316163"/>
          <p14:tracePt t="60958" x="1349375" y="2316163"/>
          <p14:tracePt t="60990" x="1341438" y="2316163"/>
          <p14:tracePt t="61038" x="1333500" y="2316163"/>
          <p14:tracePt t="61046" x="1325563" y="2316163"/>
          <p14:tracePt t="61056" x="1325563" y="2324100"/>
          <p14:tracePt t="61071" x="1317625" y="2324100"/>
          <p14:tracePt t="61088" x="1333500" y="2339975"/>
          <p14:tracePt t="61398" x="1341438" y="2339975"/>
          <p14:tracePt t="61422" x="1349375" y="2339975"/>
          <p14:tracePt t="61430" x="1363663" y="2339975"/>
          <p14:tracePt t="61439" x="1371600" y="2346325"/>
          <p14:tracePt t="61455" x="1379538" y="2362200"/>
          <p14:tracePt t="61473" x="1393825" y="2392363"/>
          <p14:tracePt t="61488" x="1417638" y="2430463"/>
          <p14:tracePt t="61506" x="1431925" y="2468563"/>
          <p14:tracePt t="61522" x="1431925" y="2498725"/>
          <p14:tracePt t="61538" x="1431925" y="2514600"/>
          <p14:tracePt t="61554" x="1431925" y="2530475"/>
          <p14:tracePt t="61571" x="1431925" y="2544763"/>
          <p14:tracePt t="61588" x="1431925" y="2552700"/>
          <p14:tracePt t="61604" x="1431925" y="2574925"/>
          <p14:tracePt t="61604" x="1431925" y="2582863"/>
          <p14:tracePt t="61624" x="1431925" y="2613025"/>
          <p14:tracePt t="61640" x="1431925" y="2628900"/>
          <p14:tracePt t="61656" x="1431925" y="2644775"/>
          <p14:tracePt t="61673" x="1431925" y="2674938"/>
          <p14:tracePt t="61688" x="1431925" y="2697163"/>
          <p14:tracePt t="61705" x="1431925" y="2720975"/>
          <p14:tracePt t="61721" x="1431925" y="2765425"/>
          <p14:tracePt t="61738" x="1417638" y="2803525"/>
          <p14:tracePt t="61755" x="1417638" y="2841625"/>
          <p14:tracePt t="61771" x="1417638" y="2895600"/>
          <p14:tracePt t="61788" x="1417638" y="2925763"/>
          <p14:tracePt t="61805" x="1417638" y="2941638"/>
          <p14:tracePt t="61805" x="1401763" y="2949575"/>
          <p14:tracePt t="61823" x="1401763" y="2955925"/>
          <p14:tracePt t="61837" x="1401763" y="2979738"/>
          <p14:tracePt t="61855" x="1387475" y="2994025"/>
          <p14:tracePt t="61873" x="1387475" y="3009900"/>
          <p14:tracePt t="61894" x="1387475" y="3017838"/>
          <p14:tracePt t="61910" x="1371600" y="3032125"/>
          <p14:tracePt t="61921" x="1379538" y="3040063"/>
          <p14:tracePt t="62038" x="1393825" y="3040063"/>
          <p14:tracePt t="62055" x="1409700" y="3040063"/>
          <p14:tracePt t="62062" x="1425575" y="3040063"/>
          <p14:tracePt t="62072" x="1439863" y="3040063"/>
          <p14:tracePt t="62088" x="1470025" y="3040063"/>
          <p14:tracePt t="62105" x="1516063" y="3040063"/>
          <p14:tracePt t="62121" x="1562100" y="3040063"/>
          <p14:tracePt t="62138" x="1592263" y="3040063"/>
          <p14:tracePt t="62154" x="1638300" y="3025775"/>
          <p14:tracePt t="62171" x="1684338" y="3009900"/>
          <p14:tracePt t="62187" x="1752600" y="3001963"/>
          <p14:tracePt t="62205" x="1806575" y="3001963"/>
          <p14:tracePt t="62221" x="1874838" y="2987675"/>
          <p14:tracePt t="62221" x="1912938" y="2987675"/>
          <p14:tracePt t="62239" x="1935163" y="2987675"/>
          <p14:tracePt t="62255" x="1981200" y="2987675"/>
          <p14:tracePt t="62272" x="2003425" y="2987675"/>
          <p14:tracePt t="62289" x="2057400" y="2987675"/>
          <p14:tracePt t="62306" x="2155825" y="3001963"/>
          <p14:tracePt t="62321" x="2286000" y="3040063"/>
          <p14:tracePt t="62337" x="2378075" y="3086100"/>
          <p14:tracePt t="62354" x="2446338" y="3108325"/>
          <p14:tracePt t="62371" x="2492375" y="3108325"/>
          <p14:tracePt t="62389" x="2492375" y="3116263"/>
          <p14:tracePt t="62404" x="2506663" y="3116263"/>
          <p14:tracePt t="62423" x="2530475" y="3116263"/>
          <p14:tracePt t="62437" x="2644775" y="3146425"/>
          <p14:tracePt t="62437" x="2735263" y="3170238"/>
          <p14:tracePt t="62455" x="2917825" y="3222625"/>
          <p14:tracePt t="62472" x="3055938" y="3246438"/>
          <p14:tracePt t="62488" x="3078163" y="3260725"/>
          <p14:tracePt t="62506" x="3086100" y="3260725"/>
          <p14:tracePt t="62536" x="3101975" y="3260725"/>
          <p14:tracePt t="62542" x="3108325" y="3260725"/>
          <p14:tracePt t="62554" x="3170238" y="3276600"/>
          <p14:tracePt t="62571" x="3260725" y="3276600"/>
          <p14:tracePt t="62587" x="3322638" y="3276600"/>
          <p14:tracePt t="62605" x="3336925" y="3276600"/>
          <p14:tracePt t="62620" x="3344863" y="3268663"/>
          <p14:tracePt t="62637" x="3368675" y="3246438"/>
          <p14:tracePt t="62637" x="3390900" y="3216275"/>
          <p14:tracePt t="62655" x="3467100" y="3184525"/>
          <p14:tracePt t="62672" x="3565525" y="3146425"/>
          <p14:tracePt t="62688" x="3635375" y="3108325"/>
          <p14:tracePt t="62705" x="3665538" y="3048000"/>
          <p14:tracePt t="62721" x="3673475" y="2971800"/>
          <p14:tracePt t="62737" x="3695700" y="2873375"/>
          <p14:tracePt t="62754" x="3741738" y="2773363"/>
          <p14:tracePt t="62771" x="3794125" y="2713038"/>
          <p14:tracePt t="62787" x="3870325" y="2674938"/>
          <p14:tracePt t="62804" x="3916363" y="2628900"/>
          <p14:tracePt t="62820" x="3924300" y="2606675"/>
          <p14:tracePt t="62837" x="3932238" y="2568575"/>
          <p14:tracePt t="62855" x="3932238" y="2544763"/>
          <p14:tracePt t="62872" x="3962400" y="2498725"/>
          <p14:tracePt t="62888" x="3992563" y="2430463"/>
          <p14:tracePt t="62904" x="4008438" y="2362200"/>
          <p14:tracePt t="62921" x="4022725" y="2286000"/>
          <p14:tracePt t="62936" x="4030663" y="2232025"/>
          <p14:tracePt t="62953" x="4038600" y="2193925"/>
          <p14:tracePt t="62969" x="4060825" y="2149475"/>
          <p14:tracePt t="62986" x="4068763" y="2103438"/>
          <p14:tracePt t="63005" x="4068763" y="2057400"/>
          <p14:tracePt t="63020" x="4068763" y="2003425"/>
          <p14:tracePt t="63036" x="4068763" y="1958975"/>
          <p14:tracePt t="63053" x="4068763" y="1935163"/>
          <p14:tracePt t="63053" x="4068763" y="1912938"/>
          <p14:tracePt t="63071" x="4068763" y="1889125"/>
          <p14:tracePt t="63088" x="4068763" y="1866900"/>
          <p14:tracePt t="63103" x="4054475" y="1828800"/>
          <p14:tracePt t="63120" x="4016375" y="1782763"/>
          <p14:tracePt t="63137" x="3954463" y="1744663"/>
          <p14:tracePt t="63154" x="3863975" y="1714500"/>
          <p14:tracePt t="63170" x="3810000" y="1706563"/>
          <p14:tracePt t="63187" x="3779838" y="1692275"/>
          <p14:tracePt t="63203" x="3756025" y="1692275"/>
          <p14:tracePt t="63220" x="3703638" y="1684338"/>
          <p14:tracePt t="63237" x="3597275" y="1684338"/>
          <p14:tracePt t="63237" x="3521075" y="1684338"/>
          <p14:tracePt t="63255" x="3451225" y="1684338"/>
          <p14:tracePt t="63269" x="3260725" y="1684338"/>
          <p14:tracePt t="63288" x="3162300" y="1684338"/>
          <p14:tracePt t="63304" x="3070225" y="1684338"/>
          <p14:tracePt t="63321" x="2987675" y="1684338"/>
          <p14:tracePt t="63337" x="2887663" y="1692275"/>
          <p14:tracePt t="63353" x="2781300" y="1706563"/>
          <p14:tracePt t="63370" x="2667000" y="1722438"/>
          <p14:tracePt t="63387" x="2568575" y="1736725"/>
          <p14:tracePt t="63403" x="2446338" y="1760538"/>
          <p14:tracePt t="63420" x="2362200" y="1782763"/>
          <p14:tracePt t="63436" x="2316163" y="1782763"/>
          <p14:tracePt t="63453" x="2263775" y="1798638"/>
          <p14:tracePt t="63453" x="2232025" y="1798638"/>
          <p14:tracePt t="63472" x="2117725" y="1806575"/>
          <p14:tracePt t="63487" x="2003425" y="1828800"/>
          <p14:tracePt t="63505" x="1889125" y="1844675"/>
          <p14:tracePt t="63521" x="1812925" y="1866900"/>
          <p14:tracePt t="63536" x="1760538" y="1889125"/>
          <p14:tracePt t="63552" x="1706563" y="1927225"/>
          <p14:tracePt t="63569" x="1684338" y="1951038"/>
          <p14:tracePt t="63585" x="1660525" y="1989138"/>
          <p14:tracePt t="63602" x="1638300" y="2027238"/>
          <p14:tracePt t="63619" x="1600200" y="2079625"/>
          <p14:tracePt t="63635" x="1577975" y="2133600"/>
          <p14:tracePt t="63652" x="1554163" y="2179638"/>
          <p14:tracePt t="63669" x="1539875" y="2209800"/>
          <p14:tracePt t="63687" x="1531938" y="2232025"/>
          <p14:tracePt t="63704" x="1531938" y="2255838"/>
          <p14:tracePt t="63719" x="1524000" y="2301875"/>
          <p14:tracePt t="63737" x="1524000" y="2362200"/>
          <p14:tracePt t="63753" x="1524000" y="2422525"/>
          <p14:tracePt t="63769" x="1524000" y="2468563"/>
          <p14:tracePt t="63786" x="1524000" y="2536825"/>
          <p14:tracePt t="63803" x="1524000" y="2574925"/>
          <p14:tracePt t="63819" x="1524000" y="2606675"/>
          <p14:tracePt t="63836" x="1524000" y="2628900"/>
          <p14:tracePt t="63853" x="1524000" y="2674938"/>
          <p14:tracePt t="63853" x="1531938" y="2705100"/>
          <p14:tracePt t="63871" x="1554163" y="2751138"/>
          <p14:tracePt t="63886" x="1608138" y="2849563"/>
          <p14:tracePt t="63904" x="1668463" y="2911475"/>
          <p14:tracePt t="63920" x="1706563" y="2949575"/>
          <p14:tracePt t="63937" x="1760538" y="2979738"/>
          <p14:tracePt t="63953" x="1851025" y="3025775"/>
          <p14:tracePt t="63969" x="1920875" y="3070225"/>
          <p14:tracePt t="63986" x="2019300" y="3108325"/>
          <p14:tracePt t="64003" x="2073275" y="3132138"/>
          <p14:tracePt t="64019" x="2111375" y="3146425"/>
          <p14:tracePt t="64036" x="2141538" y="3154363"/>
          <p14:tracePt t="64053" x="2171700" y="3170238"/>
          <p14:tracePt t="64069" x="2263775" y="3192463"/>
          <p14:tracePt t="64069" x="2339975" y="3208338"/>
          <p14:tracePt t="64088" x="2454275" y="3216275"/>
          <p14:tracePt t="64104" x="2514600" y="3230563"/>
          <p14:tracePt t="64120" x="2598738" y="3238500"/>
          <p14:tracePt t="64136" x="2667000" y="3260725"/>
          <p14:tracePt t="64153" x="2720975" y="3260725"/>
          <p14:tracePt t="64169" x="2743200" y="3260725"/>
          <p14:tracePt t="64186" x="2789238" y="3254375"/>
          <p14:tracePt t="64202" x="2873375" y="3222625"/>
          <p14:tracePt t="64219" x="2971800" y="3184525"/>
          <p14:tracePt t="64236" x="3048000" y="3124200"/>
          <p14:tracePt t="64252" x="3108325" y="3094038"/>
          <p14:tracePt t="64269" x="3146425" y="3063875"/>
          <p14:tracePt t="64269" x="3192463" y="3048000"/>
          <p14:tracePt t="64287" x="3246438" y="3025775"/>
          <p14:tracePt t="64303" x="3322638" y="2955925"/>
          <p14:tracePt t="64320" x="3352800" y="2911475"/>
          <p14:tracePt t="64336" x="3382963" y="2797175"/>
          <p14:tracePt t="64352" x="3429000" y="2667000"/>
          <p14:tracePt t="64369" x="3451225" y="2606675"/>
          <p14:tracePt t="64387" x="3459163" y="2590800"/>
          <p14:tracePt t="64402" x="3482975" y="2568575"/>
          <p14:tracePt t="64418" x="3489325" y="2560638"/>
          <p14:tracePt t="64435" x="3497263" y="2552700"/>
          <p14:tracePt t="64452" x="3497263" y="2544763"/>
          <p14:tracePt t="64468" x="3497263" y="2536825"/>
          <p14:tracePt t="64510" x="3489325" y="2536825"/>
          <p14:tracePt t="64566" x="3482975" y="2536825"/>
          <p14:tracePt t="64614" x="3482975" y="2530475"/>
          <p14:tracePt t="65366" x="3467100" y="2506663"/>
          <p14:tracePt t="65374" x="3467100" y="2498725"/>
          <p14:tracePt t="65385" x="3436938" y="2454275"/>
          <p14:tracePt t="65402" x="3413125" y="2408238"/>
          <p14:tracePt t="65418" x="3375025" y="2346325"/>
          <p14:tracePt t="65434" x="3306763" y="2263775"/>
          <p14:tracePt t="65451" x="3238500" y="2193925"/>
          <p14:tracePt t="65468" x="3178175" y="2111375"/>
          <p14:tracePt t="65484" x="3108325" y="2035175"/>
          <p14:tracePt t="65501" x="3055938" y="1973263"/>
          <p14:tracePt t="65501" x="3040063" y="1943100"/>
          <p14:tracePt t="65522" x="2994025" y="1882775"/>
          <p14:tracePt t="65536" x="2979738" y="1866900"/>
          <p14:tracePt t="65550" x="2895600" y="1782763"/>
          <p14:tracePt t="65568" x="2841625" y="1736725"/>
          <p14:tracePt t="65585" x="2751138" y="1668463"/>
          <p14:tracePt t="65601" x="2651125" y="1592263"/>
          <p14:tracePt t="65618" x="2590800" y="1562100"/>
          <p14:tracePt t="65634" x="2560638" y="1539875"/>
          <p14:tracePt t="65651" x="2544763" y="1524000"/>
          <p14:tracePt t="65667" x="2530475" y="1524000"/>
          <p14:tracePt t="65684" x="2484438" y="1493838"/>
          <p14:tracePt t="65701" x="2422525" y="1447800"/>
          <p14:tracePt t="65717" x="2362200" y="1409700"/>
          <p14:tracePt t="65717" x="2332038" y="1387475"/>
          <p14:tracePt t="65735" x="2308225" y="1371600"/>
          <p14:tracePt t="65752" x="2286000" y="1371600"/>
          <p14:tracePt t="65768" x="2286000" y="1363663"/>
          <p14:tracePt t="65790" x="2301875" y="1363663"/>
          <p14:tracePt t="66102" x="2316163" y="1363663"/>
          <p14:tracePt t="66110" x="2339975" y="1371600"/>
          <p14:tracePt t="66119" x="2384425" y="1371600"/>
          <p14:tracePt t="66134" x="2492375" y="1401763"/>
          <p14:tracePt t="66151" x="2568575" y="1417638"/>
          <p14:tracePt t="66168" x="2644775" y="1439863"/>
          <p14:tracePt t="66185" x="2735263" y="1477963"/>
          <p14:tracePt t="66201" x="2857500" y="1554163"/>
          <p14:tracePt t="66217" x="2979738" y="1646238"/>
          <p14:tracePt t="66234" x="3108325" y="1744663"/>
          <p14:tracePt t="66250" x="3230563" y="1820863"/>
          <p14:tracePt t="66267" x="3352800" y="1927225"/>
          <p14:tracePt t="66284" x="3467100" y="2019300"/>
          <p14:tracePt t="66300" x="3589338" y="2133600"/>
          <p14:tracePt t="66317" x="3733800" y="2255838"/>
          <p14:tracePt t="66317" x="3771900" y="2293938"/>
          <p14:tracePt t="66336" x="3848100" y="2378075"/>
          <p14:tracePt t="66352" x="3886200" y="2430463"/>
          <p14:tracePt t="66368" x="3916363" y="2476500"/>
          <p14:tracePt t="66386" x="3946525" y="2530475"/>
          <p14:tracePt t="66401" x="3992563" y="2568575"/>
          <p14:tracePt t="66417" x="4016375" y="2598738"/>
          <p14:tracePt t="66433" x="4046538" y="2636838"/>
          <p14:tracePt t="66450" x="4084638" y="2667000"/>
          <p14:tracePt t="66466" x="4130675" y="2720975"/>
          <p14:tracePt t="66483" x="4183063" y="2765425"/>
          <p14:tracePt t="66500" x="4229100" y="2797175"/>
          <p14:tracePt t="66500" x="4251325" y="2819400"/>
          <p14:tracePt t="66519" x="4289425" y="2841625"/>
          <p14:tracePt t="66533" x="4321175" y="2865438"/>
          <p14:tracePt t="66533" x="4327525" y="2873375"/>
          <p14:tracePt t="66551" x="4335463" y="2873375"/>
          <p14:tracePt t="66614" x="4343400" y="2873375"/>
          <p14:tracePt t="66622" x="4343400" y="2879725"/>
          <p14:tracePt t="68418" x="4359275" y="2887663"/>
          <p14:tracePt t="69070" x="4365625" y="2895600"/>
          <p14:tracePt t="69079" x="4373563" y="2895600"/>
          <p14:tracePt t="69110" x="4381500" y="2903538"/>
          <p14:tracePt t="69142" x="4389438" y="2911475"/>
          <p14:tracePt t="69150" x="4397375" y="2917825"/>
          <p14:tracePt t="69163" x="4403725" y="2917825"/>
          <p14:tracePt t="69180" x="4411663" y="2917825"/>
          <p14:tracePt t="69196" x="4419600" y="2917825"/>
          <p14:tracePt t="69213" x="4441825" y="2917825"/>
          <p14:tracePt t="69232" x="4465638" y="2933700"/>
          <p14:tracePt t="69248" x="4479925" y="2933700"/>
          <p14:tracePt t="69265" x="4487863" y="2933700"/>
          <p14:tracePt t="69280" x="4525963" y="2933700"/>
          <p14:tracePt t="69297" x="4594225" y="2933700"/>
          <p14:tracePt t="69314" x="4702175" y="2933700"/>
          <p14:tracePt t="69330" x="4800600" y="2933700"/>
          <p14:tracePt t="69346" x="4868863" y="2933700"/>
          <p14:tracePt t="69363" x="4899025" y="2933700"/>
          <p14:tracePt t="69379" x="4914900" y="2933700"/>
          <p14:tracePt t="69399" x="4930775" y="2933700"/>
          <p14:tracePt t="69422" x="4953000" y="2917825"/>
          <p14:tracePt t="69430" x="4991100" y="2895600"/>
          <p14:tracePt t="69448" x="5013325" y="2887663"/>
          <p14:tracePt t="69465" x="5021263" y="2879725"/>
          <p14:tracePt t="69480" x="5021263" y="2873375"/>
          <p14:tracePt t="69518" x="5021263" y="2865438"/>
          <p14:tracePt t="69534" x="5021263" y="2849563"/>
          <p14:tracePt t="69550" x="5029200" y="2841625"/>
          <p14:tracePt t="69558" x="5029200" y="2835275"/>
          <p14:tracePt t="69574" x="5029200" y="2827338"/>
          <p14:tracePt t="69583" x="5029200" y="2819400"/>
          <p14:tracePt t="69599" x="5029200" y="2803525"/>
          <p14:tracePt t="69622" x="5029200" y="2797175"/>
          <p14:tracePt t="69750" x="5029200" y="2789238"/>
          <p14:tracePt t="69766" x="5029200" y="2781300"/>
          <p14:tracePt t="69814" x="5021263" y="2781300"/>
          <p14:tracePt t="69862" x="5013325" y="2781300"/>
          <p14:tracePt t="69934" x="5006975" y="2781300"/>
          <p14:tracePt t="69974" x="4999038" y="2781300"/>
          <p14:tracePt t="70558" x="4999038" y="2773363"/>
          <p14:tracePt t="70574" x="4999038" y="2765425"/>
          <p14:tracePt t="70614" x="5006975" y="2765425"/>
          <p14:tracePt t="70622" x="5021263" y="2759075"/>
          <p14:tracePt t="70638" x="5029200" y="2759075"/>
          <p14:tracePt t="70654" x="5045075" y="2751138"/>
          <p14:tracePt t="70664" x="5051425" y="2751138"/>
          <p14:tracePt t="70679" x="5067300" y="2751138"/>
          <p14:tracePt t="70697" x="5075238" y="2751138"/>
          <p14:tracePt t="70713" x="5113338" y="2751138"/>
          <p14:tracePt t="70729" x="5197475" y="2751138"/>
          <p14:tracePt t="70746" x="5318125" y="2751138"/>
          <p14:tracePt t="70746" x="5380038" y="2751138"/>
          <p14:tracePt t="70767" x="5456238" y="2751138"/>
          <p14:tracePt t="70778" x="5592763" y="2751138"/>
          <p14:tracePt t="70795" x="5730875" y="2751138"/>
          <p14:tracePt t="70812" x="5867400" y="2751138"/>
          <p14:tracePt t="70829" x="5921375" y="2751138"/>
          <p14:tracePt t="70847" x="5935663" y="2735263"/>
          <p14:tracePt t="70870" x="5935663" y="2727325"/>
          <p14:tracePt t="70879" x="5943600" y="2689225"/>
          <p14:tracePt t="70896" x="5981700" y="2644775"/>
          <p14:tracePt t="70913" x="6019800" y="2582863"/>
          <p14:tracePt t="70929" x="6049963" y="2544763"/>
          <p14:tracePt t="70946" x="6057900" y="2514600"/>
          <p14:tracePt t="70962" x="6065838" y="2484438"/>
          <p14:tracePt t="70978" x="6065838" y="2438400"/>
          <p14:tracePt t="70995" x="6065838" y="2422525"/>
          <p14:tracePt t="71012" x="6065838" y="2384425"/>
          <p14:tracePt t="71012" x="6057900" y="2346325"/>
          <p14:tracePt t="71032" x="6057900" y="2332038"/>
          <p14:tracePt t="71045" x="6049963" y="2278063"/>
          <p14:tracePt t="71063" x="6049963" y="2263775"/>
          <p14:tracePt t="71080" x="6049963" y="2247900"/>
          <p14:tracePt t="71096" x="6049963" y="2239963"/>
          <p14:tracePt t="71111" x="6049963" y="2225675"/>
          <p14:tracePt t="71128" x="6042025" y="2209800"/>
          <p14:tracePt t="71145" x="6035675" y="2193925"/>
          <p14:tracePt t="71162" x="6019800" y="2171700"/>
          <p14:tracePt t="71178" x="6011863" y="2155825"/>
          <p14:tracePt t="71194" x="6003925" y="2149475"/>
          <p14:tracePt t="71210" x="5997575" y="2133600"/>
          <p14:tracePt t="71227" x="5981700" y="2133600"/>
          <p14:tracePt t="71244" x="5943600" y="2117725"/>
          <p14:tracePt t="71261" x="5889625" y="2095500"/>
          <p14:tracePt t="71261" x="5883275" y="2095500"/>
          <p14:tracePt t="71279" x="5845175" y="2079625"/>
          <p14:tracePt t="71296" x="5821363" y="2079625"/>
          <p14:tracePt t="71311" x="5799138" y="2065338"/>
          <p14:tracePt t="71328" x="5791200" y="2065338"/>
          <p14:tracePt t="71344" x="5761038" y="2065338"/>
          <p14:tracePt t="71361" x="5745163" y="2065338"/>
          <p14:tracePt t="71377" x="5730875" y="2065338"/>
          <p14:tracePt t="71394" x="5715000" y="2065338"/>
          <p14:tracePt t="71411" x="5684838" y="2065338"/>
          <p14:tracePt t="71427" x="5654675" y="2065338"/>
          <p14:tracePt t="71444" x="5638800" y="2065338"/>
          <p14:tracePt t="71460" x="5608638" y="2079625"/>
          <p14:tracePt t="71460" x="5592763" y="2079625"/>
          <p14:tracePt t="71479" x="5570538" y="2079625"/>
          <p14:tracePt t="71494" x="5524500" y="2111375"/>
          <p14:tracePt t="71512" x="5494338" y="2133600"/>
          <p14:tracePt t="71530" x="5456238" y="2149475"/>
          <p14:tracePt t="71544" x="5440363" y="2149475"/>
          <p14:tracePt t="71560" x="5410200" y="2171700"/>
          <p14:tracePt t="71577" x="5380038" y="2187575"/>
          <p14:tracePt t="71594" x="5341938" y="2193925"/>
          <p14:tracePt t="71610" x="5318125" y="2217738"/>
          <p14:tracePt t="71627" x="5265738" y="2232025"/>
          <p14:tracePt t="71644" x="5235575" y="2247900"/>
          <p14:tracePt t="71660" x="5211763" y="2270125"/>
          <p14:tracePt t="71660" x="5203825" y="2270125"/>
          <p14:tracePt t="71680" x="5181600" y="2278063"/>
          <p14:tracePt t="71695" x="5159375" y="2293938"/>
          <p14:tracePt t="71712" x="5127625" y="2301875"/>
          <p14:tracePt t="71729" x="5097463" y="2316163"/>
          <p14:tracePt t="71745" x="5075238" y="2332038"/>
          <p14:tracePt t="71761" x="5059363" y="2346325"/>
          <p14:tracePt t="71778" x="5051425" y="2354263"/>
          <p14:tracePt t="71794" x="5037138" y="2370138"/>
          <p14:tracePt t="71811" x="5029200" y="2378075"/>
          <p14:tracePt t="71827" x="5006975" y="2400300"/>
          <p14:tracePt t="71845" x="4991100" y="2430463"/>
          <p14:tracePt t="71861" x="4975225" y="2446338"/>
          <p14:tracePt t="71861" x="4968875" y="2454275"/>
          <p14:tracePt t="71879" x="4953000" y="2484438"/>
          <p14:tracePt t="71895" x="4937125" y="2514600"/>
          <p14:tracePt t="71912" x="4930775" y="2536825"/>
          <p14:tracePt t="71929" x="4930775" y="2560638"/>
          <p14:tracePt t="71944" x="4930775" y="2590800"/>
          <p14:tracePt t="71961" x="4930775" y="2620963"/>
          <p14:tracePt t="71978" x="4930775" y="2636838"/>
          <p14:tracePt t="71994" x="4930775" y="2667000"/>
          <p14:tracePt t="72011" x="4937125" y="2682875"/>
          <p14:tracePt t="72011" x="4945063" y="2689225"/>
          <p14:tracePt t="72031" x="4945063" y="2697163"/>
          <p14:tracePt t="72044" x="4953000" y="2713038"/>
          <p14:tracePt t="72061" x="4960938" y="2720975"/>
          <p14:tracePt t="72077" x="4975225" y="2727325"/>
          <p14:tracePt t="72077" x="4983163" y="2743200"/>
          <p14:tracePt t="72095" x="4991100" y="2743200"/>
          <p14:tracePt t="72110" x="4999038" y="2743200"/>
          <p14:tracePt t="72144" x="5013325" y="2751138"/>
          <p14:tracePt t="72159" x="5029200" y="2759075"/>
          <p14:tracePt t="72166" x="5037138" y="2759075"/>
          <p14:tracePt t="72182" x="5045075" y="2759075"/>
          <p14:tracePt t="72194" x="5059363" y="2759075"/>
          <p14:tracePt t="72211" x="5083175" y="2759075"/>
          <p14:tracePt t="72227" x="5105400" y="2759075"/>
          <p14:tracePt t="72244" x="5121275" y="2759075"/>
          <p14:tracePt t="72261" x="5135563" y="2759075"/>
          <p14:tracePt t="72261" x="5143500" y="2759075"/>
          <p14:tracePt t="72279" x="5159375" y="2765425"/>
          <p14:tracePt t="72294" x="5165725" y="2773363"/>
          <p14:tracePt t="72311" x="5173663" y="2773363"/>
          <p14:tracePt t="72334" x="5181600" y="2773363"/>
          <p14:tracePt t="72345" x="5219700" y="2789238"/>
          <p14:tracePt t="72361" x="5257800" y="2797175"/>
          <p14:tracePt t="72377" x="5287963" y="2803525"/>
          <p14:tracePt t="72394" x="5341938" y="2827338"/>
          <p14:tracePt t="72410" x="5356225" y="2827338"/>
          <p14:tracePt t="72427" x="5372100" y="2827338"/>
          <p14:tracePt t="72444" x="5387975" y="2827338"/>
          <p14:tracePt t="72460" x="5402263" y="2835275"/>
          <p14:tracePt t="72477" x="5426075" y="2841625"/>
          <p14:tracePt t="72477" x="5440363" y="2841625"/>
          <p14:tracePt t="72496" x="5464175" y="2857500"/>
          <p14:tracePt t="72512" x="5486400" y="2857500"/>
          <p14:tracePt t="72529" x="5532438" y="2857500"/>
          <p14:tracePt t="72545" x="5578475" y="2857500"/>
          <p14:tracePt t="72561" x="5654675" y="2857500"/>
          <p14:tracePt t="72577" x="5737225" y="2873375"/>
          <p14:tracePt t="72594" x="5775325" y="2873375"/>
          <p14:tracePt t="72611" x="5807075" y="2879725"/>
          <p14:tracePt t="72627" x="5821363" y="2879725"/>
          <p14:tracePt t="72643" x="5829300" y="2879725"/>
          <p14:tracePt t="72663" x="5845175" y="2879725"/>
          <p14:tracePt t="72676" x="5883275" y="2879725"/>
          <p14:tracePt t="72676" x="5897563" y="2879725"/>
          <p14:tracePt t="72696" x="5913438" y="2879725"/>
          <p14:tracePt t="72712" x="5965825" y="2865438"/>
          <p14:tracePt t="72728" x="5997575" y="2857500"/>
          <p14:tracePt t="72744" x="6011863" y="2849563"/>
          <p14:tracePt t="72760" x="6027738" y="2849563"/>
          <p14:tracePt t="72777" x="6049963" y="2841625"/>
          <p14:tracePt t="72794" x="6057900" y="2835275"/>
          <p14:tracePt t="72810" x="6073775" y="2835275"/>
          <p14:tracePt t="73725" x="6065838" y="2835275"/>
          <p14:tracePt t="74278" x="6057900" y="2835275"/>
          <p14:tracePt t="74550" x="6042025" y="2835275"/>
          <p14:tracePt t="74566" x="6035675" y="2841625"/>
          <p14:tracePt t="74575" x="6011863" y="2841625"/>
          <p14:tracePt t="74582" x="5989638" y="2849563"/>
          <p14:tracePt t="74592" x="5935663" y="2849563"/>
          <p14:tracePt t="74609" x="5859463" y="2849563"/>
          <p14:tracePt t="74625" x="5761038" y="2849563"/>
          <p14:tracePt t="74642" x="5654675" y="2849563"/>
          <p14:tracePt t="74658" x="5546725" y="2865438"/>
          <p14:tracePt t="74675" x="5456238" y="2865438"/>
          <p14:tracePt t="74691" x="5341938" y="2865438"/>
          <p14:tracePt t="74708" x="5197475" y="2865438"/>
          <p14:tracePt t="74725" x="5037138" y="2865438"/>
          <p14:tracePt t="74725" x="4960938" y="2865438"/>
          <p14:tracePt t="74743" x="4854575" y="2865438"/>
          <p14:tracePt t="74760" x="4816475" y="2865438"/>
          <p14:tracePt t="74776" x="4800600" y="2865438"/>
          <p14:tracePt t="74792" x="4792663" y="2865438"/>
          <p14:tracePt t="74808" x="4778375" y="2865438"/>
          <p14:tracePt t="74825" x="4732338" y="2865438"/>
          <p14:tracePt t="74841" x="4670425" y="2865438"/>
          <p14:tracePt t="74858" x="4610100" y="2865438"/>
          <p14:tracePt t="74875" x="4533900" y="2865438"/>
          <p14:tracePt t="74891" x="4479925" y="2865438"/>
          <p14:tracePt t="74908" x="4427538" y="2865438"/>
          <p14:tracePt t="74925" x="4397375" y="2865438"/>
          <p14:tracePt t="74941" x="4381500" y="2865438"/>
          <p14:tracePt t="74982" x="4373563" y="2865438"/>
          <p14:tracePt t="74991" x="4351338" y="2865438"/>
          <p14:tracePt t="74998" x="4313238" y="2865438"/>
          <p14:tracePt t="75008" x="4251325" y="2865438"/>
          <p14:tracePt t="75028" x="4221163" y="2865438"/>
          <p14:tracePt t="75043" x="4213225" y="2865438"/>
          <p14:tracePt t="75126" x="4213225" y="2857500"/>
          <p14:tracePt t="75174" x="4191000" y="2857500"/>
          <p14:tracePt t="75438" x="4183063" y="2857500"/>
          <p14:tracePt t="75462" x="4175125" y="2857500"/>
          <p14:tracePt t="75510" x="4168775" y="2857500"/>
          <p14:tracePt t="75526" x="4160838" y="2857500"/>
          <p14:tracePt t="75534" x="4152900" y="2857500"/>
          <p14:tracePt t="75590" x="4137025" y="2857500"/>
          <p14:tracePt t="75598" x="4122738" y="2857500"/>
          <p14:tracePt t="75607" x="4092575" y="2849563"/>
          <p14:tracePt t="75624" x="4092575" y="2841625"/>
          <p14:tracePt t="75639" x="4084638" y="2841625"/>
          <p14:tracePt t="75656" x="4076700" y="2841625"/>
          <p14:tracePt t="75673" x="4054475" y="2835275"/>
          <p14:tracePt t="75690" x="4022725" y="2827338"/>
          <p14:tracePt t="75707" x="3992563" y="2819400"/>
          <p14:tracePt t="75724" x="3978275" y="2819400"/>
          <p14:tracePt t="75798" x="3970338" y="2819400"/>
          <p14:tracePt t="75894" x="3978275" y="2819400"/>
          <p14:tracePt t="76710" x="3992563" y="2819400"/>
          <p14:tracePt t="76726" x="4008438" y="2819400"/>
          <p14:tracePt t="76734" x="4022725" y="2819400"/>
          <p14:tracePt t="76750" x="4038600" y="2819400"/>
          <p14:tracePt t="76759" x="4046538" y="2819400"/>
          <p14:tracePt t="76775" x="4054475" y="2819400"/>
          <p14:tracePt t="76798" x="4060825" y="2819400"/>
          <p14:tracePt t="76807" x="4084638" y="2819400"/>
          <p14:tracePt t="76824" x="4092575" y="2819400"/>
          <p14:tracePt t="76839" x="4106863" y="2819400"/>
          <p14:tracePt t="76856" x="4114800" y="2819400"/>
          <p14:tracePt t="76872" x="4122738" y="2819400"/>
          <p14:tracePt t="76910" x="4130675" y="2819400"/>
          <p14:tracePt t="76918" x="4137025" y="2819400"/>
          <p14:tracePt t="76926" x="4152900" y="2819400"/>
          <p14:tracePt t="76939" x="4175125" y="2819400"/>
          <p14:tracePt t="76956" x="4198938" y="2819400"/>
          <p14:tracePt t="76956" x="4206875" y="2819400"/>
          <p14:tracePt t="76976" x="4213225" y="2819400"/>
          <p14:tracePt t="76991" x="4221163" y="2819400"/>
          <p14:tracePt t="77014" x="4237038" y="2819400"/>
          <p14:tracePt t="77024" x="4251325" y="2819400"/>
          <p14:tracePt t="77040" x="4267200" y="2819400"/>
          <p14:tracePt t="77056" x="4297363" y="2819400"/>
          <p14:tracePt t="77073" x="4313238" y="2811463"/>
          <p14:tracePt t="77088" x="4327525" y="2803525"/>
          <p14:tracePt t="77106" x="4351338" y="2797175"/>
          <p14:tracePt t="77122" x="4365625" y="2781300"/>
          <p14:tracePt t="77139" x="4381500" y="2773363"/>
          <p14:tracePt t="77156" x="4389438" y="2759075"/>
          <p14:tracePt t="77172" x="4397375" y="2751138"/>
          <p14:tracePt t="77191" x="4403725" y="2743200"/>
          <p14:tracePt t="77205" x="4403725" y="2727325"/>
          <p14:tracePt t="77222" x="4403725" y="2697163"/>
          <p14:tracePt t="77240" x="4403725" y="2682875"/>
          <p14:tracePt t="77256" x="4403725" y="2659063"/>
          <p14:tracePt t="77273" x="4419600" y="2644775"/>
          <p14:tracePt t="77289" x="4419600" y="2628900"/>
          <p14:tracePt t="77305" x="4419600" y="2606675"/>
          <p14:tracePt t="77323" x="4419600" y="2598738"/>
          <p14:tracePt t="77338" x="4403725" y="2574925"/>
          <p14:tracePt t="77356" x="4403725" y="2560638"/>
          <p14:tracePt t="77372" x="4403725" y="2544763"/>
          <p14:tracePt t="77389" x="4403725" y="2522538"/>
          <p14:tracePt t="77389" x="4397375" y="2498725"/>
          <p14:tracePt t="77407" x="4365625" y="2476500"/>
          <p14:tracePt t="77423" x="4351338" y="2460625"/>
          <p14:tracePt t="77440" x="4335463" y="2446338"/>
          <p14:tracePt t="77456" x="4327525" y="2438400"/>
          <p14:tracePt t="77502" x="4321175" y="2438400"/>
          <p14:tracePt t="77510" x="4275138" y="2416175"/>
          <p14:tracePt t="77522" x="4206875" y="2400300"/>
          <p14:tracePt t="77540" x="4152900" y="2370138"/>
          <p14:tracePt t="77554" x="4106863" y="2362200"/>
          <p14:tracePt t="77571" x="4084638" y="2354263"/>
          <p14:tracePt t="77589" x="4068763" y="2354263"/>
          <p14:tracePt t="77654" x="4060825" y="2354263"/>
          <p14:tracePt t="77678" x="4054475" y="2354263"/>
          <p14:tracePt t="77687" x="4038600" y="2362200"/>
          <p14:tracePt t="77694" x="4030663" y="2362200"/>
          <p14:tracePt t="77705" x="4016375" y="2370138"/>
          <p14:tracePt t="77722" x="4000500" y="2378075"/>
          <p14:tracePt t="77737" x="3978275" y="2384425"/>
          <p14:tracePt t="77754" x="3962400" y="2392363"/>
          <p14:tracePt t="77771" x="3946525" y="2416175"/>
          <p14:tracePt t="77788" x="3932238" y="2446338"/>
          <p14:tracePt t="77805" x="3932238" y="2460625"/>
          <p14:tracePt t="77805" x="3924300" y="2476500"/>
          <p14:tracePt t="77823" x="3916363" y="2484438"/>
          <p14:tracePt t="77839" x="3916363" y="2498725"/>
          <p14:tracePt t="77856" x="3902075" y="2514600"/>
          <p14:tracePt t="77872" x="3902075" y="2530475"/>
          <p14:tracePt t="77888" x="3894138" y="2552700"/>
          <p14:tracePt t="77904" x="3886200" y="2568575"/>
          <p14:tracePt t="77921" x="3863975" y="2606675"/>
          <p14:tracePt t="77937" x="3856038" y="2613025"/>
          <p14:tracePt t="77954" x="3848100" y="2636838"/>
          <p14:tracePt t="77970" x="3848100" y="2651125"/>
          <p14:tracePt t="77986" x="3848100" y="2674938"/>
          <p14:tracePt t="78004" x="3840163" y="2697163"/>
          <p14:tracePt t="78020" x="3840163" y="2713038"/>
          <p14:tracePt t="78036" x="3840163" y="2727325"/>
          <p14:tracePt t="78036" x="3840163" y="2735263"/>
          <p14:tracePt t="78056" x="3840163" y="2759075"/>
          <p14:tracePt t="78072" x="3840163" y="2773363"/>
          <p14:tracePt t="78089" x="3840163" y="2789238"/>
          <p14:tracePt t="78105" x="3848100" y="2797175"/>
          <p14:tracePt t="78121" x="3856038" y="2803525"/>
          <p14:tracePt t="78137" x="3863975" y="2819400"/>
          <p14:tracePt t="78155" x="3878263" y="2835275"/>
          <p14:tracePt t="78174" x="3886200" y="2841625"/>
          <p14:tracePt t="78190" x="3902075" y="2857500"/>
          <p14:tracePt t="78207" x="3908425" y="2857500"/>
          <p14:tracePt t="78221" x="3932238" y="2873375"/>
          <p14:tracePt t="78221" x="3940175" y="2873375"/>
          <p14:tracePt t="78240" x="3946525" y="2873375"/>
          <p14:tracePt t="78254" x="3962400" y="2873375"/>
          <p14:tracePt t="78271" x="3970338" y="2873375"/>
          <p14:tracePt t="78294" x="3978275" y="2873375"/>
          <p14:tracePt t="78305" x="4000500" y="2887663"/>
          <p14:tracePt t="78321" x="4008438" y="2887663"/>
          <p14:tracePt t="78337" x="4022725" y="2887663"/>
          <p14:tracePt t="78354" x="4046538" y="2903538"/>
          <p14:tracePt t="78371" x="4054475" y="2903538"/>
          <p14:tracePt t="78391" x="4060825" y="2903538"/>
          <p14:tracePt t="78404" x="4076700" y="2903538"/>
          <p14:tracePt t="78421" x="4106863" y="2903538"/>
          <p14:tracePt t="78421" x="4122738" y="2903538"/>
          <p14:tracePt t="78440" x="4144963" y="2903538"/>
          <p14:tracePt t="78455" x="4168775" y="2903538"/>
          <p14:tracePt t="78472" x="4183063" y="2903538"/>
          <p14:tracePt t="78489" x="4191000" y="2903538"/>
          <p14:tracePt t="78504" x="4206875" y="2903538"/>
          <p14:tracePt t="78526" x="4213225" y="2903538"/>
          <p14:tracePt t="78542" x="4221163" y="2903538"/>
          <p14:tracePt t="78554" x="4244975" y="2903538"/>
          <p14:tracePt t="78571" x="4259263" y="2903538"/>
          <p14:tracePt t="78587" x="4267200" y="2903538"/>
          <p14:tracePt t="78604" x="4275138" y="2903538"/>
          <p14:tracePt t="78620" x="4313238" y="2887663"/>
          <p14:tracePt t="78620" x="4327525" y="2887663"/>
          <p14:tracePt t="78639" x="4373563" y="2887663"/>
          <p14:tracePt t="78656" x="4389438" y="2873375"/>
          <p14:tracePt t="78671" x="4397375" y="2873375"/>
          <p14:tracePt t="78687" x="4403725" y="2873375"/>
          <p14:tracePt t="78705" x="4411663" y="2865438"/>
          <p14:tracePt t="78721" x="4419600" y="2857500"/>
          <p14:tracePt t="78737" x="4435475" y="2827338"/>
          <p14:tracePt t="78754" x="4449763" y="2803525"/>
          <p14:tracePt t="78771" x="4457700" y="2797175"/>
          <p14:tracePt t="78787" x="4465638" y="2781300"/>
          <p14:tracePt t="78804" x="4473575" y="2759075"/>
          <p14:tracePt t="78821" x="4473575" y="2751138"/>
          <p14:tracePt t="78837" x="4473575" y="2727325"/>
          <p14:tracePt t="78855" x="4473575" y="2713038"/>
          <p14:tracePt t="78871" x="4473575" y="2697163"/>
          <p14:tracePt t="78888" x="4473575" y="2667000"/>
          <p14:tracePt t="78905" x="4473575" y="2644775"/>
          <p14:tracePt t="78921" x="4473575" y="2628900"/>
          <p14:tracePt t="78937" x="4473575" y="2620963"/>
          <p14:tracePt t="78954" x="4473575" y="2606675"/>
          <p14:tracePt t="78982" x="4473575" y="2598738"/>
          <p14:tracePt t="79023" x="4473575" y="2590800"/>
          <p14:tracePt t="79030" x="4473575" y="2582863"/>
          <p14:tracePt t="79039" x="4473575" y="2574925"/>
          <p14:tracePt t="79056" x="4473575" y="2560638"/>
          <p14:tracePt t="79072" x="4457700" y="2552700"/>
          <p14:tracePt t="79111" x="4449763" y="2544763"/>
          <p14:tracePt t="79127" x="4449763" y="2536825"/>
          <p14:tracePt t="79136" x="4441825" y="2536825"/>
          <p14:tracePt t="79152" x="4435475" y="2530475"/>
          <p14:tracePt t="79159" x="4419600" y="2530475"/>
          <p14:tracePt t="79175" x="4419600" y="2522538"/>
          <p14:tracePt t="79187" x="4411663" y="2514600"/>
          <p14:tracePt t="79204" x="4397375" y="2514600"/>
          <p14:tracePt t="79221" x="4389438" y="2514600"/>
          <p14:tracePt t="79237" x="4381500" y="2506663"/>
          <p14:tracePt t="79256" x="4373563" y="2506663"/>
          <p14:tracePt t="79272" x="4313238" y="2484438"/>
          <p14:tracePt t="79289" x="4297363" y="2484438"/>
          <p14:tracePt t="79305" x="4283075" y="2484438"/>
          <p14:tracePt t="79320" x="4267200" y="2476500"/>
          <p14:tracePt t="79367" x="4259263" y="2476500"/>
          <p14:tracePt t="79375" x="4237038" y="2468563"/>
          <p14:tracePt t="79392" x="4229100" y="2460625"/>
          <p14:tracePt t="79404" x="4213225" y="2454275"/>
          <p14:tracePt t="79419" x="4198938" y="2454275"/>
          <p14:tracePt t="79438" x="4183063" y="2446338"/>
          <p14:tracePt t="79456" x="4168775" y="2446338"/>
          <p14:tracePt t="79469" x="4152900" y="2446338"/>
          <p14:tracePt t="79487" x="4122738" y="2446338"/>
          <p14:tracePt t="79505" x="4106863" y="2446338"/>
          <p14:tracePt t="79521" x="4092575" y="2446338"/>
          <p14:tracePt t="79540" x="4084638" y="2446338"/>
          <p14:tracePt t="79554" x="4060825" y="2446338"/>
          <p14:tracePt t="79571" x="4046538" y="2454275"/>
          <p14:tracePt t="79587" x="4030663" y="2476500"/>
          <p14:tracePt t="79604" x="4016375" y="2498725"/>
          <p14:tracePt t="79621" x="3992563" y="2522538"/>
          <p14:tracePt t="79638" x="3984625" y="2544763"/>
          <p14:tracePt t="79654" x="3978275" y="2560638"/>
          <p14:tracePt t="79654" x="3978275" y="2568575"/>
          <p14:tracePt t="79673" x="3978275" y="2582863"/>
          <p14:tracePt t="79688" x="3978275" y="2598738"/>
          <p14:tracePt t="79705" x="3978275" y="2613025"/>
          <p14:tracePt t="79721" x="3984625" y="2620963"/>
          <p14:tracePt t="79751" x="4000500" y="2620963"/>
          <p14:tracePt t="79775" x="4008438" y="2620963"/>
          <p14:tracePt t="79784" x="4022725" y="2620963"/>
          <p14:tracePt t="79791" x="4030663" y="2620963"/>
          <p14:tracePt t="79803" x="4046538" y="2620963"/>
          <p14:tracePt t="79848" x="4054475" y="2620963"/>
          <p14:tracePt t="79872" x="4060825" y="2620963"/>
          <p14:tracePt t="79943" x="4068763" y="2620963"/>
          <p14:tracePt t="79967" x="4076700" y="2620963"/>
          <p14:tracePt t="80455" x="4060825" y="2620963"/>
          <p14:tracePt t="80975" x="4046538" y="2606675"/>
          <p14:tracePt t="80984" x="4038600" y="2606675"/>
          <p14:tracePt t="80991" x="4022725" y="2590800"/>
          <p14:tracePt t="81002" x="3962400" y="2544763"/>
          <p14:tracePt t="81019" x="3878263" y="2484438"/>
          <p14:tracePt t="81038" x="3802063" y="2430463"/>
          <p14:tracePt t="81053" x="3771900" y="2400300"/>
          <p14:tracePt t="81069" x="3725863" y="2354263"/>
          <p14:tracePt t="81087" x="3657600" y="2286000"/>
          <p14:tracePt t="81087" x="3635375" y="2263775"/>
          <p14:tracePt t="81105" x="3581400" y="2225675"/>
          <p14:tracePt t="81120" x="3543300" y="2171700"/>
          <p14:tracePt t="81137" x="3505200" y="2125663"/>
          <p14:tracePt t="81154" x="3459163" y="2065338"/>
          <p14:tracePt t="81169" x="3413125" y="1989138"/>
          <p14:tracePt t="81186" x="3360738" y="1927225"/>
          <p14:tracePt t="81203" x="3322638" y="1866900"/>
          <p14:tracePt t="81219" x="3298825" y="1812925"/>
          <p14:tracePt t="81236" x="3268663" y="1774825"/>
          <p14:tracePt t="81252" x="3208338" y="1706563"/>
          <p14:tracePt t="81269" x="3154363" y="1654175"/>
          <p14:tracePt t="81286" x="3101975" y="1608138"/>
          <p14:tracePt t="81302" x="3017838" y="1539875"/>
          <p14:tracePt t="81321" x="2987675" y="1516063"/>
          <p14:tracePt t="81337" x="2955925" y="1485900"/>
          <p14:tracePt t="81353" x="2917825" y="1470025"/>
          <p14:tracePt t="81370" x="2887663" y="1439863"/>
          <p14:tracePt t="81388" x="2797175" y="1409700"/>
          <p14:tracePt t="81403" x="2689225" y="1371600"/>
          <p14:tracePt t="81419" x="2574925" y="1341438"/>
          <p14:tracePt t="81436" x="2506663" y="1325563"/>
          <p14:tracePt t="81452" x="2438400" y="1303338"/>
          <p14:tracePt t="81469" x="2392363" y="1287463"/>
          <p14:tracePt t="81486" x="2370138" y="1287463"/>
          <p14:tracePt t="81502" x="2339975" y="1287463"/>
          <p14:tracePt t="81520" x="2332038" y="1287463"/>
          <p14:tracePt t="81537" x="2324100" y="1287463"/>
          <p14:tracePt t="81551" x="2301875" y="1287463"/>
          <p14:tracePt t="81568" x="2270125" y="1279525"/>
          <p14:tracePt t="81585" x="2255838" y="1273175"/>
          <p14:tracePt t="81601" x="2239963" y="1273175"/>
          <p14:tracePt t="81618" x="2232025" y="1273175"/>
          <p14:tracePt t="81634" x="2225675" y="1273175"/>
          <p14:tracePt t="81655" x="2225675" y="1279525"/>
          <p14:tracePt t="81871" x="2239963" y="1279525"/>
          <p14:tracePt t="81903" x="2247900" y="1279525"/>
          <p14:tracePt t="81920" x="2255838" y="1279525"/>
          <p14:tracePt t="81927" x="2263775" y="1273175"/>
          <p14:tracePt t="81967" x="2263775" y="1257300"/>
          <p14:tracePt t="81985" x="2270125" y="1257300"/>
          <p14:tracePt t="81991" x="2270125" y="1241425"/>
          <p14:tracePt t="82002" x="2278063" y="1241425"/>
          <p14:tracePt t="82017" x="2286000" y="1235075"/>
          <p14:tracePt t="82034" x="2286000" y="1219200"/>
          <p14:tracePt t="82050" x="2286000" y="1203325"/>
          <p14:tracePt t="82067" x="2286000" y="1196975"/>
          <p14:tracePt t="82084" x="2286000" y="1189038"/>
          <p14:tracePt t="82100" x="2286000" y="1181100"/>
          <p14:tracePt t="82127" x="2286000" y="1165225"/>
          <p14:tracePt t="82159" x="2278063" y="1158875"/>
          <p14:tracePt t="82183" x="2270125" y="1158875"/>
          <p14:tracePt t="82215" x="2263775" y="1158875"/>
          <p14:tracePt t="82232" x="2255838" y="1158875"/>
          <p14:tracePt t="82255" x="2247900" y="1158875"/>
          <p14:tracePt t="82263" x="2239963" y="1158875"/>
          <p14:tracePt t="82279" x="2232025" y="1158875"/>
          <p14:tracePt t="82295" x="2225675" y="1158875"/>
          <p14:tracePt t="82304" x="2225675" y="1173163"/>
          <p14:tracePt t="82317" x="2217738" y="1189038"/>
          <p14:tracePt t="82317" x="2217738" y="1203325"/>
          <p14:tracePt t="82336" x="2217738" y="1211263"/>
          <p14:tracePt t="82352" x="2217738" y="1249363"/>
          <p14:tracePt t="82369" x="2217738" y="1257300"/>
          <p14:tracePt t="82393" x="2217738" y="1265238"/>
          <p14:tracePt t="82416" x="2217738" y="1273175"/>
          <p14:tracePt t="82423" x="2217738" y="1279525"/>
          <p14:tracePt t="82439" x="2225675" y="1279525"/>
          <p14:tracePt t="82450" x="2232025" y="1279525"/>
          <p14:tracePt t="82467" x="2247900" y="1279525"/>
          <p14:tracePt t="82485" x="2263775" y="1279525"/>
          <p14:tracePt t="82501" x="2278063" y="1279525"/>
          <p14:tracePt t="82536" x="2286000" y="1279525"/>
          <p14:tracePt t="82575" x="2286000" y="1273175"/>
          <p14:tracePt t="82599" x="2286000" y="1265238"/>
          <p14:tracePt t="82607" x="2286000" y="1257300"/>
          <p14:tracePt t="82617" x="2286000" y="1249363"/>
          <p14:tracePt t="82647" x="2286000" y="1241425"/>
          <p14:tracePt t="82655" x="2278063" y="1241425"/>
          <p14:tracePt t="82671" x="2263775" y="1241425"/>
          <p14:tracePt t="82695" x="2255838" y="1241425"/>
          <p14:tracePt t="82727" x="2255838" y="1249363"/>
          <p14:tracePt t="82743" x="2247900" y="1249363"/>
          <p14:tracePt t="82752" x="2263775" y="1265238"/>
          <p14:tracePt t="83159" x="2255838" y="1265238"/>
          <p14:tracePt t="83343" x="2247900" y="1265238"/>
          <p14:tracePt t="83359" x="2255838" y="1279525"/>
          <p14:tracePt t="83535" x="2278063" y="1287463"/>
          <p14:tracePt t="83543" x="2324100" y="1325563"/>
          <p14:tracePt t="83552" x="2346325" y="1333500"/>
          <p14:tracePt t="83567" x="2506663" y="1439863"/>
          <p14:tracePt t="83585" x="2606675" y="1493838"/>
          <p14:tracePt t="83601" x="2674938" y="1554163"/>
          <p14:tracePt t="83618" x="2759075" y="1622425"/>
          <p14:tracePt t="83634" x="2873375" y="1706563"/>
          <p14:tracePt t="83650" x="2994025" y="1774825"/>
          <p14:tracePt t="83667" x="3124200" y="1851025"/>
          <p14:tracePt t="83683" x="3216275" y="1912938"/>
          <p14:tracePt t="83700" x="3260725" y="1943100"/>
          <p14:tracePt t="83716" x="3314700" y="1981200"/>
          <p14:tracePt t="83733" x="3390900" y="2041525"/>
          <p14:tracePt t="83750" x="3459163" y="2095500"/>
          <p14:tracePt t="83767" x="3527425" y="2125663"/>
          <p14:tracePt t="83767" x="3551238" y="2141538"/>
          <p14:tracePt t="83785" x="3573463" y="2171700"/>
          <p14:tracePt t="83801" x="3611563" y="2209800"/>
          <p14:tracePt t="83817" x="3649663" y="2247900"/>
          <p14:tracePt t="83834" x="3695700" y="2293938"/>
          <p14:tracePt t="83850" x="3756025" y="2362200"/>
          <p14:tracePt t="83867" x="3787775" y="2384425"/>
          <p14:tracePt t="83883" x="3810000" y="2408238"/>
          <p14:tracePt t="83900" x="3840163" y="2438400"/>
          <p14:tracePt t="83916" x="3878263" y="2476500"/>
          <p14:tracePt t="83933" x="3924300" y="2506663"/>
          <p14:tracePt t="83950" x="3962400" y="2536825"/>
          <p14:tracePt t="83966" x="4000500" y="2560638"/>
          <p14:tracePt t="83983" x="4016375" y="2568575"/>
          <p14:tracePt t="83999" x="4022725" y="2574925"/>
          <p14:tracePt t="84019" x="4060825" y="2613025"/>
          <p14:tracePt t="84033" x="4076700" y="2628900"/>
          <p14:tracePt t="84049" x="4098925" y="2644775"/>
          <p14:tracePt t="84065" x="4130675" y="2674938"/>
          <p14:tracePt t="84082" x="4152900" y="2689225"/>
          <p14:tracePt t="84099" x="4183063" y="2705100"/>
          <p14:tracePt t="84116" x="4198938" y="2720975"/>
          <p14:tracePt t="84133" x="4221163" y="2743200"/>
          <p14:tracePt t="84150" x="4229100" y="2751138"/>
          <p14:tracePt t="84166" x="4229100" y="2759075"/>
          <p14:tracePt t="84207" x="4221163" y="2743200"/>
          <p14:tracePt t="84423" x="4206875" y="2727325"/>
          <p14:tracePt t="84439" x="4183063" y="2720975"/>
          <p14:tracePt t="84448" x="4144963" y="2697163"/>
          <p14:tracePt t="84455" x="4106863" y="2659063"/>
          <p14:tracePt t="84465" x="4038600" y="2620963"/>
          <p14:tracePt t="84482" x="4016375" y="2613025"/>
          <p14:tracePt t="84499" x="4016375" y="2620963"/>
          <p14:tracePt t="84567" x="4016375" y="2628900"/>
          <p14:tracePt t="84607" x="4022725" y="2628900"/>
          <p14:tracePt t="84639" x="4030663" y="2636838"/>
          <p14:tracePt t="84655" x="4038600" y="2636838"/>
          <p14:tracePt t="84665" x="4054475" y="2644775"/>
          <p14:tracePt t="84671" x="4068763" y="2651125"/>
          <p14:tracePt t="84682" x="4084638" y="2651125"/>
          <p14:tracePt t="84698" x="4084638" y="2659063"/>
          <p14:tracePt t="84715" x="4092575" y="2659063"/>
          <p14:tracePt t="84759" x="4098925" y="2674938"/>
          <p14:tracePt t="84775" x="4106863" y="2674938"/>
          <p14:tracePt t="84800" x="4106863" y="2682875"/>
          <p14:tracePt t="84807" x="4114800" y="2682875"/>
          <p14:tracePt t="84816" x="4130675" y="2682875"/>
          <p14:tracePt t="84834" x="4130675" y="2689225"/>
          <p14:tracePt t="85127" x="4130675" y="2705100"/>
          <p14:tracePt t="85447" x="4137025" y="2705100"/>
          <p14:tracePt t="85464" x="4152900" y="2713038"/>
          <p14:tracePt t="85471" x="4168775" y="2713038"/>
          <p14:tracePt t="85481" x="4183063" y="2713038"/>
          <p14:tracePt t="85497" x="4213225" y="2713038"/>
          <p14:tracePt t="85515" x="4251325" y="2713038"/>
          <p14:tracePt t="85531" x="4297363" y="2713038"/>
          <p14:tracePt t="85550" x="4351338" y="2713038"/>
          <p14:tracePt t="85565" x="4411663" y="2713038"/>
          <p14:tracePt t="85581" x="4487863" y="2713038"/>
          <p14:tracePt t="85581" x="4511675" y="2713038"/>
          <p14:tracePt t="85600" x="4541838" y="2713038"/>
          <p14:tracePt t="85614" x="4640263" y="2727325"/>
          <p14:tracePt t="85633" x="4708525" y="2743200"/>
          <p14:tracePt t="85649" x="4762500" y="2751138"/>
          <p14:tracePt t="85666" x="4822825" y="2773363"/>
          <p14:tracePt t="85681" x="4838700" y="2781300"/>
          <p14:tracePt t="85698" x="4846638" y="2781300"/>
          <p14:tracePt t="85759" x="4860925" y="2781300"/>
          <p14:tracePt t="85767" x="4876800" y="2781300"/>
          <p14:tracePt t="85780" x="4914900" y="2803525"/>
          <p14:tracePt t="85798" x="4930775" y="2803525"/>
          <p14:tracePt t="85814" x="4914900" y="2803525"/>
          <p14:tracePt t="85975" x="4906963" y="2803525"/>
          <p14:tracePt t="86039" x="4899025" y="2797175"/>
          <p14:tracePt t="86048" x="4892675" y="2781300"/>
          <p14:tracePt t="86064" x="4892675" y="2773363"/>
          <p14:tracePt t="86071" x="4876800" y="2765425"/>
          <p14:tracePt t="86080" x="4868863" y="2751138"/>
          <p14:tracePt t="86103" x="4860925" y="2727325"/>
          <p14:tracePt t="86119" x="4854575" y="2727325"/>
          <p14:tracePt t="86129" x="4854575" y="2720975"/>
          <p14:tracePt t="86146" x="4854575" y="2713038"/>
          <p14:tracePt t="86431" x="4860925" y="2713038"/>
          <p14:tracePt t="86511" x="4876800" y="2713038"/>
          <p14:tracePt t="86528" x="4884738" y="2713038"/>
          <p14:tracePt t="86535" x="4899025" y="2713038"/>
          <p14:tracePt t="86607" x="4930775" y="2713038"/>
          <p14:tracePt t="86616" x="4975225" y="2713038"/>
          <p14:tracePt t="86629" x="5097463" y="2713038"/>
          <p14:tracePt t="86629" x="5113338" y="2713038"/>
          <p14:tracePt t="86649" x="5135563" y="2713038"/>
          <p14:tracePt t="86665" x="5143500" y="2713038"/>
          <p14:tracePt t="86687" x="5151438" y="2713038"/>
          <p14:tracePt t="86703" x="5159375" y="2713038"/>
          <p14:tracePt t="86713" x="5165725" y="2713038"/>
          <p14:tracePt t="86730" x="5197475" y="2713038"/>
          <p14:tracePt t="86747" x="5249863" y="2705100"/>
          <p14:tracePt t="86764" x="5326063" y="2689225"/>
          <p14:tracePt t="86780" x="5387975" y="2689225"/>
          <p14:tracePt t="86797" x="5426075" y="2689225"/>
          <p14:tracePt t="86813" x="5456238" y="2674938"/>
          <p14:tracePt t="86830" x="5478463" y="2674938"/>
          <p14:tracePt t="86830" x="5486400" y="2667000"/>
          <p14:tracePt t="86848" x="5494338" y="2667000"/>
          <p14:tracePt t="86848" x="5508625" y="2667000"/>
          <p14:tracePt t="86864" x="5562600" y="2651125"/>
          <p14:tracePt t="86881" x="5661025" y="2636838"/>
          <p14:tracePt t="86897" x="5761038" y="2628900"/>
          <p14:tracePt t="86914" x="5859463" y="2613025"/>
          <p14:tracePt t="86930" x="5905500" y="2613025"/>
          <p14:tracePt t="86947" x="5927725" y="2613025"/>
          <p14:tracePt t="86963" x="5943600" y="2613025"/>
          <p14:tracePt t="86980" x="5965825" y="2606675"/>
          <p14:tracePt t="86997" x="6019800" y="2606675"/>
          <p14:tracePt t="87013" x="6111875" y="2606675"/>
          <p14:tracePt t="87013" x="6156325" y="2606675"/>
          <p14:tracePt t="87033" x="6188075" y="2606675"/>
          <p14:tracePt t="87046" x="6226175" y="2606675"/>
          <p14:tracePt t="87046" x="6248400" y="2606675"/>
          <p14:tracePt t="87064" x="6286500" y="2606675"/>
          <p14:tracePt t="87081" x="6332538" y="2606675"/>
          <p14:tracePt t="87098" x="6378575" y="2606675"/>
          <p14:tracePt t="87114" x="6400800" y="2613025"/>
          <p14:tracePt t="87130" x="6408738" y="2613025"/>
          <p14:tracePt t="87151" x="6416675" y="2613025"/>
          <p14:tracePt t="87162" x="6438900" y="2613025"/>
          <p14:tracePt t="87180" x="6499225" y="2628900"/>
          <p14:tracePt t="87196" x="6569075" y="2674938"/>
          <p14:tracePt t="87213" x="6637338" y="2705100"/>
          <p14:tracePt t="87230" x="6651625" y="2713038"/>
          <p14:tracePt t="87246" x="6659563" y="2713038"/>
          <p14:tracePt t="87271" x="6667500" y="2720975"/>
          <p14:tracePt t="87280" x="6683375" y="2727325"/>
          <p14:tracePt t="87297" x="6705600" y="2743200"/>
          <p14:tracePt t="87314" x="6735763" y="2759075"/>
          <p14:tracePt t="87330" x="6765925" y="2789238"/>
          <p14:tracePt t="87346" x="6789738" y="2797175"/>
          <p14:tracePt t="87363" x="6789738" y="2803525"/>
          <p14:tracePt t="87380" x="6797675" y="2803525"/>
          <p14:tracePt t="87396" x="6811963" y="2819400"/>
          <p14:tracePt t="87413" x="6804025" y="2819400"/>
          <p14:tracePt t="87543" x="6804025" y="2827338"/>
          <p14:tracePt t="87551" x="6789738" y="2827338"/>
          <p14:tracePt t="87561" x="6743700" y="2827338"/>
          <p14:tracePt t="87579" x="6683375" y="2835275"/>
          <p14:tracePt t="87596" x="6599238" y="2835275"/>
          <p14:tracePt t="87613" x="6515100" y="2835275"/>
          <p14:tracePt t="87629" x="6484938" y="2835275"/>
          <p14:tracePt t="87646" x="6461125" y="2841625"/>
          <p14:tracePt t="87664" x="6430963" y="2841625"/>
          <p14:tracePt t="87681" x="6384925" y="2841625"/>
          <p14:tracePt t="87697" x="6316663" y="2841625"/>
          <p14:tracePt t="87713" x="6248400" y="2841625"/>
          <p14:tracePt t="87730" x="6172200" y="2841625"/>
          <p14:tracePt t="87746" x="6096000" y="2841625"/>
          <p14:tracePt t="87762" x="6035675" y="2841625"/>
          <p14:tracePt t="87779" x="5973763" y="2841625"/>
          <p14:tracePt t="87796" x="5905500" y="2841625"/>
          <p14:tracePt t="87812" x="5799138" y="2841625"/>
          <p14:tracePt t="87829" x="5684838" y="2841625"/>
          <p14:tracePt t="87846" x="5592763" y="2841625"/>
          <p14:tracePt t="87846" x="5562600" y="2841625"/>
          <p14:tracePt t="87864" x="5540375" y="2841625"/>
          <p14:tracePt t="87879" x="5448300" y="2841625"/>
          <p14:tracePt t="87896" x="5364163" y="2841625"/>
          <p14:tracePt t="87913" x="5280025" y="2841625"/>
          <p14:tracePt t="87929" x="5227638" y="2841625"/>
          <p14:tracePt t="87946" x="5197475" y="2841625"/>
          <p14:tracePt t="87963" x="5173663" y="2841625"/>
          <p14:tracePt t="87979" x="5151438" y="2841625"/>
          <p14:tracePt t="87996" x="5121275" y="2841625"/>
          <p14:tracePt t="88012" x="5067300" y="2841625"/>
          <p14:tracePt t="88029" x="4999038" y="2841625"/>
          <p14:tracePt t="88046" x="4930775" y="2841625"/>
          <p14:tracePt t="88062" x="4860925" y="2841625"/>
          <p14:tracePt t="88062" x="4846638" y="2841625"/>
          <p14:tracePt t="88081" x="4816475" y="2841625"/>
          <p14:tracePt t="88097" x="4792663" y="2841625"/>
          <p14:tracePt t="88111" x="4762500" y="2841625"/>
          <p14:tracePt t="88191" x="4754563" y="2841625"/>
          <p14:tracePt t="88207" x="4746625" y="2841625"/>
          <p14:tracePt t="88215" x="4746625" y="2849563"/>
          <p14:tracePt t="88367" x="4754563" y="2849563"/>
          <p14:tracePt t="88384" x="4762500" y="2857500"/>
          <p14:tracePt t="88391" x="4770438" y="2857500"/>
          <p14:tracePt t="88407" x="4784725" y="2857500"/>
          <p14:tracePt t="88415" x="4792663" y="2857500"/>
          <p14:tracePt t="88427" x="4808538" y="2857500"/>
          <p14:tracePt t="88444" x="4838700" y="2857500"/>
          <p14:tracePt t="88460" x="4854575" y="2857500"/>
          <p14:tracePt t="88477" x="4884738" y="2857500"/>
          <p14:tracePt t="88477" x="4914900" y="2857500"/>
          <p14:tracePt t="88496" x="4975225" y="2857500"/>
          <p14:tracePt t="88513" x="5051425" y="2841625"/>
          <p14:tracePt t="88529" x="5113338" y="2841625"/>
          <p14:tracePt t="88546" x="5173663" y="2841625"/>
          <p14:tracePt t="88562" x="5227638" y="2827338"/>
          <p14:tracePt t="88579" x="5280025" y="2819400"/>
          <p14:tracePt t="88595" x="5326063" y="2811463"/>
          <p14:tracePt t="88611" x="5364163" y="2811463"/>
          <p14:tracePt t="88628" x="5387975" y="2803525"/>
          <p14:tracePt t="88645" x="5410200" y="2789238"/>
          <p14:tracePt t="88661" x="5432425" y="2789238"/>
          <p14:tracePt t="88678" x="5508625" y="2773363"/>
          <p14:tracePt t="88696" x="5554663" y="2773363"/>
          <p14:tracePt t="88713" x="5608638" y="2773363"/>
          <p14:tracePt t="88729" x="5622925" y="2773363"/>
          <p14:tracePt t="88745" x="5654675" y="2773363"/>
          <p14:tracePt t="88761" x="5692775" y="2773363"/>
          <p14:tracePt t="88778" x="5791200" y="2773363"/>
          <p14:tracePt t="88795" x="5913438" y="2773363"/>
          <p14:tracePt t="88811" x="6003925" y="2773363"/>
          <p14:tracePt t="88828" x="6042025" y="2773363"/>
          <p14:tracePt t="88845" x="6057900" y="2765425"/>
          <p14:tracePt t="88861" x="6065838" y="2765425"/>
          <p14:tracePt t="88877" x="6088063" y="2765425"/>
          <p14:tracePt t="88877" x="6103938" y="2765425"/>
          <p14:tracePt t="88896" x="6164263" y="2765425"/>
          <p14:tracePt t="88912" x="6240463" y="2765425"/>
          <p14:tracePt t="88929" x="6324600" y="2765425"/>
          <p14:tracePt t="88945" x="6392863" y="2765425"/>
          <p14:tracePt t="88961" x="6438900" y="2765425"/>
          <p14:tracePt t="88978" x="6469063" y="2765425"/>
          <p14:tracePt t="88995" x="6507163" y="2765425"/>
          <p14:tracePt t="89011" x="6537325" y="2773363"/>
          <p14:tracePt t="89028" x="6575425" y="2773363"/>
          <p14:tracePt t="89046" x="6613525" y="2781300"/>
          <p14:tracePt t="89061" x="6651625" y="2789238"/>
          <p14:tracePt t="89078" x="6689725" y="2789238"/>
          <p14:tracePt t="89078" x="6705600" y="2789238"/>
          <p14:tracePt t="89096" x="6773863" y="2803525"/>
          <p14:tracePt t="89113" x="6797675" y="2803525"/>
          <p14:tracePt t="89128" x="6804025" y="2803525"/>
          <p14:tracePt t="89144" x="6797675" y="2803525"/>
          <p14:tracePt t="89303" x="6789738" y="2803525"/>
          <p14:tracePt t="89311" x="6759575" y="2819400"/>
          <p14:tracePt t="89329" x="6721475" y="2835275"/>
          <p14:tracePt t="89345" x="6675438" y="2841625"/>
          <p14:tracePt t="89362" x="6607175" y="2857500"/>
          <p14:tracePt t="89379" x="6545263" y="2857500"/>
          <p14:tracePt t="89396" x="6507163" y="2857500"/>
          <p14:tracePt t="89411" x="6446838" y="2879725"/>
          <p14:tracePt t="89426" x="6400800" y="2879725"/>
          <p14:tracePt t="89443" x="6362700" y="2879725"/>
          <p14:tracePt t="89460" x="6286500" y="2879725"/>
          <p14:tracePt t="89476" x="6194425" y="2879725"/>
          <p14:tracePt t="89493" x="6096000" y="2879725"/>
          <p14:tracePt t="89509" x="6027738" y="2879725"/>
          <p14:tracePt t="89526" x="5973763" y="2879725"/>
          <p14:tracePt t="89526" x="5951538" y="2879725"/>
          <p14:tracePt t="89546" x="5897563" y="2879725"/>
          <p14:tracePt t="89561" x="5799138" y="2879725"/>
          <p14:tracePt t="89577" x="5722938" y="2879725"/>
          <p14:tracePt t="89594" x="5622925" y="2879725"/>
          <p14:tracePt t="89610" x="5532438" y="2879725"/>
          <p14:tracePt t="89627" x="5440363" y="2879725"/>
          <p14:tracePt t="89644" x="5341938" y="2879725"/>
          <p14:tracePt t="89660" x="5257800" y="2879725"/>
          <p14:tracePt t="89677" x="5173663" y="2879725"/>
          <p14:tracePt t="89694" x="5113338" y="2879725"/>
          <p14:tracePt t="89710" x="5067300" y="2879725"/>
          <p14:tracePt t="89727" x="5037138" y="2879725"/>
          <p14:tracePt t="89745" x="5013325" y="2879725"/>
          <p14:tracePt t="89761" x="4975225" y="2879725"/>
          <p14:tracePt t="89778" x="4899025" y="2879725"/>
          <p14:tracePt t="89794" x="4770438" y="2879725"/>
          <p14:tracePt t="89810" x="4656138" y="2879725"/>
          <p14:tracePt t="89827" x="4625975" y="2879725"/>
          <p14:tracePt t="89844" x="4610100" y="2879725"/>
          <p14:tracePt t="89860" x="4618038" y="2879725"/>
          <p14:tracePt t="89975" x="4625975" y="2879725"/>
          <p14:tracePt t="89992" x="4632325" y="2879725"/>
          <p14:tracePt t="90007" x="4648200" y="2879725"/>
          <p14:tracePt t="90024" x="4678363" y="2879725"/>
          <p14:tracePt t="90031" x="4702175" y="2879725"/>
          <p14:tracePt t="90043" x="4808538" y="2879725"/>
          <p14:tracePt t="90060" x="4922838" y="2879725"/>
          <p14:tracePt t="90077" x="5037138" y="2879725"/>
          <p14:tracePt t="90093" x="5089525" y="2879725"/>
          <p14:tracePt t="90110" x="5135563" y="2879725"/>
          <p14:tracePt t="90129" x="5151438" y="2879725"/>
          <p14:tracePt t="90145" x="5227638" y="2879725"/>
          <p14:tracePt t="90161" x="5318125" y="2865438"/>
          <p14:tracePt t="90178" x="5440363" y="2841625"/>
          <p14:tracePt t="90194" x="5546725" y="2835275"/>
          <p14:tracePt t="90210" x="5638800" y="2819400"/>
          <p14:tracePt t="90227" x="5692775" y="2811463"/>
          <p14:tracePt t="90243" x="5753100" y="2797175"/>
          <p14:tracePt t="90260" x="5821363" y="2781300"/>
          <p14:tracePt t="90276" x="5859463" y="2781300"/>
          <p14:tracePt t="90293" x="5897563" y="2773363"/>
          <p14:tracePt t="90310" x="5951538" y="2773363"/>
          <p14:tracePt t="90310" x="5989638" y="2773363"/>
          <p14:tracePt t="90328" x="6057900" y="2773363"/>
          <p14:tracePt t="90343" x="6270625" y="2773363"/>
          <p14:tracePt t="90361" x="6430963" y="2773363"/>
          <p14:tracePt t="90379" x="6545263" y="2773363"/>
          <p14:tracePt t="90394" x="6613525" y="2759075"/>
          <p14:tracePt t="90410" x="6667500" y="2751138"/>
          <p14:tracePt t="90427" x="6743700" y="2735263"/>
          <p14:tracePt t="90443" x="6804025" y="2735263"/>
          <p14:tracePt t="90460" x="6911975" y="2713038"/>
          <p14:tracePt t="90476" x="7064375" y="2705100"/>
          <p14:tracePt t="90493" x="7231063" y="2705100"/>
          <p14:tracePt t="90509" x="7353300" y="2682875"/>
          <p14:tracePt t="90509" x="7375525" y="2674938"/>
          <p14:tracePt t="90528" x="7383463" y="2674938"/>
          <p14:tracePt t="90541" x="7413625" y="2674938"/>
          <p14:tracePt t="90558" x="7535863" y="2674938"/>
          <p14:tracePt t="90576" x="7696200" y="2674938"/>
          <p14:tracePt t="90592" x="7826375" y="2674938"/>
          <p14:tracePt t="90609" x="7856538" y="2674938"/>
          <p14:tracePt t="90625" x="7864475" y="2674938"/>
          <p14:tracePt t="90783" x="7864475" y="2659063"/>
          <p14:tracePt t="91511" x="7864475" y="2651125"/>
          <p14:tracePt t="91527" x="7864475" y="2644775"/>
          <p14:tracePt t="91535" x="7864475" y="2636838"/>
          <p14:tracePt t="91544" x="7864475" y="2628900"/>
          <p14:tracePt t="91558" x="7864475" y="2620963"/>
          <p14:tracePt t="91575" x="7864475" y="2606675"/>
          <p14:tracePt t="91631" x="7864475" y="2590800"/>
          <p14:tracePt t="91695" x="7864475" y="2574925"/>
          <p14:tracePt t="91719" x="7864475" y="2568575"/>
          <p14:tracePt t="91735" x="7864475" y="2560638"/>
          <p14:tracePt t="91744" x="7864475" y="2552700"/>
          <p14:tracePt t="91758" x="7864475" y="2536825"/>
          <p14:tracePt t="91776" x="7864475" y="2522538"/>
          <p14:tracePt t="91799" x="7864475" y="2514600"/>
          <p14:tracePt t="91815" x="7864475" y="2506663"/>
          <p14:tracePt t="91826" x="7864475" y="2498725"/>
          <p14:tracePt t="91841" x="7864475" y="2492375"/>
          <p14:tracePt t="91858" x="7864475" y="2484438"/>
          <p14:tracePt t="91879" x="7864475" y="2476500"/>
          <p14:tracePt t="91903" x="7864475" y="2468563"/>
          <p14:tracePt t="91911" x="7864475" y="2454275"/>
          <p14:tracePt t="91951" x="7864475" y="2446338"/>
          <p14:tracePt t="91976" x="7864475" y="2438400"/>
          <p14:tracePt t="91983" x="7864475" y="2430463"/>
          <p14:tracePt t="91999" x="7870825" y="2422525"/>
          <p14:tracePt t="92009" x="7870825" y="2416175"/>
          <p14:tracePt t="92026" x="7870825" y="2408238"/>
          <p14:tracePt t="92041" x="7870825" y="2400300"/>
          <p14:tracePt t="92057" x="7870825" y="2384425"/>
          <p14:tracePt t="92079" x="7870825" y="2378075"/>
          <p14:tracePt t="92095" x="7870825" y="2370138"/>
          <p14:tracePt t="92107" x="7870825" y="2354263"/>
          <p14:tracePt t="92125" x="7870825" y="2332038"/>
          <p14:tracePt t="92141" x="7870825" y="2316163"/>
          <p14:tracePt t="92158" x="7870825" y="2301875"/>
          <p14:tracePt t="92174" x="7870825" y="2293938"/>
          <p14:tracePt t="92192" x="7870825" y="2286000"/>
          <p14:tracePt t="92209" x="7870825" y="2278063"/>
          <p14:tracePt t="92225" x="7870825" y="2263775"/>
          <p14:tracePt t="92241" x="7870825" y="2247900"/>
          <p14:tracePt t="92258" x="7870825" y="2232025"/>
          <p14:tracePt t="92275" x="7870825" y="2209800"/>
          <p14:tracePt t="92291" x="7870825" y="2187575"/>
          <p14:tracePt t="92308" x="7870825" y="2179638"/>
          <p14:tracePt t="92324" x="7864475" y="2163763"/>
          <p14:tracePt t="92341" x="7864475" y="2155825"/>
          <p14:tracePt t="92357" x="7864475" y="2149475"/>
          <p14:tracePt t="92374" x="7864475" y="2133600"/>
          <p14:tracePt t="92395" x="7864475" y="2125663"/>
          <p14:tracePt t="92408" x="7864475" y="2117725"/>
          <p14:tracePt t="92425" x="7864475" y="2103438"/>
          <p14:tracePt t="92463" x="7864475" y="2095500"/>
          <p14:tracePt t="92767" x="7856538" y="2095500"/>
          <p14:tracePt t="93040" x="7848600" y="2095500"/>
          <p14:tracePt t="93231" x="7840663" y="2095500"/>
          <p14:tracePt t="93975" x="7832725" y="2095500"/>
          <p14:tracePt t="94039" x="7832725" y="2103438"/>
          <p14:tracePt t="94319" x="7832725" y="2111375"/>
          <p14:tracePt t="94327" x="7832725" y="2117725"/>
          <p14:tracePt t="94359" x="7826375" y="2117725"/>
          <p14:tracePt t="94392" x="7826375" y="2133600"/>
          <p14:tracePt t="94503" x="7826375" y="2141538"/>
          <p14:tracePt t="94544" x="7826375" y="2149475"/>
          <p14:tracePt t="94567" x="7826375" y="2163763"/>
          <p14:tracePt t="94583" x="7826375" y="2171700"/>
          <p14:tracePt t="94599" x="7840663" y="2179638"/>
          <p14:tracePt t="94616" x="7840663" y="2187575"/>
          <p14:tracePt t="94631" x="7840663" y="2193925"/>
          <p14:tracePt t="94663" x="7840663" y="2201863"/>
          <p14:tracePt t="94679" x="7840663" y="2217738"/>
          <p14:tracePt t="94703" x="7840663" y="2225675"/>
          <p14:tracePt t="94728" x="7840663" y="2232025"/>
          <p14:tracePt t="94759" x="7840663" y="2239963"/>
          <p14:tracePt t="94775" x="7840663" y="2247900"/>
          <p14:tracePt t="94791" x="7840663" y="2255838"/>
          <p14:tracePt t="94807" x="7840663" y="2263775"/>
          <p14:tracePt t="94823" x="7840663" y="2270125"/>
          <p14:tracePt t="94831" x="7840663" y="2286000"/>
          <p14:tracePt t="94847" x="7840663" y="2301875"/>
          <p14:tracePt t="94856" x="7840663" y="2316163"/>
          <p14:tracePt t="94872" x="7840663" y="2332038"/>
          <p14:tracePt t="94889" x="7840663" y="2339975"/>
          <p14:tracePt t="94906" x="7840663" y="2346325"/>
          <p14:tracePt t="94921" x="7840663" y="2354263"/>
          <p14:tracePt t="94939" x="7840663" y="2370138"/>
          <p14:tracePt t="94967" x="7848600" y="2384425"/>
          <p14:tracePt t="94991" x="7856538" y="2392363"/>
          <p14:tracePt t="95007" x="7856538" y="2400300"/>
          <p14:tracePt t="95024" x="7856538" y="2408238"/>
          <p14:tracePt t="95135" x="7856538" y="2416175"/>
          <p14:tracePt t="95152" x="7856538" y="2422525"/>
          <p14:tracePt t="95359" x="7856538" y="2430463"/>
          <p14:tracePt t="95375" x="7856538" y="2438400"/>
          <p14:tracePt t="95543" x="7856538" y="2454275"/>
          <p14:tracePt t="95839" x="7856538" y="2446338"/>
          <p14:tracePt t="96031" x="7856538" y="2438400"/>
          <p14:tracePt t="96055" x="7848600" y="2430463"/>
          <p14:tracePt t="96970" x="7848600" y="2438400"/>
          <p14:tracePt t="98597" x="7856538" y="2430463"/>
          <p14:tracePt t="99415" x="7856538" y="2438400"/>
          <p14:tracePt t="100023" x="7856538" y="2454275"/>
          <p14:tracePt t="100183" x="7856538" y="2460625"/>
          <p14:tracePt t="100375" x="7856538" y="2468563"/>
          <p14:tracePt t="100384" x="7856538" y="2476500"/>
          <p14:tracePt t="100398" x="7856538" y="2484438"/>
          <p14:tracePt t="100417" x="7848600" y="2484438"/>
          <p14:tracePt t="100551" x="7848600" y="2492375"/>
          <p14:tracePt t="103219" x="7870825" y="2492375"/>
          <p14:tracePt t="104039" x="7870825" y="2476500"/>
          <p14:tracePt t="104167" x="7878763" y="2468563"/>
          <p14:tracePt t="106929" x="7886700" y="2460625"/>
          <p14:tracePt t="107615" x="7886700" y="2454275"/>
          <p14:tracePt t="107679" x="7886700" y="2446338"/>
          <p14:tracePt t="107695" x="7886700" y="2438400"/>
          <p14:tracePt t="107807" x="7878763" y="2430463"/>
          <p14:tracePt t="108151" x="7864475" y="2430463"/>
          <p14:tracePt t="108191" x="7848600" y="2430463"/>
          <p14:tracePt t="110929" x="7848600" y="2438400"/>
          <p14:tracePt t="111023" x="7848600" y="2446338"/>
          <p14:tracePt t="111047" x="7848600" y="2454275"/>
          <p14:tracePt t="111104" x="7848600" y="2468563"/>
          <p14:tracePt t="111303" x="7840663" y="2468563"/>
          <p14:tracePt t="111320" x="7840663" y="2476500"/>
          <p14:tracePt t="111335" x="7840663" y="2492375"/>
          <p14:tracePt t="111391" x="7832725" y="2498725"/>
          <p14:tracePt t="118545" x="7840663" y="2498725"/>
          <p14:tracePt t="119429" x="7848600" y="2506663"/>
          <p14:tracePt t="119511" x="7870825" y="2506663"/>
          <p14:tracePt t="119719" x="7870825" y="2498725"/>
          <p14:tracePt t="120543" x="7864475" y="2492375"/>
          <p14:tracePt t="120607" x="7856538" y="2484438"/>
          <p14:tracePt t="120631" x="7840663" y="2476500"/>
          <p14:tracePt t="120655" x="7840663" y="2468563"/>
          <p14:tracePt t="121119" x="7848600" y="2468563"/>
          <p14:tracePt t="121191" x="7856538" y="2468563"/>
          <p14:tracePt t="121247" x="7870825" y="2476500"/>
          <p14:tracePt t="121383" x="7870825" y="2484438"/>
          <p14:tracePt t="121399" x="7870825" y="2492375"/>
          <p14:tracePt t="121415" x="7870825" y="2498725"/>
          <p14:tracePt t="133896" x="7856538" y="2506663"/>
          <p14:tracePt t="133903" x="7856538" y="2514600"/>
          <p14:tracePt t="133927" x="7856538" y="2522538"/>
          <p14:tracePt t="133935" x="7856538" y="2530475"/>
          <p14:tracePt t="133948" x="7848600" y="2530475"/>
          <p14:tracePt t="133975" x="7848600" y="2536825"/>
          <p14:tracePt t="133992" x="7832725" y="2536825"/>
          <p14:tracePt t="134031" x="7832725" y="2544763"/>
          <p14:tracePt t="134039" x="7826375" y="2544763"/>
          <p14:tracePt t="134064" x="7826375" y="2552700"/>
          <p14:tracePt t="134071" x="7810500" y="2552700"/>
          <p14:tracePt t="134223" x="7802563" y="2552700"/>
          <p14:tracePt t="134279" x="7794625" y="2552700"/>
          <p14:tracePt t="134303" x="7788275" y="2552700"/>
          <p14:tracePt t="134312" x="7780338" y="2552700"/>
          <p14:tracePt t="134319" x="7772400" y="2552700"/>
          <p14:tracePt t="134335" x="7756525" y="2552700"/>
          <p14:tracePt t="134351" x="7742238" y="2552700"/>
          <p14:tracePt t="134368" x="7726363" y="2552700"/>
          <p14:tracePt t="134381" x="7712075" y="2552700"/>
          <p14:tracePt t="134397" x="7666038" y="2552700"/>
          <p14:tracePt t="134397" x="7642225" y="2552700"/>
          <p14:tracePt t="134416" x="7521575" y="2552700"/>
          <p14:tracePt t="134435" x="7445375" y="2552700"/>
          <p14:tracePt t="134447" x="7285038" y="2552700"/>
          <p14:tracePt t="134464" x="7208838" y="2552700"/>
          <p14:tracePt t="134481" x="7170738" y="2560638"/>
          <p14:tracePt t="134497" x="7146925" y="2560638"/>
          <p14:tracePt t="134514" x="7102475" y="2560638"/>
          <p14:tracePt t="134530" x="7032625" y="2560638"/>
          <p14:tracePt t="134547" x="6942138" y="2560638"/>
          <p14:tracePt t="134563" x="6827838" y="2560638"/>
          <p14:tracePt t="134580" x="6713538" y="2560638"/>
          <p14:tracePt t="134597" x="6659563" y="2568575"/>
          <p14:tracePt t="134613" x="6621463" y="2582863"/>
          <p14:tracePt t="134630" x="6613525" y="2582863"/>
          <p14:tracePt t="134646" x="6583363" y="2582863"/>
          <p14:tracePt t="134664" x="6530975" y="2582863"/>
          <p14:tracePt t="134681" x="6438900" y="2582863"/>
          <p14:tracePt t="134697" x="6302375" y="2582863"/>
          <p14:tracePt t="134713" x="6188075" y="2582863"/>
          <p14:tracePt t="134730" x="6103938" y="2582863"/>
          <p14:tracePt t="134746" x="6073775" y="2582863"/>
          <p14:tracePt t="134763" x="6065838" y="2582863"/>
          <p14:tracePt t="134791" x="6049963" y="2582863"/>
          <p14:tracePt t="134799" x="6019800" y="2598738"/>
          <p14:tracePt t="134813" x="5927725" y="2620963"/>
          <p14:tracePt t="134830" x="5753100" y="2644775"/>
          <p14:tracePt t="134830" x="5668963" y="2651125"/>
          <p14:tracePt t="134848" x="5546725" y="2651125"/>
          <p14:tracePt t="134864" x="5470525" y="2667000"/>
          <p14:tracePt t="134881" x="5440363" y="2674938"/>
          <p14:tracePt t="134897" x="5418138" y="2682875"/>
          <p14:tracePt t="134913" x="5394325" y="2682875"/>
          <p14:tracePt t="134930" x="5334000" y="2689225"/>
          <p14:tracePt t="134946" x="5273675" y="2705100"/>
          <p14:tracePt t="134964" x="5203825" y="2727325"/>
          <p14:tracePt t="134980" x="5165725" y="2727325"/>
          <p14:tracePt t="134996" x="5127625" y="2743200"/>
          <p14:tracePt t="135014" x="5067300" y="2759075"/>
          <p14:tracePt t="135030" x="5013325" y="2759075"/>
          <p14:tracePt t="135030" x="4983163" y="2765425"/>
          <p14:tracePt t="135050" x="4960938" y="2773363"/>
          <p14:tracePt t="135065" x="4953000" y="2773363"/>
          <p14:tracePt t="135096" x="4945063" y="2781300"/>
          <p14:tracePt t="135112" x="4937125" y="2781300"/>
          <p14:tracePt t="135119" x="4922838" y="2781300"/>
          <p14:tracePt t="135130" x="4899025" y="2781300"/>
          <p14:tracePt t="135147" x="4892675" y="2781300"/>
          <p14:tracePt t="135163" x="4899025" y="2781300"/>
          <p14:tracePt t="135295" x="4906963" y="2781300"/>
          <p14:tracePt t="135303" x="4914900" y="2781300"/>
          <p14:tracePt t="135319" x="4922838" y="2781300"/>
          <p14:tracePt t="135330" x="4945063" y="2781300"/>
          <p14:tracePt t="135347" x="4968875" y="2781300"/>
          <p14:tracePt t="135363" x="5021263" y="2781300"/>
          <p14:tracePt t="135380" x="5097463" y="2781300"/>
          <p14:tracePt t="135397" x="5165725" y="2781300"/>
          <p14:tracePt t="135414" x="5219700" y="2781300"/>
          <p14:tracePt t="135414" x="5241925" y="2781300"/>
          <p14:tracePt t="135432" x="5295900" y="2781300"/>
          <p14:tracePt t="135450" x="5380038" y="2781300"/>
          <p14:tracePt t="135464" x="5486400" y="2781300"/>
          <p14:tracePt t="135480" x="5600700" y="2781300"/>
          <p14:tracePt t="135496" x="5661025" y="2781300"/>
          <p14:tracePt t="135513" x="5692775" y="2781300"/>
          <p14:tracePt t="135529" x="5722938" y="2781300"/>
          <p14:tracePt t="135545" x="5768975" y="2781300"/>
          <p14:tracePt t="135562" x="5807075" y="2781300"/>
          <p14:tracePt t="135578" x="5867400" y="2781300"/>
          <p14:tracePt t="135595" x="5935663" y="2781300"/>
          <p14:tracePt t="135611" x="6027738" y="2781300"/>
          <p14:tracePt t="135628" x="6149975" y="2781300"/>
          <p14:tracePt t="135645" x="6232525" y="2781300"/>
          <p14:tracePt t="135661" x="6308725" y="2781300"/>
          <p14:tracePt t="135661" x="6346825" y="2781300"/>
          <p14:tracePt t="135680" x="6454775" y="2781300"/>
          <p14:tracePt t="135696" x="6561138" y="2781300"/>
          <p14:tracePt t="135712" x="6651625" y="2781300"/>
          <p14:tracePt t="135728" x="6713538" y="2781300"/>
          <p14:tracePt t="135746" x="6735763" y="2773363"/>
          <p14:tracePt t="135762" x="6751638" y="2773363"/>
          <p14:tracePt t="135790" x="6759575" y="2773363"/>
          <p14:tracePt t="135799" x="6781800" y="2773363"/>
          <p14:tracePt t="135812" x="6865938" y="2773363"/>
          <p14:tracePt t="135829" x="6950075" y="2773363"/>
          <p14:tracePt t="135845" x="6994525" y="2773363"/>
          <p14:tracePt t="135863" x="7002463" y="2773363"/>
          <p14:tracePt t="135878" x="7010400" y="2773363"/>
          <p14:tracePt t="135918" x="7026275" y="2765425"/>
          <p14:tracePt t="135927" x="7032625" y="2765425"/>
          <p14:tracePt t="135934" x="7040563" y="2765425"/>
          <p14:tracePt t="135945" x="7078663" y="2751138"/>
          <p14:tracePt t="135961" x="7116763" y="2751138"/>
          <p14:tracePt t="135977" x="7146925" y="2743200"/>
          <p14:tracePt t="135994" x="7178675" y="2743200"/>
          <p14:tracePt t="136011" x="7185025" y="2743200"/>
          <p14:tracePt t="136028" x="7200900" y="2727325"/>
          <p14:tracePt t="136028" x="7216775" y="2727325"/>
          <p14:tracePt t="136048" x="7261225" y="2713038"/>
          <p14:tracePt t="136063" x="7337425" y="2705100"/>
          <p14:tracePt t="136079" x="7413625" y="2705100"/>
          <p14:tracePt t="136096" x="7437438" y="2705100"/>
          <p14:tracePt t="136113" x="7445375" y="2705100"/>
          <p14:tracePt t="136174" x="7459663" y="2705100"/>
          <p14:tracePt t="136182" x="7483475" y="2705100"/>
          <p14:tracePt t="136194" x="7513638" y="2705100"/>
          <p14:tracePt t="136212" x="7559675" y="2705100"/>
          <p14:tracePt t="136228" x="7581900" y="2705100"/>
          <p14:tracePt t="136245" x="7604125" y="2705100"/>
          <p14:tracePt t="136245" x="7612063" y="2705100"/>
          <p14:tracePt t="136263" x="7620000" y="2705100"/>
          <p14:tracePt t="136278" x="7627938" y="2705100"/>
          <p14:tracePt t="136294" x="7635875" y="2705100"/>
          <p14:tracePt t="136318" x="7650163" y="2705100"/>
          <p14:tracePt t="136334" x="7666038" y="2705100"/>
          <p14:tracePt t="136345" x="7756525" y="2705100"/>
          <p14:tracePt t="136362" x="7840663" y="2705100"/>
          <p14:tracePt t="136378" x="7886700" y="2705100"/>
          <p14:tracePt t="136395" x="7894638" y="2705100"/>
          <p14:tracePt t="136411" x="7908925" y="2705100"/>
          <p14:tracePt t="136439" x="7916863" y="2705100"/>
          <p14:tracePt t="136447" x="7932738" y="2705100"/>
          <p14:tracePt t="136461" x="7962900" y="2705100"/>
          <p14:tracePt t="136477" x="8016875" y="2705100"/>
          <p14:tracePt t="136495" x="8047038" y="2705100"/>
          <p14:tracePt t="136512" x="8077200" y="2705100"/>
          <p14:tracePt t="136529" x="8085138" y="2705100"/>
          <p14:tracePt t="136545" x="8077200" y="2705100"/>
          <p14:tracePt t="136774" x="8069263" y="2705100"/>
          <p14:tracePt t="136782" x="8061325" y="2705100"/>
          <p14:tracePt t="136846" x="8054975" y="2705100"/>
          <p14:tracePt t="136862" x="8047038" y="2705100"/>
          <p14:tracePt t="136886" x="8039100" y="2705100"/>
          <p14:tracePt t="137006" x="8031163" y="2697163"/>
          <p14:tracePt t="137040" x="8023225" y="2689225"/>
          <p14:tracePt t="138008" x="8016875" y="2689225"/>
          <p14:tracePt t="138118" x="8008938" y="2689225"/>
          <p14:tracePt t="138182" x="8001000" y="2689225"/>
          <p14:tracePt t="138191" x="7993063" y="2689225"/>
          <p14:tracePt t="138214" x="7985125" y="2689225"/>
          <p14:tracePt t="138223" x="7978775" y="2689225"/>
          <p14:tracePt t="138238" x="7970838" y="2689225"/>
          <p14:tracePt t="138254" x="7962900" y="2697163"/>
          <p14:tracePt t="138302" x="7954963" y="2705100"/>
          <p14:tracePt t="138327" x="7947025" y="2705100"/>
          <p14:tracePt t="138358" x="7940675" y="2705100"/>
          <p14:tracePt t="138375" x="7932738" y="2705100"/>
          <p14:tracePt t="138406" x="7924800" y="2705100"/>
          <p14:tracePt t="138486" x="7916863" y="2705100"/>
          <p14:tracePt t="138494" x="7902575" y="2705100"/>
          <p14:tracePt t="138511" x="7894638" y="2705100"/>
          <p14:tracePt t="138534" x="7886700" y="2705100"/>
          <p14:tracePt t="138559" x="7878763" y="2705100"/>
          <p14:tracePt t="138576" x="7870825" y="2705100"/>
          <p14:tracePt t="138622" x="7856538" y="2705100"/>
          <p14:tracePt t="138630" x="7840663" y="2705100"/>
          <p14:tracePt t="138641" x="7780338" y="2705100"/>
          <p14:tracePt t="138659" x="7718425" y="2705100"/>
          <p14:tracePt t="138676" x="7688263" y="2705100"/>
          <p14:tracePt t="138693" x="7680325" y="2705100"/>
          <p14:tracePt t="138711" x="7673975" y="2705100"/>
          <p14:tracePt t="139038" x="7666038" y="2705100"/>
          <p14:tracePt t="139046" x="7658100" y="2705100"/>
          <p14:tracePt t="139070" x="7642225" y="2705100"/>
          <p14:tracePt t="139086" x="7620000" y="2705100"/>
          <p14:tracePt t="139095" x="7589838" y="2705100"/>
          <p14:tracePt t="139108" x="7551738" y="2705100"/>
          <p14:tracePt t="139125" x="7527925" y="2705100"/>
          <p14:tracePt t="139125" x="7521575" y="2705100"/>
          <p14:tracePt t="139144" x="7505700" y="2705100"/>
          <p14:tracePt t="139160" x="7497763" y="2705100"/>
          <p14:tracePt t="139182" x="7483475" y="2705100"/>
          <p14:tracePt t="139198" x="7475538" y="2705100"/>
          <p14:tracePt t="139214" x="7459663" y="2705100"/>
          <p14:tracePt t="139225" x="7451725" y="2705100"/>
          <p14:tracePt t="139241" x="7445375" y="2713038"/>
          <p14:tracePt t="139258" x="7421563" y="2713038"/>
          <p14:tracePt t="139275" x="7413625" y="2713038"/>
          <p14:tracePt t="139291" x="7407275" y="2720975"/>
          <p14:tracePt t="139308" x="7413625" y="2720975"/>
          <p14:tracePt t="139526" x="7429500" y="2720975"/>
          <p14:tracePt t="139543" x="7437438" y="2720975"/>
          <p14:tracePt t="139566" x="7445375" y="2727325"/>
          <p14:tracePt t="139575" x="7451725" y="2735263"/>
          <p14:tracePt t="139591" x="7467600" y="2735263"/>
          <p14:tracePt t="139607" x="7475538" y="2735263"/>
          <p14:tracePt t="139623" x="7483475" y="2735263"/>
          <p14:tracePt t="139630" x="7489825" y="2735263"/>
          <p14:tracePt t="139641" x="7497763" y="2735263"/>
          <p14:tracePt t="139657" x="7505700" y="2735263"/>
          <p14:tracePt t="139686" x="7521575" y="2735263"/>
          <p14:tracePt t="139958" x="7543800" y="2735263"/>
          <p14:tracePt t="139966" x="7559675" y="2735263"/>
          <p14:tracePt t="139975" x="7627938" y="2735263"/>
          <p14:tracePt t="139992" x="7734300" y="2735263"/>
          <p14:tracePt t="140008" x="7886700" y="2735263"/>
          <p14:tracePt t="140025" x="8039100" y="2735263"/>
          <p14:tracePt t="140041" x="8145463" y="2735263"/>
          <p14:tracePt t="140058" x="8161338" y="2735263"/>
          <p14:tracePt t="140074" x="8183563" y="2735263"/>
          <p14:tracePt t="140126" x="8183563" y="2720975"/>
          <p14:tracePt t="140198" x="8175625" y="2713038"/>
          <p14:tracePt t="140207" x="8169275" y="2713038"/>
          <p14:tracePt t="140215" x="8169275" y="2705100"/>
          <p14:tracePt t="140225" x="8161338" y="2705100"/>
          <p14:tracePt t="140246" x="8153400" y="2705100"/>
          <p14:tracePt t="140262" x="8145463" y="2705100"/>
          <p14:tracePt t="140278" x="8137525" y="2705100"/>
          <p14:tracePt t="140290" x="8131175" y="2705100"/>
          <p14:tracePt t="140307" x="8123238" y="2705100"/>
          <p14:tracePt t="140324" x="8107363" y="2705100"/>
          <p14:tracePt t="140340" x="8099425" y="2705100"/>
          <p14:tracePt t="140359" x="8093075" y="2705100"/>
          <p14:tracePt t="140376" x="8069263" y="2713038"/>
          <p14:tracePt t="140391" x="8054975" y="2713038"/>
          <p14:tracePt t="140408" x="8047038" y="2713038"/>
          <p14:tracePt t="140423" x="8039100" y="2713038"/>
          <p14:tracePt t="140442" x="8031163" y="2713038"/>
          <p14:tracePt t="140456" x="8023225" y="2713038"/>
          <p14:tracePt t="140472" x="8008938" y="2713038"/>
          <p14:tracePt t="140510" x="8008938" y="2720975"/>
          <p14:tracePt t="140518" x="8001000" y="2720975"/>
          <p14:tracePt t="140542" x="7993063" y="2727325"/>
          <p14:tracePt t="140550" x="7985125" y="2727325"/>
          <p14:tracePt t="140575" x="7978775" y="2735263"/>
          <p14:tracePt t="140583" x="7970838" y="2743200"/>
          <p14:tracePt t="140630" x="7962900" y="2743200"/>
          <p14:tracePt t="140670" x="7954963" y="2751138"/>
          <p14:tracePt t="140750" x="7947025" y="2759075"/>
          <p14:tracePt t="140950" x="7940675" y="2759075"/>
          <p14:tracePt t="140975" x="7932738" y="2759075"/>
          <p14:tracePt t="140991" x="7924800" y="2759075"/>
          <p14:tracePt t="140998" x="7916863" y="2759075"/>
          <p14:tracePt t="141014" x="7908925" y="2765425"/>
          <p14:tracePt t="141025" x="7878763" y="2765425"/>
          <p14:tracePt t="141041" x="7848600" y="2765425"/>
          <p14:tracePt t="141057" x="7750175" y="2765425"/>
          <p14:tracePt t="141074" x="7581900" y="2765425"/>
          <p14:tracePt t="141090" x="7399338" y="2697163"/>
          <p14:tracePt t="141106" x="7216775" y="2644775"/>
          <p14:tracePt t="141123" x="7070725" y="2613025"/>
          <p14:tracePt t="141140" x="7010400" y="2582863"/>
          <p14:tracePt t="141156" x="6994525" y="2568575"/>
          <p14:tracePt t="141173" x="6980238" y="2544763"/>
          <p14:tracePt t="141173" x="6980238" y="2522538"/>
          <p14:tracePt t="141192" x="6964363" y="2454275"/>
          <p14:tracePt t="141208" x="6918325" y="2370138"/>
          <p14:tracePt t="141224" x="6865938" y="2247900"/>
          <p14:tracePt t="141241" x="6850063" y="2171700"/>
          <p14:tracePt t="141256" x="6835775" y="2103438"/>
          <p14:tracePt t="141273" x="6835775" y="2049463"/>
          <p14:tracePt t="141290" x="6804025" y="1965325"/>
          <p14:tracePt t="141306" x="6781800" y="1882775"/>
          <p14:tracePt t="141323" x="6765925" y="1798638"/>
          <p14:tracePt t="141340" x="6759575" y="1722438"/>
          <p14:tracePt t="141356" x="6759575" y="1660525"/>
          <p14:tracePt t="141373" x="6759575" y="1577975"/>
          <p14:tracePt t="141373" x="6759575" y="1546225"/>
          <p14:tracePt t="141391" x="6765925" y="1508125"/>
          <p14:tracePt t="141408" x="6781800" y="1477963"/>
          <p14:tracePt t="141425" x="6781800" y="1455738"/>
          <p14:tracePt t="141442" x="6781800" y="1431925"/>
          <p14:tracePt t="141456" x="6781800" y="1409700"/>
          <p14:tracePt t="141472" x="6781800" y="1393825"/>
          <p14:tracePt t="141489" x="6797675" y="1349375"/>
          <p14:tracePt t="141506" x="6811963" y="1317625"/>
          <p14:tracePt t="141523" x="6819900" y="1279525"/>
          <p14:tracePt t="141539" x="6819900" y="1273175"/>
          <p14:tracePt t="141556" x="6827838" y="1249363"/>
          <p14:tracePt t="141575" x="6827838" y="1235075"/>
          <p14:tracePt t="141589" x="6827838" y="1219200"/>
          <p14:tracePt t="141606" x="6827838" y="1196975"/>
          <p14:tracePt t="141624" x="6827838" y="1181100"/>
          <p14:tracePt t="141640" x="6827838" y="1165225"/>
          <p14:tracePt t="141657" x="6827838" y="1135063"/>
          <p14:tracePt t="141673" x="6827838" y="1104900"/>
          <p14:tracePt t="141689" x="6827838" y="1082675"/>
          <p14:tracePt t="141706" x="6827838" y="1074738"/>
          <p14:tracePt t="141722" x="6835775" y="1066800"/>
          <p14:tracePt t="141758" x="6842125" y="1066800"/>
          <p14:tracePt t="141774" x="6850063" y="1066800"/>
          <p14:tracePt t="141806" x="6858000" y="1058863"/>
          <p14:tracePt t="141830" x="6858000" y="1050925"/>
          <p14:tracePt t="141839" x="6865938" y="1050925"/>
          <p14:tracePt t="141918" x="6873875" y="1050925"/>
          <p14:tracePt t="141942" x="6880225" y="1050925"/>
          <p14:tracePt t="141958" x="6888163" y="1050925"/>
          <p14:tracePt t="142078" x="6896100" y="1044575"/>
          <p14:tracePt t="142094" x="6896100" y="1028700"/>
          <p14:tracePt t="142110" x="6904038" y="1012825"/>
          <p14:tracePt t="142126" x="6904038" y="990600"/>
          <p14:tracePt t="142134" x="6904038" y="974725"/>
          <p14:tracePt t="142142" x="6904038" y="960438"/>
          <p14:tracePt t="142155" x="6911975" y="936625"/>
          <p14:tracePt t="142172" x="6918325" y="914400"/>
          <p14:tracePt t="142189" x="6918325" y="892175"/>
          <p14:tracePt t="142204" x="6918325" y="868363"/>
          <p14:tracePt t="142221" x="6918325" y="846138"/>
          <p14:tracePt t="142221" x="6918325" y="830263"/>
          <p14:tracePt t="142239" x="6918325" y="815975"/>
          <p14:tracePt t="142256" x="6926263" y="800100"/>
          <p14:tracePt t="142273" x="6926263" y="784225"/>
          <p14:tracePt t="142289" x="6926263" y="769938"/>
          <p14:tracePt t="142305" x="6926263" y="754063"/>
          <p14:tracePt t="142321" x="6926263" y="739775"/>
          <p14:tracePt t="142339" x="6926263" y="731838"/>
          <p14:tracePt t="142355" x="6926263" y="723900"/>
          <p14:tracePt t="142371" x="6934200" y="723900"/>
          <p14:tracePt t="142470" x="6934200" y="731838"/>
          <p14:tracePt t="142494" x="6934200" y="739775"/>
          <p14:tracePt t="142519" x="6934200" y="746125"/>
          <p14:tracePt t="142534" x="6934200" y="754063"/>
          <p14:tracePt t="142558" x="6934200" y="769938"/>
          <p14:tracePt t="142606" x="6934200" y="777875"/>
          <p14:tracePt t="142623" x="6942138" y="777875"/>
          <p14:tracePt t="142654" x="6942138" y="784225"/>
          <p14:tracePt t="142672" x="6942138" y="792163"/>
          <p14:tracePt t="142678" x="6942138" y="800100"/>
          <p14:tracePt t="142694" x="6942138" y="815975"/>
          <p14:tracePt t="142710" x="6964363" y="830263"/>
          <p14:tracePt t="142721" x="6972300" y="830263"/>
          <p14:tracePt t="142738" x="6972300" y="854075"/>
          <p14:tracePt t="142755" x="6972300" y="868363"/>
          <p14:tracePt t="142771" x="6972300" y="884238"/>
          <p14:tracePt t="142788" x="6972300" y="892175"/>
          <p14:tracePt t="142804" x="6980238" y="914400"/>
          <p14:tracePt t="142804" x="6980238" y="922338"/>
          <p14:tracePt t="142824" x="6980238" y="936625"/>
          <p14:tracePt t="142846" x="6988175" y="944563"/>
          <p14:tracePt t="142856" x="6994525" y="944563"/>
          <p14:tracePt t="142902" x="7002463" y="944563"/>
          <p14:tracePt t="142999" x="7018338" y="952500"/>
          <p14:tracePt t="143014" x="7026275" y="960438"/>
          <p14:tracePt t="143030" x="7032625" y="968375"/>
          <p14:tracePt t="143956" x="7040563" y="968375"/>
          <p14:tracePt t="144822" x="7048500" y="968375"/>
          <p14:tracePt t="144830" x="7056438" y="968375"/>
          <p14:tracePt t="144862" x="7064375" y="968375"/>
          <p14:tracePt t="144894" x="7070725" y="968375"/>
          <p14:tracePt t="144904" x="7078663" y="968375"/>
          <p14:tracePt t="144920" x="7094538" y="968375"/>
          <p14:tracePt t="144958" x="7108825" y="968375"/>
          <p14:tracePt t="144966" x="7116763" y="974725"/>
          <p14:tracePt t="144982" x="7124700" y="974725"/>
          <p14:tracePt t="145006" x="7132638" y="974725"/>
          <p14:tracePt t="145038" x="7140575" y="974725"/>
          <p14:tracePt t="145054" x="7146925" y="974725"/>
          <p14:tracePt t="145071" x="7162800" y="982663"/>
          <p14:tracePt t="145126" x="7170738" y="982663"/>
          <p14:tracePt t="145142" x="7178675" y="982663"/>
          <p14:tracePt t="145158" x="7185025" y="982663"/>
          <p14:tracePt t="145167" x="7192963" y="982663"/>
          <p14:tracePt t="145183" x="7200900" y="982663"/>
          <p14:tracePt t="145230" x="7208838" y="990600"/>
          <p14:tracePt t="145326" x="7208838" y="982663"/>
          <p14:tracePt t="145454" x="7208838" y="968375"/>
          <p14:tracePt t="145478" x="7216775" y="968375"/>
          <p14:tracePt t="145486" x="7223125" y="960438"/>
          <p14:tracePt t="145503" x="7223125" y="952500"/>
          <p14:tracePt t="145526" x="7223125" y="944563"/>
          <p14:tracePt t="145536" x="7223125" y="936625"/>
          <p14:tracePt t="145694" x="7216775" y="944563"/>
          <p14:tracePt t="145798" x="7216775" y="952500"/>
          <p14:tracePt t="146182" x="7208838" y="952500"/>
          <p14:tracePt t="146206" x="7208838" y="960438"/>
          <p14:tracePt t="146214" x="7200900" y="960438"/>
          <p14:tracePt t="146230" x="7192963" y="960438"/>
          <p14:tracePt t="146254" x="7185025" y="960438"/>
          <p14:tracePt t="146278" x="7178675" y="960438"/>
          <p14:tracePt t="146294" x="7170738" y="960438"/>
          <p14:tracePt t="146303" x="7162800" y="960438"/>
          <p14:tracePt t="146319" x="7146925" y="960438"/>
          <p14:tracePt t="146335" x="7140575" y="960438"/>
          <p14:tracePt t="146374" x="7132638" y="960438"/>
          <p14:tracePt t="146384" x="7116763" y="960438"/>
          <p14:tracePt t="146390" x="7108825" y="960438"/>
          <p14:tracePt t="146406" x="7102475" y="960438"/>
          <p14:tracePt t="146417" x="7094538" y="960438"/>
          <p14:tracePt t="146456" x="7078663" y="960438"/>
          <p14:tracePt t="146462" x="7064375" y="960438"/>
          <p14:tracePt t="146478" x="7056438" y="960438"/>
          <p14:tracePt t="146494" x="7048500" y="968375"/>
          <p14:tracePt t="146510" x="7048500" y="974725"/>
          <p14:tracePt t="146662" x="7056438" y="974725"/>
          <p14:tracePt t="146702" x="7064375" y="974725"/>
          <p14:tracePt t="146719" x="7070725" y="974725"/>
          <p14:tracePt t="146726" x="7078663" y="974725"/>
          <p14:tracePt t="146735" x="7102475" y="974725"/>
          <p14:tracePt t="146752" x="7132638" y="974725"/>
          <p14:tracePt t="146768" x="7154863" y="974725"/>
          <p14:tracePt t="146785" x="7162800" y="974725"/>
          <p14:tracePt t="146800" x="7170738" y="974725"/>
          <p14:tracePt t="146846" x="7185025" y="974725"/>
          <p14:tracePt t="146966" x="7192963" y="974725"/>
          <p14:tracePt t="146991" x="7192963" y="982663"/>
          <p14:tracePt t="147110" x="7185025" y="982663"/>
          <p14:tracePt t="147142" x="7178675" y="990600"/>
          <p14:tracePt t="147151" x="7170738" y="990600"/>
          <p14:tracePt t="147174" x="7154863" y="990600"/>
          <p14:tracePt t="147184" x="7146925" y="990600"/>
          <p14:tracePt t="147199" x="7140575" y="990600"/>
          <p14:tracePt t="147206" x="7124700" y="998538"/>
          <p14:tracePt t="147216" x="7108825" y="998538"/>
          <p14:tracePt t="147234" x="7094538" y="998538"/>
          <p14:tracePt t="147250" x="7086600" y="998538"/>
          <p14:tracePt t="147266" x="7094538" y="990600"/>
          <p14:tracePt t="147462" x="7102475" y="990600"/>
          <p14:tracePt t="147478" x="7108825" y="990600"/>
          <p14:tracePt t="147486" x="7116763" y="990600"/>
          <p14:tracePt t="147499" x="7132638" y="990600"/>
          <p14:tracePt t="147517" x="7154863" y="990600"/>
          <p14:tracePt t="147533" x="7185025" y="990600"/>
          <p14:tracePt t="147549" x="7208838" y="990600"/>
          <p14:tracePt t="147549" x="7223125" y="990600"/>
          <p14:tracePt t="147567" x="7231063" y="990600"/>
          <p14:tracePt t="147583" x="7223125" y="990600"/>
          <p14:tracePt t="147846" x="7216775" y="990600"/>
          <p14:tracePt t="147863" x="7208838" y="990600"/>
          <p14:tracePt t="147870" x="7192963" y="990600"/>
          <p14:tracePt t="147882" x="7178675" y="990600"/>
          <p14:tracePt t="147900" x="7162800" y="990600"/>
          <p14:tracePt t="147916" x="7146925" y="990600"/>
          <p14:tracePt t="147932" x="7140575" y="990600"/>
          <p14:tracePt t="147951" x="7132638" y="990600"/>
          <p14:tracePt t="147974" x="7124700" y="990600"/>
          <p14:tracePt t="148000" x="7116763" y="990600"/>
          <p14:tracePt t="148006" x="7108825" y="990600"/>
          <p14:tracePt t="148022" x="7102475" y="990600"/>
          <p14:tracePt t="148798" x="7086600" y="974725"/>
          <p14:tracePt t="148806" x="7070725" y="974725"/>
          <p14:tracePt t="148854" x="7070725" y="968375"/>
          <p14:tracePt t="148886" x="7070725" y="960438"/>
          <p14:tracePt t="148894" x="7070725" y="952500"/>
          <p14:tracePt t="148910" x="7064375" y="952500"/>
          <p14:tracePt t="148919" x="7056438" y="936625"/>
          <p14:tracePt t="148931" x="7040563" y="922338"/>
          <p14:tracePt t="148948" x="7010400" y="892175"/>
          <p14:tracePt t="148948" x="7010400" y="884238"/>
          <p14:tracePt t="148968" x="6994525" y="868363"/>
          <p14:tracePt t="148982" x="6988175" y="860425"/>
          <p14:tracePt t="148998" x="6980238" y="846138"/>
          <p14:tracePt t="149017" x="6980238" y="838200"/>
          <p14:tracePt t="149038" x="6980238" y="830263"/>
          <p14:tracePt t="149048" x="6980238" y="822325"/>
          <p14:tracePt t="149064" x="6972300" y="800100"/>
          <p14:tracePt t="149082" x="6972300" y="784225"/>
          <p14:tracePt t="149097" x="6972300" y="769938"/>
          <p14:tracePt t="149118" x="6964363" y="769938"/>
          <p14:tracePt t="149310" x="6964363" y="777875"/>
          <p14:tracePt t="149318" x="6964363" y="784225"/>
          <p14:tracePt t="149330" x="6964363" y="815975"/>
          <p14:tracePt t="149347" x="6964363" y="846138"/>
          <p14:tracePt t="149365" x="6964363" y="884238"/>
          <p14:tracePt t="149365" x="6964363" y="898525"/>
          <p14:tracePt t="149384" x="6964363" y="914400"/>
          <p14:tracePt t="149398" x="6964363" y="944563"/>
          <p14:tracePt t="149417" x="6964363" y="952500"/>
          <p14:tracePt t="149433" x="6972300" y="968375"/>
          <p14:tracePt t="149449" x="6980238" y="968375"/>
          <p14:tracePt t="149464" x="7002463" y="974725"/>
          <p14:tracePt t="149480" x="7032625" y="974725"/>
          <p14:tracePt t="149498" x="7064375" y="974725"/>
          <p14:tracePt t="149515" x="7078663" y="974725"/>
          <p14:tracePt t="149531" x="7086600" y="974725"/>
          <p14:tracePt t="149550" x="7086600" y="960438"/>
          <p14:tracePt t="149563" x="7102475" y="952500"/>
          <p14:tracePt t="149581" x="7108825" y="952500"/>
          <p14:tracePt t="149596" x="7132638" y="952500"/>
          <p14:tracePt t="149596" x="7140575" y="952500"/>
          <p14:tracePt t="149615" x="7154863" y="944563"/>
          <p14:tracePt t="149630" x="7185025" y="936625"/>
          <p14:tracePt t="149648" x="7208838" y="936625"/>
          <p14:tracePt t="149664" x="7231063" y="936625"/>
          <p14:tracePt t="149680" x="7254875" y="936625"/>
          <p14:tracePt t="149697" x="7285038" y="952500"/>
          <p14:tracePt t="149714" x="7337425" y="952500"/>
          <p14:tracePt t="149731" x="7383463" y="974725"/>
          <p14:tracePt t="149748" x="7391400" y="974725"/>
          <p14:tracePt t="149764" x="7399338" y="974725"/>
          <p14:tracePt t="149780" x="7407275" y="974725"/>
          <p14:tracePt t="149797" x="7437438" y="974725"/>
          <p14:tracePt t="149816" x="7451725" y="974725"/>
          <p14:tracePt t="149832" x="7459663" y="974725"/>
          <p14:tracePt t="149847" x="7459663" y="982663"/>
          <p14:tracePt t="149974" x="7451725" y="982663"/>
          <p14:tracePt t="151070" x="7459663" y="982663"/>
          <p14:tracePt t="151166" x="7467600" y="982663"/>
          <p14:tracePt t="151174" x="7475538" y="974725"/>
          <p14:tracePt t="151206" x="7483475" y="974725"/>
          <p14:tracePt t="151222" x="7489825" y="974725"/>
          <p14:tracePt t="151270" x="7497763" y="974725"/>
          <p14:tracePt t="151334" x="7505700" y="974725"/>
          <p14:tracePt t="151343" x="7521575" y="974725"/>
          <p14:tracePt t="151350" x="7551738" y="974725"/>
          <p14:tracePt t="151362" x="7573963" y="974725"/>
          <p14:tracePt t="151379" x="7581900" y="974725"/>
          <p14:tracePt t="152295" x="7597775" y="974725"/>
          <p14:tracePt t="152486" x="7612063" y="974725"/>
          <p14:tracePt t="152495" x="7627938" y="974725"/>
          <p14:tracePt t="152518" x="7635875" y="982663"/>
          <p14:tracePt t="152527" x="7642225" y="982663"/>
          <p14:tracePt t="152543" x="7658100" y="990600"/>
          <p14:tracePt t="152550" x="7666038" y="990600"/>
          <p14:tracePt t="152561" x="7688263" y="990600"/>
          <p14:tracePt t="152578" x="7712075" y="998538"/>
          <p14:tracePt t="152597" x="7726363" y="1006475"/>
          <p14:tracePt t="152612" x="7750175" y="1006475"/>
          <p14:tracePt t="152629" x="7756525" y="1006475"/>
          <p14:tracePt t="152644" x="7788275" y="1012825"/>
          <p14:tracePt t="152663" x="7794625" y="1012825"/>
          <p14:tracePt t="152678" x="7802563" y="1012825"/>
          <p14:tracePt t="152718" x="7818438" y="1020763"/>
          <p14:tracePt t="152734" x="7826375" y="1020763"/>
          <p14:tracePt t="152750" x="7832725" y="1020763"/>
          <p14:tracePt t="152782" x="7840663" y="1020763"/>
          <p14:tracePt t="152814" x="7848600" y="1020763"/>
          <p14:tracePt t="152822" x="7864475" y="1020763"/>
          <p14:tracePt t="152831" x="7870825" y="1020763"/>
          <p14:tracePt t="152844" x="7886700" y="1020763"/>
          <p14:tracePt t="152861" x="7886700" y="1012825"/>
          <p14:tracePt t="152926" x="7886700" y="1006475"/>
          <p14:tracePt t="152934" x="7886700" y="998538"/>
          <p14:tracePt t="152950" x="7886700" y="982663"/>
          <p14:tracePt t="152975" x="7886700" y="968375"/>
          <p14:tracePt t="152982" x="7886700" y="936625"/>
          <p14:tracePt t="153006" x="7886700" y="930275"/>
          <p14:tracePt t="153022" x="7886700" y="922338"/>
          <p14:tracePt t="153031" x="7886700" y="914400"/>
          <p14:tracePt t="153044" x="7886700" y="906463"/>
          <p14:tracePt t="153060" x="7886700" y="892175"/>
          <p14:tracePt t="153060" x="7886700" y="884238"/>
          <p14:tracePt t="153079" x="7878763" y="860425"/>
          <p14:tracePt t="153097" x="7878763" y="838200"/>
          <p14:tracePt t="153112" x="7878763" y="822325"/>
          <p14:tracePt t="153128" x="7878763" y="808038"/>
          <p14:tracePt t="153145" x="7878763" y="800100"/>
          <p14:tracePt t="153166" x="7878763" y="792163"/>
          <p14:tracePt t="153182" x="7878763" y="784225"/>
          <p14:tracePt t="153198" x="7878763" y="777875"/>
          <p14:tracePt t="153214" x="7878763" y="769938"/>
          <p14:tracePt t="153230" x="7878763" y="777875"/>
          <p14:tracePt t="153470" x="7878763" y="784225"/>
          <p14:tracePt t="153478" x="7878763" y="792163"/>
          <p14:tracePt t="153493" x="7878763" y="815975"/>
          <p14:tracePt t="153512" x="7886700" y="830263"/>
          <p14:tracePt t="153528" x="7886700" y="838200"/>
          <p14:tracePt t="153543" x="7886700" y="854075"/>
          <p14:tracePt t="153560" x="7894638" y="868363"/>
          <p14:tracePt t="153576" x="7902575" y="892175"/>
          <p14:tracePt t="153594" x="7908925" y="914400"/>
          <p14:tracePt t="153610" x="7908925" y="922338"/>
          <p14:tracePt t="153626" x="7908925" y="930275"/>
          <p14:tracePt t="153643" x="7908925" y="944563"/>
          <p14:tracePt t="153660" x="7908925" y="952500"/>
          <p14:tracePt t="153676" x="7916863" y="968375"/>
          <p14:tracePt t="153694" x="7924800" y="974725"/>
          <p14:tracePt t="153719" x="7932738" y="974725"/>
          <p14:tracePt t="154078" x="7940675" y="974725"/>
          <p14:tracePt t="154086" x="7954963" y="974725"/>
          <p14:tracePt t="154095" x="7962900" y="974725"/>
          <p14:tracePt t="154110" x="7970838" y="974725"/>
          <p14:tracePt t="154126" x="7978775" y="974725"/>
          <p14:tracePt t="154150" x="7985125" y="974725"/>
          <p14:tracePt t="154160" x="8001000" y="974725"/>
          <p14:tracePt t="154176" x="8031163" y="974725"/>
          <p14:tracePt t="154193" x="8047038" y="974725"/>
          <p14:tracePt t="154209" x="8061325" y="974725"/>
          <p14:tracePt t="154230" x="8069263" y="974725"/>
          <p14:tracePt t="154243" x="8077200" y="968375"/>
          <p14:tracePt t="154259" x="8085138" y="968375"/>
          <p14:tracePt t="154276" x="8093075" y="968375"/>
          <p14:tracePt t="154293" x="8099425" y="968375"/>
          <p14:tracePt t="154309" x="8115300" y="968375"/>
          <p14:tracePt t="154328" x="8131175" y="968375"/>
          <p14:tracePt t="154344" x="8131175" y="960438"/>
          <p14:tracePt t="154360" x="8137525" y="960438"/>
          <p14:tracePt t="154382" x="8145463" y="960438"/>
          <p14:tracePt t="154670" x="8137525" y="960438"/>
          <p14:tracePt t="154710" x="8131175" y="960438"/>
          <p14:tracePt t="154718" x="8123238" y="960438"/>
          <p14:tracePt t="154727" x="8115300" y="960438"/>
          <p14:tracePt t="154743" x="8099425" y="960438"/>
          <p14:tracePt t="154759" x="8085138" y="968375"/>
          <p14:tracePt t="154782" x="8077200" y="968375"/>
          <p14:tracePt t="154806" x="8069263" y="968375"/>
          <p14:tracePt t="154814" x="8061325" y="968375"/>
          <p14:tracePt t="154825" x="8047038" y="968375"/>
          <p14:tracePt t="154843" x="8031163" y="968375"/>
          <p14:tracePt t="154859" x="8023225" y="968375"/>
          <p14:tracePt t="154886" x="8016875" y="968375"/>
          <p14:tracePt t="154894" x="8008938" y="968375"/>
          <p14:tracePt t="154907" x="7993063" y="968375"/>
          <p14:tracePt t="154925" x="7985125" y="968375"/>
          <p14:tracePt t="154941" x="7993063" y="968375"/>
          <p14:tracePt t="155182" x="8001000" y="968375"/>
          <p14:tracePt t="155206" x="8008938" y="968375"/>
          <p14:tracePt t="155214" x="8023225" y="968375"/>
          <p14:tracePt t="155225" x="8054975" y="968375"/>
          <p14:tracePt t="155242" x="8085138" y="968375"/>
          <p14:tracePt t="155259" x="8115300" y="968375"/>
          <p14:tracePt t="155275" x="8131175" y="968375"/>
          <p14:tracePt t="157077" x="8115300" y="968375"/>
          <p14:tracePt t="157134" x="8115300" y="974725"/>
          <p14:tracePt t="157158" x="8099425" y="974725"/>
          <p14:tracePt t="157190" x="8093075" y="974725"/>
          <p14:tracePt t="157198" x="8085138" y="974725"/>
          <p14:tracePt t="157208" x="8069263" y="974725"/>
          <p14:tracePt t="157224" x="8047038" y="982663"/>
          <p14:tracePt t="157241" x="8008938" y="990600"/>
          <p14:tracePt t="157257" x="7970838" y="990600"/>
          <p14:tracePt t="157274" x="7916863" y="1006475"/>
          <p14:tracePt t="157290" x="7832725" y="1006475"/>
          <p14:tracePt t="157306" x="7718425" y="1012825"/>
          <p14:tracePt t="157324" x="7612063" y="1012825"/>
          <p14:tracePt t="157340" x="7505700" y="1012825"/>
          <p14:tracePt t="157357" x="7445375" y="1012825"/>
          <p14:tracePt t="157373" x="7407275" y="1012825"/>
          <p14:tracePt t="157373" x="7399338" y="1012825"/>
          <p14:tracePt t="157392" x="7383463" y="1012825"/>
          <p14:tracePt t="157431" x="7375525" y="1012825"/>
          <p14:tracePt t="157462" x="7361238" y="1020763"/>
          <p14:tracePt t="157471" x="7353300" y="1028700"/>
          <p14:tracePt t="157494" x="7337425" y="1028700"/>
          <p14:tracePt t="157558" x="7337425" y="1020763"/>
          <p14:tracePt t="157638" x="7331075" y="1012825"/>
          <p14:tracePt t="157662" x="7323138" y="1012825"/>
          <p14:tracePt t="157671" x="7323138" y="998538"/>
          <p14:tracePt t="157694" x="7315200" y="998538"/>
          <p14:tracePt t="157718" x="7307263" y="990600"/>
          <p14:tracePt t="157790" x="7299325" y="982663"/>
          <p14:tracePt t="157807" x="7292975" y="974725"/>
          <p14:tracePt t="157814" x="7285038" y="974725"/>
          <p14:tracePt t="157824" x="7269163" y="968375"/>
          <p14:tracePt t="157856" x="7261225" y="968375"/>
          <p14:tracePt t="157910" x="7254875" y="968375"/>
          <p14:tracePt t="157918" x="7246938" y="968375"/>
          <p14:tracePt t="157926" x="7239000" y="968375"/>
          <p14:tracePt t="157939" x="7223125" y="968375"/>
          <p14:tracePt t="157956" x="7216775" y="968375"/>
          <p14:tracePt t="157975" x="7208838" y="968375"/>
          <p14:tracePt t="158038" x="7200900" y="968375"/>
          <p14:tracePt t="158070" x="7192963" y="982663"/>
          <p14:tracePt t="159896" x="7185025" y="998538"/>
          <p14:tracePt t="160222" x="7170738" y="998538"/>
          <p14:tracePt t="160238" x="7162800" y="998538"/>
          <p14:tracePt t="160278" x="7154863" y="998538"/>
          <p14:tracePt t="160382" x="7146925" y="998538"/>
          <p14:tracePt t="160398" x="7140575" y="998538"/>
          <p14:tracePt t="160430" x="7132638" y="998538"/>
          <p14:tracePt t="160455" x="7116763" y="998538"/>
          <p14:tracePt t="160550" x="7108825" y="998538"/>
          <p14:tracePt t="160558" x="7086600" y="998538"/>
          <p14:tracePt t="160569" x="7070725" y="998538"/>
          <p14:tracePt t="160586" x="7064375" y="998538"/>
          <p14:tracePt t="160638" x="7056438" y="998538"/>
          <p14:tracePt t="160662" x="7048500" y="998538"/>
          <p14:tracePt t="160726" x="7040563" y="998538"/>
          <p14:tracePt t="160742" x="7032625" y="990600"/>
          <p14:tracePt t="161198" x="7018338" y="974725"/>
          <p14:tracePt t="161214" x="7010400" y="974725"/>
          <p14:tracePt t="161223" x="7002463" y="968375"/>
          <p14:tracePt t="161235" x="6994525" y="960438"/>
          <p14:tracePt t="161252" x="6988175" y="960438"/>
          <p14:tracePt t="161269" x="6994525" y="960438"/>
          <p14:tracePt t="161686" x="7002463" y="960438"/>
          <p14:tracePt t="161750" x="7010400" y="960438"/>
          <p14:tracePt t="161774" x="7018338" y="960438"/>
          <p14:tracePt t="161790" x="7026275" y="960438"/>
          <p14:tracePt t="162054" x="7026275" y="968375"/>
          <p14:tracePt t="162070" x="7048500" y="974725"/>
          <p14:tracePt t="162087" x="7064375" y="982663"/>
          <p14:tracePt t="162103" x="7070725" y="982663"/>
          <p14:tracePt t="162110" x="7078663" y="982663"/>
          <p14:tracePt t="162166" x="7102475" y="990600"/>
          <p14:tracePt t="162193" x="7116763" y="998538"/>
          <p14:tracePt t="162202" x="7140575" y="998538"/>
          <p14:tracePt t="162211" x="7154863" y="998538"/>
          <p14:tracePt t="162217" x="7170738" y="998538"/>
          <p14:tracePt t="162295" x="7178675" y="998538"/>
          <p14:tracePt t="162310" x="7185025" y="990600"/>
          <p14:tracePt t="162326" x="7192963" y="990600"/>
          <p14:tracePt t="162336" x="7200900" y="990600"/>
          <p14:tracePt t="162351" x="7208838" y="982663"/>
          <p14:tracePt t="162369" x="7208838" y="974725"/>
          <p14:tracePt t="162384" x="7216775" y="974725"/>
          <p14:tracePt t="162401" x="7223125" y="960438"/>
          <p14:tracePt t="162418" x="7231063" y="952500"/>
          <p14:tracePt t="162440" x="7239000" y="944563"/>
          <p14:tracePt t="162462" x="7239000" y="936625"/>
          <p14:tracePt t="162471" x="7239000" y="930275"/>
          <p14:tracePt t="162494" x="7246938" y="930275"/>
          <p14:tracePt t="162503" x="7254875" y="930275"/>
          <p14:tracePt t="162519" x="7254875" y="922338"/>
          <p14:tracePt t="162534" x="7254875" y="914400"/>
          <p14:tracePt t="162590" x="7254875" y="906463"/>
          <p14:tracePt t="162638" x="7254875" y="898525"/>
          <p14:tracePt t="162678" x="7246938" y="884238"/>
          <p14:tracePt t="162718" x="7239000" y="884238"/>
          <p14:tracePt t="162735" x="7231063" y="868363"/>
          <p14:tracePt t="162758" x="7223125" y="868363"/>
          <p14:tracePt t="162815" x="7216775" y="860425"/>
          <p14:tracePt t="162838" x="7208838" y="854075"/>
          <p14:tracePt t="162878" x="7200900" y="854075"/>
          <p14:tracePt t="162958" x="7185025" y="860425"/>
          <p14:tracePt t="163014" x="7185025" y="876300"/>
          <p14:tracePt t="163070" x="7185025" y="884238"/>
          <p14:tracePt t="163110" x="7185025" y="892175"/>
          <p14:tracePt t="163126" x="7185025" y="898525"/>
          <p14:tracePt t="163135" x="7185025" y="906463"/>
          <p14:tracePt t="163158" x="7185025" y="914400"/>
          <p14:tracePt t="163198" x="7185025" y="930275"/>
          <p14:tracePt t="163231" x="7192963" y="936625"/>
          <p14:tracePt t="163246" x="7200900" y="944563"/>
          <p14:tracePt t="163278" x="7216775" y="952500"/>
          <p14:tracePt t="163310" x="7231063" y="960438"/>
          <p14:tracePt t="163318" x="7246938" y="968375"/>
          <p14:tracePt t="163335" x="7254875" y="968375"/>
          <p14:tracePt t="163367" x="7261225" y="968375"/>
          <p14:tracePt t="163384" x="7269163" y="968375"/>
          <p14:tracePt t="163399" x="7277100" y="968375"/>
          <p14:tracePt t="163431" x="7292975" y="968375"/>
          <p14:tracePt t="163470" x="7292975" y="960438"/>
          <p14:tracePt t="163510" x="7292975" y="944563"/>
          <p14:tracePt t="163526" x="7292975" y="936625"/>
          <p14:tracePt t="165386" x="7285038" y="936625"/>
          <p14:tracePt t="165486" x="7285038" y="944563"/>
          <p14:tracePt t="165894" x="7285038" y="960438"/>
          <p14:tracePt t="165926" x="7277100" y="968375"/>
          <p14:tracePt t="165942" x="7277100" y="974725"/>
          <p14:tracePt t="165951" x="7269163" y="974725"/>
          <p14:tracePt t="165964" x="7261225" y="982663"/>
          <p14:tracePt t="165981" x="7246938" y="982663"/>
          <p14:tracePt t="165981" x="7239000" y="990600"/>
          <p14:tracePt t="166000" x="7223125" y="998538"/>
          <p14:tracePt t="166016" x="7208838" y="998538"/>
          <p14:tracePt t="166032" x="7192963" y="998538"/>
          <p14:tracePt t="166064" x="7185025" y="998538"/>
          <p14:tracePt t="166086" x="7178675" y="998538"/>
          <p14:tracePt t="166102" x="7170738" y="998538"/>
          <p14:tracePt t="166112" x="7162800" y="998538"/>
          <p14:tracePt t="166118" x="7154863" y="998538"/>
          <p14:tracePt t="166130" x="7140575" y="998538"/>
          <p14:tracePt t="166147" x="7124700" y="998538"/>
          <p14:tracePt t="166164" x="7094538" y="998538"/>
          <p14:tracePt t="166181" x="7086600" y="998538"/>
          <p14:tracePt t="166197" x="7070725" y="998538"/>
          <p14:tracePt t="166215" x="7064375" y="998538"/>
          <p14:tracePt t="166230" x="7056438" y="998538"/>
          <p14:tracePt t="166248" x="7026275" y="998538"/>
          <p14:tracePt t="166265" x="7010400" y="998538"/>
          <p14:tracePt t="166280" x="7002463" y="998538"/>
          <p14:tracePt t="166326" x="6994525" y="998538"/>
          <p14:tracePt t="166334" x="6980238" y="998538"/>
          <p14:tracePt t="166347" x="6956425" y="998538"/>
          <p14:tracePt t="166364" x="6934200" y="998538"/>
          <p14:tracePt t="166380" x="6942138" y="998538"/>
          <p14:tracePt t="166654" x="6942138" y="990600"/>
          <p14:tracePt t="166663" x="6956425" y="990600"/>
          <p14:tracePt t="166679" x="6972300" y="990600"/>
          <p14:tracePt t="166686" x="6988175" y="990600"/>
          <p14:tracePt t="166696" x="7018338" y="990600"/>
          <p14:tracePt t="166714" x="7048500" y="990600"/>
          <p14:tracePt t="166730" x="7070725" y="990600"/>
          <p14:tracePt t="166747" x="7116763" y="990600"/>
          <p14:tracePt t="166764" x="7124700" y="990600"/>
          <p14:tracePt t="166780" x="7162800" y="990600"/>
          <p14:tracePt t="166797" x="7200900" y="990600"/>
          <p14:tracePt t="166797" x="7231063" y="990600"/>
          <p14:tracePt t="166815" x="7285038" y="990600"/>
          <p14:tracePt t="166832" x="7337425" y="990600"/>
          <p14:tracePt t="166848" x="7391400" y="990600"/>
          <p14:tracePt t="166864" x="7407275" y="990600"/>
          <p14:tracePt t="166881" x="7421563" y="990600"/>
          <p14:tracePt t="166897" x="7445375" y="990600"/>
          <p14:tracePt t="166914" x="7489825" y="990600"/>
          <p14:tracePt t="166930" x="7535863" y="998538"/>
          <p14:tracePt t="166947" x="7581900" y="998538"/>
          <p14:tracePt t="166963" x="7597775" y="998538"/>
          <p14:tracePt t="166980" x="7604125" y="998538"/>
          <p14:tracePt t="166999" x="7612063" y="998538"/>
          <p14:tracePt t="167013" x="7627938" y="998538"/>
          <p14:tracePt t="167013" x="7650163" y="998538"/>
          <p14:tracePt t="167032" x="7704138" y="998538"/>
          <p14:tracePt t="167048" x="7756525" y="998538"/>
          <p14:tracePt t="167064" x="7788275" y="1006475"/>
          <p14:tracePt t="167081" x="7818438" y="1006475"/>
          <p14:tracePt t="167097" x="7848600" y="1012825"/>
          <p14:tracePt t="167115" x="7864475" y="1012825"/>
          <p14:tracePt t="167134" x="7878763" y="1028700"/>
          <p14:tracePt t="167146" x="7908925" y="1028700"/>
          <p14:tracePt t="167163" x="7978775" y="1028700"/>
          <p14:tracePt t="167180" x="8047038" y="1044575"/>
          <p14:tracePt t="167196" x="8107363" y="1050925"/>
          <p14:tracePt t="167213" x="8115300" y="1050925"/>
          <p14:tracePt t="167229" x="8145463" y="1058863"/>
          <p14:tracePt t="167248" x="8153400" y="1058863"/>
          <p14:tracePt t="167263" x="8169275" y="1058863"/>
          <p14:tracePt t="167280" x="8161338" y="1058863"/>
          <p14:tracePt t="167414" x="8153400" y="1066800"/>
          <p14:tracePt t="167422" x="8131175" y="1066800"/>
          <p14:tracePt t="167434" x="8085138" y="1066800"/>
          <p14:tracePt t="167448" x="8008938" y="1066800"/>
          <p14:tracePt t="167464" x="7916863" y="1066800"/>
          <p14:tracePt t="167480" x="7886700" y="1066800"/>
          <p14:tracePt t="167497" x="7864475" y="1066800"/>
          <p14:tracePt t="167513" x="7840663" y="1066800"/>
          <p14:tracePt t="167528" x="7794625" y="1066800"/>
          <p14:tracePt t="167545" x="7726363" y="1066800"/>
          <p14:tracePt t="167562" x="7666038" y="1066800"/>
          <p14:tracePt t="167579" x="7635875" y="1082675"/>
          <p14:tracePt t="167596" x="7612063" y="1082675"/>
          <p14:tracePt t="167596" x="7604125" y="1082675"/>
          <p14:tracePt t="167616" x="7597775" y="1082675"/>
          <p14:tracePt t="167629" x="7589838" y="1082675"/>
          <p14:tracePt t="167646" x="7535863" y="1082675"/>
          <p14:tracePt t="167664" x="7467600" y="1082675"/>
          <p14:tracePt t="167680" x="7353300" y="1082675"/>
          <p14:tracePt t="167697" x="7269163" y="1082675"/>
          <p14:tracePt t="167714" x="7223125" y="1082675"/>
          <p14:tracePt t="167728" x="7200900" y="1082675"/>
          <p14:tracePt t="167745" x="7185025" y="1082675"/>
          <p14:tracePt t="167762" x="7162800" y="1082675"/>
          <p14:tracePt t="167778" x="7146925" y="1082675"/>
          <p14:tracePt t="167795" x="7108825" y="1082675"/>
          <p14:tracePt t="167813" x="7064375" y="1082675"/>
          <p14:tracePt t="167829" x="7026275" y="1082675"/>
          <p14:tracePt t="167829" x="6994525" y="1082675"/>
          <p14:tracePt t="167847" x="6964363" y="1066800"/>
          <p14:tracePt t="167864" x="6950075" y="1066800"/>
          <p14:tracePt t="167880" x="6956425" y="1066800"/>
          <p14:tracePt t="168070" x="6964363" y="1066800"/>
          <p14:tracePt t="168086" x="6972300" y="1066800"/>
          <p14:tracePt t="168095" x="6980238" y="1066800"/>
          <p14:tracePt t="168102" x="6988175" y="1066800"/>
          <p14:tracePt t="168115" x="7026275" y="1050925"/>
          <p14:tracePt t="168129" x="7056438" y="1050925"/>
          <p14:tracePt t="168146" x="7094538" y="1044575"/>
          <p14:tracePt t="168162" x="7116763" y="1044575"/>
          <p14:tracePt t="168179" x="7140575" y="1036638"/>
          <p14:tracePt t="168195" x="7170738" y="1036638"/>
          <p14:tracePt t="168213" x="7200900" y="1036638"/>
          <p14:tracePt t="168229" x="7239000" y="1028700"/>
          <p14:tracePt t="168245" x="7299325" y="1028700"/>
          <p14:tracePt t="168264" x="7331075" y="1028700"/>
          <p14:tracePt t="168280" x="7345363" y="1028700"/>
          <p14:tracePt t="168297" x="7361238" y="1028700"/>
          <p14:tracePt t="168312" x="7399338" y="1020763"/>
          <p14:tracePt t="168329" x="7445375" y="1020763"/>
          <p14:tracePt t="168345" x="7497763" y="1012825"/>
          <p14:tracePt t="168362" x="7543800" y="1012825"/>
          <p14:tracePt t="168378" x="7581900" y="1012825"/>
          <p14:tracePt t="168395" x="7612063" y="1012825"/>
          <p14:tracePt t="168412" x="7627938" y="1012825"/>
          <p14:tracePt t="168429" x="7658100" y="1012825"/>
          <p14:tracePt t="168429" x="7680325" y="1012825"/>
          <p14:tracePt t="168448" x="7696200" y="1012825"/>
          <p14:tracePt t="168461" x="7742238" y="1012825"/>
          <p14:tracePt t="168480" x="7764463" y="998538"/>
          <p14:tracePt t="168496" x="7794625" y="998538"/>
          <p14:tracePt t="168513" x="7826375" y="998538"/>
          <p14:tracePt t="168529" x="7864475" y="998538"/>
          <p14:tracePt t="168545" x="7886700" y="998538"/>
          <p14:tracePt t="168562" x="7908925" y="998538"/>
          <p14:tracePt t="168578" x="7916863" y="998538"/>
          <p14:tracePt t="168594" x="7932738" y="998538"/>
          <p14:tracePt t="168611" x="7940675" y="998538"/>
          <p14:tracePt t="168631" x="7947025" y="998538"/>
          <p14:tracePt t="168645" x="7954963" y="998538"/>
          <p14:tracePt t="168661" x="7962900" y="998538"/>
          <p14:tracePt t="168830" x="7962900" y="1006475"/>
          <p14:tracePt t="168918" x="7962900" y="1012825"/>
          <p14:tracePt t="171165" x="7962900" y="1020763"/>
          <p14:tracePt t="171294" x="7954963" y="1020763"/>
          <p14:tracePt t="171670" x="7947025" y="1020763"/>
          <p14:tracePt t="171766" x="7940675" y="1020763"/>
          <p14:tracePt t="171782" x="7932738" y="1020763"/>
          <p14:tracePt t="171806" x="7916863" y="1020763"/>
          <p14:tracePt t="171862" x="7908925" y="1020763"/>
          <p14:tracePt t="171886" x="7902575" y="1020763"/>
          <p14:tracePt t="171894" x="7894638" y="1020763"/>
          <p14:tracePt t="171911" x="7886700" y="1020763"/>
          <p14:tracePt t="171924" x="7870825" y="1036638"/>
          <p14:tracePt t="171924" x="7864475" y="1036638"/>
          <p14:tracePt t="171944" x="7856538" y="1036638"/>
          <p14:tracePt t="171958" x="7848600" y="1036638"/>
          <p14:tracePt t="171982" x="7840663" y="1050925"/>
          <p14:tracePt t="171993" x="7832725" y="1050925"/>
          <p14:tracePt t="172009" x="7818438" y="1050925"/>
          <p14:tracePt t="172025" x="7810500" y="1050925"/>
          <p14:tracePt t="172041" x="7794625" y="1050925"/>
          <p14:tracePt t="172058" x="7788275" y="1050925"/>
          <p14:tracePt t="172078" x="7780338" y="1050925"/>
          <p14:tracePt t="172102" x="7764463" y="1050925"/>
          <p14:tracePt t="172127" x="7756525" y="1050925"/>
          <p14:tracePt t="172142" x="7750175" y="1050925"/>
          <p14:tracePt t="172150" x="7742238" y="1050925"/>
          <p14:tracePt t="172159" x="7726363" y="1050925"/>
          <p14:tracePt t="172174" x="7712075" y="1066800"/>
          <p14:tracePt t="172191" x="7704138" y="1066800"/>
          <p14:tracePt t="172223" x="7696200" y="1066800"/>
          <p14:tracePt t="172246" x="7680325" y="1082675"/>
          <p14:tracePt t="172255" x="7673975" y="1082675"/>
          <p14:tracePt t="172262" x="7658100" y="1082675"/>
          <p14:tracePt t="172274" x="7627938" y="1096963"/>
          <p14:tracePt t="172291" x="7566025" y="1112838"/>
          <p14:tracePt t="172308" x="7497763" y="1135063"/>
          <p14:tracePt t="172325" x="7459663" y="1143000"/>
          <p14:tracePt t="172341" x="7429500" y="1158875"/>
          <p14:tracePt t="172341" x="7413625" y="1173163"/>
          <p14:tracePt t="172360" x="7407275" y="1173163"/>
          <p14:tracePt t="172375" x="7375525" y="1181100"/>
          <p14:tracePt t="172392" x="7337425" y="1196975"/>
          <p14:tracePt t="172409" x="7323138" y="1211263"/>
          <p14:tracePt t="172425" x="7307263" y="1219200"/>
          <p14:tracePt t="172442" x="7292975" y="1235075"/>
          <p14:tracePt t="172457" x="7277100" y="1235075"/>
          <p14:tracePt t="172474" x="7269163" y="1249363"/>
          <p14:tracePt t="172491" x="7261225" y="1265238"/>
          <p14:tracePt t="172508" x="7246938" y="1279525"/>
          <p14:tracePt t="172524" x="7239000" y="1295400"/>
          <p14:tracePt t="172540" x="7223125" y="1317625"/>
          <p14:tracePt t="172540" x="7216775" y="1317625"/>
          <p14:tracePt t="172560" x="7216775" y="1333500"/>
          <p14:tracePt t="172575" x="7200900" y="1341438"/>
          <p14:tracePt t="172592" x="7192963" y="1341438"/>
          <p14:tracePt t="172608" x="7192963" y="1349375"/>
          <p14:tracePt t="172625" x="7192963" y="1355725"/>
          <p14:tracePt t="172662" x="7185025" y="1363663"/>
          <p14:tracePt t="172678" x="7170738" y="1363663"/>
          <p14:tracePt t="172879" x="7162800" y="1371600"/>
          <p14:tracePt t="172918" x="7154863" y="1371600"/>
          <p14:tracePt t="172934" x="7146925" y="1379538"/>
          <p14:tracePt t="172950" x="7132638" y="1393825"/>
          <p14:tracePt t="173842" x="7132638" y="1387475"/>
          <p14:tracePt t="174031" x="7124700" y="1387475"/>
          <p14:tracePt t="174086" x="7108825" y="1387475"/>
          <p14:tracePt t="174094" x="7094538" y="1387475"/>
          <p14:tracePt t="174105" x="7040563" y="1393825"/>
          <p14:tracePt t="174123" x="6994525" y="1417638"/>
          <p14:tracePt t="174139" x="6956425" y="1417638"/>
          <p14:tracePt t="174156" x="6934200" y="1431925"/>
          <p14:tracePt t="174173" x="6911975" y="1447800"/>
          <p14:tracePt t="174189" x="6888163" y="1455738"/>
          <p14:tracePt t="174189" x="6858000" y="1470025"/>
          <p14:tracePt t="174207" x="6811963" y="1493838"/>
          <p14:tracePt t="174224" x="6751638" y="1524000"/>
          <p14:tracePt t="174240" x="6697663" y="1539875"/>
          <p14:tracePt t="174257" x="6637338" y="1570038"/>
          <p14:tracePt t="174273" x="6575425" y="1608138"/>
          <p14:tracePt t="174289" x="6523038" y="1638300"/>
          <p14:tracePt t="174305" x="6484938" y="1660525"/>
          <p14:tracePt t="174321" x="6430963" y="1684338"/>
          <p14:tracePt t="174339" x="6384925" y="1714500"/>
          <p14:tracePt t="174356" x="6308725" y="1760538"/>
          <p14:tracePt t="174372" x="6232525" y="1798638"/>
          <p14:tracePt t="174389" x="6149975" y="1851025"/>
          <p14:tracePt t="174389" x="6126163" y="1866900"/>
          <p14:tracePt t="174407" x="6073775" y="1905000"/>
          <p14:tracePt t="174423" x="6019800" y="1935163"/>
          <p14:tracePt t="174442" x="5997575" y="1951038"/>
          <p14:tracePt t="174457" x="5973763" y="1973263"/>
          <p14:tracePt t="174473" x="5951538" y="1989138"/>
          <p14:tracePt t="174489" x="5897563" y="2035175"/>
          <p14:tracePt t="174506" x="5845175" y="2057400"/>
          <p14:tracePt t="174524" x="5775325" y="2087563"/>
          <p14:tracePt t="174538" x="5753100" y="2111375"/>
          <p14:tracePt t="174555" x="5715000" y="2133600"/>
          <p14:tracePt t="174571" x="5676900" y="2155825"/>
          <p14:tracePt t="174588" x="5638800" y="2179638"/>
          <p14:tracePt t="174605" x="5578475" y="2209800"/>
          <p14:tracePt t="174624" x="5554663" y="2232025"/>
          <p14:tracePt t="174640" x="5508625" y="2247900"/>
          <p14:tracePt t="174656" x="5494338" y="2255838"/>
          <p14:tracePt t="174673" x="5448300" y="2278063"/>
          <p14:tracePt t="174689" x="5410200" y="2293938"/>
          <p14:tracePt t="174706" x="5380038" y="2308225"/>
          <p14:tracePt t="174722" x="5356225" y="2324100"/>
          <p14:tracePt t="174739" x="5326063" y="2332038"/>
          <p14:tracePt t="174755" x="5295900" y="2354263"/>
          <p14:tracePt t="174772" x="5257800" y="2378075"/>
          <p14:tracePt t="174789" x="5227638" y="2392363"/>
          <p14:tracePt t="174789" x="5211763" y="2400300"/>
          <p14:tracePt t="174808" x="5189538" y="2408238"/>
          <p14:tracePt t="174821" x="5159375" y="2430463"/>
          <p14:tracePt t="174840" x="5143500" y="2438400"/>
          <p14:tracePt t="174857" x="5135563" y="2446338"/>
          <p14:tracePt t="174872" x="5121275" y="2454275"/>
          <p14:tracePt t="174889" x="5113338" y="2460625"/>
          <p14:tracePt t="174905" x="5097463" y="2468563"/>
          <p14:tracePt t="174921" x="5089525" y="2476500"/>
          <p14:tracePt t="174938" x="5075238" y="2492375"/>
          <p14:tracePt t="174955" x="5067300" y="2498725"/>
          <p14:tracePt t="174972" x="5059363" y="2506663"/>
          <p14:tracePt t="174988" x="5059363" y="2514600"/>
          <p14:tracePt t="175005" x="5059363" y="2522538"/>
          <p14:tracePt t="175023" x="5059363" y="2544763"/>
          <p14:tracePt t="175039" x="5059363" y="2552700"/>
          <p14:tracePt t="175094" x="5059363" y="2560638"/>
          <p14:tracePt t="175103" x="5059363" y="2552700"/>
          <p14:tracePt t="175198" x="5059363" y="2536825"/>
          <p14:tracePt t="175206" x="5059363" y="2530475"/>
          <p14:tracePt t="175221" x="5059363" y="2506663"/>
          <p14:tracePt t="175240" x="5067300" y="2498725"/>
          <p14:tracePt t="175256" x="5067300" y="2492375"/>
          <p14:tracePt t="175287" x="5067300" y="2484438"/>
          <p14:tracePt t="175310" x="5067300" y="2476500"/>
          <p14:tracePt t="175326" x="5067300" y="2460625"/>
          <p14:tracePt t="175351" x="5059363" y="2454275"/>
          <p14:tracePt t="175422" x="5051425" y="2446338"/>
          <p14:tracePt t="175430" x="5045075" y="2438400"/>
          <p14:tracePt t="175440" x="5037138" y="2430463"/>
          <p14:tracePt t="175456" x="5029200" y="2422525"/>
          <p14:tracePt t="175470" x="5021263" y="2422525"/>
          <p14:tracePt t="175504" x="5006975" y="2408238"/>
          <p14:tracePt t="175510" x="4999038" y="2408238"/>
          <p14:tracePt t="175535" x="4983163" y="2408238"/>
          <p14:tracePt t="175542" x="4968875" y="2408238"/>
          <p14:tracePt t="175554" x="4937125" y="2408238"/>
          <p14:tracePt t="175571" x="4884738" y="2408238"/>
          <p14:tracePt t="175588" x="4838700" y="2408238"/>
          <p14:tracePt t="175605" x="4808538" y="2408238"/>
          <p14:tracePt t="175605" x="4800600" y="2408238"/>
          <p14:tracePt t="175624" x="4792663" y="2408238"/>
          <p14:tracePt t="175637" x="4778375" y="2408238"/>
          <p14:tracePt t="175655" x="4762500" y="2408238"/>
          <p14:tracePt t="175678" x="4754563" y="2408238"/>
          <p14:tracePt t="175688" x="4740275" y="2422525"/>
          <p14:tracePt t="175705" x="4724400" y="2438400"/>
          <p14:tracePt t="175721" x="4708525" y="2446338"/>
          <p14:tracePt t="175737" x="4694238" y="2454275"/>
          <p14:tracePt t="175754" x="4686300" y="2468563"/>
          <p14:tracePt t="175771" x="4670425" y="2476500"/>
          <p14:tracePt t="175788" x="4670425" y="2492375"/>
          <p14:tracePt t="175805" x="4670425" y="2514600"/>
          <p14:tracePt t="175821" x="4670425" y="2530475"/>
          <p14:tracePt t="175837" x="4670425" y="2552700"/>
          <p14:tracePt t="175856" x="4670425" y="2574925"/>
          <p14:tracePt t="175870" x="4670425" y="2582863"/>
          <p14:tracePt t="175888" x="4670425" y="2606675"/>
          <p14:tracePt t="175905" x="4670425" y="2620963"/>
          <p14:tracePt t="175921" x="4670425" y="2628900"/>
          <p14:tracePt t="175937" x="4670425" y="2644775"/>
          <p14:tracePt t="175954" x="4670425" y="2651125"/>
          <p14:tracePt t="175970" x="4670425" y="2674938"/>
          <p14:tracePt t="175987" x="4678363" y="2697163"/>
          <p14:tracePt t="176004" x="4678363" y="2713038"/>
          <p14:tracePt t="176021" x="4694238" y="2727325"/>
          <p14:tracePt t="176037" x="4694238" y="2735263"/>
          <p14:tracePt t="176055" x="4702175" y="2751138"/>
          <p14:tracePt t="176071" x="4708525" y="2751138"/>
          <p14:tracePt t="176087" x="4716463" y="2759075"/>
          <p14:tracePt t="176104" x="4724400" y="2765425"/>
          <p14:tracePt t="176120" x="4732338" y="2765425"/>
          <p14:tracePt t="176151" x="4740275" y="2773363"/>
          <p14:tracePt t="176166" x="4754563" y="2781300"/>
          <p14:tracePt t="176174" x="4770438" y="2789238"/>
          <p14:tracePt t="176190" x="4784725" y="2789238"/>
          <p14:tracePt t="176203" x="4792663" y="2789238"/>
          <p14:tracePt t="176220" x="4808538" y="2789238"/>
          <p14:tracePt t="176236" x="4822825" y="2789238"/>
          <p14:tracePt t="176236" x="4830763" y="2789238"/>
          <p14:tracePt t="176256" x="4854575" y="2789238"/>
          <p14:tracePt t="176272" x="4876800" y="2789238"/>
          <p14:tracePt t="176288" x="4914900" y="2773363"/>
          <p14:tracePt t="176304" x="4937125" y="2751138"/>
          <p14:tracePt t="176320" x="4953000" y="2720975"/>
          <p14:tracePt t="176336" x="4953000" y="2689225"/>
          <p14:tracePt t="176353" x="4968875" y="2651125"/>
          <p14:tracePt t="176370" x="4983163" y="2628900"/>
          <p14:tracePt t="176387" x="4999038" y="2606675"/>
          <p14:tracePt t="176404" x="5013325" y="2574925"/>
          <p14:tracePt t="176420" x="5021263" y="2560638"/>
          <p14:tracePt t="176437" x="5037138" y="2522538"/>
          <p14:tracePt t="176457" x="5045075" y="2506663"/>
          <p14:tracePt t="176472" x="5051425" y="2476500"/>
          <p14:tracePt t="176488" x="5067300" y="2438400"/>
          <p14:tracePt t="176505" x="5067300" y="2392363"/>
          <p14:tracePt t="176521" x="5067300" y="2378075"/>
          <p14:tracePt t="176536" x="5067300" y="2346325"/>
          <p14:tracePt t="176554" x="5067300" y="2332038"/>
          <p14:tracePt t="176569" x="5059363" y="2332038"/>
          <p14:tracePt t="176646" x="5051425" y="2332038"/>
          <p14:tracePt t="176662" x="5045075" y="2332038"/>
          <p14:tracePt t="176671" x="5037138" y="2332038"/>
          <p14:tracePt t="176686" x="5021263" y="2332038"/>
          <p14:tracePt t="176703" x="4999038" y="2332038"/>
          <p14:tracePt t="176721" x="4975225" y="2339975"/>
          <p14:tracePt t="176737" x="4968875" y="2354263"/>
          <p14:tracePt t="176753" x="4930775" y="2392363"/>
          <p14:tracePt t="176770" x="4906963" y="2416175"/>
          <p14:tracePt t="176786" x="4884738" y="2438400"/>
          <p14:tracePt t="176803" x="4868863" y="2446338"/>
          <p14:tracePt t="176819" x="4854575" y="2476500"/>
          <p14:tracePt t="176836" x="4854575" y="2484438"/>
          <p14:tracePt t="176853" x="4838700" y="2498725"/>
          <p14:tracePt t="176853" x="4838700" y="2506663"/>
          <p14:tracePt t="176872" x="4838700" y="2514600"/>
          <p14:tracePt t="176888" x="4838700" y="2536825"/>
          <p14:tracePt t="176904" x="4830763" y="2552700"/>
          <p14:tracePt t="176921" x="4822825" y="2568575"/>
          <p14:tracePt t="176936" x="4822825" y="2582863"/>
          <p14:tracePt t="176953" x="4822825" y="2598738"/>
          <p14:tracePt t="176970" x="4808538" y="2628900"/>
          <p14:tracePt t="176986" x="4808538" y="2651125"/>
          <p14:tracePt t="177003" x="4808538" y="2659063"/>
          <p14:tracePt t="177020" x="4808538" y="2674938"/>
          <p14:tracePt t="177036" x="4808538" y="2697163"/>
          <p14:tracePt t="177053" x="4808538" y="2713038"/>
          <p14:tracePt t="177053" x="4808538" y="2720975"/>
          <p14:tracePt t="177071" x="4808538" y="2727325"/>
          <p14:tracePt t="177086" x="4808538" y="2735263"/>
          <p14:tracePt t="177102" x="4816475" y="2751138"/>
          <p14:tracePt t="177121" x="4854575" y="2765425"/>
          <p14:tracePt t="177137" x="4884738" y="2781300"/>
          <p14:tracePt t="177153" x="4906963" y="2781300"/>
          <p14:tracePt t="177170" x="4914900" y="2781300"/>
          <p14:tracePt t="177206" x="4922838" y="2781300"/>
          <p14:tracePt t="177222" x="4930775" y="2781300"/>
          <p14:tracePt t="177238" x="4937125" y="2781300"/>
          <p14:tracePt t="177246" x="4945063" y="2781300"/>
          <p14:tracePt t="177262" x="4953000" y="2773363"/>
          <p14:tracePt t="177294" x="4953000" y="2765425"/>
          <p14:tracePt t="177304" x="4953000" y="2751138"/>
          <p14:tracePt t="177310" x="4960938" y="2751138"/>
          <p14:tracePt t="177320" x="4960938" y="2743200"/>
          <p14:tracePt t="177335" x="4960938" y="2751138"/>
          <p14:tracePt t="177783" x="4968875" y="2751138"/>
          <p14:tracePt t="177878" x="4991100" y="2743200"/>
          <p14:tracePt t="177910" x="4999038" y="2743200"/>
          <p14:tracePt t="177919" x="5013325" y="2743200"/>
          <p14:tracePt t="177926" x="5029200" y="2727325"/>
          <p14:tracePt t="177942" x="5037138" y="2727325"/>
          <p14:tracePt t="177953" x="5083175" y="2697163"/>
          <p14:tracePt t="177969" x="5197475" y="2667000"/>
          <p14:tracePt t="177986" x="5380038" y="2620963"/>
          <p14:tracePt t="178002" x="5554663" y="2590800"/>
          <p14:tracePt t="178019" x="5722938" y="2568575"/>
          <p14:tracePt t="178036" x="5813425" y="2544763"/>
          <p14:tracePt t="178051" x="5875338" y="2514600"/>
          <p14:tracePt t="178067" x="5913438" y="2484438"/>
          <p14:tracePt t="178084" x="5973763" y="2446338"/>
          <p14:tracePt t="178101" x="6126163" y="2384425"/>
          <p14:tracePt t="178122" x="6240463" y="2354263"/>
          <p14:tracePt t="178137" x="6324600" y="2316163"/>
          <p14:tracePt t="178153" x="6354763" y="2293938"/>
          <p14:tracePt t="178169" x="6408738" y="2270125"/>
          <p14:tracePt t="178185" x="6492875" y="2217738"/>
          <p14:tracePt t="178202" x="6599238" y="2179638"/>
          <p14:tracePt t="178218" x="6705600" y="2111375"/>
          <p14:tracePt t="178235" x="6819900" y="2049463"/>
          <p14:tracePt t="178252" x="6880225" y="2027238"/>
          <p14:tracePt t="178268" x="6926263" y="1989138"/>
          <p14:tracePt t="178285" x="6994525" y="1973263"/>
          <p14:tracePt t="178285" x="7048500" y="1965325"/>
          <p14:tracePt t="178303" x="7162800" y="1927225"/>
          <p14:tracePt t="178320" x="7292975" y="1889125"/>
          <p14:tracePt t="178336" x="7361238" y="1858963"/>
          <p14:tracePt t="178353" x="7383463" y="1851025"/>
          <p14:tracePt t="178369" x="7391400" y="1836738"/>
          <p14:tracePt t="178386" x="7407275" y="1820863"/>
          <p14:tracePt t="178402" x="7429500" y="1806575"/>
          <p14:tracePt t="178418" x="7421563" y="1806575"/>
          <p14:tracePt t="178670" x="7413625" y="1806575"/>
          <p14:tracePt t="178694" x="7407275" y="1806575"/>
          <p14:tracePt t="178734" x="7399338" y="1806575"/>
          <p14:tracePt t="178751" x="7399338" y="1812925"/>
          <p14:tracePt t="179494" x="7399338" y="1828800"/>
          <p14:tracePt t="179502" x="7391400" y="1836738"/>
          <p14:tracePt t="179519" x="7375525" y="1851025"/>
          <p14:tracePt t="179534" x="7345363" y="1866900"/>
          <p14:tracePt t="179549" x="7277100" y="1905000"/>
          <p14:tracePt t="179549" x="7223125" y="1958975"/>
          <p14:tracePt t="179567" x="7056438" y="2049463"/>
          <p14:tracePt t="179585" x="6765925" y="2193925"/>
          <p14:tracePt t="179601" x="6454775" y="2332038"/>
          <p14:tracePt t="179618" x="6294438" y="2438400"/>
          <p14:tracePt t="179634" x="6210300" y="2506663"/>
          <p14:tracePt t="179650" x="6156325" y="2552700"/>
          <p14:tracePt t="179667" x="6118225" y="2606675"/>
          <p14:tracePt t="179684" x="6111875" y="2628900"/>
          <p14:tracePt t="179700" x="6103938" y="2644775"/>
          <p14:tracePt t="179717" x="6096000" y="2659063"/>
          <p14:tracePt t="179735" x="6080125" y="2674938"/>
          <p14:tracePt t="179751" x="6073775" y="2674938"/>
          <p14:tracePt t="179767" x="6035675" y="2689225"/>
          <p14:tracePt t="179784" x="5981700" y="2705100"/>
          <p14:tracePt t="179801" x="5921375" y="2727325"/>
          <p14:tracePt t="179817" x="5889625" y="2727325"/>
          <p14:tracePt t="179834" x="5883275" y="2727325"/>
          <p14:tracePt t="179850" x="5875338" y="2727325"/>
          <p14:tracePt t="179878" x="5851525" y="2727325"/>
          <p14:tracePt t="179894" x="5829300" y="2713038"/>
          <p14:tracePt t="179903" x="5783263" y="2682875"/>
          <p14:tracePt t="179916" x="5730875" y="2651125"/>
          <p14:tracePt t="179916" x="5715000" y="2644775"/>
          <p14:tracePt t="179936" x="5707063" y="2636838"/>
          <p14:tracePt t="179951" x="5699125" y="2636838"/>
          <p14:tracePt t="179967" x="5676900" y="2636838"/>
          <p14:tracePt t="179984" x="5616575" y="2636838"/>
          <p14:tracePt t="180001" x="5516563" y="2636838"/>
          <p14:tracePt t="180017" x="5478463" y="2636838"/>
          <p14:tracePt t="180034" x="5456238" y="2636838"/>
          <p14:tracePt t="180050" x="5432425" y="2636838"/>
          <p14:tracePt t="180067" x="5426075" y="2636838"/>
          <p14:tracePt t="180086" x="5418138" y="2636838"/>
          <p14:tracePt t="180103" x="5410200" y="2636838"/>
          <p14:tracePt t="180126" x="5402263" y="2636838"/>
          <p14:tracePt t="180135" x="5387975" y="2636838"/>
          <p14:tracePt t="180148" x="5326063" y="2644775"/>
          <p14:tracePt t="180167" x="5287963" y="2651125"/>
          <p14:tracePt t="180183" x="5273675" y="2659063"/>
          <p14:tracePt t="180199" x="5265738" y="2659063"/>
          <p14:tracePt t="180262" x="5257800" y="2659063"/>
          <p14:tracePt t="180270" x="5227638" y="2659063"/>
          <p14:tracePt t="180283" x="5197475" y="2667000"/>
          <p14:tracePt t="180299" x="5189538" y="2667000"/>
          <p14:tracePt t="180326" x="5189538" y="2674938"/>
          <p14:tracePt t="180342" x="5189538" y="2682875"/>
          <p14:tracePt t="180358" x="5189538" y="2697163"/>
          <p14:tracePt t="180374" x="5189538" y="2705100"/>
          <p14:tracePt t="180400" x="5189538" y="2713038"/>
          <p14:tracePt t="180406" x="5189538" y="2720975"/>
          <p14:tracePt t="180417" x="5211763" y="2720975"/>
          <p14:tracePt t="180433" x="5227638" y="2720975"/>
          <p14:tracePt t="180451" x="5241925" y="2720975"/>
          <p14:tracePt t="180467" x="5249863" y="2720975"/>
          <p14:tracePt t="180486" x="5257800" y="2720975"/>
          <p14:tracePt t="180502" x="5265738" y="2720975"/>
          <p14:tracePt t="180515" x="5295900" y="2713038"/>
          <p14:tracePt t="180532" x="5364163" y="2705100"/>
          <p14:tracePt t="180548" x="5516563" y="2682875"/>
          <p14:tracePt t="180568" x="5578475" y="2659063"/>
          <p14:tracePt t="180585" x="5600700" y="2651125"/>
          <p14:tracePt t="180600" x="5622925" y="2651125"/>
          <p14:tracePt t="180617" x="5646738" y="2644775"/>
          <p14:tracePt t="180634" x="5676900" y="2628900"/>
          <p14:tracePt t="180649" x="5722938" y="2606675"/>
          <p14:tracePt t="180666" x="5768975" y="2590800"/>
          <p14:tracePt t="180683" x="5837238" y="2552700"/>
          <p14:tracePt t="180699" x="5867400" y="2530475"/>
          <p14:tracePt t="180716" x="5883275" y="2514600"/>
          <p14:tracePt t="180733" x="5889625" y="2506663"/>
          <p14:tracePt t="180749" x="5897563" y="2506663"/>
          <p14:tracePt t="180766" x="5905500" y="2492375"/>
          <p14:tracePt t="180784" x="5913438" y="2492375"/>
          <p14:tracePt t="180800" x="5927725" y="2484438"/>
          <p14:tracePt t="180817" x="5935663" y="2468563"/>
          <p14:tracePt t="180832" x="5943600" y="2446338"/>
          <p14:tracePt t="180849" x="5951538" y="2422525"/>
          <p14:tracePt t="180866" x="5959475" y="2416175"/>
          <p14:tracePt t="180882" x="5973763" y="2400300"/>
          <p14:tracePt t="180899" x="5997575" y="2378075"/>
          <p14:tracePt t="180916" x="6011863" y="2346325"/>
          <p14:tracePt t="180932" x="6011863" y="2308225"/>
          <p14:tracePt t="180949" x="6011863" y="2270125"/>
          <p14:tracePt t="180949" x="6011863" y="2239963"/>
          <p14:tracePt t="180968" x="6019800" y="2232025"/>
          <p14:tracePt t="180982" x="6019800" y="2187575"/>
          <p14:tracePt t="181000" x="6027738" y="2155825"/>
          <p14:tracePt t="181017" x="6027738" y="2125663"/>
          <p14:tracePt t="181033" x="6027738" y="2111375"/>
          <p14:tracePt t="181048" x="6027738" y="2079625"/>
          <p14:tracePt t="181066" x="6011863" y="2057400"/>
          <p14:tracePt t="181082" x="5989638" y="2035175"/>
          <p14:tracePt t="181099" x="5951538" y="2019300"/>
          <p14:tracePt t="181118" x="5935663" y="2011363"/>
          <p14:tracePt t="181132" x="5921375" y="1997075"/>
          <p14:tracePt t="181149" x="5913438" y="1997075"/>
          <p14:tracePt t="181166" x="5889625" y="1989138"/>
          <p14:tracePt t="181184" x="5883275" y="1989138"/>
          <p14:tracePt t="181200" x="5851525" y="1989138"/>
          <p14:tracePt t="181217" x="5821363" y="1989138"/>
          <p14:tracePt t="181233" x="5791200" y="1989138"/>
          <p14:tracePt t="181249" x="5768975" y="1989138"/>
          <p14:tracePt t="181266" x="5745163" y="1997075"/>
          <p14:tracePt t="181282" x="5699125" y="2003425"/>
          <p14:tracePt t="181299" x="5668963" y="2027238"/>
          <p14:tracePt t="181315" x="5638800" y="2049463"/>
          <p14:tracePt t="181332" x="5608638" y="2073275"/>
          <p14:tracePt t="181348" x="5578475" y="2095500"/>
          <p14:tracePt t="181348" x="5562600" y="2095500"/>
          <p14:tracePt t="181368" x="5540375" y="2103438"/>
          <p14:tracePt t="181382" x="5494338" y="2133600"/>
          <p14:tracePt t="181400" x="5456238" y="2155825"/>
          <p14:tracePt t="181417" x="5410200" y="2187575"/>
          <p14:tracePt t="181433" x="5372100" y="2217738"/>
          <p14:tracePt t="181450" x="5341938" y="2217738"/>
          <p14:tracePt t="181465" x="5311775" y="2239963"/>
          <p14:tracePt t="181481" x="5287963" y="2239963"/>
          <p14:tracePt t="181498" x="5265738" y="2263775"/>
          <p14:tracePt t="181515" x="5249863" y="2270125"/>
          <p14:tracePt t="181531" x="5235575" y="2278063"/>
          <p14:tracePt t="181547" x="5211763" y="2286000"/>
          <p14:tracePt t="181564" x="5197475" y="2308225"/>
          <p14:tracePt t="181581" x="5173663" y="2324100"/>
          <p14:tracePt t="181581" x="5159375" y="2339975"/>
          <p14:tracePt t="181599" x="5143500" y="2362200"/>
          <p14:tracePt t="181617" x="5127625" y="2370138"/>
          <p14:tracePt t="181633" x="5121275" y="2400300"/>
          <p14:tracePt t="181648" x="5113338" y="2400300"/>
          <p14:tracePt t="181665" x="5113338" y="2416175"/>
          <p14:tracePt t="181681" x="5113338" y="2430463"/>
          <p14:tracePt t="181698" x="5113338" y="2446338"/>
          <p14:tracePt t="181715" x="5113338" y="2460625"/>
          <p14:tracePt t="181732" x="5113338" y="2476500"/>
          <p14:tracePt t="181747" x="5113338" y="2498725"/>
          <p14:tracePt t="181764" x="5113338" y="2530475"/>
          <p14:tracePt t="181781" x="5113338" y="2552700"/>
          <p14:tracePt t="181797" x="5121275" y="2568575"/>
          <p14:tracePt t="181797" x="5127625" y="2574925"/>
          <p14:tracePt t="181815" x="5143500" y="2582863"/>
          <p14:tracePt t="181832" x="5165725" y="2598738"/>
          <p14:tracePt t="181848" x="5181600" y="2598738"/>
          <p14:tracePt t="181865" x="5203825" y="2620963"/>
          <p14:tracePt t="181881" x="5227638" y="2620963"/>
          <p14:tracePt t="181898" x="5273675" y="2636838"/>
          <p14:tracePt t="181915" x="5303838" y="2636838"/>
          <p14:tracePt t="181931" x="5326063" y="2644775"/>
          <p14:tracePt t="181948" x="5334000" y="2644775"/>
          <p14:tracePt t="181964" x="5349875" y="2644775"/>
          <p14:tracePt t="181981" x="5356225" y="2651125"/>
          <p14:tracePt t="181998" x="5394325" y="2659063"/>
          <p14:tracePt t="182016" x="5410200" y="2667000"/>
          <p14:tracePt t="182032" x="5418138" y="2667000"/>
          <p14:tracePt t="182048" x="5432425" y="2667000"/>
          <p14:tracePt t="182102" x="5448300" y="2667000"/>
          <p14:tracePt t="182113" x="5456238" y="2667000"/>
          <p14:tracePt t="182119" x="5478463" y="2682875"/>
          <p14:tracePt t="182131" x="5494338" y="2682875"/>
          <p14:tracePt t="182148" x="5502275" y="2682875"/>
          <p14:tracePt t="182164" x="5508625" y="2682875"/>
          <p14:tracePt t="182183" x="5516563" y="2689225"/>
          <p14:tracePt t="182197" x="5562600" y="2727325"/>
          <p14:tracePt t="182216" x="5600700" y="2743200"/>
          <p14:tracePt t="182232" x="5646738" y="2751138"/>
          <p14:tracePt t="182249" x="5668963" y="2765425"/>
          <p14:tracePt t="182265" x="5684838" y="2765425"/>
          <p14:tracePt t="182280" x="5699125" y="2765425"/>
          <p14:tracePt t="182298" x="5707063" y="2765425"/>
          <p14:tracePt t="182314" x="5715000" y="2765425"/>
          <p14:tracePt t="182330" x="5730875" y="2765425"/>
          <p14:tracePt t="182347" x="5745163" y="2773363"/>
          <p14:tracePt t="182364" x="5775325" y="2781300"/>
          <p14:tracePt t="182381" x="5791200" y="2781300"/>
          <p14:tracePt t="182381" x="5791200" y="2789238"/>
          <p14:tracePt t="182400" x="5799138" y="2789238"/>
          <p14:tracePt t="182415" x="5813425" y="2789238"/>
          <p14:tracePt t="182431" x="5829300" y="2797175"/>
          <p14:tracePt t="182451" x="5859463" y="2797175"/>
          <p14:tracePt t="182465" x="5921375" y="2811463"/>
          <p14:tracePt t="182481" x="5965825" y="2811463"/>
          <p14:tracePt t="182497" x="6003925" y="2811463"/>
          <p14:tracePt t="182514" x="6027738" y="2811463"/>
          <p14:tracePt t="182532" x="6057900" y="2811463"/>
          <p14:tracePt t="182546" x="6080125" y="2811463"/>
          <p14:tracePt t="182563" x="6096000" y="2811463"/>
          <p14:tracePt t="182580" x="6111875" y="2811463"/>
          <p14:tracePt t="182597" x="6118225" y="2811463"/>
          <p14:tracePt t="182616" x="6134100" y="2811463"/>
          <p14:tracePt t="182631" x="6156325" y="2811463"/>
          <p14:tracePt t="182648" x="6194425" y="2811463"/>
          <p14:tracePt t="182665" x="6210300" y="2811463"/>
          <p14:tracePt t="182681" x="6256338" y="2797175"/>
          <p14:tracePt t="182697" x="6270625" y="2797175"/>
          <p14:tracePt t="182714" x="6302375" y="2789238"/>
          <p14:tracePt t="182730" x="6316663" y="2781300"/>
          <p14:tracePt t="182747" x="6340475" y="2773363"/>
          <p14:tracePt t="182763" x="6354763" y="2765425"/>
          <p14:tracePt t="182779" x="6370638" y="2751138"/>
          <p14:tracePt t="182796" x="6384925" y="2735263"/>
          <p14:tracePt t="182813" x="6423025" y="2682875"/>
          <p14:tracePt t="182831" x="6454775" y="2651125"/>
          <p14:tracePt t="182848" x="6477000" y="2628900"/>
          <p14:tracePt t="182864" x="6492875" y="2628900"/>
          <p14:tracePt t="182881" x="6507163" y="2598738"/>
          <p14:tracePt t="182897" x="6523038" y="2574925"/>
          <p14:tracePt t="182914" x="6537325" y="2560638"/>
          <p14:tracePt t="182930" x="6545263" y="2536825"/>
          <p14:tracePt t="182947" x="6561138" y="2492375"/>
          <p14:tracePt t="182964" x="6569075" y="2476500"/>
          <p14:tracePt t="182980" x="6575425" y="2460625"/>
          <p14:tracePt t="182996" x="6575425" y="2446338"/>
          <p14:tracePt t="183015" x="6575425" y="2422525"/>
          <p14:tracePt t="183030" x="6575425" y="2370138"/>
          <p14:tracePt t="183048" x="6553200" y="2339975"/>
          <p14:tracePt t="183064" x="6515100" y="2301875"/>
          <p14:tracePt t="183081" x="6499225" y="2286000"/>
          <p14:tracePt t="183097" x="6469063" y="2263775"/>
          <p14:tracePt t="183115" x="6454775" y="2247900"/>
          <p14:tracePt t="183130" x="6430963" y="2225675"/>
          <p14:tracePt t="183147" x="6392863" y="2209800"/>
          <p14:tracePt t="183164" x="6370638" y="2201863"/>
          <p14:tracePt t="183180" x="6332538" y="2187575"/>
          <p14:tracePt t="183197" x="6324600" y="2187575"/>
          <p14:tracePt t="183213" x="6308725" y="2179638"/>
          <p14:tracePt t="183229" x="6264275" y="2163763"/>
          <p14:tracePt t="183248" x="6218238" y="2155825"/>
          <p14:tracePt t="183264" x="6156325" y="2133600"/>
          <p14:tracePt t="183281" x="6126163" y="2133600"/>
          <p14:tracePt t="183296" x="6111875" y="2133600"/>
          <p14:tracePt t="183312" x="6096000" y="2133600"/>
          <p14:tracePt t="183330" x="6088063" y="2133600"/>
          <p14:tracePt t="183346" x="6057900" y="2133600"/>
          <p14:tracePt t="183363" x="6011863" y="2133600"/>
          <p14:tracePt t="183380" x="5973763" y="2133600"/>
          <p14:tracePt t="183396" x="5943600" y="2133600"/>
          <p14:tracePt t="183413" x="5913438" y="2133600"/>
          <p14:tracePt t="183413" x="5897563" y="2133600"/>
          <p14:tracePt t="183432" x="5867400" y="2133600"/>
          <p14:tracePt t="183450" x="5845175" y="2133600"/>
          <p14:tracePt t="183464" x="5813425" y="2149475"/>
          <p14:tracePt t="183480" x="5791200" y="2155825"/>
          <p14:tracePt t="183497" x="5745163" y="2179638"/>
          <p14:tracePt t="183513" x="5699125" y="2201863"/>
          <p14:tracePt t="183530" x="5654675" y="2201863"/>
          <p14:tracePt t="183546" x="5638800" y="2217738"/>
          <p14:tracePt t="183563" x="5608638" y="2225675"/>
          <p14:tracePt t="183580" x="5570538" y="2247900"/>
          <p14:tracePt t="183596" x="5546725" y="2263775"/>
          <p14:tracePt t="183596" x="5532438" y="2270125"/>
          <p14:tracePt t="183616" x="5508625" y="2286000"/>
          <p14:tracePt t="183629" x="5486400" y="2301875"/>
          <p14:tracePt t="183629" x="5470525" y="2308225"/>
          <p14:tracePt t="183647" x="5440363" y="2324100"/>
          <p14:tracePt t="183664" x="5410200" y="2339975"/>
          <p14:tracePt t="183680" x="5394325" y="2354263"/>
          <p14:tracePt t="183697" x="5372100" y="2370138"/>
          <p14:tracePt t="183713" x="5349875" y="2378075"/>
          <p14:tracePt t="183729" x="5326063" y="2400300"/>
          <p14:tracePt t="183746" x="5303838" y="2416175"/>
          <p14:tracePt t="183763" x="5273675" y="2438400"/>
          <p14:tracePt t="183779" x="5241925" y="2468563"/>
          <p14:tracePt t="183796" x="5235575" y="2484438"/>
          <p14:tracePt t="183812" x="5219700" y="2498725"/>
          <p14:tracePt t="183812" x="5211763" y="2506663"/>
          <p14:tracePt t="183831" x="5203825" y="2514600"/>
          <p14:tracePt t="183845" x="5203825" y="2536825"/>
          <p14:tracePt t="183864" x="5197475" y="2552700"/>
          <p14:tracePt t="183880" x="5197475" y="2560638"/>
          <p14:tracePt t="183895" x="5197475" y="2574925"/>
          <p14:tracePt t="183913" x="5197475" y="2590800"/>
          <p14:tracePt t="183929" x="5197475" y="2606675"/>
          <p14:tracePt t="183945" x="5197475" y="2636838"/>
          <p14:tracePt t="183963" x="5203825" y="2644775"/>
          <p14:tracePt t="183979" x="5219700" y="2651125"/>
          <p14:tracePt t="184006" x="5227638" y="2651125"/>
          <p14:tracePt t="184015" x="5235575" y="2659063"/>
          <p14:tracePt t="184029" x="5257800" y="2667000"/>
          <p14:tracePt t="184045" x="5273675" y="2674938"/>
          <p14:tracePt t="184045" x="5280025" y="2682875"/>
          <p14:tracePt t="184063" x="5311775" y="2697163"/>
          <p14:tracePt t="184079" x="5349875" y="2705100"/>
          <p14:tracePt t="184096" x="5372100" y="2713038"/>
          <p14:tracePt t="184113" x="5380038" y="2713038"/>
          <p14:tracePt t="184129" x="5394325" y="2713038"/>
          <p14:tracePt t="184145" x="5426075" y="2720975"/>
          <p14:tracePt t="184164" x="5508625" y="2735263"/>
          <p14:tracePt t="184179" x="5654675" y="2759075"/>
          <p14:tracePt t="184196" x="5761038" y="2765425"/>
          <p14:tracePt t="184212" x="5791200" y="2773363"/>
          <p14:tracePt t="184228" x="5799138" y="2781300"/>
          <p14:tracePt t="184270" x="5813425" y="2781300"/>
          <p14:tracePt t="184294" x="5829300" y="2781300"/>
          <p14:tracePt t="184302" x="5851525" y="2781300"/>
          <p14:tracePt t="184313" x="5875338" y="2781300"/>
          <p14:tracePt t="184329" x="5905500" y="2781300"/>
          <p14:tracePt t="184346" x="5927725" y="2781300"/>
          <p14:tracePt t="184362" x="5959475" y="2781300"/>
          <p14:tracePt t="184379" x="5973763" y="2781300"/>
          <p14:tracePt t="184395" x="5997575" y="2781300"/>
          <p14:tracePt t="184412" x="6027738" y="2781300"/>
          <p14:tracePt t="184429" x="6065838" y="2781300"/>
          <p14:tracePt t="184446" x="6118225" y="2781300"/>
          <p14:tracePt t="184446" x="6149975" y="2781300"/>
          <p14:tracePt t="184464" x="6172200" y="2781300"/>
          <p14:tracePt t="184478" x="6218238" y="2765425"/>
          <p14:tracePt t="184495" x="6240463" y="2751138"/>
          <p14:tracePt t="184512" x="6248400" y="2751138"/>
          <p14:tracePt t="184528" x="6278563" y="2743200"/>
          <p14:tracePt t="184546" x="6294438" y="2735263"/>
          <p14:tracePt t="184562" x="6316663" y="2720975"/>
          <p14:tracePt t="184579" x="6354763" y="2720975"/>
          <p14:tracePt t="184595" x="6384925" y="2705100"/>
          <p14:tracePt t="184612" x="6416675" y="2682875"/>
          <p14:tracePt t="184629" x="6416675" y="2674938"/>
          <p14:tracePt t="184647" x="6408738" y="2674938"/>
          <p14:tracePt t="185126" x="6392863" y="2674938"/>
          <p14:tracePt t="185175" x="6400800" y="2674938"/>
          <p14:tracePt t="185582" x="6408738" y="2659063"/>
          <p14:tracePt t="185614" x="6416675" y="2659063"/>
          <p14:tracePt t="185630" x="6423025" y="2659063"/>
          <p14:tracePt t="185638" x="6430963" y="2651125"/>
          <p14:tracePt t="185647" x="6430963" y="2636838"/>
          <p14:tracePt t="185663" x="6446838" y="2628900"/>
          <p14:tracePt t="185677" x="6454775" y="2613025"/>
          <p14:tracePt t="185677" x="6461125" y="2613025"/>
          <p14:tracePt t="185696" x="6461125" y="2574925"/>
          <p14:tracePt t="185712" x="6461125" y="2560638"/>
          <p14:tracePt t="185728" x="6461125" y="2530475"/>
          <p14:tracePt t="185745" x="6461125" y="2492375"/>
          <p14:tracePt t="185761" x="6461125" y="2460625"/>
          <p14:tracePt t="185778" x="6461125" y="2430463"/>
          <p14:tracePt t="185794" x="6461125" y="2400300"/>
          <p14:tracePt t="185810" x="6461125" y="2392363"/>
          <p14:tracePt t="185827" x="6461125" y="2378075"/>
          <p14:tracePt t="185844" x="6454775" y="2346325"/>
          <p14:tracePt t="185861" x="6423025" y="2308225"/>
          <p14:tracePt t="185877" x="6384925" y="2278063"/>
          <p14:tracePt t="185896" x="6354763" y="2247900"/>
          <p14:tracePt t="185912" x="6324600" y="2232025"/>
          <p14:tracePt t="185928" x="6302375" y="2209800"/>
          <p14:tracePt t="185945" x="6286500" y="2193925"/>
          <p14:tracePt t="185961" x="6270625" y="2179638"/>
          <p14:tracePt t="185977" x="6256338" y="2163763"/>
          <p14:tracePt t="185994" x="6226175" y="2149475"/>
          <p14:tracePt t="186010" x="6194425" y="2133600"/>
          <p14:tracePt t="186027" x="6172200" y="2125663"/>
          <p14:tracePt t="186044" x="6156325" y="2117725"/>
          <p14:tracePt t="186060" x="6149975" y="2117725"/>
          <p14:tracePt t="186076" x="6126163" y="2111375"/>
          <p14:tracePt t="186095" x="6111875" y="2103438"/>
          <p14:tracePt t="186113" x="6096000" y="2103438"/>
          <p14:tracePt t="186129" x="6073775" y="2103438"/>
          <p14:tracePt t="186145" x="6049963" y="2095500"/>
          <p14:tracePt t="186161" x="6035675" y="2095500"/>
          <p14:tracePt t="186177" x="5997575" y="2095500"/>
          <p14:tracePt t="186194" x="5965825" y="2095500"/>
          <p14:tracePt t="186210" x="5921375" y="2095500"/>
          <p14:tracePt t="186227" x="5883275" y="2095500"/>
          <p14:tracePt t="186244" x="5859463" y="2095500"/>
          <p14:tracePt t="186260" x="5845175" y="2095500"/>
          <p14:tracePt t="186277" x="5837238" y="2095500"/>
          <p14:tracePt t="186293" x="5807075" y="2095500"/>
          <p14:tracePt t="186312" x="5768975" y="2095500"/>
          <p14:tracePt t="186328" x="5730875" y="2103438"/>
          <p14:tracePt t="186345" x="5707063" y="2111375"/>
          <p14:tracePt t="186360" x="5676900" y="2111375"/>
          <p14:tracePt t="186377" x="5661025" y="2117725"/>
          <p14:tracePt t="186393" x="5646738" y="2125663"/>
          <p14:tracePt t="186410" x="5630863" y="2125663"/>
          <p14:tracePt t="186426" x="5616575" y="2133600"/>
          <p14:tracePt t="186443" x="5592763" y="2149475"/>
          <p14:tracePt t="186461" x="5562600" y="2171700"/>
          <p14:tracePt t="186477" x="5540375" y="2179638"/>
          <p14:tracePt t="186477" x="5532438" y="2193925"/>
          <p14:tracePt t="186495" x="5516563" y="2201863"/>
          <p14:tracePt t="186509" x="5486400" y="2232025"/>
          <p14:tracePt t="186528" x="5464175" y="2247900"/>
          <p14:tracePt t="186543" x="5440363" y="2263775"/>
          <p14:tracePt t="186559" x="5410200" y="2278063"/>
          <p14:tracePt t="186576" x="5387975" y="2286000"/>
          <p14:tracePt t="186593" x="5380038" y="2301875"/>
          <p14:tracePt t="186609" x="5356225" y="2308225"/>
          <p14:tracePt t="186627" x="5326063" y="2332038"/>
          <p14:tracePt t="186643" x="5287963" y="2354263"/>
          <p14:tracePt t="186660" x="5257800" y="2384425"/>
          <p14:tracePt t="186676" x="5235575" y="2408238"/>
          <p14:tracePt t="186693" x="5219700" y="2422525"/>
          <p14:tracePt t="186693" x="5211763" y="2430463"/>
          <p14:tracePt t="186712" x="5203825" y="2438400"/>
          <p14:tracePt t="186727" x="5197475" y="2454275"/>
          <p14:tracePt t="186744" x="5197475" y="2460625"/>
          <p14:tracePt t="186760" x="5189538" y="2476500"/>
          <p14:tracePt t="186777" x="5189538" y="2498725"/>
          <p14:tracePt t="186793" x="5189538" y="2514600"/>
          <p14:tracePt t="186810" x="5189538" y="2522538"/>
          <p14:tracePt t="186826" x="5189538" y="2536825"/>
          <p14:tracePt t="186843" x="5189538" y="2544763"/>
          <p14:tracePt t="186859" x="5189538" y="2582863"/>
          <p14:tracePt t="186876" x="5189538" y="2598738"/>
          <p14:tracePt t="186892" x="5189538" y="2613025"/>
          <p14:tracePt t="186909" x="5197475" y="2636838"/>
          <p14:tracePt t="186926" x="5219700" y="2651125"/>
          <p14:tracePt t="186944" x="5241925" y="2674938"/>
          <p14:tracePt t="186959" x="5265738" y="2689225"/>
          <p14:tracePt t="186977" x="5303838" y="2697163"/>
          <p14:tracePt t="186993" x="5334000" y="2720975"/>
          <p14:tracePt t="187010" x="5380038" y="2735263"/>
          <p14:tracePt t="187027" x="5387975" y="2735263"/>
          <p14:tracePt t="187070" x="5394325" y="2735263"/>
          <p14:tracePt t="187078" x="5410200" y="2743200"/>
          <p14:tracePt t="187091" x="5440363" y="2743200"/>
          <p14:tracePt t="187108" x="5470525" y="2743200"/>
          <p14:tracePt t="187108" x="5486400" y="2751138"/>
          <p14:tracePt t="187127" x="5516563" y="2751138"/>
          <p14:tracePt t="187127" x="5532438" y="2751138"/>
          <p14:tracePt t="187143" x="5570538" y="2751138"/>
          <p14:tracePt t="187159" x="5622925" y="2751138"/>
          <p14:tracePt t="187176" x="5676900" y="2751138"/>
          <p14:tracePt t="187192" x="5737225" y="2751138"/>
          <p14:tracePt t="187208" x="5783263" y="2751138"/>
          <p14:tracePt t="187225" x="5821363" y="2751138"/>
          <p14:tracePt t="187242" x="5845175" y="2751138"/>
          <p14:tracePt t="187258" x="5883275" y="2751138"/>
          <p14:tracePt t="187275" x="5959475" y="2751138"/>
          <p14:tracePt t="187292" x="6049963" y="2751138"/>
          <p14:tracePt t="187308" x="6126163" y="2743200"/>
          <p14:tracePt t="187325" x="6142038" y="2743200"/>
          <p14:tracePt t="187341" x="6164263" y="2720975"/>
          <p14:tracePt t="187360" x="6202363" y="2705100"/>
          <p14:tracePt t="187376" x="6240463" y="2697163"/>
          <p14:tracePt t="187393" x="6278563" y="2682875"/>
          <p14:tracePt t="187409" x="6294438" y="2682875"/>
          <p14:tracePt t="187425" x="6302375" y="2674938"/>
          <p14:tracePt t="187550" x="6302375" y="2667000"/>
          <p14:tracePt t="187655" x="6302375" y="2659063"/>
          <p14:tracePt t="187718" x="6302375" y="2651125"/>
          <p14:tracePt t="187743" x="6302375" y="2644775"/>
          <p14:tracePt t="187759" x="6302375" y="2628900"/>
          <p14:tracePt t="187783" x="6308725" y="2628900"/>
          <p14:tracePt t="187798" x="6316663" y="2620963"/>
          <p14:tracePt t="187814" x="6316663" y="2613025"/>
          <p14:tracePt t="187823" x="6324600" y="2606675"/>
          <p14:tracePt t="187830" x="6324600" y="2590800"/>
          <p14:tracePt t="187841" x="6340475" y="2560638"/>
          <p14:tracePt t="187858" x="6354763" y="2530475"/>
          <p14:tracePt t="187875" x="6362700" y="2514600"/>
          <p14:tracePt t="187892" x="6362700" y="2498725"/>
          <p14:tracePt t="187908" x="6362700" y="2484438"/>
          <p14:tracePt t="187925" x="6362700" y="2468563"/>
          <p14:tracePt t="187925" x="6362700" y="2446338"/>
          <p14:tracePt t="187944" x="6362700" y="2422525"/>
          <p14:tracePt t="187960" x="6362700" y="2408238"/>
          <p14:tracePt t="187976" x="6362700" y="2370138"/>
          <p14:tracePt t="187993" x="6340475" y="2339975"/>
          <p14:tracePt t="188008" x="6308725" y="2301875"/>
          <p14:tracePt t="188026" x="6294438" y="2278063"/>
          <p14:tracePt t="188042" x="6294438" y="2270125"/>
          <p14:tracePt t="188058" x="6294438" y="2255838"/>
          <p14:tracePt t="188075" x="6278563" y="2232025"/>
          <p14:tracePt t="188092" x="6264275" y="2209800"/>
          <p14:tracePt t="188108" x="6248400" y="2187575"/>
          <p14:tracePt t="188108" x="6232525" y="2171700"/>
          <p14:tracePt t="188129" x="6226175" y="2163763"/>
          <p14:tracePt t="188141" x="6202363" y="2141538"/>
          <p14:tracePt t="188160" x="6188075" y="2125663"/>
          <p14:tracePt t="188182" x="6164263" y="2111375"/>
          <p14:tracePt t="188192" x="6149975" y="2095500"/>
          <p14:tracePt t="188209" x="6126163" y="2079625"/>
          <p14:tracePt t="188225" x="6111875" y="2079625"/>
          <p14:tracePt t="188241" x="6096000" y="2065338"/>
          <p14:tracePt t="188257" x="6080125" y="2065338"/>
          <p14:tracePt t="188278" x="6065838" y="2057400"/>
          <p14:tracePt t="188294" x="6057900" y="2049463"/>
          <p14:tracePt t="188308" x="6035675" y="2049463"/>
          <p14:tracePt t="188324" x="6019800" y="2049463"/>
          <p14:tracePt t="188341" x="5981700" y="2035175"/>
          <p14:tracePt t="188341" x="5965825" y="2035175"/>
          <p14:tracePt t="188359" x="5921375" y="2035175"/>
          <p14:tracePt t="188376" x="5889625" y="2035175"/>
          <p14:tracePt t="188392" x="5875338" y="2035175"/>
          <p14:tracePt t="188408" x="5859463" y="2035175"/>
          <p14:tracePt t="188425" x="5845175" y="2035175"/>
          <p14:tracePt t="188442" x="5813425" y="2035175"/>
          <p14:tracePt t="188458" x="5768975" y="2035175"/>
          <p14:tracePt t="188475" x="5722938" y="2035175"/>
          <p14:tracePt t="188491" x="5676900" y="2035175"/>
          <p14:tracePt t="188508" x="5630863" y="2035175"/>
          <p14:tracePt t="188508" x="5608638" y="2035175"/>
          <p14:tracePt t="188528" x="5584825" y="2035175"/>
          <p14:tracePt t="188541" x="5554663" y="2035175"/>
          <p14:tracePt t="188541" x="5546725" y="2041525"/>
          <p14:tracePt t="188560" x="5508625" y="2065338"/>
          <p14:tracePt t="188576" x="5478463" y="2087563"/>
          <p14:tracePt t="188592" x="5456238" y="2103438"/>
          <p14:tracePt t="188609" x="5426075" y="2117725"/>
          <p14:tracePt t="188625" x="5402263" y="2149475"/>
          <p14:tracePt t="188641" x="5356225" y="2171700"/>
          <p14:tracePt t="188659" x="5326063" y="2187575"/>
          <p14:tracePt t="188675" x="5287963" y="2217738"/>
          <p14:tracePt t="188691" x="5265738" y="2225675"/>
          <p14:tracePt t="188707" x="5241925" y="2247900"/>
          <p14:tracePt t="188724" x="5235575" y="2278063"/>
          <p14:tracePt t="188741" x="5227638" y="2308225"/>
          <p14:tracePt t="188741" x="5219700" y="2332038"/>
          <p14:tracePt t="188760" x="5211763" y="2346325"/>
          <p14:tracePt t="188775" x="5203825" y="2370138"/>
          <p14:tracePt t="188792" x="5197475" y="2392363"/>
          <p14:tracePt t="188808" x="5197475" y="2408238"/>
          <p14:tracePt t="188825" x="5189538" y="2416175"/>
          <p14:tracePt t="188840" x="5189538" y="2438400"/>
          <p14:tracePt t="188857" x="5189538" y="2460625"/>
          <p14:tracePt t="188874" x="5189538" y="2484438"/>
          <p14:tracePt t="188891" x="5189538" y="2506663"/>
          <p14:tracePt t="188907" x="5189538" y="2522538"/>
          <p14:tracePt t="188924" x="5189538" y="2530475"/>
          <p14:tracePt t="188940" x="5189538" y="2544763"/>
          <p14:tracePt t="188957" x="5189538" y="2574925"/>
          <p14:tracePt t="188976" x="5189538" y="2590800"/>
          <p14:tracePt t="188991" x="5197475" y="2613025"/>
          <p14:tracePt t="189008" x="5211763" y="2628900"/>
          <p14:tracePt t="189025" x="5235575" y="2651125"/>
          <p14:tracePt t="189041" x="5257800" y="2667000"/>
          <p14:tracePt t="189057" x="5265738" y="2682875"/>
          <p14:tracePt t="189074" x="5273675" y="2682875"/>
          <p14:tracePt t="189090" x="5295900" y="2697163"/>
          <p14:tracePt t="189107" x="5326063" y="2705100"/>
          <p14:tracePt t="189124" x="5356225" y="2720975"/>
          <p14:tracePt t="189124" x="5372100" y="2735263"/>
          <p14:tracePt t="189143" x="5387975" y="2735263"/>
          <p14:tracePt t="189157" x="5410200" y="2751138"/>
          <p14:tracePt t="189176" x="5440363" y="2765425"/>
          <p14:tracePt t="189192" x="5470525" y="2773363"/>
          <p14:tracePt t="189208" x="5524500" y="2781300"/>
          <p14:tracePt t="189225" x="5578475" y="2797175"/>
          <p14:tracePt t="189241" x="5622925" y="2811463"/>
          <p14:tracePt t="189257" x="5668963" y="2841625"/>
          <p14:tracePt t="189274" x="5707063" y="2865438"/>
          <p14:tracePt t="189290" x="5753100" y="2879725"/>
          <p14:tracePt t="189307" x="5799138" y="2887663"/>
          <p14:tracePt t="189324" x="5845175" y="2887663"/>
          <p14:tracePt t="189340" x="5875338" y="2895600"/>
          <p14:tracePt t="189357" x="5927725" y="2917825"/>
          <p14:tracePt t="189357" x="5935663" y="2917825"/>
          <p14:tracePt t="189376" x="5951538" y="2917825"/>
          <p14:tracePt t="189390" x="5981700" y="2917825"/>
          <p14:tracePt t="189408" x="6011863" y="2925763"/>
          <p14:tracePt t="189425" x="6057900" y="2925763"/>
          <p14:tracePt t="189441" x="6096000" y="2933700"/>
          <p14:tracePt t="189458" x="6134100" y="2941638"/>
          <p14:tracePt t="189474" x="6156325" y="2941638"/>
          <p14:tracePt t="189490" x="6180138" y="2941638"/>
          <p14:tracePt t="189507" x="6226175" y="2941638"/>
          <p14:tracePt t="189525" x="6278563" y="2941638"/>
          <p14:tracePt t="189540" x="6340475" y="2941638"/>
          <p14:tracePt t="189557" x="6384925" y="2941638"/>
          <p14:tracePt t="189557" x="6400800" y="2941638"/>
          <p14:tracePt t="189576" x="6423025" y="2941638"/>
          <p14:tracePt t="189589" x="6492875" y="2933700"/>
          <p14:tracePt t="189608" x="6523038" y="2911475"/>
          <p14:tracePt t="189624" x="6569075" y="2887663"/>
          <p14:tracePt t="189641" x="6629400" y="2865438"/>
          <p14:tracePt t="189657" x="6675438" y="2849563"/>
          <p14:tracePt t="189674" x="6683375" y="2841625"/>
          <p14:tracePt t="189689" x="6683375" y="2819400"/>
          <p14:tracePt t="189706" x="6683375" y="2789238"/>
          <p14:tracePt t="189723" x="6697663" y="2735263"/>
          <p14:tracePt t="189740" x="6721475" y="2689225"/>
          <p14:tracePt t="189757" x="6743700" y="2613025"/>
          <p14:tracePt t="189773" x="6759575" y="2530475"/>
          <p14:tracePt t="189773" x="6759575" y="2514600"/>
          <p14:tracePt t="189792" x="6759575" y="2484438"/>
          <p14:tracePt t="189808" x="6727825" y="2454275"/>
          <p14:tracePt t="189825" x="6721475" y="2438400"/>
          <p14:tracePt t="189839" x="6713538" y="2422525"/>
          <p14:tracePt t="189856" x="6705600" y="2422525"/>
          <p14:tracePt t="189873" x="6697663" y="2408238"/>
          <p14:tracePt t="189889" x="6667500" y="2384425"/>
          <p14:tracePt t="189906" x="6645275" y="2362200"/>
          <p14:tracePt t="189923" x="6599238" y="2332038"/>
          <p14:tracePt t="189940" x="6561138" y="2308225"/>
          <p14:tracePt t="189957" x="6553200" y="2308225"/>
          <p14:tracePt t="189991" x="6545263" y="2308225"/>
          <p14:tracePt t="189998" x="6537325" y="2308225"/>
          <p14:tracePt t="190008" x="6515100" y="2293938"/>
          <p14:tracePt t="190024" x="6507163" y="2278063"/>
          <p14:tracePt t="190040" x="6492875" y="2270125"/>
          <p14:tracePt t="190057" x="6484938" y="2263775"/>
          <p14:tracePt t="190073" x="6469063" y="2247900"/>
          <p14:tracePt t="190089" x="6454775" y="2239963"/>
          <p14:tracePt t="190110" x="6454775" y="2232025"/>
          <p14:tracePt t="190122" x="6438900" y="2225675"/>
          <p14:tracePt t="190141" x="6423025" y="2201863"/>
          <p14:tracePt t="190156" x="6423025" y="2193925"/>
          <p14:tracePt t="190172" x="6408738" y="2179638"/>
          <p14:tracePt t="190189" x="6384925" y="2155825"/>
          <p14:tracePt t="190208" x="6370638" y="2141538"/>
          <p14:tracePt t="190225" x="6354763" y="2125663"/>
          <p14:tracePt t="190240" x="6316663" y="2095500"/>
          <p14:tracePt t="190256" x="6302375" y="2095500"/>
          <p14:tracePt t="190272" x="6294438" y="2087563"/>
          <p14:tracePt t="190289" x="6286500" y="2079625"/>
          <p14:tracePt t="190305" x="6270625" y="2065338"/>
          <p14:tracePt t="190334" x="6256338" y="2065338"/>
          <p14:tracePt t="190350" x="6240463" y="2049463"/>
          <p14:tracePt t="190366" x="6226175" y="2041525"/>
          <p14:tracePt t="190382" x="6218238" y="2035175"/>
          <p14:tracePt t="190391" x="6210300" y="2035175"/>
          <p14:tracePt t="190405" x="6194425" y="2035175"/>
          <p14:tracePt t="190423" x="6172200" y="2027238"/>
          <p14:tracePt t="190440" x="6156325" y="2019300"/>
          <p14:tracePt t="190457" x="6118225" y="2019300"/>
          <p14:tracePt t="190473" x="6088063" y="2019300"/>
          <p14:tracePt t="190489" x="6057900" y="2019300"/>
          <p14:tracePt t="190506" x="6027738" y="2019300"/>
          <p14:tracePt t="190524" x="6003925" y="2019300"/>
          <p14:tracePt t="190538" x="5959475" y="2019300"/>
          <p14:tracePt t="190555" x="5921375" y="2019300"/>
          <p14:tracePt t="190571" x="5883275" y="2019300"/>
          <p14:tracePt t="190588" x="5829300" y="2035175"/>
          <p14:tracePt t="190605" x="5783263" y="2049463"/>
          <p14:tracePt t="190605" x="5761038" y="2057400"/>
          <p14:tracePt t="190623" x="5745163" y="2057400"/>
          <p14:tracePt t="190623" x="5707063" y="2073275"/>
          <p14:tracePt t="190640" x="5654675" y="2087563"/>
          <p14:tracePt t="190656" x="5562600" y="2117725"/>
          <p14:tracePt t="190672" x="5508625" y="2141538"/>
          <p14:tracePt t="190688" x="5456238" y="2171700"/>
          <p14:tracePt t="190705" x="5418138" y="2209800"/>
          <p14:tracePt t="190721" x="5394325" y="2225675"/>
          <p14:tracePt t="190738" x="5372100" y="2239963"/>
          <p14:tracePt t="190755" x="5341938" y="2263775"/>
          <p14:tracePt t="190771" x="5273675" y="2316163"/>
          <p14:tracePt t="190788" x="5235575" y="2362200"/>
          <p14:tracePt t="190805" x="5197475" y="2378075"/>
          <p14:tracePt t="190805" x="5189538" y="2384425"/>
          <p14:tracePt t="190824" x="5173663" y="2392363"/>
          <p14:tracePt t="190840" x="5159375" y="2408238"/>
          <p14:tracePt t="190855" x="5135563" y="2422525"/>
          <p14:tracePt t="190873" x="5127625" y="2446338"/>
          <p14:tracePt t="190889" x="5121275" y="2460625"/>
          <p14:tracePt t="190906" x="5113338" y="2468563"/>
          <p14:tracePt t="190922" x="5105400" y="2484438"/>
          <p14:tracePt t="190939" x="5105400" y="2492375"/>
          <p14:tracePt t="190959" x="5105400" y="2506663"/>
          <p14:tracePt t="190975" x="5105400" y="2522538"/>
          <p14:tracePt t="190998" x="5105400" y="2530475"/>
          <p14:tracePt t="191007" x="5105400" y="2544763"/>
          <p14:tracePt t="191024" x="5105400" y="2552700"/>
          <p14:tracePt t="191046" x="5105400" y="2560638"/>
          <p14:tracePt t="191056" x="5105400" y="2582863"/>
          <p14:tracePt t="191073" x="5105400" y="2613025"/>
          <p14:tracePt t="191089" x="5121275" y="2636838"/>
          <p14:tracePt t="191105" x="5135563" y="2651125"/>
          <p14:tracePt t="191122" x="5159375" y="2674938"/>
          <p14:tracePt t="191140" x="5165725" y="2689225"/>
          <p14:tracePt t="191155" x="5181600" y="2697163"/>
          <p14:tracePt t="191173" x="5189538" y="2705100"/>
          <p14:tracePt t="191198" x="5203825" y="2705100"/>
          <p14:tracePt t="191214" x="5219700" y="2705100"/>
          <p14:tracePt t="191224" x="5280025" y="2727325"/>
          <p14:tracePt t="191240" x="5311775" y="2743200"/>
          <p14:tracePt t="191256" x="5318125" y="2743200"/>
          <p14:tracePt t="191271" x="5326063" y="2743200"/>
          <p14:tracePt t="191310" x="5334000" y="2743200"/>
          <p14:tracePt t="191319" x="5341938" y="2743200"/>
          <p14:tracePt t="191326" x="5349875" y="2743200"/>
          <p14:tracePt t="191337" x="5372100" y="2743200"/>
          <p14:tracePt t="191354" x="5380038" y="2743200"/>
          <p14:tracePt t="191371" x="5387975" y="2743200"/>
          <p14:tracePt t="191391" x="5394325" y="2743200"/>
          <p14:tracePt t="191407" x="5402263" y="2743200"/>
          <p14:tracePt t="191439" x="5410200" y="2743200"/>
          <p14:tracePt t="191447" x="5418138" y="2743200"/>
          <p14:tracePt t="191458" x="5440363" y="2743200"/>
          <p14:tracePt t="191473" x="5456238" y="2743200"/>
          <p14:tracePt t="191489" x="5464175" y="2735263"/>
          <p14:tracePt t="191505" x="5478463" y="2735263"/>
          <p14:tracePt t="191522" x="5508625" y="2727325"/>
          <p14:tracePt t="191539" x="5562600" y="2727325"/>
          <p14:tracePt t="191554" x="5592763" y="2727325"/>
          <p14:tracePt t="191570" x="5616575" y="2727325"/>
          <p14:tracePt t="191588" x="5630863" y="2727325"/>
          <p14:tracePt t="191605" x="5661025" y="2727325"/>
          <p14:tracePt t="191621" x="5707063" y="2727325"/>
          <p14:tracePt t="191621" x="5722938" y="2727325"/>
          <p14:tracePt t="191640" x="5761038" y="2727325"/>
          <p14:tracePt t="191656" x="5813425" y="2727325"/>
          <p14:tracePt t="191672" x="5897563" y="2727325"/>
          <p14:tracePt t="191689" x="5973763" y="2727325"/>
          <p14:tracePt t="191705" x="6011863" y="2751138"/>
          <p14:tracePt t="191721" x="6065838" y="2751138"/>
          <p14:tracePt t="191738" x="6103938" y="2751138"/>
          <p14:tracePt t="191755" x="6126163" y="2751138"/>
          <p14:tracePt t="191771" x="6134100" y="2751138"/>
          <p14:tracePt t="191787" x="6142038" y="2751138"/>
          <p14:tracePt t="191804" x="6172200" y="2751138"/>
          <p14:tracePt t="191821" x="6264275" y="2751138"/>
          <p14:tracePt t="191840" x="6294438" y="2751138"/>
          <p14:tracePt t="191856" x="6308725" y="2751138"/>
          <p14:tracePt t="192110" x="6340475" y="2751138"/>
          <p14:tracePt t="192119" x="6362700" y="2751138"/>
          <p14:tracePt t="192126" x="6408738" y="2735263"/>
          <p14:tracePt t="192138" x="6454775" y="2713038"/>
          <p14:tracePt t="192155" x="6484938" y="2682875"/>
          <p14:tracePt t="192171" x="6499225" y="2644775"/>
          <p14:tracePt t="192187" x="6523038" y="2568575"/>
          <p14:tracePt t="192204" x="6537325" y="2522538"/>
          <p14:tracePt t="192221" x="6537325" y="2476500"/>
          <p14:tracePt t="192221" x="6537325" y="2460625"/>
          <p14:tracePt t="192239" x="6545263" y="2408238"/>
          <p14:tracePt t="192255" x="6553200" y="2392363"/>
          <p14:tracePt t="192272" x="6553200" y="2370138"/>
          <p14:tracePt t="192288" x="6553200" y="2346325"/>
          <p14:tracePt t="192305" x="6537325" y="2308225"/>
          <p14:tracePt t="192321" x="6507163" y="2255838"/>
          <p14:tracePt t="192337" x="6477000" y="2225675"/>
          <p14:tracePt t="192354" x="6446838" y="2201863"/>
          <p14:tracePt t="192371" x="6430963" y="2179638"/>
          <p14:tracePt t="192387" x="6416675" y="2171700"/>
          <p14:tracePt t="192403" x="6378575" y="2141538"/>
          <p14:tracePt t="192420" x="6332538" y="2111375"/>
          <p14:tracePt t="192437" x="6270625" y="2079625"/>
          <p14:tracePt t="192459" x="6240463" y="2065338"/>
          <p14:tracePt t="192472" x="6226175" y="2049463"/>
          <p14:tracePt t="192487" x="6194425" y="2041525"/>
          <p14:tracePt t="192505" x="6180138" y="2035175"/>
          <p14:tracePt t="192520" x="6172200" y="2027238"/>
          <p14:tracePt t="192536" x="6164263" y="2027238"/>
          <p14:tracePt t="192553" x="6134100" y="2027238"/>
          <p14:tracePt t="192570" x="6096000" y="2019300"/>
          <p14:tracePt t="192587" x="6027738" y="2019300"/>
          <p14:tracePt t="192604" x="5959475" y="2019300"/>
          <p14:tracePt t="192620" x="5927725" y="2019300"/>
          <p14:tracePt t="192620" x="5913438" y="2019300"/>
          <p14:tracePt t="192640" x="5905500" y="2019300"/>
          <p14:tracePt t="192653" x="5883275" y="2011363"/>
          <p14:tracePt t="192653" x="5883275" y="2003425"/>
          <p14:tracePt t="192672" x="5867400" y="2003425"/>
          <p14:tracePt t="192688" x="5829300" y="2003425"/>
          <p14:tracePt t="192705" x="5768975" y="2003425"/>
          <p14:tracePt t="192721" x="5692775" y="2003425"/>
          <p14:tracePt t="192737" x="5638800" y="2019300"/>
          <p14:tracePt t="192754" x="5616575" y="2019300"/>
          <p14:tracePt t="192770" x="5600700" y="2019300"/>
          <p14:tracePt t="192786" x="5578475" y="2035175"/>
          <p14:tracePt t="192804" x="5554663" y="2035175"/>
          <p14:tracePt t="192820" x="5524500" y="2057400"/>
          <p14:tracePt t="192837" x="5464175" y="2073275"/>
          <p14:tracePt t="192837" x="5426075" y="2095500"/>
          <p14:tracePt t="192855" x="5387975" y="2111375"/>
          <p14:tracePt t="192869" x="5326063" y="2149475"/>
          <p14:tracePt t="192888" x="5295900" y="2163763"/>
          <p14:tracePt t="192904" x="5265738" y="2179638"/>
          <p14:tracePt t="192921" x="5241925" y="2217738"/>
          <p14:tracePt t="192937" x="5227638" y="2225675"/>
          <p14:tracePt t="192953" x="5219700" y="2255838"/>
          <p14:tracePt t="192969" x="5203825" y="2270125"/>
          <p14:tracePt t="192986" x="5189538" y="2293938"/>
          <p14:tracePt t="193003" x="5173663" y="2308225"/>
          <p14:tracePt t="193020" x="5165725" y="2332038"/>
          <p14:tracePt t="193037" x="5159375" y="2354263"/>
          <p14:tracePt t="193052" x="5151438" y="2370138"/>
          <p14:tracePt t="193069" x="5151438" y="2400300"/>
          <p14:tracePt t="193069" x="5151438" y="2408238"/>
          <p14:tracePt t="193087" x="5151438" y="2430463"/>
          <p14:tracePt t="193103" x="5151438" y="2454275"/>
          <p14:tracePt t="193120" x="5151438" y="2476500"/>
          <p14:tracePt t="193139" x="5151438" y="2484438"/>
          <p14:tracePt t="193153" x="5151438" y="2514600"/>
          <p14:tracePt t="193170" x="5151438" y="2522538"/>
          <p14:tracePt t="193186" x="5151438" y="2560638"/>
          <p14:tracePt t="193203" x="5151438" y="2574925"/>
          <p14:tracePt t="193219" x="5151438" y="2590800"/>
          <p14:tracePt t="193236" x="5165725" y="2613025"/>
          <p14:tracePt t="193255" x="5173663" y="2628900"/>
          <p14:tracePt t="193271" x="5181600" y="2628900"/>
          <p14:tracePt t="193286" x="5189538" y="2636838"/>
          <p14:tracePt t="193304" x="5211763" y="2636838"/>
          <p14:tracePt t="193321" x="5227638" y="2651125"/>
          <p14:tracePt t="193337" x="5241925" y="2651125"/>
          <p14:tracePt t="193353" x="5273675" y="2674938"/>
          <p14:tracePt t="193370" x="5303838" y="2689225"/>
          <p14:tracePt t="193386" x="5326063" y="2705100"/>
          <p14:tracePt t="193403" x="5341938" y="2713038"/>
          <p14:tracePt t="193419" x="5364163" y="2735263"/>
          <p14:tracePt t="193436" x="5402263" y="2735263"/>
          <p14:tracePt t="193454" x="5456238" y="2751138"/>
          <p14:tracePt t="193472" x="5494338" y="2759075"/>
          <p14:tracePt t="193488" x="5524500" y="2759075"/>
          <p14:tracePt t="193501" x="5622925" y="2759075"/>
          <p14:tracePt t="193519" x="5699125" y="2759075"/>
          <p14:tracePt t="193536" x="5768975" y="2751138"/>
          <p14:tracePt t="193553" x="5775325" y="2751138"/>
          <p14:tracePt t="193569" x="5783263" y="2743200"/>
          <p14:tracePt t="193586" x="5791200" y="2743200"/>
          <p14:tracePt t="193638" x="5799138" y="2735263"/>
          <p14:tracePt t="193687" x="5799138" y="2727325"/>
          <p14:tracePt t="194158" x="5799138" y="2720975"/>
          <p14:tracePt t="194278" x="5799138" y="2705100"/>
          <p14:tracePt t="195006" x="5799138" y="2697163"/>
          <p14:tracePt t="195023" x="5813425" y="2689225"/>
          <p14:tracePt t="195039" x="5813425" y="2682875"/>
          <p14:tracePt t="195046" x="5821363" y="2659063"/>
          <p14:tracePt t="195054" x="5851525" y="2636838"/>
          <p14:tracePt t="195067" x="5889625" y="2560638"/>
          <p14:tracePt t="195085" x="5935663" y="2522538"/>
          <p14:tracePt t="195101" x="5973763" y="2476500"/>
          <p14:tracePt t="195101" x="5997575" y="2446338"/>
          <p14:tracePt t="195120" x="6027738" y="2416175"/>
          <p14:tracePt t="195136" x="6080125" y="2346325"/>
          <p14:tracePt t="195152" x="6134100" y="2286000"/>
          <p14:tracePt t="195168" x="6210300" y="2232025"/>
          <p14:tracePt t="195186" x="6286500" y="2179638"/>
          <p14:tracePt t="195201" x="6370638" y="2125663"/>
          <p14:tracePt t="195218" x="6430963" y="2079625"/>
          <p14:tracePt t="195234" x="6469063" y="2041525"/>
          <p14:tracePt t="195251" x="6515100" y="2003425"/>
          <p14:tracePt t="195268" x="6561138" y="1973263"/>
          <p14:tracePt t="195284" x="6591300" y="1958975"/>
          <p14:tracePt t="195301" x="6621463" y="1927225"/>
          <p14:tracePt t="195318" x="6651625" y="1897063"/>
          <p14:tracePt t="195318" x="6683375" y="1882775"/>
          <p14:tracePt t="195336" x="6713538" y="1851025"/>
          <p14:tracePt t="195352" x="6765925" y="1812925"/>
          <p14:tracePt t="195368" x="6835775" y="1760538"/>
          <p14:tracePt t="195385" x="6888163" y="1722438"/>
          <p14:tracePt t="195401" x="6918325" y="1698625"/>
          <p14:tracePt t="195417" x="6942138" y="1684338"/>
          <p14:tracePt t="195434" x="6964363" y="1654175"/>
          <p14:tracePt t="195451" x="6994525" y="1630363"/>
          <p14:tracePt t="195468" x="7048500" y="1584325"/>
          <p14:tracePt t="195484" x="7108825" y="1531938"/>
          <p14:tracePt t="195500" x="7154863" y="1516063"/>
          <p14:tracePt t="195517" x="7178675" y="1477963"/>
          <p14:tracePt t="195534" x="7200900" y="1455738"/>
          <p14:tracePt t="195534" x="7216775" y="1447800"/>
          <p14:tracePt t="195551" x="7239000" y="1425575"/>
          <p14:tracePt t="195568" x="7246938" y="1409700"/>
          <p14:tracePt t="195585" x="7269163" y="1387475"/>
          <p14:tracePt t="195601" x="7299325" y="1363663"/>
          <p14:tracePt t="195617" x="7345363" y="1341438"/>
          <p14:tracePt t="195635" x="7369175" y="1311275"/>
          <p14:tracePt t="195650" x="7399338" y="1287463"/>
          <p14:tracePt t="195667" x="7413625" y="1273175"/>
          <p14:tracePt t="195684" x="7429500" y="1257300"/>
          <p14:tracePt t="195701" x="7445375" y="1241425"/>
          <p14:tracePt t="195716" x="7451725" y="1227138"/>
          <p14:tracePt t="195742" x="7451725" y="1219200"/>
          <p14:tracePt t="195782" x="7451725" y="1211263"/>
          <p14:tracePt t="195790" x="7451725" y="1203325"/>
          <p14:tracePt t="195800" x="7451725" y="1196975"/>
          <p14:tracePt t="195817" x="7451725" y="1181100"/>
          <p14:tracePt t="195833" x="7451725" y="1173163"/>
          <p14:tracePt t="195849" x="7451725" y="1158875"/>
          <p14:tracePt t="195867" x="7459663" y="1150938"/>
          <p14:tracePt t="195884" x="7459663" y="1143000"/>
          <p14:tracePt t="195903" x="7467600" y="1135063"/>
          <p14:tracePt t="195916" x="7467600" y="1127125"/>
          <p14:tracePt t="195935" x="7467600" y="1120775"/>
          <p14:tracePt t="195958" x="7467600" y="1112838"/>
          <p14:tracePt t="195968" x="7475538" y="1104900"/>
          <p14:tracePt t="195984" x="7483475" y="1096963"/>
          <p14:tracePt t="196000" x="7497763" y="1082675"/>
          <p14:tracePt t="196017" x="7505700" y="1074738"/>
          <p14:tracePt t="196034" x="7505700" y="1066800"/>
          <p14:tracePt t="196050" x="7513638" y="1058863"/>
          <p14:tracePt t="196066" x="7521575" y="1050925"/>
          <p14:tracePt t="196087" x="7527925" y="1044575"/>
          <p14:tracePt t="196099" x="7535863" y="1036638"/>
          <p14:tracePt t="196116" x="7573963" y="1020763"/>
          <p14:tracePt t="196137" x="7581900" y="1006475"/>
          <p14:tracePt t="196151" x="7589838" y="998538"/>
          <p14:tracePt t="196174" x="7597775" y="998538"/>
          <p14:tracePt t="196200" x="7604125" y="982663"/>
          <p14:tracePt t="196206" x="7612063" y="982663"/>
          <p14:tracePt t="196231" x="7612063" y="974725"/>
          <p14:tracePt t="196247" x="7620000" y="974725"/>
          <p14:tracePt t="196254" x="7627938" y="968375"/>
          <p14:tracePt t="196270" x="7627938" y="960438"/>
          <p14:tracePt t="196286" x="7635875" y="960438"/>
          <p14:tracePt t="196299" x="7635875" y="952500"/>
          <p14:tracePt t="196342" x="7642225" y="952500"/>
          <p14:tracePt t="196406" x="7642225" y="944563"/>
          <p14:tracePt t="196494" x="7642225" y="936625"/>
          <p14:tracePt t="196518" x="7642225" y="930275"/>
          <p14:tracePt t="196551" x="7650163" y="930275"/>
          <p14:tracePt t="196558" x="7650163" y="922338"/>
          <p14:tracePt t="198335" x="7635875" y="930275"/>
          <p14:tracePt t="198462" x="7635875" y="936625"/>
          <p14:tracePt t="199014" x="7627938" y="944563"/>
          <p14:tracePt t="199031" x="7627938" y="952500"/>
          <p14:tracePt t="199038" x="7627938" y="960438"/>
          <p14:tracePt t="199070" x="7627938" y="968375"/>
          <p14:tracePt t="199086" x="7627938" y="982663"/>
          <p14:tracePt t="199111" x="7627938" y="990600"/>
          <p14:tracePt t="199118" x="7627938" y="998538"/>
          <p14:tracePt t="199130" x="7612063" y="1012825"/>
          <p14:tracePt t="199147" x="7612063" y="1020763"/>
          <p14:tracePt t="199163" x="7612063" y="1050925"/>
          <p14:tracePt t="199180" x="7612063" y="1066800"/>
          <p14:tracePt t="199197" x="7597775" y="1082675"/>
          <p14:tracePt t="199213" x="7597775" y="1127125"/>
          <p14:tracePt t="199231" x="7581900" y="1143000"/>
          <p14:tracePt t="199248" x="7581900" y="1158875"/>
          <p14:tracePt t="199264" x="7566025" y="1181100"/>
          <p14:tracePt t="199281" x="7551738" y="1196975"/>
          <p14:tracePt t="199297" x="7535863" y="1219200"/>
          <p14:tracePt t="199314" x="7513638" y="1257300"/>
          <p14:tracePt t="199330" x="7497763" y="1279525"/>
          <p14:tracePt t="199347" x="7475538" y="1311275"/>
          <p14:tracePt t="199364" x="7451725" y="1349375"/>
          <p14:tracePt t="199380" x="7429500" y="1371600"/>
          <p14:tracePt t="199397" x="7413625" y="1409700"/>
          <p14:tracePt t="199397" x="7399338" y="1425575"/>
          <p14:tracePt t="199415" x="7383463" y="1439863"/>
          <p14:tracePt t="199429" x="7369175" y="1463675"/>
          <p14:tracePt t="199448" x="7353300" y="1470025"/>
          <p14:tracePt t="199466" x="7345363" y="1470025"/>
          <p14:tracePt t="199480" x="7331075" y="1470025"/>
          <p14:tracePt t="199496" x="7331075" y="1477963"/>
          <p14:tracePt t="199513" x="7323138" y="1477963"/>
          <p14:tracePt t="199534" x="7315200" y="1477963"/>
          <p14:tracePt t="199550" x="7299325" y="1477963"/>
          <p14:tracePt t="199563" x="7277100" y="1477963"/>
          <p14:tracePt t="199580" x="7269163" y="1477963"/>
          <p14:tracePt t="199596" x="7254875" y="1477963"/>
          <p14:tracePt t="199613" x="7246938" y="1477963"/>
          <p14:tracePt t="199632" x="7231063" y="1477963"/>
          <p14:tracePt t="199654" x="7223125" y="1470025"/>
          <p14:tracePt t="199664" x="7200900" y="1463675"/>
          <p14:tracePt t="199680" x="7178675" y="1447800"/>
          <p14:tracePt t="199697" x="7170738" y="1439863"/>
          <p14:tracePt t="199713" x="7162800" y="1439863"/>
          <p14:tracePt t="199870" x="7154863" y="1439863"/>
          <p14:tracePt t="199934" x="7146925" y="1439863"/>
          <p14:tracePt t="199950" x="7146925" y="1431925"/>
          <p14:tracePt t="200030" x="7146925" y="1425575"/>
          <p14:tracePt t="200166" x="7140575" y="1425575"/>
          <p14:tracePt t="200198" x="7146925" y="1425575"/>
          <p14:tracePt t="200358" x="7154863" y="1425575"/>
          <p14:tracePt t="200398" x="7162800" y="1425575"/>
          <p14:tracePt t="200406" x="7170738" y="1425575"/>
          <p14:tracePt t="200423" x="7178675" y="1425575"/>
          <p14:tracePt t="200438" x="7185025" y="1425575"/>
          <p14:tracePt t="200464" x="7192963" y="1425575"/>
          <p14:tracePt t="200494" x="7216775" y="1425575"/>
          <p14:tracePt t="200511" x="7223125" y="1425575"/>
          <p14:tracePt t="200527" x="7246938" y="1425575"/>
          <p14:tracePt t="200534" x="7269163" y="1425575"/>
          <p14:tracePt t="200550" x="7277100" y="1425575"/>
          <p14:tracePt t="200561" x="7292975" y="1425575"/>
          <p14:tracePt t="200579" x="7299325" y="1425575"/>
          <p14:tracePt t="200595" x="7331075" y="1425575"/>
          <p14:tracePt t="200612" x="7383463" y="1425575"/>
          <p14:tracePt t="200612" x="7429500" y="1425575"/>
          <p14:tracePt t="200633" x="7467600" y="1425575"/>
          <p14:tracePt t="200645" x="7543800" y="1425575"/>
          <p14:tracePt t="200664" x="7559675" y="1417638"/>
          <p14:tracePt t="200681" x="7566025" y="1417638"/>
          <p14:tracePt t="200702" x="7573963" y="1417638"/>
          <p14:tracePt t="200713" x="7589838" y="1417638"/>
          <p14:tracePt t="200728" x="7612063" y="1417638"/>
          <p14:tracePt t="200746" x="7642225" y="1417638"/>
          <p14:tracePt t="200763" x="7658100" y="1417638"/>
          <p14:tracePt t="200780" x="7666038" y="1409700"/>
          <p14:tracePt t="200878" x="7658100" y="1409700"/>
          <p14:tracePt t="200998" x="7650163" y="1409700"/>
          <p14:tracePt t="201014" x="7642225" y="1409700"/>
          <p14:tracePt t="201030" x="7635875" y="1409700"/>
          <p14:tracePt t="201047" x="7620000" y="1409700"/>
          <p14:tracePt t="201054" x="7612063" y="1409700"/>
          <p14:tracePt t="201063" x="7604125" y="1409700"/>
          <p14:tracePt t="201079" x="7573963" y="1409700"/>
          <p14:tracePt t="201096" x="7513638" y="1409700"/>
          <p14:tracePt t="201112" x="7445375" y="1409700"/>
          <p14:tracePt t="201129" x="7361238" y="1409700"/>
          <p14:tracePt t="201145" x="7277100" y="1409700"/>
          <p14:tracePt t="201162" x="7239000" y="1409700"/>
          <p14:tracePt t="201178" x="7200900" y="1409700"/>
          <p14:tracePt t="201195" x="7192963" y="1409700"/>
          <p14:tracePt t="201211" x="7178675" y="1409700"/>
          <p14:tracePt t="201228" x="7170738" y="1409700"/>
          <p14:tracePt t="201244" x="7154863" y="1409700"/>
          <p14:tracePt t="201261" x="7146925" y="1409700"/>
          <p14:tracePt t="201261" x="7140575" y="1409700"/>
          <p14:tracePt t="201279" x="7124700" y="1409700"/>
          <p14:tracePt t="201295" x="7102475" y="1409700"/>
          <p14:tracePt t="201312" x="7108825" y="1417638"/>
          <p14:tracePt t="201694" x="7116763" y="1417638"/>
          <p14:tracePt t="201711" x="7124700" y="1417638"/>
          <p14:tracePt t="201718" x="7140575" y="1417638"/>
          <p14:tracePt t="201734" x="7146925" y="1417638"/>
          <p14:tracePt t="201750" x="7154863" y="1417638"/>
          <p14:tracePt t="201760" x="7200900" y="1417638"/>
          <p14:tracePt t="201778" x="7246938" y="1417638"/>
          <p14:tracePt t="201794" x="7307263" y="1417638"/>
          <p14:tracePt t="201811" x="7375525" y="1425575"/>
          <p14:tracePt t="201827" x="7421563" y="1425575"/>
          <p14:tracePt t="201844" x="7451725" y="1425575"/>
          <p14:tracePt t="201861" x="7475538" y="1425575"/>
          <p14:tracePt t="201877" x="7483475" y="1425575"/>
          <p14:tracePt t="201894" x="7497763" y="1425575"/>
          <p14:tracePt t="201912" x="7521575" y="1425575"/>
          <p14:tracePt t="201928" x="7566025" y="1425575"/>
          <p14:tracePt t="201945" x="7620000" y="1425575"/>
          <p14:tracePt t="201961" x="7642225" y="1425575"/>
          <p14:tracePt t="201977" x="7650163" y="1425575"/>
          <p14:tracePt t="201994" x="7650163" y="1431925"/>
          <p14:tracePt t="202663" x="7642225" y="1431925"/>
          <p14:tracePt t="202838" x="7642225" y="1425575"/>
          <p14:tracePt t="203294" x="7642225" y="1417638"/>
          <p14:tracePt t="203310" x="7642225" y="1409700"/>
          <p14:tracePt t="203318" x="7650163" y="1409700"/>
          <p14:tracePt t="203327" x="7658100" y="1393825"/>
          <p14:tracePt t="203344" x="7666038" y="1379538"/>
          <p14:tracePt t="203359" x="7712075" y="1341438"/>
          <p14:tracePt t="203377" x="7772400" y="1287463"/>
          <p14:tracePt t="203393" x="7832725" y="1227138"/>
          <p14:tracePt t="203410" x="7856538" y="1189038"/>
          <p14:tracePt t="203426" x="7878763" y="1165225"/>
          <p14:tracePt t="203444" x="7894638" y="1143000"/>
          <p14:tracePt t="203444" x="7902575" y="1135063"/>
          <p14:tracePt t="203463" x="7902575" y="1127125"/>
          <p14:tracePt t="203479" x="7908925" y="1112838"/>
          <p14:tracePt t="203492" x="7924800" y="1089025"/>
          <p14:tracePt t="203508" x="7947025" y="1066800"/>
          <p14:tracePt t="203508" x="7962900" y="1058863"/>
          <p14:tracePt t="203528" x="7978775" y="1050925"/>
          <p14:tracePt t="203543" x="8001000" y="1028700"/>
          <p14:tracePt t="203559" x="8023225" y="1006475"/>
          <p14:tracePt t="203577" x="8023225" y="998538"/>
          <p14:tracePt t="203593" x="8039100" y="982663"/>
          <p14:tracePt t="203609" x="8054975" y="974725"/>
          <p14:tracePt t="203626" x="8054975" y="952500"/>
          <p14:tracePt t="203643" x="8069263" y="936625"/>
          <p14:tracePt t="203659" x="8085138" y="922338"/>
          <p14:tracePt t="203676" x="8093075" y="922338"/>
          <p14:tracePt t="203692" x="8099425" y="906463"/>
          <p14:tracePt t="203710" x="8107363" y="898525"/>
          <p14:tracePt t="203727" x="8115300" y="898525"/>
          <p14:tracePt t="203782" x="8123238" y="898525"/>
          <p14:tracePt t="203942" x="8131175" y="898525"/>
          <p14:tracePt t="203950" x="8137525" y="898525"/>
          <p14:tracePt t="203960" x="8145463" y="898525"/>
          <p14:tracePt t="203975" x="8153400" y="892175"/>
          <p14:tracePt t="204007" x="8161338" y="884238"/>
          <p14:tracePt t="204025" x="8161338" y="876300"/>
          <p14:tracePt t="204047" x="8161338" y="868363"/>
          <p14:tracePt t="204095" x="8161338" y="860425"/>
          <p14:tracePt t="204118" x="8161338" y="854075"/>
          <p14:tracePt t="204150" x="8161338" y="846138"/>
          <p14:tracePt t="204206" x="8153400" y="860425"/>
          <p14:tracePt t="204318" x="8137525" y="876300"/>
          <p14:tracePt t="204343" x="8137525" y="884238"/>
          <p14:tracePt t="204366" x="8137525" y="892175"/>
          <p14:tracePt t="204375" x="8131175" y="906463"/>
          <p14:tracePt t="204398" x="8131175" y="914400"/>
          <p14:tracePt t="204414" x="8131175" y="922338"/>
          <p14:tracePt t="204446" x="8123238" y="922338"/>
          <p14:tracePt t="204918" x="8115300" y="922338"/>
          <p14:tracePt t="204934" x="8107363" y="922338"/>
          <p14:tracePt t="204959" x="8099425" y="930275"/>
          <p14:tracePt t="204975" x="8093075" y="936625"/>
          <p14:tracePt t="204998" x="8085138" y="944563"/>
          <p14:tracePt t="205008" x="8077200" y="952500"/>
          <p14:tracePt t="205038" x="8077200" y="960438"/>
          <p14:tracePt t="205046" x="8069263" y="968375"/>
          <p14:tracePt t="205056" x="8054975" y="982663"/>
          <p14:tracePt t="205074" x="8031163" y="1006475"/>
          <p14:tracePt t="205091" x="8001000" y="1036638"/>
          <p14:tracePt t="205107" x="7978775" y="1058863"/>
          <p14:tracePt t="205124" x="7954963" y="1074738"/>
          <p14:tracePt t="205124" x="7947025" y="1074738"/>
          <p14:tracePt t="205144" x="7940675" y="1089025"/>
          <p14:tracePt t="205157" x="7924800" y="1104900"/>
          <p14:tracePt t="205174" x="7908925" y="1135063"/>
          <p14:tracePt t="205192" x="7894638" y="1143000"/>
          <p14:tracePt t="205208" x="7886700" y="1165225"/>
          <p14:tracePt t="205225" x="7870825" y="1189038"/>
          <p14:tracePt t="205241" x="7848600" y="1211263"/>
          <p14:tracePt t="205257" x="7840663" y="1235075"/>
          <p14:tracePt t="205274" x="7826375" y="1241425"/>
          <p14:tracePt t="205291" x="7818438" y="1265238"/>
          <p14:tracePt t="205307" x="7810500" y="1273175"/>
          <p14:tracePt t="205323" x="7802563" y="1287463"/>
          <p14:tracePt t="205340" x="7788275" y="1295400"/>
          <p14:tracePt t="205357" x="7772400" y="1311275"/>
          <p14:tracePt t="205376" x="7772400" y="1325563"/>
          <p14:tracePt t="205390" x="7756525" y="1349375"/>
          <p14:tracePt t="205408" x="7750175" y="1355725"/>
          <p14:tracePt t="205430" x="7742238" y="1363663"/>
          <p14:tracePt t="205446" x="7734300" y="1371600"/>
          <p14:tracePt t="205457" x="7726363" y="1387475"/>
          <p14:tracePt t="205475" x="7704138" y="1409700"/>
          <p14:tracePt t="205491" x="7696200" y="1417638"/>
          <p14:tracePt t="205506" x="7696200" y="1409700"/>
          <p14:tracePt t="205630" x="7696200" y="1393825"/>
          <p14:tracePt t="205646" x="7696200" y="1387475"/>
          <p14:tracePt t="205655" x="7696200" y="1371600"/>
          <p14:tracePt t="205662" x="7704138" y="1363663"/>
          <p14:tracePt t="205673" x="7726363" y="1325563"/>
          <p14:tracePt t="205690" x="7734300" y="1317625"/>
          <p14:tracePt t="205707" x="7756525" y="1287463"/>
          <p14:tracePt t="205724" x="7780338" y="1257300"/>
          <p14:tracePt t="205740" x="7810500" y="1241425"/>
          <p14:tracePt t="205757" x="7848600" y="1203325"/>
          <p14:tracePt t="205757" x="7864475" y="1196975"/>
          <p14:tracePt t="205775" x="7870825" y="1181100"/>
          <p14:tracePt t="205775" x="7886700" y="1173163"/>
          <p14:tracePt t="205791" x="7908925" y="1158875"/>
          <p14:tracePt t="205808" x="7924800" y="1143000"/>
          <p14:tracePt t="205824" x="7947025" y="1127125"/>
          <p14:tracePt t="205841" x="7970838" y="1120775"/>
          <p14:tracePt t="205857" x="7993063" y="1089025"/>
          <p14:tracePt t="205874" x="8023225" y="1074738"/>
          <p14:tracePt t="205890" x="8039100" y="1058863"/>
          <p14:tracePt t="205906" x="8054975" y="1044575"/>
          <p14:tracePt t="205923" x="8061325" y="1028700"/>
          <p14:tracePt t="205939" x="8077200" y="1020763"/>
          <p14:tracePt t="205956" x="8093075" y="1006475"/>
          <p14:tracePt t="205973" x="8099425" y="990600"/>
          <p14:tracePt t="205990" x="8131175" y="960438"/>
          <p14:tracePt t="206008" x="8137525" y="960438"/>
          <p14:tracePt t="206039" x="8137525" y="952500"/>
          <p14:tracePt t="206046" x="8137525" y="944563"/>
          <p14:tracePt t="206062" x="8145463" y="936625"/>
          <p14:tracePt t="206071" x="8153400" y="930275"/>
          <p14:tracePt t="206088" x="8153400" y="936625"/>
          <p14:tracePt t="206446" x="8153400" y="944563"/>
          <p14:tracePt t="206742" x="8145463" y="944563"/>
          <p14:tracePt t="206950" x="8137525" y="944563"/>
          <p14:tracePt t="206974" x="8131175" y="952500"/>
          <p14:tracePt t="206982" x="8123238" y="952500"/>
          <p14:tracePt t="207022" x="8115300" y="952500"/>
          <p14:tracePt t="207062" x="8107363" y="952500"/>
          <p14:tracePt t="207094" x="8099425" y="952500"/>
          <p14:tracePt t="207110" x="8093075" y="952500"/>
          <p14:tracePt t="207126" x="8085138" y="960438"/>
          <p14:tracePt t="207150" x="8077200" y="960438"/>
          <p14:tracePt t="207158" x="8069263" y="968375"/>
          <p14:tracePt t="207172" x="8061325" y="974725"/>
          <p14:tracePt t="207188" x="8054975" y="974725"/>
          <p14:tracePt t="207205" x="8047038" y="982663"/>
          <p14:tracePt t="207205" x="8039100" y="982663"/>
          <p14:tracePt t="207224" x="8023225" y="982663"/>
          <p14:tracePt t="207240" x="8008938" y="982663"/>
          <p14:tracePt t="207256" x="8001000" y="982663"/>
          <p14:tracePt t="207273" x="7985125" y="982663"/>
          <p14:tracePt t="207289" x="7978775" y="982663"/>
          <p14:tracePt t="207326" x="7970838" y="982663"/>
          <p14:tracePt t="207350" x="7954963" y="982663"/>
          <p14:tracePt t="207422" x="7954963" y="974725"/>
          <p14:tracePt t="207582" x="7954963" y="968375"/>
          <p14:tracePt t="207598" x="7947025" y="960438"/>
          <p14:tracePt t="207607" x="7947025" y="952500"/>
          <p14:tracePt t="208054" x="7947025" y="944563"/>
          <p14:tracePt t="208094" x="7947025" y="936625"/>
          <p14:tracePt t="208104" x="7954963" y="936625"/>
          <p14:tracePt t="208126" x="7962900" y="930275"/>
          <p14:tracePt t="208151" x="7962900" y="922338"/>
          <p14:tracePt t="209150" x="7962900" y="936625"/>
          <p14:tracePt t="209415" x="7962900" y="944563"/>
          <p14:tracePt t="209454" x="7962900" y="960438"/>
          <p14:tracePt t="209494" x="7962900" y="968375"/>
          <p14:tracePt t="209510" x="7962900" y="974725"/>
          <p14:tracePt t="209520" x="7962900" y="982663"/>
          <p14:tracePt t="209526" x="7962900" y="990600"/>
          <p14:tracePt t="209537" x="7962900" y="998538"/>
          <p14:tracePt t="209552" x="7962900" y="990600"/>
          <p14:tracePt t="209918" x="7962900" y="982663"/>
          <p14:tracePt t="209991" x="7962900" y="974725"/>
          <p14:tracePt t="210006" x="7962900" y="968375"/>
          <p14:tracePt t="210014" x="7962900" y="960438"/>
          <p14:tracePt t="210023" x="7962900" y="952500"/>
          <p14:tracePt t="210035" x="7962900" y="944563"/>
          <p14:tracePt t="210052" x="7962900" y="930275"/>
          <p14:tracePt t="210067" x="7962900" y="922338"/>
          <p14:tracePt t="210110" x="7962900" y="930275"/>
          <p14:tracePt t="210807" x="7954963" y="936625"/>
          <p14:tracePt t="211701" x="7947025" y="936625"/>
          <p14:tracePt t="212142" x="7940675" y="936625"/>
          <p14:tracePt t="212158" x="7932738" y="944563"/>
          <p14:tracePt t="212222" x="7924800" y="944563"/>
          <p14:tracePt t="212270" x="7916863" y="944563"/>
          <p14:tracePt t="212294" x="7902575" y="944563"/>
          <p14:tracePt t="212310" x="7894638" y="944563"/>
          <p14:tracePt t="212326" x="7886700" y="944563"/>
          <p14:tracePt t="212335" x="7878763" y="944563"/>
          <p14:tracePt t="212350" x="7856538" y="944563"/>
          <p14:tracePt t="212368" x="7848600" y="944563"/>
          <p14:tracePt t="212384" x="7832725" y="944563"/>
          <p14:tracePt t="212400" x="7810500" y="944563"/>
          <p14:tracePt t="212417" x="7802563" y="944563"/>
          <p14:tracePt t="212433" x="7780338" y="944563"/>
          <p14:tracePt t="212450" x="7764463" y="944563"/>
          <p14:tracePt t="212467" x="7750175" y="944563"/>
          <p14:tracePt t="212483" x="7734300" y="944563"/>
          <p14:tracePt t="212502" x="7726363" y="944563"/>
          <p14:tracePt t="212535" x="7718425" y="944563"/>
          <p14:tracePt t="212542" x="7712075" y="944563"/>
          <p14:tracePt t="212551" x="7704138" y="944563"/>
          <p14:tracePt t="212565" x="7688263" y="944563"/>
          <p14:tracePt t="212582" x="7680325" y="944563"/>
          <p14:tracePt t="212687" x="7673975" y="944563"/>
          <p14:tracePt t="212758" x="7666038" y="952500"/>
          <p14:tracePt t="212863" x="7658100" y="952500"/>
          <p14:tracePt t="212902" x="7658100" y="944563"/>
          <p14:tracePt t="213414" x="7658100" y="936625"/>
          <p14:tracePt t="213431" x="7658100" y="930275"/>
          <p14:tracePt t="213457" x="7666038" y="930275"/>
          <p14:tracePt t="213464" x="7673975" y="922338"/>
          <p14:tracePt t="213486" x="7673975" y="914400"/>
          <p14:tracePt t="213518" x="7673975" y="906463"/>
          <p14:tracePt t="213550" x="7673975" y="898525"/>
          <p14:tracePt t="213558" x="7673975" y="892175"/>
          <p14:tracePt t="213598" x="7673975" y="876300"/>
          <p14:tracePt t="213718" x="7666038" y="876300"/>
          <p14:tracePt t="213775" x="7658100" y="876300"/>
          <p14:tracePt t="213790" x="7650163" y="876300"/>
          <p14:tracePt t="213799" x="7642225" y="876300"/>
          <p14:tracePt t="213822" x="7635875" y="876300"/>
          <p14:tracePt t="213833" x="7627938" y="876300"/>
          <p14:tracePt t="213926" x="7620000" y="876300"/>
          <p14:tracePt t="214006" x="7620000" y="884238"/>
          <p14:tracePt t="214078" x="7620000" y="892175"/>
          <p14:tracePt t="214118" x="7620000" y="898525"/>
          <p14:tracePt t="214206" x="7620000" y="906463"/>
          <p14:tracePt t="214215" x="7620000" y="914400"/>
          <p14:tracePt t="214222" x="7620000" y="922338"/>
          <p14:tracePt t="214247" x="7620000" y="930275"/>
          <p14:tracePt t="214278" x="7620000" y="936625"/>
          <p14:tracePt t="214296" x="7620000" y="944563"/>
          <p14:tracePt t="214319" x="7620000" y="960438"/>
          <p14:tracePt t="214398" x="7627938" y="960438"/>
          <p14:tracePt t="214478" x="7635875" y="960438"/>
          <p14:tracePt t="214518" x="7635875" y="952500"/>
          <p14:tracePt t="214582" x="7642225" y="944563"/>
          <p14:tracePt t="215507" x="7635875" y="944563"/>
          <p14:tracePt t="216774" x="7627938" y="944563"/>
          <p14:tracePt t="217182" x="7620000" y="952500"/>
          <p14:tracePt t="217414" x="7612063" y="952500"/>
          <p14:tracePt t="217465" x="7597775" y="968375"/>
          <p14:tracePt t="217486" x="7581900" y="968375"/>
          <p14:tracePt t="217495" x="7566025" y="982663"/>
          <p14:tracePt t="217502" x="7551738" y="982663"/>
          <p14:tracePt t="217518" x="7535863" y="982663"/>
          <p14:tracePt t="217528" x="7513638" y="998538"/>
          <p14:tracePt t="217545" x="7505700" y="998538"/>
          <p14:tracePt t="217561" x="7489825" y="1012825"/>
          <p14:tracePt t="217577" x="7483475" y="1012825"/>
          <p14:tracePt t="217630" x="7475538" y="1012825"/>
          <p14:tracePt t="217662" x="7467600" y="1020763"/>
          <p14:tracePt t="217670" x="7459663" y="1028700"/>
          <p14:tracePt t="217679" x="7421563" y="1044575"/>
          <p14:tracePt t="217696" x="7399338" y="1058863"/>
          <p14:tracePt t="217712" x="7361238" y="1089025"/>
          <p14:tracePt t="217729" x="7331075" y="1112838"/>
          <p14:tracePt t="217745" x="7307263" y="1150938"/>
          <p14:tracePt t="217762" x="7277100" y="1181100"/>
          <p14:tracePt t="217778" x="7261225" y="1203325"/>
          <p14:tracePt t="217795" x="7239000" y="1219200"/>
          <p14:tracePt t="217811" x="7223125" y="1249363"/>
          <p14:tracePt t="217828" x="7200900" y="1279525"/>
          <p14:tracePt t="217845" x="7185025" y="1303338"/>
          <p14:tracePt t="217861" x="7162800" y="1333500"/>
          <p14:tracePt t="217861" x="7146925" y="1349375"/>
          <p14:tracePt t="217880" x="7124700" y="1387475"/>
          <p14:tracePt t="217896" x="7108825" y="1401763"/>
          <p14:tracePt t="217912" x="7086600" y="1417638"/>
          <p14:tracePt t="217928" x="7078663" y="1431925"/>
          <p14:tracePt t="217944" x="7064375" y="1447800"/>
          <p14:tracePt t="217961" x="7048500" y="1463675"/>
          <p14:tracePt t="217978" x="7048500" y="1470025"/>
          <p14:tracePt t="217998" x="7048500" y="1477963"/>
          <p14:tracePt t="218010" x="7040563" y="1477963"/>
          <p14:tracePt t="218027" x="7032625" y="1485900"/>
          <p14:tracePt t="218044" x="7032625" y="1493838"/>
          <p14:tracePt t="218060" x="7032625" y="1485900"/>
          <p14:tracePt t="218223" x="7040563" y="1477963"/>
          <p14:tracePt t="218262" x="7048500" y="1477963"/>
          <p14:tracePt t="218294" x="7048500" y="1470025"/>
          <p14:tracePt t="218334" x="7056438" y="1463675"/>
          <p14:tracePt t="218382" x="7064375" y="1463675"/>
          <p14:tracePt t="219046" x="7070725" y="1463675"/>
          <p14:tracePt t="219078" x="7078663" y="1463675"/>
          <p14:tracePt t="219095" x="7094538" y="1463675"/>
          <p14:tracePt t="219111" x="7094538" y="1455738"/>
          <p14:tracePt t="219118" x="7102475" y="1455738"/>
          <p14:tracePt t="219144" x="7116763" y="1455738"/>
          <p14:tracePt t="219166" x="7116763" y="1447800"/>
          <p14:tracePt t="219175" x="7124700" y="1447800"/>
          <p14:tracePt t="219191" x="7132638" y="1447800"/>
          <p14:tracePt t="219214" x="7140575" y="1439863"/>
          <p14:tracePt t="219614" x="7140575" y="1431925"/>
          <p14:tracePt t="219630" x="7140575" y="1425575"/>
          <p14:tracePt t="219639" x="7140575" y="1417638"/>
          <p14:tracePt t="219670" x="7140575" y="1409700"/>
          <p14:tracePt t="220575" x="7132638" y="1417638"/>
          <p14:tracePt t="220598" x="7132638" y="1425575"/>
          <p14:tracePt t="220607" x="7132638" y="1439863"/>
          <p14:tracePt t="220678" x="7132638" y="1447800"/>
          <p14:tracePt t="220695" x="7132638" y="1455738"/>
          <p14:tracePt t="220710" x="7132638" y="1463675"/>
          <p14:tracePt t="220719" x="7132638" y="1470025"/>
          <p14:tracePt t="220734" x="7132638" y="1477963"/>
          <p14:tracePt t="220751" x="7132638" y="1485900"/>
          <p14:tracePt t="220767" x="7132638" y="1493838"/>
          <p14:tracePt t="220777" x="7132638" y="1508125"/>
          <p14:tracePt t="220793" x="7132638" y="1524000"/>
          <p14:tracePt t="220808" x="7132638" y="1531938"/>
          <p14:tracePt t="220825" x="7132638" y="1546225"/>
          <p14:tracePt t="220841" x="7132638" y="1554163"/>
          <p14:tracePt t="220870" x="7132638" y="1562100"/>
          <p14:tracePt t="220886" x="7132638" y="1570038"/>
          <p14:tracePt t="220895" x="7132638" y="1584325"/>
          <p14:tracePt t="220918" x="7132638" y="1592263"/>
          <p14:tracePt t="220934" x="7132638" y="1608138"/>
          <p14:tracePt t="220950" x="7132638" y="1616075"/>
          <p14:tracePt t="220975" x="7132638" y="1622425"/>
          <p14:tracePt t="220991" x="7132638" y="1630363"/>
          <p14:tracePt t="220998" x="7132638" y="1638300"/>
          <p14:tracePt t="221007" x="7132638" y="1654175"/>
          <p14:tracePt t="221026" x="7140575" y="1660525"/>
          <p14:tracePt t="221040" x="7140575" y="1676400"/>
          <p14:tracePt t="221056" x="7140575" y="1706563"/>
          <p14:tracePt t="221073" x="7140575" y="1722438"/>
          <p14:tracePt t="221089" x="7140575" y="1752600"/>
          <p14:tracePt t="221107" x="7140575" y="1768475"/>
          <p14:tracePt t="221123" x="7140575" y="1798638"/>
          <p14:tracePt t="221140" x="7140575" y="1806575"/>
          <p14:tracePt t="221159" x="7140575" y="1812925"/>
          <p14:tracePt t="221175" x="7140575" y="1820863"/>
          <p14:tracePt t="221214" x="7140575" y="1828800"/>
          <p14:tracePt t="221230" x="7140575" y="1836738"/>
          <p14:tracePt t="221246" x="7140575" y="1851025"/>
          <p14:tracePt t="221294" x="7146925" y="1851025"/>
          <p14:tracePt t="221694" x="7154863" y="1851025"/>
          <p14:tracePt t="221759" x="7162800" y="1858963"/>
          <p14:tracePt t="221782" x="7178675" y="1858963"/>
          <p14:tracePt t="221814" x="7185025" y="1858963"/>
          <p14:tracePt t="221830" x="7192963" y="1858963"/>
          <p14:tracePt t="221840" x="7200900" y="1858963"/>
          <p14:tracePt t="221847" x="7208838" y="1858963"/>
          <p14:tracePt t="221856" x="7208838" y="1866900"/>
          <p14:tracePt t="221873" x="7216775" y="1866900"/>
          <p14:tracePt t="221890" x="7223125" y="1874838"/>
          <p14:tracePt t="221906" x="7231063" y="1882775"/>
          <p14:tracePt t="221923" x="7239000" y="1882775"/>
          <p14:tracePt t="221943" x="7246938" y="1882775"/>
          <p14:tracePt t="221959" x="7254875" y="1882775"/>
          <p14:tracePt t="221973" x="7269163" y="1882775"/>
          <p14:tracePt t="221992" x="7277100" y="1882775"/>
          <p14:tracePt t="222030" x="7285038" y="1882775"/>
          <p14:tracePt t="222040" x="7299325" y="1874838"/>
          <p14:tracePt t="222055" x="7299325" y="1866900"/>
          <p14:tracePt t="222062" x="7307263" y="1866900"/>
          <p14:tracePt t="222086" x="7307263" y="1858963"/>
          <p14:tracePt t="222094" x="7315200" y="1851025"/>
          <p14:tracePt t="222106" x="7323138" y="1828800"/>
          <p14:tracePt t="222124" x="7323138" y="1812925"/>
          <p14:tracePt t="222139" x="7337425" y="1798638"/>
          <p14:tracePt t="222158" x="7337425" y="1782763"/>
          <p14:tracePt t="222173" x="7337425" y="1774825"/>
          <p14:tracePt t="222191" x="7345363" y="1760538"/>
          <p14:tracePt t="222207" x="7353300" y="1722438"/>
          <p14:tracePt t="222224" x="7353300" y="1714500"/>
          <p14:tracePt t="222239" x="7353300" y="1698625"/>
          <p14:tracePt t="222256" x="7353300" y="1684338"/>
          <p14:tracePt t="222273" x="7353300" y="1676400"/>
          <p14:tracePt t="222288" x="7353300" y="1654175"/>
          <p14:tracePt t="222305" x="7331075" y="1638300"/>
          <p14:tracePt t="222322" x="7315200" y="1622425"/>
          <p14:tracePt t="222340" x="7299325" y="1608138"/>
          <p14:tracePt t="222356" x="7292975" y="1608138"/>
          <p14:tracePt t="222391" x="7277100" y="1608138"/>
          <p14:tracePt t="222398" x="7269163" y="1608138"/>
          <p14:tracePt t="222408" x="7254875" y="1608138"/>
          <p14:tracePt t="222424" x="7246938" y="1608138"/>
          <p14:tracePt t="222441" x="7239000" y="1616075"/>
          <p14:tracePt t="222457" x="7231063" y="1622425"/>
          <p14:tracePt t="222472" x="7223125" y="1630363"/>
          <p14:tracePt t="222489" x="7216775" y="1654175"/>
          <p14:tracePt t="222506" x="7208838" y="1654175"/>
          <p14:tracePt t="222522" x="7192963" y="1676400"/>
          <p14:tracePt t="222539" x="7185025" y="1676400"/>
          <p14:tracePt t="222554" x="7178675" y="1684338"/>
          <p14:tracePt t="222572" x="7178675" y="1692275"/>
          <p14:tracePt t="222588" x="7178675" y="1714500"/>
          <p14:tracePt t="222606" x="7178675" y="1730375"/>
          <p14:tracePt t="222623" x="7178675" y="1752600"/>
          <p14:tracePt t="222640" x="7178675" y="1768475"/>
          <p14:tracePt t="222656" x="7178675" y="1782763"/>
          <p14:tracePt t="222672" x="7178675" y="1812925"/>
          <p14:tracePt t="222689" x="7178675" y="1828800"/>
          <p14:tracePt t="222706" x="7178675" y="1836738"/>
          <p14:tracePt t="222727" x="7178675" y="1851025"/>
          <p14:tracePt t="222739" x="7185025" y="1866900"/>
          <p14:tracePt t="222758" x="7192963" y="1874838"/>
          <p14:tracePt t="222775" x="7208838" y="1889125"/>
          <p14:tracePt t="222789" x="7223125" y="1905000"/>
          <p14:tracePt t="222789" x="7231063" y="1912938"/>
          <p14:tracePt t="222807" x="7246938" y="1927225"/>
          <p14:tracePt t="222830" x="7254875" y="1927225"/>
          <p14:tracePt t="222856" x="7261225" y="1927225"/>
          <p14:tracePt t="222862" x="7277100" y="1935163"/>
          <p14:tracePt t="222872" x="7285038" y="1943100"/>
          <p14:tracePt t="222889" x="7307263" y="1951038"/>
          <p14:tracePt t="222906" x="7331075" y="1958975"/>
          <p14:tracePt t="222923" x="7369175" y="1973263"/>
          <p14:tracePt t="222939" x="7375525" y="1973263"/>
          <p14:tracePt t="222955" x="7391400" y="1973263"/>
          <p14:tracePt t="222973" x="7407275" y="1973263"/>
          <p14:tracePt t="222989" x="7421563" y="1973263"/>
          <p14:tracePt t="223007" x="7451725" y="1973263"/>
          <p14:tracePt t="223024" x="7467600" y="1973263"/>
          <p14:tracePt t="223040" x="7497763" y="1973263"/>
          <p14:tracePt t="223057" x="7513638" y="1965325"/>
          <p14:tracePt t="223073" x="7535863" y="1965325"/>
          <p14:tracePt t="223090" x="7573963" y="1965325"/>
          <p14:tracePt t="223105" x="7627938" y="1965325"/>
          <p14:tracePt t="223121" x="7666038" y="1965325"/>
          <p14:tracePt t="223139" x="7696200" y="1965325"/>
          <p14:tracePt t="223157" x="7712075" y="1965325"/>
          <p14:tracePt t="223172" x="7726363" y="1958975"/>
          <p14:tracePt t="223189" x="7734300" y="1951038"/>
          <p14:tracePt t="223205" x="7788275" y="1951038"/>
          <p14:tracePt t="223224" x="7826375" y="1951038"/>
          <p14:tracePt t="223240" x="7840663" y="1951038"/>
          <p14:tracePt t="223257" x="7848600" y="1951038"/>
          <p14:tracePt t="223272" x="7864475" y="1951038"/>
          <p14:tracePt t="223289" x="7878763" y="1951038"/>
          <p14:tracePt t="223305" x="7902575" y="1951038"/>
          <p14:tracePt t="223323" x="7916863" y="1951038"/>
          <p14:tracePt t="223339" x="7954963" y="1943100"/>
          <p14:tracePt t="223355" x="7985125" y="1943100"/>
          <p14:tracePt t="223373" x="8016875" y="1935163"/>
          <p14:tracePt t="223389" x="8054975" y="1935163"/>
          <p14:tracePt t="223405" x="8069263" y="1927225"/>
          <p14:tracePt t="223405" x="8085138" y="1927225"/>
          <p14:tracePt t="223424" x="8099425" y="1912938"/>
          <p14:tracePt t="223439" x="8115300" y="1912938"/>
          <p14:tracePt t="223457" x="8123238" y="1912938"/>
          <p14:tracePt t="223473" x="8131175" y="1905000"/>
          <p14:tracePt t="223488" x="8161338" y="1897063"/>
          <p14:tracePt t="223504" x="8191500" y="1897063"/>
          <p14:tracePt t="223521" x="8259763" y="1882775"/>
          <p14:tracePt t="223538" x="8275638" y="1882775"/>
          <p14:tracePt t="223555" x="8289925" y="1874838"/>
          <p14:tracePt t="223571" x="8297863" y="1874838"/>
          <p14:tracePt t="223591" x="8313738" y="1874838"/>
          <p14:tracePt t="223605" x="8328025" y="1866900"/>
          <p14:tracePt t="223605" x="8335963" y="1866900"/>
          <p14:tracePt t="223624" x="8351838" y="1858963"/>
          <p14:tracePt t="223639" x="8366125" y="1851025"/>
          <p14:tracePt t="223656" x="8389938" y="1844675"/>
          <p14:tracePt t="223672" x="8397875" y="1836738"/>
          <p14:tracePt t="223689" x="8404225" y="1836738"/>
          <p14:tracePt t="223705" x="8420100" y="1820863"/>
          <p14:tracePt t="223726" x="8428038" y="1820863"/>
          <p14:tracePt t="223742" x="8428038" y="1812925"/>
          <p14:tracePt t="223754" x="8428038" y="1798638"/>
          <p14:tracePt t="223771" x="8428038" y="1782763"/>
          <p14:tracePt t="223788" x="8428038" y="1760538"/>
          <p14:tracePt t="223805" x="8428038" y="1752600"/>
          <p14:tracePt t="223821" x="8428038" y="1736725"/>
          <p14:tracePt t="223838" x="8420100" y="1730375"/>
          <p14:tracePt t="223856" x="8412163" y="1730375"/>
          <p14:tracePt t="223874" x="8374063" y="1722438"/>
          <p14:tracePt t="223889" x="8359775" y="1714500"/>
          <p14:tracePt t="223905" x="8321675" y="1706563"/>
          <p14:tracePt t="223922" x="8297863" y="1692275"/>
          <p14:tracePt t="223938" x="8289925" y="1692275"/>
          <p14:tracePt t="223954" x="8267700" y="1684338"/>
          <p14:tracePt t="223971" x="8237538" y="1676400"/>
          <p14:tracePt t="223988" x="8207375" y="1668463"/>
          <p14:tracePt t="224004" x="8169275" y="1654175"/>
          <p14:tracePt t="224004" x="8153400" y="1654175"/>
          <p14:tracePt t="224024" x="8123238" y="1654175"/>
          <p14:tracePt t="224038" x="8069263" y="1654175"/>
          <p14:tracePt t="224038" x="8047038" y="1654175"/>
          <p14:tracePt t="224055" x="7962900" y="1654175"/>
          <p14:tracePt t="224071" x="7908925" y="1654175"/>
          <p14:tracePt t="224088" x="7864475" y="1654175"/>
          <p14:tracePt t="224105" x="7832725" y="1654175"/>
          <p14:tracePt t="224121" x="7794625" y="1654175"/>
          <p14:tracePt t="224138" x="7780338" y="1654175"/>
          <p14:tracePt t="224154" x="7756525" y="1654175"/>
          <p14:tracePt t="224171" x="7750175" y="1668463"/>
          <p14:tracePt t="224188" x="7742238" y="1676400"/>
          <p14:tracePt t="224204" x="7712075" y="1676400"/>
          <p14:tracePt t="224222" x="7666038" y="1692275"/>
          <p14:tracePt t="224222" x="7635875" y="1698625"/>
          <p14:tracePt t="224240" x="7597775" y="1698625"/>
          <p14:tracePt t="224256" x="7566025" y="1706563"/>
          <p14:tracePt t="224272" x="7559675" y="1714500"/>
          <p14:tracePt t="224288" x="7535863" y="1722438"/>
          <p14:tracePt t="224305" x="7513638" y="1730375"/>
          <p14:tracePt t="224321" x="7483475" y="1744663"/>
          <p14:tracePt t="224338" x="7451725" y="1760538"/>
          <p14:tracePt t="224354" x="7437438" y="1774825"/>
          <p14:tracePt t="224371" x="7407275" y="1790700"/>
          <p14:tracePt t="224388" x="7383463" y="1806575"/>
          <p14:tracePt t="224405" x="7353300" y="1828800"/>
          <p14:tracePt t="224421" x="7337425" y="1836738"/>
          <p14:tracePt t="224438" x="7337425" y="1844675"/>
          <p14:tracePt t="224486" x="7337425" y="1851025"/>
          <p14:tracePt t="224494" x="7337425" y="1858963"/>
          <p14:tracePt t="224504" x="7337425" y="1866900"/>
          <p14:tracePt t="224521" x="7337425" y="1874838"/>
          <p14:tracePt t="224537" x="7337425" y="1889125"/>
          <p14:tracePt t="224554" x="7337425" y="1897063"/>
          <p14:tracePt t="224607" x="7337425" y="1889125"/>
          <p14:tracePt t="225454" x="7337425" y="1882775"/>
          <p14:tracePt t="225463" x="7337425" y="1874838"/>
          <p14:tracePt t="225473" x="7337425" y="1851025"/>
          <p14:tracePt t="225490" x="7337425" y="1820863"/>
          <p14:tracePt t="225504" x="7337425" y="1782763"/>
          <p14:tracePt t="225520" x="7337425" y="1736725"/>
          <p14:tracePt t="225536" x="7299325" y="1668463"/>
          <p14:tracePt t="225553" x="7269163" y="1600200"/>
          <p14:tracePt t="225569" x="7239000" y="1516063"/>
          <p14:tracePt t="225586" x="7216775" y="1455738"/>
          <p14:tracePt t="225603" x="7208838" y="1401763"/>
          <p14:tracePt t="225619" x="7200900" y="1355725"/>
          <p14:tracePt t="225636" x="7200900" y="1333500"/>
          <p14:tracePt t="225636" x="7200900" y="1317625"/>
          <p14:tracePt t="225655" x="7200900" y="1295400"/>
          <p14:tracePt t="225669" x="7192963" y="1273175"/>
          <p14:tracePt t="225688" x="7185025" y="1249363"/>
          <p14:tracePt t="225703" x="7178675" y="1219200"/>
          <p14:tracePt t="225720" x="7162800" y="1196975"/>
          <p14:tracePt t="225736" x="7162800" y="1189038"/>
          <p14:tracePt t="225752" x="7162800" y="1173163"/>
          <p14:tracePt t="225769" x="7146925" y="1143000"/>
          <p14:tracePt t="225786" x="7124700" y="1112838"/>
          <p14:tracePt t="225803" x="7116763" y="1096963"/>
          <p14:tracePt t="225819" x="7116763" y="1089025"/>
          <p14:tracePt t="225836" x="7108825" y="1082675"/>
          <p14:tracePt t="225853" x="7108825" y="1074738"/>
          <p14:tracePt t="225869" x="7102475" y="1066800"/>
          <p14:tracePt t="225886" x="7108825" y="1066800"/>
          <p14:tracePt t="226046" x="7116763" y="1074738"/>
          <p14:tracePt t="226054" x="7132638" y="1074738"/>
          <p14:tracePt t="226068" x="7154863" y="1074738"/>
          <p14:tracePt t="226086" x="7200900" y="1074738"/>
          <p14:tracePt t="226104" x="7277100" y="1089025"/>
          <p14:tracePt t="226120" x="7345363" y="1104900"/>
          <p14:tracePt t="226137" x="7391400" y="1112838"/>
          <p14:tracePt t="226156" x="7429500" y="1112838"/>
          <p14:tracePt t="226170" x="7429500" y="1120775"/>
          <p14:tracePt t="226185" x="7437438" y="1120775"/>
          <p14:tracePt t="226203" x="7459663" y="1120775"/>
          <p14:tracePt t="226219" x="7497763" y="1120775"/>
          <p14:tracePt t="226236" x="7543800" y="1120775"/>
          <p14:tracePt t="226253" x="7589838" y="1120775"/>
          <p14:tracePt t="226269" x="7612063" y="1120775"/>
          <p14:tracePt t="226269" x="7627938" y="1120775"/>
          <p14:tracePt t="226288" x="7642225" y="1120775"/>
          <p14:tracePt t="226303" x="7650163" y="1120775"/>
          <p14:tracePt t="226319" x="7680325" y="1120775"/>
          <p14:tracePt t="226337" x="7688263" y="1120775"/>
          <p14:tracePt t="226353" x="7726363" y="1120775"/>
          <p14:tracePt t="226369" x="7742238" y="1120775"/>
          <p14:tracePt t="226385" x="7772400" y="1120775"/>
          <p14:tracePt t="226402" x="7794625" y="1120775"/>
          <p14:tracePt t="226419" x="7818438" y="1120775"/>
          <p14:tracePt t="226436" x="7826375" y="1120775"/>
          <p14:tracePt t="226463" x="7826375" y="1112838"/>
          <p14:tracePt t="226478" x="7840663" y="1112838"/>
          <p14:tracePt t="226494" x="7840663" y="1104900"/>
          <p14:tracePt t="226503" x="7856538" y="1104900"/>
          <p14:tracePt t="226519" x="7878763" y="1089025"/>
          <p14:tracePt t="226535" x="7894638" y="1089025"/>
          <p14:tracePt t="226552" x="7916863" y="1074738"/>
          <p14:tracePt t="226569" x="7924800" y="1074738"/>
          <p14:tracePt t="226585" x="7932738" y="1066800"/>
          <p14:tracePt t="226602" x="7940675" y="1066800"/>
          <p14:tracePt t="226618" x="7940675" y="1050925"/>
          <p14:tracePt t="226635" x="7962900" y="1036638"/>
          <p14:tracePt t="226652" x="7978775" y="1028700"/>
          <p14:tracePt t="226668" x="8008938" y="1012825"/>
          <p14:tracePt t="226687" x="8023225" y="998538"/>
          <p14:tracePt t="226704" x="8031163" y="990600"/>
          <p14:tracePt t="226719" x="8039100" y="982663"/>
          <p14:tracePt t="226736" x="8039100" y="974725"/>
          <p14:tracePt t="226767" x="8039100" y="968375"/>
          <p14:tracePt t="226790" x="8039100" y="960438"/>
          <p14:tracePt t="226806" x="8039100" y="952500"/>
          <p14:tracePt t="226823" x="8039100" y="944563"/>
          <p14:tracePt t="226838" x="8039100" y="936625"/>
          <p14:tracePt t="226854" x="8039100" y="930275"/>
          <p14:tracePt t="226894" x="8031163" y="922338"/>
          <p14:tracePt t="226910" x="8023225" y="922338"/>
          <p14:tracePt t="226919" x="8008938" y="914400"/>
          <p14:tracePt t="226936" x="8001000" y="906463"/>
          <p14:tracePt t="226967" x="7993063" y="906463"/>
          <p14:tracePt t="226974" x="7978775" y="898525"/>
          <p14:tracePt t="226999" x="7970838" y="892175"/>
          <p14:tracePt t="227014" x="7962900" y="892175"/>
          <p14:tracePt t="227023" x="7954963" y="892175"/>
          <p14:tracePt t="227034" x="7924800" y="876300"/>
          <p14:tracePt t="227052" x="7894638" y="868363"/>
          <p14:tracePt t="227068" x="7886700" y="868363"/>
          <p14:tracePt t="227084" x="7856538" y="860425"/>
          <p14:tracePt t="227103" x="7832725" y="860425"/>
          <p14:tracePt t="227119" x="7818438" y="860425"/>
          <p14:tracePt t="227136" x="7810500" y="860425"/>
          <p14:tracePt t="227152" x="7788275" y="846138"/>
          <p14:tracePt t="227169" x="7764463" y="846138"/>
          <p14:tracePt t="227185" x="7756525" y="846138"/>
          <p14:tracePt t="227201" x="7742238" y="846138"/>
          <p14:tracePt t="227218" x="7718425" y="830263"/>
          <p14:tracePt t="227235" x="7712075" y="830263"/>
          <p14:tracePt t="227251" x="7696200" y="830263"/>
          <p14:tracePt t="227267" x="7680325" y="830263"/>
          <p14:tracePt t="227284" x="7650163" y="822325"/>
          <p14:tracePt t="227302" x="7635875" y="822325"/>
          <p14:tracePt t="227317" x="7627938" y="822325"/>
          <p14:tracePt t="227351" x="7620000" y="822325"/>
          <p14:tracePt t="227382" x="7612063" y="822325"/>
          <p14:tracePt t="227390" x="7597775" y="815975"/>
          <p14:tracePt t="227401" x="7573963" y="815975"/>
          <p14:tracePt t="227418" x="7551738" y="815975"/>
          <p14:tracePt t="227435" x="7543800" y="815975"/>
          <p14:tracePt t="227451" x="7527925" y="815975"/>
          <p14:tracePt t="227467" x="7521575" y="800100"/>
          <p14:tracePt t="227484" x="7505700" y="800100"/>
          <p14:tracePt t="227501" x="7483475" y="800100"/>
          <p14:tracePt t="227501" x="7475538" y="800100"/>
          <p14:tracePt t="227519" x="7459663" y="800100"/>
          <p14:tracePt t="227536" x="7445375" y="800100"/>
          <p14:tracePt t="227551" x="7407275" y="800100"/>
          <p14:tracePt t="227568" x="7383463" y="800100"/>
          <p14:tracePt t="227585" x="7353300" y="800100"/>
          <p14:tracePt t="227601" x="7331075" y="800100"/>
          <p14:tracePt t="227619" x="7315200" y="800100"/>
          <p14:tracePt t="227635" x="7307263" y="800100"/>
          <p14:tracePt t="227651" x="7292975" y="800100"/>
          <p14:tracePt t="227668" x="7269163" y="800100"/>
          <p14:tracePt t="227684" x="7254875" y="800100"/>
          <p14:tracePt t="227701" x="7231063" y="800100"/>
          <p14:tracePt t="227701" x="7216775" y="800100"/>
          <p14:tracePt t="227720" x="7192963" y="800100"/>
          <p14:tracePt t="227736" x="7154863" y="800100"/>
          <p14:tracePt t="227752" x="7140575" y="800100"/>
          <p14:tracePt t="227768" x="7116763" y="800100"/>
          <p14:tracePt t="227785" x="7108825" y="800100"/>
          <p14:tracePt t="227815" x="7108825" y="808038"/>
          <p14:tracePt t="227822" x="7108825" y="815975"/>
          <p14:tracePt t="227838" x="7108825" y="822325"/>
          <p14:tracePt t="227854" x="7108825" y="830263"/>
          <p14:tracePt t="227902" x="7102475" y="830263"/>
          <p14:tracePt t="227910" x="7094538" y="838200"/>
          <p14:tracePt t="227926" x="7094538" y="846138"/>
          <p14:tracePt t="227935" x="7094538" y="854075"/>
          <p14:tracePt t="228006" x="7094538" y="860425"/>
          <p14:tracePt t="228022" x="7094538" y="868363"/>
          <p14:tracePt t="228054" x="7094538" y="876300"/>
          <p14:tracePt t="228142" x="7094538" y="884238"/>
          <p14:tracePt t="228174" x="7086600" y="892175"/>
          <p14:tracePt t="228214" x="7086600" y="898525"/>
          <p14:tracePt t="228294" x="7086600" y="906463"/>
          <p14:tracePt t="228446" x="7086600" y="914400"/>
          <p14:tracePt t="228966" x="7078663" y="922338"/>
          <p14:tracePt t="228974" x="7070725" y="936625"/>
          <p14:tracePt t="228984" x="7064375" y="944563"/>
          <p14:tracePt t="228999" x="7048500" y="974725"/>
          <p14:tracePt t="229017" x="7040563" y="990600"/>
          <p14:tracePt t="229034" x="7040563" y="1006475"/>
          <p14:tracePt t="229062" x="7032625" y="1012825"/>
          <p14:tracePt t="229070" x="7032625" y="1020763"/>
          <p14:tracePt t="229094" x="7032625" y="1028700"/>
          <p14:tracePt t="229103" x="7032625" y="1036638"/>
          <p14:tracePt t="229119" x="7032625" y="1044575"/>
          <p14:tracePt t="229135" x="7032625" y="1058863"/>
          <p14:tracePt t="229431" x="7032625" y="1066800"/>
          <p14:tracePt t="229854" x="7040563" y="1074738"/>
          <p14:tracePt t="229870" x="7048500" y="1082675"/>
          <p14:tracePt t="229886" x="7056438" y="1082675"/>
          <p14:tracePt t="229902" x="7070725" y="1082675"/>
          <p14:tracePt t="229918" x="7078663" y="1089025"/>
          <p14:tracePt t="229934" x="7086600" y="1089025"/>
          <p14:tracePt t="229942" x="7094538" y="1089025"/>
          <p14:tracePt t="229951" x="7102475" y="1089025"/>
          <p14:tracePt t="229965" x="7124700" y="1089025"/>
          <p14:tracePt t="229965" x="7132638" y="1089025"/>
          <p14:tracePt t="229984" x="7140575" y="1089025"/>
          <p14:tracePt t="230000" x="7170738" y="1089025"/>
          <p14:tracePt t="230016" x="7216775" y="1096963"/>
          <p14:tracePt t="230033" x="7231063" y="1096963"/>
          <p14:tracePt t="230049" x="7269163" y="1104900"/>
          <p14:tracePt t="230065" x="7307263" y="1104900"/>
          <p14:tracePt t="230082" x="7337425" y="1112838"/>
          <p14:tracePt t="230098" x="7375525" y="1127125"/>
          <p14:tracePt t="230115" x="7407275" y="1127125"/>
          <p14:tracePt t="230132" x="7451725" y="1127125"/>
          <p14:tracePt t="230148" x="7521575" y="1143000"/>
          <p14:tracePt t="230148" x="7559675" y="1143000"/>
          <p14:tracePt t="230168" x="7620000" y="1143000"/>
          <p14:tracePt t="230182" x="7772400" y="1143000"/>
          <p14:tracePt t="230200" x="7840663" y="1150938"/>
          <p14:tracePt t="230216" x="7894638" y="1158875"/>
          <p14:tracePt t="230232" x="7947025" y="1158875"/>
          <p14:tracePt t="230249" x="8023225" y="1165225"/>
          <p14:tracePt t="230265" x="8115300" y="1165225"/>
          <p14:tracePt t="230282" x="8213725" y="1165225"/>
          <p14:tracePt t="230298" x="8283575" y="1165225"/>
          <p14:tracePt t="230315" x="8305800" y="1165225"/>
          <p14:tracePt t="230332" x="8313738" y="1165225"/>
          <p14:tracePt t="230348" x="8321675" y="1165225"/>
          <p14:tracePt t="230367" x="8328025" y="1165225"/>
          <p14:tracePt t="230383" x="8335963" y="1165225"/>
          <p14:tracePt t="230399" x="8343900" y="1158875"/>
          <p14:tracePt t="230416" x="8351838" y="1135063"/>
          <p14:tracePt t="230432" x="8351838" y="1127125"/>
          <p14:tracePt t="230449" x="8359775" y="1112838"/>
          <p14:tracePt t="230466" x="8359775" y="1104900"/>
          <p14:tracePt t="230481" x="8359775" y="1082675"/>
          <p14:tracePt t="230497" x="8359775" y="1074738"/>
          <p14:tracePt t="230514" x="8343900" y="1058863"/>
          <p14:tracePt t="230531" x="8335963" y="1036638"/>
          <p14:tracePt t="230550" x="8328025" y="1028700"/>
          <p14:tracePt t="230567" x="8313738" y="1020763"/>
          <p14:tracePt t="230580" x="8289925" y="1006475"/>
          <p14:tracePt t="230597" x="8245475" y="968375"/>
          <p14:tracePt t="230615" x="8207375" y="944563"/>
          <p14:tracePt t="230631" x="8161338" y="898525"/>
          <p14:tracePt t="230649" x="8131175" y="876300"/>
          <p14:tracePt t="230666" x="8115300" y="868363"/>
          <p14:tracePt t="230680" x="8107363" y="860425"/>
          <p14:tracePt t="230697" x="8077200" y="838200"/>
          <p14:tracePt t="230715" x="8047038" y="822325"/>
          <p14:tracePt t="230730" x="7978775" y="784225"/>
          <p14:tracePt t="230747" x="7916863" y="746125"/>
          <p14:tracePt t="230764" x="7848600" y="731838"/>
          <p14:tracePt t="230781" x="7810500" y="715963"/>
          <p14:tracePt t="230797" x="7788275" y="708025"/>
          <p14:tracePt t="230814" x="7750175" y="708025"/>
          <p14:tracePt t="230814" x="7734300" y="708025"/>
          <p14:tracePt t="230831" x="7688263" y="708025"/>
          <p14:tracePt t="230848" x="7635875" y="708025"/>
          <p14:tracePt t="230864" x="7573963" y="693738"/>
          <p14:tracePt t="230880" x="7527925" y="693738"/>
          <p14:tracePt t="230896" x="7475538" y="693738"/>
          <p14:tracePt t="230913" x="7421563" y="693738"/>
          <p14:tracePt t="230930" x="7361238" y="693738"/>
          <p14:tracePt t="230947" x="7299325" y="693738"/>
          <p14:tracePt t="230964" x="7216775" y="693738"/>
          <p14:tracePt t="230981" x="7146925" y="693738"/>
          <p14:tracePt t="230998" x="7094538" y="693738"/>
          <p14:tracePt t="230998" x="7070725" y="693738"/>
          <p14:tracePt t="231016" x="7040563" y="693738"/>
          <p14:tracePt t="231032" x="7026275" y="693738"/>
          <p14:tracePt t="231047" x="7002463" y="701675"/>
          <p14:tracePt t="231065" x="6972300" y="708025"/>
          <p14:tracePt t="231081" x="6942138" y="723900"/>
          <p14:tracePt t="231097" x="6904038" y="746125"/>
          <p14:tracePt t="231114" x="6888163" y="762000"/>
          <p14:tracePt t="231131" x="6865938" y="784225"/>
          <p14:tracePt t="231147" x="6850063" y="815975"/>
          <p14:tracePt t="231147" x="6835775" y="830263"/>
          <p14:tracePt t="231167" x="6835775" y="838200"/>
          <p14:tracePt t="231180" x="6827838" y="876300"/>
          <p14:tracePt t="231197" x="6827838" y="892175"/>
          <p14:tracePt t="231214" x="6827838" y="922338"/>
          <p14:tracePt t="231231" x="6827838" y="960438"/>
          <p14:tracePt t="231248" x="6827838" y="968375"/>
          <p14:tracePt t="231265" x="6827838" y="990600"/>
          <p14:tracePt t="231280" x="6842125" y="1012825"/>
          <p14:tracePt t="231297" x="6858000" y="1044575"/>
          <p14:tracePt t="231314" x="6873875" y="1058863"/>
          <p14:tracePt t="231330" x="6896100" y="1074738"/>
          <p14:tracePt t="231348" x="6904038" y="1074738"/>
          <p14:tracePt t="231367" x="6911975" y="1074738"/>
          <p14:tracePt t="231390" x="6918325" y="1089025"/>
          <p14:tracePt t="231399" x="6934200" y="1089025"/>
          <p14:tracePt t="231415" x="6964363" y="1089025"/>
          <p14:tracePt t="231432" x="6994525" y="1089025"/>
          <p14:tracePt t="231448" x="7032625" y="1089025"/>
          <p14:tracePt t="231466" x="7086600" y="1104900"/>
          <p14:tracePt t="231480" x="7102475" y="1104900"/>
          <p14:tracePt t="231496" x="7116763" y="1104900"/>
          <p14:tracePt t="231512" x="7146925" y="1104900"/>
          <p14:tracePt t="231529" x="7185025" y="1104900"/>
          <p14:tracePt t="231546" x="7216775" y="1104900"/>
          <p14:tracePt t="231563" x="7231063" y="1104900"/>
          <p14:tracePt t="231580" x="7239000" y="1104900"/>
          <p14:tracePt t="231596" x="7231063" y="1112838"/>
          <p14:tracePt t="231814" x="7223125" y="1112838"/>
          <p14:tracePt t="231982" x="7216775" y="1120775"/>
          <p14:tracePt t="231990" x="7208838" y="1127125"/>
          <p14:tracePt t="232214" x="7208838" y="1143000"/>
          <p14:tracePt t="232286" x="7208838" y="1150938"/>
          <p14:tracePt t="232382" x="7200900" y="1158875"/>
          <p14:tracePt t="232414" x="7200900" y="1165225"/>
          <p14:tracePt t="232422" x="7200900" y="1173163"/>
          <p14:tracePt t="232462" x="7192963" y="1189038"/>
          <p14:tracePt t="232479" x="7185025" y="1203325"/>
          <p14:tracePt t="232510" x="7178675" y="1203325"/>
          <p14:tracePt t="232534" x="7178675" y="1211263"/>
          <p14:tracePt t="232542" x="7178675" y="1219200"/>
          <p14:tracePt t="232550" x="7170738" y="1235075"/>
          <p14:tracePt t="232561" x="7154863" y="1241425"/>
          <p14:tracePt t="232579" x="7146925" y="1257300"/>
          <p14:tracePt t="232596" x="7124700" y="1279525"/>
          <p14:tracePt t="232612" x="7102475" y="1303338"/>
          <p14:tracePt t="232630" x="7078663" y="1325563"/>
          <p14:tracePt t="232630" x="7064375" y="1333500"/>
          <p14:tracePt t="232649" x="7040563" y="1349375"/>
          <p14:tracePt t="232661" x="6964363" y="1401763"/>
          <p14:tracePt t="232680" x="6896100" y="1447800"/>
          <p14:tracePt t="232696" x="6842125" y="1485900"/>
          <p14:tracePt t="232713" x="6759575" y="1562100"/>
          <p14:tracePt t="232728" x="6675438" y="1630363"/>
          <p14:tracePt t="232745" x="6607175" y="1692275"/>
          <p14:tracePt t="232762" x="6537325" y="1736725"/>
          <p14:tracePt t="232778" x="6499225" y="1768475"/>
          <p14:tracePt t="232795" x="6477000" y="1806575"/>
          <p14:tracePt t="232812" x="6438900" y="1844675"/>
          <p14:tracePt t="232828" x="6416675" y="1866900"/>
          <p14:tracePt t="232845" x="6378575" y="1927225"/>
          <p14:tracePt t="232845" x="6354763" y="1951038"/>
          <p14:tracePt t="232863" x="6340475" y="1965325"/>
          <p14:tracePt t="232879" x="6316663" y="1989138"/>
          <p14:tracePt t="232896" x="6294438" y="2011363"/>
          <p14:tracePt t="232912" x="6278563" y="2019300"/>
          <p14:tracePt t="232929" x="6248400" y="2035175"/>
          <p14:tracePt t="232945" x="6226175" y="2049463"/>
          <p14:tracePt t="232961" x="6202363" y="2065338"/>
          <p14:tracePt t="232978" x="6188075" y="2073275"/>
          <p14:tracePt t="232995" x="6156325" y="2095500"/>
          <p14:tracePt t="233012" x="6134100" y="2111375"/>
          <p14:tracePt t="233029" x="6096000" y="2133600"/>
          <p14:tracePt t="233045" x="6065838" y="2155825"/>
          <p14:tracePt t="233061" x="6035675" y="2179638"/>
          <p14:tracePt t="233079" x="6027738" y="2187575"/>
          <p14:tracePt t="233096" x="6019800" y="2193925"/>
          <p14:tracePt t="233112" x="6003925" y="2201863"/>
          <p14:tracePt t="233128" x="5989638" y="2217738"/>
          <p14:tracePt t="233146" x="5981700" y="2232025"/>
          <p14:tracePt t="233161" x="5965825" y="2239963"/>
          <p14:tracePt t="233179" x="5951538" y="2263775"/>
          <p14:tracePt t="233195" x="5935663" y="2278063"/>
          <p14:tracePt t="233211" x="5935663" y="2286000"/>
          <p14:tracePt t="233228" x="5927725" y="2286000"/>
          <p14:tracePt t="233247" x="5927725" y="2293938"/>
          <p14:tracePt t="233261" x="5921375" y="2293938"/>
          <p14:tracePt t="233277" x="5913438" y="2301875"/>
          <p14:tracePt t="233366" x="5913438" y="2308225"/>
          <p14:tracePt t="233374" x="5905500" y="2308225"/>
          <p14:tracePt t="233382" x="5897563" y="2308225"/>
          <p14:tracePt t="233394" x="5889625" y="2308225"/>
          <p14:tracePt t="234299" x="5883275" y="2308225"/>
          <p14:tracePt t="234814" x="5859463" y="2308225"/>
          <p14:tracePt t="234822" x="5821363" y="2308225"/>
          <p14:tracePt t="234830" x="5775325" y="2286000"/>
          <p14:tracePt t="234843" x="5699125" y="2225675"/>
          <p14:tracePt t="234860" x="5661025" y="2201863"/>
          <p14:tracePt t="234877" x="5570538" y="2171700"/>
          <p14:tracePt t="234877" x="5494338" y="2141538"/>
          <p14:tracePt t="234896" x="5394325" y="2133600"/>
          <p14:tracePt t="234896" x="5249863" y="2117725"/>
          <p14:tracePt t="234912" x="4876800" y="2073275"/>
          <p14:tracePt t="234928" x="4518025" y="2011363"/>
          <p14:tracePt t="234945" x="4365625" y="2011363"/>
          <p14:tracePt t="234961" x="4305300" y="2011363"/>
          <p14:tracePt t="234977" x="4267200" y="2011363"/>
          <p14:tracePt t="234994" x="4251325" y="2027238"/>
          <p14:tracePt t="235010" x="4237038" y="2027238"/>
          <p14:tracePt t="235078" x="4229100" y="2027238"/>
          <p14:tracePt t="235086" x="4213225" y="2027238"/>
          <p14:tracePt t="235095" x="4198938" y="2049463"/>
          <p14:tracePt t="235110" x="4137025" y="2125663"/>
          <p14:tracePt t="235128" x="4137025" y="2155825"/>
          <p14:tracePt t="235144" x="4122738" y="2187575"/>
          <p14:tracePt t="235161" x="4122738" y="2217738"/>
          <p14:tracePt t="235177" x="4122738" y="2286000"/>
          <p14:tracePt t="235194" x="4122738" y="2324100"/>
          <p14:tracePt t="235210" x="4137025" y="2346325"/>
          <p14:tracePt t="235226" x="4152900" y="2378075"/>
          <p14:tracePt t="235243" x="4168775" y="2392363"/>
          <p14:tracePt t="235260" x="4206875" y="2438400"/>
          <p14:tracePt t="235277" x="4267200" y="2522538"/>
          <p14:tracePt t="235293" x="4321175" y="2613025"/>
          <p14:tracePt t="235293" x="4321175" y="2636838"/>
          <p14:tracePt t="235312" x="4351338" y="2705100"/>
          <p14:tracePt t="235327" x="4359275" y="2743200"/>
          <p14:tracePt t="235344" x="4359275" y="2773363"/>
          <p14:tracePt t="235361" x="4359275" y="2797175"/>
          <p14:tracePt t="235377" x="4359275" y="2819400"/>
          <p14:tracePt t="235393" x="4351338" y="2841625"/>
          <p14:tracePt t="235409" x="4351338" y="2873375"/>
          <p14:tracePt t="235426" x="4351338" y="2903538"/>
          <p14:tracePt t="235443" x="4351338" y="2917825"/>
          <p14:tracePt t="235443" x="4351338" y="2933700"/>
          <p14:tracePt t="235463" x="4359275" y="2949575"/>
          <p14:tracePt t="235476" x="4359275" y="2963863"/>
          <p14:tracePt t="235492" x="4365625" y="2963863"/>
          <p14:tracePt t="235508" x="4373563" y="2963863"/>
          <p14:tracePt t="235654" x="4373563" y="2949575"/>
          <p14:tracePt t="235670" x="4373563" y="2933700"/>
          <p14:tracePt t="235679" x="4373563" y="2911475"/>
          <p14:tracePt t="235692" x="4373563" y="2879725"/>
          <p14:tracePt t="235709" x="4373563" y="2865438"/>
          <p14:tracePt t="235726" x="4373563" y="2841625"/>
          <p14:tracePt t="235744" x="4373563" y="2835275"/>
          <p14:tracePt t="235760" x="4373563" y="2819400"/>
          <p14:tracePt t="235855" x="4373563" y="2811463"/>
          <p14:tracePt t="235870" x="4373563" y="2803525"/>
          <p14:tracePt t="235878" x="4373563" y="2797175"/>
          <p14:tracePt t="237684" x="4373563" y="2803525"/>
          <p14:tracePt t="238415" x="4381500" y="2803525"/>
          <p14:tracePt t="238534" x="4389438" y="2803525"/>
          <p14:tracePt t="238982" x="4397375" y="2803525"/>
          <p14:tracePt t="245231" x="4397375" y="2811463"/>
          <p14:tracePt t="245462" x="4397375" y="2819400"/>
          <p14:tracePt t="245478" x="4397375" y="2827338"/>
          <p14:tracePt t="245494" x="4397375" y="2835275"/>
          <p14:tracePt t="245518" x="4389438" y="2835275"/>
          <p14:tracePt t="245526" x="4381500" y="2841625"/>
          <p14:tracePt t="245535" x="4373563" y="2849563"/>
          <p14:tracePt t="245558" x="4365625" y="2857500"/>
          <p14:tracePt t="245574" x="4365625" y="2873375"/>
          <p14:tracePt t="245599" x="4359275" y="2873375"/>
          <p14:tracePt t="245631" x="4359275" y="2879725"/>
          <p14:tracePt t="245647" x="4359275" y="2887663"/>
          <p14:tracePt t="245678" x="4359275" y="2903538"/>
          <p14:tracePt t="245758" x="4359275" y="2911475"/>
          <p14:tracePt t="248833" x="4381500" y="2911475"/>
          <p14:tracePt t="249350" x="4403725" y="2903538"/>
          <p14:tracePt t="249359" x="4449763" y="2879725"/>
          <p14:tracePt t="249366" x="4511675" y="2865438"/>
          <p14:tracePt t="249378" x="4549775" y="2841625"/>
          <p14:tracePt t="249395" x="4610100" y="2811463"/>
          <p14:tracePt t="249412" x="4678363" y="2759075"/>
          <p14:tracePt t="249429" x="4778375" y="2697163"/>
          <p14:tracePt t="249445" x="4975225" y="2552700"/>
          <p14:tracePt t="249467" x="5540375" y="2286000"/>
          <p14:tracePt t="249480" x="6797675" y="2073275"/>
          <p14:tracePt t="249497" x="7589838" y="2041525"/>
          <p14:tracePt t="249513" x="7924800" y="2027238"/>
          <p14:tracePt t="249529" x="8099425" y="1989138"/>
          <p14:tracePt t="249545" x="8207375" y="1958975"/>
          <p14:tracePt t="249562" x="8275638" y="1935163"/>
          <p14:tracePt t="249579" x="8321675" y="1905000"/>
          <p14:tracePt t="249595" x="8351838" y="1874838"/>
          <p14:tracePt t="249612" x="8404225" y="1844675"/>
          <p14:tracePt t="249628" x="8442325" y="1828800"/>
          <p14:tracePt t="249645" x="8458200" y="1820863"/>
          <p14:tracePt t="249661" x="8474075" y="1812925"/>
          <p14:tracePt t="249703" x="8466138" y="1812925"/>
          <p14:tracePt t="249798" x="8458200" y="1812925"/>
          <p14:tracePt t="249871" x="8450263" y="1812925"/>
          <p14:tracePt t="249903" x="8428038" y="1812925"/>
          <p14:tracePt t="249911" x="8420100" y="1828800"/>
          <p14:tracePt t="249918" x="8412163" y="1828800"/>
          <p14:tracePt t="249929" x="8404225" y="1851025"/>
          <p14:tracePt t="249945" x="8397875" y="1874838"/>
          <p14:tracePt t="249961" x="8389938" y="1874838"/>
          <p14:tracePt t="249983" x="8374063" y="1889125"/>
          <p14:tracePt t="250006" x="8366125" y="1889125"/>
          <p14:tracePt t="250015" x="8359775" y="1905000"/>
          <p14:tracePt t="250028" x="8321675" y="1927225"/>
          <p14:tracePt t="250045" x="8289925" y="1943100"/>
          <p14:tracePt t="250063" x="8275638" y="1958975"/>
          <p14:tracePt t="250063" x="8259763" y="1965325"/>
          <p14:tracePt t="250080" x="8251825" y="1973263"/>
          <p14:tracePt t="250095" x="8237538" y="1989138"/>
          <p14:tracePt t="250113" x="8229600" y="1997075"/>
          <p14:tracePt t="250134" x="8221663" y="1997075"/>
          <p14:tracePt t="250150" x="8213725" y="2003425"/>
          <p14:tracePt t="250161" x="8207375" y="2011363"/>
          <p14:tracePt t="250177" x="8191500" y="2027238"/>
          <p14:tracePt t="250197" x="8183563" y="2041525"/>
          <p14:tracePt t="250211" x="8175625" y="2049463"/>
          <p14:tracePt t="250228" x="8153400" y="2073275"/>
          <p14:tracePt t="250245" x="8123238" y="2087563"/>
          <p14:tracePt t="250245" x="8107363" y="2103438"/>
          <p14:tracePt t="250263" x="8077200" y="2125663"/>
          <p14:tracePt t="250277" x="8023225" y="2163763"/>
          <p14:tracePt t="250296" x="8001000" y="2179638"/>
          <p14:tracePt t="250312" x="7985125" y="2187575"/>
          <p14:tracePt t="250328" x="7978775" y="2193925"/>
          <p14:tracePt t="250344" x="7970838" y="2201863"/>
          <p14:tracePt t="250361" x="7962900" y="2209800"/>
          <p14:tracePt t="250377" x="7962900" y="2225675"/>
          <p14:tracePt t="250394" x="7954963" y="2232025"/>
          <p14:tracePt t="250411" x="7947025" y="2239963"/>
          <p14:tracePt t="250428" x="7947025" y="2247900"/>
          <p14:tracePt t="250444" x="7932738" y="2263775"/>
          <p14:tracePt t="250462" x="7932738" y="2270125"/>
          <p14:tracePt t="250479" x="7924800" y="2286000"/>
          <p14:tracePt t="250495" x="7924800" y="2293938"/>
          <p14:tracePt t="250509" x="7908925" y="2316163"/>
          <p14:tracePt t="250527" x="7902575" y="2332038"/>
          <p14:tracePt t="250544" x="7886700" y="2354263"/>
          <p14:tracePt t="250561" x="7878763" y="2370138"/>
          <p14:tracePt t="250577" x="7870825" y="2392363"/>
          <p14:tracePt t="250594" x="7864475" y="2408238"/>
          <p14:tracePt t="250611" x="7848600" y="2430463"/>
          <p14:tracePt t="250627" x="7832725" y="2454275"/>
          <p14:tracePt t="250644" x="7832725" y="2460625"/>
          <p14:tracePt t="250660" x="7818438" y="2468563"/>
          <p14:tracePt t="250677" x="7818438" y="2476500"/>
          <p14:tracePt t="250697" x="7818438" y="2484438"/>
          <p14:tracePt t="250728" x="7818438" y="2492375"/>
          <p14:tracePt t="250734" x="7818438" y="2506663"/>
          <p14:tracePt t="250745" x="7802563" y="2522538"/>
          <p14:tracePt t="250761" x="7794625" y="2552700"/>
          <p14:tracePt t="250778" x="7788275" y="2568575"/>
          <p14:tracePt t="250794" x="7788275" y="2582863"/>
          <p14:tracePt t="250810" x="7788275" y="2590800"/>
          <p14:tracePt t="250826" x="7788275" y="2620963"/>
          <p14:tracePt t="250844" x="7788275" y="2636838"/>
          <p14:tracePt t="250860" x="7788275" y="2667000"/>
          <p14:tracePt t="250877" x="7788275" y="2674938"/>
          <p14:tracePt t="250877" x="7788275" y="2682875"/>
          <p14:tracePt t="250896" x="7788275" y="2689225"/>
          <p14:tracePt t="250910" x="7788275" y="2697163"/>
          <p14:tracePt t="250928" x="7788275" y="2705100"/>
          <p14:tracePt t="250966" x="7788275" y="2713038"/>
          <p14:tracePt t="250975" x="7788275" y="2720975"/>
          <p14:tracePt t="250991" x="7794625" y="2720975"/>
          <p14:tracePt t="251454" x="7802563" y="2720975"/>
          <p14:tracePt t="251518" x="7810500" y="2713038"/>
          <p14:tracePt t="251542" x="7810500" y="2705100"/>
          <p14:tracePt t="251598" x="7810500" y="2689225"/>
          <p14:tracePt t="251638" x="7818438" y="2689225"/>
          <p14:tracePt t="251686" x="7818438" y="2682875"/>
          <p14:tracePt t="251702" x="7826375" y="2674938"/>
          <p14:tracePt t="251711" x="7826375" y="2667000"/>
          <p14:tracePt t="251782" x="7826375" y="2659063"/>
          <p14:tracePt t="251791" x="7832725" y="2651125"/>
          <p14:tracePt t="251814" x="7840663" y="2644775"/>
          <p14:tracePt t="251823" x="7840663" y="2636838"/>
          <p14:tracePt t="251830" x="7848600" y="2628900"/>
          <p14:tracePt t="251846" x="7848600" y="2620963"/>
          <p14:tracePt t="251863" x="7848600" y="2613025"/>
          <p14:tracePt t="251876" x="7856538" y="2598738"/>
          <p14:tracePt t="251892" x="7864475" y="2598738"/>
          <p14:tracePt t="251909" x="7864475" y="2590800"/>
          <p14:tracePt t="251925" x="7864475" y="2582863"/>
          <p14:tracePt t="252062" x="7870825" y="2582863"/>
          <p14:tracePt t="252142" x="7870825" y="2568575"/>
          <p14:tracePt t="252503" x="7870825" y="2552700"/>
          <p14:tracePt t="252510" x="7870825" y="2536825"/>
          <p14:tracePt t="252527" x="7878763" y="2536825"/>
          <p14:tracePt t="252542" x="7902575" y="2498725"/>
          <p14:tracePt t="252560" x="7916863" y="2492375"/>
          <p14:tracePt t="252577" x="7916863" y="2468563"/>
          <p14:tracePt t="252593" x="7916863" y="2454275"/>
          <p14:tracePt t="252609" x="7932738" y="2430463"/>
          <p14:tracePt t="252626" x="7940675" y="2408238"/>
          <p14:tracePt t="252642" x="7954963" y="2370138"/>
          <p14:tracePt t="252659" x="7970838" y="2339975"/>
          <p14:tracePt t="252675" x="7970838" y="2316163"/>
          <p14:tracePt t="252692" x="7978775" y="2286000"/>
          <p14:tracePt t="252711" x="7985125" y="2278063"/>
          <p14:tracePt t="252725" x="7993063" y="2263775"/>
          <p14:tracePt t="252725" x="8001000" y="2255838"/>
          <p14:tracePt t="252744" x="8008938" y="2239963"/>
          <p14:tracePt t="252760" x="8023225" y="2225675"/>
          <p14:tracePt t="252776" x="8039100" y="2193925"/>
          <p14:tracePt t="252793" x="8054975" y="2163763"/>
          <p14:tracePt t="252809" x="8061325" y="2133600"/>
          <p14:tracePt t="252825" x="8061325" y="2141538"/>
          <p14:tracePt t="253670" x="8061325" y="2149475"/>
          <p14:tracePt t="253686" x="8061325" y="2155825"/>
          <p14:tracePt t="253694" x="8061325" y="2163763"/>
          <p14:tracePt t="253707" x="8061325" y="2171700"/>
          <p14:tracePt t="253724" x="8061325" y="2179638"/>
          <p14:tracePt t="253759" x="8061325" y="2187575"/>
          <p14:tracePt t="253775" x="8061325" y="2193925"/>
          <p14:tracePt t="253783" x="8061325" y="2209800"/>
          <p14:tracePt t="253791" x="8061325" y="2217738"/>
          <p14:tracePt t="253814" x="8061325" y="2232025"/>
          <p14:tracePt t="253824" x="8054975" y="2239963"/>
          <p14:tracePt t="253841" x="8054975" y="2255838"/>
          <p14:tracePt t="253857" x="8054975" y="2270125"/>
          <p14:tracePt t="253874" x="8054975" y="2278063"/>
          <p14:tracePt t="253902" x="8047038" y="2293938"/>
          <p14:tracePt t="253910" x="8047038" y="2301875"/>
          <p14:tracePt t="253927" x="8047038" y="2316163"/>
          <p14:tracePt t="253940" x="8039100" y="2332038"/>
          <p14:tracePt t="253957" x="8039100" y="2339975"/>
          <p14:tracePt t="257505" x="8031163" y="2346325"/>
          <p14:tracePt t="258350" x="8016875" y="2346325"/>
          <p14:tracePt t="258358" x="8001000" y="2354263"/>
          <p14:tracePt t="258375" x="7993063" y="2362200"/>
          <p14:tracePt t="258386" x="7985125" y="2370138"/>
          <p14:tracePt t="258402" x="7970838" y="2378075"/>
          <p14:tracePt t="258419" x="7954963" y="2384425"/>
          <p14:tracePt t="258436" x="7924800" y="2400300"/>
          <p14:tracePt t="258453" x="7886700" y="2422525"/>
          <p14:tracePt t="258453" x="7856538" y="2438400"/>
          <p14:tracePt t="258472" x="7794625" y="2476500"/>
          <p14:tracePt t="258488" x="7734300" y="2514600"/>
          <p14:tracePt t="258504" x="7704138" y="2544763"/>
          <p14:tracePt t="258520" x="7673975" y="2560638"/>
          <p14:tracePt t="258536" x="7635875" y="2582863"/>
          <p14:tracePt t="258552" x="7559675" y="2598738"/>
          <p14:tracePt t="258568" x="7421563" y="2620963"/>
          <p14:tracePt t="258585" x="7269163" y="2644775"/>
          <p14:tracePt t="258602" x="7094538" y="2667000"/>
          <p14:tracePt t="258619" x="6904038" y="2674938"/>
          <p14:tracePt t="258636" x="6721475" y="2689225"/>
          <p14:tracePt t="258653" x="6553200" y="2713038"/>
          <p14:tracePt t="258669" x="6430963" y="2713038"/>
          <p14:tracePt t="258669" x="6392863" y="2713038"/>
          <p14:tracePt t="258687" x="6308725" y="2713038"/>
          <p14:tracePt t="258703" x="6164263" y="2720975"/>
          <p14:tracePt t="258720" x="6003925" y="2743200"/>
          <p14:tracePt t="258737" x="5829300" y="2765425"/>
          <p14:tracePt t="258753" x="5646738" y="2765425"/>
          <p14:tracePt t="258769" x="5380038" y="2765425"/>
          <p14:tracePt t="258786" x="5097463" y="2765425"/>
          <p14:tracePt t="258802" x="4937125" y="2765425"/>
          <p14:tracePt t="258819" x="4876800" y="2765425"/>
          <p14:tracePt t="258836" x="4868863" y="2765425"/>
          <p14:tracePt t="258852" x="4860925" y="2765425"/>
          <p14:tracePt t="258894" x="4854575" y="2765425"/>
          <p14:tracePt t="258903" x="4846638" y="2765425"/>
          <p14:tracePt t="258919" x="4838700" y="2773363"/>
          <p14:tracePt t="259527" x="4838700" y="2789238"/>
          <p14:tracePt t="259542" x="4838700" y="2797175"/>
          <p14:tracePt t="259886" x="4838700" y="2803525"/>
          <p14:tracePt t="259894" x="4838700" y="2811463"/>
          <p14:tracePt t="259903" x="4822825" y="2811463"/>
          <p14:tracePt t="260158" x="4816475" y="2811463"/>
          <p14:tracePt t="260167" x="4800600" y="2811463"/>
          <p14:tracePt t="260174" x="4792663" y="2811463"/>
          <p14:tracePt t="260185" x="4778375" y="2811463"/>
          <p14:tracePt t="260200" x="4762500" y="2811463"/>
          <p14:tracePt t="260217" x="4762500" y="2819400"/>
          <p14:tracePt t="260494" x="4762500" y="2835275"/>
          <p14:tracePt t="260775" x="4770438" y="2841625"/>
          <p14:tracePt t="260854" x="4770438" y="2849563"/>
          <p14:tracePt t="260910" x="4778375" y="2849563"/>
          <p14:tracePt t="262074" x="4784725" y="2857500"/>
          <p14:tracePt t="262735" x="4784725" y="2865438"/>
          <p14:tracePt t="262766" x="4784725" y="2879725"/>
          <p14:tracePt t="262774" x="4778375" y="2895600"/>
          <p14:tracePt t="262790" x="4762500" y="2903538"/>
          <p14:tracePt t="262799" x="4724400" y="2949575"/>
          <p14:tracePt t="262816" x="4694238" y="2987675"/>
          <p14:tracePt t="262832" x="4678363" y="3009900"/>
          <p14:tracePt t="262849" x="4656138" y="3032125"/>
          <p14:tracePt t="262865" x="4632325" y="3063875"/>
          <p14:tracePt t="262881" x="4618038" y="3070225"/>
          <p14:tracePt t="262898" x="4594225" y="3094038"/>
          <p14:tracePt t="262915" x="4587875" y="3108325"/>
          <p14:tracePt t="262931" x="4572000" y="3124200"/>
          <p14:tracePt t="262948" x="4572000" y="3132138"/>
          <p14:tracePt t="262964" x="4564063" y="3140075"/>
          <p14:tracePt t="262981" x="4564063" y="3154363"/>
          <p14:tracePt t="262981" x="4564063" y="3162300"/>
          <p14:tracePt t="263000" x="4556125" y="3184525"/>
          <p14:tracePt t="263016" x="4556125" y="3200400"/>
          <p14:tracePt t="263032" x="4541838" y="3216275"/>
          <p14:tracePt t="263047" x="4541838" y="3230563"/>
          <p14:tracePt t="263064" x="4541838" y="3238500"/>
          <p14:tracePt t="263086" x="4541838" y="3246438"/>
          <p14:tracePt t="263190" x="4541838" y="3238500"/>
          <p14:tracePt t="263230" x="4549775" y="3238500"/>
          <p14:tracePt t="263248" x="4556125" y="3230563"/>
          <p14:tracePt t="263264" x="4556125" y="3222625"/>
          <p14:tracePt t="263295" x="4556125" y="3216275"/>
          <p14:tracePt t="263334" x="4564063" y="3216275"/>
          <p14:tracePt t="263358" x="4564063" y="3208338"/>
          <p14:tracePt t="263430" x="4572000" y="3200400"/>
          <p14:tracePt t="263718" x="4579938" y="3200400"/>
          <p14:tracePt t="263743" x="4587875" y="3200400"/>
          <p14:tracePt t="263767" x="4602163" y="3200400"/>
          <p14:tracePt t="263838" x="4610100" y="3200400"/>
          <p14:tracePt t="263854" x="4618038" y="3200400"/>
          <p14:tracePt t="263943" x="4618038" y="3192463"/>
          <p14:tracePt t="264630" x="4625975" y="3192463"/>
          <p14:tracePt t="265143" x="4632325" y="3192463"/>
          <p14:tracePt t="265150" x="4648200" y="3184525"/>
          <p14:tracePt t="265161" x="4664075" y="3170238"/>
          <p14:tracePt t="265179" x="4686300" y="3132138"/>
          <p14:tracePt t="265196" x="4740275" y="3078163"/>
          <p14:tracePt t="265196" x="4754563" y="3048000"/>
          <p14:tracePt t="265216" x="4784725" y="3025775"/>
          <p14:tracePt t="265229" x="4816475" y="2971800"/>
          <p14:tracePt t="265229" x="4838700" y="2955925"/>
          <p14:tracePt t="265248" x="4868863" y="2911475"/>
          <p14:tracePt t="265264" x="4906963" y="2865438"/>
          <p14:tracePt t="265280" x="5037138" y="2773363"/>
          <p14:tracePt t="265296" x="5334000" y="2674938"/>
          <p14:tracePt t="265313" x="5554663" y="2598738"/>
          <p14:tracePt t="265330" x="5707063" y="2568575"/>
          <p14:tracePt t="265345" x="5821363" y="2522538"/>
          <p14:tracePt t="265361" x="5889625" y="2484438"/>
          <p14:tracePt t="265378" x="5973763" y="2454275"/>
          <p14:tracePt t="265395" x="6042025" y="2422525"/>
          <p14:tracePt t="265412" x="6142038" y="2378075"/>
          <p14:tracePt t="265429" x="6270625" y="2332038"/>
          <p14:tracePt t="265446" x="6454775" y="2232025"/>
          <p14:tracePt t="265465" x="6530975" y="2201863"/>
          <p14:tracePt t="265480" x="6599238" y="2163763"/>
          <p14:tracePt t="265497" x="6675438" y="2133600"/>
          <p14:tracePt t="265513" x="6751638" y="2095500"/>
          <p14:tracePt t="265529" x="6858000" y="2049463"/>
          <p14:tracePt t="265546" x="6904038" y="2019300"/>
          <p14:tracePt t="265562" x="6942138" y="2003425"/>
          <p14:tracePt t="265579" x="6972300" y="1981200"/>
          <p14:tracePt t="265595" x="7018338" y="1958975"/>
          <p14:tracePt t="265612" x="7102475" y="1935163"/>
          <p14:tracePt t="265629" x="7185025" y="1912938"/>
          <p14:tracePt t="265645" x="7269163" y="1882775"/>
          <p14:tracePt t="265645" x="7323138" y="1882775"/>
          <p14:tracePt t="265664" x="7429500" y="1858963"/>
          <p14:tracePt t="265680" x="7513638" y="1851025"/>
          <p14:tracePt t="265696" x="7597775" y="1828800"/>
          <p14:tracePt t="265713" x="7658100" y="1812925"/>
          <p14:tracePt t="265729" x="7712075" y="1806575"/>
          <p14:tracePt t="265745" x="7772400" y="1798638"/>
          <p14:tracePt t="265762" x="7832725" y="1798638"/>
          <p14:tracePt t="265778" x="7940675" y="1790700"/>
          <p14:tracePt t="265795" x="8115300" y="1790700"/>
          <p14:tracePt t="265812" x="8229600" y="1774825"/>
          <p14:tracePt t="265828" x="8267700" y="1752600"/>
          <p14:tracePt t="265845" x="8275638" y="1736725"/>
          <p14:tracePt t="265863" x="8283575" y="1722438"/>
          <p14:tracePt t="265863" x="8267700" y="1698625"/>
          <p14:tracePt t="265879" x="8245475" y="1668463"/>
          <p14:tracePt t="265896" x="8207375" y="1630363"/>
          <p14:tracePt t="265913" x="8161338" y="1592263"/>
          <p14:tracePt t="265929" x="8131175" y="1577975"/>
          <p14:tracePt t="265945" x="8077200" y="1539875"/>
          <p14:tracePt t="265962" x="8047038" y="1516063"/>
          <p14:tracePt t="265978" x="8008938" y="1493838"/>
          <p14:tracePt t="265995" x="7962900" y="1463675"/>
          <p14:tracePt t="266011" x="7902575" y="1455738"/>
          <p14:tracePt t="266028" x="7856538" y="1447800"/>
          <p14:tracePt t="266045" x="7818438" y="1431925"/>
          <p14:tracePt t="266045" x="7788275" y="1431925"/>
          <p14:tracePt t="266064" x="7764463" y="1431925"/>
          <p14:tracePt t="266078" x="7673975" y="1431925"/>
          <p14:tracePt t="266096" x="7620000" y="1431925"/>
          <p14:tracePt t="266112" x="7573963" y="1431925"/>
          <p14:tracePt t="266129" x="7527925" y="1431925"/>
          <p14:tracePt t="266145" x="7489825" y="1431925"/>
          <p14:tracePt t="266162" x="7467600" y="1431925"/>
          <p14:tracePt t="266178" x="7437438" y="1431925"/>
          <p14:tracePt t="266195" x="7399338" y="1431925"/>
          <p14:tracePt t="266214" x="7345363" y="1447800"/>
          <p14:tracePt t="266229" x="7269163" y="1463675"/>
          <p14:tracePt t="266245" x="7208838" y="1493838"/>
          <p14:tracePt t="266245" x="7185025" y="1508125"/>
          <p14:tracePt t="266264" x="7162800" y="1531938"/>
          <p14:tracePt t="266277" x="7124700" y="1562100"/>
          <p14:tracePt t="266296" x="7108825" y="1592263"/>
          <p14:tracePt t="266313" x="7102475" y="1630363"/>
          <p14:tracePt t="266329" x="7102475" y="1654175"/>
          <p14:tracePt t="266345" x="7102475" y="1684338"/>
          <p14:tracePt t="266361" x="7102475" y="1698625"/>
          <p14:tracePt t="266377" x="7132638" y="1744663"/>
          <p14:tracePt t="266395" x="7192963" y="1782763"/>
          <p14:tracePt t="266411" x="7261225" y="1812925"/>
          <p14:tracePt t="266428" x="7307263" y="1828800"/>
          <p14:tracePt t="266445" x="7345363" y="1844675"/>
          <p14:tracePt t="266445" x="7361238" y="1844675"/>
          <p14:tracePt t="266464" x="7375525" y="1844675"/>
          <p14:tracePt t="266477" x="7399338" y="1844675"/>
          <p14:tracePt t="266477" x="7421563" y="1844675"/>
          <p14:tracePt t="266495" x="7445375" y="1844675"/>
          <p14:tracePt t="266510" x="7551738" y="1782763"/>
          <p14:tracePt t="266528" x="7627938" y="1730375"/>
          <p14:tracePt t="266544" x="7658100" y="1668463"/>
          <p14:tracePt t="266560" x="7658100" y="1622425"/>
          <p14:tracePt t="266577" x="7658100" y="1592263"/>
          <p14:tracePt t="266593" x="7658100" y="1562100"/>
          <p14:tracePt t="266610" x="7650163" y="1554163"/>
          <p14:tracePt t="266626" x="7642225" y="1554163"/>
          <p14:tracePt t="266646" x="7635875" y="1554163"/>
          <p14:tracePt t="266659" x="7604125" y="1554163"/>
          <p14:tracePt t="266677" x="7597775" y="1554163"/>
          <p14:tracePt t="266695" x="7566025" y="1554163"/>
          <p14:tracePt t="266713" x="7543800" y="1562100"/>
          <p14:tracePt t="266729" x="7527925" y="1577975"/>
          <p14:tracePt t="266745" x="7505700" y="1592263"/>
          <p14:tracePt t="266761" x="7497763" y="1608138"/>
          <p14:tracePt t="266777" x="7475538" y="1630363"/>
          <p14:tracePt t="266794" x="7437438" y="1668463"/>
          <p14:tracePt t="266811" x="7391400" y="1706563"/>
          <p14:tracePt t="266827" x="7331075" y="1744663"/>
          <p14:tracePt t="266844" x="7277100" y="1782763"/>
          <p14:tracePt t="266861" x="7208838" y="1806575"/>
          <p14:tracePt t="266861" x="7154863" y="1828800"/>
          <p14:tracePt t="266879" x="7108825" y="1851025"/>
          <p14:tracePt t="266894" x="6964363" y="1889125"/>
          <p14:tracePt t="266912" x="6904038" y="1912938"/>
          <p14:tracePt t="266929" x="6819900" y="1935163"/>
          <p14:tracePt t="266944" x="6727825" y="1958975"/>
          <p14:tracePt t="266960" x="6613525" y="1989138"/>
          <p14:tracePt t="266977" x="6454775" y="2065338"/>
          <p14:tracePt t="266994" x="6164263" y="2179638"/>
          <p14:tracePt t="267010" x="5927725" y="2263775"/>
          <p14:tracePt t="267027" x="5737225" y="2346325"/>
          <p14:tracePt t="267044" x="5532438" y="2454275"/>
          <p14:tracePt t="267060" x="5387975" y="2530475"/>
          <p14:tracePt t="267077" x="5265738" y="2620963"/>
          <p14:tracePt t="267077" x="5219700" y="2651125"/>
          <p14:tracePt t="267096" x="5097463" y="2751138"/>
          <p14:tracePt t="267112" x="4975225" y="2841625"/>
          <p14:tracePt t="267128" x="4838700" y="2917825"/>
          <p14:tracePt t="267145" x="4740275" y="2979738"/>
          <p14:tracePt t="267161" x="4686300" y="3009900"/>
          <p14:tracePt t="267177" x="4632325" y="3048000"/>
          <p14:tracePt t="267194" x="4602163" y="3078163"/>
          <p14:tracePt t="267212" x="4587875" y="3094038"/>
          <p14:tracePt t="267226" x="4587875" y="3108325"/>
          <p14:tracePt t="267243" x="4587875" y="3124200"/>
          <p14:tracePt t="267260" x="4579938" y="3132138"/>
          <p14:tracePt t="267276" x="4579938" y="3146425"/>
          <p14:tracePt t="267293" x="4579938" y="3154363"/>
          <p14:tracePt t="267327" x="4579938" y="3162300"/>
          <p14:tracePt t="267334" x="4579938" y="3170238"/>
          <p14:tracePt t="267350" x="4579938" y="3184525"/>
          <p14:tracePt t="267414" x="4579938" y="3192463"/>
          <p14:tracePt t="267430" x="4594225" y="3192463"/>
          <p14:tracePt t="267438" x="4602163" y="3208338"/>
          <p14:tracePt t="267454" x="4610100" y="3208338"/>
          <p14:tracePt t="267470" x="4618038" y="3208338"/>
          <p14:tracePt t="267479" x="4625975" y="3208338"/>
          <p14:tracePt t="267492" x="4632325" y="3208338"/>
          <p14:tracePt t="267509" x="4640263" y="3208338"/>
          <p14:tracePt t="267527" x="4648200" y="3208338"/>
          <p14:tracePt t="267630" x="4656138" y="3200400"/>
          <p14:tracePt t="267646" x="4656138" y="3192463"/>
          <p14:tracePt t="267662" x="4664075" y="3184525"/>
          <p14:tracePt t="267678" x="4678363" y="3170238"/>
          <p14:tracePt t="267702" x="4678363" y="3154363"/>
          <p14:tracePt t="267719" x="4686300" y="3154363"/>
          <p14:tracePt t="267743" x="4686300" y="3140075"/>
          <p14:tracePt t="267750" x="4694238" y="3124200"/>
          <p14:tracePt t="267761" x="4732338" y="3078163"/>
          <p14:tracePt t="267777" x="4762500" y="3032125"/>
          <p14:tracePt t="267793" x="4784725" y="2987675"/>
          <p14:tracePt t="267810" x="4792663" y="2925763"/>
          <p14:tracePt t="267827" x="4800600" y="2903538"/>
          <p14:tracePt t="267843" x="4808538" y="2865438"/>
          <p14:tracePt t="267860" x="4816475" y="2841625"/>
          <p14:tracePt t="267876" x="4830763" y="2781300"/>
          <p14:tracePt t="267893" x="4838700" y="2720975"/>
          <p14:tracePt t="267893" x="4838700" y="2689225"/>
          <p14:tracePt t="267911" x="4846638" y="2620963"/>
          <p14:tracePt t="267927" x="4846638" y="2536825"/>
          <p14:tracePt t="267944" x="4846638" y="2484438"/>
          <p14:tracePt t="267960" x="4846638" y="2430463"/>
          <p14:tracePt t="267977" x="4846638" y="2400300"/>
          <p14:tracePt t="267993" x="4846638" y="2370138"/>
          <p14:tracePt t="268010" x="4838700" y="2324100"/>
          <p14:tracePt t="268027" x="4830763" y="2286000"/>
          <p14:tracePt t="268043" x="4830763" y="2270125"/>
          <p14:tracePt t="268059" x="4822825" y="2239963"/>
          <p14:tracePt t="268076" x="4822825" y="2217738"/>
          <p14:tracePt t="268093" x="4822825" y="2201863"/>
          <p14:tracePt t="268109" x="4822825" y="2163763"/>
          <p14:tracePt t="268128" x="4816475" y="2141538"/>
          <p14:tracePt t="268144" x="4816475" y="2133600"/>
          <p14:tracePt t="268160" x="4808538" y="2125663"/>
          <p14:tracePt t="268176" x="4800600" y="2111375"/>
          <p14:tracePt t="268193" x="4792663" y="2103438"/>
          <p14:tracePt t="268211" x="4784725" y="2095500"/>
          <p14:tracePt t="268225" x="4762500" y="2079625"/>
          <p14:tracePt t="268243" x="4716463" y="2049463"/>
          <p14:tracePt t="268259" x="4656138" y="2003425"/>
          <p14:tracePt t="268276" x="4625975" y="1973263"/>
          <p14:tracePt t="268293" x="4610100" y="1958975"/>
          <p14:tracePt t="268309" x="4602163" y="1958975"/>
          <p14:tracePt t="268366" x="4610100" y="1958975"/>
          <p14:tracePt t="268430" x="4618038" y="1965325"/>
          <p14:tracePt t="268438" x="4632325" y="1973263"/>
          <p14:tracePt t="268446" x="4640263" y="1973263"/>
          <p14:tracePt t="268459" x="4678363" y="1997075"/>
          <p14:tracePt t="268476" x="4702175" y="2011363"/>
          <p14:tracePt t="268493" x="4740275" y="2041525"/>
          <p14:tracePt t="268508" x="4754563" y="2041525"/>
          <p14:tracePt t="268524" x="4784725" y="2057400"/>
          <p14:tracePt t="268542" x="4808538" y="2073275"/>
          <p14:tracePt t="268558" x="4846638" y="2103438"/>
          <p14:tracePt t="268576" x="4860925" y="2125663"/>
          <p14:tracePt t="268592" x="4876800" y="2163763"/>
          <p14:tracePt t="268608" x="4892675" y="2193925"/>
          <p14:tracePt t="268625" x="4899025" y="2225675"/>
          <p14:tracePt t="268641" x="4899025" y="2255838"/>
          <p14:tracePt t="268658" x="4899025" y="2301875"/>
          <p14:tracePt t="268675" x="4884738" y="2354263"/>
          <p14:tracePt t="268692" x="4854575" y="2446338"/>
          <p14:tracePt t="268692" x="4838700" y="2476500"/>
          <p14:tracePt t="268712" x="4830763" y="2498725"/>
          <p14:tracePt t="268725" x="4792663" y="2574925"/>
          <p14:tracePt t="268725" x="4770438" y="2606675"/>
          <p14:tracePt t="268743" x="4724400" y="2682875"/>
          <p14:tracePt t="268760" x="4694238" y="2743200"/>
          <p14:tracePt t="268776" x="4648200" y="2819400"/>
          <p14:tracePt t="268793" x="4602163" y="2903538"/>
          <p14:tracePt t="268809" x="4579938" y="2963863"/>
          <p14:tracePt t="268826" x="4549775" y="3017838"/>
          <p14:tracePt t="268842" x="4518025" y="3063875"/>
          <p14:tracePt t="268859" x="4479925" y="3124200"/>
          <p14:tracePt t="268875" x="4441825" y="3184525"/>
          <p14:tracePt t="268892" x="4397375" y="3246438"/>
          <p14:tracePt t="268908" x="4381500" y="3276600"/>
          <p14:tracePt t="268925" x="4381500" y="3298825"/>
          <p14:tracePt t="268925" x="4373563" y="3314700"/>
          <p14:tracePt t="268944" x="4365625" y="3314700"/>
          <p14:tracePt t="269030" x="4365625" y="3306763"/>
          <p14:tracePt t="269062" x="4373563" y="3306763"/>
          <p14:tracePt t="269070" x="4381500" y="3298825"/>
          <p14:tracePt t="269078" x="4389438" y="3292475"/>
          <p14:tracePt t="269091" x="4403725" y="3292475"/>
          <p14:tracePt t="269108" x="4427538" y="3292475"/>
          <p14:tracePt t="269125" x="4465638" y="3292475"/>
          <p14:tracePt t="269125" x="4487863" y="3284538"/>
          <p14:tracePt t="269144" x="4511675" y="3276600"/>
          <p14:tracePt t="269160" x="4549775" y="3246438"/>
          <p14:tracePt t="269176" x="4579938" y="3222625"/>
          <p14:tracePt t="269193" x="4640263" y="3170238"/>
          <p14:tracePt t="269209" x="4708525" y="3070225"/>
          <p14:tracePt t="269225" x="4770438" y="2994025"/>
          <p14:tracePt t="269242" x="4800600" y="2955925"/>
          <p14:tracePt t="269258" x="4816475" y="2925763"/>
          <p14:tracePt t="269275" x="4822825" y="2887663"/>
          <p14:tracePt t="269292" x="4822825" y="2827338"/>
          <p14:tracePt t="269308" x="4822825" y="2765425"/>
          <p14:tracePt t="269325" x="4822825" y="2689225"/>
          <p14:tracePt t="269341" x="4822825" y="2544763"/>
          <p14:tracePt t="269359" x="4822825" y="2454275"/>
          <p14:tracePt t="269376" x="4822825" y="2354263"/>
          <p14:tracePt t="269392" x="4822825" y="2286000"/>
          <p14:tracePt t="269409" x="4838700" y="2209800"/>
          <p14:tracePt t="269425" x="4838700" y="2155825"/>
          <p14:tracePt t="269441" x="4838700" y="2111375"/>
          <p14:tracePt t="269458" x="4822825" y="2041525"/>
          <p14:tracePt t="269476" x="4800600" y="2003425"/>
          <p14:tracePt t="269490" x="4740275" y="1905000"/>
          <p14:tracePt t="269507" x="4716463" y="1858963"/>
          <p14:tracePt t="269526" x="4702175" y="1828800"/>
          <p14:tracePt t="269541" x="4686300" y="1812925"/>
          <p14:tracePt t="269541" x="4686300" y="1798638"/>
          <p14:tracePt t="269559" x="4678363" y="1798638"/>
          <p14:tracePt t="269598" x="4678363" y="1812925"/>
          <p14:tracePt t="269638" x="4678363" y="1828800"/>
          <p14:tracePt t="269646" x="4678363" y="1851025"/>
          <p14:tracePt t="269657" x="4708525" y="1905000"/>
          <p14:tracePt t="269675" x="4778375" y="2003425"/>
          <p14:tracePt t="269691" x="4822825" y="2087563"/>
          <p14:tracePt t="269708" x="4899025" y="2201863"/>
          <p14:tracePt t="269726" x="4930775" y="2263775"/>
          <p14:tracePt t="269741" x="4937125" y="2301875"/>
          <p14:tracePt t="269741" x="4937125" y="2316163"/>
          <p14:tracePt t="269760" x="4937125" y="2370138"/>
          <p14:tracePt t="269776" x="4937125" y="2454275"/>
          <p14:tracePt t="269792" x="4922838" y="2574925"/>
          <p14:tracePt t="269808" x="4876800" y="2713038"/>
          <p14:tracePt t="269825" x="4784725" y="2857500"/>
          <p14:tracePt t="269841" x="4686300" y="3009900"/>
          <p14:tracePt t="269858" x="4618038" y="3108325"/>
          <p14:tracePt t="269875" x="4579938" y="3192463"/>
          <p14:tracePt t="269891" x="4549775" y="3260725"/>
          <p14:tracePt t="269908" x="4533900" y="3298825"/>
          <p14:tracePt t="269924" x="4525963" y="3314700"/>
          <p14:tracePt t="269941" x="4556125" y="3292475"/>
          <p14:tracePt t="270102" x="4564063" y="3292475"/>
          <p14:tracePt t="270110" x="4572000" y="3268663"/>
          <p14:tracePt t="270123" x="4602163" y="3208338"/>
          <p14:tracePt t="270141" x="4632325" y="3140075"/>
          <p14:tracePt t="270157" x="4664075" y="3086100"/>
          <p14:tracePt t="270157" x="4670425" y="3078163"/>
          <p14:tracePt t="270176" x="4686300" y="3032125"/>
          <p14:tracePt t="270192" x="4708525" y="3001963"/>
          <p14:tracePt t="270208" x="4732338" y="2955925"/>
          <p14:tracePt t="270225" x="4754563" y="2895600"/>
          <p14:tracePt t="270241" x="4754563" y="2797175"/>
          <p14:tracePt t="270257" x="4754563" y="2727325"/>
          <p14:tracePt t="270275" x="4754563" y="2674938"/>
          <p14:tracePt t="270290" x="4746625" y="2628900"/>
          <p14:tracePt t="270306" x="4740275" y="2590800"/>
          <p14:tracePt t="270323" x="4740275" y="2560638"/>
          <p14:tracePt t="270342" x="4724400" y="2536825"/>
          <p14:tracePt t="270357" x="4724400" y="2514600"/>
          <p14:tracePt t="270357" x="4724400" y="2498725"/>
          <p14:tracePt t="270376" x="4724400" y="2468563"/>
          <p14:tracePt t="270390" x="4670425" y="2293938"/>
          <p14:tracePt t="270408" x="4656138" y="2209800"/>
          <p14:tracePt t="270425" x="4640263" y="2155825"/>
          <p14:tracePt t="270441" x="4632325" y="2141538"/>
          <p14:tracePt t="270457" x="4625975" y="2133600"/>
          <p14:tracePt t="270476" x="4625975" y="2125663"/>
          <p14:tracePt t="270490" x="4618038" y="2111375"/>
          <p14:tracePt t="270507" x="4610100" y="2111375"/>
          <p14:tracePt t="270654" x="4610100" y="2125663"/>
          <p14:tracePt t="270678" x="4610100" y="2141538"/>
          <p14:tracePt t="270687" x="4625975" y="2163763"/>
          <p14:tracePt t="270694" x="4648200" y="2187575"/>
          <p14:tracePt t="270706" x="4694238" y="2225675"/>
          <p14:tracePt t="270724" x="4770438" y="2286000"/>
          <p14:tracePt t="270740" x="4816475" y="2339975"/>
          <p14:tracePt t="270757" x="4830763" y="2392363"/>
          <p14:tracePt t="270757" x="4846638" y="2430463"/>
          <p14:tracePt t="270778" x="4846638" y="2492375"/>
          <p14:tracePt t="270792" x="4846638" y="2590800"/>
          <p14:tracePt t="270808" x="4846638" y="2659063"/>
          <p14:tracePt t="270824" x="4846638" y="2720975"/>
          <p14:tracePt t="270841" x="4822825" y="2789238"/>
          <p14:tracePt t="270857" x="4808538" y="2857500"/>
          <p14:tracePt t="270874" x="4792663" y="2895600"/>
          <p14:tracePt t="270890" x="4778375" y="2949575"/>
          <p14:tracePt t="270906" x="4754563" y="3001963"/>
          <p14:tracePt t="270923" x="4708525" y="3124200"/>
          <p14:tracePt t="270940" x="4656138" y="3222625"/>
          <p14:tracePt t="270956" x="4618038" y="3322638"/>
          <p14:tracePt t="270974" x="4579938" y="3382963"/>
          <p14:tracePt t="270974" x="4572000" y="3390900"/>
          <p14:tracePt t="270992" x="4556125" y="3421063"/>
          <p14:tracePt t="271890" x="4556125" y="3436938"/>
          <p14:tracePt t="274426" x="4556125" y="3444875"/>
          <p14:tracePt t="275119" x="4556125" y="3451225"/>
          <p14:tracePt t="275126" x="4556125" y="3467100"/>
          <p14:tracePt t="275310" x="4556125" y="3482975"/>
          <p14:tracePt t="275342" x="4556125" y="3489325"/>
          <p14:tracePt t="275352" x="4556125" y="3505200"/>
          <p14:tracePt t="275367" x="4556125" y="3513138"/>
          <p14:tracePt t="275374" x="4556125" y="3521075"/>
          <p14:tracePt t="275385" x="4556125" y="3543300"/>
          <p14:tracePt t="275402" x="4549775" y="3589338"/>
          <p14:tracePt t="275419" x="4525963" y="3619500"/>
          <p14:tracePt t="275435" x="4518025" y="3665538"/>
          <p14:tracePt t="275452" x="4503738" y="3695700"/>
          <p14:tracePt t="275469" x="4503738" y="3725863"/>
          <p14:tracePt t="275469" x="4495800" y="3733800"/>
          <p14:tracePt t="275487" x="4495800" y="3741738"/>
          <p14:tracePt t="275501" x="4487863" y="3763963"/>
          <p14:tracePt t="275520" x="4487863" y="3779838"/>
          <p14:tracePt t="275537" x="4487863" y="3810000"/>
          <p14:tracePt t="275552" x="4479925" y="3825875"/>
          <p14:tracePt t="275568" x="4479925" y="3863975"/>
          <p14:tracePt t="275584" x="4479925" y="3894138"/>
          <p14:tracePt t="275601" x="4479925" y="3954463"/>
          <p14:tracePt t="275618" x="4479925" y="4008438"/>
          <p14:tracePt t="275635" x="4479925" y="4054475"/>
          <p14:tracePt t="275652" x="4479925" y="4084638"/>
          <p14:tracePt t="275668" x="4487863" y="4114800"/>
          <p14:tracePt t="275685" x="4495800" y="4114800"/>
          <p14:tracePt t="275701" x="4503738" y="4130675"/>
          <p14:tracePt t="275719" x="4511675" y="4114800"/>
          <p14:tracePt t="276294" x="4511675" y="4092575"/>
          <p14:tracePt t="276302" x="4518025" y="4076700"/>
          <p14:tracePt t="276317" x="4549775" y="3984625"/>
          <p14:tracePt t="276336" x="4564063" y="3916363"/>
          <p14:tracePt t="276352" x="4602163" y="3832225"/>
          <p14:tracePt t="276369" x="4632325" y="3749675"/>
          <p14:tracePt t="276385" x="4648200" y="3673475"/>
          <p14:tracePt t="276401" x="4656138" y="3611563"/>
          <p14:tracePt t="276418" x="4656138" y="3565525"/>
          <p14:tracePt t="276434" x="4656138" y="3513138"/>
          <p14:tracePt t="276451" x="4678363" y="3421063"/>
          <p14:tracePt t="276473" x="4686300" y="3390900"/>
          <p14:tracePt t="276484" x="4708525" y="3322638"/>
          <p14:tracePt t="276501" x="4708525" y="3298825"/>
          <p14:tracePt t="276517" x="4708525" y="3284538"/>
          <p14:tracePt t="276535" x="4708525" y="3276600"/>
          <p14:tracePt t="276568" x="4708525" y="3268663"/>
          <p14:tracePt t="276584" x="4708525" y="3260725"/>
          <p14:tracePt t="276591" x="4708525" y="3254375"/>
          <p14:tracePt t="276623" x="4708525" y="3246438"/>
          <p14:tracePt t="276662" x="4702175" y="3238500"/>
          <p14:tracePt t="276974" x="4694238" y="3238500"/>
          <p14:tracePt t="277030" x="4686300" y="3230563"/>
          <p14:tracePt t="277039" x="4686300" y="3222625"/>
          <p14:tracePt t="277048" x="4678363" y="3222625"/>
          <p14:tracePt t="277065" x="4670425" y="3222625"/>
          <p14:tracePt t="277110" x="4656138" y="3208338"/>
          <p14:tracePt t="277126" x="4648200" y="3200400"/>
          <p14:tracePt t="277223" x="4640263" y="3192463"/>
          <p14:tracePt t="277766" x="4640263" y="3184525"/>
          <p14:tracePt t="277774" x="4640263" y="3178175"/>
          <p14:tracePt t="277784" x="4656138" y="3124200"/>
          <p14:tracePt t="277800" x="4656138" y="3078163"/>
          <p14:tracePt t="277817" x="4656138" y="3025775"/>
          <p14:tracePt t="277833" x="4656138" y="2949575"/>
          <p14:tracePt t="277849" x="4670425" y="2887663"/>
          <p14:tracePt t="277866" x="4678363" y="2835275"/>
          <p14:tracePt t="277883" x="4694238" y="2781300"/>
          <p14:tracePt t="277899" x="4694238" y="2735263"/>
          <p14:tracePt t="277916" x="4702175" y="2667000"/>
          <p14:tracePt t="277933" x="4708525" y="2620963"/>
          <p14:tracePt t="277933" x="4716463" y="2606675"/>
          <p14:tracePt t="277952" x="4716463" y="2582863"/>
          <p14:tracePt t="277965" x="4724400" y="2530475"/>
          <p14:tracePt t="277984" x="4724400" y="2498725"/>
          <p14:tracePt t="278000" x="4732338" y="2468563"/>
          <p14:tracePt t="278017" x="4732338" y="2430463"/>
          <p14:tracePt t="278033" x="4732338" y="2400300"/>
          <p14:tracePt t="278049" x="4740275" y="2370138"/>
          <p14:tracePt t="278066" x="4740275" y="2332038"/>
          <p14:tracePt t="278082" x="4740275" y="2301875"/>
          <p14:tracePt t="278099" x="4746625" y="2270125"/>
          <p14:tracePt t="278116" x="4746625" y="2232025"/>
          <p14:tracePt t="278132" x="4746625" y="2201863"/>
          <p14:tracePt t="278149" x="4746625" y="2187575"/>
          <p14:tracePt t="278149" x="4746625" y="2179638"/>
          <p14:tracePt t="278168" x="4746625" y="2171700"/>
          <p14:tracePt t="278190" x="4746625" y="2163763"/>
          <p14:tracePt t="278231" x="4746625" y="2187575"/>
          <p14:tracePt t="278335" x="4746625" y="2247900"/>
          <p14:tracePt t="278343" x="4746625" y="2324100"/>
          <p14:tracePt t="278351" x="4746625" y="2416175"/>
          <p14:tracePt t="278365" x="4746625" y="2574925"/>
          <p14:tracePt t="278382" x="4746625" y="2713038"/>
          <p14:tracePt t="278382" x="4746625" y="2789238"/>
          <p14:tracePt t="278399" x="4746625" y="2849563"/>
          <p14:tracePt t="278399" x="4746625" y="2887663"/>
          <p14:tracePt t="278415" x="4746625" y="2979738"/>
          <p14:tracePt t="278433" x="4724400" y="3116263"/>
          <p14:tracePt t="278449" x="4694238" y="3246438"/>
          <p14:tracePt t="278467" x="4656138" y="3382963"/>
          <p14:tracePt t="278484" x="4648200" y="3467100"/>
          <p14:tracePt t="278498" x="4632325" y="3559175"/>
          <p14:tracePt t="278516" x="4632325" y="3611563"/>
          <p14:tracePt t="278533" x="4632325" y="3687763"/>
          <p14:tracePt t="278547" x="4632325" y="3794125"/>
          <p14:tracePt t="278564" x="4610100" y="3924300"/>
          <p14:tracePt t="278581" x="4572000" y="4068763"/>
          <p14:tracePt t="278581" x="4556125" y="4130675"/>
          <p14:tracePt t="278599" x="4549775" y="4183063"/>
          <p14:tracePt t="278599" x="4533900" y="4229100"/>
          <p14:tracePt t="278615" x="4533900" y="4305300"/>
          <p14:tracePt t="278632" x="4533900" y="4343400"/>
          <p14:tracePt t="278648" x="4533900" y="4373563"/>
          <p14:tracePt t="278665" x="4533900" y="4389438"/>
          <p14:tracePt t="278682" x="4533900" y="4403725"/>
          <p14:tracePt t="278698" x="4533900" y="4411663"/>
          <p14:tracePt t="278716" x="4533900" y="4419600"/>
          <p14:tracePt t="278731" x="4541838" y="4441825"/>
          <p14:tracePt t="278748" x="4541838" y="4473575"/>
          <p14:tracePt t="278765" x="4556125" y="4511675"/>
          <p14:tracePt t="278765" x="4564063" y="4525963"/>
          <p14:tracePt t="278784" x="4587875" y="4579938"/>
          <p14:tracePt t="278799" x="4602163" y="4610100"/>
          <p14:tracePt t="278816" x="4610100" y="4625975"/>
          <p14:tracePt t="278832" x="4625975" y="4632325"/>
          <p14:tracePt t="278849" x="4632325" y="4648200"/>
          <p14:tracePt t="278864" x="4648200" y="4664075"/>
          <p14:tracePt t="278910" x="4664075" y="4670425"/>
          <p14:tracePt t="278926" x="4686300" y="4702175"/>
          <p14:tracePt t="278935" x="4694238" y="4708525"/>
          <p14:tracePt t="278948" x="4716463" y="4732338"/>
          <p14:tracePt t="278964" x="4740275" y="4754563"/>
          <p14:tracePt t="278982" x="4740275" y="4770438"/>
          <p14:tracePt t="279086" x="4746625" y="4770438"/>
          <p14:tracePt t="279095" x="4762500" y="4778375"/>
          <p14:tracePt t="279198" x="4770438" y="4778375"/>
          <p14:tracePt t="279318" x="4778375" y="4778375"/>
          <p14:tracePt t="279350" x="4784725" y="4778375"/>
          <p14:tracePt t="279367" x="4792663" y="4778375"/>
          <p14:tracePt t="279374" x="4800600" y="4778375"/>
          <p14:tracePt t="279390" x="4808538" y="4770438"/>
          <p14:tracePt t="279399" x="4808538" y="4762500"/>
          <p14:tracePt t="279416" x="4816475" y="4762500"/>
          <p14:tracePt t="279438" x="4816475" y="4754563"/>
          <p14:tracePt t="279448" x="4822825" y="4746625"/>
          <p14:tracePt t="279466" x="4830763" y="4732338"/>
          <p14:tracePt t="279482" x="4838700" y="4732338"/>
          <p14:tracePt t="279511" x="4838700" y="4716463"/>
          <p14:tracePt t="279518" x="4838700" y="4708525"/>
          <p14:tracePt t="279530" x="4838700" y="4702175"/>
          <p14:tracePt t="279547" x="4838700" y="4694238"/>
          <p14:tracePt t="279564" x="4846638" y="4686300"/>
          <p14:tracePt t="279580" x="4854575" y="4670425"/>
          <p14:tracePt t="279580" x="4854575" y="4656138"/>
          <p14:tracePt t="279600" x="4854575" y="4648200"/>
          <p14:tracePt t="279623" x="4854575" y="4640263"/>
          <p14:tracePt t="279632" x="4854575" y="4618038"/>
          <p14:tracePt t="279647" x="4860925" y="4618038"/>
          <p14:tracePt t="279671" x="4860925" y="4610100"/>
          <p14:tracePt t="279686" x="4860925" y="4602163"/>
          <p14:tracePt t="279702" x="4860925" y="4587875"/>
          <p14:tracePt t="279718" x="4860925" y="4572000"/>
          <p14:tracePt t="279750" x="4854575" y="4556125"/>
          <p14:tracePt t="279775" x="4854575" y="4549775"/>
          <p14:tracePt t="279791" x="4846638" y="4541838"/>
          <p14:tracePt t="279806" x="4838700" y="4533900"/>
          <p14:tracePt t="279822" x="4830763" y="4525963"/>
          <p14:tracePt t="279838" x="4822825" y="4511675"/>
          <p14:tracePt t="279870" x="4816475" y="4511675"/>
          <p14:tracePt t="279902" x="4808538" y="4511675"/>
          <p14:tracePt t="279918" x="4800600" y="4495800"/>
          <p14:tracePt t="279934" x="4784725" y="4495800"/>
          <p14:tracePt t="279959" x="4778375" y="4479925"/>
          <p14:tracePt t="279974" x="4770438" y="4479925"/>
          <p14:tracePt t="279983" x="4762500" y="4479925"/>
          <p14:tracePt t="279999" x="4762500" y="4473575"/>
          <p14:tracePt t="280013" x="4746625" y="4465638"/>
          <p14:tracePt t="280032" x="4746625" y="4457700"/>
          <p14:tracePt t="280046" x="4732338" y="4449763"/>
          <p14:tracePt t="280062" x="4724400" y="4435475"/>
          <p14:tracePt t="280080" x="4708525" y="4419600"/>
          <p14:tracePt t="280096" x="4694238" y="4411663"/>
          <p14:tracePt t="280113" x="4678363" y="4403725"/>
          <p14:tracePt t="280129" x="4664075" y="4397375"/>
          <p14:tracePt t="280146" x="4640263" y="4381500"/>
          <p14:tracePt t="280163" x="4625975" y="4373563"/>
          <p14:tracePt t="280180" x="4618038" y="4365625"/>
          <p14:tracePt t="280196" x="4602163" y="4359275"/>
          <p14:tracePt t="280196" x="4594225" y="4351338"/>
          <p14:tracePt t="280217" x="4579938" y="4351338"/>
          <p14:tracePt t="280232" x="4549775" y="4343400"/>
          <p14:tracePt t="280248" x="4518025" y="4335463"/>
          <p14:tracePt t="280264" x="4503738" y="4335463"/>
          <p14:tracePt t="280280" x="4479925" y="4327525"/>
          <p14:tracePt t="280296" x="4473575" y="4327525"/>
          <p14:tracePt t="280313" x="4449763" y="4327525"/>
          <p14:tracePt t="280330" x="4419600" y="4327525"/>
          <p14:tracePt t="280347" x="4389438" y="4327525"/>
          <p14:tracePt t="280363" x="4381500" y="4327525"/>
          <p14:tracePt t="280380" x="4365625" y="4327525"/>
          <p14:tracePt t="280397" x="4359275" y="4327525"/>
          <p14:tracePt t="280413" x="4351338" y="4327525"/>
          <p14:tracePt t="280429" x="4335463" y="4327525"/>
          <p14:tracePt t="280447" x="4305300" y="4343400"/>
          <p14:tracePt t="280467" x="4275138" y="4359275"/>
          <p14:tracePt t="280481" x="4244975" y="4373563"/>
          <p14:tracePt t="280497" x="4221163" y="4381500"/>
          <p14:tracePt t="280514" x="4206875" y="4397375"/>
          <p14:tracePt t="280530" x="4191000" y="4403725"/>
          <p14:tracePt t="280546" x="4183063" y="4419600"/>
          <p14:tracePt t="280563" x="4168775" y="4427538"/>
          <p14:tracePt t="280581" x="4168775" y="4435475"/>
          <p14:tracePt t="280597" x="4168775" y="4449763"/>
          <p14:tracePt t="280614" x="4160838" y="4457700"/>
          <p14:tracePt t="280630" x="4160838" y="4487863"/>
          <p14:tracePt t="280648" x="4160838" y="4503738"/>
          <p14:tracePt t="280670" x="4160838" y="4518025"/>
          <p14:tracePt t="280680" x="4160838" y="4533900"/>
          <p14:tracePt t="280710" x="4168775" y="4533900"/>
          <p14:tracePt t="280726" x="4175125" y="4533900"/>
          <p14:tracePt t="280734" x="4191000" y="4541838"/>
          <p14:tracePt t="280745" x="4213225" y="4541838"/>
          <p14:tracePt t="280762" x="4237038" y="4549775"/>
          <p14:tracePt t="280780" x="4251325" y="4564063"/>
          <p14:tracePt t="280796" x="4283075" y="4579938"/>
          <p14:tracePt t="280813" x="4297363" y="4587875"/>
          <p14:tracePt t="280829" x="4313238" y="4602163"/>
          <p14:tracePt t="280846" x="4321175" y="4602163"/>
          <p14:tracePt t="280903" x="4335463" y="4602163"/>
          <p14:tracePt t="280918" x="4343400" y="4602163"/>
          <p14:tracePt t="280934" x="4359275" y="4618038"/>
          <p14:tracePt t="280943" x="4373563" y="4625975"/>
          <p14:tracePt t="280966" x="4373563" y="4632325"/>
          <p14:tracePt t="281006" x="4389438" y="4632325"/>
          <p14:tracePt t="281038" x="4389438" y="4640263"/>
          <p14:tracePt t="281062" x="4389438" y="4648200"/>
          <p14:tracePt t="281070" x="4397375" y="4648200"/>
          <p14:tracePt t="281079" x="4397375" y="4656138"/>
          <p14:tracePt t="281095" x="4411663" y="4664075"/>
          <p14:tracePt t="281112" x="4411663" y="4670425"/>
          <p14:tracePt t="281129" x="4411663" y="4678363"/>
          <p14:tracePt t="281182" x="4419600" y="4694238"/>
          <p14:tracePt t="281198" x="4419600" y="4702175"/>
          <p14:tracePt t="281246" x="4419600" y="4708525"/>
          <p14:tracePt t="281374" x="4427538" y="4716463"/>
          <p14:tracePt t="281622" x="4435475" y="4716463"/>
          <p14:tracePt t="281686" x="4441825" y="4716463"/>
          <p14:tracePt t="281718" x="4449763" y="4716463"/>
          <p14:tracePt t="281734" x="4449763" y="4708525"/>
          <p14:tracePt t="281766" x="4457700" y="4708525"/>
          <p14:tracePt t="281774" x="4465638" y="4708525"/>
          <p14:tracePt t="281790" x="4473575" y="4708525"/>
          <p14:tracePt t="281806" x="4479925" y="4708525"/>
          <p14:tracePt t="281830" x="4487863" y="4702175"/>
          <p14:tracePt t="281838" x="4503738" y="4702175"/>
          <p14:tracePt t="281878" x="4511675" y="4702175"/>
          <p14:tracePt t="281886" x="4525963" y="4702175"/>
          <p14:tracePt t="281896" x="4549775" y="4702175"/>
          <p14:tracePt t="281913" x="4579938" y="4686300"/>
          <p14:tracePt t="281929" x="4587875" y="4686300"/>
          <p14:tracePt t="281999" x="4610100" y="4678363"/>
          <p14:tracePt t="282006" x="4625975" y="4670425"/>
          <p14:tracePt t="282014" x="4640263" y="4670425"/>
          <p14:tracePt t="282031" x="4664075" y="4670425"/>
          <p14:tracePt t="282045" x="4664075" y="4664075"/>
          <p14:tracePt t="282111" x="4670425" y="4664075"/>
          <p14:tracePt t="282118" x="4678363" y="4656138"/>
          <p14:tracePt t="282151" x="4678363" y="4648200"/>
          <p14:tracePt t="282214" x="4678363" y="4632325"/>
          <p14:tracePt t="282246" x="4678363" y="4625975"/>
          <p14:tracePt t="282262" x="4678363" y="4618038"/>
          <p14:tracePt t="282279" x="4678363" y="4610100"/>
          <p14:tracePt t="282286" x="4678363" y="4602163"/>
          <p14:tracePt t="282390" x="4678363" y="4594225"/>
          <p14:tracePt t="282398" x="4678363" y="4587875"/>
          <p14:tracePt t="282410" x="4694238" y="4579938"/>
          <p14:tracePt t="282427" x="4708525" y="4572000"/>
          <p14:tracePt t="282444" x="4724400" y="4549775"/>
          <p14:tracePt t="282444" x="4740275" y="4525963"/>
          <p14:tracePt t="282465" x="4762500" y="4487863"/>
          <p14:tracePt t="282482" x="4778375" y="4473575"/>
          <p14:tracePt t="282496" x="4784725" y="4457700"/>
          <p14:tracePt t="282512" x="4792663" y="4435475"/>
          <p14:tracePt t="282529" x="4800600" y="4419600"/>
          <p14:tracePt t="282545" x="4800600" y="4411663"/>
          <p14:tracePt t="282560" x="4808538" y="4411663"/>
          <p14:tracePt t="282598" x="4816475" y="4403725"/>
          <p14:tracePt t="282606" x="4822825" y="4397375"/>
          <p14:tracePt t="282630" x="4830763" y="4397375"/>
          <p14:tracePt t="282679" x="4838700" y="4381500"/>
          <p14:tracePt t="282686" x="4854575" y="4381500"/>
          <p14:tracePt t="282702" x="4860925" y="4373563"/>
          <p14:tracePt t="282711" x="4868863" y="4365625"/>
          <p14:tracePt t="282727" x="4876800" y="4359275"/>
          <p14:tracePt t="282745" x="4884738" y="4359275"/>
          <p14:tracePt t="282783" x="4892675" y="4359275"/>
          <p14:tracePt t="282814" x="4899025" y="4359275"/>
          <p14:tracePt t="282846" x="4906963" y="4359275"/>
          <p14:tracePt t="282854" x="4922838" y="4359275"/>
          <p14:tracePt t="282870" x="4937125" y="4365625"/>
          <p14:tracePt t="282886" x="4945063" y="4373563"/>
          <p14:tracePt t="282895" x="4953000" y="4381500"/>
          <p14:tracePt t="282912" x="4960938" y="4397375"/>
          <p14:tracePt t="282928" x="4960938" y="4403725"/>
          <p14:tracePt t="282950" x="4968875" y="4419600"/>
          <p14:tracePt t="282966" x="4968875" y="4427538"/>
          <p14:tracePt t="283039" x="4968875" y="4435475"/>
          <p14:tracePt t="283054" x="4968875" y="4441825"/>
          <p14:tracePt t="283070" x="4968875" y="4449763"/>
          <p14:tracePt t="283079" x="4968875" y="4465638"/>
          <p14:tracePt t="283103" x="4968875" y="4473575"/>
          <p14:tracePt t="283207" x="4968875" y="4479925"/>
          <p14:tracePt t="283214" x="4968875" y="4495800"/>
          <p14:tracePt t="283230" x="4968875" y="4503738"/>
          <p14:tracePt t="283247" x="4968875" y="4511675"/>
          <p14:tracePt t="283260" x="4968875" y="4518025"/>
          <p14:tracePt t="283277" x="4960938" y="4525963"/>
          <p14:tracePt t="283294" x="4960938" y="4533900"/>
          <p14:tracePt t="283350" x="4960938" y="4541838"/>
          <p14:tracePt t="283374" x="4945063" y="4549775"/>
          <p14:tracePt t="283382" x="4937125" y="4564063"/>
          <p14:tracePt t="283398" x="4930775" y="4564063"/>
          <p14:tracePt t="283410" x="4930775" y="4572000"/>
          <p14:tracePt t="283426" x="4922838" y="4572000"/>
          <p14:tracePt t="283443" x="4906963" y="4587875"/>
          <p14:tracePt t="283461" x="4899025" y="4587875"/>
          <p14:tracePt t="283477" x="4876800" y="4602163"/>
          <p14:tracePt t="283477" x="4860925" y="4602163"/>
          <p14:tracePt t="283496" x="4846638" y="4602163"/>
          <p14:tracePt t="283509" x="4830763" y="4610100"/>
          <p14:tracePt t="283509" x="4822825" y="4610100"/>
          <p14:tracePt t="283527" x="4808538" y="4610100"/>
          <p14:tracePt t="283527" x="4792663" y="4610100"/>
          <p14:tracePt t="283543" x="4770438" y="4618038"/>
          <p14:tracePt t="283561" x="4740275" y="4618038"/>
          <p14:tracePt t="283577" x="4708525" y="4618038"/>
          <p14:tracePt t="283594" x="4656138" y="4618038"/>
          <p14:tracePt t="283610" x="4602163" y="4618038"/>
          <p14:tracePt t="283627" x="4549775" y="4618038"/>
          <p14:tracePt t="283644" x="4533900" y="4610100"/>
          <p14:tracePt t="283660" x="4511675" y="4610100"/>
          <p14:tracePt t="283677" x="4487863" y="4610100"/>
          <p14:tracePt t="283693" x="4473575" y="4610100"/>
          <p14:tracePt t="283693" x="4449763" y="4625975"/>
          <p14:tracePt t="283713" x="4441825" y="4625975"/>
          <p14:tracePt t="283727" x="4427538" y="4625975"/>
          <p14:tracePt t="283744" x="4403725" y="4625975"/>
          <p14:tracePt t="283761" x="4381500" y="4625975"/>
          <p14:tracePt t="283777" x="4373563" y="4625975"/>
          <p14:tracePt t="283793" x="4359275" y="4625975"/>
          <p14:tracePt t="283809" x="4351338" y="4625975"/>
          <p14:tracePt t="283830" x="4343400" y="4625975"/>
          <p14:tracePt t="283843" x="4321175" y="4625975"/>
          <p14:tracePt t="283860" x="4297363" y="4625975"/>
          <p14:tracePt t="283878" x="4305300" y="4625975"/>
          <p14:tracePt t="284214" x="4313238" y="4625975"/>
          <p14:tracePt t="284230" x="4327525" y="4632325"/>
          <p14:tracePt t="284239" x="4327525" y="4640263"/>
          <p14:tracePt t="284246" x="4335463" y="4640263"/>
          <p14:tracePt t="284259" x="4351338" y="4640263"/>
          <p14:tracePt t="284276" x="4359275" y="4640263"/>
          <p14:tracePt t="284292" x="4365625" y="4656138"/>
          <p14:tracePt t="284309" x="4381500" y="4656138"/>
          <p14:tracePt t="284328" x="4397375" y="4664075"/>
          <p14:tracePt t="284344" x="4411663" y="4670425"/>
          <p14:tracePt t="284360" x="4419600" y="4678363"/>
          <p14:tracePt t="284375" x="4435475" y="4686300"/>
          <p14:tracePt t="284393" x="4435475" y="4694238"/>
          <p14:tracePt t="284486" x="4435475" y="4702175"/>
          <p14:tracePt t="286260" x="4427538" y="4686300"/>
          <p14:tracePt t="286918" x="4403725" y="4670425"/>
          <p14:tracePt t="286926" x="4389438" y="4664075"/>
          <p14:tracePt t="286943" x="4365625" y="4656138"/>
          <p14:tracePt t="286956" x="4327525" y="4625975"/>
          <p14:tracePt t="286956" x="4313238" y="4610100"/>
          <p14:tracePt t="286976" x="4289425" y="4602163"/>
          <p14:tracePt t="286989" x="4183063" y="4525963"/>
          <p14:tracePt t="287008" x="4175125" y="4511675"/>
          <p14:tracePt t="287024" x="4144963" y="4479925"/>
          <p14:tracePt t="287041" x="4114800" y="4441825"/>
          <p14:tracePt t="287057" x="4092575" y="4389438"/>
          <p14:tracePt t="287073" x="4038600" y="4283075"/>
          <p14:tracePt t="287090" x="3962400" y="4152900"/>
          <p14:tracePt t="287106" x="3902075" y="4030663"/>
          <p14:tracePt t="287123" x="3878263" y="3932238"/>
          <p14:tracePt t="287140" x="3878263" y="3840163"/>
          <p14:tracePt t="287156" x="3908425" y="3749675"/>
          <p14:tracePt t="287173" x="3978275" y="3641725"/>
          <p14:tracePt t="287173" x="4008438" y="3581400"/>
          <p14:tracePt t="287191" x="4046538" y="3489325"/>
          <p14:tracePt t="287208" x="4060825" y="3413125"/>
          <p14:tracePt t="287224" x="4060825" y="3352800"/>
          <p14:tracePt t="287241" x="4060825" y="3298825"/>
          <p14:tracePt t="287257" x="4060825" y="3254375"/>
          <p14:tracePt t="287273" x="4076700" y="3216275"/>
          <p14:tracePt t="287290" x="4084638" y="3162300"/>
          <p14:tracePt t="287307" x="4106863" y="3078163"/>
          <p14:tracePt t="287323" x="4130675" y="3025775"/>
          <p14:tracePt t="287340" x="4152900" y="2994025"/>
          <p14:tracePt t="287356" x="4183063" y="2941638"/>
          <p14:tracePt t="287373" x="4198938" y="2903538"/>
          <p14:tracePt t="287373" x="4221163" y="2879725"/>
          <p14:tracePt t="287392" x="4251325" y="2835275"/>
          <p14:tracePt t="287408" x="4275138" y="2811463"/>
          <p14:tracePt t="287424" x="4283075" y="2797175"/>
          <p14:tracePt t="287440" x="4283075" y="2789238"/>
          <p14:tracePt t="287462" x="4289425" y="2781300"/>
          <p14:tracePt t="287476" x="4289425" y="2751138"/>
          <p14:tracePt t="287490" x="4297363" y="2735263"/>
          <p14:tracePt t="287506" x="4313238" y="2713038"/>
          <p14:tracePt t="287524" x="4321175" y="2705100"/>
          <p14:tracePt t="287539" x="4335463" y="2689225"/>
          <p14:tracePt t="287554" x="4351338" y="2674938"/>
          <p14:tracePt t="287571" x="4359275" y="2667000"/>
          <p14:tracePt t="287589" x="4373563" y="2651125"/>
          <p14:tracePt t="287606" x="4373563" y="2636838"/>
          <p14:tracePt t="287624" x="4381500" y="2628900"/>
          <p14:tracePt t="287710" x="4381500" y="2620963"/>
          <p14:tracePt t="287759" x="4381500" y="2613025"/>
          <p14:tracePt t="287766" x="4381500" y="2606675"/>
          <p14:tracePt t="287775" x="4381500" y="2598738"/>
          <p14:tracePt t="287789" x="4381500" y="2582863"/>
          <p14:tracePt t="287806" x="4381500" y="2574925"/>
          <p14:tracePt t="287824" x="4381500" y="2530475"/>
          <p14:tracePt t="287839" x="4381500" y="2514600"/>
          <p14:tracePt t="287856" x="4381500" y="2484438"/>
          <p14:tracePt t="287873" x="4381500" y="2446338"/>
          <p14:tracePt t="287889" x="4381500" y="2400300"/>
          <p14:tracePt t="287906" x="4381500" y="2362200"/>
          <p14:tracePt t="287922" x="4381500" y="2316163"/>
          <p14:tracePt t="287939" x="4381500" y="2278063"/>
          <p14:tracePt t="287956" x="4381500" y="2232025"/>
          <p14:tracePt t="287973" x="4381500" y="2201863"/>
          <p14:tracePt t="287989" x="4381500" y="2155825"/>
          <p14:tracePt t="288006" x="4381500" y="2095500"/>
          <p14:tracePt t="288024" x="4365625" y="2057400"/>
          <p14:tracePt t="288040" x="4335463" y="2019300"/>
          <p14:tracePt t="288056" x="4327525" y="1997075"/>
          <p14:tracePt t="288073" x="4321175" y="1981200"/>
          <p14:tracePt t="288089" x="4289425" y="1935163"/>
          <p14:tracePt t="288106" x="4267200" y="1912938"/>
          <p14:tracePt t="288122" x="4229100" y="1874838"/>
          <p14:tracePt t="288139" x="4198938" y="1836738"/>
          <p14:tracePt t="288155" x="4130675" y="1798638"/>
          <p14:tracePt t="288172" x="4068763" y="1744663"/>
          <p14:tracePt t="288189" x="4016375" y="1706563"/>
          <p14:tracePt t="288205" x="3978275" y="1684338"/>
          <p14:tracePt t="288205" x="3946525" y="1668463"/>
          <p14:tracePt t="288225" x="3908425" y="1630363"/>
          <p14:tracePt t="288240" x="3863975" y="1608138"/>
          <p14:tracePt t="288256" x="3825875" y="1584325"/>
          <p14:tracePt t="288273" x="3787775" y="1577975"/>
          <p14:tracePt t="288289" x="3733800" y="1562100"/>
          <p14:tracePt t="288306" x="3679825" y="1554163"/>
          <p14:tracePt t="288322" x="3641725" y="1546225"/>
          <p14:tracePt t="288339" x="3589338" y="1546225"/>
          <p14:tracePt t="288356" x="3513138" y="1539875"/>
          <p14:tracePt t="288372" x="3451225" y="1539875"/>
          <p14:tracePt t="288389" x="3368675" y="1524000"/>
          <p14:tracePt t="288389" x="3322638" y="1524000"/>
          <p14:tracePt t="288408" x="3292475" y="1516063"/>
          <p14:tracePt t="288420" x="3254375" y="1508125"/>
          <p14:tracePt t="288437" x="3192463" y="1508125"/>
          <p14:tracePt t="288437" x="3146425" y="1508125"/>
          <p14:tracePt t="288455" x="3055938" y="1508125"/>
          <p14:tracePt t="288474" x="2971800" y="1508125"/>
          <p14:tracePt t="288488" x="2911475" y="1508125"/>
          <p14:tracePt t="288504" x="2835275" y="1508125"/>
          <p14:tracePt t="288521" x="2773363" y="1508125"/>
          <p14:tracePt t="288537" x="2727325" y="1508125"/>
          <p14:tracePt t="288554" x="2697163" y="1508125"/>
          <p14:tracePt t="288572" x="2667000" y="1508125"/>
          <p14:tracePt t="288588" x="2613025" y="1508125"/>
          <p14:tracePt t="288605" x="2552700" y="1508125"/>
          <p14:tracePt t="288605" x="2506663" y="1508125"/>
          <p14:tracePt t="288624" x="2422525" y="1508125"/>
          <p14:tracePt t="288640" x="2354263" y="1508125"/>
          <p14:tracePt t="288656" x="2324100" y="1508125"/>
          <p14:tracePt t="288673" x="2263775" y="1508125"/>
          <p14:tracePt t="288689" x="2179638" y="1508125"/>
          <p14:tracePt t="288705" x="2087563" y="1531938"/>
          <p14:tracePt t="288723" x="1981200" y="1570038"/>
          <p14:tracePt t="288738" x="1920875" y="1570038"/>
          <p14:tracePt t="288755" x="1874838" y="1600200"/>
          <p14:tracePt t="288771" x="1851025" y="1608138"/>
          <p14:tracePt t="288788" x="1836738" y="1622425"/>
          <p14:tracePt t="288805" x="1820863" y="1638300"/>
          <p14:tracePt t="288805" x="1812925" y="1638300"/>
          <p14:tracePt t="288823" x="1806575" y="1638300"/>
          <p14:tracePt t="288839" x="1768475" y="1668463"/>
          <p14:tracePt t="288856" x="1752600" y="1676400"/>
          <p14:tracePt t="288872" x="1730375" y="1714500"/>
          <p14:tracePt t="288889" x="1698625" y="1774825"/>
          <p14:tracePt t="288905" x="1668463" y="1812925"/>
          <p14:tracePt t="288921" x="1646238" y="1836738"/>
          <p14:tracePt t="288938" x="1646238" y="1844675"/>
          <p14:tracePt t="288954" x="1630363" y="1858963"/>
          <p14:tracePt t="288974" x="1622425" y="1858963"/>
          <p14:tracePt t="289006" x="1616075" y="1866900"/>
          <p14:tracePt t="289014" x="1616075" y="1874838"/>
          <p14:tracePt t="289024" x="1616075" y="1882775"/>
          <p14:tracePt t="289062" x="1608138" y="1889125"/>
          <p14:tracePt t="289078" x="1600200" y="1897063"/>
          <p14:tracePt t="289088" x="1584325" y="1920875"/>
          <p14:tracePt t="289104" x="1577975" y="1920875"/>
          <p14:tracePt t="289110" x="1570038" y="1927225"/>
          <p14:tracePt t="289121" x="1562100" y="1935163"/>
          <p14:tracePt t="289137" x="1554163" y="1943100"/>
          <p14:tracePt t="289155" x="1546225" y="1951038"/>
          <p14:tracePt t="289171" x="1524000" y="1973263"/>
          <p14:tracePt t="289188" x="1508125" y="1981200"/>
          <p14:tracePt t="289188" x="1493838" y="1997075"/>
          <p14:tracePt t="289208" x="1485900" y="2011363"/>
          <p14:tracePt t="289221" x="1470025" y="2041525"/>
          <p14:tracePt t="289221" x="1463675" y="2057400"/>
          <p14:tracePt t="289240" x="1447800" y="2087563"/>
          <p14:tracePt t="289256" x="1439863" y="2117725"/>
          <p14:tracePt t="289272" x="1431925" y="2149475"/>
          <p14:tracePt t="289288" x="1425575" y="2171700"/>
          <p14:tracePt t="289305" x="1425575" y="2209800"/>
          <p14:tracePt t="289321" x="1417638" y="2247900"/>
          <p14:tracePt t="289338" x="1409700" y="2286000"/>
          <p14:tracePt t="289354" x="1401763" y="2316163"/>
          <p14:tracePt t="289371" x="1393825" y="2370138"/>
          <p14:tracePt t="289388" x="1393825" y="2422525"/>
          <p14:tracePt t="289404" x="1379538" y="2446338"/>
          <p14:tracePt t="289421" x="1379538" y="2492375"/>
          <p14:tracePt t="289437" x="1379538" y="2530475"/>
          <p14:tracePt t="289457" x="1379538" y="2560638"/>
          <p14:tracePt t="289473" x="1379538" y="2590800"/>
          <p14:tracePt t="289489" x="1379538" y="2620963"/>
          <p14:tracePt t="289505" x="1379538" y="2659063"/>
          <p14:tracePt t="289522" x="1401763" y="2713038"/>
          <p14:tracePt t="289537" x="1417638" y="2765425"/>
          <p14:tracePt t="289554" x="1455738" y="2827338"/>
          <p14:tracePt t="289571" x="1493838" y="2911475"/>
          <p14:tracePt t="289587" x="1516063" y="2949575"/>
          <p14:tracePt t="289604" x="1554163" y="3001963"/>
          <p14:tracePt t="289621" x="1616075" y="3063875"/>
          <p14:tracePt t="289637" x="1684338" y="3116263"/>
          <p14:tracePt t="289637" x="1722438" y="3146425"/>
          <p14:tracePt t="289656" x="1820863" y="3216275"/>
          <p14:tracePt t="289672" x="1912938" y="3260725"/>
          <p14:tracePt t="289688" x="2011363" y="3306763"/>
          <p14:tracePt t="289706" x="2095500" y="3344863"/>
          <p14:tracePt t="289721" x="2149475" y="3368675"/>
          <p14:tracePt t="289737" x="2209800" y="3382963"/>
          <p14:tracePt t="289754" x="2263775" y="3390900"/>
          <p14:tracePt t="289770" x="2354263" y="3421063"/>
          <p14:tracePt t="289788" x="2400300" y="3429000"/>
          <p14:tracePt t="289805" x="2484438" y="3475038"/>
          <p14:tracePt t="289821" x="2598738" y="3505200"/>
          <p14:tracePt t="289837" x="2743200" y="3535363"/>
          <p14:tracePt t="289837" x="2835275" y="3543300"/>
          <p14:tracePt t="289856" x="3032125" y="3573463"/>
          <p14:tracePt t="289872" x="3260725" y="3597275"/>
          <p14:tracePt t="289888" x="3444875" y="3619500"/>
          <p14:tracePt t="289906" x="3573463" y="3619500"/>
          <p14:tracePt t="289922" x="3679825" y="3619500"/>
          <p14:tracePt t="289938" x="3711575" y="3619500"/>
          <p14:tracePt t="289953" x="3733800" y="3619500"/>
          <p14:tracePt t="289969" x="3763963" y="3619500"/>
          <p14:tracePt t="289987" x="3810000" y="3603625"/>
          <p14:tracePt t="290004" x="3886200" y="3589338"/>
          <p14:tracePt t="290021" x="3992563" y="3559175"/>
          <p14:tracePt t="290037" x="4076700" y="3535363"/>
          <p14:tracePt t="290037" x="4122738" y="3527425"/>
          <p14:tracePt t="290055" x="4206875" y="3489325"/>
          <p14:tracePt t="290071" x="4259263" y="3475038"/>
          <p14:tracePt t="290088" x="4289425" y="3444875"/>
          <p14:tracePt t="290105" x="4297363" y="3421063"/>
          <p14:tracePt t="290121" x="4297363" y="3382963"/>
          <p14:tracePt t="290137" x="4297363" y="3314700"/>
          <p14:tracePt t="290154" x="4297363" y="3246438"/>
          <p14:tracePt t="290170" x="4297363" y="3192463"/>
          <p14:tracePt t="290187" x="4297363" y="3146425"/>
          <p14:tracePt t="290203" x="4305300" y="3108325"/>
          <p14:tracePt t="290220" x="4321175" y="3032125"/>
          <p14:tracePt t="290237" x="4335463" y="2963863"/>
          <p14:tracePt t="290253" x="4335463" y="2895600"/>
          <p14:tracePt t="290253" x="4335463" y="2873375"/>
          <p14:tracePt t="290271" x="4335463" y="2797175"/>
          <p14:tracePt t="290288" x="4321175" y="2727325"/>
          <p14:tracePt t="290304" x="4297363" y="2644775"/>
          <p14:tracePt t="290321" x="4275138" y="2568575"/>
          <p14:tracePt t="290337" x="4259263" y="2522538"/>
          <p14:tracePt t="290353" x="4244975" y="2460625"/>
          <p14:tracePt t="290370" x="4221163" y="2416175"/>
          <p14:tracePt t="290387" x="4175125" y="2324100"/>
          <p14:tracePt t="290403" x="4152900" y="2286000"/>
          <p14:tracePt t="290420" x="4130675" y="2278063"/>
          <p14:tracePt t="290436" x="4084638" y="2232025"/>
          <p14:tracePt t="290453" x="4046538" y="2193925"/>
          <p14:tracePt t="290453" x="4008438" y="2155825"/>
          <p14:tracePt t="290472" x="3932238" y="2079625"/>
          <p14:tracePt t="290488" x="3878263" y="2027238"/>
          <p14:tracePt t="290504" x="3848100" y="1997075"/>
          <p14:tracePt t="290521" x="3817938" y="1965325"/>
          <p14:tracePt t="290537" x="3741738" y="1920875"/>
          <p14:tracePt t="290553" x="3665538" y="1897063"/>
          <p14:tracePt t="290570" x="3565525" y="1828800"/>
          <p14:tracePt t="290586" x="3444875" y="1782763"/>
          <p14:tracePt t="290606" x="3360738" y="1744663"/>
          <p14:tracePt t="290619" x="3276600" y="1722438"/>
          <p14:tracePt t="290636" x="3178175" y="1692275"/>
          <p14:tracePt t="290655" x="3025775" y="1676400"/>
          <p14:tracePt t="290672" x="2941638" y="1668463"/>
          <p14:tracePt t="290688" x="2835275" y="1654175"/>
          <p14:tracePt t="290703" x="2765425" y="1654175"/>
          <p14:tracePt t="290719" x="2697163" y="1654175"/>
          <p14:tracePt t="290736" x="2606675" y="1654175"/>
          <p14:tracePt t="290753" x="2506663" y="1654175"/>
          <p14:tracePt t="290769" x="2384425" y="1654175"/>
          <p14:tracePt t="290786" x="2278063" y="1654175"/>
          <p14:tracePt t="290802" x="2179638" y="1654175"/>
          <p14:tracePt t="290818" x="2073275" y="1654175"/>
          <p14:tracePt t="290835" x="1965325" y="1676400"/>
          <p14:tracePt t="290852" x="1889125" y="1698625"/>
          <p14:tracePt t="290868" x="1806575" y="1730375"/>
          <p14:tracePt t="290868" x="1768475" y="1736725"/>
          <p14:tracePt t="290888" x="1744663" y="1744663"/>
          <p14:tracePt t="290901" x="1676400" y="1782763"/>
          <p14:tracePt t="290901" x="1654175" y="1782763"/>
          <p14:tracePt t="290919" x="1600200" y="1812925"/>
          <p14:tracePt t="290936" x="1562100" y="1851025"/>
          <p14:tracePt t="290952" x="1516063" y="1889125"/>
          <p14:tracePt t="290968" x="1493838" y="1920875"/>
          <p14:tracePt t="290985" x="1463675" y="1965325"/>
          <p14:tracePt t="291002" x="1439863" y="1997075"/>
          <p14:tracePt t="291019" x="1417638" y="2011363"/>
          <p14:tracePt t="291036" x="1387475" y="2035175"/>
          <p14:tracePt t="291053" x="1349375" y="2049463"/>
          <p14:tracePt t="291069" x="1333500" y="2065338"/>
          <p14:tracePt t="291069" x="1333500" y="2073275"/>
          <p14:tracePt t="291088" x="1311275" y="2111375"/>
          <p14:tracePt t="291103" x="1287463" y="2149475"/>
          <p14:tracePt t="291120" x="1279525" y="2201863"/>
          <p14:tracePt t="291136" x="1279525" y="2301875"/>
          <p14:tracePt t="291153" x="1265238" y="2384425"/>
          <p14:tracePt t="291169" x="1241425" y="2454275"/>
          <p14:tracePt t="291186" x="1235075" y="2522538"/>
          <p14:tracePt t="291202" x="1227138" y="2574925"/>
          <p14:tracePt t="291221" x="1227138" y="2606675"/>
          <p14:tracePt t="291236" x="1227138" y="2659063"/>
          <p14:tracePt t="291252" x="1257300" y="2720975"/>
          <p14:tracePt t="291269" x="1317625" y="2797175"/>
          <p14:tracePt t="291269" x="1355725" y="2835275"/>
          <p14:tracePt t="291288" x="1417638" y="2933700"/>
          <p14:tracePt t="291304" x="1463675" y="2987675"/>
          <p14:tracePt t="291320" x="1485900" y="3040063"/>
          <p14:tracePt t="291336" x="1493838" y="3055938"/>
          <p14:tracePt t="291352" x="1501775" y="3070225"/>
          <p14:tracePt t="291368" x="1508125" y="3086100"/>
          <p14:tracePt t="291406" x="1508125" y="3094038"/>
          <p14:tracePt t="291510" x="1501775" y="3116263"/>
          <p14:tracePt t="291519" x="1493838" y="3154363"/>
          <p14:tracePt t="291526" x="1477963" y="3200400"/>
          <p14:tracePt t="291536" x="1447800" y="3360738"/>
          <p14:tracePt t="291552" x="1363663" y="3573463"/>
          <p14:tracePt t="291568" x="1325563" y="3749675"/>
          <p14:tracePt t="291584" x="1325563" y="3894138"/>
          <p14:tracePt t="291602" x="1393825" y="3992563"/>
          <p14:tracePt t="291620" x="1477963" y="4076700"/>
          <p14:tracePt t="291635" x="1539875" y="4130675"/>
          <p14:tracePt t="291652" x="1577975" y="4168775"/>
          <p14:tracePt t="291669" x="1600200" y="4183063"/>
          <p14:tracePt t="291669" x="1616075" y="4198938"/>
          <p14:tracePt t="291688" x="1616075" y="4206875"/>
          <p14:tracePt t="291703" x="1654175" y="4244975"/>
          <p14:tracePt t="291721" x="1676400" y="4267200"/>
          <p14:tracePt t="291736" x="1676400" y="4259263"/>
          <p14:tracePt t="291830" x="1660525" y="4251325"/>
          <p14:tracePt t="291838" x="1646238" y="4229100"/>
          <p14:tracePt t="291851" x="1592263" y="4183063"/>
          <p14:tracePt t="291868" x="1539875" y="4152900"/>
          <p14:tracePt t="291868" x="1524000" y="4144963"/>
          <p14:tracePt t="291888" x="1501775" y="4130675"/>
          <p14:tracePt t="291901" x="1463675" y="4106863"/>
          <p14:tracePt t="291901" x="1455738" y="4098925"/>
          <p14:tracePt t="291920" x="1425575" y="4092575"/>
          <p14:tracePt t="291936" x="1417638" y="4084638"/>
          <p14:tracePt t="291953" x="1393825" y="4084638"/>
          <p14:tracePt t="291969" x="1363663" y="4068763"/>
          <p14:tracePt t="291985" x="1325563" y="4060825"/>
          <p14:tracePt t="292002" x="1303338" y="4060825"/>
          <p14:tracePt t="292017" x="1279525" y="4060825"/>
          <p14:tracePt t="292035" x="1257300" y="4060825"/>
          <p14:tracePt t="292051" x="1219200" y="4092575"/>
          <p14:tracePt t="292069" x="1189038" y="4130675"/>
          <p14:tracePt t="292084" x="1135063" y="4198938"/>
          <p14:tracePt t="292101" x="1096963" y="4251325"/>
          <p14:tracePt t="292117" x="1058863" y="4351338"/>
          <p14:tracePt t="292136" x="1036638" y="4419600"/>
          <p14:tracePt t="292152" x="1006475" y="4487863"/>
          <p14:tracePt t="292169" x="998538" y="4541838"/>
          <p14:tracePt t="292185" x="998538" y="4610100"/>
          <p14:tracePt t="292201" x="998538" y="4648200"/>
          <p14:tracePt t="292220" x="1012825" y="4702175"/>
          <p14:tracePt t="292235" x="1036638" y="4740275"/>
          <p14:tracePt t="292251" x="1066800" y="4770438"/>
          <p14:tracePt t="292268" x="1089025" y="4816475"/>
          <p14:tracePt t="292285" x="1104900" y="4854575"/>
          <p14:tracePt t="292301" x="1120775" y="4906963"/>
          <p14:tracePt t="292301" x="1127125" y="4914900"/>
          <p14:tracePt t="292320" x="1173163" y="4937125"/>
          <p14:tracePt t="292336" x="1257300" y="4983163"/>
          <p14:tracePt t="292352" x="1317625" y="5021263"/>
          <p14:tracePt t="292368" x="1393825" y="5067300"/>
          <p14:tracePt t="292385" x="1455738" y="5089525"/>
          <p14:tracePt t="292401" x="1516063" y="5127625"/>
          <p14:tracePt t="292418" x="1622425" y="5173663"/>
          <p14:tracePt t="292434" x="1730375" y="5211763"/>
          <p14:tracePt t="292451" x="1897063" y="5249863"/>
          <p14:tracePt t="292472" x="1951038" y="5265738"/>
          <p14:tracePt t="292485" x="2087563" y="5273675"/>
          <p14:tracePt t="292501" x="2209800" y="5295900"/>
          <p14:tracePt t="292501" x="2286000" y="5311775"/>
          <p14:tracePt t="292519" x="2378075" y="5326063"/>
          <p14:tracePt t="292536" x="2438400" y="5341938"/>
          <p14:tracePt t="292552" x="2476500" y="5341938"/>
          <p14:tracePt t="292568" x="2514600" y="5341938"/>
          <p14:tracePt t="292585" x="2574925" y="5341938"/>
          <p14:tracePt t="292601" x="2651125" y="5341938"/>
          <p14:tracePt t="292618" x="2720975" y="5341938"/>
          <p14:tracePt t="292634" x="2789238" y="5349875"/>
          <p14:tracePt t="292651" x="2865438" y="5356225"/>
          <p14:tracePt t="292668" x="2925763" y="5372100"/>
          <p14:tracePt t="292684" x="2979738" y="5372100"/>
          <p14:tracePt t="292701" x="3055938" y="5372100"/>
          <p14:tracePt t="292701" x="3094038" y="5372100"/>
          <p14:tracePt t="292720" x="3140075" y="5356225"/>
          <p14:tracePt t="292734" x="3216275" y="5318125"/>
          <p14:tracePt t="292752" x="3246438" y="5280025"/>
          <p14:tracePt t="292768" x="3276600" y="5249863"/>
          <p14:tracePt t="292785" x="3314700" y="5211763"/>
          <p14:tracePt t="292801" x="3344863" y="5197475"/>
          <p14:tracePt t="292818" x="3390900" y="5173663"/>
          <p14:tracePt t="292834" x="3421063" y="5143500"/>
          <p14:tracePt t="292851" x="3451225" y="5075238"/>
          <p14:tracePt t="292867" x="3459163" y="4999038"/>
          <p14:tracePt t="292884" x="3482975" y="4922838"/>
          <p14:tracePt t="292901" x="3505200" y="4860925"/>
          <p14:tracePt t="292917" x="3521075" y="4808538"/>
          <p14:tracePt t="292917" x="3535363" y="4762500"/>
          <p14:tracePt t="292936" x="3535363" y="4670425"/>
          <p14:tracePt t="292952" x="3535363" y="4587875"/>
          <p14:tracePt t="292968" x="3535363" y="4541838"/>
          <p14:tracePt t="292985" x="3513138" y="4487863"/>
          <p14:tracePt t="293001" x="3482975" y="4435475"/>
          <p14:tracePt t="293018" x="3451225" y="4397375"/>
          <p14:tracePt t="293035" x="3436938" y="4365625"/>
          <p14:tracePt t="293050" x="3398838" y="4343400"/>
          <p14:tracePt t="293067" x="3390900" y="4335463"/>
          <p14:tracePt t="293083" x="3382963" y="4327525"/>
          <p14:tracePt t="293100" x="3368675" y="4313238"/>
          <p14:tracePt t="293117" x="3360738" y="4297363"/>
          <p14:tracePt t="293135" x="3352800" y="4289425"/>
          <p14:tracePt t="293151" x="3352800" y="4267200"/>
          <p14:tracePt t="293168" x="3352800" y="4244975"/>
          <p14:tracePt t="293185" x="3352800" y="4213225"/>
          <p14:tracePt t="293201" x="3352800" y="4191000"/>
          <p14:tracePt t="293219" x="3352800" y="4168775"/>
          <p14:tracePt t="293235" x="3352800" y="4144963"/>
          <p14:tracePt t="293249" x="3352800" y="4137025"/>
          <p14:tracePt t="293265" x="3336925" y="4122738"/>
          <p14:tracePt t="293283" x="3336925" y="4114800"/>
          <p14:tracePt t="293299" x="3336925" y="4106863"/>
          <p14:tracePt t="293358" x="3336925" y="4092575"/>
          <p14:tracePt t="293631" x="3344863" y="4092575"/>
          <p14:tracePt t="293638" x="3360738" y="4092575"/>
          <p14:tracePt t="293649" x="3398838" y="4054475"/>
          <p14:tracePt t="293666" x="3421063" y="4030663"/>
          <p14:tracePt t="293683" x="3467100" y="3992563"/>
          <p14:tracePt t="293700" x="3513138" y="3940175"/>
          <p14:tracePt t="293700" x="3535363" y="3902075"/>
          <p14:tracePt t="293719" x="3559175" y="3878263"/>
          <p14:tracePt t="293733" x="3627438" y="3779838"/>
          <p14:tracePt t="293733" x="3657600" y="3725863"/>
          <p14:tracePt t="293752" x="3695700" y="3619500"/>
          <p14:tracePt t="293768" x="3733800" y="3521075"/>
          <p14:tracePt t="293784" x="3763963" y="3451225"/>
          <p14:tracePt t="293801" x="3802063" y="3398838"/>
          <p14:tracePt t="293817" x="3817938" y="3360738"/>
          <p14:tracePt t="293833" x="3840163" y="3314700"/>
          <p14:tracePt t="293850" x="3870325" y="3254375"/>
          <p14:tracePt t="293866" x="3894138" y="3184525"/>
          <p14:tracePt t="293883" x="3902075" y="3086100"/>
          <p14:tracePt t="293900" x="3902075" y="3032125"/>
          <p14:tracePt t="293916" x="3902075" y="2987675"/>
          <p14:tracePt t="293933" x="3902075" y="2963863"/>
          <p14:tracePt t="293933" x="3908425" y="2955925"/>
          <p14:tracePt t="293952" x="3908425" y="2949575"/>
          <p14:tracePt t="293966" x="3908425" y="2925763"/>
          <p14:tracePt t="293984" x="3916363" y="2917825"/>
          <p14:tracePt t="293999" x="3916363" y="2895600"/>
          <p14:tracePt t="294017" x="3932238" y="2873375"/>
          <p14:tracePt t="294034" x="3946525" y="2857500"/>
          <p14:tracePt t="294049" x="3978275" y="2803525"/>
          <p14:tracePt t="294066" x="4000500" y="2773363"/>
          <p14:tracePt t="294083" x="4000500" y="2759075"/>
          <p14:tracePt t="294099" x="4000500" y="2751138"/>
          <p14:tracePt t="294115" x="4000500" y="2735263"/>
          <p14:tracePt t="294133" x="4000500" y="2743200"/>
          <p14:tracePt t="294270" x="4000500" y="2765425"/>
          <p14:tracePt t="294279" x="3984625" y="2811463"/>
          <p14:tracePt t="294286" x="3978275" y="2849563"/>
          <p14:tracePt t="294299" x="3932238" y="2994025"/>
          <p14:tracePt t="294316" x="3878263" y="3162300"/>
          <p14:tracePt t="294333" x="3832225" y="3314700"/>
          <p14:tracePt t="294349" x="3802063" y="3436938"/>
          <p14:tracePt t="294349" x="3787775" y="3475038"/>
          <p14:tracePt t="294368" x="3756025" y="3559175"/>
          <p14:tracePt t="294384" x="3725863" y="3635375"/>
          <p14:tracePt t="294400" x="3703638" y="3717925"/>
          <p14:tracePt t="294416" x="3665538" y="3840163"/>
          <p14:tracePt t="294433" x="3619500" y="3984625"/>
          <p14:tracePt t="294449" x="3611563" y="4098925"/>
          <p14:tracePt t="294467" x="3597275" y="4229100"/>
          <p14:tracePt t="294484" x="3573463" y="4321175"/>
          <p14:tracePt t="294499" x="3565525" y="4381500"/>
          <p14:tracePt t="294516" x="3559175" y="4465638"/>
          <p14:tracePt t="294532" x="3543300" y="4533900"/>
          <p14:tracePt t="294549" x="3543300" y="4618038"/>
          <p14:tracePt t="294566" x="3543300" y="4724400"/>
          <p14:tracePt t="294584" x="3543300" y="4770438"/>
          <p14:tracePt t="294600" x="3559175" y="4800600"/>
          <p14:tracePt t="294617" x="3581400" y="4816475"/>
          <p14:tracePt t="294633" x="3589338" y="4838700"/>
          <p14:tracePt t="294649" x="3597275" y="4838700"/>
          <p14:tracePt t="294711" x="3603625" y="4838700"/>
          <p14:tracePt t="294750" x="3611563" y="4838700"/>
          <p14:tracePt t="294759" x="3619500" y="4830763"/>
          <p14:tracePt t="294767" x="3627438" y="4816475"/>
          <p14:tracePt t="294790" x="3635375" y="4816475"/>
          <p14:tracePt t="294800" x="3657600" y="4800600"/>
          <p14:tracePt t="294817" x="3679825" y="4800600"/>
          <p14:tracePt t="294834" x="3703638" y="4784725"/>
          <p14:tracePt t="294849" x="3779838" y="4778375"/>
          <p14:tracePt t="294866" x="3840163" y="4770438"/>
          <p14:tracePt t="294882" x="3894138" y="4770438"/>
          <p14:tracePt t="294898" x="3924300" y="4762500"/>
          <p14:tracePt t="294915" x="3962400" y="4746625"/>
          <p14:tracePt t="294932" x="4000500" y="4740275"/>
          <p14:tracePt t="294948" x="4008438" y="4740275"/>
          <p14:tracePt t="294965" x="4016375" y="4740275"/>
          <p14:tracePt t="294981" x="4030663" y="4740275"/>
          <p14:tracePt t="295000" x="4060825" y="4740275"/>
          <p14:tracePt t="295016" x="4106863" y="4740275"/>
          <p14:tracePt t="295033" x="4137025" y="4746625"/>
          <p14:tracePt t="295049" x="4144963" y="4746625"/>
          <p14:tracePt t="295065" x="4152900" y="4746625"/>
          <p14:tracePt t="295118" x="4160838" y="4746625"/>
          <p14:tracePt t="295151" x="4168775" y="4746625"/>
          <p14:tracePt t="295158" x="4175125" y="4746625"/>
          <p14:tracePt t="295167" x="4191000" y="4746625"/>
          <p14:tracePt t="295184" x="4206875" y="4746625"/>
          <p14:tracePt t="295271" x="4221163" y="4762500"/>
          <p14:tracePt t="295279" x="4229100" y="4762500"/>
          <p14:tracePt t="295295" x="4237038" y="4762500"/>
          <p14:tracePt t="295302" x="4251325" y="4770438"/>
          <p14:tracePt t="295315" x="4275138" y="4784725"/>
          <p14:tracePt t="295331" x="4297363" y="4784725"/>
          <p14:tracePt t="295348" x="4305300" y="4792663"/>
          <p14:tracePt t="295364" x="4313238" y="4792663"/>
          <p14:tracePt t="295381" x="4321175" y="4792663"/>
          <p14:tracePt t="295397" x="4335463" y="4792663"/>
          <p14:tracePt t="295416" x="4365625" y="4800600"/>
          <p14:tracePt t="295432" x="4435475" y="4822825"/>
          <p14:tracePt t="295449" x="4495800" y="4830763"/>
          <p14:tracePt t="295466" x="4564063" y="4838700"/>
          <p14:tracePt t="295481" x="4610100" y="4854575"/>
          <p14:tracePt t="295498" x="4618038" y="4854575"/>
          <p14:tracePt t="295514" x="4625975" y="4854575"/>
          <p14:tracePt t="295531" x="4632325" y="4846638"/>
          <p14:tracePt t="295548" x="4656138" y="4838700"/>
          <p14:tracePt t="295565" x="4686300" y="4830763"/>
          <p14:tracePt t="295581" x="4702175" y="4822825"/>
          <p14:tracePt t="295581" x="4708525" y="4822825"/>
          <p14:tracePt t="295600" x="4740275" y="4808538"/>
          <p14:tracePt t="295616" x="4754563" y="4792663"/>
          <p14:tracePt t="295632" x="4770438" y="4784725"/>
          <p14:tracePt t="295649" x="4770438" y="4770438"/>
          <p14:tracePt t="295665" x="4778375" y="4762500"/>
          <p14:tracePt t="295680" x="4778375" y="4754563"/>
          <p14:tracePt t="295697" x="4784725" y="4746625"/>
          <p14:tracePt t="295714" x="4792663" y="4740275"/>
          <p14:tracePt t="295730" x="4800600" y="4732338"/>
          <p14:tracePt t="295748" x="4816475" y="4708525"/>
          <p14:tracePt t="295765" x="4822825" y="4678363"/>
          <p14:tracePt t="295781" x="4822825" y="4656138"/>
          <p14:tracePt t="295781" x="4822825" y="4648200"/>
          <p14:tracePt t="295800" x="4822825" y="4640263"/>
          <p14:tracePt t="295800" x="4822825" y="4632325"/>
          <p14:tracePt t="295815" x="4822825" y="4625975"/>
          <p14:tracePt t="295830" x="4822825" y="4610100"/>
          <p14:tracePt t="295848" x="4822825" y="4579938"/>
          <p14:tracePt t="295865" x="4822825" y="4564063"/>
          <p14:tracePt t="295880" x="4816475" y="4549775"/>
          <p14:tracePt t="295897" x="4808538" y="4549775"/>
          <p14:tracePt t="295914" x="4778375" y="4518025"/>
          <p14:tracePt t="295931" x="4740275" y="4487863"/>
          <p14:tracePt t="295947" x="4686300" y="4441825"/>
          <p14:tracePt t="295964" x="4632325" y="4427538"/>
          <p14:tracePt t="295981" x="4610100" y="4411663"/>
          <p14:tracePt t="295997" x="4572000" y="4389438"/>
          <p14:tracePt t="295997" x="4549775" y="4373563"/>
          <p14:tracePt t="296016" x="4511675" y="4359275"/>
          <p14:tracePt t="296032" x="4495800" y="4351338"/>
          <p14:tracePt t="296048" x="4487863" y="4351338"/>
          <p14:tracePt t="296065" x="4479925" y="4343400"/>
          <p14:tracePt t="296080" x="4465638" y="4335463"/>
          <p14:tracePt t="296097" x="4449763" y="4335463"/>
          <p14:tracePt t="296118" x="4441825" y="4335463"/>
          <p14:tracePt t="296130" x="4403725" y="4335463"/>
          <p14:tracePt t="296147" x="4365625" y="4335463"/>
          <p14:tracePt t="296164" x="4335463" y="4335463"/>
          <p14:tracePt t="296180" x="4321175" y="4335463"/>
          <p14:tracePt t="296197" x="4305300" y="4343400"/>
          <p14:tracePt t="296217" x="4289425" y="4351338"/>
          <p14:tracePt t="296232" x="4259263" y="4389438"/>
          <p14:tracePt t="296248" x="4229100" y="4419600"/>
          <p14:tracePt t="296265" x="4191000" y="4473575"/>
          <p14:tracePt t="296281" x="4175125" y="4533900"/>
          <p14:tracePt t="296297" x="4160838" y="4549775"/>
          <p14:tracePt t="296313" x="4152900" y="4572000"/>
          <p14:tracePt t="296330" x="4144963" y="4587875"/>
          <p14:tracePt t="296348" x="4144963" y="4594225"/>
          <p14:tracePt t="296363" x="4144963" y="4618038"/>
          <p14:tracePt t="296380" x="4144963" y="4640263"/>
          <p14:tracePt t="296397" x="4144963" y="4670425"/>
          <p14:tracePt t="296397" x="4144963" y="4686300"/>
          <p14:tracePt t="296415" x="4144963" y="4732338"/>
          <p14:tracePt t="296432" x="4144963" y="4754563"/>
          <p14:tracePt t="296448" x="4160838" y="4784725"/>
          <p14:tracePt t="296467" x="4175125" y="4808538"/>
          <p14:tracePt t="296481" x="4183063" y="4808538"/>
          <p14:tracePt t="296495" x="4198938" y="4822825"/>
          <p14:tracePt t="296513" x="4198938" y="4830763"/>
          <p14:tracePt t="296530" x="4206875" y="4830763"/>
          <p14:tracePt t="296558" x="4213225" y="4830763"/>
          <p14:tracePt t="296574" x="4229100" y="4830763"/>
          <p14:tracePt t="296622" x="4237038" y="4830763"/>
          <p14:tracePt t="296663" x="4244975" y="4830763"/>
          <p14:tracePt t="296670" x="4251325" y="4822825"/>
          <p14:tracePt t="296680" x="4259263" y="4822825"/>
          <p14:tracePt t="296696" x="4297363" y="4808538"/>
          <p14:tracePt t="296714" x="4321175" y="4800600"/>
          <p14:tracePt t="296730" x="4335463" y="4800600"/>
          <p14:tracePt t="296746" x="4343400" y="4800600"/>
          <p14:tracePt t="296763" x="4351338" y="4800600"/>
          <p14:tracePt t="296780" x="4365625" y="4800600"/>
          <p14:tracePt t="296795" x="4397375" y="4800600"/>
          <p14:tracePt t="296812" x="4411663" y="4800600"/>
          <p14:tracePt t="296828" x="4427538" y="4800600"/>
          <p14:tracePt t="298677" x="4435475" y="4792663"/>
          <p14:tracePt t="298703" x="4441825" y="4784725"/>
          <p14:tracePt t="298711" x="4457700" y="4762500"/>
          <p14:tracePt t="298718" x="4473575" y="4732338"/>
          <p14:tracePt t="298728" x="4503738" y="4702175"/>
          <p14:tracePt t="298745" x="4533900" y="4648200"/>
          <p14:tracePt t="298761" x="4556125" y="4618038"/>
          <p14:tracePt t="298778" x="4572000" y="4594225"/>
          <p14:tracePt t="298795" x="4587875" y="4579938"/>
          <p14:tracePt t="298811" x="4594225" y="4564063"/>
          <p14:tracePt t="298827" x="4602163" y="4564063"/>
          <p14:tracePt t="298863" x="4610100" y="4556125"/>
          <p14:tracePt t="298879" x="4618038" y="4549775"/>
          <p14:tracePt t="298886" x="4632325" y="4541838"/>
          <p14:tracePt t="298902" x="4640263" y="4533900"/>
          <p14:tracePt t="298966" x="4640263" y="4525963"/>
          <p14:tracePt t="299223" x="4640263" y="4518025"/>
          <p14:tracePt t="299230" x="4656138" y="4503738"/>
          <p14:tracePt t="299243" x="4686300" y="4487863"/>
          <p14:tracePt t="299261" x="4724400" y="4457700"/>
          <p14:tracePt t="299278" x="4740275" y="4441825"/>
          <p14:tracePt t="299278" x="4754563" y="4435475"/>
          <p14:tracePt t="299295" x="4778375" y="4403725"/>
          <p14:tracePt t="299312" x="4816475" y="4365625"/>
          <p14:tracePt t="299328" x="4838700" y="4327525"/>
          <p14:tracePt t="299345" x="4868863" y="4283075"/>
          <p14:tracePt t="299361" x="4876800" y="4267200"/>
          <p14:tracePt t="299377" x="4884738" y="4259263"/>
          <p14:tracePt t="299394" x="4884738" y="4267200"/>
          <p14:tracePt t="300151" x="4876800" y="4275138"/>
          <p14:tracePt t="300231" x="4868863" y="4283075"/>
          <p14:tracePt t="300326" x="4860925" y="4289425"/>
          <p14:tracePt t="300334" x="4860925" y="4297363"/>
          <p14:tracePt t="300344" x="4854575" y="4305300"/>
          <p14:tracePt t="300359" x="4838700" y="4321175"/>
          <p14:tracePt t="300377" x="4808538" y="4351338"/>
          <p14:tracePt t="300394" x="4762500" y="4381500"/>
          <p14:tracePt t="300410" x="4716463" y="4441825"/>
          <p14:tracePt t="300426" x="4686300" y="4465638"/>
          <p14:tracePt t="300443" x="4678363" y="4503738"/>
          <p14:tracePt t="300460" x="4670425" y="4503738"/>
          <p14:tracePt t="300476" x="4664075" y="4511675"/>
          <p14:tracePt t="300493" x="4656138" y="4511675"/>
          <p14:tracePt t="300509" x="4602163" y="4541838"/>
          <p14:tracePt t="300528" x="4572000" y="4549775"/>
          <p14:tracePt t="300544" x="4525963" y="4579938"/>
          <p14:tracePt t="300561" x="4495800" y="4594225"/>
          <p14:tracePt t="300577" x="4449763" y="4618038"/>
          <p14:tracePt t="300593" x="4419600" y="4640263"/>
          <p14:tracePt t="300609" x="4389438" y="4664075"/>
          <p14:tracePt t="300626" x="4373563" y="4670425"/>
          <p14:tracePt t="300644" x="4359275" y="4694238"/>
          <p14:tracePt t="300659" x="4335463" y="4724400"/>
          <p14:tracePt t="300676" x="4321175" y="4740275"/>
          <p14:tracePt t="300693" x="4313238" y="4746625"/>
          <p14:tracePt t="300693" x="4305300" y="4746625"/>
          <p14:tracePt t="300713" x="4313238" y="4746625"/>
          <p14:tracePt t="301303" x="4313238" y="4740275"/>
          <p14:tracePt t="301398" x="4321175" y="4732338"/>
          <p14:tracePt t="301407" x="4327525" y="4724400"/>
          <p14:tracePt t="301423" x="4327525" y="4708525"/>
          <p14:tracePt t="301430" x="4335463" y="4708525"/>
          <p14:tracePt t="301441" x="4335463" y="4702175"/>
          <p14:tracePt t="301458" x="4343400" y="4686300"/>
          <p14:tracePt t="301475" x="4351338" y="4664075"/>
          <p14:tracePt t="301492" x="4359275" y="4640263"/>
          <p14:tracePt t="301508" x="4365625" y="4618038"/>
          <p14:tracePt t="301524" x="4373563" y="4618038"/>
          <p14:tracePt t="301540" x="4373563" y="4602163"/>
          <p14:tracePt t="301558" x="4389438" y="4587875"/>
          <p14:tracePt t="301574" x="4389438" y="4564063"/>
          <p14:tracePt t="301593" x="4389438" y="4556125"/>
          <p14:tracePt t="301609" x="4397375" y="4556125"/>
          <p14:tracePt t="301625" x="4397375" y="4549775"/>
          <p14:tracePt t="301718" x="4397375" y="4541838"/>
          <p14:tracePt t="301726" x="4389438" y="4541838"/>
          <p14:tracePt t="301759" x="4381500" y="4533900"/>
          <p14:tracePt t="303619" x="4381500" y="4525963"/>
          <p14:tracePt t="303671" x="4381500" y="4541838"/>
          <p14:tracePt t="304503" x="4381500" y="4549775"/>
          <p14:tracePt t="304583" x="4381500" y="4556125"/>
          <p14:tracePt t="304599" x="4381500" y="4572000"/>
          <p14:tracePt t="304607" x="4381500" y="4579938"/>
          <p14:tracePt t="304621" x="4381500" y="4594225"/>
          <p14:tracePt t="304640" x="4381500" y="4610100"/>
          <p14:tracePt t="304656" x="4381500" y="4618038"/>
          <p14:tracePt t="304673" x="4381500" y="4632325"/>
          <p14:tracePt t="304694" x="4373563" y="4648200"/>
          <p14:tracePt t="304710" x="4373563" y="4656138"/>
          <p14:tracePt t="304750" x="4365625" y="4656138"/>
          <p14:tracePt t="304758" x="4365625" y="4664075"/>
          <p14:tracePt t="304771" x="4359275" y="4670425"/>
          <p14:tracePt t="304788" x="4359275" y="4678363"/>
          <p14:tracePt t="304805" x="4343400" y="4694238"/>
          <p14:tracePt t="304822" x="4343400" y="4708525"/>
          <p14:tracePt t="304840" x="4335463" y="4724400"/>
          <p14:tracePt t="304856" x="4327525" y="4724400"/>
          <p14:tracePt t="304872" x="4327525" y="4732338"/>
          <p14:tracePt t="304889" x="4321175" y="4746625"/>
          <p14:tracePt t="305798" x="4313238" y="4740275"/>
          <p14:tracePt t="306351" x="4305300" y="4740275"/>
          <p14:tracePt t="306359" x="4283075" y="4732338"/>
          <p14:tracePt t="306369" x="4244975" y="4694238"/>
          <p14:tracePt t="306387" x="4183063" y="4648200"/>
          <p14:tracePt t="306404" x="4114800" y="4610100"/>
          <p14:tracePt t="306420" x="4046538" y="4572000"/>
          <p14:tracePt t="306437" x="3962400" y="4518025"/>
          <p14:tracePt t="306437" x="3916363" y="4479925"/>
          <p14:tracePt t="306455" x="3878263" y="4441825"/>
          <p14:tracePt t="306471" x="3787775" y="4365625"/>
          <p14:tracePt t="306488" x="3733800" y="4305300"/>
          <p14:tracePt t="306504" x="3703638" y="4289425"/>
          <p14:tracePt t="306520" x="3649663" y="4244975"/>
          <p14:tracePt t="306536" x="3597275" y="4221163"/>
          <p14:tracePt t="306552" x="3565525" y="4206875"/>
          <p14:tracePt t="306570" x="3543300" y="4206875"/>
          <p14:tracePt t="306586" x="3521075" y="4198938"/>
          <p14:tracePt t="306603" x="3482975" y="4198938"/>
          <p14:tracePt t="306620" x="3406775" y="4198938"/>
          <p14:tracePt t="306636" x="3292475" y="4213225"/>
          <p14:tracePt t="306653" x="3208338" y="4221163"/>
          <p14:tracePt t="306653" x="3162300" y="4221163"/>
          <p14:tracePt t="306672" x="3078163" y="4221163"/>
          <p14:tracePt t="306688" x="2949575" y="4221163"/>
          <p14:tracePt t="306705" x="2827338" y="4221163"/>
          <p14:tracePt t="306721" x="2720975" y="4221163"/>
          <p14:tracePt t="306737" x="2644775" y="4221163"/>
          <p14:tracePt t="306753" x="2574925" y="4221163"/>
          <p14:tracePt t="306770" x="2544763" y="4237038"/>
          <p14:tracePt t="306786" x="2514600" y="4237038"/>
          <p14:tracePt t="306803" x="2484438" y="4244975"/>
          <p14:tracePt t="306819" x="2468563" y="4244975"/>
          <p14:tracePt t="306836" x="2468563" y="4251325"/>
          <p14:tracePt t="306855" x="2454275" y="4259263"/>
          <p14:tracePt t="306887" x="2438400" y="4283075"/>
          <p14:tracePt t="306894" x="2430463" y="4283075"/>
          <p14:tracePt t="306904" x="2384425" y="4305300"/>
          <p14:tracePt t="306920" x="2293938" y="4327525"/>
          <p14:tracePt t="306937" x="2217738" y="4351338"/>
          <p14:tracePt t="306954" x="2232025" y="4351338"/>
          <p14:tracePt t="307158" x="2239963" y="4343400"/>
          <p14:tracePt t="307175" x="2247900" y="4343400"/>
          <p14:tracePt t="307183" x="2255838" y="4343400"/>
          <p14:tracePt t="307191" x="2278063" y="4343400"/>
          <p14:tracePt t="307202" x="2316163" y="4335463"/>
          <p14:tracePt t="307219" x="2354263" y="4335463"/>
          <p14:tracePt t="307236" x="2384425" y="4327525"/>
          <p14:tracePt t="307253" x="2392363" y="4327525"/>
          <p14:tracePt t="307269" x="2400300" y="4321175"/>
          <p14:tracePt t="307326" x="2392363" y="4321175"/>
          <p14:tracePt t="308022" x="2384425" y="4327525"/>
          <p14:tracePt t="308030" x="2378075" y="4327525"/>
          <p14:tracePt t="308038" x="2362200" y="4351338"/>
          <p14:tracePt t="308050" x="2332038" y="4365625"/>
          <p14:tracePt t="308068" x="2286000" y="4381500"/>
          <p14:tracePt t="308085" x="2247900" y="4411663"/>
          <p14:tracePt t="308085" x="2232025" y="4419600"/>
          <p14:tracePt t="308103" x="2225675" y="4435475"/>
          <p14:tracePt t="308118" x="2155825" y="4487863"/>
          <p14:tracePt t="308136" x="2125663" y="4525963"/>
          <p14:tracePt t="308152" x="2079625" y="4572000"/>
          <p14:tracePt t="308169" x="2057400" y="4602163"/>
          <p14:tracePt t="308185" x="2035175" y="4618038"/>
          <p14:tracePt t="308201" x="2003425" y="4632325"/>
          <p14:tracePt t="308218" x="1981200" y="4656138"/>
          <p14:tracePt t="308235" x="1951038" y="4670425"/>
          <p14:tracePt t="308251" x="1943100" y="4678363"/>
          <p14:tracePt t="308268" x="1920875" y="4702175"/>
          <p14:tracePt t="308285" x="1912938" y="4702175"/>
          <p14:tracePt t="308301" x="1905000" y="4708525"/>
          <p14:tracePt t="308301" x="1897063" y="4708525"/>
          <p14:tracePt t="308320" x="1882775" y="4724400"/>
          <p14:tracePt t="308336" x="1866900" y="4724400"/>
          <p14:tracePt t="308352" x="1844675" y="4724400"/>
          <p14:tracePt t="308369" x="1820863" y="4740275"/>
          <p14:tracePt t="308385" x="1768475" y="4754563"/>
          <p14:tracePt t="308401" x="1676400" y="4778375"/>
          <p14:tracePt t="308418" x="1584325" y="4784725"/>
          <p14:tracePt t="308435" x="1508125" y="4800600"/>
          <p14:tracePt t="308452" x="1477963" y="4808538"/>
          <p14:tracePt t="308468" x="1447800" y="4822825"/>
          <p14:tracePt t="308488" x="1439863" y="4822825"/>
          <p14:tracePt t="308501" x="1393825" y="4838700"/>
          <p14:tracePt t="308520" x="1371600" y="4838700"/>
          <p14:tracePt t="308535" x="1287463" y="4884738"/>
          <p14:tracePt t="308535" x="1235075" y="4884738"/>
          <p14:tracePt t="308551" x="1143000" y="4906963"/>
          <p14:tracePt t="308568" x="1082675" y="4914900"/>
          <p14:tracePt t="308584" x="1074738" y="4914900"/>
          <p14:tracePt t="308599" x="1066800" y="4922838"/>
          <p14:tracePt t="308646" x="1058863" y="4922838"/>
          <p14:tracePt t="308655" x="1058863" y="4930775"/>
          <p14:tracePt t="308668" x="1058863" y="4937125"/>
          <p14:tracePt t="308684" x="1044575" y="4953000"/>
          <p14:tracePt t="308701" x="1050925" y="4960938"/>
          <p14:tracePt t="308863" x="1066800" y="4960938"/>
          <p14:tracePt t="308871" x="1082675" y="4960938"/>
          <p14:tracePt t="308883" x="1112838" y="4960938"/>
          <p14:tracePt t="308901" x="1135063" y="4960938"/>
          <p14:tracePt t="308901" x="1158875" y="4953000"/>
          <p14:tracePt t="308920" x="1173163" y="4945063"/>
          <p14:tracePt t="308935" x="1181100" y="4937125"/>
          <p14:tracePt t="308951" x="1196975" y="4922838"/>
          <p14:tracePt t="308968" x="1219200" y="4906963"/>
          <p14:tracePt t="308985" x="1265238" y="4876800"/>
          <p14:tracePt t="309001" x="1303338" y="4854575"/>
          <p14:tracePt t="309017" x="1341438" y="4838700"/>
          <p14:tracePt t="309034" x="1371600" y="4816475"/>
          <p14:tracePt t="309051" x="1393825" y="4800600"/>
          <p14:tracePt t="309067" x="1417638" y="4792663"/>
          <p14:tracePt t="309085" x="1439863" y="4778375"/>
          <p14:tracePt t="309101" x="1470025" y="4754563"/>
          <p14:tracePt t="309118" x="1485900" y="4732338"/>
          <p14:tracePt t="309135" x="1501775" y="4724400"/>
          <p14:tracePt t="309150" x="1508125" y="4708525"/>
          <p14:tracePt t="309168" x="1508125" y="4702175"/>
          <p14:tracePt t="309185" x="1508125" y="4694238"/>
          <p14:tracePt t="309201" x="1501775" y="4702175"/>
          <p14:tracePt t="309334" x="1493838" y="4708525"/>
          <p14:tracePt t="309358" x="1493838" y="4716463"/>
          <p14:tracePt t="309374" x="1485900" y="4716463"/>
          <p14:tracePt t="309390" x="1477963" y="4716463"/>
          <p14:tracePt t="309415" x="1470025" y="4724400"/>
          <p14:tracePt t="309431" x="1470025" y="4708525"/>
          <p14:tracePt t="309903" x="1470025" y="4678363"/>
          <p14:tracePt t="309918" x="1455738" y="4656138"/>
          <p14:tracePt t="309927" x="1447800" y="4640263"/>
          <p14:tracePt t="309935" x="1439863" y="4625975"/>
          <p14:tracePt t="309949" x="1425575" y="4579938"/>
          <p14:tracePt t="309968" x="1425575" y="4564063"/>
          <p14:tracePt t="309984" x="1425575" y="4541838"/>
          <p14:tracePt t="310001" x="1425575" y="4518025"/>
          <p14:tracePt t="310017" x="1425575" y="4495800"/>
          <p14:tracePt t="310034" x="1425575" y="4479925"/>
          <p14:tracePt t="310049" x="1425575" y="4465638"/>
          <p14:tracePt t="310066" x="1425575" y="4449763"/>
          <p14:tracePt t="310083" x="1425575" y="4427538"/>
          <p14:tracePt t="310100" x="1425575" y="4419600"/>
          <p14:tracePt t="310116" x="1425575" y="4411663"/>
          <p14:tracePt t="310132" x="1425575" y="4397375"/>
          <p14:tracePt t="310151" x="1425575" y="4381500"/>
          <p14:tracePt t="310167" x="1425575" y="4359275"/>
          <p14:tracePt t="310184" x="1425575" y="4327525"/>
          <p14:tracePt t="310201" x="1425575" y="4305300"/>
          <p14:tracePt t="310218" x="1425575" y="4289425"/>
          <p14:tracePt t="310233" x="1417638" y="4275138"/>
          <p14:tracePt t="310249" x="1409700" y="4275138"/>
          <p14:tracePt t="310266" x="1401763" y="4259263"/>
          <p14:tracePt t="310282" x="1387475" y="4259263"/>
          <p14:tracePt t="310299" x="1355725" y="4244975"/>
          <p14:tracePt t="310316" x="1341438" y="4229100"/>
          <p14:tracePt t="310332" x="1333500" y="4229100"/>
          <p14:tracePt t="310349" x="1325563" y="4213225"/>
          <p14:tracePt t="310365" x="1317625" y="4213225"/>
          <p14:tracePt t="310447" x="1317625" y="4221163"/>
          <p14:tracePt t="310550" x="1325563" y="4229100"/>
          <p14:tracePt t="310654" x="1333500" y="4237038"/>
          <p14:tracePt t="310663" x="1341438" y="4237038"/>
          <p14:tracePt t="310670" x="1341438" y="4244975"/>
          <p14:tracePt t="310682" x="1379538" y="4275138"/>
          <p14:tracePt t="310699" x="1409700" y="4289425"/>
          <p14:tracePt t="310717" x="1455738" y="4305300"/>
          <p14:tracePt t="310732" x="1493838" y="4321175"/>
          <p14:tracePt t="310749" x="1531938" y="4343400"/>
          <p14:tracePt t="310768" x="1546225" y="4351338"/>
          <p14:tracePt t="310784" x="1562100" y="4359275"/>
          <p14:tracePt t="310798" x="1577975" y="4373563"/>
          <p14:tracePt t="310816" x="1622425" y="4397375"/>
          <p14:tracePt t="310832" x="1714500" y="4457700"/>
          <p14:tracePt t="310848" x="1806575" y="4503738"/>
          <p14:tracePt t="310866" x="1851025" y="4533900"/>
          <p14:tracePt t="310882" x="1889125" y="4572000"/>
          <p14:tracePt t="310898" x="1897063" y="4587875"/>
          <p14:tracePt t="310914" x="1912938" y="4602163"/>
          <p14:tracePt t="310931" x="1920875" y="4618038"/>
          <p14:tracePt t="310948" x="1927225" y="4625975"/>
          <p14:tracePt t="310966" x="1943100" y="4632325"/>
          <p14:tracePt t="310966" x="1951038" y="4648200"/>
          <p14:tracePt t="310984" x="1981200" y="4670425"/>
          <p14:tracePt t="311001" x="2011363" y="4694238"/>
          <p14:tracePt t="311017" x="2041525" y="4716463"/>
          <p14:tracePt t="311033" x="2049463" y="4724400"/>
          <p14:tracePt t="311048" x="2065338" y="4732338"/>
          <p14:tracePt t="311065" x="2065338" y="4740275"/>
          <p14:tracePt t="311086" x="2073275" y="4754563"/>
          <p14:tracePt t="311097" x="2079625" y="4762500"/>
          <p14:tracePt t="311114" x="2103438" y="4784725"/>
          <p14:tracePt t="311131" x="2133600" y="4816475"/>
          <p14:tracePt t="311148" x="2133600" y="4830763"/>
          <p14:tracePt t="311165" x="2141538" y="4838700"/>
          <p14:tracePt t="311182" x="2149475" y="4846638"/>
          <p14:tracePt t="311199" x="2163763" y="4860925"/>
          <p14:tracePt t="311232" x="2163763" y="4868863"/>
          <p14:tracePt t="311248" x="2171700" y="4876800"/>
          <p14:tracePt t="311254" x="2171700" y="4884738"/>
          <p14:tracePt t="311270" x="2179638" y="4884738"/>
          <p14:tracePt t="311542" x="2187575" y="4899025"/>
          <p14:tracePt t="311550" x="2193925" y="4906963"/>
          <p14:tracePt t="311564" x="2225675" y="4945063"/>
          <p14:tracePt t="311582" x="2239963" y="4968875"/>
          <p14:tracePt t="311582" x="2255838" y="4983163"/>
          <p14:tracePt t="311600" x="2278063" y="5006975"/>
          <p14:tracePt t="311616" x="2293938" y="5029200"/>
          <p14:tracePt t="311632" x="2316163" y="5045075"/>
          <p14:tracePt t="311649" x="2332038" y="5059363"/>
          <p14:tracePt t="311665" x="2346325" y="5075238"/>
          <p14:tracePt t="311681" x="2346325" y="5083175"/>
          <p14:tracePt t="311759" x="2354263" y="5089525"/>
          <p14:tracePt t="311782" x="2354263" y="5075238"/>
          <p14:tracePt t="311878" x="2346325" y="5067300"/>
          <p14:tracePt t="311903" x="2339975" y="5059363"/>
          <p14:tracePt t="311918" x="2308225" y="5045075"/>
          <p14:tracePt t="311934" x="2293938" y="5037138"/>
          <p14:tracePt t="311943" x="2278063" y="5021263"/>
          <p14:tracePt t="311951" x="2263775" y="5006975"/>
          <p14:tracePt t="311964" x="2232025" y="4975225"/>
          <p14:tracePt t="311981" x="2217738" y="4960938"/>
          <p14:tracePt t="311981" x="2209800" y="4953000"/>
          <p14:tracePt t="311999" x="2201863" y="4953000"/>
          <p14:tracePt t="311999" x="2193925" y="4945063"/>
          <p14:tracePt t="312015" x="2179638" y="4937125"/>
          <p14:tracePt t="312032" x="2163763" y="4930775"/>
          <p14:tracePt t="312048" x="2155825" y="4922838"/>
          <p14:tracePt t="312065" x="2149475" y="4922838"/>
          <p14:tracePt t="312142" x="2141538" y="4922838"/>
          <p14:tracePt t="313146" x="2149475" y="4922838"/>
          <p14:tracePt t="313399" x="2155825" y="4922838"/>
          <p14:tracePt t="313414" x="2163763" y="4922838"/>
          <p14:tracePt t="313423" x="2171700" y="4922838"/>
          <p14:tracePt t="313431" x="2201863" y="4930775"/>
          <p14:tracePt t="313448" x="2255838" y="4937125"/>
          <p14:tracePt t="313464" x="2339975" y="4937125"/>
          <p14:tracePt t="313480" x="2438400" y="4953000"/>
          <p14:tracePt t="313497" x="2506663" y="4953000"/>
          <p14:tracePt t="313514" x="2582863" y="4960938"/>
          <p14:tracePt t="313529" x="2620963" y="4968875"/>
          <p14:tracePt t="313545" x="2636838" y="4968875"/>
          <p14:tracePt t="313562" x="2644775" y="4968875"/>
          <p14:tracePt t="313578" x="2651125" y="4968875"/>
          <p14:tracePt t="313599" x="2659063" y="4968875"/>
          <p14:tracePt t="313612" x="2667000" y="4968875"/>
          <p14:tracePt t="313631" x="2674938" y="4968875"/>
          <p14:tracePt t="313678" x="2689225" y="4968875"/>
          <p14:tracePt t="313696" x="2720975" y="4968875"/>
          <p14:tracePt t="313703" x="2735263" y="4968875"/>
          <p14:tracePt t="313713" x="2811463" y="4968875"/>
          <p14:tracePt t="313730" x="2857500" y="4968875"/>
          <p14:tracePt t="313746" x="2865438" y="4968875"/>
          <p14:tracePt t="313762" x="2873375" y="4968875"/>
          <p14:tracePt t="313791" x="2873375" y="4953000"/>
          <p14:tracePt t="313799" x="2873375" y="4937125"/>
          <p14:tracePt t="313812" x="2857500" y="4930775"/>
          <p14:tracePt t="313828" x="2857500" y="4922838"/>
          <p14:tracePt t="313975" x="2857500" y="4914900"/>
          <p14:tracePt t="313983" x="2857500" y="4906963"/>
          <p14:tracePt t="313995" x="2865438" y="4884738"/>
          <p14:tracePt t="314012" x="2879725" y="4876800"/>
          <p14:tracePt t="314028" x="2887663" y="4854575"/>
          <p14:tracePt t="314046" x="2887663" y="4846638"/>
          <p14:tracePt t="314064" x="2887663" y="4830763"/>
          <p14:tracePt t="314096" x="2887663" y="4816475"/>
          <p14:tracePt t="314135" x="2887663" y="4808538"/>
          <p14:tracePt t="314151" x="2873375" y="4808538"/>
          <p14:tracePt t="314159" x="2873375" y="4800600"/>
          <p14:tracePt t="314214" x="2865438" y="4800600"/>
          <p14:tracePt t="315115" x="2879725" y="4800600"/>
          <p14:tracePt t="315206" x="2895600" y="4800600"/>
          <p14:tracePt t="315214" x="2911475" y="4800600"/>
          <p14:tracePt t="315227" x="2955925" y="4800600"/>
          <p14:tracePt t="315245" x="2994025" y="4800600"/>
          <p14:tracePt t="315261" x="3048000" y="4800600"/>
          <p14:tracePt t="315261" x="3070225" y="4800600"/>
          <p14:tracePt t="315280" x="3101975" y="4800600"/>
          <p14:tracePt t="315280" x="3146425" y="4800600"/>
          <p14:tracePt t="315296" x="3230563" y="4800600"/>
          <p14:tracePt t="315312" x="3322638" y="4800600"/>
          <p14:tracePt t="315328" x="3382963" y="4800600"/>
          <p14:tracePt t="315345" x="3444875" y="4800600"/>
          <p14:tracePt t="315361" x="3467100" y="4800600"/>
          <p14:tracePt t="315378" x="3497263" y="4808538"/>
          <p14:tracePt t="315394" x="3611563" y="4808538"/>
          <p14:tracePt t="315411" x="3794125" y="4792663"/>
          <p14:tracePt t="315427" x="3954463" y="4784725"/>
          <p14:tracePt t="315444" x="4092575" y="4762500"/>
          <p14:tracePt t="315461" x="4175125" y="4746625"/>
          <p14:tracePt t="315477" x="4237038" y="4724400"/>
          <p14:tracePt t="315497" x="4251325" y="4724400"/>
          <p14:tracePt t="315512" x="4267200" y="4708525"/>
          <p14:tracePt t="315528" x="4297363" y="4694238"/>
          <p14:tracePt t="315545" x="4351338" y="4686300"/>
          <p14:tracePt t="315561" x="4427538" y="4670425"/>
          <p14:tracePt t="315578" x="4495800" y="4648200"/>
          <p14:tracePt t="315594" x="4541838" y="4632325"/>
          <p14:tracePt t="315611" x="4564063" y="4618038"/>
          <p14:tracePt t="315627" x="4587875" y="4610100"/>
          <p14:tracePt t="315644" x="4602163" y="4594225"/>
          <p14:tracePt t="315661" x="4640263" y="4579938"/>
          <p14:tracePt t="315677" x="4648200" y="4572000"/>
          <p14:tracePt t="315693" x="4664075" y="4549775"/>
          <p14:tracePt t="315693" x="4670425" y="4549775"/>
          <p14:tracePt t="315712" x="4694238" y="4533900"/>
          <p14:tracePt t="315728" x="4702175" y="4533900"/>
          <p14:tracePt t="315744" x="4708525" y="4525963"/>
          <p14:tracePt t="316643" x="4694238" y="4525963"/>
          <p14:tracePt t="316950" x="4686300" y="4533900"/>
          <p14:tracePt t="316966" x="4678363" y="4533900"/>
          <p14:tracePt t="316976" x="4670425" y="4533900"/>
          <p14:tracePt t="316983" x="4664075" y="4533900"/>
          <p14:tracePt t="316993" x="4618038" y="4541838"/>
          <p14:tracePt t="317009" x="4564063" y="4556125"/>
          <p14:tracePt t="317026" x="4465638" y="4579938"/>
          <p14:tracePt t="317042" x="4351338" y="4594225"/>
          <p14:tracePt t="317060" x="4237038" y="4618038"/>
          <p14:tracePt t="317076" x="4144963" y="4648200"/>
          <p14:tracePt t="317092" x="4076700" y="4678363"/>
          <p14:tracePt t="317109" x="4022725" y="4708525"/>
          <p14:tracePt t="317109" x="4000500" y="4724400"/>
          <p14:tracePt t="317128" x="3932238" y="4770438"/>
          <p14:tracePt t="317144" x="3832225" y="4808538"/>
          <p14:tracePt t="317160" x="3679825" y="4860925"/>
          <p14:tracePt t="317177" x="3513138" y="4868863"/>
          <p14:tracePt t="317193" x="3368675" y="4892675"/>
          <p14:tracePt t="317211" x="3260725" y="4892675"/>
          <p14:tracePt t="317226" x="3192463" y="4892675"/>
          <p14:tracePt t="317242" x="3124200" y="4906963"/>
          <p14:tracePt t="317259" x="3032125" y="4914900"/>
          <p14:tracePt t="317276" x="2849563" y="4930775"/>
          <p14:tracePt t="317292" x="2636838" y="4953000"/>
          <p14:tracePt t="317309" x="2522538" y="4953000"/>
          <p14:tracePt t="317309" x="2506663" y="4953000"/>
          <p14:tracePt t="317328" x="2492375" y="4953000"/>
          <p14:tracePt t="317328" x="2484438" y="4953000"/>
          <p14:tracePt t="317343" x="2476500" y="4953000"/>
          <p14:tracePt t="317383" x="2468563" y="4953000"/>
          <p14:tracePt t="317392" x="2460625" y="4953000"/>
          <p14:tracePt t="317407" x="2446338" y="4953000"/>
          <p14:tracePt t="317423" x="2430463" y="4953000"/>
          <p14:tracePt t="317430" x="2416175" y="4953000"/>
          <p14:tracePt t="317441" x="2400300" y="4953000"/>
          <p14:tracePt t="317458" x="2370138" y="4945063"/>
          <p14:tracePt t="317475" x="2354263" y="4930775"/>
          <p14:tracePt t="317492" x="2316163" y="4930775"/>
          <p14:tracePt t="317510" x="2293938" y="4930775"/>
          <p14:tracePt t="317525" x="2286000" y="4930775"/>
          <p14:tracePt t="317541" x="2278063" y="4930775"/>
          <p14:tracePt t="317591" x="2270125" y="4930775"/>
          <p14:tracePt t="317614" x="2263775" y="4930775"/>
          <p14:tracePt t="317670" x="2255838" y="4930775"/>
          <p14:tracePt t="317678" x="2239963" y="4930775"/>
          <p14:tracePt t="317691" x="2225675" y="4930775"/>
          <p14:tracePt t="317710" x="2217738" y="4930775"/>
          <p14:tracePt t="317725" x="2209800" y="4914900"/>
          <p14:tracePt t="317743" x="2179638" y="4899025"/>
          <p14:tracePt t="318190" x="2155825" y="4876800"/>
          <p14:tracePt t="318198" x="2125663" y="4876800"/>
          <p14:tracePt t="318210" x="2079625" y="4830763"/>
          <p14:tracePt t="318225" x="2041525" y="4784725"/>
          <p14:tracePt t="318241" x="1989138" y="4732338"/>
          <p14:tracePt t="318258" x="1935163" y="4656138"/>
          <p14:tracePt t="318275" x="1905000" y="4625975"/>
          <p14:tracePt t="318291" x="1874838" y="4602163"/>
          <p14:tracePt t="318308" x="1844675" y="4572000"/>
          <p14:tracePt t="318325" x="1798638" y="4549775"/>
          <p14:tracePt t="318342" x="1730375" y="4511675"/>
          <p14:tracePt t="318342" x="1698625" y="4495800"/>
          <p14:tracePt t="318360" x="1638300" y="4457700"/>
          <p14:tracePt t="318376" x="1616075" y="4441825"/>
          <p14:tracePt t="318390" x="1554163" y="4397375"/>
          <p14:tracePt t="318407" x="1508125" y="4365625"/>
          <p14:tracePt t="318425" x="1477963" y="4335463"/>
          <p14:tracePt t="318440" x="1409700" y="4297363"/>
          <p14:tracePt t="318457" x="1363663" y="4283075"/>
          <p14:tracePt t="318475" x="1317625" y="4267200"/>
          <p14:tracePt t="318492" x="1287463" y="4259263"/>
          <p14:tracePt t="318509" x="1273175" y="4259263"/>
          <p14:tracePt t="318525" x="1265238" y="4259263"/>
          <p14:tracePt t="318540" x="1273175" y="4259263"/>
          <p14:tracePt t="318782" x="1273175" y="4267200"/>
          <p14:tracePt t="318791" x="1279525" y="4267200"/>
          <p14:tracePt t="318798" x="1279525" y="4275138"/>
          <p14:tracePt t="318808" x="1317625" y="4305300"/>
          <p14:tracePt t="318825" x="1341438" y="4327525"/>
          <p14:tracePt t="318841" x="1379538" y="4343400"/>
          <p14:tracePt t="318857" x="1417638" y="4359275"/>
          <p14:tracePt t="318874" x="1431925" y="4373563"/>
          <p14:tracePt t="318891" x="1455738" y="4389438"/>
          <p14:tracePt t="318907" x="1477963" y="4397375"/>
          <p14:tracePt t="318923" x="1508125" y="4427538"/>
          <p14:tracePt t="318940" x="1592263" y="4465638"/>
          <p14:tracePt t="318957" x="1706563" y="4511675"/>
          <p14:tracePt t="318957" x="1768475" y="4533900"/>
          <p14:tracePt t="318976" x="1889125" y="4541838"/>
          <p14:tracePt t="318992" x="2041525" y="4564063"/>
          <p14:tracePt t="319008" x="2187575" y="4579938"/>
          <p14:tracePt t="319026" x="2301875" y="4602163"/>
          <p14:tracePt t="319041" x="2392363" y="4610100"/>
          <p14:tracePt t="319056" x="2446338" y="4610100"/>
          <p14:tracePt t="319073" x="2492375" y="4625975"/>
          <p14:tracePt t="319090" x="2552700" y="4625975"/>
          <p14:tracePt t="319107" x="2644775" y="4632325"/>
          <p14:tracePt t="319124" x="2773363" y="4648200"/>
          <p14:tracePt t="319140" x="2895600" y="4670425"/>
          <p14:tracePt t="319157" x="3009900" y="4694238"/>
          <p14:tracePt t="319157" x="3055938" y="4702175"/>
          <p14:tracePt t="319175" x="3094038" y="4702175"/>
          <p14:tracePt t="319190" x="3216275" y="4732338"/>
          <p14:tracePt t="319208" x="3292475" y="4754563"/>
          <p14:tracePt t="319225" x="3398838" y="4778375"/>
          <p14:tracePt t="319241" x="3513138" y="4784725"/>
          <p14:tracePt t="319257" x="3619500" y="4808538"/>
          <p14:tracePt t="319274" x="3725863" y="4816475"/>
          <p14:tracePt t="319290" x="3794125" y="4830763"/>
          <p14:tracePt t="319307" x="3878263" y="4854575"/>
          <p14:tracePt t="319324" x="3932238" y="4868863"/>
          <p14:tracePt t="319340" x="3984625" y="4884738"/>
          <p14:tracePt t="319357" x="4068763" y="4906963"/>
          <p14:tracePt t="319374" x="4114800" y="4906963"/>
          <p14:tracePt t="319374" x="4152900" y="4930775"/>
          <p14:tracePt t="319392" x="4213225" y="4953000"/>
          <p14:tracePt t="319408" x="4267200" y="4953000"/>
          <p14:tracePt t="319425" x="4297363" y="4953000"/>
          <p14:tracePt t="319441" x="4335463" y="4953000"/>
          <p14:tracePt t="319457" x="4365625" y="4953000"/>
          <p14:tracePt t="319474" x="4411663" y="4953000"/>
          <p14:tracePt t="319490" x="4449763" y="4953000"/>
          <p14:tracePt t="319507" x="4487863" y="4953000"/>
          <p14:tracePt t="319523" x="4533900" y="4937125"/>
          <p14:tracePt t="319539" x="4564063" y="4937125"/>
          <p14:tracePt t="320449" x="4564063" y="4945063"/>
          <p14:tracePt t="321039" x="4564063" y="4953000"/>
          <p14:tracePt t="321055" x="4564063" y="4960938"/>
          <p14:tracePt t="322936" x="4556125" y="4960938"/>
          <p14:tracePt t="323151" x="4541838" y="4960938"/>
          <p14:tracePt t="323159" x="4518025" y="4960938"/>
          <p14:tracePt t="323169" x="4449763" y="4960938"/>
          <p14:tracePt t="323186" x="4373563" y="4960938"/>
          <p14:tracePt t="323205" x="4251325" y="4960938"/>
          <p14:tracePt t="323220" x="4130675" y="4960938"/>
          <p14:tracePt t="323236" x="4030663" y="4960938"/>
          <p14:tracePt t="323253" x="3916363" y="4960938"/>
          <p14:tracePt t="323270" x="3802063" y="4960938"/>
          <p14:tracePt t="323270" x="3756025" y="4968875"/>
          <p14:tracePt t="323288" x="3581400" y="4968875"/>
          <p14:tracePt t="323304" x="3330575" y="4968875"/>
          <p14:tracePt t="323321" x="3040063" y="4968875"/>
          <p14:tracePt t="323337" x="2765425" y="4968875"/>
          <p14:tracePt t="323353" x="2536825" y="4968875"/>
          <p14:tracePt t="323369" x="2332038" y="4968875"/>
          <p14:tracePt t="323386" x="2155825" y="4968875"/>
          <p14:tracePt t="323403" x="1997075" y="4968875"/>
          <p14:tracePt t="323419" x="1844675" y="4968875"/>
          <p14:tracePt t="323436" x="1698625" y="4968875"/>
          <p14:tracePt t="323453" x="1570038" y="4968875"/>
          <p14:tracePt t="323469" x="1425575" y="4968875"/>
          <p14:tracePt t="323486" x="1295400" y="4968875"/>
          <p14:tracePt t="323504" x="1273175" y="4968875"/>
          <p14:tracePt t="323504" x="1265238" y="4968875"/>
          <p14:tracePt t="323519" x="1249363" y="4968875"/>
          <p14:tracePt t="323574" x="1241425" y="4953000"/>
          <p14:tracePt t="323583" x="1235075" y="4953000"/>
          <p14:tracePt t="323591" x="1227138" y="4945063"/>
          <p14:tracePt t="323602" x="1211263" y="4922838"/>
          <p14:tracePt t="323619" x="1181100" y="4884738"/>
          <p14:tracePt t="323637" x="1135063" y="4838700"/>
          <p14:tracePt t="323637" x="1096963" y="4800600"/>
          <p14:tracePt t="323656" x="1058863" y="4762500"/>
          <p14:tracePt t="323668" x="998538" y="4716463"/>
          <p14:tracePt t="323685" x="990600" y="4708525"/>
          <p14:tracePt t="323700" x="990600" y="4702175"/>
          <p14:tracePt t="323718" x="990600" y="4694238"/>
          <p14:tracePt t="323736" x="990600" y="4678363"/>
          <p14:tracePt t="323752" x="990600" y="4670425"/>
          <p14:tracePt t="323768" x="974725" y="4632325"/>
          <p14:tracePt t="323786" x="974725" y="4618038"/>
          <p14:tracePt t="323801" x="974725" y="4587875"/>
          <p14:tracePt t="323819" x="974725" y="4564063"/>
          <p14:tracePt t="323836" x="974725" y="4541838"/>
          <p14:tracePt t="323852" x="952500" y="4511675"/>
          <p14:tracePt t="323869" x="944563" y="4473575"/>
          <p14:tracePt t="323886" x="936625" y="4427538"/>
          <p14:tracePt t="323904" x="930275" y="4397375"/>
          <p14:tracePt t="323920" x="906463" y="4343400"/>
          <p14:tracePt t="323936" x="892175" y="4305300"/>
          <p14:tracePt t="323953" x="860425" y="4244975"/>
          <p14:tracePt t="323969" x="846138" y="4206875"/>
          <p14:tracePt t="323986" x="846138" y="4191000"/>
          <p14:tracePt t="324001" x="830263" y="4175125"/>
          <p14:tracePt t="324019" x="822325" y="4152900"/>
          <p14:tracePt t="324035" x="808038" y="4137025"/>
          <p14:tracePt t="324052" x="792163" y="4122738"/>
          <p14:tracePt t="324068" x="777875" y="4106863"/>
          <p14:tracePt t="324085" x="739775" y="4076700"/>
          <p14:tracePt t="324085" x="723900" y="4076700"/>
          <p14:tracePt t="324103" x="677863" y="4046538"/>
          <p14:tracePt t="324120" x="663575" y="4038600"/>
          <p14:tracePt t="324136" x="639763" y="4030663"/>
          <p14:tracePt t="324153" x="609600" y="4022725"/>
          <p14:tracePt t="324169" x="579438" y="4008438"/>
          <p14:tracePt t="324185" x="549275" y="4008438"/>
          <p14:tracePt t="324204" x="503238" y="4008438"/>
          <p14:tracePt t="324219" x="449263" y="4022725"/>
          <p14:tracePt t="324236" x="411163" y="4022725"/>
          <p14:tracePt t="324252" x="388938" y="4038600"/>
          <p14:tracePt t="324268" x="365125" y="4054475"/>
          <p14:tracePt t="324268" x="342900" y="4068763"/>
          <p14:tracePt t="324288" x="334963" y="4076700"/>
          <p14:tracePt t="324301" x="296863" y="4106863"/>
          <p14:tracePt t="324320" x="266700" y="4122738"/>
          <p14:tracePt t="324336" x="258763" y="4122738"/>
          <p14:tracePt t="324352" x="250825" y="4137025"/>
          <p14:tracePt t="324369" x="250825" y="4144963"/>
          <p14:tracePt t="324385" x="250825" y="4160838"/>
          <p14:tracePt t="324401" x="250825" y="4191000"/>
          <p14:tracePt t="324418" x="250825" y="4206875"/>
          <p14:tracePt t="324434" x="244475" y="4237038"/>
          <p14:tracePt t="324452" x="236538" y="4275138"/>
          <p14:tracePt t="324468" x="228600" y="4297363"/>
          <p14:tracePt t="324468" x="228600" y="4321175"/>
          <p14:tracePt t="324489" x="228600" y="4335463"/>
          <p14:tracePt t="324501" x="228600" y="4389438"/>
          <p14:tracePt t="324517" x="228600" y="4419600"/>
          <p14:tracePt t="324534" x="228600" y="4465638"/>
          <p14:tracePt t="324551" x="228600" y="4495800"/>
          <p14:tracePt t="324568" x="228600" y="4533900"/>
          <p14:tracePt t="324585" x="244475" y="4572000"/>
          <p14:tracePt t="324600" x="266700" y="4594225"/>
          <p14:tracePt t="324617" x="304800" y="4632325"/>
          <p14:tracePt t="324634" x="350838" y="4670425"/>
          <p14:tracePt t="324650" x="403225" y="4716463"/>
          <p14:tracePt t="324667" x="411163" y="4732338"/>
          <p14:tracePt t="324683" x="434975" y="4754563"/>
          <p14:tracePt t="324700" x="434975" y="4762500"/>
          <p14:tracePt t="324716" x="441325" y="4770438"/>
          <p14:tracePt t="324735" x="449263" y="4778375"/>
          <p14:tracePt t="324752" x="449263" y="4784725"/>
          <p14:tracePt t="324767" x="479425" y="4808538"/>
          <p14:tracePt t="324784" x="503238" y="4830763"/>
          <p14:tracePt t="324800" x="549275" y="4854575"/>
          <p14:tracePt t="324817" x="579438" y="4868863"/>
          <p14:tracePt t="324835" x="609600" y="4868863"/>
          <p14:tracePt t="324851" x="647700" y="4868863"/>
          <p14:tracePt t="324868" x="663575" y="4868863"/>
          <p14:tracePt t="324885" x="669925" y="4868863"/>
          <p14:tracePt t="324911" x="677863" y="4868863"/>
          <p14:tracePt t="324919" x="677863" y="4860925"/>
          <p14:tracePt t="324935" x="693738" y="4830763"/>
          <p14:tracePt t="324952" x="693738" y="4808538"/>
          <p14:tracePt t="324969" x="708025" y="4784725"/>
          <p14:tracePt t="324985" x="708025" y="4746625"/>
          <p14:tracePt t="325001" x="708025" y="4702175"/>
          <p14:tracePt t="325018" x="708025" y="4640263"/>
          <p14:tracePt t="325035" x="693738" y="4587875"/>
          <p14:tracePt t="325050" x="669925" y="4556125"/>
          <p14:tracePt t="325067" x="663575" y="4525963"/>
          <p14:tracePt t="325084" x="655638" y="4511675"/>
          <p14:tracePt t="325101" x="647700" y="4465638"/>
          <p14:tracePt t="325101" x="647700" y="4449763"/>
          <p14:tracePt t="325119" x="639763" y="4435475"/>
          <p14:tracePt t="325134" x="625475" y="4403725"/>
          <p14:tracePt t="325152" x="625475" y="4389438"/>
          <p14:tracePt t="325168" x="625475" y="4373563"/>
          <p14:tracePt t="325185" x="617538" y="4335463"/>
          <p14:tracePt t="325202" x="601663" y="4297363"/>
          <p14:tracePt t="325218" x="587375" y="4244975"/>
          <p14:tracePt t="325233" x="579438" y="4229100"/>
          <p14:tracePt t="325249" x="563563" y="4213225"/>
          <p14:tracePt t="325266" x="541338" y="4191000"/>
          <p14:tracePt t="325284" x="495300" y="4183063"/>
          <p14:tracePt t="325301" x="479425" y="4175125"/>
          <p14:tracePt t="325317" x="465138" y="4175125"/>
          <p14:tracePt t="325334" x="457200" y="4175125"/>
          <p14:tracePt t="325368" x="449263" y="4175125"/>
          <p14:tracePt t="325375" x="434975" y="4175125"/>
          <p14:tracePt t="325390" x="419100" y="4175125"/>
          <p14:tracePt t="325407" x="411163" y="4183063"/>
          <p14:tracePt t="325417" x="388938" y="4198938"/>
          <p14:tracePt t="325434" x="373063" y="4221163"/>
          <p14:tracePt t="325450" x="358775" y="4259263"/>
          <p14:tracePt t="325467" x="327025" y="4289425"/>
          <p14:tracePt t="325484" x="304800" y="4313238"/>
          <p14:tracePt t="325484" x="296863" y="4321175"/>
          <p14:tracePt t="325504" x="288925" y="4327525"/>
          <p14:tracePt t="325517" x="282575" y="4343400"/>
          <p14:tracePt t="325517" x="274638" y="4373563"/>
          <p14:tracePt t="325536" x="266700" y="4397375"/>
          <p14:tracePt t="325550" x="244475" y="4479925"/>
          <p14:tracePt t="325568" x="228600" y="4525963"/>
          <p14:tracePt t="325585" x="228600" y="4579938"/>
          <p14:tracePt t="325601" x="228600" y="4610100"/>
          <p14:tracePt t="325617" x="228600" y="4656138"/>
          <p14:tracePt t="325634" x="250825" y="4694238"/>
          <p14:tracePt t="325650" x="282575" y="4746625"/>
          <p14:tracePt t="325667" x="320675" y="4792663"/>
          <p14:tracePt t="325684" x="334963" y="4816475"/>
          <p14:tracePt t="325700" x="358775" y="4830763"/>
          <p14:tracePt t="325700" x="373063" y="4854575"/>
          <p14:tracePt t="325720" x="388938" y="4860925"/>
          <p14:tracePt t="325733" x="434975" y="4884738"/>
          <p14:tracePt t="325752" x="473075" y="4899025"/>
          <p14:tracePt t="325768" x="511175" y="4906963"/>
          <p14:tracePt t="325784" x="517525" y="4906963"/>
          <p14:tracePt t="325800" x="533400" y="4906963"/>
          <p14:tracePt t="325817" x="541338" y="4906963"/>
          <p14:tracePt t="325833" x="555625" y="4906963"/>
          <p14:tracePt t="325850" x="571500" y="4906963"/>
          <p14:tracePt t="325867" x="593725" y="4899025"/>
          <p14:tracePt t="325883" x="639763" y="4892675"/>
          <p14:tracePt t="325900" x="663575" y="4868863"/>
          <p14:tracePt t="325917" x="693738" y="4816475"/>
          <p14:tracePt t="325933" x="715963" y="4754563"/>
          <p14:tracePt t="325933" x="715963" y="4716463"/>
          <p14:tracePt t="325952" x="715963" y="4648200"/>
          <p14:tracePt t="325968" x="715963" y="4610100"/>
          <p14:tracePt t="325984" x="715963" y="4594225"/>
          <p14:tracePt t="326000" x="715963" y="4564063"/>
          <p14:tracePt t="326017" x="715963" y="4556125"/>
          <p14:tracePt t="326038" x="715963" y="4533900"/>
          <p14:tracePt t="326049" x="715963" y="4503738"/>
          <p14:tracePt t="326066" x="715963" y="4465638"/>
          <p14:tracePt t="326083" x="715963" y="4441825"/>
          <p14:tracePt t="326100" x="715963" y="4419600"/>
          <p14:tracePt t="326116" x="708025" y="4411663"/>
          <p14:tracePt t="326133" x="708025" y="4389438"/>
          <p14:tracePt t="326133" x="708025" y="4381500"/>
          <p14:tracePt t="326152" x="701675" y="4373563"/>
          <p14:tracePt t="326166" x="663575" y="4327525"/>
          <p14:tracePt t="326184" x="639763" y="4297363"/>
          <p14:tracePt t="326201" x="625475" y="4275138"/>
          <p14:tracePt t="326217" x="601663" y="4251325"/>
          <p14:tracePt t="326233" x="563563" y="4206875"/>
          <p14:tracePt t="326250" x="525463" y="4168775"/>
          <p14:tracePt t="326266" x="503238" y="4160838"/>
          <p14:tracePt t="326284" x="495300" y="4152900"/>
          <p14:tracePt t="326299" x="479425" y="4152900"/>
          <p14:tracePt t="326316" x="449263" y="4137025"/>
          <p14:tracePt t="326333" x="419100" y="4137025"/>
          <p14:tracePt t="326333" x="403225" y="4122738"/>
          <p14:tracePt t="326352" x="373063" y="4122738"/>
          <p14:tracePt t="326368" x="358775" y="4122738"/>
          <p14:tracePt t="326384" x="342900" y="4122738"/>
          <p14:tracePt t="326400" x="334963" y="4122738"/>
          <p14:tracePt t="326417" x="304800" y="4122738"/>
          <p14:tracePt t="326433" x="258763" y="4122738"/>
          <p14:tracePt t="326449" x="228600" y="4130675"/>
          <p14:tracePt t="326466" x="198438" y="4152900"/>
          <p14:tracePt t="326483" x="182563" y="4175125"/>
          <p14:tracePt t="326500" x="168275" y="4206875"/>
          <p14:tracePt t="326516" x="152400" y="4237038"/>
          <p14:tracePt t="326532" x="152400" y="4259263"/>
          <p14:tracePt t="326549" x="144463" y="4305300"/>
          <p14:tracePt t="326566" x="130175" y="4365625"/>
          <p14:tracePt t="326566" x="130175" y="4373563"/>
          <p14:tracePt t="326583" x="130175" y="4419600"/>
          <p14:tracePt t="326600" x="122238" y="4435475"/>
          <p14:tracePt t="326615" x="122238" y="4473575"/>
          <p14:tracePt t="326633" x="114300" y="4495800"/>
          <p14:tracePt t="326649" x="106363" y="4518025"/>
          <p14:tracePt t="326665" x="106363" y="4549775"/>
          <p14:tracePt t="326681" x="106363" y="4564063"/>
          <p14:tracePt t="326698" x="106363" y="4618038"/>
          <p14:tracePt t="326716" x="136525" y="4664075"/>
          <p14:tracePt t="326732" x="152400" y="4694238"/>
          <p14:tracePt t="326748" x="168275" y="4716463"/>
          <p14:tracePt t="326765" x="182563" y="4746625"/>
          <p14:tracePt t="326765" x="198438" y="4762500"/>
          <p14:tracePt t="326783" x="220663" y="4792663"/>
          <p14:tracePt t="326799" x="236538" y="4800600"/>
          <p14:tracePt t="326815" x="250825" y="4816475"/>
          <p14:tracePt t="326832" x="258763" y="4822825"/>
          <p14:tracePt t="326848" x="266700" y="4830763"/>
          <p14:tracePt t="326865" x="274638" y="4830763"/>
          <p14:tracePt t="326881" x="296863" y="4830763"/>
          <p14:tracePt t="326898" x="342900" y="4854575"/>
          <p14:tracePt t="326915" x="373063" y="4854575"/>
          <p14:tracePt t="326932" x="411163" y="4868863"/>
          <p14:tracePt t="326948" x="434975" y="4884738"/>
          <p14:tracePt t="326966" x="449263" y="4892675"/>
          <p14:tracePt t="326966" x="465138" y="4892675"/>
          <p14:tracePt t="326984" x="487363" y="4899025"/>
          <p14:tracePt t="327000" x="517525" y="4899025"/>
          <p14:tracePt t="327017" x="555625" y="4899025"/>
          <p14:tracePt t="327031" x="579438" y="4899025"/>
          <p14:tracePt t="327048" x="609600" y="4884738"/>
          <p14:tracePt t="327064" x="631825" y="4854575"/>
          <p14:tracePt t="327082" x="639763" y="4816475"/>
          <p14:tracePt t="327099" x="647700" y="4792663"/>
          <p14:tracePt t="327115" x="655638" y="4762500"/>
          <p14:tracePt t="327132" x="663575" y="4746625"/>
          <p14:tracePt t="327148" x="663575" y="4732338"/>
          <p14:tracePt t="327148" x="669925" y="4732338"/>
          <p14:tracePt t="327168" x="669925" y="4716463"/>
          <p14:tracePt t="327183" x="677863" y="4648200"/>
          <p14:tracePt t="327200" x="677863" y="4564063"/>
          <p14:tracePt t="327218" x="677863" y="4511675"/>
          <p14:tracePt t="327233" x="669925" y="4495800"/>
          <p14:tracePt t="327248" x="669925" y="4479925"/>
          <p14:tracePt t="327266" x="669925" y="4457700"/>
          <p14:tracePt t="327281" x="655638" y="4441825"/>
          <p14:tracePt t="327299" x="655638" y="4411663"/>
          <p14:tracePt t="327315" x="631825" y="4381500"/>
          <p14:tracePt t="327332" x="625475" y="4359275"/>
          <p14:tracePt t="327348" x="617538" y="4343400"/>
          <p14:tracePt t="327365" x="609600" y="4335463"/>
          <p14:tracePt t="327382" x="587375" y="4297363"/>
          <p14:tracePt t="327382" x="587375" y="4289425"/>
          <p14:tracePt t="327400" x="571500" y="4283075"/>
          <p14:tracePt t="327416" x="555625" y="4244975"/>
          <p14:tracePt t="327433" x="541338" y="4229100"/>
          <p14:tracePt t="327449" x="525463" y="4206875"/>
          <p14:tracePt t="327465" x="511175" y="4183063"/>
          <p14:tracePt t="327482" x="487363" y="4160838"/>
          <p14:tracePt t="327482" x="479425" y="4160838"/>
          <p14:tracePt t="327504" x="465138" y="4160838"/>
          <p14:tracePt t="327515" x="457200" y="4152900"/>
          <p14:tracePt t="327532" x="441325" y="4152900"/>
          <p14:tracePt t="327558" x="434975" y="4152900"/>
          <p14:tracePt t="327598" x="427038" y="4152900"/>
          <p14:tracePt t="327607" x="419100" y="4152900"/>
          <p14:tracePt t="327632" x="411163" y="4152900"/>
          <p14:tracePt t="327638" x="403225" y="4152900"/>
          <p14:tracePt t="327654" x="396875" y="4152900"/>
          <p14:tracePt t="327671" x="388938" y="4152900"/>
          <p14:tracePt t="327681" x="373063" y="4152900"/>
          <p14:tracePt t="327697" x="365125" y="4160838"/>
          <p14:tracePt t="327716" x="358775" y="4175125"/>
          <p14:tracePt t="327731" x="358775" y="4183063"/>
          <p14:tracePt t="327774" x="350838" y="4191000"/>
          <p14:tracePt t="327782" x="342900" y="4191000"/>
          <p14:tracePt t="327799" x="334963" y="4198938"/>
          <p14:tracePt t="327823" x="327025" y="4206875"/>
          <p14:tracePt t="327839" x="327025" y="4213225"/>
          <p14:tracePt t="327864" x="327025" y="4221163"/>
          <p14:tracePt t="327870" x="320675" y="4229100"/>
          <p14:tracePt t="327881" x="312738" y="4244975"/>
          <p14:tracePt t="327898" x="296863" y="4259263"/>
          <p14:tracePt t="327915" x="296863" y="4275138"/>
          <p14:tracePt t="327931" x="296863" y="4283075"/>
          <p14:tracePt t="327947" x="282575" y="4297363"/>
          <p14:tracePt t="327964" x="282575" y="4305300"/>
          <p14:tracePt t="327981" x="282575" y="4313238"/>
          <p14:tracePt t="327997" x="282575" y="4327525"/>
          <p14:tracePt t="328017" x="274638" y="4343400"/>
          <p14:tracePt t="328032" x="274638" y="4365625"/>
          <p14:tracePt t="328049" x="274638" y="4397375"/>
          <p14:tracePt t="328065" x="274638" y="4411663"/>
          <p14:tracePt t="328081" x="266700" y="4427538"/>
          <p14:tracePt t="328098" x="258763" y="4449763"/>
          <p14:tracePt t="328114" x="258763" y="4473575"/>
          <p14:tracePt t="328131" x="258763" y="4487863"/>
          <p14:tracePt t="328147" x="258763" y="4511675"/>
          <p14:tracePt t="328165" x="250825" y="4533900"/>
          <p14:tracePt t="328181" x="250825" y="4556125"/>
          <p14:tracePt t="328198" x="250825" y="4564063"/>
          <p14:tracePt t="328216" x="250825" y="4579938"/>
          <p14:tracePt t="328231" x="250825" y="4594225"/>
          <p14:tracePt t="328248" x="250825" y="4610100"/>
          <p14:tracePt t="328265" x="250825" y="4625975"/>
          <p14:tracePt t="328280" x="250825" y="4640263"/>
          <p14:tracePt t="328298" x="250825" y="4648200"/>
          <p14:tracePt t="328314" x="258763" y="4664075"/>
          <p14:tracePt t="328330" x="266700" y="4678363"/>
          <p14:tracePt t="328347" x="274638" y="4702175"/>
          <p14:tracePt t="328364" x="288925" y="4732338"/>
          <p14:tracePt t="328380" x="296863" y="4746625"/>
          <p14:tracePt t="328398" x="312738" y="4778375"/>
          <p14:tracePt t="328398" x="312738" y="4792663"/>
          <p14:tracePt t="328415" x="327025" y="4808538"/>
          <p14:tracePt t="328430" x="334963" y="4838700"/>
          <p14:tracePt t="328448" x="342900" y="4860925"/>
          <p14:tracePt t="328465" x="350838" y="4868863"/>
          <p14:tracePt t="328481" x="358775" y="4876800"/>
          <p14:tracePt t="328499" x="365125" y="4884738"/>
          <p14:tracePt t="328534" x="373063" y="4892675"/>
          <p14:tracePt t="328550" x="388938" y="4892675"/>
          <p14:tracePt t="328566" x="388938" y="4899025"/>
          <p14:tracePt t="328582" x="396875" y="4899025"/>
          <p14:tracePt t="328615" x="396875" y="4906963"/>
          <p14:tracePt t="328631" x="403225" y="4906963"/>
          <p14:tracePt t="328663" x="403225" y="4914900"/>
          <p14:tracePt t="328671" x="419100" y="4914900"/>
          <p14:tracePt t="328718" x="434975" y="4930775"/>
          <p14:tracePt t="328750" x="441325" y="4930775"/>
          <p14:tracePt t="328774" x="449263" y="4937125"/>
          <p14:tracePt t="328791" x="457200" y="4937125"/>
          <p14:tracePt t="328846" x="457200" y="4945063"/>
          <p14:tracePt t="328854" x="465138" y="4945063"/>
          <p14:tracePt t="328864" x="473075" y="4953000"/>
          <p14:tracePt t="328886" x="479425" y="4953000"/>
          <p14:tracePt t="328951" x="487363" y="4953000"/>
          <p14:tracePt t="329127" x="495300" y="4953000"/>
          <p14:tracePt t="329135" x="503238" y="4953000"/>
          <p14:tracePt t="329146" x="511175" y="4953000"/>
          <p14:tracePt t="329163" x="525463" y="4945063"/>
          <p14:tracePt t="329180" x="549275" y="4930775"/>
          <p14:tracePt t="329197" x="555625" y="4930775"/>
          <p14:tracePt t="329197" x="571500" y="4914900"/>
          <p14:tracePt t="329216" x="579438" y="4914900"/>
          <p14:tracePt t="329230" x="617538" y="4899025"/>
          <p14:tracePt t="329248" x="631825" y="4884738"/>
          <p14:tracePt t="329264" x="639763" y="4884738"/>
          <p14:tracePt t="329281" x="647700" y="4884738"/>
          <p14:tracePt t="329297" x="647700" y="4868863"/>
          <p14:tracePt t="329313" x="655638" y="4860925"/>
          <p14:tracePt t="329329" x="655638" y="4846638"/>
          <p14:tracePt t="329349" x="655638" y="4838700"/>
          <p14:tracePt t="329367" x="663575" y="4830763"/>
          <p14:tracePt t="329379" x="669925" y="4822825"/>
          <p14:tracePt t="329407" x="677863" y="4816475"/>
          <p14:tracePt t="329423" x="685800" y="4808538"/>
          <p14:tracePt t="329455" x="685800" y="4800600"/>
          <p14:tracePt t="329479" x="685800" y="4792663"/>
          <p14:tracePt t="329487" x="693738" y="4784725"/>
          <p14:tracePt t="329512" x="701675" y="4778375"/>
          <p14:tracePt t="329518" x="708025" y="4778375"/>
          <p14:tracePt t="329534" x="715963" y="4762500"/>
          <p14:tracePt t="329550" x="715963" y="4754563"/>
          <p14:tracePt t="329582" x="715963" y="4746625"/>
          <p14:tracePt t="329590" x="715963" y="4740275"/>
          <p14:tracePt t="329606" x="715963" y="4724400"/>
          <p14:tracePt t="329623" x="715963" y="4716463"/>
          <p14:tracePt t="329631" x="715963" y="4708525"/>
          <p14:tracePt t="329647" x="715963" y="4686300"/>
          <p14:tracePt t="329663" x="715963" y="4670425"/>
          <p14:tracePt t="329680" x="701675" y="4656138"/>
          <p14:tracePt t="329697" x="701675" y="4632325"/>
          <p14:tracePt t="329714" x="701675" y="4602163"/>
          <p14:tracePt t="329729" x="685800" y="4579938"/>
          <p14:tracePt t="329746" x="685800" y="4556125"/>
          <p14:tracePt t="329762" x="685800" y="4541838"/>
          <p14:tracePt t="329779" x="685800" y="4525963"/>
          <p14:tracePt t="329796" x="685800" y="4511675"/>
          <p14:tracePt t="329813" x="685800" y="4479925"/>
          <p14:tracePt t="329830" x="677863" y="4449763"/>
          <p14:tracePt t="329830" x="669925" y="4435475"/>
          <p14:tracePt t="329848" x="663575" y="4411663"/>
          <p14:tracePt t="329864" x="655638" y="4389438"/>
          <p14:tracePt t="329880" x="655638" y="4373563"/>
          <p14:tracePt t="329903" x="647700" y="4359275"/>
          <p14:tracePt t="329919" x="647700" y="4351338"/>
          <p14:tracePt t="329935" x="639763" y="4343400"/>
          <p14:tracePt t="329945" x="639763" y="4335463"/>
          <p14:tracePt t="329962" x="625475" y="4313238"/>
          <p14:tracePt t="329979" x="609600" y="4297363"/>
          <p14:tracePt t="329996" x="593725" y="4283075"/>
          <p14:tracePt t="330012" x="579438" y="4267200"/>
          <p14:tracePt t="330031" x="571500" y="4267200"/>
          <p14:tracePt t="330045" x="563563" y="4259263"/>
          <p14:tracePt t="330062" x="549275" y="4251325"/>
          <p14:tracePt t="330080" x="533400" y="4244975"/>
          <p14:tracePt t="330096" x="511175" y="4237038"/>
          <p14:tracePt t="330113" x="473075" y="4221163"/>
          <p14:tracePt t="330129" x="457200" y="4221163"/>
          <p14:tracePt t="330146" x="449263" y="4221163"/>
          <p14:tracePt t="330162" x="441325" y="4221163"/>
          <p14:tracePt t="330183" x="434975" y="4221163"/>
          <p14:tracePt t="330199" x="419100" y="4221163"/>
          <p14:tracePt t="330212" x="403225" y="4221163"/>
          <p14:tracePt t="330229" x="373063" y="4221163"/>
          <p14:tracePt t="330246" x="342900" y="4221163"/>
          <p14:tracePt t="330264" x="334963" y="4221163"/>
          <p14:tracePt t="330279" x="304800" y="4221163"/>
          <p14:tracePt t="330297" x="282575" y="4237038"/>
          <p14:tracePt t="330313" x="266700" y="4251325"/>
          <p14:tracePt t="330329" x="250825" y="4259263"/>
          <p14:tracePt t="330346" x="244475" y="4275138"/>
          <p14:tracePt t="330363" x="228600" y="4283075"/>
          <p14:tracePt t="330379" x="228600" y="4305300"/>
          <p14:tracePt t="330395" x="220663" y="4305300"/>
          <p14:tracePt t="330411" x="212725" y="4327525"/>
          <p14:tracePt t="330429" x="212725" y="4343400"/>
          <p14:tracePt t="330429" x="212725" y="4351338"/>
          <p14:tracePt t="330448" x="206375" y="4365625"/>
          <p14:tracePt t="330461" x="206375" y="4381500"/>
          <p14:tracePt t="330478" x="206375" y="4419600"/>
          <p14:tracePt t="330498" x="206375" y="4427538"/>
          <p14:tracePt t="330513" x="206375" y="4435475"/>
          <p14:tracePt t="330529" x="206375" y="4457700"/>
          <p14:tracePt t="330545" x="206375" y="4473575"/>
          <p14:tracePt t="330561" x="206375" y="4503738"/>
          <p14:tracePt t="330577" x="206375" y="4518025"/>
          <p14:tracePt t="330595" x="206375" y="4533900"/>
          <p14:tracePt t="330612" x="206375" y="4549775"/>
          <p14:tracePt t="330628" x="212725" y="4564063"/>
          <p14:tracePt t="330628" x="212725" y="4579938"/>
          <p14:tracePt t="330648" x="212725" y="4587875"/>
          <p14:tracePt t="330662" x="220663" y="4602163"/>
          <p14:tracePt t="330680" x="228600" y="4602163"/>
          <p14:tracePt t="330695" x="228600" y="4625975"/>
          <p14:tracePt t="330714" x="228600" y="4632325"/>
          <p14:tracePt t="330728" x="228600" y="4656138"/>
          <p14:tracePt t="330745" x="236538" y="4656138"/>
          <p14:tracePt t="330761" x="236538" y="4678363"/>
          <p14:tracePt t="330780" x="236538" y="4686300"/>
          <p14:tracePt t="330795" x="236538" y="4702175"/>
          <p14:tracePt t="330812" x="244475" y="4708525"/>
          <p14:tracePt t="330831" x="244475" y="4716463"/>
          <p14:tracePt t="330847" x="244475" y="4724400"/>
          <p14:tracePt t="330879" x="250825" y="4740275"/>
          <p14:tracePt t="330903" x="250825" y="4746625"/>
          <p14:tracePt t="330966" x="258763" y="4762500"/>
          <p14:tracePt t="330999" x="266700" y="4770438"/>
          <p14:tracePt t="331127" x="266700" y="4778375"/>
          <p14:tracePt t="331143" x="266700" y="4784725"/>
          <p14:tracePt t="331159" x="282575" y="4792663"/>
          <p14:tracePt t="331166" x="282575" y="4800600"/>
          <p14:tracePt t="331182" x="282575" y="4808538"/>
          <p14:tracePt t="331206" x="282575" y="4816475"/>
          <p14:tracePt t="331216" x="288925" y="4816475"/>
          <p14:tracePt t="331231" x="288925" y="4822825"/>
          <p14:tracePt t="331248" x="296863" y="4830763"/>
          <p14:tracePt t="331286" x="304800" y="4830763"/>
          <p14:tracePt t="331303" x="304800" y="4838700"/>
          <p14:tracePt t="331312" x="312738" y="4846638"/>
          <p14:tracePt t="331319" x="320675" y="4860925"/>
          <p14:tracePt t="331350" x="327025" y="4860925"/>
          <p14:tracePt t="331382" x="334963" y="4868863"/>
          <p14:tracePt t="331423" x="342900" y="4876800"/>
          <p14:tracePt t="331431" x="350838" y="4884738"/>
          <p14:tracePt t="331447" x="358775" y="4892675"/>
          <p14:tracePt t="331471" x="365125" y="4899025"/>
          <p14:tracePt t="331479" x="373063" y="4899025"/>
          <p14:tracePt t="331526" x="373063" y="4906963"/>
          <p14:tracePt t="331639" x="381000" y="4906963"/>
          <p14:tracePt t="332175" x="388938" y="4906963"/>
          <p14:tracePt t="332191" x="396875" y="4906963"/>
          <p14:tracePt t="332199" x="396875" y="4914900"/>
          <p14:tracePt t="332255" x="403225" y="4914900"/>
          <p14:tracePt t="332423" x="411163" y="4914900"/>
          <p14:tracePt t="332439" x="419100" y="4914900"/>
          <p14:tracePt t="332550" x="427038" y="4922838"/>
          <p14:tracePt t="332743" x="434975" y="4930775"/>
          <p14:tracePt t="332831" x="434975" y="4937125"/>
          <p14:tracePt t="333102" x="441325" y="4945063"/>
          <p14:tracePt t="333231" x="449263" y="4945063"/>
          <p14:tracePt t="333727" x="449263" y="4953000"/>
          <p14:tracePt t="333735" x="457200" y="4953000"/>
          <p14:tracePt t="333744" x="473075" y="4953000"/>
          <p14:tracePt t="333767" x="479425" y="4953000"/>
          <p14:tracePt t="333792" x="487363" y="4953000"/>
          <p14:tracePt t="333798" x="503238" y="4953000"/>
          <p14:tracePt t="333809" x="517525" y="4937125"/>
          <p14:tracePt t="333826" x="525463" y="4937125"/>
          <p14:tracePt t="333842" x="541338" y="4937125"/>
          <p14:tracePt t="333858" x="549275" y="4937125"/>
          <p14:tracePt t="333879" x="555625" y="4930775"/>
          <p14:tracePt t="333891" x="571500" y="4930775"/>
          <p14:tracePt t="333908" x="587375" y="4914900"/>
          <p14:tracePt t="333925" x="601663" y="4914900"/>
          <p14:tracePt t="333941" x="609600" y="4914900"/>
          <p14:tracePt t="333957" x="609600" y="4906963"/>
          <p14:tracePt t="333982" x="617538" y="4906963"/>
          <p14:tracePt t="334008" x="617538" y="4899025"/>
          <p14:tracePt t="334087" x="625475" y="4899025"/>
          <p14:tracePt t="334175" x="625475" y="4892675"/>
          <p14:tracePt t="334551" x="625475" y="4876800"/>
          <p14:tracePt t="334566" x="625475" y="4868863"/>
          <p14:tracePt t="334583" x="625475" y="4860925"/>
          <p14:tracePt t="334599" x="625475" y="4854575"/>
          <p14:tracePt t="334608" x="625475" y="4838700"/>
          <p14:tracePt t="334626" x="625475" y="4816475"/>
          <p14:tracePt t="334641" x="625475" y="4800600"/>
          <p14:tracePt t="334658" x="631825" y="4784725"/>
          <p14:tracePt t="334675" x="639763" y="4770438"/>
          <p14:tracePt t="334691" x="639763" y="4762500"/>
          <p14:tracePt t="334708" x="647700" y="4746625"/>
          <p14:tracePt t="334724" x="647700" y="4724400"/>
          <p14:tracePt t="334741" x="655638" y="4716463"/>
          <p14:tracePt t="334758" x="669925" y="4694238"/>
          <p14:tracePt t="334758" x="669925" y="4678363"/>
          <p14:tracePt t="334776" x="685800" y="4656138"/>
          <p14:tracePt t="334792" x="685800" y="4625975"/>
          <p14:tracePt t="334808" x="685800" y="4587875"/>
          <p14:tracePt t="334825" x="685800" y="4564063"/>
          <p14:tracePt t="334841" x="685800" y="4549775"/>
          <p14:tracePt t="334858" x="693738" y="4518025"/>
          <p14:tracePt t="334874" x="693738" y="4479925"/>
          <p14:tracePt t="334891" x="693738" y="4441825"/>
          <p14:tracePt t="334907" x="693738" y="4411663"/>
          <p14:tracePt t="334924" x="693738" y="4381500"/>
          <p14:tracePt t="334943" x="693738" y="4373563"/>
          <p14:tracePt t="334960" x="693738" y="4351338"/>
          <p14:tracePt t="334998" x="669925" y="4327525"/>
          <p14:tracePt t="335007" x="655638" y="4313238"/>
          <p14:tracePt t="335014" x="625475" y="4283075"/>
          <p14:tracePt t="335026" x="563563" y="4237038"/>
          <p14:tracePt t="335041" x="533400" y="4206875"/>
          <p14:tracePt t="335057" x="525463" y="4198938"/>
          <p14:tracePt t="335073" x="511175" y="4191000"/>
          <p14:tracePt t="335090" x="495300" y="4183063"/>
          <p14:tracePt t="335107" x="479425" y="4175125"/>
          <p14:tracePt t="335124" x="434975" y="4168775"/>
          <p14:tracePt t="335140" x="411163" y="4168775"/>
          <p14:tracePt t="335157" x="388938" y="4168775"/>
          <p14:tracePt t="335157" x="381000" y="4168775"/>
          <p14:tracePt t="335176" x="373063" y="4168775"/>
          <p14:tracePt t="335223" x="365125" y="4168775"/>
          <p14:tracePt t="335231" x="358775" y="4168775"/>
          <p14:tracePt t="335246" x="342900" y="4168775"/>
          <p14:tracePt t="335262" x="320675" y="4183063"/>
          <p14:tracePt t="335273" x="296863" y="4213225"/>
          <p14:tracePt t="335289" x="274638" y="4237038"/>
          <p14:tracePt t="335306" x="266700" y="4251325"/>
          <p14:tracePt t="335323" x="258763" y="4267200"/>
          <p14:tracePt t="335339" x="258763" y="4275138"/>
          <p14:tracePt t="335356" x="250825" y="4297363"/>
          <p14:tracePt t="335373" x="244475" y="4335463"/>
          <p14:tracePt t="335389" x="244475" y="4365625"/>
          <p14:tracePt t="335408" x="244475" y="4411663"/>
          <p14:tracePt t="335424" x="244475" y="4427538"/>
          <p14:tracePt t="335440" x="244475" y="4457700"/>
          <p14:tracePt t="335457" x="244475" y="4465638"/>
          <p14:tracePt t="335495" x="244475" y="4473575"/>
          <p14:tracePt t="335518" x="244475" y="4479925"/>
          <p14:tracePt t="335534" x="244475" y="4487863"/>
          <p14:tracePt t="335543" x="244475" y="4503738"/>
          <p14:tracePt t="335556" x="250825" y="4525963"/>
          <p14:tracePt t="335575" x="258763" y="4533900"/>
          <p14:tracePt t="335591" x="266700" y="4579938"/>
          <p14:tracePt t="335608" x="274638" y="4594225"/>
          <p14:tracePt t="335624" x="274638" y="4602163"/>
          <p14:tracePt t="335640" x="282575" y="4610100"/>
          <p14:tracePt t="335656" x="282575" y="4618038"/>
          <p14:tracePt t="335673" x="288925" y="4640263"/>
          <p14:tracePt t="335689" x="296863" y="4670425"/>
          <p14:tracePt t="335707" x="304800" y="4678363"/>
          <p14:tracePt t="335723" x="312738" y="4694238"/>
          <p14:tracePt t="335740" x="320675" y="4702175"/>
          <p14:tracePt t="335756" x="327025" y="4708525"/>
          <p14:tracePt t="335773" x="350838" y="4724400"/>
          <p14:tracePt t="335773" x="358775" y="4732338"/>
          <p14:tracePt t="335792" x="365125" y="4740275"/>
          <p14:tracePt t="335807" x="373063" y="4754563"/>
          <p14:tracePt t="335824" x="396875" y="4770438"/>
          <p14:tracePt t="335841" x="419100" y="4778375"/>
          <p14:tracePt t="335857" x="441325" y="4800600"/>
          <p14:tracePt t="335873" x="473075" y="4800600"/>
          <p14:tracePt t="335890" x="495300" y="4800600"/>
          <p14:tracePt t="335906" x="533400" y="4800600"/>
          <p14:tracePt t="335923" x="541338" y="4800600"/>
          <p14:tracePt t="335939" x="571500" y="4762500"/>
          <p14:tracePt t="335956" x="587375" y="4724400"/>
          <p14:tracePt t="335973" x="593725" y="4708525"/>
          <p14:tracePt t="335990" x="593725" y="4694238"/>
          <p14:tracePt t="336007" x="601663" y="4686300"/>
          <p14:tracePt t="336040" x="601663" y="4678363"/>
          <p14:tracePt t="336056" x="601663" y="4670425"/>
          <p14:tracePt t="336063" x="601663" y="4648200"/>
          <p14:tracePt t="336073" x="601663" y="4610100"/>
          <p14:tracePt t="336090" x="601663" y="4579938"/>
          <p14:tracePt t="336106" x="601663" y="4564063"/>
          <p14:tracePt t="336123" x="601663" y="4556125"/>
          <p14:tracePt t="336139" x="601663" y="4549775"/>
          <p14:tracePt t="336156" x="601663" y="4533900"/>
          <p14:tracePt t="336172" x="601663" y="4525963"/>
          <p14:tracePt t="336189" x="625475" y="4495800"/>
          <p14:tracePt t="336209" x="625475" y="4465638"/>
          <p14:tracePt t="336224" x="625475" y="4441825"/>
          <p14:tracePt t="336240" x="625475" y="4427538"/>
          <p14:tracePt t="336257" x="625475" y="4411663"/>
          <p14:tracePt t="336319" x="625475" y="4403725"/>
          <p14:tracePt t="336327" x="625475" y="4381500"/>
          <p14:tracePt t="336338" x="625475" y="4359275"/>
          <p14:tracePt t="336356" x="617538" y="4343400"/>
          <p14:tracePt t="336372" x="609600" y="4335463"/>
          <p14:tracePt t="336389" x="593725" y="4321175"/>
          <p14:tracePt t="336389" x="587375" y="4321175"/>
          <p14:tracePt t="336408" x="549275" y="4305300"/>
          <p14:tracePt t="336424" x="533400" y="4289425"/>
          <p14:tracePt t="336440" x="517525" y="4283075"/>
          <p14:tracePt t="336456" x="511175" y="4283075"/>
          <p14:tracePt t="336478" x="487363" y="4275138"/>
          <p14:tracePt t="336494" x="473075" y="4275138"/>
          <p14:tracePt t="336511" x="473075" y="4267200"/>
          <p14:tracePt t="336523" x="457200" y="4267200"/>
          <p14:tracePt t="336538" x="449263" y="4267200"/>
          <p14:tracePt t="336554" x="434975" y="4267200"/>
          <p14:tracePt t="336582" x="434975" y="4259263"/>
          <p14:tracePt t="336599" x="427038" y="4259263"/>
          <p14:tracePt t="336607" x="411163" y="4259263"/>
          <p14:tracePt t="336622" x="396875" y="4259263"/>
          <p14:tracePt t="336647" x="388938" y="4259263"/>
          <p14:tracePt t="336672" x="381000" y="4259263"/>
          <p14:tracePt t="336678" x="373063" y="4259263"/>
          <p14:tracePt t="336695" x="365125" y="4259263"/>
          <p14:tracePt t="336705" x="350838" y="4267200"/>
          <p14:tracePt t="336722" x="327025" y="4283075"/>
          <p14:tracePt t="336739" x="320675" y="4289425"/>
          <p14:tracePt t="336755" x="312738" y="4289425"/>
          <p14:tracePt t="336775" x="312738" y="4297363"/>
          <p14:tracePt t="336807" x="304800" y="4297363"/>
          <p14:tracePt t="336815" x="296863" y="4313238"/>
          <p14:tracePt t="336824" x="282575" y="4321175"/>
          <p14:tracePt t="336839" x="274638" y="4335463"/>
          <p14:tracePt t="336862" x="266700" y="4351338"/>
          <p14:tracePt t="336879" x="266700" y="4365625"/>
          <p14:tracePt t="336902" x="266700" y="4373563"/>
          <p14:tracePt t="336910" x="258763" y="4381500"/>
          <p14:tracePt t="336921" x="250825" y="4397375"/>
          <p14:tracePt t="336938" x="228600" y="4427538"/>
          <p14:tracePt t="336954" x="220663" y="4441825"/>
          <p14:tracePt t="336971" x="206375" y="4473575"/>
          <p14:tracePt t="336989" x="206375" y="4487863"/>
          <p14:tracePt t="337006" x="206375" y="4511675"/>
          <p14:tracePt t="337006" x="206375" y="4533900"/>
          <p14:tracePt t="337024" x="206375" y="4541838"/>
          <p14:tracePt t="337039" x="206375" y="4564063"/>
          <p14:tracePt t="337056" x="206375" y="4587875"/>
          <p14:tracePt t="337074" x="206375" y="4618038"/>
          <p14:tracePt t="337089" x="206375" y="4640263"/>
          <p14:tracePt t="337105" x="206375" y="4664075"/>
          <p14:tracePt t="337121" x="206375" y="4686300"/>
          <p14:tracePt t="337138" x="206375" y="4702175"/>
          <p14:tracePt t="337155" x="212725" y="4716463"/>
          <p14:tracePt t="337172" x="220663" y="4732338"/>
          <p14:tracePt t="337188" x="236538" y="4762500"/>
          <p14:tracePt t="337205" x="244475" y="4778375"/>
          <p14:tracePt t="337222" x="266700" y="4808538"/>
          <p14:tracePt t="337240" x="282575" y="4830763"/>
          <p14:tracePt t="337256" x="296863" y="4846638"/>
          <p14:tracePt t="337273" x="304800" y="4854575"/>
          <p14:tracePt t="337288" x="304800" y="4860925"/>
          <p14:tracePt t="337304" x="312738" y="4860925"/>
          <p14:tracePt t="337321" x="327025" y="4868863"/>
          <p14:tracePt t="337338" x="342900" y="4876800"/>
          <p14:tracePt t="337355" x="350838" y="4884738"/>
          <p14:tracePt t="337371" x="381000" y="4892675"/>
          <p14:tracePt t="337388" x="396875" y="4892675"/>
          <p14:tracePt t="337404" x="427038" y="4899025"/>
          <p14:tracePt t="337422" x="449263" y="4914900"/>
          <p14:tracePt t="337438" x="457200" y="4914900"/>
          <p14:tracePt t="337456" x="473075" y="4906963"/>
          <p14:tracePt t="337472" x="473075" y="4899025"/>
          <p14:tracePt t="337489" x="487363" y="4884738"/>
          <p14:tracePt t="337505" x="495300" y="4860925"/>
          <p14:tracePt t="337523" x="511175" y="4822825"/>
          <p14:tracePt t="337537" x="525463" y="4800600"/>
          <p14:tracePt t="337554" x="549275" y="4754563"/>
          <p14:tracePt t="337570" x="555625" y="4732338"/>
          <p14:tracePt t="337588" x="563563" y="4716463"/>
          <p14:tracePt t="337605" x="563563" y="4694238"/>
          <p14:tracePt t="337622" x="563563" y="4670425"/>
          <p14:tracePt t="337622" x="571500" y="4656138"/>
          <p14:tracePt t="337640" x="571500" y="4618038"/>
          <p14:tracePt t="337656" x="579438" y="4579938"/>
          <p14:tracePt t="337673" x="587375" y="4564063"/>
          <p14:tracePt t="337688" x="587375" y="4549775"/>
          <p14:tracePt t="337704" x="587375" y="4533900"/>
          <p14:tracePt t="337721" x="587375" y="4525963"/>
          <p14:tracePt t="337743" x="587375" y="4511675"/>
          <p14:tracePt t="337759" x="587375" y="4495800"/>
          <p14:tracePt t="337771" x="587375" y="4465638"/>
          <p14:tracePt t="337788" x="587375" y="4435475"/>
          <p14:tracePt t="337805" x="587375" y="4397375"/>
          <p14:tracePt t="337821" x="587375" y="4365625"/>
          <p14:tracePt t="337837" x="579438" y="4351338"/>
          <p14:tracePt t="337856" x="571500" y="4327525"/>
          <p14:tracePt t="337872" x="549275" y="4313238"/>
          <p14:tracePt t="337888" x="533400" y="4297363"/>
          <p14:tracePt t="337905" x="517525" y="4289425"/>
          <p14:tracePt t="337921" x="503238" y="4267200"/>
          <p14:tracePt t="337937" x="487363" y="4267200"/>
          <p14:tracePt t="337967" x="487363" y="4259263"/>
          <p14:tracePt t="337974" x="479425" y="4259263"/>
          <p14:tracePt t="337988" x="449263" y="4259263"/>
          <p14:tracePt t="338004" x="434975" y="4244975"/>
          <p14:tracePt t="338022" x="419100" y="4244975"/>
          <p14:tracePt t="338038" x="411163" y="4244975"/>
          <p14:tracePt t="338054" x="396875" y="4244975"/>
          <p14:tracePt t="338071" x="373063" y="4244975"/>
          <p14:tracePt t="338088" x="358775" y="4244975"/>
          <p14:tracePt t="338105" x="334963" y="4244975"/>
          <p14:tracePt t="338121" x="312738" y="4259263"/>
          <p14:tracePt t="338137" x="312738" y="4275138"/>
          <p14:tracePt t="338154" x="304800" y="4275138"/>
          <p14:tracePt t="338170" x="296863" y="4283075"/>
          <p14:tracePt t="338187" x="288925" y="4297363"/>
          <p14:tracePt t="338207" x="288925" y="4305300"/>
          <p14:tracePt t="338220" x="274638" y="4327525"/>
          <p14:tracePt t="338237" x="266700" y="4343400"/>
          <p14:tracePt t="338254" x="244475" y="4397375"/>
          <p14:tracePt t="338272" x="236538" y="4419600"/>
          <p14:tracePt t="338288" x="228600" y="4441825"/>
          <p14:tracePt t="338305" x="220663" y="4457700"/>
          <p14:tracePt t="338321" x="220663" y="4487863"/>
          <p14:tracePt t="338337" x="220663" y="4511675"/>
          <p14:tracePt t="338354" x="220663" y="4541838"/>
          <p14:tracePt t="338370" x="220663" y="4564063"/>
          <p14:tracePt t="338387" x="220663" y="4594225"/>
          <p14:tracePt t="338404" x="220663" y="4610100"/>
          <p14:tracePt t="338420" x="220663" y="4632325"/>
          <p14:tracePt t="338437" x="220663" y="4648200"/>
          <p14:tracePt t="338456" x="220663" y="4664075"/>
          <p14:tracePt t="338472" x="220663" y="4678363"/>
          <p14:tracePt t="338494" x="220663" y="4686300"/>
          <p14:tracePt t="338503" x="228600" y="4694238"/>
          <p14:tracePt t="338521" x="250825" y="4724400"/>
          <p14:tracePt t="338536" x="266700" y="4740275"/>
          <p14:tracePt t="338553" x="282575" y="4762500"/>
          <p14:tracePt t="338569" x="304800" y="4792663"/>
          <p14:tracePt t="338586" x="312738" y="4800600"/>
          <p14:tracePt t="338603" x="320675" y="4816475"/>
          <p14:tracePt t="338620" x="334963" y="4838700"/>
          <p14:tracePt t="338636" x="350838" y="4860925"/>
          <p14:tracePt t="338655" x="365125" y="4892675"/>
          <p14:tracePt t="338672" x="381000" y="4914900"/>
          <p14:tracePt t="338688" x="419100" y="4945063"/>
          <p14:tracePt t="338705" x="441325" y="4968875"/>
          <p14:tracePt t="338722" x="473075" y="4983163"/>
          <p14:tracePt t="338737" x="487363" y="4991100"/>
          <p14:tracePt t="338753" x="495300" y="4999038"/>
          <p14:tracePt t="338769" x="503238" y="4999038"/>
          <p14:tracePt t="338815" x="511175" y="4999038"/>
          <p14:tracePt t="338830" x="517525" y="4999038"/>
          <p14:tracePt t="338847" x="525463" y="4991100"/>
          <p14:tracePt t="338855" x="533400" y="4991100"/>
          <p14:tracePt t="338871" x="541338" y="4975225"/>
          <p14:tracePt t="338887" x="555625" y="4960938"/>
          <p14:tracePt t="338904" x="571500" y="4937125"/>
          <p14:tracePt t="338921" x="587375" y="4914900"/>
          <p14:tracePt t="338937" x="593725" y="4899025"/>
          <p14:tracePt t="338953" x="609600" y="4884738"/>
          <p14:tracePt t="338969" x="609600" y="4876800"/>
          <p14:tracePt t="338986" x="625475" y="4860925"/>
          <p14:tracePt t="339003" x="639763" y="4830763"/>
          <p14:tracePt t="339020" x="639763" y="4822825"/>
          <p14:tracePt t="339036" x="655638" y="4808538"/>
          <p14:tracePt t="339054" x="655638" y="4792663"/>
          <p14:tracePt t="339054" x="663575" y="4778375"/>
          <p14:tracePt t="339072" x="663575" y="4770438"/>
          <p14:tracePt t="339088" x="669925" y="4740275"/>
          <p14:tracePt t="339105" x="669925" y="4732338"/>
          <p14:tracePt t="339127" x="669925" y="4716463"/>
          <p14:tracePt t="339137" x="669925" y="4702175"/>
          <p14:tracePt t="339153" x="669925" y="4678363"/>
          <p14:tracePt t="339170" x="669925" y="4648200"/>
          <p14:tracePt t="339186" x="669925" y="4618038"/>
          <p14:tracePt t="339203" x="669925" y="4594225"/>
          <p14:tracePt t="339203" x="669925" y="4587875"/>
          <p14:tracePt t="339224" x="669925" y="4572000"/>
          <p14:tracePt t="339236" x="669925" y="4556125"/>
          <p14:tracePt t="339253" x="669925" y="4533900"/>
          <p14:tracePt t="339269" x="669925" y="4511675"/>
          <p14:tracePt t="339269" x="669925" y="4503738"/>
          <p14:tracePt t="339287" x="669925" y="4487863"/>
          <p14:tracePt t="339304" x="669925" y="4473575"/>
          <p14:tracePt t="339320" x="669925" y="4449763"/>
          <p14:tracePt t="339337" x="655638" y="4435475"/>
          <p14:tracePt t="339353" x="647700" y="4419600"/>
          <p14:tracePt t="339369" x="639763" y="4411663"/>
          <p14:tracePt t="339386" x="631825" y="4381500"/>
          <p14:tracePt t="339403" x="631825" y="4373563"/>
          <p14:tracePt t="339419" x="625475" y="4365625"/>
          <p14:tracePt t="339439" x="617538" y="4351338"/>
          <p14:tracePt t="339452" x="587375" y="4297363"/>
          <p14:tracePt t="339470" x="571500" y="4275138"/>
          <p14:tracePt t="339470" x="563563" y="4267200"/>
          <p14:tracePt t="339488" x="555625" y="4259263"/>
          <p14:tracePt t="339504" x="549275" y="4244975"/>
          <p14:tracePt t="339522" x="525463" y="4237038"/>
          <p14:tracePt t="339536" x="517525" y="4237038"/>
          <p14:tracePt t="339552" x="487363" y="4229100"/>
          <p14:tracePt t="339568" x="473075" y="4229100"/>
          <p14:tracePt t="339585" x="441325" y="4229100"/>
          <p14:tracePt t="339603" x="434975" y="4229100"/>
          <p14:tracePt t="339622" x="427038" y="4229100"/>
          <p14:tracePt t="339639" x="419100" y="4229100"/>
          <p14:tracePt t="339671" x="411163" y="4229100"/>
          <p14:tracePt t="339679" x="396875" y="4229100"/>
          <p14:tracePt t="339687" x="388938" y="4229100"/>
          <p14:tracePt t="339703" x="350838" y="4229100"/>
          <p14:tracePt t="339721" x="320675" y="4244975"/>
          <p14:tracePt t="339737" x="304800" y="4244975"/>
          <p14:tracePt t="339753" x="288925" y="4267200"/>
          <p14:tracePt t="339769" x="274638" y="4275138"/>
          <p14:tracePt t="339786" x="258763" y="4297363"/>
          <p14:tracePt t="339802" x="244475" y="4313238"/>
          <p14:tracePt t="339819" x="244475" y="4343400"/>
          <p14:tracePt t="339836" x="220663" y="4365625"/>
          <p14:tracePt t="339852" x="212725" y="4389438"/>
          <p14:tracePt t="339869" x="212725" y="4403725"/>
          <p14:tracePt t="339869" x="212725" y="4411663"/>
          <p14:tracePt t="339887" x="206375" y="4427538"/>
          <p14:tracePt t="339887" x="198438" y="4427538"/>
          <p14:tracePt t="339904" x="198438" y="4441825"/>
          <p14:tracePt t="339920" x="190500" y="4457700"/>
          <p14:tracePt t="339937" x="190500" y="4479925"/>
          <p14:tracePt t="339953" x="190500" y="4487863"/>
          <p14:tracePt t="339968" x="190500" y="4503738"/>
          <p14:tracePt t="339986" x="190500" y="4518025"/>
          <p14:tracePt t="340002" x="190500" y="4541838"/>
          <p14:tracePt t="340020" x="206375" y="4572000"/>
          <p14:tracePt t="340036" x="212725" y="4594225"/>
          <p14:tracePt t="340052" x="220663" y="4618038"/>
          <p14:tracePt t="340068" x="228600" y="4648200"/>
          <p14:tracePt t="340068" x="236538" y="4656138"/>
          <p14:tracePt t="340088" x="236538" y="4670425"/>
          <p14:tracePt t="340103" x="250825" y="4694238"/>
          <p14:tracePt t="340120" x="258763" y="4702175"/>
          <p14:tracePt t="340136" x="274638" y="4708525"/>
          <p14:tracePt t="340153" x="304800" y="4724400"/>
          <p14:tracePt t="340169" x="327025" y="4740275"/>
          <p14:tracePt t="340186" x="350838" y="4740275"/>
          <p14:tracePt t="340202" x="358775" y="4740275"/>
          <p14:tracePt t="340217" x="373063" y="4740275"/>
          <p14:tracePt t="340234" x="381000" y="4740275"/>
          <p14:tracePt t="340250" x="388938" y="4740275"/>
          <p14:tracePt t="340268" x="403225" y="4740275"/>
          <p14:tracePt t="340287" x="411163" y="4740275"/>
          <p14:tracePt t="340301" x="419100" y="4740275"/>
          <p14:tracePt t="340318" x="434975" y="4740275"/>
          <p14:tracePt t="340335" x="441325" y="4740275"/>
          <p14:tracePt t="340352" x="441325" y="4732338"/>
          <p14:tracePt t="340368" x="449263" y="4732338"/>
          <p14:tracePt t="340431" x="441325" y="4732338"/>
          <p14:tracePt t="341047" x="441325" y="4740275"/>
          <p14:tracePt t="341071" x="441325" y="4746625"/>
          <p14:tracePt t="341167" x="441325" y="4754563"/>
          <p14:tracePt t="341504" x="449263" y="4754563"/>
          <p14:tracePt t="341567" x="457200" y="4746625"/>
          <p14:tracePt t="341575" x="465138" y="4746625"/>
          <p14:tracePt t="341585" x="487363" y="4724400"/>
          <p14:tracePt t="341601" x="525463" y="4708525"/>
          <p14:tracePt t="341617" x="549275" y="4686300"/>
          <p14:tracePt t="341634" x="571500" y="4678363"/>
          <p14:tracePt t="341650" x="571500" y="4670425"/>
          <p14:tracePt t="341666" x="579438" y="4664075"/>
          <p14:tracePt t="341684" x="579438" y="4656138"/>
          <p14:tracePt t="341700" x="579438" y="4632325"/>
          <p14:tracePt t="341720" x="587375" y="4618038"/>
          <p14:tracePt t="341733" x="593725" y="4572000"/>
          <p14:tracePt t="341752" x="593725" y="4541838"/>
          <p14:tracePt t="341768" x="593725" y="4511675"/>
          <p14:tracePt t="341785" x="593725" y="4473575"/>
          <p14:tracePt t="341801" x="563563" y="4435475"/>
          <p14:tracePt t="341817" x="549275" y="4411663"/>
          <p14:tracePt t="341834" x="525463" y="4389438"/>
          <p14:tracePt t="341850" x="511175" y="4373563"/>
          <p14:tracePt t="341867" x="503238" y="4365625"/>
          <p14:tracePt t="341883" x="495300" y="4359275"/>
          <p14:tracePt t="341900" x="487363" y="4359275"/>
          <p14:tracePt t="341916" x="473075" y="4359275"/>
          <p14:tracePt t="341916" x="457200" y="4359275"/>
          <p14:tracePt t="341936" x="449263" y="4359275"/>
          <p14:tracePt t="341950" x="434975" y="4359275"/>
          <p14:tracePt t="341968" x="403225" y="4359275"/>
          <p14:tracePt t="341985" x="388938" y="4359275"/>
          <p14:tracePt t="342001" x="342900" y="4373563"/>
          <p14:tracePt t="342017" x="312738" y="4381500"/>
          <p14:tracePt t="342034" x="296863" y="4397375"/>
          <p14:tracePt t="342050" x="282575" y="4411663"/>
          <p14:tracePt t="342066" x="282575" y="4419600"/>
          <p14:tracePt t="342087" x="282575" y="4427538"/>
          <p14:tracePt t="342099" x="282575" y="4441825"/>
          <p14:tracePt t="342116" x="282575" y="4457700"/>
          <p14:tracePt t="342133" x="282575" y="4473575"/>
          <p14:tracePt t="342150" x="274638" y="4511675"/>
          <p14:tracePt t="342168" x="266700" y="4525963"/>
          <p14:tracePt t="342184" x="266700" y="4556125"/>
          <p14:tracePt t="342201" x="266700" y="4572000"/>
          <p14:tracePt t="342216" x="274638" y="4602163"/>
          <p14:tracePt t="342233" x="288925" y="4632325"/>
          <p14:tracePt t="342249" x="320675" y="4664075"/>
          <p14:tracePt t="342266" x="342900" y="4686300"/>
          <p14:tracePt t="342282" x="381000" y="4708525"/>
          <p14:tracePt t="342299" x="403225" y="4716463"/>
          <p14:tracePt t="342315" x="427038" y="4724400"/>
          <p14:tracePt t="342332" x="441325" y="4724400"/>
          <p14:tracePt t="342349" x="457200" y="4724400"/>
          <p14:tracePt t="342365" x="479425" y="4724400"/>
          <p14:tracePt t="342365" x="487363" y="4724400"/>
          <p14:tracePt t="342384" x="503238" y="4694238"/>
          <p14:tracePt t="342401" x="517525" y="4664075"/>
          <p14:tracePt t="342417" x="517525" y="4640263"/>
          <p14:tracePt t="342433" x="517525" y="4618038"/>
          <p14:tracePt t="342450" x="517525" y="4602163"/>
          <p14:tracePt t="342466" x="517525" y="4579938"/>
          <p14:tracePt t="342483" x="525463" y="4556125"/>
          <p14:tracePt t="342500" x="533400" y="4533900"/>
          <p14:tracePt t="342500" x="533400" y="4518025"/>
          <p14:tracePt t="342520" x="549275" y="4511675"/>
          <p14:tracePt t="342532" x="555625" y="4503738"/>
          <p14:tracePt t="342548" x="555625" y="4495800"/>
          <p14:tracePt t="342564" x="555625" y="4473575"/>
          <p14:tracePt t="342564" x="555625" y="4457700"/>
          <p14:tracePt t="342583" x="563563" y="4435475"/>
          <p14:tracePt t="342600" x="571500" y="4411663"/>
          <p14:tracePt t="342615" x="571500" y="4397375"/>
          <p14:tracePt t="342632" x="571500" y="4359275"/>
          <p14:tracePt t="342648" x="571500" y="4321175"/>
          <p14:tracePt t="342666" x="549275" y="4289425"/>
          <p14:tracePt t="342683" x="511175" y="4259263"/>
          <p14:tracePt t="342699" x="495300" y="4251325"/>
          <p14:tracePt t="342717" x="487363" y="4251325"/>
          <p14:tracePt t="342732" x="479425" y="4244975"/>
          <p14:tracePt t="342749" x="465138" y="4244975"/>
          <p14:tracePt t="342767" x="457200" y="4244975"/>
          <p14:tracePt t="342784" x="434975" y="4244975"/>
          <p14:tracePt t="342800" x="411163" y="4251325"/>
          <p14:tracePt t="342817" x="388938" y="4275138"/>
          <p14:tracePt t="342833" x="365125" y="4283075"/>
          <p14:tracePt t="342849" x="334963" y="4305300"/>
          <p14:tracePt t="342866" x="327025" y="4321175"/>
          <p14:tracePt t="342883" x="312738" y="4321175"/>
          <p14:tracePt t="342899" x="304800" y="4335463"/>
          <p14:tracePt t="342915" x="296863" y="4359275"/>
          <p14:tracePt t="342932" x="288925" y="4373563"/>
          <p14:tracePt t="342949" x="282575" y="4389438"/>
          <p14:tracePt t="342949" x="274638" y="4403725"/>
          <p14:tracePt t="342967" x="274638" y="4419600"/>
          <p14:tracePt t="342984" x="258763" y="4457700"/>
          <p14:tracePt t="343000" x="258763" y="4473575"/>
          <p14:tracePt t="343016" x="258763" y="4503738"/>
          <p14:tracePt t="343034" x="258763" y="4518025"/>
          <p14:tracePt t="343048" x="258763" y="4541838"/>
          <p14:tracePt t="343065" x="258763" y="4564063"/>
          <p14:tracePt t="343081" x="266700" y="4594225"/>
          <p14:tracePt t="343098" x="282575" y="4618038"/>
          <p14:tracePt t="343115" x="304800" y="4640263"/>
          <p14:tracePt t="343132" x="312738" y="4664075"/>
          <p14:tracePt t="343149" x="342900" y="4678363"/>
          <p14:tracePt t="343166" x="419100" y="4724400"/>
          <p14:tracePt t="343184" x="465138" y="4746625"/>
          <p14:tracePt t="343200" x="511175" y="4754563"/>
          <p14:tracePt t="343217" x="525463" y="4770438"/>
          <p14:tracePt t="343234" x="533400" y="4770438"/>
          <p14:tracePt t="343255" x="541338" y="4770438"/>
          <p14:tracePt t="343265" x="563563" y="4762500"/>
          <p14:tracePt t="343282" x="579438" y="4746625"/>
          <p14:tracePt t="343299" x="601663" y="4716463"/>
          <p14:tracePt t="343317" x="625475" y="4694238"/>
          <p14:tracePt t="343332" x="639763" y="4664075"/>
          <p14:tracePt t="343350" x="639763" y="4632325"/>
          <p14:tracePt t="343365" x="639763" y="4610100"/>
          <p14:tracePt t="343365" x="639763" y="4594225"/>
          <p14:tracePt t="343384" x="639763" y="4564063"/>
          <p14:tracePt t="343399" x="639763" y="4525963"/>
          <p14:tracePt t="343416" x="625475" y="4457700"/>
          <p14:tracePt t="343432" x="617538" y="4411663"/>
          <p14:tracePt t="343448" x="617538" y="4381500"/>
          <p14:tracePt t="343466" x="609600" y="4359275"/>
          <p14:tracePt t="343482" x="601663" y="4351338"/>
          <p14:tracePt t="343498" x="593725" y="4327525"/>
          <p14:tracePt t="343520" x="593725" y="4313238"/>
          <p14:tracePt t="343534" x="587375" y="4305300"/>
          <p14:tracePt t="343550" x="579438" y="4297363"/>
          <p14:tracePt t="343564" x="555625" y="4275138"/>
          <p14:tracePt t="343581" x="511175" y="4251325"/>
          <p14:tracePt t="343600" x="479425" y="4244975"/>
          <p14:tracePt t="343617" x="465138" y="4237038"/>
          <p14:tracePt t="343632" x="449263" y="4237038"/>
          <p14:tracePt t="343649" x="441325" y="4229100"/>
          <p14:tracePt t="343679" x="434975" y="4229100"/>
          <p14:tracePt t="343687" x="419100" y="4229100"/>
          <p14:tracePt t="343703" x="411163" y="4229100"/>
          <p14:tracePt t="343715" x="396875" y="4237038"/>
          <p14:tracePt t="343732" x="381000" y="4244975"/>
          <p14:tracePt t="343748" x="365125" y="4244975"/>
          <p14:tracePt t="343765" x="358775" y="4251325"/>
          <p14:tracePt t="343781" x="350838" y="4251325"/>
          <p14:tracePt t="343798" x="320675" y="4275138"/>
          <p14:tracePt t="343816" x="312738" y="4297363"/>
          <p14:tracePt t="343832" x="296863" y="4321175"/>
          <p14:tracePt t="343849" x="282575" y="4343400"/>
          <p14:tracePt t="343865" x="274638" y="4373563"/>
          <p14:tracePt t="343882" x="266700" y="4411663"/>
          <p14:tracePt t="343898" x="266700" y="4457700"/>
          <p14:tracePt t="343915" x="266700" y="4487863"/>
          <p14:tracePt t="343931" x="266700" y="4503738"/>
          <p14:tracePt t="343948" x="266700" y="4518025"/>
          <p14:tracePt t="343964" x="266700" y="4549775"/>
          <p14:tracePt t="343983" x="274638" y="4564063"/>
          <p14:tracePt t="343997" x="288925" y="4594225"/>
          <p14:tracePt t="344016" x="296863" y="4618038"/>
          <p14:tracePt t="344033" x="304800" y="4625975"/>
          <p14:tracePt t="344048" x="312738" y="4632325"/>
          <p14:tracePt t="344064" x="320675" y="4640263"/>
          <p14:tracePt t="344080" x="342900" y="4670425"/>
          <p14:tracePt t="344097" x="388938" y="4694238"/>
          <p14:tracePt t="344115" x="434975" y="4732338"/>
          <p14:tracePt t="344131" x="465138" y="4754563"/>
          <p14:tracePt t="344147" x="479425" y="4770438"/>
          <p14:tracePt t="344165" x="503238" y="4770438"/>
          <p14:tracePt t="344180" x="525463" y="4784725"/>
          <p14:tracePt t="344197" x="533400" y="4784725"/>
          <p14:tracePt t="344216" x="555625" y="4784725"/>
          <p14:tracePt t="344231" x="571500" y="4778375"/>
          <p14:tracePt t="344249" x="571500" y="4740275"/>
          <p14:tracePt t="344266" x="579438" y="4702175"/>
          <p14:tracePt t="344280" x="587375" y="4670425"/>
          <p14:tracePt t="344297" x="587375" y="4664075"/>
          <p14:tracePt t="344314" x="587375" y="4656138"/>
          <p14:tracePt t="344439" x="579438" y="4656138"/>
          <p14:tracePt t="344494" x="579438" y="4664075"/>
          <p14:tracePt t="344542" x="579438" y="4678363"/>
          <p14:tracePt t="344623" x="579438" y="4686300"/>
          <p14:tracePt t="344655" x="579438" y="4694238"/>
          <p14:tracePt t="344664" x="579438" y="4708525"/>
          <p14:tracePt t="344679" x="593725" y="4716463"/>
          <p14:tracePt t="344695" x="601663" y="4724400"/>
          <p14:tracePt t="344711" x="631825" y="4724400"/>
          <p14:tracePt t="344719" x="655638" y="4724400"/>
          <p14:tracePt t="344730" x="731838" y="4746625"/>
          <p14:tracePt t="344747" x="846138" y="4762500"/>
          <p14:tracePt t="344764" x="982663" y="4784725"/>
          <p14:tracePt t="344781" x="1089025" y="4792663"/>
          <p14:tracePt t="344797" x="1241425" y="4808538"/>
          <p14:tracePt t="344816" x="1341438" y="4816475"/>
          <p14:tracePt t="344832" x="1439863" y="4838700"/>
          <p14:tracePt t="344848" x="1584325" y="4854575"/>
          <p14:tracePt t="344865" x="1722438" y="4854575"/>
          <p14:tracePt t="344881" x="1851025" y="4860925"/>
          <p14:tracePt t="344897" x="1989138" y="4884738"/>
          <p14:tracePt t="344914" x="2111375" y="4899025"/>
          <p14:tracePt t="344930" x="2187575" y="4906963"/>
          <p14:tracePt t="344947" x="2255838" y="4906963"/>
          <p14:tracePt t="344965" x="2346325" y="4906963"/>
          <p14:tracePt t="344983" x="2498725" y="4906963"/>
          <p14:tracePt t="344996" x="2651125" y="4906963"/>
          <p14:tracePt t="345013" x="2797175" y="4906963"/>
          <p14:tracePt t="345029" x="2955925" y="4930775"/>
          <p14:tracePt t="345048" x="3040063" y="4937125"/>
          <p14:tracePt t="345064" x="3086100" y="4937125"/>
          <p14:tracePt t="345080" x="3132138" y="4945063"/>
          <p14:tracePt t="345096" x="3178175" y="4953000"/>
          <p14:tracePt t="345113" x="3192463" y="4953000"/>
          <p14:tracePt t="345130" x="3238500" y="4960938"/>
          <p14:tracePt t="345147" x="3306763" y="4968875"/>
          <p14:tracePt t="345164" x="3436938" y="4983163"/>
          <p14:tracePt t="345180" x="3581400" y="5013325"/>
          <p14:tracePt t="345197" x="3679825" y="5013325"/>
          <p14:tracePt t="345197" x="3687763" y="5013325"/>
          <p14:tracePt t="345217" x="3703638" y="5013325"/>
          <p14:tracePt t="345230" x="3717925" y="5029200"/>
          <p14:tracePt t="345248" x="3749675" y="5029200"/>
          <p14:tracePt t="345264" x="3810000" y="5029200"/>
          <p14:tracePt t="345281" x="3894138" y="5037138"/>
          <p14:tracePt t="345297" x="4016375" y="5059363"/>
          <p14:tracePt t="345314" x="4098925" y="5067300"/>
          <p14:tracePt t="345330" x="4122738" y="5067300"/>
          <p14:tracePt t="345347" x="4130675" y="5075238"/>
          <p14:tracePt t="345363" x="4137025" y="5075238"/>
          <p14:tracePt t="345379" x="4152900" y="5075238"/>
          <p14:tracePt t="345396" x="4206875" y="5075238"/>
          <p14:tracePt t="345396" x="4259263" y="5075238"/>
          <p14:tracePt t="345416" x="4327525" y="5075238"/>
          <p14:tracePt t="345430" x="4541838" y="5075238"/>
          <p14:tracePt t="345448" x="4648200" y="5075238"/>
          <p14:tracePt t="345464" x="4702175" y="5075238"/>
          <p14:tracePt t="345481" x="4732338" y="5075238"/>
          <p14:tracePt t="345497" x="4762500" y="5075238"/>
          <p14:tracePt t="345514" x="4800600" y="5075238"/>
          <p14:tracePt t="345531" x="4884738" y="5075238"/>
          <p14:tracePt t="345546" x="4975225" y="5075238"/>
          <p14:tracePt t="345562" x="5075238" y="5075238"/>
          <p14:tracePt t="345579" x="5151438" y="5075238"/>
          <p14:tracePt t="345597" x="5203825" y="5075238"/>
          <p14:tracePt t="345613" x="5257800" y="5075238"/>
          <p14:tracePt t="345613" x="5273675" y="5075238"/>
          <p14:tracePt t="345632" x="5303838" y="5075238"/>
          <p14:tracePt t="345648" x="5341938" y="5075238"/>
          <p14:tracePt t="345665" x="5402263" y="5075238"/>
          <p14:tracePt t="345680" x="5470525" y="5075238"/>
          <p14:tracePt t="345697" x="5502275" y="5075238"/>
          <p14:tracePt t="345714" x="5516563" y="5075238"/>
          <p14:tracePt t="345730" x="5540375" y="5075238"/>
          <p14:tracePt t="345747" x="5584825" y="5075238"/>
          <p14:tracePt t="345763" x="5638800" y="5075238"/>
          <p14:tracePt t="345780" x="5684838" y="5089525"/>
          <p14:tracePt t="345796" x="5699125" y="5089525"/>
          <p14:tracePt t="345813" x="5730875" y="5105400"/>
          <p14:tracePt t="345813" x="5737225" y="5105400"/>
          <p14:tracePt t="345832" x="5753100" y="5105400"/>
          <p14:tracePt t="345846" x="5837238" y="5121275"/>
          <p14:tracePt t="345864" x="5883275" y="5121275"/>
          <p14:tracePt t="345880" x="5921375" y="5127625"/>
          <p14:tracePt t="345897" x="5935663" y="5127625"/>
          <p14:tracePt t="345913" x="5951538" y="5135563"/>
          <p14:tracePt t="345929" x="5959475" y="5143500"/>
          <p14:tracePt t="345946" x="5997575" y="5143500"/>
          <p14:tracePt t="345964" x="6049963" y="5143500"/>
          <p14:tracePt t="345979" x="6088063" y="5143500"/>
          <p14:tracePt t="345996" x="6118225" y="5143500"/>
          <p14:tracePt t="346013" x="6142038" y="5159375"/>
          <p14:tracePt t="346029" x="6180138" y="5159375"/>
          <p14:tracePt t="346029" x="6194425" y="5165725"/>
          <p14:tracePt t="346048" x="6226175" y="5165725"/>
          <p14:tracePt t="346064" x="6264275" y="5173663"/>
          <p14:tracePt t="346081" x="6316663" y="5181600"/>
          <p14:tracePt t="346097" x="6354763" y="5181600"/>
          <p14:tracePt t="346113" x="6423025" y="5181600"/>
          <p14:tracePt t="346129" x="6461125" y="5181600"/>
          <p14:tracePt t="346146" x="6477000" y="5181600"/>
          <p14:tracePt t="346163" x="6492875" y="5181600"/>
          <p14:tracePt t="346182" x="6523038" y="5181600"/>
          <p14:tracePt t="346195" x="6583363" y="5181600"/>
          <p14:tracePt t="346195" x="6621463" y="5181600"/>
          <p14:tracePt t="346215" x="6667500" y="5181600"/>
          <p14:tracePt t="346229" x="6697663" y="5173663"/>
          <p14:tracePt t="346229" x="6735763" y="5165725"/>
          <p14:tracePt t="346248" x="6735763" y="5159375"/>
          <p14:tracePt t="346262" x="6751638" y="5151438"/>
          <p14:tracePt t="346280" x="6773863" y="5135563"/>
          <p14:tracePt t="346296" x="6819900" y="5105400"/>
          <p14:tracePt t="346313" x="6888163" y="5089525"/>
          <p14:tracePt t="346329" x="6942138" y="5067300"/>
          <p14:tracePt t="346346" x="6964363" y="5059363"/>
          <p14:tracePt t="346362" x="6988175" y="5051425"/>
          <p14:tracePt t="346379" x="7002463" y="5037138"/>
          <p14:tracePt t="346396" x="7018338" y="5013325"/>
          <p14:tracePt t="346413" x="7056438" y="4983163"/>
          <p14:tracePt t="346429" x="7086600" y="4953000"/>
          <p14:tracePt t="346429" x="7086600" y="4930775"/>
          <p14:tracePt t="346447" x="7102475" y="4899025"/>
          <p14:tracePt t="346464" x="7108825" y="4868863"/>
          <p14:tracePt t="346480" x="7116763" y="4846638"/>
          <p14:tracePt t="346497" x="7124700" y="4816475"/>
          <p14:tracePt t="346516" x="7140575" y="4770438"/>
          <p14:tracePt t="346530" x="7154863" y="4746625"/>
          <p14:tracePt t="346546" x="7154863" y="4694238"/>
          <p14:tracePt t="346561" x="7178675" y="4656138"/>
          <p14:tracePt t="346578" x="7178675" y="4610100"/>
          <p14:tracePt t="346595" x="7185025" y="4579938"/>
          <p14:tracePt t="346612" x="7185025" y="4541838"/>
          <p14:tracePt t="346629" x="7192963" y="4525963"/>
          <p14:tracePt t="346645" x="7200900" y="4495800"/>
          <p14:tracePt t="346645" x="7208838" y="4487863"/>
          <p14:tracePt t="346664" x="7216775" y="4457700"/>
          <p14:tracePt t="346680" x="7223125" y="4427538"/>
          <p14:tracePt t="346696" x="7223125" y="4381500"/>
          <p14:tracePt t="346714" x="7223125" y="4335463"/>
          <p14:tracePt t="346729" x="7223125" y="4305300"/>
          <p14:tracePt t="346746" x="7223125" y="4289425"/>
          <p14:tracePt t="346762" x="7223125" y="4267200"/>
          <p14:tracePt t="346778" x="7223125" y="4259263"/>
          <p14:tracePt t="346795" x="7223125" y="4244975"/>
          <p14:tracePt t="346811" x="7223125" y="4229100"/>
          <p14:tracePt t="346829" x="7223125" y="4221163"/>
          <p14:tracePt t="346847" x="7216775" y="4221163"/>
          <p14:tracePt t="347175" x="7208838" y="4229100"/>
          <p14:tracePt t="347199" x="7200900" y="4229100"/>
          <p14:tracePt t="347207" x="7192963" y="4229100"/>
          <p14:tracePt t="347215" x="7185025" y="4229100"/>
          <p14:tracePt t="347228" x="7178675" y="4237038"/>
          <p14:tracePt t="347245" x="7170738" y="4237038"/>
          <p14:tracePt t="347261" x="7162800" y="4244975"/>
          <p14:tracePt t="347280" x="7146925" y="4251325"/>
          <p14:tracePt t="347296" x="7140575" y="4259263"/>
          <p14:tracePt t="347312" x="7146925" y="4259263"/>
          <p14:tracePt t="348150" x="7154863" y="4267200"/>
          <p14:tracePt t="348167" x="7162800" y="4267200"/>
          <p14:tracePt t="348199" x="7170738" y="4267200"/>
          <p14:tracePt t="348231" x="7178675" y="4267200"/>
          <p14:tracePt t="348239" x="7192963" y="4267200"/>
          <p14:tracePt t="348255" x="7200900" y="4267200"/>
          <p14:tracePt t="348279" x="7216775" y="4283075"/>
          <p14:tracePt t="348287" x="7223125" y="4283075"/>
          <p14:tracePt t="348311" x="7231063" y="4283075"/>
          <p14:tracePt t="348318" x="7239000" y="4283075"/>
          <p14:tracePt t="348328" x="7246938" y="4283075"/>
          <p14:tracePt t="348375" x="7246938" y="4289425"/>
          <p14:tracePt t="348383" x="7254875" y="4289425"/>
          <p14:tracePt t="348393" x="7277100" y="4297363"/>
          <p14:tracePt t="348410" x="7331075" y="4327525"/>
          <p14:tracePt t="348427" x="7337425" y="4327525"/>
          <p14:tracePt t="348443" x="7345363" y="4327525"/>
          <p14:tracePt t="348510" x="7353300" y="4327525"/>
          <p14:tracePt t="348542" x="7353300" y="4321175"/>
          <p14:tracePt t="348951" x="7345363" y="4321175"/>
          <p14:tracePt t="348983" x="7337425" y="4321175"/>
          <p14:tracePt t="349014" x="7331075" y="4321175"/>
          <p14:tracePt t="349023" x="7323138" y="4321175"/>
          <p14:tracePt t="349031" x="7315200" y="4327525"/>
          <p14:tracePt t="349042" x="7307263" y="4327525"/>
          <p14:tracePt t="349059" x="7307263" y="4335463"/>
          <p14:tracePt t="349076" x="7292975" y="4335463"/>
          <p14:tracePt t="349127" x="7285038" y="4343400"/>
          <p14:tracePt t="349144" x="7277100" y="4351338"/>
          <p14:tracePt t="349167" x="7269163" y="4351338"/>
          <p14:tracePt t="349191" x="7261225" y="4351338"/>
          <p14:tracePt t="349199" x="7261225" y="4359275"/>
          <p14:tracePt t="349215" x="7254875" y="4359275"/>
          <p14:tracePt t="349226" x="7246938" y="4359275"/>
          <p14:tracePt t="349255" x="7239000" y="4359275"/>
          <p14:tracePt t="349271" x="7231063" y="4373563"/>
          <p14:tracePt t="349287" x="7223125" y="4373563"/>
          <p14:tracePt t="349295" x="7216775" y="4373563"/>
          <p14:tracePt t="349312" x="7208838" y="4381500"/>
          <p14:tracePt t="349325" x="7192963" y="4381500"/>
          <p14:tracePt t="349344" x="7185025" y="4397375"/>
          <p14:tracePt t="349360" x="7178675" y="4403725"/>
          <p14:tracePt t="349377" x="7170738" y="4419600"/>
          <p14:tracePt t="349393" x="7154863" y="4435475"/>
          <p14:tracePt t="349409" x="7146925" y="4449763"/>
          <p14:tracePt t="349425" x="7140575" y="4473575"/>
          <p14:tracePt t="349442" x="7132638" y="4503738"/>
          <p14:tracePt t="349459" x="7132638" y="4518025"/>
          <p14:tracePt t="349475" x="7132638" y="4525963"/>
          <p14:tracePt t="349492" x="7132638" y="4533900"/>
          <p14:tracePt t="349512" x="7132638" y="4541838"/>
          <p14:tracePt t="349543" x="7132638" y="4549775"/>
          <p14:tracePt t="349551" x="7140575" y="4564063"/>
          <p14:tracePt t="349567" x="7154863" y="4564063"/>
          <p14:tracePt t="349583" x="7162800" y="4587875"/>
          <p14:tracePt t="349593" x="7185025" y="4594225"/>
          <p14:tracePt t="349609" x="7200900" y="4594225"/>
          <p14:tracePt t="349625" x="7216775" y="4594225"/>
          <p14:tracePt t="349642" x="7261225" y="4602163"/>
          <p14:tracePt t="349659" x="7353300" y="4640263"/>
          <p14:tracePt t="349676" x="7451725" y="4686300"/>
          <p14:tracePt t="349692" x="7513638" y="4724400"/>
          <p14:tracePt t="349692" x="7527925" y="4732338"/>
          <p14:tracePt t="349712" x="7543800" y="4740275"/>
          <p14:tracePt t="349775" x="7559675" y="4740275"/>
          <p14:tracePt t="349783" x="7581900" y="4754563"/>
          <p14:tracePt t="349793" x="7650163" y="4784725"/>
          <p14:tracePt t="349809" x="7704138" y="4800600"/>
          <p14:tracePt t="349826" x="7742238" y="4800600"/>
          <p14:tracePt t="349842" x="7750175" y="4808538"/>
          <p14:tracePt t="349858" x="7756525" y="4808538"/>
          <p14:tracePt t="349875" x="7764463" y="4808538"/>
          <p14:tracePt t="349891" x="7788275" y="4800600"/>
          <p14:tracePt t="349909" x="7856538" y="4778375"/>
          <p14:tracePt t="349926" x="7916863" y="4746625"/>
          <p14:tracePt t="349926" x="7924800" y="4732338"/>
          <p14:tracePt t="349944" x="7954963" y="4708525"/>
          <p14:tracePt t="349960" x="7962900" y="4694238"/>
          <p14:tracePt t="349976" x="7962900" y="4678363"/>
          <p14:tracePt t="349993" x="7985125" y="4648200"/>
          <p14:tracePt t="350009" x="7985125" y="4640263"/>
          <p14:tracePt t="350025" x="7985125" y="4625975"/>
          <p14:tracePt t="350042" x="7985125" y="4602163"/>
          <p14:tracePt t="350059" x="7985125" y="4572000"/>
          <p14:tracePt t="350074" x="7985125" y="4549775"/>
          <p14:tracePt t="350091" x="7985125" y="4518025"/>
          <p14:tracePt t="350108" x="7985125" y="4503738"/>
          <p14:tracePt t="350124" x="7985125" y="4479925"/>
          <p14:tracePt t="350141" x="7985125" y="4465638"/>
          <p14:tracePt t="350158" x="7985125" y="4441825"/>
          <p14:tracePt t="350158" x="7985125" y="4419600"/>
          <p14:tracePt t="350175" x="7970838" y="4397375"/>
          <p14:tracePt t="350192" x="7954963" y="4381500"/>
          <p14:tracePt t="350210" x="7924800" y="4351338"/>
          <p14:tracePt t="350225" x="7902575" y="4335463"/>
          <p14:tracePt t="350242" x="7894638" y="4321175"/>
          <p14:tracePt t="350258" x="7894638" y="4313238"/>
          <p14:tracePt t="350275" x="7886700" y="4305300"/>
          <p14:tracePt t="350291" x="7864475" y="4297363"/>
          <p14:tracePt t="350308" x="7848600" y="4283075"/>
          <p14:tracePt t="350324" x="7818438" y="4251325"/>
          <p14:tracePt t="350324" x="7810500" y="4244975"/>
          <p14:tracePt t="350343" x="7794625" y="4237038"/>
          <p14:tracePt t="350359" x="7750175" y="4206875"/>
          <p14:tracePt t="350376" x="7734300" y="4198938"/>
          <p14:tracePt t="350392" x="7712075" y="4183063"/>
          <p14:tracePt t="350409" x="7696200" y="4175125"/>
          <p14:tracePt t="350425" x="7688263" y="4175125"/>
          <p14:tracePt t="350441" x="7680325" y="4175125"/>
          <p14:tracePt t="350457" x="7666038" y="4175125"/>
          <p14:tracePt t="350478" x="7650163" y="4175125"/>
          <p14:tracePt t="350491" x="7620000" y="4175125"/>
          <p14:tracePt t="350509" x="7597775" y="4175125"/>
          <p14:tracePt t="350525" x="7566025" y="4175125"/>
          <p14:tracePt t="350542" x="7527925" y="4175125"/>
          <p14:tracePt t="350542" x="7513638" y="4175125"/>
          <p14:tracePt t="350560" x="7489825" y="4175125"/>
          <p14:tracePt t="350576" x="7451725" y="4183063"/>
          <p14:tracePt t="350592" x="7437438" y="4183063"/>
          <p14:tracePt t="350608" x="7407275" y="4198938"/>
          <p14:tracePt t="350625" x="7391400" y="4198938"/>
          <p14:tracePt t="350641" x="7369175" y="4213225"/>
          <p14:tracePt t="350659" x="7285038" y="4251325"/>
          <p14:tracePt t="350675" x="7223125" y="4275138"/>
          <p14:tracePt t="350691" x="7154863" y="4305300"/>
          <p14:tracePt t="350707" x="7116763" y="4321175"/>
          <p14:tracePt t="350724" x="7086600" y="4335463"/>
          <p14:tracePt t="350740" x="7070725" y="4351338"/>
          <p14:tracePt t="350757" x="7048500" y="4365625"/>
          <p14:tracePt t="350777" x="7048500" y="4373563"/>
          <p14:tracePt t="350790" x="7026275" y="4397375"/>
          <p14:tracePt t="350807" x="7018338" y="4403725"/>
          <p14:tracePt t="350824" x="7010400" y="4411663"/>
          <p14:tracePt t="350840" x="7010400" y="4427538"/>
          <p14:tracePt t="350857" x="7002463" y="4435475"/>
          <p14:tracePt t="350873" x="6988175" y="4457700"/>
          <p14:tracePt t="350890" x="6980238" y="4465638"/>
          <p14:tracePt t="350906" x="6980238" y="4473575"/>
          <p14:tracePt t="350923" x="6980238" y="4487863"/>
          <p14:tracePt t="350940" x="6980238" y="4495800"/>
          <p14:tracePt t="350956" x="6980238" y="4511675"/>
          <p14:tracePt t="350973" x="6980238" y="4518025"/>
          <p14:tracePt t="350989" x="6980238" y="4549775"/>
          <p14:tracePt t="351009" x="6980238" y="4564063"/>
          <p14:tracePt t="351026" x="6994525" y="4587875"/>
          <p14:tracePt t="351041" x="7010400" y="4594225"/>
          <p14:tracePt t="351056" x="7032625" y="4618038"/>
          <p14:tracePt t="351074" x="7040563" y="4632325"/>
          <p14:tracePt t="351091" x="7078663" y="4648200"/>
          <p14:tracePt t="351107" x="7094538" y="4664075"/>
          <p14:tracePt t="351124" x="7132638" y="4678363"/>
          <p14:tracePt t="351141" x="7170738" y="4694238"/>
          <p14:tracePt t="351157" x="7223125" y="4708525"/>
          <p14:tracePt t="351176" x="7231063" y="4708525"/>
          <p14:tracePt t="351191" x="7246938" y="4708525"/>
          <p14:tracePt t="351215" x="7261225" y="4716463"/>
          <p14:tracePt t="351231" x="7277100" y="4716463"/>
          <p14:tracePt t="351240" x="7315200" y="4716463"/>
          <p14:tracePt t="351257" x="7369175" y="4716463"/>
          <p14:tracePt t="351274" x="7399338" y="4724400"/>
          <p14:tracePt t="351291" x="7421563" y="4724400"/>
          <p14:tracePt t="351307" x="7445375" y="4732338"/>
          <p14:tracePt t="351323" x="7475538" y="4732338"/>
          <p14:tracePt t="351341" x="7489825" y="4732338"/>
          <p14:tracePt t="351357" x="7505700" y="4732338"/>
          <p14:tracePt t="351357" x="7513638" y="4732338"/>
          <p14:tracePt t="351376" x="7535863" y="4732338"/>
          <p14:tracePt t="351392" x="7559675" y="4716463"/>
          <p14:tracePt t="351408" x="7581900" y="4716463"/>
          <p14:tracePt t="351426" x="7604125" y="4702175"/>
          <p14:tracePt t="351441" x="7620000" y="4702175"/>
          <p14:tracePt t="351457" x="7635875" y="4686300"/>
          <p14:tracePt t="351474" x="7650163" y="4686300"/>
          <p14:tracePt t="351490" x="7666038" y="4686300"/>
          <p14:tracePt t="351507" x="7680325" y="4670425"/>
          <p14:tracePt t="351523" x="7704138" y="4656138"/>
          <p14:tracePt t="351539" x="7712075" y="4648200"/>
          <p14:tracePt t="351555" x="7718425" y="4640263"/>
          <p14:tracePt t="351572" x="7726363" y="4640263"/>
          <p14:tracePt t="351589" x="7734300" y="4632325"/>
          <p14:tracePt t="351605" x="7734300" y="4625975"/>
          <p14:tracePt t="352539" x="7726363" y="4625975"/>
          <p14:tracePt t="352719" x="7718425" y="4625975"/>
          <p14:tracePt t="353063" x="7718425" y="4632325"/>
          <p14:tracePt t="353119" x="7712075" y="4632325"/>
          <p14:tracePt t="353127" x="7712075" y="4640263"/>
          <p14:tracePt t="353138" x="7712075" y="4648200"/>
          <p14:tracePt t="353167" x="7704138" y="4648200"/>
          <p14:tracePt t="353183" x="7696200" y="4656138"/>
          <p14:tracePt t="353239" x="7688263" y="4664075"/>
          <p14:tracePt t="353256" x="7680325" y="4664075"/>
          <p14:tracePt t="353279" x="7673975" y="4664075"/>
          <p14:tracePt t="353288" x="7666038" y="4656138"/>
          <p14:tracePt t="353303" x="7658100" y="4656138"/>
          <p14:tracePt t="353311" x="7642225" y="4648200"/>
          <p14:tracePt t="353321" x="7620000" y="4640263"/>
          <p14:tracePt t="353338" x="7573963" y="4602163"/>
          <p14:tracePt t="353355" x="7489825" y="4533900"/>
          <p14:tracePt t="353372" x="7331075" y="4465638"/>
          <p14:tracePt t="353388" x="7018338" y="4321175"/>
          <p14:tracePt t="353405" x="6713538" y="4137025"/>
          <p14:tracePt t="353405" x="6530975" y="4030663"/>
          <p14:tracePt t="353424" x="6332538" y="3932238"/>
          <p14:tracePt t="353438" x="5638800" y="3513138"/>
          <p14:tracePt t="353456" x="5067300" y="3184525"/>
          <p14:tracePt t="353473" x="4587875" y="2933700"/>
          <p14:tracePt t="353489" x="4183063" y="2720975"/>
          <p14:tracePt t="353505" x="3894138" y="2506663"/>
          <p14:tracePt t="353524" x="3543300" y="2301875"/>
          <p14:tracePt t="353539" x="3140075" y="2057400"/>
          <p14:tracePt t="353554" x="2659063" y="1730375"/>
          <p14:tracePt t="353570" x="2378075" y="1554163"/>
          <p14:tracePt t="353587" x="2209800" y="1447800"/>
          <p14:tracePt t="353605" x="2041525" y="1325563"/>
          <p14:tracePt t="353605" x="1973263" y="1279525"/>
          <p14:tracePt t="353624" x="1882775" y="1219200"/>
          <p14:tracePt t="353638" x="1692275" y="1028700"/>
          <p14:tracePt t="353656" x="1570038" y="952500"/>
          <p14:tracePt t="353672" x="1470025" y="906463"/>
          <p14:tracePt t="353689" x="1401763" y="876300"/>
          <p14:tracePt t="353705" x="1325563" y="846138"/>
          <p14:tracePt t="353723" x="1287463" y="846138"/>
          <p14:tracePt t="353738" x="1235075" y="822325"/>
          <p14:tracePt t="353755" x="1173163" y="808038"/>
          <p14:tracePt t="353771" x="1135063" y="792163"/>
          <p14:tracePt t="353788" x="1112838" y="792163"/>
          <p14:tracePt t="353805" x="1074738" y="784225"/>
          <p14:tracePt t="353822" x="1020763" y="769938"/>
          <p14:tracePt t="353822" x="998538" y="769938"/>
          <p14:tracePt t="353840" x="952500" y="754063"/>
          <p14:tracePt t="353856" x="922338" y="746125"/>
          <p14:tracePt t="353872" x="898525" y="746125"/>
          <p14:tracePt t="353959" x="898525" y="739775"/>
          <p14:tracePt t="353967" x="892175" y="731838"/>
          <p14:tracePt t="353983" x="892175" y="723900"/>
          <p14:tracePt t="354151" x="906463" y="723900"/>
          <p14:tracePt t="354231" x="922338" y="723900"/>
          <p14:tracePt t="354246" x="936625" y="723900"/>
          <p14:tracePt t="354255" x="944563" y="723900"/>
          <p14:tracePt t="354269" x="990600" y="723900"/>
          <p14:tracePt t="354287" x="1012825" y="723900"/>
          <p14:tracePt t="354305" x="1020763" y="723900"/>
          <p14:tracePt t="354320" x="1044575" y="723900"/>
          <p14:tracePt t="354337" x="1074738" y="723900"/>
          <p14:tracePt t="354354" x="1127125" y="723900"/>
          <p14:tracePt t="354371" x="1196975" y="723900"/>
          <p14:tracePt t="354386" x="1249363" y="723900"/>
          <p14:tracePt t="354403" x="1279525" y="723900"/>
          <p14:tracePt t="354421" x="1287463" y="723900"/>
          <p14:tracePt t="354437" x="1303338" y="715963"/>
          <p14:tracePt t="354454" x="1311275" y="715963"/>
          <p14:tracePt t="354479" x="1325563" y="715963"/>
          <p14:tracePt t="354488" x="1355725" y="715963"/>
          <p14:tracePt t="354505" x="1387475" y="715963"/>
          <p14:tracePt t="354524" x="1431925" y="715963"/>
          <p14:tracePt t="354536" x="1463675" y="715963"/>
          <p14:tracePt t="354553" x="1485900" y="715963"/>
          <p14:tracePt t="354570" x="1516063" y="715963"/>
          <p14:tracePt t="354587" x="1539875" y="715963"/>
          <p14:tracePt t="354604" x="1546225" y="715963"/>
          <p14:tracePt t="354620" x="1554163" y="715963"/>
          <p14:tracePt t="354637" x="1562100" y="715963"/>
          <p14:tracePt t="354671" x="1577975" y="715963"/>
          <p14:tracePt t="354688" x="1584325" y="715963"/>
          <p14:tracePt t="354704" x="1584325" y="708025"/>
          <p14:tracePt t="354823" x="1577975" y="708025"/>
          <p14:tracePt t="354831" x="1554163" y="701675"/>
          <p14:tracePt t="354839" x="1539875" y="693738"/>
          <p14:tracePt t="354853" x="1485900" y="693738"/>
          <p14:tracePt t="354853" x="1447800" y="693738"/>
          <p14:tracePt t="354872" x="1363663" y="677863"/>
          <p14:tracePt t="354888" x="1235075" y="669925"/>
          <p14:tracePt t="354904" x="1120775" y="655638"/>
          <p14:tracePt t="354921" x="1066800" y="655638"/>
          <p14:tracePt t="354937" x="1028700" y="655638"/>
          <p14:tracePt t="354954" x="1012825" y="655638"/>
          <p14:tracePt t="354970" x="1006475" y="655638"/>
          <p14:tracePt t="354986" x="998538" y="655638"/>
          <p14:tracePt t="355007" x="974725" y="655638"/>
          <p14:tracePt t="355020" x="960438" y="655638"/>
          <p14:tracePt t="355036" x="930275" y="655638"/>
          <p14:tracePt t="355053" x="914400" y="655638"/>
          <p14:tracePt t="355069" x="892175" y="655638"/>
          <p14:tracePt t="355087" x="884238" y="655638"/>
          <p14:tracePt t="355110" x="892175" y="655638"/>
          <p14:tracePt t="355239" x="898525" y="655638"/>
          <p14:tracePt t="355247" x="906463" y="655638"/>
          <p14:tracePt t="355255" x="922338" y="655638"/>
          <p14:tracePt t="355269" x="968375" y="655638"/>
          <p14:tracePt t="355288" x="1012825" y="655638"/>
          <p14:tracePt t="355305" x="1074738" y="655638"/>
          <p14:tracePt t="355320" x="1158875" y="655638"/>
          <p14:tracePt t="355337" x="1257300" y="655638"/>
          <p14:tracePt t="355353" x="1355725" y="655638"/>
          <p14:tracePt t="355370" x="1409700" y="655638"/>
          <p14:tracePt t="355387" x="1455738" y="655638"/>
          <p14:tracePt t="355403" x="1485900" y="655638"/>
          <p14:tracePt t="355420" x="1531938" y="655638"/>
          <p14:tracePt t="355436" x="1584325" y="655638"/>
          <p14:tracePt t="355453" x="1660525" y="655638"/>
          <p14:tracePt t="355470" x="1806575" y="655638"/>
          <p14:tracePt t="355488" x="1882775" y="655638"/>
          <p14:tracePt t="355506" x="1943100" y="655638"/>
          <p14:tracePt t="355523" x="1981200" y="655638"/>
          <p14:tracePt t="355536" x="2027238" y="655638"/>
          <p14:tracePt t="355553" x="2079625" y="647700"/>
          <p14:tracePt t="355570" x="2155825" y="639763"/>
          <p14:tracePt t="355586" x="2232025" y="625475"/>
          <p14:tracePt t="355603" x="2278063" y="625475"/>
          <p14:tracePt t="355619" x="2301875" y="609600"/>
          <p14:tracePt t="355636" x="2308225" y="609600"/>
          <p14:tracePt t="355652" x="2324100" y="609600"/>
          <p14:tracePt t="355669" x="2332038" y="609600"/>
          <p14:tracePt t="355686" x="2384425" y="593725"/>
          <p14:tracePt t="355705" x="2422525" y="593725"/>
          <p14:tracePt t="355720" x="2438400" y="593725"/>
          <p14:tracePt t="355737" x="2454275" y="593725"/>
          <p14:tracePt t="355753" x="2460625" y="593725"/>
          <p14:tracePt t="355769" x="2476500" y="593725"/>
          <p14:tracePt t="355786" x="2484438" y="593725"/>
          <p14:tracePt t="355802" x="2492375" y="593725"/>
          <p14:tracePt t="355819" x="2498725" y="593725"/>
          <p14:tracePt t="355855" x="2506663" y="593725"/>
          <p14:tracePt t="355887" x="2514600" y="593725"/>
          <p14:tracePt t="355895" x="2530475" y="593725"/>
          <p14:tracePt t="356022" x="2536825" y="593725"/>
          <p14:tracePt t="356055" x="2544763" y="593725"/>
          <p14:tracePt t="356063" x="2560638" y="593725"/>
          <p14:tracePt t="356071" x="2568575" y="593725"/>
          <p14:tracePt t="356085" x="2590800" y="593725"/>
          <p14:tracePt t="356104" x="2620963" y="593725"/>
          <p14:tracePt t="356120" x="2651125" y="593725"/>
          <p14:tracePt t="356137" x="2705100" y="601663"/>
          <p14:tracePt t="356153" x="2751138" y="601663"/>
          <p14:tracePt t="356169" x="2773363" y="601663"/>
          <p14:tracePt t="356186" x="2781300" y="601663"/>
          <p14:tracePt t="356202" x="2789238" y="601663"/>
          <p14:tracePt t="356223" x="2797175" y="601663"/>
          <p14:tracePt t="356236" x="2819400" y="601663"/>
          <p14:tracePt t="356252" x="2827338" y="601663"/>
          <p14:tracePt t="356268" x="2841625" y="601663"/>
          <p14:tracePt t="356284" x="2873375" y="601663"/>
          <p14:tracePt t="356284" x="2879725" y="601663"/>
          <p14:tracePt t="356304" x="2887663" y="601663"/>
          <p14:tracePt t="358959" x="2895600" y="593725"/>
          <p14:tracePt t="359007" x="2903538" y="593725"/>
          <p14:tracePt t="359023" x="2911475" y="601663"/>
          <p14:tracePt t="359046" x="2911475" y="617538"/>
          <p14:tracePt t="359054" x="2917825" y="617538"/>
          <p14:tracePt t="359065" x="2933700" y="639763"/>
          <p14:tracePt t="359083" x="2933700" y="655638"/>
          <p14:tracePt t="359099" x="2941638" y="663575"/>
          <p14:tracePt t="359116" x="2949575" y="669925"/>
          <p14:tracePt t="359132" x="2949575" y="677863"/>
          <p14:tracePt t="359149" x="2963863" y="701675"/>
          <p14:tracePt t="359168" x="2971800" y="715963"/>
          <p14:tracePt t="359191" x="2979738" y="723900"/>
          <p14:tracePt t="359207" x="2987675" y="731838"/>
          <p14:tracePt t="359216" x="2994025" y="754063"/>
          <p14:tracePt t="359234" x="3017838" y="769938"/>
          <p14:tracePt t="359250" x="3032125" y="777875"/>
          <p14:tracePt t="359266" x="3048000" y="792163"/>
          <p14:tracePt t="359282" x="3063875" y="808038"/>
          <p14:tracePt t="359302" x="3070225" y="815975"/>
          <p14:tracePt t="359319" x="3078163" y="815975"/>
          <p14:tracePt t="359335" x="3086100" y="822325"/>
          <p14:tracePt t="359351" x="3101975" y="830263"/>
          <p14:tracePt t="359365" x="3154363" y="860425"/>
          <p14:tracePt t="359384" x="3208338" y="884238"/>
          <p14:tracePt t="359400" x="3260725" y="906463"/>
          <p14:tracePt t="359417" x="3284538" y="906463"/>
          <p14:tracePt t="359433" x="3298825" y="906463"/>
          <p14:tracePt t="359449" x="3306763" y="906463"/>
          <p14:tracePt t="359465" x="3322638" y="914400"/>
          <p14:tracePt t="359482" x="3344863" y="914400"/>
          <p14:tracePt t="359499" x="3406775" y="922338"/>
          <p14:tracePt t="359499" x="3459163" y="922338"/>
          <p14:tracePt t="359520" x="3551238" y="936625"/>
          <p14:tracePt t="359536" x="3581400" y="936625"/>
          <p14:tracePt t="359547" x="3611563" y="952500"/>
          <p14:tracePt t="359564" x="3627438" y="952500"/>
          <p14:tracePt t="359631" x="3641725" y="952500"/>
          <p14:tracePt t="359639" x="3665538" y="952500"/>
          <p14:tracePt t="359648" x="3673475" y="952500"/>
          <p14:tracePt t="359665" x="3679825" y="952500"/>
          <p14:tracePt t="359727" x="3679825" y="944563"/>
          <p14:tracePt t="359767" x="3679825" y="936625"/>
          <p14:tracePt t="359775" x="3679825" y="930275"/>
          <p14:tracePt t="359784" x="3673475" y="930275"/>
          <p14:tracePt t="359798" x="3657600" y="922338"/>
          <p14:tracePt t="359816" x="3635375" y="914400"/>
          <p14:tracePt t="359833" x="3603625" y="884238"/>
          <p14:tracePt t="359849" x="3565525" y="868363"/>
          <p14:tracePt t="359865" x="3535363" y="854075"/>
          <p14:tracePt t="359882" x="3527425" y="846138"/>
          <p14:tracePt t="359898" x="3505200" y="838200"/>
          <p14:tracePt t="359915" x="3497263" y="830263"/>
          <p14:tracePt t="359931" x="3489325" y="830263"/>
          <p14:tracePt t="359948" x="3482975" y="830263"/>
          <p14:tracePt t="359965" x="3475038" y="830263"/>
          <p14:tracePt t="359981" x="3444875" y="830263"/>
          <p14:tracePt t="359999" x="3429000" y="830263"/>
          <p14:tracePt t="360016" x="3398838" y="830263"/>
          <p14:tracePt t="360034" x="3382963" y="830263"/>
          <p14:tracePt t="360048" x="3368675" y="830263"/>
          <p14:tracePt t="360065" x="3352800" y="830263"/>
          <p14:tracePt t="360081" x="3336925" y="830263"/>
          <p14:tracePt t="360098" x="3306763" y="830263"/>
          <p14:tracePt t="360115" x="3276600" y="830263"/>
          <p14:tracePt t="360132" x="3246438" y="830263"/>
          <p14:tracePt t="360148" x="3222625" y="830263"/>
          <p14:tracePt t="360164" x="3200400" y="830263"/>
          <p14:tracePt t="360182" x="3192463" y="830263"/>
          <p14:tracePt t="360239" x="3184525" y="830263"/>
          <p14:tracePt t="360248" x="3170238" y="838200"/>
          <p14:tracePt t="360271" x="3162300" y="838200"/>
          <p14:tracePt t="360279" x="3154363" y="846138"/>
          <p14:tracePt t="360295" x="3154363" y="854075"/>
          <p14:tracePt t="360303" x="3146425" y="854075"/>
          <p14:tracePt t="360314" x="3140075" y="860425"/>
          <p14:tracePt t="360331" x="3132138" y="876300"/>
          <p14:tracePt t="360351" x="3124200" y="884238"/>
          <p14:tracePt t="360364" x="3116263" y="892175"/>
          <p14:tracePt t="360381" x="3108325" y="898525"/>
          <p14:tracePt t="360407" x="3108325" y="906463"/>
          <p14:tracePt t="360439" x="3101975" y="914400"/>
          <p14:tracePt t="360448" x="3094038" y="922338"/>
          <p14:tracePt t="360464" x="3094038" y="936625"/>
          <p14:tracePt t="360495" x="3094038" y="952500"/>
          <p14:tracePt t="360503" x="3086100" y="960438"/>
          <p14:tracePt t="360526" x="3086100" y="968375"/>
          <p14:tracePt t="360567" x="3078163" y="982663"/>
          <p14:tracePt t="360575" x="3078163" y="998538"/>
          <p14:tracePt t="360607" x="3078163" y="1006475"/>
          <p14:tracePt t="360631" x="3078163" y="1012825"/>
          <p14:tracePt t="360648" x="3078163" y="1020763"/>
          <p14:tracePt t="360663" x="3078163" y="1036638"/>
          <p14:tracePt t="360694" x="3078163" y="1044575"/>
          <p14:tracePt t="360759" x="3078163" y="1050925"/>
          <p14:tracePt t="360767" x="3078163" y="1066800"/>
          <p14:tracePt t="360783" x="3070225" y="1066800"/>
          <p14:tracePt t="360797" x="3070225" y="1089025"/>
          <p14:tracePt t="360816" x="3070225" y="1104900"/>
          <p14:tracePt t="360830" x="3070225" y="1120775"/>
          <p14:tracePt t="360847" x="3070225" y="1127125"/>
          <p14:tracePt t="360870" x="3070225" y="1135063"/>
          <p14:tracePt t="360880" x="3055938" y="1150938"/>
          <p14:tracePt t="360897" x="3055938" y="1165225"/>
          <p14:tracePt t="360914" x="3055938" y="1189038"/>
          <p14:tracePt t="360931" x="3055938" y="1203325"/>
          <p14:tracePt t="360947" x="3055938" y="1211263"/>
          <p14:tracePt t="360964" x="3055938" y="1219200"/>
          <p14:tracePt t="360980" x="3055938" y="1235075"/>
          <p14:tracePt t="360997" x="3055938" y="1241425"/>
          <p14:tracePt t="361014" x="3055938" y="1257300"/>
          <p14:tracePt t="361032" x="3055938" y="1273175"/>
          <p14:tracePt t="361047" x="3055938" y="1279525"/>
          <p14:tracePt t="361065" x="3063875" y="1303338"/>
          <p14:tracePt t="361081" x="3070225" y="1317625"/>
          <p14:tracePt t="361097" x="3078163" y="1333500"/>
          <p14:tracePt t="361114" x="3086100" y="1349375"/>
          <p14:tracePt t="361130" x="3094038" y="1355725"/>
          <p14:tracePt t="361147" x="3094038" y="1363663"/>
          <p14:tracePt t="361163" x="3101975" y="1379538"/>
          <p14:tracePt t="361180" x="3108325" y="1393825"/>
          <p14:tracePt t="361207" x="3116263" y="1393825"/>
          <p14:tracePt t="361217" x="3124200" y="1393825"/>
          <p14:tracePt t="361230" x="3132138" y="1401763"/>
          <p14:tracePt t="361246" x="3140075" y="1409700"/>
          <p14:tracePt t="361264" x="3154363" y="1425575"/>
          <p14:tracePt t="361281" x="3170238" y="1425575"/>
          <p14:tracePt t="361296" x="3184525" y="1425575"/>
          <p14:tracePt t="361313" x="3200400" y="1425575"/>
          <p14:tracePt t="361329" x="3208338" y="1425575"/>
          <p14:tracePt t="361346" x="3222625" y="1425575"/>
          <p14:tracePt t="361363" x="3230563" y="1425575"/>
          <p14:tracePt t="361380" x="3254375" y="1425575"/>
          <p14:tracePt t="361397" x="3284538" y="1425575"/>
          <p14:tracePt t="361397" x="3298825" y="1425575"/>
          <p14:tracePt t="361415" x="3314700" y="1425575"/>
          <p14:tracePt t="361430" x="3336925" y="1425575"/>
          <p14:tracePt t="361448" x="3344863" y="1425575"/>
          <p14:tracePt t="361471" x="3352800" y="1425575"/>
          <p14:tracePt t="361481" x="3375025" y="1425575"/>
          <p14:tracePt t="361497" x="3429000" y="1425575"/>
          <p14:tracePt t="361515" x="3475038" y="1409700"/>
          <p14:tracePt t="361531" x="3497263" y="1409700"/>
          <p14:tracePt t="361547" x="3505200" y="1409700"/>
          <p14:tracePt t="361562" x="3513138" y="1409700"/>
          <p14:tracePt t="361578" x="3521075" y="1393825"/>
          <p14:tracePt t="361595" x="3551238" y="1379538"/>
          <p14:tracePt t="361613" x="3565525" y="1379538"/>
          <p14:tracePt t="361628" x="3581400" y="1355725"/>
          <p14:tracePt t="361648" x="3597275" y="1341438"/>
          <p14:tracePt t="361664" x="3611563" y="1333500"/>
          <p14:tracePt t="361681" x="3611563" y="1325563"/>
          <p14:tracePt t="361696" x="3619500" y="1317625"/>
          <p14:tracePt t="361713" x="3619500" y="1303338"/>
          <p14:tracePt t="361730" x="3627438" y="1287463"/>
          <p14:tracePt t="361747" x="3635375" y="1265238"/>
          <p14:tracePt t="361763" x="3641725" y="1241425"/>
          <p14:tracePt t="361779" x="3649663" y="1219200"/>
          <p14:tracePt t="361796" x="3657600" y="1189038"/>
          <p14:tracePt t="361813" x="3673475" y="1173163"/>
          <p14:tracePt t="361830" x="3673475" y="1158875"/>
          <p14:tracePt t="361848" x="3673475" y="1127125"/>
          <p14:tracePt t="361864" x="3673475" y="1104900"/>
          <p14:tracePt t="361880" x="3665538" y="1058863"/>
          <p14:tracePt t="361897" x="3657600" y="1036638"/>
          <p14:tracePt t="361913" x="3649663" y="998538"/>
          <p14:tracePt t="361930" x="3641725" y="990600"/>
          <p14:tracePt t="361946" x="3635375" y="960438"/>
          <p14:tracePt t="361963" x="3619500" y="936625"/>
          <p14:tracePt t="361980" x="3597275" y="914400"/>
          <p14:tracePt t="361996" x="3573463" y="898525"/>
          <p14:tracePt t="362013" x="3551238" y="884238"/>
          <p14:tracePt t="362030" x="3521075" y="868363"/>
          <p14:tracePt t="362030" x="3505200" y="860425"/>
          <p14:tracePt t="362048" x="3482975" y="846138"/>
          <p14:tracePt t="362064" x="3459163" y="830263"/>
          <p14:tracePt t="362080" x="3429000" y="822325"/>
          <p14:tracePt t="362097" x="3390900" y="815975"/>
          <p14:tracePt t="362113" x="3360738" y="815975"/>
          <p14:tracePt t="362130" x="3330575" y="815975"/>
          <p14:tracePt t="362146" x="3298825" y="815975"/>
          <p14:tracePt t="362163" x="3292475" y="815975"/>
          <p14:tracePt t="362179" x="3276600" y="815975"/>
          <p14:tracePt t="362196" x="3260725" y="815975"/>
          <p14:tracePt t="362213" x="3246438" y="822325"/>
          <p14:tracePt t="362213" x="3230563" y="822325"/>
          <p14:tracePt t="362233" x="3208338" y="838200"/>
          <p14:tracePt t="362247" x="3184525" y="860425"/>
          <p14:tracePt t="362264" x="3162300" y="868363"/>
          <p14:tracePt t="362280" x="3140075" y="892175"/>
          <p14:tracePt t="362297" x="3116263" y="906463"/>
          <p14:tracePt t="362313" x="3108325" y="922338"/>
          <p14:tracePt t="362329" x="3086100" y="944563"/>
          <p14:tracePt t="362346" x="3086100" y="960438"/>
          <p14:tracePt t="362362" x="3078163" y="968375"/>
          <p14:tracePt t="362379" x="3070225" y="974725"/>
          <p14:tracePt t="362395" x="3070225" y="990600"/>
          <p14:tracePt t="362412" x="3055938" y="1012825"/>
          <p14:tracePt t="362429" x="3048000" y="1036638"/>
          <p14:tracePt t="362429" x="3048000" y="1044575"/>
          <p14:tracePt t="362448" x="3048000" y="1058863"/>
          <p14:tracePt t="362464" x="3040063" y="1089025"/>
          <p14:tracePt t="362480" x="3040063" y="1104900"/>
          <p14:tracePt t="362496" x="3040063" y="1120775"/>
          <p14:tracePt t="362514" x="3040063" y="1127125"/>
          <p14:tracePt t="362529" x="3040063" y="1143000"/>
          <p14:tracePt t="362545" x="3048000" y="1150938"/>
          <p14:tracePt t="362561" x="3055938" y="1165225"/>
          <p14:tracePt t="362578" x="3063875" y="1173163"/>
          <p14:tracePt t="362594" x="3070225" y="1181100"/>
          <p14:tracePt t="362611" x="3078163" y="1189038"/>
          <p14:tracePt t="362628" x="3094038" y="1203325"/>
          <p14:tracePt t="362644" x="3124200" y="1227138"/>
          <p14:tracePt t="362644" x="3140075" y="1227138"/>
          <p14:tracePt t="362664" x="3162300" y="1249363"/>
          <p14:tracePt t="362681" x="3170238" y="1257300"/>
          <p14:tracePt t="362696" x="3200400" y="1265238"/>
          <p14:tracePt t="362713" x="3208338" y="1273175"/>
          <p14:tracePt t="362729" x="3222625" y="1273175"/>
          <p14:tracePt t="362746" x="3246438" y="1273175"/>
          <p14:tracePt t="362762" x="3254375" y="1279525"/>
          <p14:tracePt t="362783" x="3260725" y="1279525"/>
          <p14:tracePt t="362795" x="3268663" y="1279525"/>
          <p14:tracePt t="362815" x="3276600" y="1279525"/>
          <p14:tracePt t="362827" x="3298825" y="1279525"/>
          <p14:tracePt t="362845" x="3330575" y="1279525"/>
          <p14:tracePt t="362861" x="3352800" y="1273175"/>
          <p14:tracePt t="362861" x="3360738" y="1273175"/>
          <p14:tracePt t="362879" x="3368675" y="1265238"/>
          <p14:tracePt t="363787" x="3375025" y="1265238"/>
          <p14:tracePt t="363879" x="3375025" y="1273175"/>
          <p14:tracePt t="363903" x="3352800" y="1279525"/>
          <p14:tracePt t="363919" x="3268663" y="1257300"/>
          <p14:tracePt t="363928" x="3268663" y="1273175"/>
          <p14:tracePt t="364279" x="3268663" y="1311275"/>
          <p14:tracePt t="364287" x="3268663" y="1333500"/>
          <p14:tracePt t="364295" x="3268663" y="1371600"/>
          <p14:tracePt t="364312" x="3276600" y="1425575"/>
          <p14:tracePt t="364328" x="3292475" y="1447800"/>
          <p14:tracePt t="364345" x="3322638" y="1501775"/>
          <p14:tracePt t="364361" x="3360738" y="1546225"/>
          <p14:tracePt t="364377" x="3368675" y="1592263"/>
          <p14:tracePt t="364394" x="3375025" y="1654175"/>
          <p14:tracePt t="364410" x="3406775" y="1706563"/>
          <p14:tracePt t="364427" x="3413125" y="1760538"/>
          <p14:tracePt t="364444" x="3467100" y="1844675"/>
          <p14:tracePt t="364460" x="3535363" y="1965325"/>
          <p14:tracePt t="364477" x="3635375" y="2079625"/>
          <p14:tracePt t="364477" x="3679825" y="2125663"/>
          <p14:tracePt t="364496" x="3749675" y="2193925"/>
          <p14:tracePt t="364509" x="3924300" y="2346325"/>
          <p14:tracePt t="364528" x="4022725" y="2438400"/>
          <p14:tracePt t="364544" x="4122738" y="2522538"/>
          <p14:tracePt t="364560" x="4229100" y="2644775"/>
          <p14:tracePt t="364576" x="4351338" y="2743200"/>
          <p14:tracePt t="364593" x="4533900" y="2895600"/>
          <p14:tracePt t="364610" x="4694238" y="3009900"/>
          <p14:tracePt t="364626" x="4930775" y="3154363"/>
          <p14:tracePt t="364643" x="5189538" y="3314700"/>
          <p14:tracePt t="364660" x="5508625" y="3482975"/>
          <p14:tracePt t="364677" x="5745163" y="3657600"/>
          <p14:tracePt t="364677" x="5813425" y="3711575"/>
          <p14:tracePt t="364696" x="5875338" y="3756025"/>
          <p14:tracePt t="364710" x="6027738" y="3878263"/>
          <p14:tracePt t="364729" x="6149975" y="3970338"/>
          <p14:tracePt t="364744" x="6302375" y="4084638"/>
          <p14:tracePt t="364761" x="6438900" y="4183063"/>
          <p14:tracePt t="364777" x="6553200" y="4275138"/>
          <p14:tracePt t="364794" x="6651625" y="4321175"/>
          <p14:tracePt t="364810" x="6751638" y="4381500"/>
          <p14:tracePt t="364827" x="6850063" y="4457700"/>
          <p14:tracePt t="364843" x="6972300" y="4487863"/>
          <p14:tracePt t="364860" x="7056438" y="4533900"/>
          <p14:tracePt t="364877" x="7140575" y="4564063"/>
          <p14:tracePt t="364893" x="7170738" y="4587875"/>
          <p14:tracePt t="364893" x="7192963" y="4587875"/>
          <p14:tracePt t="364912" x="7231063" y="4610100"/>
          <p14:tracePt t="364928" x="7269163" y="4610100"/>
          <p14:tracePt t="364945" x="7315200" y="4640263"/>
          <p14:tracePt t="364961" x="7353300" y="4648200"/>
          <p14:tracePt t="364977" x="7383463" y="4670425"/>
          <p14:tracePt t="364993" x="7421563" y="4686300"/>
          <p14:tracePt t="365009" x="7445375" y="4702175"/>
          <p14:tracePt t="365026" x="7451725" y="4708525"/>
          <p14:tracePt t="365043" x="7459663" y="4708525"/>
          <p14:tracePt t="365103" x="7459663" y="4716463"/>
          <p14:tracePt t="365135" x="7459663" y="4732338"/>
          <p14:tracePt t="365167" x="7451725" y="4732338"/>
          <p14:tracePt t="365191" x="7451725" y="4740275"/>
          <p14:tracePt t="365287" x="7451725" y="4754563"/>
          <p14:tracePt t="365350" x="7459663" y="4762500"/>
          <p14:tracePt t="365367" x="7475538" y="4762500"/>
          <p14:tracePt t="365383" x="7489825" y="4778375"/>
          <p14:tracePt t="365391" x="7505700" y="4778375"/>
          <p14:tracePt t="365399" x="7521575" y="4778375"/>
          <p14:tracePt t="365409" x="7573963" y="4778375"/>
          <p14:tracePt t="365426" x="7642225" y="4778375"/>
          <p14:tracePt t="365443" x="7734300" y="4778375"/>
          <p14:tracePt t="365459" x="7802563" y="4762500"/>
          <p14:tracePt t="365476" x="7856538" y="4746625"/>
          <p14:tracePt t="365493" x="7870825" y="4740275"/>
          <p14:tracePt t="365493" x="7878763" y="4732338"/>
          <p14:tracePt t="365513" x="7886700" y="4708525"/>
          <p14:tracePt t="365528" x="7908925" y="4694238"/>
          <p14:tracePt t="365543" x="7916863" y="4694238"/>
          <p14:tracePt t="365543" x="7924800" y="4678363"/>
          <p14:tracePt t="365559" x="7932738" y="4648200"/>
          <p14:tracePt t="365576" x="7940675" y="4618038"/>
          <p14:tracePt t="365592" x="7940675" y="4587875"/>
          <p14:tracePt t="365608" x="7940675" y="4572000"/>
          <p14:tracePt t="365624" x="7940675" y="4556125"/>
          <p14:tracePt t="365641" x="7940675" y="4533900"/>
          <p14:tracePt t="365658" x="7940675" y="4479925"/>
          <p14:tracePt t="365675" x="7940675" y="4427538"/>
          <p14:tracePt t="365692" x="7916863" y="4359275"/>
          <p14:tracePt t="365708" x="7878763" y="4313238"/>
          <p14:tracePt t="365708" x="7856538" y="4297363"/>
          <p14:tracePt t="365727" x="7856538" y="4289425"/>
          <p14:tracePt t="365741" x="7840663" y="4267200"/>
          <p14:tracePt t="365741" x="7840663" y="4244975"/>
          <p14:tracePt t="365760" x="7818438" y="4221163"/>
          <p14:tracePt t="365776" x="7794625" y="4198938"/>
          <p14:tracePt t="365792" x="7764463" y="4175125"/>
          <p14:tracePt t="365808" x="7718425" y="4144963"/>
          <p14:tracePt t="365825" x="7673975" y="4122738"/>
          <p14:tracePt t="365841" x="7597775" y="4084638"/>
          <p14:tracePt t="365858" x="7573963" y="4068763"/>
          <p14:tracePt t="365874" x="7559675" y="4068763"/>
          <p14:tracePt t="365891" x="7527925" y="4054475"/>
          <p14:tracePt t="365908" x="7475538" y="4038600"/>
          <p14:tracePt t="365925" x="7445375" y="4022725"/>
          <p14:tracePt t="365925" x="7429500" y="4022725"/>
          <p14:tracePt t="365944" x="7407275" y="4008438"/>
          <p14:tracePt t="365960" x="7383463" y="4008438"/>
          <p14:tracePt t="365977" x="7353300" y="4000500"/>
          <p14:tracePt t="365993" x="7331075" y="3984625"/>
          <p14:tracePt t="366008" x="7299325" y="3984625"/>
          <p14:tracePt t="366026" x="7254875" y="3984625"/>
          <p14:tracePt t="366042" x="7208838" y="3970338"/>
          <p14:tracePt t="366059" x="7162800" y="3970338"/>
          <p14:tracePt t="366075" x="7132638" y="3954463"/>
          <p14:tracePt t="366092" x="7078663" y="3954463"/>
          <p14:tracePt t="366109" x="7048500" y="3954463"/>
          <p14:tracePt t="366125" x="7018338" y="3954463"/>
          <p14:tracePt t="366125" x="7002463" y="3954463"/>
          <p14:tracePt t="366144" x="6934200" y="3954463"/>
          <p14:tracePt t="366160" x="6880225" y="3954463"/>
          <p14:tracePt t="366176" x="6827838" y="3954463"/>
          <p14:tracePt t="366193" x="6781800" y="3954463"/>
          <p14:tracePt t="366209" x="6743700" y="3954463"/>
          <p14:tracePt t="366227" x="6697663" y="3954463"/>
          <p14:tracePt t="366242" x="6667500" y="3954463"/>
          <p14:tracePt t="366259" x="6607175" y="3962400"/>
          <p14:tracePt t="366275" x="6569075" y="3970338"/>
          <p14:tracePt t="366292" x="6530975" y="3984625"/>
          <p14:tracePt t="366308" x="6477000" y="3984625"/>
          <p14:tracePt t="366308" x="6454775" y="3984625"/>
          <p14:tracePt t="366328" x="6430963" y="3984625"/>
          <p14:tracePt t="366341" x="6378575" y="4000500"/>
          <p14:tracePt t="366360" x="6346825" y="4000500"/>
          <p14:tracePt t="366376" x="6308725" y="4008438"/>
          <p14:tracePt t="366393" x="6270625" y="4022725"/>
          <p14:tracePt t="366409" x="6226175" y="4054475"/>
          <p14:tracePt t="366425" x="6172200" y="4068763"/>
          <p14:tracePt t="366442" x="6126163" y="4092575"/>
          <p14:tracePt t="366458" x="6080125" y="4114800"/>
          <p14:tracePt t="366475" x="6027738" y="4144963"/>
          <p14:tracePt t="366492" x="5997575" y="4152900"/>
          <p14:tracePt t="366509" x="5973763" y="4183063"/>
          <p14:tracePt t="366509" x="5959475" y="4191000"/>
          <p14:tracePt t="366529" x="5951538" y="4206875"/>
          <p14:tracePt t="366540" x="5927725" y="4237038"/>
          <p14:tracePt t="366557" x="5913438" y="4259263"/>
          <p14:tracePt t="366557" x="5905500" y="4275138"/>
          <p14:tracePt t="366576" x="5883275" y="4297363"/>
          <p14:tracePt t="366592" x="5883275" y="4321175"/>
          <p14:tracePt t="366608" x="5867400" y="4351338"/>
          <p14:tracePt t="366625" x="5867400" y="4381500"/>
          <p14:tracePt t="366642" x="5867400" y="4411663"/>
          <p14:tracePt t="366658" x="5851525" y="4427538"/>
          <p14:tracePt t="366675" x="5821363" y="4441825"/>
          <p14:tracePt t="366691" x="5821363" y="4457700"/>
          <p14:tracePt t="366711" x="5821363" y="4465638"/>
          <p14:tracePt t="366725" x="5813425" y="4487863"/>
          <p14:tracePt t="366725" x="5813425" y="4495800"/>
          <p14:tracePt t="366744" x="5813425" y="4503738"/>
          <p14:tracePt t="366758" x="5813425" y="4549775"/>
          <p14:tracePt t="366776" x="5813425" y="4579938"/>
          <p14:tracePt t="366793" x="5821363" y="4594225"/>
          <p14:tracePt t="366809" x="5837238" y="4618038"/>
          <p14:tracePt t="366825" x="5845175" y="4625975"/>
          <p14:tracePt t="366841" x="5851525" y="4632325"/>
          <p14:tracePt t="366858" x="5859463" y="4640263"/>
          <p14:tracePt t="366874" x="5883275" y="4664075"/>
          <p14:tracePt t="366891" x="5897563" y="4686300"/>
          <p14:tracePt t="366908" x="5927725" y="4708525"/>
          <p14:tracePt t="366925" x="5959475" y="4724400"/>
          <p14:tracePt t="366941" x="5989638" y="4740275"/>
          <p14:tracePt t="366941" x="5997575" y="4746625"/>
          <p14:tracePt t="366960" x="6035675" y="4762500"/>
          <p14:tracePt t="366976" x="6080125" y="4792663"/>
          <p14:tracePt t="366992" x="6126163" y="4816475"/>
          <p14:tracePt t="367008" x="6149975" y="4822825"/>
          <p14:tracePt t="367026" x="6172200" y="4838700"/>
          <p14:tracePt t="367041" x="6194425" y="4854575"/>
          <p14:tracePt t="367058" x="6226175" y="4868863"/>
          <p14:tracePt t="367074" x="6264275" y="4876800"/>
          <p14:tracePt t="367092" x="6340475" y="4884738"/>
          <p14:tracePt t="367107" x="6423025" y="4899025"/>
          <p14:tracePt t="367124" x="6499225" y="4906963"/>
          <p14:tracePt t="367140" x="6553200" y="4922838"/>
          <p14:tracePt t="367157" x="6607175" y="4930775"/>
          <p14:tracePt t="367174" x="6675438" y="4930775"/>
          <p14:tracePt t="367174" x="6705600" y="4930775"/>
          <p14:tracePt t="367191" x="6765925" y="4930775"/>
          <p14:tracePt t="367208" x="6835775" y="4930775"/>
          <p14:tracePt t="367227" x="6896100" y="4930775"/>
          <p14:tracePt t="367241" x="6980238" y="4930775"/>
          <p14:tracePt t="367258" x="7086600" y="4930775"/>
          <p14:tracePt t="367274" x="7140575" y="4922838"/>
          <p14:tracePt t="367291" x="7178675" y="4922838"/>
          <p14:tracePt t="367307" x="7192963" y="4922838"/>
          <p14:tracePt t="367324" x="7216775" y="4914900"/>
          <p14:tracePt t="367341" x="7239000" y="4914900"/>
          <p14:tracePt t="367357" x="7299325" y="4914900"/>
          <p14:tracePt t="367375" x="7331075" y="4914900"/>
          <p14:tracePt t="367392" x="7337425" y="4914900"/>
          <p14:tracePt t="367407" x="7345363" y="4914900"/>
          <p14:tracePt t="367424" x="7383463" y="4906963"/>
          <p14:tracePt t="367440" x="7483475" y="4906963"/>
          <p14:tracePt t="367457" x="7543800" y="4906963"/>
          <p14:tracePt t="367473" x="7597775" y="4906963"/>
          <p14:tracePt t="367490" x="7635875" y="4906963"/>
          <p14:tracePt t="367509" x="7650163" y="4899025"/>
          <p14:tracePt t="367525" x="7666038" y="4892675"/>
          <p14:tracePt t="367541" x="7673975" y="4892675"/>
          <p14:tracePt t="367557" x="7704138" y="4884738"/>
          <p14:tracePt t="367573" x="7810500" y="4854575"/>
          <p14:tracePt t="367592" x="7870825" y="4838700"/>
          <p14:tracePt t="367608" x="7916863" y="4830763"/>
          <p14:tracePt t="367625" x="7940675" y="4830763"/>
          <p14:tracePt t="367641" x="7954963" y="4830763"/>
          <p14:tracePt t="367657" x="7978775" y="4830763"/>
          <p14:tracePt t="367674" x="8008938" y="4822825"/>
          <p14:tracePt t="367690" x="8069263" y="4822825"/>
          <p14:tracePt t="367707" x="8107363" y="4822825"/>
          <p14:tracePt t="367724" x="8131175" y="4822825"/>
          <p14:tracePt t="367740" x="8145463" y="4822825"/>
          <p14:tracePt t="367757" x="8153400" y="4822825"/>
          <p14:tracePt t="367773" x="8191500" y="4822825"/>
          <p14:tracePt t="367792" x="8245475" y="4822825"/>
          <p14:tracePt t="367808" x="8297863" y="4816475"/>
          <p14:tracePt t="367825" x="8335963" y="4816475"/>
          <p14:tracePt t="367841" x="8343900" y="4816475"/>
          <p14:tracePt t="367879" x="8343900" y="4808538"/>
          <p14:tracePt t="367888" x="8359775" y="4800600"/>
          <p14:tracePt t="367895" x="8382000" y="4800600"/>
          <p14:tracePt t="367906" x="8458200" y="4784725"/>
          <p14:tracePt t="367924" x="8488363" y="4770438"/>
          <p14:tracePt t="367940" x="8496300" y="4770438"/>
          <p14:tracePt t="367956" x="8496300" y="4762500"/>
          <p14:tracePt t="368023" x="8488363" y="4762500"/>
          <p14:tracePt t="368791" x="8488363" y="4770438"/>
          <p14:tracePt t="368863" x="8480425" y="4770438"/>
          <p14:tracePt t="368871" x="8480425" y="4778375"/>
          <p14:tracePt t="368895" x="8474075" y="4784725"/>
          <p14:tracePt t="368903" x="8466138" y="4792663"/>
          <p14:tracePt t="368919" x="8458200" y="4808538"/>
          <p14:tracePt t="368927" x="8450263" y="4822825"/>
          <p14:tracePt t="368951" x="8435975" y="4822825"/>
          <p14:tracePt t="369007" x="8428038" y="4808538"/>
        </p14:tracePtLst>
      </p14:laserTraceLst>
    </p:ext>
  </p:extLs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ext Box 4"/>
          <p:cNvSpPr txBox="1">
            <a:spLocks noChangeArrowheads="1"/>
          </p:cNvSpPr>
          <p:nvPr/>
        </p:nvSpPr>
        <p:spPr bwMode="auto">
          <a:xfrm>
            <a:off x="304800" y="609600"/>
            <a:ext cx="8305800" cy="1187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Ukoliko sudar nije </a:t>
            </a:r>
            <a:r>
              <a:rPr lang="sr-Latn-CS" altLang="en-US" sz="2400"/>
              <a:t>čeoni (čestice se samo “okrznu”) predata energija je manja, pa je opravdano pretpostaviti da efikasni presek zavisi od energije na složeniji način. </a:t>
            </a:r>
            <a:endParaRPr lang="en-US" altLang="en-US" sz="2400"/>
          </a:p>
        </p:txBody>
      </p:sp>
      <p:sp>
        <p:nvSpPr>
          <p:cNvPr id="43011" name="Text Box 5"/>
          <p:cNvSpPr txBox="1">
            <a:spLocks noChangeArrowheads="1"/>
          </p:cNvSpPr>
          <p:nvPr/>
        </p:nvSpPr>
        <p:spPr bwMode="auto">
          <a:xfrm>
            <a:off x="457200" y="2286000"/>
            <a:ext cx="77724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2000">
                <a:cs typeface="Arial" panose="020B0604020202020204" pitchFamily="34" charset="0"/>
              </a:rPr>
              <a:t>σ</a:t>
            </a:r>
            <a:r>
              <a:rPr lang="sr-Latn-CS" altLang="en-US" sz="2000">
                <a:cs typeface="Arial" panose="020B0604020202020204" pitchFamily="34" charset="0"/>
              </a:rPr>
              <a:t>(</a:t>
            </a:r>
            <a:r>
              <a:rPr lang="el-GR" altLang="en-US" sz="2000">
                <a:cs typeface="Arial" panose="020B0604020202020204" pitchFamily="34" charset="0"/>
              </a:rPr>
              <a:t>ε</a:t>
            </a:r>
            <a:r>
              <a:rPr lang="sr-Latn-CS" altLang="en-US" sz="2000">
                <a:cs typeface="Arial" panose="020B0604020202020204" pitchFamily="34" charset="0"/>
              </a:rPr>
              <a:t>) će samo u graničnom slučaju čeonog sudara biti </a:t>
            </a:r>
            <a:r>
              <a:rPr lang="el-GR" altLang="en-US" sz="2000">
                <a:cs typeface="Arial" panose="020B0604020202020204" pitchFamily="34" charset="0"/>
              </a:rPr>
              <a:t>π</a:t>
            </a:r>
            <a:r>
              <a:rPr lang="sr-Latn-CS" altLang="en-US" sz="2000">
                <a:cs typeface="Arial" panose="020B0604020202020204" pitchFamily="34" charset="0"/>
              </a:rPr>
              <a:t>d</a:t>
            </a:r>
            <a:r>
              <a:rPr lang="sr-Latn-CS" altLang="en-US" sz="2000" baseline="30000">
                <a:cs typeface="Arial" panose="020B0604020202020204" pitchFamily="34" charset="0"/>
              </a:rPr>
              <a:t>2</a:t>
            </a:r>
            <a:r>
              <a:rPr lang="sr-Latn-CS" altLang="en-US" sz="2000">
                <a:cs typeface="Arial" panose="020B0604020202020204" pitchFamily="34" charset="0"/>
              </a:rPr>
              <a:t> </a:t>
            </a:r>
            <a:endParaRPr lang="el-GR" altLang="en-US" sz="2000">
              <a:cs typeface="Arial" panose="020B0604020202020204" pitchFamily="34" charset="0"/>
            </a:endParaRPr>
          </a:p>
        </p:txBody>
      </p:sp>
      <p:sp>
        <p:nvSpPr>
          <p:cNvPr id="43012" name="Text Box 6"/>
          <p:cNvSpPr txBox="1">
            <a:spLocks noChangeArrowheads="1"/>
          </p:cNvSpPr>
          <p:nvPr/>
        </p:nvSpPr>
        <p:spPr bwMode="auto">
          <a:xfrm>
            <a:off x="609600" y="3352800"/>
            <a:ext cx="7315200" cy="15525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400"/>
              <a:t>Odstupanje od čeonog sudara se definiše parametrom </a:t>
            </a:r>
            <a:r>
              <a:rPr lang="sr-Latn-CS" altLang="en-US" sz="2400" b="1">
                <a:solidFill>
                  <a:srgbClr val="FF0000"/>
                </a:solidFill>
              </a:rPr>
              <a:t>b</a:t>
            </a:r>
            <a:r>
              <a:rPr lang="sr-Latn-CS" altLang="en-US" sz="2400"/>
              <a:t> koje predstavlja rastojanje izmedju centara molekula u momentu sudara posmatrano normalno na pravac relativne brzine </a:t>
            </a:r>
            <a:endParaRPr lang="en-US" altLang="en-US" sz="240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93" x="8420100" y="4808538"/>
          <p14:tracePt t="1608" x="8412163" y="4800600"/>
          <p14:tracePt t="1680" x="8404225" y="4800600"/>
          <p14:tracePt t="1968" x="8397875" y="4800600"/>
          <p14:tracePt t="2200" x="8389938" y="4792663"/>
          <p14:tracePt t="2312" x="8382000" y="4778375"/>
          <p14:tracePt t="2320" x="8374063" y="4770438"/>
          <p14:tracePt t="2328" x="8351838" y="4754563"/>
          <p14:tracePt t="2342" x="8328025" y="4740275"/>
          <p14:tracePt t="2358" x="8321675" y="4732338"/>
          <p14:tracePt t="2375" x="8313738" y="4732338"/>
          <p14:tracePt t="2416" x="8305800" y="4732338"/>
          <p14:tracePt t="2511" x="8297863" y="4732338"/>
          <p14:tracePt t="2521" x="8297863" y="4724400"/>
          <p14:tracePt t="2528" x="8297863" y="4708525"/>
          <p14:tracePt t="2544" x="8297863" y="4702175"/>
          <p14:tracePt t="2568" x="8297863" y="4694238"/>
          <p14:tracePt t="2576" x="8283575" y="4678363"/>
          <p14:tracePt t="2591" x="8283575" y="4664075"/>
          <p14:tracePt t="2608" x="8275638" y="4648200"/>
          <p14:tracePt t="2625" x="8267700" y="4640263"/>
          <p14:tracePt t="3416" x="8267700" y="4632325"/>
          <p14:tracePt t="4388" x="8259763" y="4640263"/>
          <p14:tracePt t="5240" x="8161338" y="4670425"/>
          <p14:tracePt t="5247" x="7932738" y="4746625"/>
          <p14:tracePt t="5256" x="7277100" y="4906963"/>
          <p14:tracePt t="5274" x="6621463" y="5037138"/>
          <p14:tracePt t="5290" x="6302375" y="5029200"/>
          <p14:tracePt t="5307" x="6194425" y="4999038"/>
          <p14:tracePt t="5323" x="6194425" y="4991100"/>
          <p14:tracePt t="5359" x="6194425" y="4983163"/>
          <p14:tracePt t="5504" x="6194425" y="4975225"/>
          <p14:tracePt t="5534" x="6164263" y="4975225"/>
          <p14:tracePt t="5542" x="6149975" y="4953000"/>
          <p14:tracePt t="5553" x="6149975" y="4838700"/>
          <p14:tracePt t="5571" x="6142038" y="4770438"/>
          <p14:tracePt t="5589" x="6126163" y="4754563"/>
          <p14:tracePt t="6055" x="6156325" y="4754563"/>
          <p14:tracePt t="6062" x="6164263" y="4716463"/>
          <p14:tracePt t="6071" x="6164263" y="4702175"/>
          <p14:tracePt t="6087" x="6180138" y="4702175"/>
          <p14:tracePt t="6105" x="6164263" y="4702175"/>
          <p14:tracePt t="6135" x="6142038" y="4702175"/>
          <p14:tracePt t="6143" x="6118225" y="4702175"/>
          <p14:tracePt t="6154" x="6049963" y="4716463"/>
          <p14:tracePt t="6170" x="6011863" y="4716463"/>
          <p14:tracePt t="6188" x="6003925" y="4724400"/>
          <p14:tracePt t="6204" x="5997575" y="4724400"/>
          <p14:tracePt t="6263" x="5981700" y="4724400"/>
          <p14:tracePt t="6272" x="5973763" y="4716463"/>
          <p14:tracePt t="6280" x="5959475" y="4708525"/>
          <p14:tracePt t="6289" x="5927725" y="4694238"/>
          <p14:tracePt t="6306" x="5913438" y="4678363"/>
          <p14:tracePt t="6322" x="5905500" y="4678363"/>
          <p14:tracePt t="6416" x="5897563" y="4678363"/>
          <p14:tracePt t="6440" x="5889625" y="4678363"/>
          <p14:tracePt t="6480" x="5889625" y="4686300"/>
          <p14:tracePt t="6496" x="5897563" y="4702175"/>
          <p14:tracePt t="6505" x="5905500" y="4702175"/>
          <p14:tracePt t="6536" x="5905500" y="4694238"/>
          <p14:tracePt t="6560" x="5897563" y="4694238"/>
          <p14:tracePt t="6568" x="5897563" y="4686300"/>
          <p14:tracePt t="6576" x="5883275" y="4686300"/>
          <p14:tracePt t="6680" x="5837238" y="4632325"/>
          <p14:tracePt t="6688" x="5768975" y="4549775"/>
          <p14:tracePt t="6696" x="5676900" y="4313238"/>
          <p14:tracePt t="6705" x="5456238" y="3589338"/>
          <p14:tracePt t="6722" x="5418138" y="3101975"/>
          <p14:tracePt t="6737" x="5448300" y="2895600"/>
          <p14:tracePt t="6753" x="5508625" y="2819400"/>
          <p14:tracePt t="6770" x="5532438" y="2773363"/>
          <p14:tracePt t="6786" x="5532438" y="2720975"/>
          <p14:tracePt t="6804" x="5532438" y="2536825"/>
          <p14:tracePt t="6821" x="5532438" y="2316163"/>
          <p14:tracePt t="6837" x="5562600" y="2049463"/>
          <p14:tracePt t="6854" x="5661025" y="1858963"/>
          <p14:tracePt t="6854" x="5707063" y="1798638"/>
          <p14:tracePt t="6873" x="5753100" y="1744663"/>
          <p14:tracePt t="6889" x="5775325" y="1706563"/>
          <p14:tracePt t="6905" x="5791200" y="1654175"/>
          <p14:tracePt t="6921" x="5813425" y="1562100"/>
          <p14:tracePt t="6938" x="5845175" y="1485900"/>
          <p14:tracePt t="6955" x="5875338" y="1417638"/>
          <p14:tracePt t="6971" x="5921375" y="1287463"/>
          <p14:tracePt t="6986" x="5935663" y="1196975"/>
          <p14:tracePt t="7003" x="5935663" y="1189038"/>
          <p14:tracePt t="7019" x="5935663" y="1181100"/>
          <p14:tracePt t="7104" x="5935663" y="1173163"/>
          <p14:tracePt t="7112" x="5943600" y="1173163"/>
          <p14:tracePt t="7128" x="5943600" y="1165225"/>
          <p14:tracePt t="7143" x="5943600" y="1150938"/>
          <p14:tracePt t="7313" x="5951538" y="1143000"/>
          <p14:tracePt t="7392" x="5951538" y="1135063"/>
          <p14:tracePt t="8048" x="5951538" y="1127125"/>
          <p14:tracePt t="8128" x="5951538" y="1120775"/>
          <p14:tracePt t="8208" x="5943600" y="1120775"/>
          <p14:tracePt t="8288" x="5935663" y="1120775"/>
          <p14:tracePt t="8384" x="5921375" y="1120775"/>
          <p14:tracePt t="8424" x="5913438" y="1120775"/>
          <p14:tracePt t="8520" x="5905500" y="1120775"/>
          <p14:tracePt t="8536" x="5897563" y="1120775"/>
          <p14:tracePt t="8568" x="5889625" y="1120775"/>
          <p14:tracePt t="8592" x="5883275" y="1120775"/>
          <p14:tracePt t="8616" x="5867400" y="1120775"/>
          <p14:tracePt t="8680" x="5859463" y="1120775"/>
          <p14:tracePt t="8720" x="5845175" y="1120775"/>
          <p14:tracePt t="8728" x="5837238" y="1120775"/>
          <p14:tracePt t="8783" x="5829300" y="1120775"/>
          <p14:tracePt t="8815" x="5813425" y="1120775"/>
          <p14:tracePt t="8839" x="5807075" y="1120775"/>
          <p14:tracePt t="8847" x="5799138" y="1120775"/>
          <p14:tracePt t="8863" x="5791200" y="1120775"/>
          <p14:tracePt t="8878" x="5783263" y="1120775"/>
          <p14:tracePt t="8888" x="5775325" y="1120775"/>
          <p14:tracePt t="8900" x="5768975" y="1120775"/>
          <p14:tracePt t="8917" x="5753100" y="1120775"/>
          <p14:tracePt t="8934" x="5745163" y="1120775"/>
          <p14:tracePt t="9767" x="5737225" y="1120775"/>
          <p14:tracePt t="9799" x="5730875" y="1120775"/>
          <p14:tracePt t="9807" x="5722938" y="1120775"/>
          <p14:tracePt t="9831" x="5707063" y="1120775"/>
          <p14:tracePt t="9855" x="5699125" y="1120775"/>
          <p14:tracePt t="9863" x="5692775" y="1112838"/>
          <p14:tracePt t="9871" x="5684838" y="1112838"/>
          <p14:tracePt t="9887" x="5661025" y="1104900"/>
          <p14:tracePt t="10047" x="5646738" y="1089025"/>
          <p14:tracePt t="10055" x="5630863" y="1082675"/>
          <p14:tracePt t="10066" x="5616575" y="1066800"/>
          <p14:tracePt t="10083" x="5600700" y="1066800"/>
          <p14:tracePt t="10099" x="5584825" y="1066800"/>
          <p14:tracePt t="10116" x="5554663" y="1066800"/>
          <p14:tracePt t="10133" x="5524500" y="1066800"/>
          <p14:tracePt t="10150" x="5478463" y="1066800"/>
          <p14:tracePt t="10168" x="5440363" y="1066800"/>
          <p14:tracePt t="10184" x="5410200" y="1066800"/>
          <p14:tracePt t="10200" x="5387975" y="1066800"/>
          <p14:tracePt t="10216" x="5380038" y="1066800"/>
          <p14:tracePt t="10232" x="5372100" y="1066800"/>
          <p14:tracePt t="10263" x="5364163" y="1066800"/>
          <p14:tracePt t="10271" x="5356225" y="1066800"/>
          <p14:tracePt t="10282" x="5326063" y="1066800"/>
          <p14:tracePt t="10300" x="5280025" y="1066800"/>
          <p14:tracePt t="10317" x="5235575" y="1066800"/>
          <p14:tracePt t="10333" x="5203825" y="1074738"/>
          <p14:tracePt t="10349" x="5165725" y="1074738"/>
          <p14:tracePt t="10349" x="5151438" y="1074738"/>
          <p14:tracePt t="10367" x="5083175" y="1089025"/>
          <p14:tracePt t="10384" x="5013325" y="1112838"/>
          <p14:tracePt t="10401" x="4937125" y="1127125"/>
          <p14:tracePt t="10417" x="4876800" y="1127125"/>
          <p14:tracePt t="10434" x="4808538" y="1143000"/>
          <p14:tracePt t="10449" x="4754563" y="1143000"/>
          <p14:tracePt t="10465" x="4686300" y="1150938"/>
          <p14:tracePt t="10482" x="4594225" y="1173163"/>
          <p14:tracePt t="10499" x="4479925" y="1189038"/>
          <p14:tracePt t="10516" x="4359275" y="1196975"/>
          <p14:tracePt t="10516" x="4297363" y="1196975"/>
          <p14:tracePt t="10536" x="4244975" y="1196975"/>
          <p14:tracePt t="10548" x="4144963" y="1196975"/>
          <p14:tracePt t="10565" x="4060825" y="1196975"/>
          <p14:tracePt t="10565" x="4038600" y="1196975"/>
          <p14:tracePt t="10584" x="4008438" y="1196975"/>
          <p14:tracePt t="10600" x="3962400" y="1196975"/>
          <p14:tracePt t="10617" x="3916363" y="1196975"/>
          <p14:tracePt t="10633" x="3870325" y="1196975"/>
          <p14:tracePt t="10649" x="3840163" y="1211263"/>
          <p14:tracePt t="10666" x="3825875" y="1211263"/>
          <p14:tracePt t="10683" x="3787775" y="1211263"/>
          <p14:tracePt t="10699" x="3703638" y="1211263"/>
          <p14:tracePt t="10716" x="3603625" y="1211263"/>
          <p14:tracePt t="10733" x="3489325" y="1189038"/>
          <p14:tracePt t="10749" x="3330575" y="1158875"/>
          <p14:tracePt t="10768" x="3306763" y="1158875"/>
          <p14:tracePt t="10782" x="3254375" y="1150938"/>
          <p14:tracePt t="10800" x="3238500" y="1150938"/>
          <p14:tracePt t="10817" x="3230563" y="1150938"/>
          <p14:tracePt t="10832" x="3216275" y="1143000"/>
          <p14:tracePt t="10849" x="3200400" y="1143000"/>
          <p14:tracePt t="10865" x="3170238" y="1143000"/>
          <p14:tracePt t="10883" x="3116263" y="1127125"/>
          <p14:tracePt t="10899" x="3063875" y="1104900"/>
          <p14:tracePt t="10915" x="3001963" y="1089025"/>
          <p14:tracePt t="10931" x="2949575" y="1089025"/>
          <p14:tracePt t="10949" x="2887663" y="1074738"/>
          <p14:tracePt t="10967" x="2857500" y="1066800"/>
          <p14:tracePt t="10982" x="2765425" y="1050925"/>
          <p14:tracePt t="11000" x="2727325" y="1050925"/>
          <p14:tracePt t="11017" x="2713038" y="1050925"/>
          <p14:tracePt t="11032" x="2697163" y="1050925"/>
          <p14:tracePt t="11048" x="2667000" y="1050925"/>
          <p14:tracePt t="11065" x="2659063" y="1050925"/>
          <p14:tracePt t="11080" x="2636838" y="1050925"/>
          <p14:tracePt t="11098" x="2613025" y="1050925"/>
          <p14:tracePt t="11116" x="2568575" y="1036638"/>
          <p14:tracePt t="11132" x="2522538" y="1028700"/>
          <p14:tracePt t="11149" x="2476500" y="1020763"/>
          <p14:tracePt t="11149" x="2454275" y="1020763"/>
          <p14:tracePt t="11168" x="2430463" y="1020763"/>
          <p14:tracePt t="11182" x="2384425" y="1012825"/>
          <p14:tracePt t="11200" x="2354263" y="998538"/>
          <p14:tracePt t="11217" x="2324100" y="998538"/>
          <p14:tracePt t="11234" x="2278063" y="998538"/>
          <p14:tracePt t="11249" x="2232025" y="982663"/>
          <p14:tracePt t="11266" x="2187575" y="982663"/>
          <p14:tracePt t="11282" x="2117725" y="982663"/>
          <p14:tracePt t="11298" x="2035175" y="982663"/>
          <p14:tracePt t="11316" x="1935163" y="982663"/>
          <p14:tracePt t="11332" x="1836738" y="982663"/>
          <p14:tracePt t="11349" x="1744663" y="982663"/>
          <p14:tracePt t="11349" x="1714500" y="982663"/>
          <p14:tracePt t="11368" x="1676400" y="982663"/>
          <p14:tracePt t="11381" x="1608138" y="982663"/>
          <p14:tracePt t="11400" x="1577975" y="982663"/>
          <p14:tracePt t="11416" x="1524000" y="982663"/>
          <p14:tracePt t="11432" x="1485900" y="982663"/>
          <p14:tracePt t="11449" x="1477963" y="982663"/>
          <p14:tracePt t="11465" x="1447800" y="982663"/>
          <p14:tracePt t="11482" x="1439863" y="982663"/>
          <p14:tracePt t="11503" x="1431925" y="990600"/>
          <p14:tracePt t="11514" x="1425575" y="990600"/>
          <p14:tracePt t="11531" x="1409700" y="990600"/>
          <p14:tracePt t="11547" x="1387475" y="990600"/>
          <p14:tracePt t="11565" x="1349375" y="1006475"/>
          <p14:tracePt t="11582" x="1325563" y="1006475"/>
          <p14:tracePt t="11582" x="1311275" y="1006475"/>
          <p14:tracePt t="11599" x="1273175" y="1006475"/>
          <p14:tracePt t="11616" x="1241425" y="1012825"/>
          <p14:tracePt t="11633" x="1203325" y="1020763"/>
          <p14:tracePt t="11649" x="1158875" y="1020763"/>
          <p14:tracePt t="11665" x="1082675" y="1020763"/>
          <p14:tracePt t="11682" x="982663" y="1020763"/>
          <p14:tracePt t="11698" x="914400" y="1020763"/>
          <p14:tracePt t="11715" x="898525" y="1020763"/>
          <p14:tracePt t="11732" x="892175" y="1020763"/>
          <p14:tracePt t="11751" x="898525" y="1020763"/>
          <p14:tracePt t="11831" x="906463" y="1020763"/>
          <p14:tracePt t="11847" x="914400" y="1020763"/>
          <p14:tracePt t="11855" x="922338" y="1020763"/>
          <p14:tracePt t="11865" x="944563" y="1020763"/>
          <p14:tracePt t="11882" x="974725" y="1020763"/>
          <p14:tracePt t="11897" x="1020763" y="1020763"/>
          <p14:tracePt t="11914" x="1089025" y="1012825"/>
          <p14:tracePt t="11930" x="1189038" y="1006475"/>
          <p14:tracePt t="11947" x="1257300" y="990600"/>
          <p14:tracePt t="11964" x="1311275" y="982663"/>
          <p14:tracePt t="11980" x="1341438" y="974725"/>
          <p14:tracePt t="11997" x="1371600" y="974725"/>
          <p14:tracePt t="11997" x="1393825" y="952500"/>
          <p14:tracePt t="12015" x="1409700" y="952500"/>
          <p14:tracePt t="12030" x="1485900" y="952500"/>
          <p14:tracePt t="12049" x="1531938" y="936625"/>
          <p14:tracePt t="12064" x="1584325" y="936625"/>
          <p14:tracePt t="12080" x="1622425" y="936625"/>
          <p14:tracePt t="12097" x="1692275" y="936625"/>
          <p14:tracePt t="12113" x="1752600" y="930275"/>
          <p14:tracePt t="12130" x="1844675" y="930275"/>
          <p14:tracePt t="12147" x="1958975" y="930275"/>
          <p14:tracePt t="12164" x="2095500" y="930275"/>
          <p14:tracePt t="12180" x="2232025" y="930275"/>
          <p14:tracePt t="12197" x="2324100" y="930275"/>
          <p14:tracePt t="12213" x="2378075" y="930275"/>
          <p14:tracePt t="12213" x="2408238" y="930275"/>
          <p14:tracePt t="12231" x="2438400" y="930275"/>
          <p14:tracePt t="12248" x="2476500" y="930275"/>
          <p14:tracePt t="12264" x="2552700" y="930275"/>
          <p14:tracePt t="12280" x="2651125" y="930275"/>
          <p14:tracePt t="12297" x="2781300" y="930275"/>
          <p14:tracePt t="12313" x="2917825" y="930275"/>
          <p14:tracePt t="12333" x="3009900" y="930275"/>
          <p14:tracePt t="12347" x="3101975" y="930275"/>
          <p14:tracePt t="12363" x="3178175" y="930275"/>
          <p14:tracePt t="12381" x="3246438" y="930275"/>
          <p14:tracePt t="12397" x="3276600" y="930275"/>
          <p14:tracePt t="12416" x="3292475" y="930275"/>
          <p14:tracePt t="12431" x="3322638" y="922338"/>
          <p14:tracePt t="12448" x="3360738" y="922338"/>
          <p14:tracePt t="12465" x="3459163" y="922338"/>
          <p14:tracePt t="12481" x="3581400" y="922338"/>
          <p14:tracePt t="12497" x="3679825" y="922338"/>
          <p14:tracePt t="12514" x="3741738" y="922338"/>
          <p14:tracePt t="12532" x="3749675" y="922338"/>
          <p14:tracePt t="12549" x="3741738" y="922338"/>
          <p14:tracePt t="12695" x="3741738" y="930275"/>
          <p14:tracePt t="12702" x="3733800" y="930275"/>
          <p14:tracePt t="12713" x="3725863" y="944563"/>
          <p14:tracePt t="12730" x="3711575" y="974725"/>
          <p14:tracePt t="12747" x="3687763" y="1012825"/>
          <p14:tracePt t="12764" x="3665538" y="1044575"/>
          <p14:tracePt t="12780" x="3649663" y="1066800"/>
          <p14:tracePt t="12797" x="3641725" y="1082675"/>
          <p14:tracePt t="12813" x="3635375" y="1089025"/>
          <p14:tracePt t="12830" x="3641725" y="1089025"/>
          <p14:tracePt t="13375" x="3649663" y="1089025"/>
          <p14:tracePt t="13407" x="3657600" y="1089025"/>
          <p14:tracePt t="13431" x="3665538" y="1089025"/>
          <p14:tracePt t="13463" x="3673475" y="1074738"/>
          <p14:tracePt t="13495" x="3687763" y="1074738"/>
          <p14:tracePt t="13559" x="3695700" y="1074738"/>
          <p14:tracePt t="13599" x="3703638" y="1074738"/>
          <p14:tracePt t="13607" x="3717925" y="1066800"/>
          <p14:tracePt t="13615" x="3733800" y="1066800"/>
          <p14:tracePt t="13629" x="3779838" y="1058863"/>
          <p14:tracePt t="13648" x="3794125" y="1058863"/>
          <p14:tracePt t="13662" x="3802063" y="1058863"/>
          <p14:tracePt t="13711" x="3810000" y="1058863"/>
          <p14:tracePt t="13719" x="3817938" y="1058863"/>
          <p14:tracePt t="13823" x="3825875" y="1058863"/>
          <p14:tracePt t="14127" x="3832225" y="1058863"/>
          <p14:tracePt t="14135" x="3848100" y="1050925"/>
          <p14:tracePt t="14151" x="3870325" y="1050925"/>
          <p14:tracePt t="14167" x="3886200" y="1050925"/>
          <p14:tracePt t="14182" x="3894138" y="1044575"/>
          <p14:tracePt t="14199" x="3902075" y="1044575"/>
          <p14:tracePt t="14215" x="3908425" y="1044575"/>
          <p14:tracePt t="14228" x="3916363" y="1044575"/>
          <p14:tracePt t="14246" x="3932238" y="1044575"/>
          <p14:tracePt t="14246" x="3940175" y="1044575"/>
          <p14:tracePt t="14264" x="3970338" y="1044575"/>
          <p14:tracePt t="14280" x="4022725" y="1044575"/>
          <p14:tracePt t="14297" x="4084638" y="1044575"/>
          <p14:tracePt t="14313" x="4137025" y="1044575"/>
          <p14:tracePt t="14331" x="4191000" y="1044575"/>
          <p14:tracePt t="14346" x="4237038" y="1044575"/>
          <p14:tracePt t="14361" x="4275138" y="1044575"/>
          <p14:tracePt t="14377" x="4305300" y="1044575"/>
          <p14:tracePt t="14394" x="4335463" y="1044575"/>
          <p14:tracePt t="14411" x="4365625" y="1044575"/>
          <p14:tracePt t="14427" x="4427538" y="1036638"/>
          <p14:tracePt t="14444" x="4487863" y="1036638"/>
          <p14:tracePt t="14461" x="4610100" y="1036638"/>
          <p14:tracePt t="14480" x="4640263" y="1036638"/>
          <p14:tracePt t="14497" x="4678363" y="1036638"/>
          <p14:tracePt t="14513" x="4678363" y="1028700"/>
          <p14:tracePt t="14535" x="4686300" y="1028700"/>
          <p14:tracePt t="14551" x="4702175" y="1028700"/>
          <p14:tracePt t="14583" x="4732338" y="1028700"/>
          <p14:tracePt t="14591" x="4754563" y="1028700"/>
          <p14:tracePt t="14599" x="4792663" y="1028700"/>
          <p14:tracePt t="14611" x="4838700" y="1028700"/>
          <p14:tracePt t="14628" x="4876800" y="1028700"/>
          <p14:tracePt t="14645" x="4884738" y="1028700"/>
          <p14:tracePt t="14719" x="4906963" y="1028700"/>
          <p14:tracePt t="14727" x="4922838" y="1036638"/>
          <p14:tracePt t="14751" x="4930775" y="1036638"/>
          <p14:tracePt t="14775" x="4937125" y="1036638"/>
          <p14:tracePt t="14782" x="4945063" y="1044575"/>
          <p14:tracePt t="14794" x="4983163" y="1050925"/>
          <p14:tracePt t="14811" x="5013325" y="1050925"/>
          <p14:tracePt t="14828" x="5051425" y="1050925"/>
          <p14:tracePt t="14845" x="5089525" y="1066800"/>
          <p14:tracePt t="14845" x="5097463" y="1066800"/>
          <p14:tracePt t="14864" x="5113338" y="1066800"/>
          <p14:tracePt t="14887" x="5121275" y="1066800"/>
          <p14:tracePt t="14912" x="5127625" y="1066800"/>
          <p14:tracePt t="14919" x="5135563" y="1066800"/>
          <p14:tracePt t="14929" x="5159375" y="1066800"/>
          <p14:tracePt t="14945" x="5181600" y="1066800"/>
          <p14:tracePt t="14962" x="5211763" y="1066800"/>
          <p14:tracePt t="14978" x="5235575" y="1066800"/>
          <p14:tracePt t="14995" x="5265738" y="1066800"/>
          <p14:tracePt t="15011" x="5303838" y="1058863"/>
          <p14:tracePt t="15011" x="5311775" y="1058863"/>
          <p14:tracePt t="15032" x="5326063" y="1058863"/>
          <p14:tracePt t="15045" x="5349875" y="1050925"/>
          <p14:tracePt t="15061" x="5356225" y="1050925"/>
          <p14:tracePt t="15078" x="5402263" y="1050925"/>
          <p14:tracePt t="15096" x="5464175" y="1050925"/>
          <p14:tracePt t="15113" x="5516563" y="1050925"/>
          <p14:tracePt t="15129" x="5570538" y="1050925"/>
          <p14:tracePt t="15145" x="5600700" y="1050925"/>
          <p14:tracePt t="15161" x="5616575" y="1044575"/>
          <p14:tracePt t="15177" x="5622925" y="1036638"/>
          <p14:tracePt t="15199" x="5638800" y="1036638"/>
          <p14:tracePt t="15231" x="5654675" y="1036638"/>
          <p14:tracePt t="15239" x="5661025" y="1036638"/>
          <p14:tracePt t="15247" x="5692775" y="1036638"/>
          <p14:tracePt t="15261" x="5730875" y="1036638"/>
          <p14:tracePt t="15261" x="5753100" y="1036638"/>
          <p14:tracePt t="15280" x="5799138" y="1036638"/>
          <p14:tracePt t="15296" x="5837238" y="1036638"/>
          <p14:tracePt t="15312" x="5875338" y="1036638"/>
          <p14:tracePt t="15329" x="5913438" y="1036638"/>
          <p14:tracePt t="15345" x="5965825" y="1036638"/>
          <p14:tracePt t="15360" x="6011863" y="1036638"/>
          <p14:tracePt t="15377" x="6065838" y="1036638"/>
          <p14:tracePt t="15394" x="6103938" y="1036638"/>
          <p14:tracePt t="15410" x="6142038" y="1036638"/>
          <p14:tracePt t="15427" x="6202363" y="1066800"/>
          <p14:tracePt t="15443" x="6248400" y="1066800"/>
          <p14:tracePt t="15460" x="6302375" y="1066800"/>
          <p14:tracePt t="15477" x="6346825" y="1066800"/>
          <p14:tracePt t="15493" x="6384925" y="1066800"/>
          <p14:tracePt t="15510" x="6416675" y="1066800"/>
          <p14:tracePt t="15529" x="6430963" y="1066800"/>
          <p14:tracePt t="15545" x="6477000" y="1066800"/>
          <p14:tracePt t="15561" x="6515100" y="1074738"/>
          <p14:tracePt t="15577" x="6575425" y="1089025"/>
          <p14:tracePt t="15594" x="6621463" y="1089025"/>
          <p14:tracePt t="15611" x="6651625" y="1089025"/>
          <p14:tracePt t="15627" x="6667500" y="1089025"/>
          <p14:tracePt t="15644" x="6689725" y="1089025"/>
          <p14:tracePt t="15661" x="6705600" y="1089025"/>
          <p14:tracePt t="15677" x="6713538" y="1089025"/>
          <p14:tracePt t="15694" x="6727825" y="1089025"/>
          <p14:tracePt t="15711" x="6759575" y="1089025"/>
          <p14:tracePt t="15729" x="6789738" y="1089025"/>
          <p14:tracePt t="15745" x="6842125" y="1089025"/>
          <p14:tracePt t="15761" x="6896100" y="1089025"/>
          <p14:tracePt t="15777" x="6950075" y="1089025"/>
          <p14:tracePt t="15794" x="6980238" y="1089025"/>
          <p14:tracePt t="15810" x="7002463" y="1089025"/>
          <p14:tracePt t="15827" x="7026275" y="1089025"/>
          <p14:tracePt t="15844" x="7040563" y="1089025"/>
          <p14:tracePt t="15860" x="7070725" y="1089025"/>
          <p14:tracePt t="15877" x="7108825" y="1089025"/>
          <p14:tracePt t="15877" x="7132638" y="1104900"/>
          <p14:tracePt t="15896" x="7154863" y="1104900"/>
          <p14:tracePt t="15912" x="7185025" y="1112838"/>
          <p14:tracePt t="15928" x="7185025" y="1120775"/>
          <p14:tracePt t="16631" x="7192963" y="1120775"/>
          <p14:tracePt t="17719" x="7200900" y="1120775"/>
          <p14:tracePt t="17855" x="7216775" y="1120775"/>
          <p14:tracePt t="18423" x="7231063" y="1112838"/>
          <p14:tracePt t="18471" x="7239000" y="1112838"/>
          <p14:tracePt t="18487" x="7261225" y="1104900"/>
          <p14:tracePt t="18495" x="7277100" y="1104900"/>
          <p14:tracePt t="18507" x="7337425" y="1089025"/>
          <p14:tracePt t="18525" x="7391400" y="1089025"/>
          <p14:tracePt t="18525" x="7429500" y="1089025"/>
          <p14:tracePt t="18544" x="7459663" y="1089025"/>
          <p14:tracePt t="18558" x="7497763" y="1074738"/>
          <p14:tracePt t="18574" x="7505700" y="1074738"/>
          <p14:tracePt t="18608" x="7513638" y="1074738"/>
          <p14:tracePt t="18615" x="7527925" y="1074738"/>
          <p14:tracePt t="18625" x="7573963" y="1074738"/>
          <p14:tracePt t="18641" x="7635875" y="1074738"/>
          <p14:tracePt t="18658" x="7718425" y="1074738"/>
          <p14:tracePt t="18675" x="7818438" y="1074738"/>
          <p14:tracePt t="18691" x="7916863" y="1074738"/>
          <p14:tracePt t="18707" x="7970838" y="1074738"/>
          <p14:tracePt t="18724" x="8016875" y="1074738"/>
          <p14:tracePt t="18741" x="8031163" y="1066800"/>
          <p14:tracePt t="18757" x="8031163" y="1058863"/>
          <p14:tracePt t="18799" x="8023225" y="1058863"/>
          <p14:tracePt t="18847" x="8016875" y="1058863"/>
          <p14:tracePt t="18855" x="8001000" y="1058863"/>
          <p14:tracePt t="18863" x="7985125" y="1058863"/>
          <p14:tracePt t="18874" x="7902575" y="1074738"/>
          <p14:tracePt t="18891" x="7750175" y="1082675"/>
          <p14:tracePt t="18907" x="7353300" y="1104900"/>
          <p14:tracePt t="18924" x="6607175" y="1104900"/>
          <p14:tracePt t="18941" x="5821363" y="1104900"/>
          <p14:tracePt t="18957" x="5211763" y="1158875"/>
          <p14:tracePt t="18957" x="4937125" y="1173163"/>
          <p14:tracePt t="18976" x="4640263" y="1181100"/>
          <p14:tracePt t="18992" x="4473575" y="1203325"/>
          <p14:tracePt t="19008" x="4297363" y="1235075"/>
          <p14:tracePt t="19025" x="4092575" y="1257300"/>
          <p14:tracePt t="19043" x="3802063" y="1295400"/>
          <p14:tracePt t="19058" x="3467100" y="1355725"/>
          <p14:tracePt t="19074" x="3154363" y="1393825"/>
          <p14:tracePt t="19090" x="2971800" y="1409700"/>
          <p14:tracePt t="19107" x="2835275" y="1431925"/>
          <p14:tracePt t="19125" x="2759075" y="1455738"/>
          <p14:tracePt t="19140" x="2713038" y="1463675"/>
          <p14:tracePt t="19157" x="2674938" y="1477963"/>
          <p14:tracePt t="19157" x="2651125" y="1477963"/>
          <p14:tracePt t="19176" x="2590800" y="1493838"/>
          <p14:tracePt t="19192" x="2498725" y="1516063"/>
          <p14:tracePt t="19209" x="2430463" y="1516063"/>
          <p14:tracePt t="19224" x="2362200" y="1531938"/>
          <p14:tracePt t="19240" x="2278063" y="1539875"/>
          <p14:tracePt t="19256" x="2201863" y="1539875"/>
          <p14:tracePt t="19274" x="2163763" y="1539875"/>
          <p14:tracePt t="19290" x="2133600" y="1539875"/>
          <p14:tracePt t="19307" x="2111375" y="1539875"/>
          <p14:tracePt t="19324" x="2103438" y="1539875"/>
          <p14:tracePt t="19341" x="2073275" y="1539875"/>
          <p14:tracePt t="19357" x="1989138" y="1531938"/>
          <p14:tracePt t="19374" x="1874838" y="1508125"/>
          <p14:tracePt t="19374" x="1812925" y="1485900"/>
          <p14:tracePt t="19392" x="1730375" y="1470025"/>
          <p14:tracePt t="19408" x="1646238" y="1463675"/>
          <p14:tracePt t="19424" x="1577975" y="1447800"/>
          <p14:tracePt t="19441" x="1524000" y="1431925"/>
          <p14:tracePt t="19457" x="1508125" y="1425575"/>
          <p14:tracePt t="19473" x="1501775" y="1425575"/>
          <p14:tracePt t="19566" x="1501775" y="1417638"/>
          <p14:tracePt t="19623" x="1516063" y="1417638"/>
          <p14:tracePt t="19639" x="1524000" y="1417638"/>
          <p14:tracePt t="19647" x="1539875" y="1417638"/>
          <p14:tracePt t="19663" x="1546225" y="1417638"/>
          <p14:tracePt t="19687" x="1554163" y="1417638"/>
          <p14:tracePt t="19711" x="1562100" y="1417638"/>
          <p14:tracePt t="19719" x="1577975" y="1401763"/>
          <p14:tracePt t="19735" x="1584325" y="1401763"/>
          <p14:tracePt t="19743" x="1600200" y="1401763"/>
          <p14:tracePt t="19756" x="1622425" y="1401763"/>
          <p14:tracePt t="19773" x="1646238" y="1401763"/>
          <p14:tracePt t="19773" x="1654175" y="1401763"/>
          <p14:tracePt t="19792" x="1660525" y="1401763"/>
          <p14:tracePt t="19806" x="1668463" y="1393825"/>
          <p14:tracePt t="19824" x="1684338" y="1387475"/>
          <p14:tracePt t="19841" x="1736725" y="1387475"/>
          <p14:tracePt t="19857" x="1844675" y="1387475"/>
          <p14:tracePt t="19873" x="1989138" y="1387475"/>
          <p14:tracePt t="19890" x="2103438" y="1387475"/>
          <p14:tracePt t="19906" x="2171700" y="1379538"/>
          <p14:tracePt t="19923" x="2193925" y="1379538"/>
          <p14:tracePt t="19939" x="2217738" y="1379538"/>
          <p14:tracePt t="19956" x="2255838" y="1379538"/>
          <p14:tracePt t="19973" x="2332038" y="1379538"/>
          <p14:tracePt t="19973" x="2384425" y="1379538"/>
          <p14:tracePt t="19992" x="2446338" y="1387475"/>
          <p14:tracePt t="20007" x="2598738" y="1387475"/>
          <p14:tracePt t="20025" x="2659063" y="1387475"/>
          <p14:tracePt t="20042" x="2697163" y="1387475"/>
          <p14:tracePt t="20057" x="2713038" y="1393825"/>
          <p14:tracePt t="20073" x="2713038" y="1401763"/>
          <p14:tracePt t="20615" x="2705100" y="1401763"/>
          <p14:tracePt t="22024" x="2697163" y="1401763"/>
          <p14:tracePt t="22071" x="2705100" y="1401763"/>
          <p14:tracePt t="22191" x="2713038" y="1401763"/>
          <p14:tracePt t="22231" x="2720975" y="1401763"/>
          <p14:tracePt t="22262" x="2735263" y="1401763"/>
          <p14:tracePt t="22303" x="2743200" y="1401763"/>
          <p14:tracePt t="22319" x="2765425" y="1401763"/>
          <p14:tracePt t="22326" x="2773363" y="1401763"/>
          <p14:tracePt t="22344" x="2797175" y="1401763"/>
          <p14:tracePt t="22354" x="2827338" y="1401763"/>
          <p14:tracePt t="22370" x="2879725" y="1401763"/>
          <p14:tracePt t="22386" x="2925763" y="1401763"/>
          <p14:tracePt t="22404" x="2971800" y="1401763"/>
          <p14:tracePt t="22420" x="3017838" y="1401763"/>
          <p14:tracePt t="22437" x="3070225" y="1379538"/>
          <p14:tracePt t="22437" x="3078163" y="1379538"/>
          <p14:tracePt t="22456" x="3086100" y="1379538"/>
          <p14:tracePt t="22470" x="3101975" y="1379538"/>
          <p14:tracePt t="22495" x="3124200" y="1379538"/>
          <p14:tracePt t="22504" x="3216275" y="1379538"/>
          <p14:tracePt t="22521" x="3360738" y="1379538"/>
          <p14:tracePt t="22540" x="3497263" y="1379538"/>
          <p14:tracePt t="22553" x="3597275" y="1379538"/>
          <p14:tracePt t="22569" x="3641725" y="1379538"/>
          <p14:tracePt t="22587" x="3679825" y="1379538"/>
          <p14:tracePt t="22604" x="3733800" y="1379538"/>
          <p14:tracePt t="22620" x="3856038" y="1379538"/>
          <p14:tracePt t="22637" x="4106863" y="1379538"/>
          <p14:tracePt t="22656" x="4191000" y="1379538"/>
          <p14:tracePt t="22670" x="4359275" y="1379538"/>
          <p14:tracePt t="22688" x="4411663" y="1379538"/>
          <p14:tracePt t="22704" x="4427538" y="1387475"/>
          <p14:tracePt t="22721" x="4449763" y="1387475"/>
          <p14:tracePt t="22737" x="4487863" y="1401763"/>
          <p14:tracePt t="22754" x="4549775" y="1401763"/>
          <p14:tracePt t="22770" x="4632325" y="1417638"/>
          <p14:tracePt t="22787" x="4702175" y="1425575"/>
          <p14:tracePt t="22804" x="4754563" y="1425575"/>
          <p14:tracePt t="22820" x="4784725" y="1439863"/>
          <p14:tracePt t="22837" x="4792663" y="1439863"/>
          <p14:tracePt t="22911" x="4808538" y="1447800"/>
          <p14:tracePt t="22927" x="4816475" y="1447800"/>
          <p14:tracePt t="22936" x="4822825" y="1447800"/>
          <p14:tracePt t="22942" x="4830763" y="1447800"/>
          <p14:tracePt t="22953" x="4846638" y="1447800"/>
          <p14:tracePt t="23095" x="4854575" y="1447800"/>
          <p14:tracePt t="23119" x="4860925" y="1447800"/>
          <p14:tracePt t="23127" x="4868863" y="1447800"/>
          <p14:tracePt t="23137" x="4884738" y="1447800"/>
          <p14:tracePt t="23159" x="4892675" y="1447800"/>
          <p14:tracePt t="23169" x="4906963" y="1447800"/>
          <p14:tracePt t="23186" x="4930775" y="1447800"/>
          <p14:tracePt t="23203" x="4945063" y="1455738"/>
          <p14:tracePt t="23220" x="4968875" y="1455738"/>
          <p14:tracePt t="23237" x="4999038" y="1455738"/>
          <p14:tracePt t="23253" x="5037138" y="1455738"/>
          <p14:tracePt t="23253" x="5067300" y="1455738"/>
          <p14:tracePt t="23272" x="5121275" y="1455738"/>
          <p14:tracePt t="23288" x="5165725" y="1455738"/>
          <p14:tracePt t="23304" x="5189538" y="1477963"/>
          <p14:tracePt t="23320" x="5197475" y="1477963"/>
          <p14:tracePt t="23336" x="5219700" y="1477963"/>
          <p14:tracePt t="23353" x="5257800" y="1477963"/>
          <p14:tracePt t="23369" x="5334000" y="1477963"/>
          <p14:tracePt t="23386" x="5394325" y="1477963"/>
          <p14:tracePt t="23403" x="5440363" y="1485900"/>
          <p14:tracePt t="23419" x="5478463" y="1493838"/>
          <p14:tracePt t="23436" x="5502275" y="1501775"/>
          <p14:tracePt t="23452" x="5532438" y="1501775"/>
          <p14:tracePt t="23469" x="5584825" y="1501775"/>
          <p14:tracePt t="23488" x="5646738" y="1501775"/>
          <p14:tracePt t="23504" x="5684838" y="1508125"/>
          <p14:tracePt t="23520" x="5715000" y="1508125"/>
          <p14:tracePt t="23537" x="5745163" y="1508125"/>
          <p14:tracePt t="23553" x="5821363" y="1508125"/>
          <p14:tracePt t="23569" x="5943600" y="1508125"/>
          <p14:tracePt t="23586" x="6042025" y="1508125"/>
          <p14:tracePt t="23603" x="6103938" y="1508125"/>
          <p14:tracePt t="23619" x="6118225" y="1508125"/>
          <p14:tracePt t="23636" x="6134100" y="1508125"/>
          <p14:tracePt t="23663" x="6149975" y="1508125"/>
          <p14:tracePt t="23671" x="6180138" y="1508125"/>
          <p14:tracePt t="23687" x="6332538" y="1508125"/>
          <p14:tracePt t="23687" x="6438900" y="1508125"/>
          <p14:tracePt t="23704" x="6675438" y="1508125"/>
          <p14:tracePt t="23720" x="6850063" y="1508125"/>
          <p14:tracePt t="23737" x="6865938" y="1508125"/>
          <p14:tracePt t="23751" x="6873875" y="1508125"/>
          <p14:tracePt t="23782" x="6896100" y="1501775"/>
          <p14:tracePt t="23790" x="6926263" y="1485900"/>
          <p14:tracePt t="23801" x="7070725" y="1470025"/>
          <p14:tracePt t="23818" x="7223125" y="1470025"/>
          <p14:tracePt t="23835" x="7285038" y="1470025"/>
          <p14:tracePt t="23851" x="7299325" y="1470025"/>
          <p14:tracePt t="23868" x="7307263" y="1463675"/>
          <p14:tracePt t="23894" x="7331075" y="1463675"/>
          <p14:tracePt t="23903" x="7369175" y="1463675"/>
          <p14:tracePt t="23918" x="7483475" y="1463675"/>
          <p14:tracePt t="23936" x="7573963" y="1463675"/>
          <p14:tracePt t="23952" x="7658100" y="1463675"/>
          <p14:tracePt t="23969" x="7688263" y="1463675"/>
          <p14:tracePt t="23986" x="7756525" y="1470025"/>
          <p14:tracePt t="24002" x="7788275" y="1470025"/>
          <p14:tracePt t="24019" x="7848600" y="1439863"/>
          <p14:tracePt t="24036" x="7856538" y="1447800"/>
          <p14:tracePt t="24053" x="7856538" y="1417638"/>
          <p14:tracePt t="24068" x="7810500" y="1387475"/>
          <p14:tracePt t="24068" x="7840663" y="1425575"/>
          <p14:tracePt t="24088" x="7832725" y="1409700"/>
          <p14:tracePt t="24102" x="7832725" y="1371600"/>
          <p14:tracePt t="24120" x="7848600" y="1355725"/>
          <p14:tracePt t="24136" x="7832725" y="1363663"/>
          <p14:tracePt t="24153" x="7840663" y="1363663"/>
          <p14:tracePt t="24169" x="7826375" y="1355725"/>
          <p14:tracePt t="24186" x="7794625" y="1355725"/>
          <p14:tracePt t="24202" x="7780338" y="1355725"/>
          <p14:tracePt t="24218" x="7780338" y="1371600"/>
          <p14:tracePt t="24235" x="7764463" y="1371600"/>
          <p14:tracePt t="24295" x="7750175" y="1371600"/>
          <p14:tracePt t="24319" x="7742238" y="1379538"/>
          <p14:tracePt t="24328" x="7734300" y="1379538"/>
          <p14:tracePt t="24342" x="7718425" y="1379538"/>
          <p14:tracePt t="24351" x="7688263" y="1379538"/>
          <p14:tracePt t="24368" x="7666038" y="1401763"/>
          <p14:tracePt t="24384" x="7642225" y="1401763"/>
          <p14:tracePt t="24400" x="7612063" y="1401763"/>
          <p14:tracePt t="24417" x="7581900" y="1401763"/>
          <p14:tracePt t="24435" x="7559675" y="1401763"/>
          <p14:tracePt t="24452" x="7521575" y="1401763"/>
          <p14:tracePt t="24468" x="7475538" y="1401763"/>
          <p14:tracePt t="24485" x="7399338" y="1401763"/>
          <p14:tracePt t="24502" x="7254875" y="1425575"/>
          <p14:tracePt t="24502" x="7178675" y="1425575"/>
          <p14:tracePt t="24520" x="7078663" y="1425575"/>
          <p14:tracePt t="24536" x="7010400" y="1425575"/>
          <p14:tracePt t="24553" x="6972300" y="1447800"/>
          <p14:tracePt t="24569" x="6926263" y="1455738"/>
          <p14:tracePt t="24585" x="6850063" y="1455738"/>
          <p14:tracePt t="24602" x="6697663" y="1455738"/>
          <p14:tracePt t="24618" x="6530975" y="1455738"/>
          <p14:tracePt t="24635" x="6384925" y="1455738"/>
          <p14:tracePt t="24651" x="6286500" y="1455738"/>
          <p14:tracePt t="24668" x="6226175" y="1455738"/>
          <p14:tracePt t="24668" x="6210300" y="1455738"/>
          <p14:tracePt t="24688" x="6194425" y="1455738"/>
          <p14:tracePt t="24701" x="6142038" y="1455738"/>
          <p14:tracePt t="24701" x="6088063" y="1455738"/>
          <p14:tracePt t="24720" x="5943600" y="1455738"/>
          <p14:tracePt t="24736" x="5783263" y="1455738"/>
          <p14:tracePt t="24752" x="5616575" y="1455738"/>
          <p14:tracePt t="24769" x="5470525" y="1455738"/>
          <p14:tracePt t="24785" x="5394325" y="1455738"/>
          <p14:tracePt t="24802" x="5341938" y="1477963"/>
          <p14:tracePt t="24818" x="5303838" y="1493838"/>
          <p14:tracePt t="24835" x="5265738" y="1493838"/>
          <p14:tracePt t="24851" x="5121275" y="1493838"/>
          <p14:tracePt t="24868" x="4975225" y="1493838"/>
          <p14:tracePt t="24885" x="4868863" y="1501775"/>
          <p14:tracePt t="24901" x="4746625" y="1501775"/>
          <p14:tracePt t="24901" x="4702175" y="1501775"/>
          <p14:tracePt t="24920" x="4648200" y="1501775"/>
          <p14:tracePt t="24936" x="4618038" y="1516063"/>
          <p14:tracePt t="24952" x="4564063" y="1516063"/>
          <p14:tracePt t="24969" x="4479925" y="1531938"/>
          <p14:tracePt t="24985" x="4351338" y="1531938"/>
          <p14:tracePt t="25001" x="4144963" y="1531938"/>
          <p14:tracePt t="25018" x="3978275" y="1546225"/>
          <p14:tracePt t="25035" x="3832225" y="1562100"/>
          <p14:tracePt t="25053" x="3741738" y="1577975"/>
          <p14:tracePt t="25068" x="3711575" y="1577975"/>
          <p14:tracePt t="25085" x="3679825" y="1584325"/>
          <p14:tracePt t="25101" x="3641725" y="1600200"/>
          <p14:tracePt t="25101" x="3619500" y="1616075"/>
          <p14:tracePt t="25120" x="3589338" y="1616075"/>
          <p14:tracePt t="25134" x="3421063" y="1638300"/>
          <p14:tracePt t="25152" x="3298825" y="1660525"/>
          <p14:tracePt t="25169" x="3192463" y="1668463"/>
          <p14:tracePt t="25185" x="3140075" y="1684338"/>
          <p14:tracePt t="25201" x="3101975" y="1692275"/>
          <p14:tracePt t="25217" x="3086100" y="1692275"/>
          <p14:tracePt t="25234" x="3063875" y="1692275"/>
          <p14:tracePt t="25251" x="3040063" y="1698625"/>
          <p14:tracePt t="25267" x="2987675" y="1698625"/>
          <p14:tracePt t="25284" x="2911475" y="1698625"/>
          <p14:tracePt t="25301" x="2827338" y="1698625"/>
          <p14:tracePt t="25301" x="2743200" y="1698625"/>
          <p14:tracePt t="25319" x="2613025" y="1698625"/>
          <p14:tracePt t="25338" x="2498725" y="1698625"/>
          <p14:tracePt t="25353" x="2454275" y="1698625"/>
          <p14:tracePt t="25369" x="2438400" y="1698625"/>
          <p14:tracePt t="25384" x="2400300" y="1698625"/>
          <p14:tracePt t="25401" x="2316163" y="1706563"/>
          <p14:tracePt t="25418" x="2155825" y="1706563"/>
          <p14:tracePt t="25435" x="1981200" y="1706563"/>
          <p14:tracePt t="25451" x="1874838" y="1706563"/>
          <p14:tracePt t="25467" x="1836738" y="1714500"/>
          <p14:tracePt t="25485" x="1820863" y="1722438"/>
          <p14:tracePt t="25500" x="1806575" y="1722438"/>
          <p14:tracePt t="25517" x="1760538" y="1722438"/>
          <p14:tracePt t="25517" x="1714500" y="1722438"/>
          <p14:tracePt t="25536" x="1638300" y="1736725"/>
          <p14:tracePt t="25536" x="1554163" y="1736725"/>
          <p14:tracePt t="25552" x="1387475" y="1760538"/>
          <p14:tracePt t="25567" x="1287463" y="1760538"/>
          <p14:tracePt t="25585" x="1273175" y="1760538"/>
          <p14:tracePt t="25601" x="1257300" y="1760538"/>
          <p14:tracePt t="25631" x="1249363" y="1760538"/>
          <p14:tracePt t="25647" x="1227138" y="1760538"/>
          <p14:tracePt t="25655" x="1196975" y="1760538"/>
          <p14:tracePt t="25666" x="1150938" y="1760538"/>
          <p14:tracePt t="25684" x="1135063" y="1760538"/>
          <p14:tracePt t="25700" x="1127125" y="1760538"/>
          <p14:tracePt t="25751" x="1112838" y="1768475"/>
          <p14:tracePt t="25759" x="1104900" y="1768475"/>
          <p14:tracePt t="25768" x="1089025" y="1768475"/>
          <p14:tracePt t="25784" x="1082675" y="1768475"/>
          <p14:tracePt t="25800" x="1066800" y="1768475"/>
          <p14:tracePt t="25831" x="1058863" y="1768475"/>
          <p14:tracePt t="25847" x="1050925" y="1768475"/>
          <p14:tracePt t="25855" x="1044575" y="1768475"/>
          <p14:tracePt t="25866" x="1028700" y="1782763"/>
          <p14:tracePt t="25883" x="1020763" y="1782763"/>
          <p14:tracePt t="25927" x="1028700" y="1782763"/>
          <p14:tracePt t="26087" x="1036638" y="1782763"/>
          <p14:tracePt t="26103" x="1044575" y="1782763"/>
          <p14:tracePt t="26111" x="1050925" y="1782763"/>
          <p14:tracePt t="26119" x="1058863" y="1782763"/>
          <p14:tracePt t="26133" x="1082675" y="1774825"/>
          <p14:tracePt t="26133" x="1089025" y="1774825"/>
          <p14:tracePt t="26152" x="1112838" y="1768475"/>
          <p14:tracePt t="26168" x="1150938" y="1760538"/>
          <p14:tracePt t="26184" x="1227138" y="1736725"/>
          <p14:tracePt t="26200" x="1303338" y="1730375"/>
          <p14:tracePt t="26217" x="1349375" y="1722438"/>
          <p14:tracePt t="26233" x="1371600" y="1722438"/>
          <p14:tracePt t="26250" x="1401763" y="1714500"/>
          <p14:tracePt t="26266" x="1439863" y="1714500"/>
          <p14:tracePt t="26283" x="1477963" y="1714500"/>
          <p14:tracePt t="26300" x="1539875" y="1714500"/>
          <p14:tracePt t="26317" x="1676400" y="1714500"/>
          <p14:tracePt t="26339" x="1790700" y="1714500"/>
          <p14:tracePt t="26353" x="1836738" y="1714500"/>
          <p14:tracePt t="26365" x="1997075" y="1714500"/>
          <p14:tracePt t="26383" x="2103438" y="1714500"/>
          <p14:tracePt t="26400" x="2179638" y="1714500"/>
          <p14:tracePt t="26417" x="2217738" y="1714500"/>
          <p14:tracePt t="26433" x="2247900" y="1714500"/>
          <p14:tracePt t="26450" x="2301875" y="1714500"/>
          <p14:tracePt t="26466" x="2400300" y="1714500"/>
          <p14:tracePt t="26483" x="2514600" y="1714500"/>
          <p14:tracePt t="26499" x="2636838" y="1714500"/>
          <p14:tracePt t="26517" x="2773363" y="1714500"/>
          <p14:tracePt t="26533" x="2865438" y="1714500"/>
          <p14:tracePt t="26550" x="2955925" y="1714500"/>
          <p14:tracePt t="26550" x="3009900" y="1714500"/>
          <p14:tracePt t="26567" x="3048000" y="1714500"/>
          <p14:tracePt t="26582" x="3086100" y="1714500"/>
          <p14:tracePt t="26582" x="3116263" y="1714500"/>
          <p14:tracePt t="26599" x="3146425" y="1714500"/>
          <p14:tracePt t="26616" x="3184525" y="1714500"/>
          <p14:tracePt t="26633" x="3254375" y="1714500"/>
          <p14:tracePt t="26649" x="3322638" y="1714500"/>
          <p14:tracePt t="26666" x="3398838" y="1714500"/>
          <p14:tracePt t="26683" x="3459163" y="1714500"/>
          <p14:tracePt t="26700" x="3535363" y="1714500"/>
          <p14:tracePt t="26716" x="3603625" y="1730375"/>
          <p14:tracePt t="26733" x="3679825" y="1736725"/>
          <p14:tracePt t="26749" x="3756025" y="1736725"/>
          <p14:tracePt t="26768" x="3787775" y="1736725"/>
          <p14:tracePt t="26784" x="3817938" y="1736725"/>
          <p14:tracePt t="26800" x="3863975" y="1736725"/>
          <p14:tracePt t="26817" x="3886200" y="1736725"/>
          <p14:tracePt t="26833" x="3908425" y="1736725"/>
          <p14:tracePt t="26849" x="3916363" y="1736725"/>
          <p14:tracePt t="26866" x="3924300" y="1744663"/>
          <p14:tracePt t="26882" x="3916363" y="1744663"/>
          <p14:tracePt t="27039" x="3908425" y="1744663"/>
          <p14:tracePt t="27615" x="3902075" y="1744663"/>
          <p14:tracePt t="27702" x="3894138" y="1752600"/>
          <p14:tracePt t="27734" x="3886200" y="1752600"/>
          <p14:tracePt t="27751" x="3878263" y="1760538"/>
          <p14:tracePt t="27783" x="3863975" y="1768475"/>
          <p14:tracePt t="27807" x="3856038" y="1768475"/>
          <p14:tracePt t="28015" x="3856038" y="1774825"/>
          <p14:tracePt t="28023" x="3848100" y="1782763"/>
          <p14:tracePt t="28367" x="3840163" y="1782763"/>
          <p14:tracePt t="28375" x="3840163" y="1790700"/>
          <p14:tracePt t="28407" x="3832225" y="1790700"/>
          <p14:tracePt t="28439" x="3832225" y="1798638"/>
          <p14:tracePt t="28463" x="3832225" y="1806575"/>
          <p14:tracePt t="28535" x="3832225" y="1812925"/>
          <p14:tracePt t="30041" x="3832225" y="1820863"/>
          <p14:tracePt t="30583" x="3825875" y="1820863"/>
          <p14:tracePt t="30591" x="3810000" y="1828800"/>
          <p14:tracePt t="30615" x="3794125" y="1836738"/>
          <p14:tracePt t="30631" x="3771900" y="1858963"/>
          <p14:tracePt t="30639" x="3717925" y="1874838"/>
          <p14:tracePt t="30647" x="3665538" y="1882775"/>
          <p14:tracePt t="30662" x="3451225" y="1905000"/>
          <p14:tracePt t="30680" x="3330575" y="1927225"/>
          <p14:tracePt t="30696" x="3216275" y="1943100"/>
          <p14:tracePt t="30713" x="3116263" y="1951038"/>
          <p14:tracePt t="30729" x="3048000" y="1965325"/>
          <p14:tracePt t="30746" x="2971800" y="1989138"/>
          <p14:tracePt t="30762" x="2887663" y="2027238"/>
          <p14:tracePt t="30778" x="2803525" y="2073275"/>
          <p14:tracePt t="30796" x="2727325" y="2095500"/>
          <p14:tracePt t="30812" x="2659063" y="2141538"/>
          <p14:tracePt t="30828" x="2560638" y="2201863"/>
          <p14:tracePt t="30828" x="2522538" y="2232025"/>
          <p14:tracePt t="30848" x="2460625" y="2255838"/>
          <p14:tracePt t="30861" x="2293938" y="2346325"/>
          <p14:tracePt t="30880" x="2209800" y="2384425"/>
          <p14:tracePt t="30896" x="2149475" y="2430463"/>
          <p14:tracePt t="30912" x="2103438" y="2460625"/>
          <p14:tracePt t="30929" x="2073275" y="2484438"/>
          <p14:tracePt t="30946" x="2049463" y="2492375"/>
          <p14:tracePt t="30962" x="2035175" y="2506663"/>
          <p14:tracePt t="30978" x="2003425" y="2530475"/>
          <p14:tracePt t="30995" x="1958975" y="2552700"/>
          <p14:tracePt t="31012" x="1882775" y="2590800"/>
          <p14:tracePt t="31028" x="1806575" y="2620963"/>
          <p14:tracePt t="31046" x="1744663" y="2651125"/>
          <p14:tracePt t="31061" x="1698625" y="2674938"/>
          <p14:tracePt t="31077" x="1676400" y="2674938"/>
          <p14:tracePt t="31077" x="1654175" y="2682875"/>
          <p14:tracePt t="31096" x="1630363" y="2689225"/>
          <p14:tracePt t="31113" x="1554163" y="2705100"/>
          <p14:tracePt t="31129" x="1524000" y="2705100"/>
          <p14:tracePt t="31145" x="1501775" y="2705100"/>
          <p14:tracePt t="31162" x="1493838" y="2705100"/>
          <p14:tracePt t="31191" x="1493838" y="2713038"/>
          <p14:tracePt t="31207" x="1485900" y="2713038"/>
          <p14:tracePt t="31223" x="1463675" y="2713038"/>
          <p14:tracePt t="31231" x="1455738" y="2720975"/>
          <p14:tracePt t="31244" x="1431925" y="2720975"/>
          <p14:tracePt t="31261" x="1409700" y="2720975"/>
          <p14:tracePt t="31261" x="1401763" y="2720975"/>
          <p14:tracePt t="31280" x="1393825" y="2727325"/>
          <p14:tracePt t="31296" x="1355725" y="2727325"/>
          <p14:tracePt t="31313" x="1303338" y="2727325"/>
          <p14:tracePt t="31330" x="1189038" y="2743200"/>
          <p14:tracePt t="31347" x="1112838" y="2765425"/>
          <p14:tracePt t="31362" x="1089025" y="2765425"/>
          <p14:tracePt t="31377" x="1082675" y="2765425"/>
          <p14:tracePt t="31394" x="1058863" y="2765425"/>
          <p14:tracePt t="31411" x="1012825" y="2765425"/>
          <p14:tracePt t="31428" x="930275" y="2765425"/>
          <p14:tracePt t="31446" x="838200" y="2765425"/>
          <p14:tracePt t="31461" x="808038" y="2765425"/>
          <p14:tracePt t="31478" x="800100" y="2765425"/>
          <p14:tracePt t="31496" x="777875" y="2765425"/>
          <p14:tracePt t="31535" x="739775" y="2765425"/>
          <p14:tracePt t="31545" x="693738" y="2765425"/>
          <p14:tracePt t="31550" x="663575" y="2765425"/>
          <p14:tracePt t="31560" x="631825" y="2765425"/>
          <p14:tracePt t="31577" x="625475" y="2765425"/>
          <p14:tracePt t="31594" x="617538" y="2765425"/>
          <p14:tracePt t="31615" x="601663" y="2765425"/>
          <p14:tracePt t="31627" x="579438" y="2765425"/>
          <p14:tracePt t="31644" x="549275" y="2765425"/>
          <p14:tracePt t="31661" x="541338" y="2765425"/>
          <p14:tracePt t="31677" x="555625" y="2765425"/>
          <p14:tracePt t="31775" x="563563" y="2765425"/>
          <p14:tracePt t="31783" x="579438" y="2765425"/>
          <p14:tracePt t="31793" x="617538" y="2765425"/>
          <p14:tracePt t="31812" x="669925" y="2765425"/>
          <p14:tracePt t="31827" x="708025" y="2765425"/>
          <p14:tracePt t="31844" x="739775" y="2765425"/>
          <p14:tracePt t="31861" x="792163" y="2765425"/>
          <p14:tracePt t="31877" x="898525" y="2765425"/>
          <p14:tracePt t="31877" x="968375" y="2765425"/>
          <p14:tracePt t="31896" x="1120775" y="2765425"/>
          <p14:tracePt t="31912" x="1295400" y="2765425"/>
          <p14:tracePt t="31929" x="1425575" y="2765425"/>
          <p14:tracePt t="31945" x="1531938" y="2765425"/>
          <p14:tracePt t="31961" x="1570038" y="2765425"/>
          <p14:tracePt t="31977" x="1616075" y="2765425"/>
          <p14:tracePt t="31994" x="1646238" y="2765425"/>
          <p14:tracePt t="32010" x="1706563" y="2765425"/>
          <p14:tracePt t="32029" x="1790700" y="2765425"/>
          <p14:tracePt t="32045" x="1927225" y="2743200"/>
          <p14:tracePt t="32059" x="2049463" y="2735263"/>
          <p14:tracePt t="32076" x="2133600" y="2720975"/>
          <p14:tracePt t="32076" x="2149475" y="2720975"/>
          <p14:tracePt t="32096" x="2193925" y="2705100"/>
          <p14:tracePt t="32110" x="2255838" y="2682875"/>
          <p14:tracePt t="32128" x="2293938" y="2682875"/>
          <p14:tracePt t="32145" x="2332038" y="2682875"/>
          <p14:tracePt t="32161" x="2400300" y="2682875"/>
          <p14:tracePt t="32177" x="2468563" y="2682875"/>
          <p14:tracePt t="32194" x="2544763" y="2682875"/>
          <p14:tracePt t="32210" x="2590800" y="2682875"/>
          <p14:tracePt t="32227" x="2628900" y="2682875"/>
          <p14:tracePt t="32244" x="2689225" y="2682875"/>
          <p14:tracePt t="32260" x="2789238" y="2682875"/>
          <p14:tracePt t="32277" x="2911475" y="2682875"/>
          <p14:tracePt t="32277" x="2955925" y="2682875"/>
          <p14:tracePt t="32295" x="2987675" y="2682875"/>
          <p14:tracePt t="32310" x="3025775" y="2674938"/>
          <p14:tracePt t="32329" x="3055938" y="2667000"/>
          <p14:tracePt t="32346" x="3086100" y="2667000"/>
          <p14:tracePt t="32361" x="3132138" y="2667000"/>
          <p14:tracePt t="32376" x="3216275" y="2667000"/>
          <p14:tracePt t="32392" x="3284538" y="2667000"/>
          <p14:tracePt t="32409" x="3352800" y="2667000"/>
          <p14:tracePt t="32426" x="3406775" y="2667000"/>
          <p14:tracePt t="32443" x="3497263" y="2667000"/>
          <p14:tracePt t="32459" x="3581400" y="2667000"/>
          <p14:tracePt t="32476" x="3641725" y="2667000"/>
          <p14:tracePt t="32493" x="3733800" y="2674938"/>
          <p14:tracePt t="32509" x="3802063" y="2674938"/>
          <p14:tracePt t="32509" x="3840163" y="2674938"/>
          <p14:tracePt t="32528" x="3878263" y="2674938"/>
          <p14:tracePt t="32544" x="3902075" y="2674938"/>
          <p14:tracePt t="32560" x="3916363" y="2674938"/>
          <p14:tracePt t="32577" x="3954463" y="2689225"/>
          <p14:tracePt t="32593" x="3992563" y="2697163"/>
          <p14:tracePt t="32609" x="4038600" y="2697163"/>
          <p14:tracePt t="32626" x="4068763" y="2697163"/>
          <p14:tracePt t="32643" x="4084638" y="2697163"/>
          <p14:tracePt t="32659" x="4114800" y="2705100"/>
          <p14:tracePt t="32676" x="4168775" y="2705100"/>
          <p14:tracePt t="32693" x="4198938" y="2720975"/>
          <p14:tracePt t="32709" x="4213225" y="2720975"/>
          <p14:tracePt t="32726" x="4244975" y="2720975"/>
          <p14:tracePt t="32744" x="4267200" y="2727325"/>
          <p14:tracePt t="32759" x="4321175" y="2743200"/>
          <p14:tracePt t="32776" x="4327525" y="2743200"/>
          <p14:tracePt t="32823" x="4327525" y="2735263"/>
          <p14:tracePt t="32887" x="4335463" y="2727325"/>
          <p14:tracePt t="33015" x="4343400" y="2727325"/>
          <p14:tracePt t="33039" x="4351338" y="2713038"/>
          <p14:tracePt t="33062" x="4351338" y="2697163"/>
          <p14:tracePt t="33070" x="4359275" y="2697163"/>
          <p14:tracePt t="33079" x="4381500" y="2697163"/>
          <p14:tracePt t="33092" x="4457700" y="2674938"/>
          <p14:tracePt t="33109" x="4495800" y="2674938"/>
          <p14:tracePt t="33126" x="4541838" y="2697163"/>
          <p14:tracePt t="33311" x="4556125" y="2697163"/>
          <p14:tracePt t="33319" x="4625975" y="2720975"/>
          <p14:tracePt t="33328" x="4640263" y="2720975"/>
          <p14:tracePt t="33344" x="4664075" y="2720975"/>
          <p14:tracePt t="33591" x="4678363" y="2720975"/>
          <p14:tracePt t="33599" x="4694238" y="2720975"/>
          <p14:tracePt t="33608" x="4708525" y="2705100"/>
          <p14:tracePt t="33626" x="4732338" y="2705100"/>
          <p14:tracePt t="33642" x="4770438" y="2697163"/>
          <p14:tracePt t="33659" x="4770438" y="2720975"/>
          <p14:tracePt t="33676" x="4860925" y="2765425"/>
          <p14:tracePt t="33692" x="4906963" y="2765425"/>
          <p14:tracePt t="33863" x="4960938" y="2765425"/>
          <p14:tracePt t="33871" x="4975225" y="2765425"/>
          <p14:tracePt t="33879" x="4960938" y="2765425"/>
          <p14:tracePt t="33891" x="4968875" y="2765425"/>
          <p14:tracePt t="33911" x="4945063" y="2773363"/>
          <p14:tracePt t="33925" x="4999038" y="2803525"/>
          <p14:tracePt t="33942" x="5075238" y="2819400"/>
          <p14:tracePt t="33977" x="5075238" y="2811463"/>
          <p14:tracePt t="33999" x="5075238" y="2803525"/>
          <p14:tracePt t="34015" x="5083175" y="2803525"/>
          <p14:tracePt t="34023" x="5097463" y="2789238"/>
          <p14:tracePt t="34031" x="5135563" y="2781300"/>
          <p14:tracePt t="34041" x="5280025" y="2759075"/>
          <p14:tracePt t="34060" x="5356225" y="2759075"/>
          <p14:tracePt t="34075" x="5364163" y="2751138"/>
          <p14:tracePt t="34092" x="5380038" y="2751138"/>
          <p14:tracePt t="34119" x="5402263" y="2743200"/>
          <p14:tracePt t="34127" x="5410200" y="2743200"/>
          <p14:tracePt t="34141" x="5418138" y="2743200"/>
          <p14:tracePt t="34159" x="5418138" y="2735263"/>
          <p14:tracePt t="34176" x="5394325" y="2697163"/>
          <p14:tracePt t="34193" x="5432425" y="2682875"/>
          <p14:tracePt t="34209" x="5546725" y="2735263"/>
          <p14:tracePt t="34225" x="5692775" y="2765425"/>
          <p14:tracePt t="34242" x="5791200" y="2765425"/>
          <p14:tracePt t="34258" x="5791200" y="2759075"/>
          <p14:tracePt t="34274" x="5775325" y="2759075"/>
          <p14:tracePt t="34294" x="5745163" y="2751138"/>
          <p14:tracePt t="34308" x="5737225" y="2735263"/>
          <p14:tracePt t="34324" x="5737225" y="2727325"/>
          <p14:tracePt t="34711" x="5745163" y="2720975"/>
          <p14:tracePt t="35039" x="5753100" y="2720975"/>
          <p14:tracePt t="35127" x="5761038" y="2720975"/>
          <p14:tracePt t="35143" x="5768975" y="2720975"/>
          <p14:tracePt t="35167" x="5775325" y="2720975"/>
          <p14:tracePt t="35207" x="5783263" y="2720975"/>
          <p14:tracePt t="35679" x="5799138" y="2720975"/>
          <p14:tracePt t="35743" x="5813425" y="2705100"/>
          <p14:tracePt t="35751" x="5837238" y="2705100"/>
          <p14:tracePt t="35759" x="5867400" y="2705100"/>
          <p14:tracePt t="35773" x="5927725" y="2705100"/>
          <p14:tracePt t="35773" x="5943600" y="2705100"/>
          <p14:tracePt t="35792" x="6003925" y="2705100"/>
          <p14:tracePt t="35808" x="6080125" y="2705100"/>
          <p14:tracePt t="35824" x="6142038" y="2705100"/>
          <p14:tracePt t="35841" x="6210300" y="2705100"/>
          <p14:tracePt t="35857" x="6264275" y="2705100"/>
          <p14:tracePt t="35873" x="6278563" y="2705100"/>
          <p14:tracePt t="35889" x="6308725" y="2705100"/>
          <p14:tracePt t="35907" x="6392863" y="2705100"/>
          <p14:tracePt t="35923" x="6530975" y="2705100"/>
          <p14:tracePt t="35940" x="6675438" y="2727325"/>
          <p14:tracePt t="35957" x="6781800" y="2735263"/>
          <p14:tracePt t="35973" x="6797675" y="2735263"/>
          <p14:tracePt t="35990" x="6804025" y="2735263"/>
          <p14:tracePt t="36054" x="6811963" y="2735263"/>
          <p14:tracePt t="36062" x="6835775" y="2735263"/>
          <p14:tracePt t="36072" x="6888163" y="2735263"/>
          <p14:tracePt t="36090" x="6934200" y="2735263"/>
          <p14:tracePt t="36106" x="6950075" y="2735263"/>
          <p14:tracePt t="36123" x="6956425" y="2735263"/>
          <p14:tracePt t="36191" x="6964363" y="2735263"/>
          <p14:tracePt t="36223" x="6972300" y="2743200"/>
          <p14:tracePt t="36255" x="6980238" y="2743200"/>
          <p14:tracePt t="36303" x="6994525" y="2743200"/>
          <p14:tracePt t="36311" x="7010400" y="2743200"/>
          <p14:tracePt t="36322" x="7018338" y="2743200"/>
          <p14:tracePt t="36339" x="7032625" y="2735263"/>
          <p14:tracePt t="36356" x="7040563" y="2720975"/>
          <p14:tracePt t="36375" x="7040563" y="2705100"/>
          <p14:tracePt t="36392" x="7048500" y="2697163"/>
          <p14:tracePt t="36407" x="7064375" y="2682875"/>
          <p14:tracePt t="36424" x="7064375" y="2667000"/>
          <p14:tracePt t="36439" x="7078663" y="2659063"/>
          <p14:tracePt t="36457" x="7086600" y="2636838"/>
          <p14:tracePt t="36473" x="7094538" y="2628900"/>
          <p14:tracePt t="36489" x="7102475" y="2613025"/>
          <p14:tracePt t="36506" x="7102475" y="2582863"/>
          <p14:tracePt t="36524" x="7108825" y="2568575"/>
          <p14:tracePt t="36539" x="7116763" y="2536825"/>
          <p14:tracePt t="36557" x="7116763" y="2514600"/>
          <p14:tracePt t="36573" x="7116763" y="2498725"/>
          <p14:tracePt t="36590" x="7116763" y="2492375"/>
          <p14:tracePt t="36606" x="7116763" y="2484438"/>
          <p14:tracePt t="36621" x="7116763" y="2468563"/>
          <p14:tracePt t="36639" x="7116763" y="2460625"/>
          <p14:tracePt t="36662" x="7116763" y="2454275"/>
          <p14:tracePt t="36672" x="7116763" y="2438400"/>
          <p14:tracePt t="36688" x="7116763" y="2416175"/>
          <p14:tracePt t="36705" x="7116763" y="2392363"/>
          <p14:tracePt t="36722" x="7116763" y="2384425"/>
          <p14:tracePt t="36739" x="7116763" y="2378075"/>
          <p14:tracePt t="36767" x="7108825" y="2370138"/>
          <p14:tracePt t="36791" x="7102475" y="2370138"/>
          <p14:tracePt t="36799" x="7102475" y="2362200"/>
          <p14:tracePt t="36815" x="7086600" y="2362200"/>
          <p14:tracePt t="36824" x="7070725" y="2362200"/>
          <p14:tracePt t="36839" x="7056438" y="2362200"/>
          <p14:tracePt t="36857" x="7032625" y="2354263"/>
          <p14:tracePt t="36873" x="7018338" y="2354263"/>
          <p14:tracePt t="36889" x="6988175" y="2354263"/>
          <p14:tracePt t="36906" x="6972300" y="2346325"/>
          <p14:tracePt t="36922" x="6950075" y="2339975"/>
          <p14:tracePt t="36939" x="6942138" y="2339975"/>
          <p14:tracePt t="36967" x="6934200" y="2339975"/>
          <p14:tracePt t="36983" x="6926263" y="2339975"/>
          <p14:tracePt t="36991" x="6911975" y="2339975"/>
          <p14:tracePt t="37007" x="6888163" y="2324100"/>
          <p14:tracePt t="37021" x="6865938" y="2316163"/>
          <p14:tracePt t="37042" x="6842125" y="2301875"/>
          <p14:tracePt t="37057" x="6827838" y="2301875"/>
          <p14:tracePt t="37073" x="6811963" y="2301875"/>
          <p14:tracePt t="37089" x="6789738" y="2293938"/>
          <p14:tracePt t="37106" x="6765925" y="2278063"/>
          <p14:tracePt t="37122" x="6759575" y="2263775"/>
          <p14:tracePt t="37138" x="6751638" y="2263775"/>
          <p14:tracePt t="37155" x="6743700" y="2263775"/>
          <p14:tracePt t="37171" x="6727825" y="2263775"/>
          <p14:tracePt t="37188" x="6713538" y="2255838"/>
          <p14:tracePt t="37188" x="6705600" y="2255838"/>
          <p14:tracePt t="37208" x="6697663" y="2255838"/>
          <p14:tracePt t="37221" x="6675438" y="2255838"/>
          <p14:tracePt t="37221" x="6667500" y="2255838"/>
          <p14:tracePt t="37240" x="6659563" y="2255838"/>
          <p14:tracePt t="37256" x="6645275" y="2255838"/>
          <p14:tracePt t="37273" x="6621463" y="2255838"/>
          <p14:tracePt t="37295" x="6613525" y="2270125"/>
          <p14:tracePt t="37305" x="6607175" y="2286000"/>
          <p14:tracePt t="37323" x="6599238" y="2301875"/>
          <p14:tracePt t="37339" x="6591300" y="2324100"/>
          <p14:tracePt t="37355" x="6583363" y="2324100"/>
          <p14:tracePt t="37371" x="6583363" y="2332038"/>
          <p14:tracePt t="37391" x="6583363" y="2346325"/>
          <p14:tracePt t="37423" x="6583363" y="2362200"/>
          <p14:tracePt t="37431" x="6583363" y="2378075"/>
          <p14:tracePt t="37456" x="6583363" y="2384425"/>
          <p14:tracePt t="37494" x="6583363" y="2392363"/>
          <p14:tracePt t="37505" x="6583363" y="2400300"/>
          <p14:tracePt t="37510" x="6583363" y="2408238"/>
          <p14:tracePt t="37526" x="6591300" y="2416175"/>
          <p14:tracePt t="37542" x="6591300" y="2422525"/>
          <p14:tracePt t="37554" x="6591300" y="2430463"/>
          <p14:tracePt t="37570" x="6591300" y="2446338"/>
          <p14:tracePt t="37586" x="6591300" y="2454275"/>
          <p14:tracePt t="37604" x="6591300" y="2460625"/>
          <p14:tracePt t="37621" x="6599238" y="2476500"/>
          <p14:tracePt t="37638" x="6637338" y="2530475"/>
          <p14:tracePt t="37656" x="6645275" y="2544763"/>
          <p14:tracePt t="37671" x="6659563" y="2560638"/>
          <p14:tracePt t="37687" x="6659563" y="2568575"/>
          <p14:tracePt t="37711" x="6675438" y="2582863"/>
          <p14:tracePt t="37727" x="6683375" y="2582863"/>
          <p14:tracePt t="37737" x="6713538" y="2598738"/>
          <p14:tracePt t="37755" x="6743700" y="2628900"/>
          <p14:tracePt t="37771" x="6765925" y="2636838"/>
          <p14:tracePt t="37788" x="6781800" y="2651125"/>
          <p14:tracePt t="37805" x="6797675" y="2651125"/>
          <p14:tracePt t="37821" x="6804025" y="2659063"/>
          <p14:tracePt t="37837" x="6827838" y="2667000"/>
          <p14:tracePt t="37856" x="6873875" y="2682875"/>
          <p14:tracePt t="37872" x="6904038" y="2705100"/>
          <p14:tracePt t="37889" x="6926263" y="2705100"/>
          <p14:tracePt t="37905" x="6934200" y="2720975"/>
          <p14:tracePt t="37920" x="6942138" y="2720975"/>
          <p14:tracePt t="37937" x="6950075" y="2720975"/>
          <p14:tracePt t="37959" x="6956425" y="2720975"/>
          <p14:tracePt t="37971" x="6972300" y="2720975"/>
          <p14:tracePt t="37987" x="6994525" y="2720975"/>
          <p14:tracePt t="38005" x="7018338" y="2720975"/>
          <p14:tracePt t="38022" x="7026275" y="2720975"/>
          <p14:tracePt t="38037" x="7032625" y="2720975"/>
          <p14:tracePt t="38055" x="7040563" y="2713038"/>
          <p14:tracePt t="38070" x="7048500" y="2697163"/>
          <p14:tracePt t="38087" x="7056438" y="2674938"/>
          <p14:tracePt t="38104" x="7056438" y="2636838"/>
          <p14:tracePt t="38121" x="7064375" y="2628900"/>
          <p14:tracePt t="38138" x="7064375" y="2613025"/>
          <p14:tracePt t="38154" x="7064375" y="2606675"/>
          <p14:tracePt t="38170" x="7064375" y="2598738"/>
          <p14:tracePt t="38191" x="7064375" y="2590800"/>
          <p14:tracePt t="38204" x="7064375" y="2582863"/>
          <p14:tracePt t="38221" x="7064375" y="2568575"/>
          <p14:tracePt t="38237" x="7064375" y="2560638"/>
          <p14:tracePt t="38254" x="7064375" y="2536825"/>
          <p14:tracePt t="38272" x="7048500" y="2514600"/>
          <p14:tracePt t="38288" x="7048500" y="2506663"/>
          <p14:tracePt t="38305" x="7032625" y="2492375"/>
          <p14:tracePt t="38321" x="7026275" y="2484438"/>
          <p14:tracePt t="38339" x="7002463" y="2468563"/>
          <p14:tracePt t="38354" x="6988175" y="2460625"/>
          <p14:tracePt t="38369" x="6964363" y="2446338"/>
          <p14:tracePt t="38387" x="6942138" y="2430463"/>
          <p14:tracePt t="38404" x="6926263" y="2416175"/>
          <p14:tracePt t="38421" x="6904038" y="2400300"/>
          <p14:tracePt t="38437" x="6873875" y="2384425"/>
          <p14:tracePt t="38437" x="6865938" y="2384425"/>
          <p14:tracePt t="38456" x="6850063" y="2384425"/>
          <p14:tracePt t="38456" x="6842125" y="2378075"/>
          <p14:tracePt t="38472" x="6835775" y="2370138"/>
          <p14:tracePt t="38487" x="6819900" y="2370138"/>
          <p14:tracePt t="38504" x="6804025" y="2370138"/>
          <p14:tracePt t="38520" x="6789738" y="2370138"/>
          <p14:tracePt t="38543" x="6781800" y="2370138"/>
          <p14:tracePt t="38559" x="6773863" y="2370138"/>
          <p14:tracePt t="38575" x="6759575" y="2370138"/>
          <p14:tracePt t="38586" x="6751638" y="2378075"/>
          <p14:tracePt t="38603" x="6727825" y="2392363"/>
          <p14:tracePt t="38620" x="6727825" y="2400300"/>
          <p14:tracePt t="38637" x="6721475" y="2408238"/>
          <p14:tracePt t="38653" x="6713538" y="2408238"/>
          <p14:tracePt t="38672" x="6705600" y="2422525"/>
          <p14:tracePt t="38695" x="6697663" y="2430463"/>
          <p14:tracePt t="38720" x="6683375" y="2446338"/>
          <p14:tracePt t="38735" x="6675438" y="2454275"/>
          <p14:tracePt t="38743" x="6667500" y="2460625"/>
          <p14:tracePt t="38753" x="6659563" y="2468563"/>
          <p14:tracePt t="38770" x="6651625" y="2484438"/>
          <p14:tracePt t="38787" x="6645275" y="2484438"/>
          <p14:tracePt t="38803" x="6645275" y="2506663"/>
          <p14:tracePt t="38820" x="6645275" y="2522538"/>
          <p14:tracePt t="38836" x="6645275" y="2530475"/>
          <p14:tracePt t="38853" x="6645275" y="2560638"/>
          <p14:tracePt t="38872" x="6651625" y="2574925"/>
          <p14:tracePt t="38888" x="6659563" y="2582863"/>
          <p14:tracePt t="38904" x="6683375" y="2606675"/>
          <p14:tracePt t="38921" x="6713538" y="2628900"/>
          <p14:tracePt t="38937" x="6773863" y="2659063"/>
          <p14:tracePt t="38954" x="6827838" y="2689225"/>
          <p14:tracePt t="38970" x="6850063" y="2705100"/>
          <p14:tracePt t="38987" x="6858000" y="2705100"/>
          <p14:tracePt t="39004" x="6865938" y="2705100"/>
          <p14:tracePt t="39020" x="6880225" y="2705100"/>
          <p14:tracePt t="39037" x="6888163" y="2705100"/>
          <p14:tracePt t="39054" x="6904038" y="2705100"/>
          <p14:tracePt t="39069" x="6918325" y="2705100"/>
          <p14:tracePt t="39986" x="6904038" y="2705100"/>
          <p14:tracePt t="40559" x="6896100" y="2705100"/>
          <p14:tracePt t="40615" x="6888163" y="2705100"/>
          <p14:tracePt t="40679" x="6880225" y="2705100"/>
          <p14:tracePt t="41615" x="6865938" y="2713038"/>
          <p14:tracePt t="42375" x="6858000" y="2713038"/>
          <p14:tracePt t="42439" x="6842125" y="2713038"/>
          <p14:tracePt t="42463" x="6835775" y="2713038"/>
          <p14:tracePt t="42471" x="6819900" y="2713038"/>
          <p14:tracePt t="42483" x="6773863" y="2713038"/>
          <p14:tracePt t="42500" x="6735763" y="2720975"/>
          <p14:tracePt t="42516" x="6697663" y="2735263"/>
          <p14:tracePt t="42533" x="6651625" y="2751138"/>
          <p14:tracePt t="42533" x="6645275" y="2751138"/>
          <p14:tracePt t="42553" x="6599238" y="2773363"/>
          <p14:tracePt t="42568" x="6575425" y="2789238"/>
          <p14:tracePt t="42584" x="6530975" y="2803525"/>
          <p14:tracePt t="42601" x="6507163" y="2811463"/>
          <p14:tracePt t="42617" x="6461125" y="2835275"/>
          <p14:tracePt t="42633" x="6416675" y="2857500"/>
          <p14:tracePt t="42650" x="6400800" y="2865438"/>
          <p14:tracePt t="42666" x="6354763" y="2873375"/>
          <p14:tracePt t="42683" x="6294438" y="2895600"/>
          <p14:tracePt t="42700" x="6240463" y="2903538"/>
          <p14:tracePt t="42716" x="6218238" y="2917825"/>
          <p14:tracePt t="42733" x="6180138" y="2941638"/>
          <p14:tracePt t="42750" x="6134100" y="3001963"/>
          <p14:tracePt t="42750" x="6073775" y="3032125"/>
          <p14:tracePt t="42768" x="5905500" y="3086100"/>
          <p14:tracePt t="42784" x="5707063" y="3132138"/>
          <p14:tracePt t="42800" x="5494338" y="3154363"/>
          <p14:tracePt t="42817" x="5303838" y="3208338"/>
          <p14:tracePt t="42833" x="5135563" y="3260725"/>
          <p14:tracePt t="42850" x="4953000" y="3314700"/>
          <p14:tracePt t="42866" x="4808538" y="3368675"/>
          <p14:tracePt t="42883" x="4572000" y="3390900"/>
          <p14:tracePt t="42899" x="4297363" y="3444875"/>
          <p14:tracePt t="42917" x="3908425" y="3475038"/>
          <p14:tracePt t="42933" x="3482975" y="3513138"/>
          <p14:tracePt t="42950" x="3124200" y="3543300"/>
          <p14:tracePt t="42968" x="2963863" y="3543300"/>
          <p14:tracePt t="42984" x="2819400" y="3543300"/>
          <p14:tracePt t="43000" x="2697163" y="3543300"/>
          <p14:tracePt t="43017" x="2598738" y="3543300"/>
          <p14:tracePt t="43033" x="2476500" y="3543300"/>
          <p14:tracePt t="43051" x="2301875" y="3543300"/>
          <p14:tracePt t="43066" x="2111375" y="3543300"/>
          <p14:tracePt t="43083" x="1897063" y="3521075"/>
          <p14:tracePt t="43099" x="1660525" y="3521075"/>
          <p14:tracePt t="43116" x="1455738" y="3521075"/>
          <p14:tracePt t="43133" x="1295400" y="3497263"/>
          <p14:tracePt t="43149" x="1227138" y="3497263"/>
          <p14:tracePt t="43165" x="1181100" y="3497263"/>
          <p14:tracePt t="43181" x="1127125" y="3497263"/>
          <p14:tracePt t="43199" x="1120775" y="3497263"/>
          <p14:tracePt t="43216" x="1104900" y="3497263"/>
          <p14:tracePt t="43232" x="1096963" y="3497263"/>
          <p14:tracePt t="43311" x="1096963" y="3513138"/>
          <p14:tracePt t="43336" x="1096963" y="3521075"/>
          <p14:tracePt t="43343" x="1096963" y="3535363"/>
          <p14:tracePt t="43351" x="1158875" y="3581400"/>
          <p14:tracePt t="43368" x="1196975" y="3603625"/>
          <p14:tracePt t="43382" x="1401763" y="3657600"/>
          <p14:tracePt t="43400" x="1501775" y="3657600"/>
          <p14:tracePt t="43416" x="1539875" y="3657600"/>
          <p14:tracePt t="43433" x="1546225" y="3657600"/>
          <p14:tracePt t="43449" x="1584325" y="3657600"/>
          <p14:tracePt t="43466" x="1646238" y="3657600"/>
          <p14:tracePt t="43483" x="1798638" y="3657600"/>
          <p14:tracePt t="43499" x="1981200" y="3657600"/>
          <p14:tracePt t="43516" x="2155825" y="3657600"/>
          <p14:tracePt t="43533" x="2270125" y="3657600"/>
          <p14:tracePt t="43548" x="2308225" y="3657600"/>
          <p14:tracePt t="43564" x="2316163" y="3657600"/>
          <p14:tracePt t="43581" x="2339975" y="3657600"/>
          <p14:tracePt t="43600" x="2408238" y="3687763"/>
          <p14:tracePt t="43617" x="2492375" y="3695700"/>
          <p14:tracePt t="43633" x="2636838" y="3717925"/>
          <p14:tracePt t="43649" x="2743200" y="3717925"/>
          <p14:tracePt t="43666" x="2811463" y="3741738"/>
          <p14:tracePt t="43682" x="2835275" y="3749675"/>
          <p14:tracePt t="43698" x="2865438" y="3756025"/>
          <p14:tracePt t="43716" x="2911475" y="3756025"/>
          <p14:tracePt t="43732" x="3001963" y="3756025"/>
          <p14:tracePt t="43748" x="3086100" y="3756025"/>
          <p14:tracePt t="43748" x="3124200" y="3756025"/>
          <p14:tracePt t="43768" x="3162300" y="3756025"/>
          <p14:tracePt t="43781" x="3238500" y="3756025"/>
          <p14:tracePt t="43800" x="3254375" y="3756025"/>
          <p14:tracePt t="43815" x="3276600" y="3756025"/>
          <p14:tracePt t="43832" x="3306763" y="3756025"/>
          <p14:tracePt t="43849" x="3398838" y="3763963"/>
          <p14:tracePt t="43865" x="3482975" y="3771900"/>
          <p14:tracePt t="43882" x="3565525" y="3779838"/>
          <p14:tracePt t="43898" x="3657600" y="3794125"/>
          <p14:tracePt t="43915" x="3711575" y="3802063"/>
          <p14:tracePt t="43932" x="3756025" y="3802063"/>
          <p14:tracePt t="43948" x="3787775" y="3802063"/>
          <p14:tracePt t="43965" x="3832225" y="3802063"/>
          <p14:tracePt t="43965" x="3870325" y="3802063"/>
          <p14:tracePt t="43983" x="3902075" y="3802063"/>
          <p14:tracePt t="43998" x="3970338" y="3802063"/>
          <p14:tracePt t="44016" x="3984625" y="3802063"/>
          <p14:tracePt t="44032" x="4038600" y="3802063"/>
          <p14:tracePt t="44051" x="4092575" y="3817938"/>
          <p14:tracePt t="44065" x="4152900" y="3817938"/>
          <p14:tracePt t="44082" x="4229100" y="3817938"/>
          <p14:tracePt t="44098" x="4267200" y="3817938"/>
          <p14:tracePt t="44115" x="4297363" y="3817938"/>
          <p14:tracePt t="44132" x="4343400" y="3817938"/>
          <p14:tracePt t="44148" x="4365625" y="3817938"/>
          <p14:tracePt t="44165" x="4389438" y="3817938"/>
          <p14:tracePt t="44165" x="4403725" y="3817938"/>
          <p14:tracePt t="44183" x="4427538" y="3817938"/>
          <p14:tracePt t="44198" x="4525963" y="3817938"/>
          <p14:tracePt t="44216" x="4594225" y="3817938"/>
          <p14:tracePt t="44233" x="4648200" y="3817938"/>
          <p14:tracePt t="44249" x="4678363" y="3817938"/>
          <p14:tracePt t="44266" x="4716463" y="3817938"/>
          <p14:tracePt t="44282" x="4732338" y="3817938"/>
          <p14:tracePt t="44298" x="4740275" y="3817938"/>
          <p14:tracePt t="44319" x="4754563" y="3817938"/>
          <p14:tracePt t="44332" x="4822825" y="3832225"/>
          <p14:tracePt t="44348" x="4914900" y="3840163"/>
          <p14:tracePt t="44364" x="5021263" y="3856038"/>
          <p14:tracePt t="44380" x="5067300" y="3863975"/>
          <p14:tracePt t="44397" x="5083175" y="3863975"/>
          <p14:tracePt t="44413" x="5113338" y="3863975"/>
          <p14:tracePt t="44413" x="5127625" y="3863975"/>
          <p14:tracePt t="44431" x="5165725" y="3870325"/>
          <p14:tracePt t="44449" x="5219700" y="3878263"/>
          <p14:tracePt t="44466" x="5273675" y="3894138"/>
          <p14:tracePt t="44481" x="5311775" y="3894138"/>
          <p14:tracePt t="44498" x="5356225" y="3894138"/>
          <p14:tracePt t="44514" x="5426075" y="3894138"/>
          <p14:tracePt t="44531" x="5524500" y="3908425"/>
          <p14:tracePt t="44531" x="5600700" y="3908425"/>
          <p14:tracePt t="44551" x="5646738" y="3908425"/>
          <p14:tracePt t="44565" x="5761038" y="3908425"/>
          <p14:tracePt t="44581" x="5791200" y="3908425"/>
          <p14:tracePt t="44596" x="5807075" y="3908425"/>
          <p14:tracePt t="44613" x="5829300" y="3908425"/>
          <p14:tracePt t="44662" x="5837238" y="3908425"/>
          <p14:tracePt t="44670" x="5875338" y="3908425"/>
          <p14:tracePt t="44680" x="5935663" y="3908425"/>
          <p14:tracePt t="44698" x="5943600" y="3908425"/>
          <p14:tracePt t="44727" x="5951538" y="3902075"/>
          <p14:tracePt t="44759" x="5965825" y="3894138"/>
          <p14:tracePt t="44767" x="5981700" y="3894138"/>
          <p14:tracePt t="44780" x="6011863" y="3894138"/>
          <p14:tracePt t="44797" x="6027738" y="3894138"/>
          <p14:tracePt t="44814" x="6042025" y="3894138"/>
          <p14:tracePt t="44895" x="6049963" y="3894138"/>
          <p14:tracePt t="44903" x="6065838" y="3894138"/>
          <p14:tracePt t="44943" x="6080125" y="3886200"/>
          <p14:tracePt t="44951" x="6111875" y="3870325"/>
          <p14:tracePt t="44963" x="6202363" y="3870325"/>
          <p14:tracePt t="44980" x="6286500" y="3863975"/>
          <p14:tracePt t="44997" x="6308725" y="3863975"/>
          <p14:tracePt t="45014" x="6308725" y="3856038"/>
          <p14:tracePt t="45063" x="6308725" y="3848100"/>
          <p14:tracePt t="45080" x="6308725" y="3832225"/>
          <p14:tracePt t="45127" x="6308725" y="3848100"/>
          <p14:tracePt t="45711" x="6302375" y="3848100"/>
          <p14:tracePt t="45959" x="6278563" y="3848100"/>
          <p14:tracePt t="45967" x="6270625" y="3848100"/>
          <p14:tracePt t="45982" x="6264275" y="3848100"/>
          <p14:tracePt t="45996" x="6256338" y="3848100"/>
          <p14:tracePt t="46012" x="6240463" y="3840163"/>
          <p14:tracePt t="46030" x="6232525" y="3840163"/>
          <p14:tracePt t="46055" x="6226175" y="3840163"/>
          <p14:tracePt t="46064" x="6202363" y="3840163"/>
          <p14:tracePt t="46080" x="6164263" y="3840163"/>
          <p14:tracePt t="46097" x="6111875" y="3840163"/>
          <p14:tracePt t="46114" x="6049963" y="3825875"/>
          <p14:tracePt t="46129" x="6042025" y="3825875"/>
          <p14:tracePt t="46146" x="6027738" y="3817938"/>
          <p14:tracePt t="46162" x="6011863" y="3817938"/>
          <p14:tracePt t="46179" x="6003925" y="3817938"/>
          <p14:tracePt t="46199" x="5997575" y="3817938"/>
          <p14:tracePt t="46212" x="5973763" y="3817938"/>
          <p14:tracePt t="46229" x="5959475" y="3817938"/>
          <p14:tracePt t="46229" x="5951538" y="3817938"/>
          <p14:tracePt t="46248" x="5943600" y="3817938"/>
          <p14:tracePt t="46280" x="5927725" y="3817938"/>
          <p14:tracePt t="46319" x="5913438" y="3817938"/>
          <p14:tracePt t="46327" x="5905500" y="3817938"/>
          <p14:tracePt t="46343" x="5897563" y="3817938"/>
          <p14:tracePt t="46351" x="5883275" y="3817938"/>
          <p14:tracePt t="46362" x="5859463" y="3817938"/>
          <p14:tracePt t="46378" x="5851525" y="3817938"/>
          <p14:tracePt t="46395" x="5845175" y="3817938"/>
          <p14:tracePt t="46412" x="5837238" y="3817938"/>
          <p14:tracePt t="46439" x="5837238" y="3825875"/>
          <p14:tracePt t="46447" x="5829300" y="3825875"/>
          <p14:tracePt t="46462" x="5813425" y="3825875"/>
          <p14:tracePt t="46487" x="5799138" y="3825875"/>
          <p14:tracePt t="46535" x="5791200" y="3825875"/>
          <p14:tracePt t="46543" x="5783263" y="3825875"/>
          <p14:tracePt t="46559" x="5775325" y="3825875"/>
          <p14:tracePt t="46623" x="5768975" y="3825875"/>
          <p14:tracePt t="46631" x="5761038" y="3825875"/>
          <p14:tracePt t="46645" x="5745163" y="3825875"/>
          <p14:tracePt t="46662" x="5699125" y="3825875"/>
          <p14:tracePt t="46680" x="5684838" y="3825875"/>
          <p14:tracePt t="46697" x="5668963" y="3825875"/>
          <p14:tracePt t="46712" x="5654675" y="3825875"/>
          <p14:tracePt t="46729" x="5646738" y="3832225"/>
          <p14:tracePt t="46746" x="5630863" y="3832225"/>
          <p14:tracePt t="46762" x="5600700" y="3832225"/>
          <p14:tracePt t="46779" x="5546725" y="3832225"/>
          <p14:tracePt t="46796" x="5464175" y="3832225"/>
          <p14:tracePt t="46812" x="5372100" y="3832225"/>
          <p14:tracePt t="46829" x="5295900" y="3832225"/>
          <p14:tracePt t="46829" x="5273675" y="3817938"/>
          <p14:tracePt t="46848" x="5235575" y="3817938"/>
          <p14:tracePt t="46861" x="5143500" y="3817938"/>
          <p14:tracePt t="46880" x="5051425" y="3817938"/>
          <p14:tracePt t="46896" x="4922838" y="3817938"/>
          <p14:tracePt t="46913" x="4670425" y="3894138"/>
          <p14:tracePt t="46929" x="4351338" y="3946525"/>
          <p14:tracePt t="46946" x="4060825" y="3984625"/>
          <p14:tracePt t="46962" x="3840163" y="3984625"/>
          <p14:tracePt t="46978" x="3695700" y="3984625"/>
          <p14:tracePt t="46996" x="3635375" y="3984625"/>
          <p14:tracePt t="47012" x="3627438" y="3984625"/>
          <p14:tracePt t="47039" x="3619500" y="3992563"/>
          <p14:tracePt t="47047" x="3611563" y="4000500"/>
          <p14:tracePt t="47061" x="3565525" y="4016375"/>
          <p14:tracePt t="47080" x="3489325" y="4022725"/>
          <p14:tracePt t="47096" x="3413125" y="4038600"/>
          <p14:tracePt t="47112" x="3352800" y="4038600"/>
          <p14:tracePt t="47129" x="3336925" y="4046538"/>
          <p14:tracePt t="47145" x="3292475" y="4054475"/>
          <p14:tracePt t="47162" x="3254375" y="4054475"/>
          <p14:tracePt t="47178" x="3154363" y="4054475"/>
          <p14:tracePt t="47195" x="3017838" y="4054475"/>
          <p14:tracePt t="47212" x="2895600" y="4054475"/>
          <p14:tracePt t="47228" x="2803525" y="4054475"/>
          <p14:tracePt t="47245" x="2727325" y="4054475"/>
          <p14:tracePt t="47262" x="2689225" y="4054475"/>
          <p14:tracePt t="47262" x="2667000" y="4054475"/>
          <p14:tracePt t="47280" x="2620963" y="4054475"/>
          <p14:tracePt t="47296" x="2568575" y="4054475"/>
          <p14:tracePt t="47312" x="2492375" y="4054475"/>
          <p14:tracePt t="47329" x="2430463" y="4054475"/>
          <p14:tracePt t="47346" x="2362200" y="4054475"/>
          <p14:tracePt t="47361" x="2324100" y="4054475"/>
          <p14:tracePt t="47377" x="2286000" y="4054475"/>
          <p14:tracePt t="47394" x="2278063" y="4054475"/>
          <p14:tracePt t="47410" x="2255838" y="4054475"/>
          <p14:tracePt t="47428" x="2239963" y="4054475"/>
          <p14:tracePt t="47445" x="2193925" y="4046538"/>
          <p14:tracePt t="47461" x="2141538" y="4046538"/>
          <p14:tracePt t="47461" x="2125663" y="4046538"/>
          <p14:tracePt t="47480" x="2111375" y="4046538"/>
          <p14:tracePt t="47496" x="2103438" y="4046538"/>
          <p14:tracePt t="47511" x="2087563" y="4046538"/>
          <p14:tracePt t="47550" x="2073275" y="4046538"/>
          <p14:tracePt t="47559" x="2049463" y="4046538"/>
          <p14:tracePt t="47566" x="2019300" y="4046538"/>
          <p14:tracePt t="47578" x="1981200" y="4046538"/>
          <p14:tracePt t="47594" x="1958975" y="4046538"/>
          <p14:tracePt t="47610" x="1935163" y="4046538"/>
          <p14:tracePt t="47627" x="1905000" y="4046538"/>
          <p14:tracePt t="47644" x="1858963" y="4046538"/>
          <p14:tracePt t="47660" x="1820863" y="4046538"/>
          <p14:tracePt t="47677" x="1798638" y="4038600"/>
          <p14:tracePt t="47677" x="1790700" y="4030663"/>
          <p14:tracePt t="47695" x="1774825" y="4030663"/>
          <p14:tracePt t="47711" x="1730375" y="4030663"/>
          <p14:tracePt t="47728" x="1684338" y="4022725"/>
          <p14:tracePt t="47744" x="1616075" y="4016375"/>
          <p14:tracePt t="47760" x="1577975" y="4016375"/>
          <p14:tracePt t="47777" x="1554163" y="4016375"/>
          <p14:tracePt t="47794" x="1539875" y="4016375"/>
          <p14:tracePt t="47810" x="1524000" y="4016375"/>
          <p14:tracePt t="47826" x="1501775" y="4016375"/>
          <p14:tracePt t="47844" x="1470025" y="4016375"/>
          <p14:tracePt t="47860" x="1439863" y="4016375"/>
          <p14:tracePt t="47877" x="1409700" y="4016375"/>
          <p14:tracePt t="47894" x="1393825" y="4016375"/>
          <p14:tracePt t="47910" x="1341438" y="4016375"/>
          <p14:tracePt t="47928" x="1287463" y="4016375"/>
          <p14:tracePt t="47944" x="1257300" y="4030663"/>
          <p14:tracePt t="47960" x="1249363" y="4030663"/>
          <p14:tracePt t="47976" x="1235075" y="4038600"/>
          <p14:tracePt t="47993" x="1227138" y="4046538"/>
          <p14:tracePt t="48014" x="1219200" y="4046538"/>
          <p14:tracePt t="48026" x="1196975" y="4046538"/>
          <p14:tracePt t="48043" x="1165225" y="4060825"/>
          <p14:tracePt t="48061" x="1158875" y="4060825"/>
          <p14:tracePt t="48077" x="1150938" y="4060825"/>
          <p14:tracePt t="48094" x="1112838" y="4060825"/>
          <p14:tracePt t="48112" x="1096963" y="4060825"/>
          <p14:tracePt t="48128" x="1082675" y="4060825"/>
          <p14:tracePt t="48144" x="1066800" y="4068763"/>
          <p14:tracePt t="48161" x="1050925" y="4076700"/>
          <p14:tracePt t="48177" x="1036638" y="4084638"/>
          <p14:tracePt t="48194" x="1012825" y="4092575"/>
          <p14:tracePt t="48210" x="982663" y="4092575"/>
          <p14:tracePt t="48227" x="974725" y="4098925"/>
          <p14:tracePt t="48243" x="968375" y="4098925"/>
          <p14:tracePt t="48260" x="960438" y="4098925"/>
          <p14:tracePt t="48311" x="952500" y="4098925"/>
          <p14:tracePt t="48567" x="944563" y="4106863"/>
          <p14:tracePt t="48598" x="936625" y="4106863"/>
          <p14:tracePt t="48607" x="930275" y="4114800"/>
          <p14:tracePt t="48615" x="922338" y="4114800"/>
          <p14:tracePt t="48626" x="906463" y="4122738"/>
          <p14:tracePt t="48644" x="876300" y="4122738"/>
          <p14:tracePt t="48660" x="860425" y="4122738"/>
          <p14:tracePt t="48677" x="830263" y="4130675"/>
          <p14:tracePt t="48693" x="777875" y="4137025"/>
          <p14:tracePt t="48693" x="731838" y="4144963"/>
          <p14:tracePt t="48712" x="701675" y="4152900"/>
          <p14:tracePt t="48728" x="663575" y="4152900"/>
          <p14:tracePt t="48744" x="639763" y="4152900"/>
          <p14:tracePt t="48761" x="631825" y="4152900"/>
          <p14:tracePt t="48799" x="639763" y="4152900"/>
          <p14:tracePt t="49031" x="647700" y="4152900"/>
          <p14:tracePt t="49039" x="655638" y="4152900"/>
          <p14:tracePt t="49047" x="669925" y="4152900"/>
          <p14:tracePt t="49061" x="723900" y="4152900"/>
          <p14:tracePt t="49076" x="784225" y="4152900"/>
          <p14:tracePt t="49076" x="822325" y="4152900"/>
          <p14:tracePt t="49095" x="868363" y="4152900"/>
          <p14:tracePt t="49109" x="952500" y="4152900"/>
          <p14:tracePt t="49128" x="998538" y="4152900"/>
          <p14:tracePt t="49144" x="1028700" y="4152900"/>
          <p14:tracePt t="49160" x="1096963" y="4152900"/>
          <p14:tracePt t="49177" x="1211263" y="4152900"/>
          <p14:tracePt t="49193" x="1363663" y="4152900"/>
          <p14:tracePt t="49210" x="1501775" y="4152900"/>
          <p14:tracePt t="49226" x="1638300" y="4152900"/>
          <p14:tracePt t="49243" x="1660525" y="4152900"/>
          <p14:tracePt t="49259" x="1668463" y="4152900"/>
          <p14:tracePt t="49276" x="1684338" y="4152900"/>
          <p14:tracePt t="49292" x="1736725" y="4152900"/>
          <p14:tracePt t="49310" x="1858963" y="4152900"/>
          <p14:tracePt t="49328" x="1943100" y="4152900"/>
          <p14:tracePt t="49346" x="1997075" y="4152900"/>
          <p14:tracePt t="49361" x="2003425" y="4152900"/>
          <p14:tracePt t="49378" x="2011363" y="4152900"/>
          <p14:tracePt t="49400" x="2019300" y="4152900"/>
          <p14:tracePt t="49410" x="2057400" y="4152900"/>
          <p14:tracePt t="49427" x="2155825" y="4152900"/>
          <p14:tracePt t="49444" x="2263775" y="4152900"/>
          <p14:tracePt t="49460" x="2339975" y="4160838"/>
          <p14:tracePt t="49477" x="2370138" y="4168775"/>
          <p14:tracePt t="49494" x="2378075" y="4168775"/>
          <p14:tracePt t="49510" x="2400300" y="4168775"/>
          <p14:tracePt t="49528" x="2416175" y="4175125"/>
          <p14:tracePt t="49544" x="2422525" y="4175125"/>
          <p14:tracePt t="49592" x="2438400" y="4175125"/>
          <p14:tracePt t="49600" x="2460625" y="4175125"/>
          <p14:tracePt t="49610" x="2544763" y="4175125"/>
          <p14:tracePt t="49627" x="2613025" y="4175125"/>
          <p14:tracePt t="49644" x="2628900" y="4175125"/>
          <p14:tracePt t="49660" x="2628900" y="4183063"/>
          <p14:tracePt t="51311" x="2620963" y="4191000"/>
          <p14:tracePt t="52878" x="2628900" y="4198938"/>
          <p14:tracePt t="53728" x="2636838" y="4198938"/>
          <p14:tracePt t="53824" x="2644775" y="4198938"/>
          <p14:tracePt t="53840" x="2651125" y="4198938"/>
          <p14:tracePt t="53857" x="2659063" y="4198938"/>
          <p14:tracePt t="53873" x="2667000" y="4198938"/>
          <p14:tracePt t="53880" x="2674938" y="4198938"/>
          <p14:tracePt t="53889" x="2689225" y="4198938"/>
          <p14:tracePt t="53906" x="2697163" y="4198938"/>
          <p14:tracePt t="53951" x="2705100" y="4198938"/>
          <p14:tracePt t="53960" x="2735263" y="4198938"/>
          <p14:tracePt t="53972" x="2765425" y="4198938"/>
          <p14:tracePt t="53989" x="2789238" y="4198938"/>
          <p14:tracePt t="54006" x="2797175" y="4198938"/>
          <p14:tracePt t="54104" x="2803525" y="4198938"/>
          <p14:tracePt t="54112" x="2803525" y="4191000"/>
          <p14:tracePt t="54552" x="2811463" y="4191000"/>
          <p14:tracePt t="54624" x="2819400" y="4191000"/>
          <p14:tracePt t="54688" x="2827338" y="4191000"/>
          <p14:tracePt t="54705" x="2841625" y="4191000"/>
          <p14:tracePt t="54896" x="2841625" y="4183063"/>
          <p14:tracePt t="54912" x="2849563" y="4175125"/>
          <p14:tracePt t="54928" x="2857500" y="4175125"/>
          <p14:tracePt t="55608" x="2873375" y="4175125"/>
          <p14:tracePt t="55616" x="2879725" y="4175125"/>
          <p14:tracePt t="55624" x="2895600" y="4175125"/>
          <p14:tracePt t="55637" x="2933700" y="4175125"/>
          <p14:tracePt t="55654" x="3001963" y="4175125"/>
          <p14:tracePt t="55671" x="3078163" y="4175125"/>
          <p14:tracePt t="55689" x="3108325" y="4175125"/>
          <p14:tracePt t="55705" x="3146425" y="4175125"/>
          <p14:tracePt t="55722" x="3200400" y="4175125"/>
          <p14:tracePt t="55738" x="3246438" y="4175125"/>
          <p14:tracePt t="55754" x="3306763" y="4175125"/>
          <p14:tracePt t="55771" x="3382963" y="4175125"/>
          <p14:tracePt t="55787" x="3444875" y="4175125"/>
          <p14:tracePt t="55804" x="3497263" y="4175125"/>
          <p14:tracePt t="55820" x="3573463" y="4160838"/>
          <p14:tracePt t="55837" x="3687763" y="4160838"/>
          <p14:tracePt t="55854" x="3802063" y="4160838"/>
          <p14:tracePt t="55871" x="3954463" y="4160838"/>
          <p14:tracePt t="55889" x="4084638" y="4160838"/>
          <p14:tracePt t="55905" x="4237038" y="4160838"/>
          <p14:tracePt t="55921" x="4403725" y="4160838"/>
          <p14:tracePt t="55938" x="4572000" y="4160838"/>
          <p14:tracePt t="55955" x="4694238" y="4160838"/>
          <p14:tracePt t="55971" x="4808538" y="4160838"/>
          <p14:tracePt t="55987" x="4922838" y="4160838"/>
          <p14:tracePt t="56004" x="5083175" y="4160838"/>
          <p14:tracePt t="56020" x="5280025" y="4160838"/>
          <p14:tracePt t="56037" x="5516563" y="4160838"/>
          <p14:tracePt t="56054" x="5722938" y="4160838"/>
          <p14:tracePt t="56072" x="5845175" y="4160838"/>
          <p14:tracePt t="56072" x="5875338" y="4160838"/>
          <p14:tracePt t="56090" x="5867400" y="4160838"/>
          <p14:tracePt t="56144" x="5829300" y="4160838"/>
          <p14:tracePt t="56153" x="5799138" y="4160838"/>
          <p14:tracePt t="56160" x="5753100" y="4160838"/>
          <p14:tracePt t="56170" x="5638800" y="4160838"/>
          <p14:tracePt t="56187" x="5532438" y="4160838"/>
          <p14:tracePt t="56203" x="5418138" y="4198938"/>
          <p14:tracePt t="56220" x="5257800" y="4237038"/>
          <p14:tracePt t="56237" x="4975225" y="4259263"/>
          <p14:tracePt t="56253" x="4518025" y="4259263"/>
          <p14:tracePt t="56270" x="3649663" y="4259263"/>
          <p14:tracePt t="56289" x="3406775" y="4259263"/>
          <p14:tracePt t="56303" x="2841625" y="4259263"/>
          <p14:tracePt t="56321" x="2636838" y="4275138"/>
          <p14:tracePt t="56340" x="2476500" y="4283075"/>
          <p14:tracePt t="56354" x="2354263" y="4297363"/>
          <p14:tracePt t="56369" x="2255838" y="4327525"/>
          <p14:tracePt t="56386" x="2155825" y="4365625"/>
          <p14:tracePt t="56403" x="2041525" y="4373563"/>
          <p14:tracePt t="56419" x="1912938" y="4419600"/>
          <p14:tracePt t="56436" x="1798638" y="4449763"/>
          <p14:tracePt t="56453" x="1684338" y="4479925"/>
          <p14:tracePt t="56470" x="1584325" y="4503738"/>
          <p14:tracePt t="56470" x="1562100" y="4511675"/>
          <p14:tracePt t="56489" x="1546225" y="4518025"/>
          <p14:tracePt t="56503" x="1470025" y="4533900"/>
          <p14:tracePt t="56521" x="1417638" y="4533900"/>
          <p14:tracePt t="56538" x="1363663" y="4533900"/>
          <p14:tracePt t="56554" x="1349375" y="4533900"/>
          <p14:tracePt t="56569" x="1341438" y="4533900"/>
          <p14:tracePt t="56585" x="1333500" y="4533900"/>
          <p14:tracePt t="56603" x="1341438" y="4533900"/>
          <p14:tracePt t="56720" x="1355725" y="4533900"/>
          <p14:tracePt t="56728" x="1363663" y="4533900"/>
          <p14:tracePt t="56737" x="1417638" y="4525963"/>
          <p14:tracePt t="56753" x="1477963" y="4511675"/>
          <p14:tracePt t="56770" x="1562100" y="4503738"/>
          <p14:tracePt t="56786" x="1638300" y="4503738"/>
          <p14:tracePt t="56803" x="1730375" y="4503738"/>
          <p14:tracePt t="56819" x="1874838" y="4503738"/>
          <p14:tracePt t="56836" x="2035175" y="4503738"/>
          <p14:tracePt t="56853" x="2149475" y="4503738"/>
          <p14:tracePt t="56869" x="2225675" y="4503738"/>
          <p14:tracePt t="56886" x="2247900" y="4503738"/>
          <p14:tracePt t="56902" x="2263775" y="4503738"/>
          <p14:tracePt t="56919" x="2270125" y="4503738"/>
          <p14:tracePt t="56935" x="2286000" y="4503738"/>
          <p14:tracePt t="56969" x="2301875" y="4503738"/>
          <p14:tracePt t="56976" x="2324100" y="4503738"/>
          <p14:tracePt t="56986" x="2378075" y="4503738"/>
          <p14:tracePt t="57003" x="2430463" y="4503738"/>
          <p14:tracePt t="57019" x="2460625" y="4503738"/>
          <p14:tracePt t="57036" x="2476500" y="4503738"/>
          <p14:tracePt t="57052" x="2522538" y="4503738"/>
          <p14:tracePt t="57069" x="2582863" y="4503738"/>
          <p14:tracePt t="57069" x="2598738" y="4503738"/>
          <p14:tracePt t="57089" x="2620963" y="4503738"/>
          <p14:tracePt t="57102" x="2674938" y="4503738"/>
          <p14:tracePt t="57102" x="2689225" y="4503738"/>
          <p14:tracePt t="57121" x="2720975" y="4503738"/>
          <p14:tracePt t="57137" x="2751138" y="4503738"/>
          <p14:tracePt t="57153" x="2789238" y="4503738"/>
          <p14:tracePt t="57170" x="2857500" y="4503738"/>
          <p14:tracePt t="57186" x="2911475" y="4503738"/>
          <p14:tracePt t="57202" x="2949575" y="4503738"/>
          <p14:tracePt t="57219" x="2963863" y="4503738"/>
          <p14:tracePt t="57235" x="2979738" y="4503738"/>
          <p14:tracePt t="57252" x="2994025" y="4503738"/>
          <p14:tracePt t="57268" x="3025775" y="4503738"/>
          <p14:tracePt t="57286" x="2994025" y="4351338"/>
          <p14:tracePt t="57303" x="3078163" y="4365625"/>
          <p14:tracePt t="57303" x="3108325" y="4365625"/>
          <p14:tracePt t="57321" x="3178175" y="4365625"/>
          <p14:tracePt t="57338" x="3200400" y="4365625"/>
          <p14:tracePt t="57354" x="3216275" y="4365625"/>
          <p14:tracePt t="57370" x="3222625" y="4365625"/>
          <p14:tracePt t="57385" x="3276600" y="4365625"/>
          <p14:tracePt t="57401" x="3352800" y="4365625"/>
          <p14:tracePt t="57419" x="3429000" y="4365625"/>
          <p14:tracePt t="57436" x="3467100" y="4381500"/>
          <p14:tracePt t="57452" x="3521075" y="4381500"/>
          <p14:tracePt t="57469" x="3559175" y="4381500"/>
          <p14:tracePt t="57486" x="3565525" y="4381500"/>
          <p14:tracePt t="57501" x="3581400" y="4389438"/>
          <p14:tracePt t="57518" x="3597275" y="4389438"/>
          <p14:tracePt t="57535" x="3649663" y="4389438"/>
          <p14:tracePt t="57553" x="3679825" y="4389438"/>
          <p14:tracePt t="57571" x="3725863" y="4389438"/>
          <p14:tracePt t="57588" x="3756025" y="4389438"/>
          <p14:tracePt t="57602" x="3763963" y="4389438"/>
          <p14:tracePt t="57618" x="3794125" y="4411663"/>
          <p14:tracePt t="57635" x="3817938" y="4435475"/>
          <p14:tracePt t="57652" x="3817938" y="4427538"/>
          <p14:tracePt t="57668" x="3840163" y="4427538"/>
          <p14:tracePt t="57696" x="3848100" y="4427538"/>
          <p14:tracePt t="57704" x="3863975" y="4427538"/>
          <p14:tracePt t="57721" x="3878263" y="4435475"/>
          <p14:tracePt t="57735" x="3886200" y="4435475"/>
          <p14:tracePt t="58280" x="3894138" y="4441825"/>
          <p14:tracePt t="58288" x="3894138" y="4449763"/>
          <p14:tracePt t="58300" x="3902075" y="4449763"/>
          <p14:tracePt t="58328" x="3916363" y="4449763"/>
          <p14:tracePt t="58376" x="3940175" y="4449763"/>
          <p14:tracePt t="58392" x="3946525" y="4457700"/>
          <p14:tracePt t="58401" x="3962400" y="4457700"/>
          <p14:tracePt t="58408" x="3970338" y="4465638"/>
          <p14:tracePt t="58418" x="4038600" y="4487863"/>
          <p14:tracePt t="58435" x="4191000" y="4533900"/>
          <p14:tracePt t="58451" x="4441825" y="4587875"/>
          <p14:tracePt t="58468" x="4640263" y="4625975"/>
          <p14:tracePt t="58485" x="4754563" y="4640263"/>
          <p14:tracePt t="58501" x="4784725" y="4640263"/>
          <p14:tracePt t="58518" x="4792663" y="4640263"/>
          <p14:tracePt t="58534" x="4800600" y="4640263"/>
          <p14:tracePt t="58552" x="4860925" y="4640263"/>
          <p14:tracePt t="58569" x="4975225" y="4640263"/>
          <p14:tracePt t="58585" x="5059363" y="4640263"/>
          <p14:tracePt t="58602" x="5135563" y="4640263"/>
          <p14:tracePt t="58618" x="5211763" y="4640263"/>
          <p14:tracePt t="58634" x="5295900" y="4648200"/>
          <p14:tracePt t="58651" x="5402263" y="4664075"/>
          <p14:tracePt t="58668" x="5524500" y="4670425"/>
          <p14:tracePt t="58684" x="5646738" y="4670425"/>
          <p14:tracePt t="58701" x="5715000" y="4670425"/>
          <p14:tracePt t="58718" x="5761038" y="4670425"/>
          <p14:tracePt t="58734" x="5775325" y="4670425"/>
          <p14:tracePt t="58734" x="5791200" y="4670425"/>
          <p14:tracePt t="58753" x="5799138" y="4664075"/>
          <p14:tracePt t="58768" x="5845175" y="4656138"/>
          <p14:tracePt t="58785" x="5889625" y="4632325"/>
          <p14:tracePt t="58801" x="5935663" y="4625975"/>
          <p14:tracePt t="58818" x="5997575" y="4618038"/>
          <p14:tracePt t="58834" x="6057900" y="4610100"/>
          <p14:tracePt t="58851" x="6088063" y="4610100"/>
          <p14:tracePt t="58867" x="6134100" y="4610100"/>
          <p14:tracePt t="58884" x="6172200" y="4610100"/>
          <p14:tracePt t="58900" x="6202363" y="4610100"/>
          <p14:tracePt t="58917" x="6278563" y="4610100"/>
          <p14:tracePt t="58934" x="6362700" y="4618038"/>
          <p14:tracePt t="58951" x="6384925" y="4632325"/>
          <p14:tracePt t="58967" x="6378575" y="4625975"/>
          <p14:tracePt t="59032" x="6370638" y="4625975"/>
          <p14:tracePt t="59048" x="6354763" y="4618038"/>
          <p14:tracePt t="59064" x="6346825" y="4618038"/>
          <p14:tracePt t="59072" x="6332538" y="4618038"/>
          <p14:tracePt t="59083" x="6308725" y="4618038"/>
          <p14:tracePt t="59104" x="6270625" y="4602163"/>
          <p14:tracePt t="59117" x="6156325" y="4602163"/>
          <p14:tracePt t="59134" x="6080125" y="4602163"/>
          <p14:tracePt t="59134" x="6035675" y="4594225"/>
          <p14:tracePt t="59153" x="5965825" y="4594225"/>
          <p14:tracePt t="59169" x="5883275" y="4594225"/>
          <p14:tracePt t="59185" x="5791200" y="4594225"/>
          <p14:tracePt t="59201" x="5646738" y="4594225"/>
          <p14:tracePt t="59218" x="5486400" y="4594225"/>
          <p14:tracePt t="59234" x="5311775" y="4594225"/>
          <p14:tracePt t="59250" x="5173663" y="4594225"/>
          <p14:tracePt t="59267" x="5021263" y="4602163"/>
          <p14:tracePt t="59284" x="4822825" y="4632325"/>
          <p14:tracePt t="59300" x="4618038" y="4656138"/>
          <p14:tracePt t="59317" x="4435475" y="4702175"/>
          <p14:tracePt t="59336" x="4251325" y="4716463"/>
          <p14:tracePt t="59350" x="4114800" y="4740275"/>
          <p14:tracePt t="59350" x="4060825" y="4746625"/>
          <p14:tracePt t="59369" x="3992563" y="4746625"/>
          <p14:tracePt t="59384" x="3840163" y="4746625"/>
          <p14:tracePt t="59401" x="3725863" y="4746625"/>
          <p14:tracePt t="59418" x="3559175" y="4770438"/>
          <p14:tracePt t="59434" x="3475038" y="4770438"/>
          <p14:tracePt t="59450" x="3406775" y="4770438"/>
          <p14:tracePt t="59467" x="3336925" y="4770438"/>
          <p14:tracePt t="59484" x="3260725" y="4770438"/>
          <p14:tracePt t="59500" x="3208338" y="4770438"/>
          <p14:tracePt t="59517" x="3132138" y="4770438"/>
          <p14:tracePt t="59534" x="3070225" y="4770438"/>
          <p14:tracePt t="59549" x="3001963" y="4770438"/>
          <p14:tracePt t="59566" x="2933700" y="4792663"/>
          <p14:tracePt t="59566" x="2873375" y="4792663"/>
          <p14:tracePt t="59585" x="2819400" y="4822825"/>
          <p14:tracePt t="59599" x="2659063" y="4860925"/>
          <p14:tracePt t="59617" x="2560638" y="4868863"/>
          <p14:tracePt t="59634" x="2492375" y="4884738"/>
          <p14:tracePt t="59650" x="2438400" y="4884738"/>
          <p14:tracePt t="59667" x="2400300" y="4892675"/>
          <p14:tracePt t="59683" x="2370138" y="4892675"/>
          <p14:tracePt t="59700" x="2339975" y="4892675"/>
          <p14:tracePt t="59717" x="2301875" y="4892675"/>
          <p14:tracePt t="59733" x="2263775" y="4892675"/>
          <p14:tracePt t="59750" x="2239963" y="4892675"/>
          <p14:tracePt t="59750" x="2232025" y="4892675"/>
          <p14:tracePt t="59769" x="2225675" y="4892675"/>
          <p14:tracePt t="59783" x="2201863" y="4892675"/>
          <p14:tracePt t="59800" x="2187575" y="4892675"/>
          <p14:tracePt t="59816" x="2179638" y="4892675"/>
          <p14:tracePt t="59834" x="2187575" y="4892675"/>
          <p14:tracePt t="59944" x="2201863" y="4892675"/>
          <p14:tracePt t="59960" x="2209800" y="4892675"/>
          <p14:tracePt t="59968" x="2217738" y="4892675"/>
          <p14:tracePt t="59982" x="2225675" y="4899025"/>
          <p14:tracePt t="60000" x="2232025" y="4906963"/>
          <p14:tracePt t="60017" x="2278063" y="4914900"/>
          <p14:tracePt t="60034" x="2362200" y="4922838"/>
          <p14:tracePt t="60050" x="2468563" y="4922838"/>
          <p14:tracePt t="60066" x="2598738" y="4937125"/>
          <p14:tracePt t="60085" x="2667000" y="4945063"/>
          <p14:tracePt t="60099" x="2720975" y="4945063"/>
          <p14:tracePt t="60116" x="2759075" y="4945063"/>
          <p14:tracePt t="60133" x="2811463" y="4945063"/>
          <p14:tracePt t="60150" x="2857500" y="4945063"/>
          <p14:tracePt t="60166" x="2887663" y="4945063"/>
          <p14:tracePt t="60181" x="2911475" y="4945063"/>
          <p14:tracePt t="60181" x="2917825" y="4945063"/>
          <p14:tracePt t="60201" x="2941638" y="4945063"/>
          <p14:tracePt t="60217" x="2971800" y="4945063"/>
          <p14:tracePt t="60234" x="3001963" y="4945063"/>
          <p14:tracePt t="60250" x="3040063" y="4945063"/>
          <p14:tracePt t="60266" x="3048000" y="4945063"/>
          <p14:tracePt t="60282" x="3063875" y="4945063"/>
          <p14:tracePt t="60312" x="3086100" y="4960938"/>
          <p14:tracePt t="60320" x="3140075" y="4960938"/>
          <p14:tracePt t="60335" x="3178175" y="4968875"/>
          <p14:tracePt t="60349" x="3208338" y="4983163"/>
          <p14:tracePt t="60349" x="3216275" y="4983163"/>
          <p14:tracePt t="60369" x="3222625" y="4983163"/>
          <p14:tracePt t="60381" x="3238500" y="4983163"/>
          <p14:tracePt t="60398" x="3268663" y="4983163"/>
          <p14:tracePt t="60417" x="3292475" y="4983163"/>
          <p14:tracePt t="60433" x="3336925" y="4983163"/>
          <p14:tracePt t="60450" x="3398838" y="4983163"/>
          <p14:tracePt t="60466" x="3444875" y="4983163"/>
          <p14:tracePt t="60482" x="3482975" y="4975225"/>
          <p14:tracePt t="60499" x="3497263" y="4968875"/>
          <p14:tracePt t="60516" x="3513138" y="4960938"/>
          <p14:tracePt t="60532" x="3581400" y="4960938"/>
          <p14:tracePt t="60549" x="3695700" y="4960938"/>
          <p14:tracePt t="60566" x="3817938" y="4960938"/>
          <p14:tracePt t="60566" x="3863975" y="4960938"/>
          <p14:tracePt t="60585" x="3902075" y="4960938"/>
          <p14:tracePt t="60598" x="3970338" y="4960938"/>
          <p14:tracePt t="60617" x="3978275" y="4960938"/>
          <p14:tracePt t="60633" x="3984625" y="4960938"/>
          <p14:tracePt t="60665" x="4022725" y="4960938"/>
          <p14:tracePt t="60672" x="4046538" y="4960938"/>
          <p14:tracePt t="60682" x="4106863" y="4960938"/>
          <p14:tracePt t="60699" x="4144963" y="4960938"/>
          <p14:tracePt t="60715" x="4183063" y="4953000"/>
          <p14:tracePt t="60732" x="4244975" y="4960938"/>
          <p14:tracePt t="60749" x="4321175" y="4968875"/>
          <p14:tracePt t="60765" x="4365625" y="4968875"/>
          <p14:tracePt t="60782" x="4411663" y="4975225"/>
          <p14:tracePt t="60799" x="4487863" y="4983163"/>
          <p14:tracePt t="60799" x="4541838" y="4983163"/>
          <p14:tracePt t="60817" x="4640263" y="4991100"/>
          <p14:tracePt t="60833" x="4724400" y="5006975"/>
          <p14:tracePt t="60849" x="4792663" y="5013325"/>
          <p14:tracePt t="60866" x="4868863" y="5029200"/>
          <p14:tracePt t="60882" x="4892675" y="5029200"/>
          <p14:tracePt t="60898" x="4968875" y="5029200"/>
          <p14:tracePt t="60915" x="5029200" y="5045075"/>
          <p14:tracePt t="60932" x="5075238" y="5045075"/>
          <p14:tracePt t="60948" x="5113338" y="5051425"/>
          <p14:tracePt t="60966" x="5127625" y="5051425"/>
          <p14:tracePt t="60981" x="5159375" y="5059363"/>
          <p14:tracePt t="60999" x="5181600" y="5059363"/>
          <p14:tracePt t="61017" x="5189538" y="5059363"/>
          <p14:tracePt t="61063" x="5189538" y="5067300"/>
          <p14:tracePt t="61072" x="5203825" y="5067300"/>
          <p14:tracePt t="61081" x="5219700" y="5067300"/>
          <p14:tracePt t="61098" x="5241925" y="5067300"/>
          <p14:tracePt t="61115" x="5249863" y="5067300"/>
          <p14:tracePt t="61131" x="5257800" y="5075238"/>
          <p14:tracePt t="61240" x="5273675" y="5083175"/>
          <p14:tracePt t="61248" x="5280025" y="5105400"/>
          <p14:tracePt t="61256" x="5273675" y="5105400"/>
          <p14:tracePt t="61265" x="5280025" y="5127625"/>
          <p14:tracePt t="61282" x="5280025" y="5135563"/>
          <p14:tracePt t="61298" x="5280025" y="5127625"/>
          <p14:tracePt t="61552" x="5280025" y="5105400"/>
          <p14:tracePt t="61656" x="5295900" y="5105400"/>
          <p14:tracePt t="61665" x="5303838" y="5089525"/>
          <p14:tracePt t="61672" x="5303838" y="5083175"/>
          <p14:tracePt t="61682" x="5318125" y="5075238"/>
          <p14:tracePt t="61698" x="5341938" y="5051425"/>
          <p14:tracePt t="61715" x="5372100" y="5021263"/>
          <p14:tracePt t="61731" x="5402263" y="4983163"/>
          <p14:tracePt t="61748" x="5440363" y="4975225"/>
          <p14:tracePt t="61766" x="5448300" y="4968875"/>
          <p14:tracePt t="61781" x="5456238" y="4953000"/>
          <p14:tracePt t="61798" x="5464175" y="4953000"/>
          <p14:tracePt t="61814" x="5464175" y="4945063"/>
          <p14:tracePt t="61831" x="5478463" y="4930775"/>
          <p14:tracePt t="61849" x="5502275" y="4922838"/>
          <p14:tracePt t="61866" x="5540375" y="4914900"/>
          <p14:tracePt t="61881" x="5578475" y="4906963"/>
          <p14:tracePt t="61897" x="5630863" y="4906963"/>
          <p14:tracePt t="61914" x="5638800" y="4914900"/>
          <p14:tracePt t="62830" x="5638800" y="4906963"/>
          <p14:tracePt t="62992" x="5638800" y="4899025"/>
          <p14:tracePt t="63000" x="5630863" y="4892675"/>
          <p14:tracePt t="63988" x="5630863" y="4884738"/>
          <p14:tracePt t="64047" x="5630863" y="4868863"/>
          <p14:tracePt t="64055" x="5630863" y="4860925"/>
          <p14:tracePt t="64063" x="5646738" y="4838700"/>
          <p14:tracePt t="64078" x="5654675" y="4808538"/>
          <p14:tracePt t="64078" x="5654675" y="4778375"/>
          <p14:tracePt t="64098" x="5676900" y="4740275"/>
          <p14:tracePt t="64113" x="5692775" y="4694238"/>
          <p14:tracePt t="64130" x="5699125" y="4678363"/>
          <p14:tracePt t="64146" x="5699125" y="4664075"/>
          <p14:tracePt t="64162" x="5699125" y="4632325"/>
          <p14:tracePt t="64178" x="5676900" y="4587875"/>
          <p14:tracePt t="64195" x="5676900" y="4549775"/>
          <p14:tracePt t="64212" x="5676900" y="4495800"/>
          <p14:tracePt t="64228" x="5676900" y="4441825"/>
          <p14:tracePt t="64245" x="5661025" y="4389438"/>
          <p14:tracePt t="64262" x="5616575" y="4343400"/>
          <p14:tracePt t="64279" x="5584825" y="4313238"/>
          <p14:tracePt t="64279" x="5570538" y="4305300"/>
          <p14:tracePt t="64297" x="5554663" y="4289425"/>
          <p14:tracePt t="64313" x="5532438" y="4267200"/>
          <p14:tracePt t="64330" x="5478463" y="4229100"/>
          <p14:tracePt t="64346" x="5394325" y="4175125"/>
          <p14:tracePt t="64362" x="5311775" y="4130675"/>
          <p14:tracePt t="64378" x="5219700" y="4092575"/>
          <p14:tracePt t="64395" x="5127625" y="4046538"/>
          <p14:tracePt t="64411" x="5097463" y="4038600"/>
          <p14:tracePt t="64428" x="5089525" y="4030663"/>
          <p14:tracePt t="64444" x="5059363" y="4022725"/>
          <p14:tracePt t="64462" x="5006975" y="3992563"/>
          <p14:tracePt t="64478" x="4937125" y="3978275"/>
          <p14:tracePt t="64478" x="4914900" y="3970338"/>
          <p14:tracePt t="64497" x="4838700" y="3946525"/>
          <p14:tracePt t="64513" x="4792663" y="3940175"/>
          <p14:tracePt t="64529" x="4770438" y="3940175"/>
          <p14:tracePt t="64545" x="4724400" y="3932238"/>
          <p14:tracePt t="64561" x="4702175" y="3932238"/>
          <p14:tracePt t="64578" x="4656138" y="3932238"/>
          <p14:tracePt t="64595" x="4572000" y="3932238"/>
          <p14:tracePt t="64611" x="4518025" y="3916363"/>
          <p14:tracePt t="64628" x="4465638" y="3908425"/>
          <p14:tracePt t="64646" x="4373563" y="3886200"/>
          <p14:tracePt t="64661" x="4259263" y="3863975"/>
          <p14:tracePt t="64678" x="4144963" y="3840163"/>
          <p14:tracePt t="64678" x="4092575" y="3840163"/>
          <p14:tracePt t="64697" x="4022725" y="3840163"/>
          <p14:tracePt t="64711" x="3916363" y="3825875"/>
          <p14:tracePt t="64729" x="3894138" y="3825875"/>
          <p14:tracePt t="64746" x="3886200" y="3825875"/>
          <p14:tracePt t="64760" x="3878263" y="3825875"/>
          <p14:tracePt t="64792" x="3863975" y="3825875"/>
          <p14:tracePt t="64800" x="3832225" y="3825875"/>
          <p14:tracePt t="64811" x="3756025" y="3825875"/>
          <p14:tracePt t="64828" x="3673475" y="3825875"/>
          <p14:tracePt t="64845" x="3603625" y="3825875"/>
          <p14:tracePt t="64861" x="3573463" y="3825875"/>
          <p14:tracePt t="64878" x="3551238" y="3825875"/>
          <p14:tracePt t="64894" x="3543300" y="3825875"/>
          <p14:tracePt t="64910" x="3521075" y="3825875"/>
          <p14:tracePt t="64929" x="3489325" y="3832225"/>
          <p14:tracePt t="64945" x="3459163" y="3848100"/>
          <p14:tracePt t="64962" x="3429000" y="3856038"/>
          <p14:tracePt t="64978" x="3421063" y="3856038"/>
          <p14:tracePt t="64994" x="3406775" y="3863975"/>
          <p14:tracePt t="65010" x="3375025" y="3870325"/>
          <p14:tracePt t="65028" x="3360738" y="3870325"/>
          <p14:tracePt t="65044" x="3336925" y="3870325"/>
          <p14:tracePt t="65061" x="3330575" y="3886200"/>
          <p14:tracePt t="65077" x="3322638" y="3886200"/>
          <p14:tracePt t="65104" x="3306763" y="3886200"/>
          <p14:tracePt t="65120" x="3292475" y="3886200"/>
          <p14:tracePt t="65129" x="3254375" y="3886200"/>
          <p14:tracePt t="65146" x="3222625" y="3886200"/>
          <p14:tracePt t="65161" x="3208338" y="3886200"/>
          <p14:tracePt t="65178" x="3200400" y="3886200"/>
          <p14:tracePt t="65208" x="3192463" y="3886200"/>
          <p14:tracePt t="65216" x="3178175" y="3886200"/>
          <p14:tracePt t="65227" x="3132138" y="3902075"/>
          <p14:tracePt t="65244" x="3070225" y="3924300"/>
          <p14:tracePt t="65261" x="3025775" y="3946525"/>
          <p14:tracePt t="65278" x="3009900" y="3954463"/>
          <p14:tracePt t="65294" x="2994025" y="3970338"/>
          <p14:tracePt t="65312" x="2979738" y="3984625"/>
          <p14:tracePt t="65329" x="2955925" y="4008438"/>
          <p14:tracePt t="65346" x="2941638" y="4022725"/>
          <p14:tracePt t="65361" x="2925763" y="4038600"/>
          <p14:tracePt t="65377" x="2917825" y="4054475"/>
          <p14:tracePt t="65394" x="2903538" y="4076700"/>
          <p14:tracePt t="65411" x="2895600" y="4106863"/>
          <p14:tracePt t="65427" x="2865438" y="4130675"/>
          <p14:tracePt t="65444" x="2827338" y="4152900"/>
          <p14:tracePt t="65461" x="2797175" y="4175125"/>
          <p14:tracePt t="65478" x="2773363" y="4183063"/>
          <p14:tracePt t="65495" x="2759075" y="4198938"/>
          <p14:tracePt t="65510" x="2727325" y="4206875"/>
          <p14:tracePt t="65529" x="2682875" y="4229100"/>
          <p14:tracePt t="65545" x="2606675" y="4244975"/>
          <p14:tracePt t="65561" x="2544763" y="4267200"/>
          <p14:tracePt t="65578" x="2522538" y="4275138"/>
          <p14:tracePt t="65593" x="2514600" y="4275138"/>
          <p14:tracePt t="65610" x="2506663" y="4275138"/>
          <p14:tracePt t="65627" x="2498725" y="4275138"/>
          <p14:tracePt t="65664" x="2492375" y="4275138"/>
          <p14:tracePt t="65672" x="2484438" y="4275138"/>
          <p14:tracePt t="65680" x="2476500" y="4275138"/>
          <p14:tracePt t="65693" x="2422525" y="4275138"/>
          <p14:tracePt t="65710" x="2316163" y="4244975"/>
          <p14:tracePt t="65729" x="2278063" y="4244975"/>
          <p14:tracePt t="65729" x="2232025" y="4221163"/>
          <p14:tracePt t="65745" x="2171700" y="4213225"/>
          <p14:tracePt t="65761" x="2141538" y="4206875"/>
          <p14:tracePt t="65779" x="2103438" y="4191000"/>
          <p14:tracePt t="65794" x="2087563" y="4191000"/>
          <p14:tracePt t="65810" x="2065338" y="4183063"/>
          <p14:tracePt t="65827" x="2027238" y="4175125"/>
          <p14:tracePt t="65843" x="1958975" y="4152900"/>
          <p14:tracePt t="65860" x="1920875" y="4152900"/>
          <p14:tracePt t="65877" x="1882775" y="4152900"/>
          <p14:tracePt t="65893" x="1836738" y="4152900"/>
          <p14:tracePt t="65910" x="1768475" y="4152900"/>
          <p14:tracePt t="65929" x="1752600" y="4152900"/>
          <p14:tracePt t="65943" x="1698625" y="4152900"/>
          <p14:tracePt t="65961" x="1668463" y="4152900"/>
          <p14:tracePt t="65978" x="1630363" y="4152900"/>
          <p14:tracePt t="65994" x="1546225" y="4168775"/>
          <p14:tracePt t="66010" x="1463675" y="4168775"/>
          <p14:tracePt t="66027" x="1387475" y="4168775"/>
          <p14:tracePt t="66043" x="1349375" y="4175125"/>
          <p14:tracePt t="66060" x="1317625" y="4175125"/>
          <p14:tracePt t="66077" x="1287463" y="4175125"/>
          <p14:tracePt t="66077" x="1273175" y="4175125"/>
          <p14:tracePt t="66097" x="1257300" y="4175125"/>
          <p14:tracePt t="66109" x="1219200" y="4191000"/>
          <p14:tracePt t="66109" x="1173163" y="4191000"/>
          <p14:tracePt t="66129" x="1112838" y="4206875"/>
          <p14:tracePt t="66143" x="998538" y="4251325"/>
          <p14:tracePt t="66161" x="968375" y="4259263"/>
          <p14:tracePt t="66178" x="936625" y="4283075"/>
          <p14:tracePt t="66194" x="922338" y="4289425"/>
          <p14:tracePt t="66210" x="914400" y="4297363"/>
          <p14:tracePt t="66226" x="898525" y="4305300"/>
          <p14:tracePt t="66243" x="884238" y="4313238"/>
          <p14:tracePt t="66260" x="868363" y="4327525"/>
          <p14:tracePt t="66277" x="838200" y="4359275"/>
          <p14:tracePt t="66293" x="808038" y="4381500"/>
          <p14:tracePt t="66310" x="777875" y="4403725"/>
          <p14:tracePt t="66310" x="762000" y="4419600"/>
          <p14:tracePt t="66329" x="754063" y="4427538"/>
          <p14:tracePt t="66347" x="746125" y="4435475"/>
          <p14:tracePt t="66361" x="739775" y="4435475"/>
          <p14:tracePt t="66393" x="739775" y="4441825"/>
          <p14:tracePt t="66400" x="731838" y="4457700"/>
          <p14:tracePt t="66410" x="731838" y="4473575"/>
          <p14:tracePt t="66426" x="731838" y="4503738"/>
          <p14:tracePt t="66443" x="731838" y="4533900"/>
          <p14:tracePt t="66459" x="731838" y="4579938"/>
          <p14:tracePt t="66477" x="731838" y="4618038"/>
          <p14:tracePt t="66493" x="739775" y="4670425"/>
          <p14:tracePt t="66510" x="762000" y="4716463"/>
          <p14:tracePt t="66527" x="808038" y="4770438"/>
          <p14:tracePt t="66542" x="944563" y="4868863"/>
          <p14:tracePt t="66560" x="1044575" y="4930775"/>
          <p14:tracePt t="66577" x="1112838" y="4960938"/>
          <p14:tracePt t="66594" x="1165225" y="4983163"/>
          <p14:tracePt t="66610" x="1196975" y="4999038"/>
          <p14:tracePt t="66626" x="1219200" y="4999038"/>
          <p14:tracePt t="66643" x="1249363" y="4999038"/>
          <p14:tracePt t="66660" x="1303338" y="4999038"/>
          <p14:tracePt t="66676" x="1401763" y="4999038"/>
          <p14:tracePt t="66693" x="1584325" y="5013325"/>
          <p14:tracePt t="66709" x="1760538" y="5021263"/>
          <p14:tracePt t="66726" x="1905000" y="5037138"/>
          <p14:tracePt t="66743" x="2019300" y="5059363"/>
          <p14:tracePt t="66743" x="2065338" y="5059363"/>
          <p14:tracePt t="66761" x="2117725" y="5067300"/>
          <p14:tracePt t="66777" x="2171700" y="5083175"/>
          <p14:tracePt t="66794" x="2286000" y="5089525"/>
          <p14:tracePt t="66809" x="2446338" y="5105400"/>
          <p14:tracePt t="66826" x="2628900" y="5127625"/>
          <p14:tracePt t="66842" x="2811463" y="5151438"/>
          <p14:tracePt t="66859" x="2949575" y="5151438"/>
          <p14:tracePt t="66876" x="3032125" y="5151438"/>
          <p14:tracePt t="66892" x="3116263" y="5151438"/>
          <p14:tracePt t="66909" x="3170238" y="5151438"/>
          <p14:tracePt t="66926" x="3238500" y="5151438"/>
          <p14:tracePt t="66942" x="3352800" y="5151438"/>
          <p14:tracePt t="66942" x="3413125" y="5151438"/>
          <p14:tracePt t="66961" x="3597275" y="5159375"/>
          <p14:tracePt t="66977" x="3779838" y="5181600"/>
          <p14:tracePt t="66994" x="3954463" y="5189538"/>
          <p14:tracePt t="67010" x="4122738" y="5189538"/>
          <p14:tracePt t="67027" x="4259263" y="5189538"/>
          <p14:tracePt t="67041" x="4359275" y="5189538"/>
          <p14:tracePt t="67058" x="4479925" y="5181600"/>
          <p14:tracePt t="67078" x="4594225" y="5159375"/>
          <p14:tracePt t="67093" x="4724400" y="5135563"/>
          <p14:tracePt t="67109" x="4876800" y="5121275"/>
          <p14:tracePt t="67126" x="5013325" y="5089525"/>
          <p14:tracePt t="67142" x="5135563" y="5075238"/>
          <p14:tracePt t="67159" x="5265738" y="5037138"/>
          <p14:tracePt t="67159" x="5311775" y="5021263"/>
          <p14:tracePt t="67177" x="5402263" y="5013325"/>
          <p14:tracePt t="67193" x="5486400" y="5013325"/>
          <p14:tracePt t="67210" x="5600700" y="4991100"/>
          <p14:tracePt t="67227" x="5715000" y="4953000"/>
          <p14:tracePt t="67242" x="5851525" y="4922838"/>
          <p14:tracePt t="67259" x="6035675" y="4876800"/>
          <p14:tracePt t="67275" x="6226175" y="4846638"/>
          <p14:tracePt t="67292" x="6340475" y="4830763"/>
          <p14:tracePt t="67309" x="6446838" y="4808538"/>
          <p14:tracePt t="67329" x="6484938" y="4808538"/>
          <p14:tracePt t="67341" x="6537325" y="4784725"/>
          <p14:tracePt t="67341" x="6561138" y="4784725"/>
          <p14:tracePt t="67361" x="6583363" y="4784725"/>
          <p14:tracePt t="67375" x="6697663" y="4740275"/>
          <p14:tracePt t="67393" x="6765925" y="4708525"/>
          <p14:tracePt t="67409" x="6827838" y="4678363"/>
          <p14:tracePt t="67426" x="6873875" y="4648200"/>
          <p14:tracePt t="67442" x="6873875" y="4640263"/>
          <p14:tracePt t="68160" x="6873875" y="4632325"/>
          <p14:tracePt t="68224" x="6873875" y="4625975"/>
          <p14:tracePt t="68232" x="6865938" y="4625975"/>
        </p14:tracePtLst>
      </p14:laserTraceLst>
    </p:ext>
  </p:extLst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Oval 4"/>
          <p:cNvSpPr>
            <a:spLocks noChangeArrowheads="1"/>
          </p:cNvSpPr>
          <p:nvPr/>
        </p:nvSpPr>
        <p:spPr bwMode="auto">
          <a:xfrm>
            <a:off x="1600200" y="9144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5" name="Line 5"/>
          <p:cNvSpPr>
            <a:spLocks noChangeShapeType="1"/>
          </p:cNvSpPr>
          <p:nvPr/>
        </p:nvSpPr>
        <p:spPr bwMode="auto">
          <a:xfrm>
            <a:off x="457200" y="685800"/>
            <a:ext cx="3962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6" name="Oval 7"/>
          <p:cNvSpPr>
            <a:spLocks noChangeArrowheads="1"/>
          </p:cNvSpPr>
          <p:nvPr/>
        </p:nvSpPr>
        <p:spPr bwMode="auto">
          <a:xfrm>
            <a:off x="2209800" y="228600"/>
            <a:ext cx="914400" cy="9144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4037" name="Line 8"/>
          <p:cNvSpPr>
            <a:spLocks noChangeShapeType="1"/>
          </p:cNvSpPr>
          <p:nvPr/>
        </p:nvSpPr>
        <p:spPr bwMode="auto">
          <a:xfrm>
            <a:off x="381000" y="1371600"/>
            <a:ext cx="4038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8" name="Line 10"/>
          <p:cNvSpPr>
            <a:spLocks noChangeShapeType="1"/>
          </p:cNvSpPr>
          <p:nvPr/>
        </p:nvSpPr>
        <p:spPr bwMode="auto">
          <a:xfrm flipH="1" flipV="1">
            <a:off x="2286000" y="304800"/>
            <a:ext cx="3810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39" name="Line 15"/>
          <p:cNvSpPr>
            <a:spLocks noChangeShapeType="1"/>
          </p:cNvSpPr>
          <p:nvPr/>
        </p:nvSpPr>
        <p:spPr bwMode="auto">
          <a:xfrm flipH="1">
            <a:off x="1981200" y="685800"/>
            <a:ext cx="6858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0" name="Line 17"/>
          <p:cNvSpPr>
            <a:spLocks noChangeShapeType="1"/>
          </p:cNvSpPr>
          <p:nvPr/>
        </p:nvSpPr>
        <p:spPr bwMode="auto">
          <a:xfrm flipV="1">
            <a:off x="2057400" y="685800"/>
            <a:ext cx="6096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1" name="Line 18"/>
          <p:cNvSpPr>
            <a:spLocks noChangeShapeType="1"/>
          </p:cNvSpPr>
          <p:nvPr/>
        </p:nvSpPr>
        <p:spPr bwMode="auto">
          <a:xfrm flipH="1">
            <a:off x="2362200" y="685800"/>
            <a:ext cx="304800" cy="38100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2" name="Line 20"/>
          <p:cNvSpPr>
            <a:spLocks noChangeShapeType="1"/>
          </p:cNvSpPr>
          <p:nvPr/>
        </p:nvSpPr>
        <p:spPr bwMode="auto">
          <a:xfrm>
            <a:off x="3962400" y="13716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3" name="Line 23"/>
          <p:cNvSpPr>
            <a:spLocks noChangeShapeType="1"/>
          </p:cNvSpPr>
          <p:nvPr/>
        </p:nvSpPr>
        <p:spPr bwMode="auto">
          <a:xfrm>
            <a:off x="3886200" y="685800"/>
            <a:ext cx="0" cy="685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44" name="Text Box 24"/>
          <p:cNvSpPr txBox="1">
            <a:spLocks noChangeArrowheads="1"/>
          </p:cNvSpPr>
          <p:nvPr/>
        </p:nvSpPr>
        <p:spPr bwMode="auto">
          <a:xfrm>
            <a:off x="3810000" y="8382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44045" name="Text Box 25"/>
          <p:cNvSpPr txBox="1">
            <a:spLocks noChangeArrowheads="1"/>
          </p:cNvSpPr>
          <p:nvPr/>
        </p:nvSpPr>
        <p:spPr bwMode="auto">
          <a:xfrm>
            <a:off x="2133600" y="1066800"/>
            <a:ext cx="3111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d</a:t>
            </a:r>
          </a:p>
        </p:txBody>
      </p:sp>
      <p:sp>
        <p:nvSpPr>
          <p:cNvPr id="44046" name="Text Box 26"/>
          <p:cNvSpPr txBox="1">
            <a:spLocks noChangeArrowheads="1"/>
          </p:cNvSpPr>
          <p:nvPr/>
        </p:nvSpPr>
        <p:spPr bwMode="auto">
          <a:xfrm>
            <a:off x="2590800" y="3810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B</a:t>
            </a:r>
          </a:p>
        </p:txBody>
      </p:sp>
      <p:sp>
        <p:nvSpPr>
          <p:cNvPr id="44047" name="Text Box 27"/>
          <p:cNvSpPr txBox="1">
            <a:spLocks noChangeArrowheads="1"/>
          </p:cNvSpPr>
          <p:nvPr/>
        </p:nvSpPr>
        <p:spPr bwMode="auto">
          <a:xfrm>
            <a:off x="1905000" y="1371600"/>
            <a:ext cx="33655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A</a:t>
            </a:r>
          </a:p>
        </p:txBody>
      </p:sp>
      <p:sp>
        <p:nvSpPr>
          <p:cNvPr id="44048" name="Rectangle 29"/>
          <p:cNvSpPr>
            <a:spLocks noChangeArrowheads="1"/>
          </p:cNvSpPr>
          <p:nvPr/>
        </p:nvSpPr>
        <p:spPr bwMode="auto">
          <a:xfrm>
            <a:off x="0" y="25765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4049" name="Object 28"/>
          <p:cNvGraphicFramePr>
            <a:graphicFrameLocks noChangeAspect="1"/>
          </p:cNvGraphicFramePr>
          <p:nvPr/>
        </p:nvGraphicFramePr>
        <p:xfrm>
          <a:off x="4924425" y="581025"/>
          <a:ext cx="3865563" cy="314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2" name="Equation" r:id="rId5" imgW="1778000" imgH="1447800" progId="Equation.DSMT4">
                  <p:embed/>
                </p:oleObj>
              </mc:Choice>
              <mc:Fallback>
                <p:oleObj name="Equation" r:id="rId5" imgW="1778000" imgH="14478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4425" y="581025"/>
                        <a:ext cx="3865563" cy="314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50" name="Rectangle 31"/>
          <p:cNvSpPr>
            <a:spLocks noChangeArrowheads="1"/>
          </p:cNvSpPr>
          <p:nvPr/>
        </p:nvSpPr>
        <p:spPr bwMode="auto">
          <a:xfrm>
            <a:off x="0" y="222408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4051" name="Object 30"/>
          <p:cNvGraphicFramePr>
            <a:graphicFrameLocks noChangeAspect="1"/>
          </p:cNvGraphicFramePr>
          <p:nvPr/>
        </p:nvGraphicFramePr>
        <p:xfrm>
          <a:off x="228600" y="1917700"/>
          <a:ext cx="3916363" cy="4926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083" name="Equation" r:id="rId7" imgW="1905000" imgH="2400300" progId="Equation.DSMT4">
                  <p:embed/>
                </p:oleObj>
              </mc:Choice>
              <mc:Fallback>
                <p:oleObj name="Equation" r:id="rId7" imgW="1905000" imgH="24003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917700"/>
                        <a:ext cx="3916363" cy="4926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32" name="Text Box 32"/>
          <p:cNvSpPr txBox="1">
            <a:spLocks noChangeArrowheads="1"/>
          </p:cNvSpPr>
          <p:nvPr/>
        </p:nvSpPr>
        <p:spPr bwMode="auto">
          <a:xfrm>
            <a:off x="7924800" y="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D4DE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datak</a:t>
            </a:r>
          </a:p>
        </p:txBody>
      </p:sp>
      <p:sp>
        <p:nvSpPr>
          <p:cNvPr id="44053" name="Text Box 22"/>
          <p:cNvSpPr txBox="1">
            <a:spLocks noChangeArrowheads="1"/>
          </p:cNvSpPr>
          <p:nvPr/>
        </p:nvSpPr>
        <p:spPr bwMode="auto">
          <a:xfrm>
            <a:off x="4648200" y="4038600"/>
            <a:ext cx="3733800" cy="1465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Postojace maksimalno b</a:t>
            </a:r>
            <a:r>
              <a:rPr lang="sr-Latn-CS" altLang="en-US" sz="1800" baseline="-25000"/>
              <a:t>max</a:t>
            </a:r>
            <a:r>
              <a:rPr lang="sr-Latn-CS" altLang="en-US" sz="1800"/>
              <a:t> pri kome je kineticka energija duz linije sudara tacno  </a:t>
            </a:r>
            <a:r>
              <a:rPr lang="sr-Latn-CS" altLang="en-US" sz="1800">
                <a:sym typeface="Symbol" panose="05050102010706020507" pitchFamily="18" charset="2"/>
              </a:rPr>
              <a:t></a:t>
            </a:r>
            <a:r>
              <a:rPr lang="sr-Latn-CS" altLang="en-US" sz="1800" baseline="-25000">
                <a:sym typeface="Symbol" panose="05050102010706020507" pitchFamily="18" charset="2"/>
              </a:rPr>
              <a:t>0.. </a:t>
            </a:r>
            <a:r>
              <a:rPr lang="sr-Latn-CS" altLang="en-US" sz="1800">
                <a:solidFill>
                  <a:srgbClr val="FF0000"/>
                </a:solidFill>
                <a:sym typeface="Symbol" panose="05050102010706020507" pitchFamily="18" charset="2"/>
              </a:rPr>
              <a:t>Za vece b, ova energija ce biti manja od potrebne i nece doci do reakcije</a:t>
            </a:r>
            <a:r>
              <a:rPr lang="sr-Latn-CS" altLang="en-US" sz="1800">
                <a:sym typeface="Symbol" panose="05050102010706020507" pitchFamily="18" charset="2"/>
              </a:rPr>
              <a:t> </a:t>
            </a:r>
          </a:p>
        </p:txBody>
      </p:sp>
      <p:sp>
        <p:nvSpPr>
          <p:cNvPr id="44054" name="Line 23"/>
          <p:cNvSpPr>
            <a:spLocks noChangeShapeType="1"/>
          </p:cNvSpPr>
          <p:nvPr/>
        </p:nvSpPr>
        <p:spPr bwMode="auto">
          <a:xfrm>
            <a:off x="3200400" y="4343400"/>
            <a:ext cx="1219200" cy="152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055" name="Text Box 24"/>
          <p:cNvSpPr txBox="1">
            <a:spLocks noChangeArrowheads="1"/>
          </p:cNvSpPr>
          <p:nvPr/>
        </p:nvSpPr>
        <p:spPr bwMode="auto">
          <a:xfrm>
            <a:off x="1752600" y="3048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u</a:t>
            </a:r>
            <a:endParaRPr lang="en-US" altLang="en-US" sz="1800"/>
          </a:p>
        </p:txBody>
      </p:sp>
      <p:sp>
        <p:nvSpPr>
          <p:cNvPr id="44056" name="Text Box 25"/>
          <p:cNvSpPr txBox="1">
            <a:spLocks noChangeArrowheads="1"/>
          </p:cNvSpPr>
          <p:nvPr/>
        </p:nvSpPr>
        <p:spPr bwMode="auto">
          <a:xfrm>
            <a:off x="2209800" y="609600"/>
            <a:ext cx="3810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en-US" sz="1800">
                <a:cs typeface="Arial" panose="020B0604020202020204" pitchFamily="34" charset="0"/>
              </a:rPr>
              <a:t>Ф</a:t>
            </a:r>
          </a:p>
        </p:txBody>
      </p:sp>
      <p:sp>
        <p:nvSpPr>
          <p:cNvPr id="44057" name="Text Box 26"/>
          <p:cNvSpPr txBox="1">
            <a:spLocks noChangeArrowheads="1"/>
          </p:cNvSpPr>
          <p:nvPr/>
        </p:nvSpPr>
        <p:spPr bwMode="auto">
          <a:xfrm>
            <a:off x="4495800" y="0"/>
            <a:ext cx="35814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ru-RU" altLang="en-US" sz="1800">
                <a:cs typeface="Arial" panose="020B0604020202020204" pitchFamily="34" charset="0"/>
              </a:rPr>
              <a:t>Ф</a:t>
            </a:r>
            <a:r>
              <a:rPr lang="sr-Latn-CS" altLang="en-US" sz="1800">
                <a:cs typeface="Arial" panose="020B0604020202020204" pitchFamily="34" charset="0"/>
              </a:rPr>
              <a:t> ugao izmedju u i linije koja spaja centre u momentu sudara </a:t>
            </a:r>
            <a:endParaRPr lang="ru-RU" altLang="en-US" sz="1800">
              <a:cs typeface="Arial" panose="020B0604020202020204" pitchFamily="34" charset="0"/>
            </a:endParaRPr>
          </a:p>
        </p:txBody>
      </p:sp>
      <p:sp>
        <p:nvSpPr>
          <p:cNvPr id="44058" name="TextBox 25"/>
          <p:cNvSpPr txBox="1">
            <a:spLocks noChangeArrowheads="1"/>
          </p:cNvSpPr>
          <p:nvPr/>
        </p:nvSpPr>
        <p:spPr bwMode="auto">
          <a:xfrm>
            <a:off x="2514600" y="1776413"/>
            <a:ext cx="1524000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Ukupna </a:t>
            </a:r>
            <a:r>
              <a:rPr lang="el-GR" altLang="en-US" sz="1800"/>
              <a:t>ε</a:t>
            </a:r>
            <a:endParaRPr lang="en-US" altLang="en-US" sz="1800"/>
          </a:p>
        </p:txBody>
      </p:sp>
      <p:cxnSp>
        <p:nvCxnSpPr>
          <p:cNvPr id="28" name="Straight Arrow Connector 27"/>
          <p:cNvCxnSpPr/>
          <p:nvPr/>
        </p:nvCxnSpPr>
        <p:spPr>
          <a:xfrm rot="16200000" flipH="1">
            <a:off x="762000" y="2667000"/>
            <a:ext cx="228600" cy="76200"/>
          </a:xfrm>
          <a:prstGeom prst="straightConnector1">
            <a:avLst/>
          </a:prstGeom>
          <a:ln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8" x="6858000" y="4618038"/>
          <p14:tracePt t="112" x="6850063" y="4610100"/>
          <p14:tracePt t="196" x="6835775" y="4610100"/>
          <p14:tracePt t="522" x="6827838" y="4610100"/>
          <p14:tracePt t="546" x="6819900" y="4610100"/>
          <p14:tracePt t="554" x="6811963" y="4610100"/>
          <p14:tracePt t="562" x="6797675" y="4610100"/>
          <p14:tracePt t="571" x="6735763" y="4610100"/>
          <p14:tracePt t="588" x="6651625" y="4587875"/>
          <p14:tracePt t="604" x="6591300" y="4572000"/>
          <p14:tracePt t="620" x="6537325" y="4564063"/>
          <p14:tracePt t="637" x="6461125" y="4549775"/>
          <p14:tracePt t="653" x="6400800" y="4541838"/>
          <p14:tracePt t="670" x="6340475" y="4533900"/>
          <p14:tracePt t="670" x="6316663" y="4525963"/>
          <p14:tracePt t="690" x="6270625" y="4511675"/>
          <p14:tracePt t="703" x="6134100" y="4479925"/>
          <p14:tracePt t="720" x="5851525" y="4389438"/>
          <p14:tracePt t="720" x="5622925" y="4335463"/>
          <p14:tracePt t="739" x="5235575" y="4237038"/>
          <p14:tracePt t="753" x="4114800" y="3878263"/>
          <p14:tracePt t="771" x="3421063" y="3611563"/>
          <p14:tracePt t="787" x="2941638" y="3352800"/>
          <p14:tracePt t="804" x="2514600" y="3078163"/>
          <p14:tracePt t="820" x="2073275" y="2773363"/>
          <p14:tracePt t="837" x="1752600" y="2530475"/>
          <p14:tracePt t="853" x="1463675" y="2324100"/>
          <p14:tracePt t="870" x="1317625" y="2225675"/>
          <p14:tracePt t="887" x="1265238" y="2171700"/>
          <p14:tracePt t="903" x="1235075" y="2125663"/>
          <p14:tracePt t="920" x="1219200" y="2095500"/>
          <p14:tracePt t="920" x="1211263" y="2065338"/>
          <p14:tracePt t="939" x="1203325" y="2041525"/>
          <p14:tracePt t="952" x="1203325" y="1951038"/>
          <p14:tracePt t="971" x="1203325" y="1882775"/>
          <p14:tracePt t="987" x="1203325" y="1828800"/>
          <p14:tracePt t="1004" x="1203325" y="1798638"/>
          <p14:tracePt t="1020" x="1203325" y="1768475"/>
          <p14:tracePt t="1037" x="1227138" y="1744663"/>
          <p14:tracePt t="1054" x="1265238" y="1730375"/>
          <p14:tracePt t="1069" x="1349375" y="1714500"/>
          <p14:tracePt t="1086" x="1524000" y="1706563"/>
          <p14:tracePt t="1103" x="1714500" y="1706563"/>
          <p14:tracePt t="1119" x="1844675" y="1706563"/>
          <p14:tracePt t="1136" x="1889125" y="1692275"/>
          <p14:tracePt t="1154" x="1912938" y="1676400"/>
          <p14:tracePt t="1170" x="1951038" y="1660525"/>
          <p14:tracePt t="1186" x="1997075" y="1646238"/>
          <p14:tracePt t="1202" x="2087563" y="1600200"/>
          <p14:tracePt t="1218" x="2163763" y="1577975"/>
          <p14:tracePt t="1235" x="2209800" y="1562100"/>
          <p14:tracePt t="1251" x="2232025" y="1546225"/>
          <p14:tracePt t="1267" x="2239963" y="1531938"/>
          <p14:tracePt t="1288" x="2255838" y="1516063"/>
          <p14:tracePt t="1305" x="2255838" y="1508125"/>
          <p14:tracePt t="1318" x="2293938" y="1477963"/>
          <p14:tracePt t="1336" x="2324100" y="1447800"/>
          <p14:tracePt t="1336" x="2324100" y="1439863"/>
          <p14:tracePt t="1354" x="2332038" y="1431925"/>
          <p14:tracePt t="1354" x="2339975" y="1425575"/>
          <p14:tracePt t="1370" x="2339975" y="1387475"/>
          <p14:tracePt t="1386" x="2339975" y="1355725"/>
          <p14:tracePt t="1403" x="2346325" y="1325563"/>
          <p14:tracePt t="1419" x="2354263" y="1295400"/>
          <p14:tracePt t="1438" x="2362200" y="1279525"/>
          <p14:tracePt t="1452" x="2370138" y="1265238"/>
          <p14:tracePt t="1468" x="2370138" y="1249363"/>
          <p14:tracePt t="1485" x="2370138" y="1235075"/>
          <p14:tracePt t="1501" x="2378075" y="1211263"/>
          <p14:tracePt t="1518" x="2378075" y="1189038"/>
          <p14:tracePt t="1535" x="2392363" y="1158875"/>
          <p14:tracePt t="1551" x="2408238" y="1135063"/>
          <p14:tracePt t="1551" x="2408238" y="1104900"/>
          <p14:tracePt t="1570" x="2408238" y="1074738"/>
          <p14:tracePt t="1586" x="2416175" y="1036638"/>
          <p14:tracePt t="1602" x="2422525" y="1012825"/>
          <p14:tracePt t="1618" x="2422525" y="1006475"/>
          <p14:tracePt t="1635" x="2430463" y="990600"/>
          <p14:tracePt t="1651" x="2438400" y="982663"/>
          <p14:tracePt t="1667" x="2446338" y="982663"/>
          <p14:tracePt t="1684" x="2454275" y="974725"/>
          <p14:tracePt t="1701" x="2454275" y="968375"/>
          <p14:tracePt t="1717" x="2460625" y="960438"/>
          <p14:tracePt t="1734" x="2484438" y="936625"/>
          <p14:tracePt t="1751" x="2498725" y="930275"/>
          <p14:tracePt t="1767" x="2530475" y="906463"/>
          <p14:tracePt t="1785" x="2536825" y="898525"/>
          <p14:tracePt t="1802" x="2544763" y="892175"/>
          <p14:tracePt t="1818" x="2552700" y="892175"/>
          <p14:tracePt t="1849" x="2560638" y="892175"/>
          <p14:tracePt t="1857" x="2560638" y="884238"/>
          <p14:tracePt t="1867" x="2568575" y="876300"/>
          <p14:tracePt t="1885" x="2590800" y="868363"/>
          <p14:tracePt t="1901" x="2598738" y="860425"/>
          <p14:tracePt t="1917" x="2613025" y="854075"/>
          <p14:tracePt t="1934" x="2620963" y="846138"/>
          <p14:tracePt t="1950" x="2628900" y="846138"/>
          <p14:tracePt t="1969" x="2636838" y="838200"/>
          <p14:tracePt t="1984" x="2651125" y="822325"/>
          <p14:tracePt t="2002" x="2667000" y="808038"/>
          <p14:tracePt t="2019" x="2674938" y="808038"/>
          <p14:tracePt t="2034" x="2682875" y="800100"/>
          <p14:tracePt t="2051" x="2689225" y="800100"/>
          <p14:tracePt t="2161" x="2735263" y="800100"/>
          <p14:tracePt t="2489" x="2803525" y="800100"/>
          <p14:tracePt t="2497" x="2895600" y="800100"/>
          <p14:tracePt t="2505" x="3001963" y="808038"/>
          <p14:tracePt t="2516" x="3246438" y="846138"/>
          <p14:tracePt t="2534" x="3429000" y="854075"/>
          <p14:tracePt t="2550" x="3482975" y="854075"/>
          <p14:tracePt t="2567" x="3505200" y="854075"/>
          <p14:tracePt t="2625" x="3535363" y="854075"/>
          <p14:tracePt t="2634" x="3573463" y="854075"/>
          <p14:tracePt t="2641" x="3611563" y="854075"/>
          <p14:tracePt t="2651" x="3635375" y="854075"/>
          <p14:tracePt t="2666" x="3641725" y="854075"/>
          <p14:tracePt t="2684" x="3649663" y="854075"/>
          <p14:tracePt t="2729" x="3657600" y="846138"/>
          <p14:tracePt t="2745" x="3679825" y="846138"/>
          <p14:tracePt t="2761" x="3695700" y="846138"/>
          <p14:tracePt t="2769" x="3711575" y="846138"/>
          <p14:tracePt t="2783" x="3725863" y="838200"/>
          <p14:tracePt t="2799" x="3725863" y="830263"/>
          <p14:tracePt t="2825" x="3733800" y="822325"/>
          <p14:tracePt t="2850" x="3733800" y="815975"/>
          <p14:tracePt t="2866" x="3749675" y="808038"/>
          <p14:tracePt t="2873" x="3763963" y="808038"/>
          <p14:tracePt t="2883" x="3771900" y="792163"/>
          <p14:tracePt t="2900" x="3779838" y="784225"/>
          <p14:tracePt t="2921" x="3787775" y="777875"/>
          <p14:tracePt t="2933" x="3794125" y="769938"/>
          <p14:tracePt t="2961" x="3810000" y="762000"/>
          <p14:tracePt t="2977" x="3810000" y="739775"/>
          <p14:tracePt t="2993" x="3810000" y="731838"/>
          <p14:tracePt t="3009" x="3817938" y="731838"/>
          <p14:tracePt t="3018" x="3817938" y="723900"/>
          <p14:tracePt t="3034" x="3817938" y="731838"/>
          <p14:tracePt t="3225" x="3817938" y="739775"/>
          <p14:tracePt t="3233" x="3817938" y="746125"/>
          <p14:tracePt t="3241" x="3817938" y="762000"/>
          <p14:tracePt t="3251" x="3832225" y="784225"/>
          <p14:tracePt t="3267" x="3832225" y="815975"/>
          <p14:tracePt t="3283" x="3848100" y="846138"/>
          <p14:tracePt t="3300" x="3856038" y="876300"/>
          <p14:tracePt t="3317" x="3863975" y="914400"/>
          <p14:tracePt t="3333" x="3863975" y="952500"/>
          <p14:tracePt t="3349" x="3870325" y="990600"/>
          <p14:tracePt t="3368" x="3870325" y="1012825"/>
          <p14:tracePt t="3383" x="3878263" y="1058863"/>
          <p14:tracePt t="3399" x="3886200" y="1089025"/>
          <p14:tracePt t="3399" x="3886200" y="1104900"/>
          <p14:tracePt t="3418" x="3902075" y="1150938"/>
          <p14:tracePt t="3435" x="3902075" y="1189038"/>
          <p14:tracePt t="3450" x="3902075" y="1235075"/>
          <p14:tracePt t="3466" x="3902075" y="1273175"/>
          <p14:tracePt t="3483" x="3902075" y="1303338"/>
          <p14:tracePt t="3499" x="3902075" y="1325563"/>
          <p14:tracePt t="3515" x="3902075" y="1349375"/>
          <p14:tracePt t="3532" x="3902075" y="1379538"/>
          <p14:tracePt t="3548" x="3916363" y="1409700"/>
          <p14:tracePt t="3567" x="3916363" y="1417638"/>
          <p14:tracePt t="3582" x="3916363" y="1409700"/>
          <p14:tracePt t="3793" x="3916363" y="1401763"/>
          <p14:tracePt t="3809" x="3908425" y="1393825"/>
          <p14:tracePt t="3817" x="3894138" y="1379538"/>
          <p14:tracePt t="3834" x="3870325" y="1363663"/>
          <p14:tracePt t="3850" x="3832225" y="1341438"/>
          <p14:tracePt t="3867" x="3794125" y="1325563"/>
          <p14:tracePt t="3883" x="3749675" y="1311275"/>
          <p14:tracePt t="3899" x="3687763" y="1287463"/>
          <p14:tracePt t="3916" x="3597275" y="1249363"/>
          <p14:tracePt t="3932" x="3475038" y="1203325"/>
          <p14:tracePt t="3949" x="3314700" y="1158875"/>
          <p14:tracePt t="3966" x="3146425" y="1104900"/>
          <p14:tracePt t="3982" x="3086100" y="1082675"/>
          <p14:tracePt t="3999" x="3025775" y="1066800"/>
          <p14:tracePt t="3999" x="2994025" y="1058863"/>
          <p14:tracePt t="4018" x="2955925" y="1036638"/>
          <p14:tracePt t="4032" x="2857500" y="974725"/>
          <p14:tracePt t="4050" x="2797175" y="936625"/>
          <p14:tracePt t="4067" x="2727325" y="898525"/>
          <p14:tracePt t="4083" x="2697163" y="884238"/>
          <p14:tracePt t="4099" x="2674938" y="868363"/>
          <p14:tracePt t="4116" x="2667000" y="868363"/>
          <p14:tracePt t="4131" x="2651125" y="846138"/>
          <p14:tracePt t="4149" x="2651125" y="838200"/>
          <p14:tracePt t="4169" x="2651125" y="830263"/>
          <p14:tracePt t="4182" x="2651125" y="822325"/>
          <p14:tracePt t="4198" x="2651125" y="815975"/>
          <p14:tracePt t="4241" x="2651125" y="808038"/>
          <p14:tracePt t="4289" x="2651125" y="800100"/>
          <p14:tracePt t="4297" x="2659063" y="792163"/>
          <p14:tracePt t="4313" x="2674938" y="792163"/>
          <p14:tracePt t="4321" x="2682875" y="784225"/>
          <p14:tracePt t="4331" x="2705100" y="777875"/>
          <p14:tracePt t="4348" x="2713038" y="769938"/>
          <p14:tracePt t="4393" x="2713038" y="754063"/>
          <p14:tracePt t="4617" x="2713038" y="746125"/>
          <p14:tracePt t="4681" x="2697163" y="731838"/>
          <p14:tracePt t="4705" x="2697163" y="723900"/>
          <p14:tracePt t="4721" x="2689225" y="715963"/>
          <p14:tracePt t="5629" x="2682875" y="708025"/>
          <p14:tracePt t="5657" x="2674938" y="708025"/>
          <p14:tracePt t="5665" x="2667000" y="708025"/>
          <p14:tracePt t="5705" x="2659063" y="708025"/>
          <p14:tracePt t="5714" x="2651125" y="715963"/>
          <p14:tracePt t="5730" x="2644775" y="723900"/>
          <p14:tracePt t="5737" x="2628900" y="739775"/>
          <p14:tracePt t="5753" x="2620963" y="754063"/>
          <p14:tracePt t="5778" x="2613025" y="769938"/>
          <p14:tracePt t="5785" x="2598738" y="784225"/>
          <p14:tracePt t="5801" x="2598738" y="800100"/>
          <p14:tracePt t="5813" x="2582863" y="822325"/>
          <p14:tracePt t="5830" x="2552700" y="854075"/>
          <p14:tracePt t="5848" x="2544763" y="860425"/>
          <p14:tracePt t="5863" x="2544763" y="876300"/>
          <p14:tracePt t="5879" x="2536825" y="906463"/>
          <p14:tracePt t="5898" x="2522538" y="930275"/>
          <p14:tracePt t="5915" x="2522538" y="944563"/>
          <p14:tracePt t="5931" x="2506663" y="968375"/>
          <p14:tracePt t="5947" x="2498725" y="974725"/>
          <p14:tracePt t="5963" x="2484438" y="982663"/>
          <p14:tracePt t="5979" x="2484438" y="990600"/>
          <p14:tracePt t="5996" x="2476500" y="1012825"/>
          <p14:tracePt t="6014" x="2468563" y="1028700"/>
          <p14:tracePt t="6030" x="2460625" y="1044575"/>
          <p14:tracePt t="6051" x="2446338" y="1050925"/>
          <p14:tracePt t="6063" x="2438400" y="1066800"/>
          <p14:tracePt t="6081" x="2422525" y="1074738"/>
          <p14:tracePt t="6105" x="2416175" y="1074738"/>
          <p14:tracePt t="6121" x="2416175" y="1082675"/>
          <p14:tracePt t="6130" x="2400300" y="1096963"/>
          <p14:tracePt t="6147" x="2392363" y="1096963"/>
          <p14:tracePt t="6163" x="2378075" y="1104900"/>
          <p14:tracePt t="6180" x="2370138" y="1104900"/>
          <p14:tracePt t="6196" x="2354263" y="1120775"/>
          <p14:tracePt t="6213" x="2339975" y="1135063"/>
          <p14:tracePt t="6230" x="2324100" y="1150938"/>
          <p14:tracePt t="6247" x="2301875" y="1158875"/>
          <p14:tracePt t="6263" x="2278063" y="1181100"/>
          <p14:tracePt t="6281" x="2270125" y="1189038"/>
          <p14:tracePt t="6297" x="2263775" y="1189038"/>
          <p14:tracePt t="6337" x="2255838" y="1196975"/>
          <p14:tracePt t="6346" x="2239963" y="1203325"/>
          <p14:tracePt t="6361" x="2225675" y="1211263"/>
          <p14:tracePt t="6377" x="2217738" y="1219200"/>
          <p14:tracePt t="6385" x="2209800" y="1227138"/>
          <p14:tracePt t="6396" x="2193925" y="1235075"/>
          <p14:tracePt t="6412" x="2179638" y="1249363"/>
          <p14:tracePt t="6431" x="2171700" y="1265238"/>
          <p14:tracePt t="6446" x="2149475" y="1279525"/>
          <p14:tracePt t="6463" x="2149475" y="1287463"/>
          <p14:tracePt t="6479" x="2141538" y="1287463"/>
          <p14:tracePt t="6496" x="2133600" y="1295400"/>
          <p14:tracePt t="6512" x="2133600" y="1303338"/>
          <p14:tracePt t="6537" x="2133600" y="1311275"/>
          <p14:tracePt t="6553" x="2125663" y="1311275"/>
          <p14:tracePt t="6563" x="2125663" y="1317625"/>
          <p14:tracePt t="6579" x="2117725" y="1325563"/>
          <p14:tracePt t="6596" x="2111375" y="1341438"/>
          <p14:tracePt t="6625" x="2103438" y="1341438"/>
          <p14:tracePt t="6633" x="2103438" y="1349375"/>
          <p14:tracePt t="6646" x="2103438" y="1355725"/>
          <p14:tracePt t="6662" x="2095500" y="1363663"/>
          <p14:tracePt t="6889" x="2103438" y="1363663"/>
          <p14:tracePt t="7456" x="2111375" y="1363663"/>
          <p14:tracePt t="7496" x="2117725" y="1355725"/>
          <p14:tracePt t="7504" x="2117725" y="1349375"/>
          <p14:tracePt t="7514" x="2125663" y="1349375"/>
          <p14:tracePt t="7529" x="2133600" y="1349375"/>
          <p14:tracePt t="7562" x="2141538" y="1333500"/>
          <p14:tracePt t="7569" x="2155825" y="1333500"/>
          <p14:tracePt t="7585" x="2155825" y="1325563"/>
          <p14:tracePt t="7597" x="2171700" y="1311275"/>
          <p14:tracePt t="7611" x="2193925" y="1287463"/>
          <p14:tracePt t="7627" x="2225675" y="1279525"/>
          <p14:tracePt t="7645" x="2232025" y="1265238"/>
          <p14:tracePt t="7662" x="2239963" y="1257300"/>
          <p14:tracePt t="7678" x="2247900" y="1249363"/>
          <p14:tracePt t="7696" x="2255838" y="1219200"/>
          <p14:tracePt t="7712" x="2263775" y="1203325"/>
          <p14:tracePt t="7712" x="2270125" y="1203325"/>
          <p14:tracePt t="7730" x="2278063" y="1181100"/>
          <p14:tracePt t="7746" x="2286000" y="1181100"/>
          <p14:tracePt t="7763" x="2293938" y="1165225"/>
          <p14:tracePt t="7779" x="2293938" y="1158875"/>
          <p14:tracePt t="7794" x="2316163" y="1112838"/>
          <p14:tracePt t="7811" x="2332038" y="1082675"/>
          <p14:tracePt t="7827" x="2346325" y="1058863"/>
          <p14:tracePt t="7845" x="2354263" y="1044575"/>
          <p14:tracePt t="7861" x="2370138" y="1028700"/>
          <p14:tracePt t="7878" x="2370138" y="1020763"/>
          <p14:tracePt t="7897" x="2378075" y="1020763"/>
          <p14:tracePt t="7911" x="2384425" y="1012825"/>
          <p14:tracePt t="7911" x="2392363" y="998538"/>
          <p14:tracePt t="7930" x="2408238" y="982663"/>
          <p14:tracePt t="7946" x="2416175" y="974725"/>
          <p14:tracePt t="7963" x="2430463" y="968375"/>
          <p14:tracePt t="7979" x="2438400" y="960438"/>
          <p14:tracePt t="7996" x="2446338" y="930275"/>
          <p14:tracePt t="8013" x="2460625" y="922338"/>
          <p14:tracePt t="8029" x="2468563" y="898525"/>
          <p14:tracePt t="8045" x="2484438" y="892175"/>
          <p14:tracePt t="8061" x="2498725" y="876300"/>
          <p14:tracePt t="8078" x="2514600" y="868363"/>
          <p14:tracePt t="8097" x="2514600" y="860425"/>
          <p14:tracePt t="8113" x="2522538" y="854075"/>
          <p14:tracePt t="8129" x="2536825" y="846138"/>
          <p14:tracePt t="8146" x="2544763" y="838200"/>
          <p14:tracePt t="8162" x="2544763" y="830263"/>
          <p14:tracePt t="8177" x="2552700" y="830263"/>
          <p14:tracePt t="8194" x="2552700" y="822325"/>
          <p14:tracePt t="8211" x="2568575" y="815975"/>
          <p14:tracePt t="8228" x="2574925" y="808038"/>
          <p14:tracePt t="8244" x="2598738" y="792163"/>
          <p14:tracePt t="8261" x="2598738" y="784225"/>
          <p14:tracePt t="8313" x="2606675" y="777875"/>
          <p14:tracePt t="8321" x="2613025" y="769938"/>
          <p14:tracePt t="8345" x="2613025" y="762000"/>
          <p14:tracePt t="8353" x="2620963" y="762000"/>
          <p14:tracePt t="8393" x="2628900" y="754063"/>
          <p14:tracePt t="8409" x="2628900" y="746125"/>
          <p14:tracePt t="8433" x="2636838" y="739775"/>
          <p14:tracePt t="8457" x="2628900" y="739775"/>
          <p14:tracePt t="8641" x="2620963" y="739775"/>
          <p14:tracePt t="8657" x="2613025" y="739775"/>
          <p14:tracePt t="8665" x="2606675" y="739775"/>
          <p14:tracePt t="8689" x="2598738" y="746125"/>
          <p14:tracePt t="8705" x="2590800" y="746125"/>
          <p14:tracePt t="8721" x="2590800" y="754063"/>
          <p14:tracePt t="8729" x="2582863" y="754063"/>
          <p14:tracePt t="8744" x="2574925" y="769938"/>
          <p14:tracePt t="8761" x="2568575" y="777875"/>
          <p14:tracePt t="8785" x="2560638" y="784225"/>
          <p14:tracePt t="8801" x="2552700" y="784225"/>
          <p14:tracePt t="8817" x="2544763" y="792163"/>
          <p14:tracePt t="8827" x="2544763" y="800100"/>
          <p14:tracePt t="8843" x="2530475" y="815975"/>
          <p14:tracePt t="8860" x="2522538" y="830263"/>
          <p14:tracePt t="8876" x="2498725" y="854075"/>
          <p14:tracePt t="8894" x="2498725" y="860425"/>
          <p14:tracePt t="8910" x="2476500" y="898525"/>
          <p14:tracePt t="8927" x="2468563" y="906463"/>
          <p14:tracePt t="8944" x="2468563" y="922338"/>
          <p14:tracePt t="8960" x="2454275" y="930275"/>
          <p14:tracePt t="8978" x="2454275" y="936625"/>
          <p14:tracePt t="8994" x="2446338" y="944563"/>
          <p14:tracePt t="9010" x="2438400" y="944563"/>
          <p14:tracePt t="9026" x="2430463" y="960438"/>
          <p14:tracePt t="9044" x="2416175" y="974725"/>
          <p14:tracePt t="9060" x="2408238" y="990600"/>
          <p14:tracePt t="9076" x="2400300" y="1012825"/>
          <p14:tracePt t="9094" x="2392363" y="1050925"/>
          <p14:tracePt t="9110" x="2384425" y="1082675"/>
          <p14:tracePt t="9127" x="2362200" y="1112838"/>
          <p14:tracePt t="9144" x="2346325" y="1127125"/>
          <p14:tracePt t="9144" x="2332038" y="1143000"/>
          <p14:tracePt t="9162" x="2316163" y="1158875"/>
          <p14:tracePt t="9178" x="2278063" y="1181100"/>
          <p14:tracePt t="9195" x="2255838" y="1196975"/>
          <p14:tracePt t="9211" x="2247900" y="1211263"/>
          <p14:tracePt t="9227" x="2239963" y="1219200"/>
          <p14:tracePt t="9244" x="2232025" y="1227138"/>
          <p14:tracePt t="9260" x="2225675" y="1241425"/>
          <p14:tracePt t="9277" x="2209800" y="1249363"/>
          <p14:tracePt t="9293" x="2193925" y="1265238"/>
          <p14:tracePt t="9310" x="2179638" y="1273175"/>
          <p14:tracePt t="9326" x="2171700" y="1279525"/>
          <p14:tracePt t="9343" x="2163763" y="1287463"/>
          <p14:tracePt t="9360" x="2155825" y="1287463"/>
          <p14:tracePt t="9377" x="2149475" y="1295400"/>
          <p14:tracePt t="9457" x="2149475" y="1303338"/>
          <p14:tracePt t="9472" x="2141538" y="1311275"/>
          <p14:tracePt t="9480" x="2133600" y="1325563"/>
          <p14:tracePt t="9492" x="2125663" y="1333500"/>
          <p14:tracePt t="9509" x="2111375" y="1349375"/>
          <p14:tracePt t="9527" x="2103438" y="1371600"/>
          <p14:tracePt t="9543" x="2111375" y="1371600"/>
          <p14:tracePt t="9665" x="2125663" y="1371600"/>
          <p14:tracePt t="9681" x="2133600" y="1371600"/>
          <p14:tracePt t="9705" x="2141538" y="1371600"/>
          <p14:tracePt t="9721" x="2149475" y="1355725"/>
          <p14:tracePt t="9729" x="2149475" y="1349375"/>
          <p14:tracePt t="9745" x="2171700" y="1333500"/>
          <p14:tracePt t="9758" x="2179638" y="1325563"/>
          <p14:tracePt t="9775" x="2209800" y="1303338"/>
          <p14:tracePt t="9775" x="2225675" y="1287463"/>
          <p14:tracePt t="9794" x="2263775" y="1265238"/>
          <p14:tracePt t="9811" x="2293938" y="1227138"/>
          <p14:tracePt t="9827" x="2332038" y="1196975"/>
          <p14:tracePt t="9843" x="2362200" y="1181100"/>
          <p14:tracePt t="9859" x="2362200" y="1165225"/>
          <p14:tracePt t="9881" x="2378075" y="1158875"/>
          <p14:tracePt t="9892" x="2384425" y="1150938"/>
          <p14:tracePt t="9909" x="2422525" y="1120775"/>
          <p14:tracePt t="9927" x="2446338" y="1082675"/>
          <p14:tracePt t="9943" x="2468563" y="1058863"/>
          <p14:tracePt t="9960" x="2484438" y="1044575"/>
          <p14:tracePt t="9960" x="2492375" y="1036638"/>
          <p14:tracePt t="9978" x="2498725" y="1036638"/>
          <p14:tracePt t="9994" x="2506663" y="1020763"/>
          <p14:tracePt t="10010" x="2514600" y="1012825"/>
          <p14:tracePt t="10027" x="2514600" y="1006475"/>
          <p14:tracePt t="10043" x="2536825" y="990600"/>
          <p14:tracePt t="10059" x="2568575" y="960438"/>
          <p14:tracePt t="10076" x="2598738" y="930275"/>
          <p14:tracePt t="10092" x="2606675" y="914400"/>
          <p14:tracePt t="10109" x="2613025" y="898525"/>
          <p14:tracePt t="10126" x="2628900" y="876300"/>
          <p14:tracePt t="10143" x="2636838" y="876300"/>
          <p14:tracePt t="10159" x="2644775" y="854075"/>
          <p14:tracePt t="10159" x="2651125" y="854075"/>
          <p14:tracePt t="10178" x="2667000" y="830263"/>
          <p14:tracePt t="10194" x="2682875" y="800100"/>
          <p14:tracePt t="10210" x="2697163" y="784225"/>
          <p14:tracePt t="10227" x="2705100" y="777875"/>
          <p14:tracePt t="10243" x="2713038" y="762000"/>
          <p14:tracePt t="10258" x="2713038" y="754063"/>
          <p14:tracePt t="10276" x="2720975" y="746125"/>
          <p14:tracePt t="10292" x="2720975" y="739775"/>
          <p14:tracePt t="10313" x="2727325" y="731838"/>
          <p14:tracePt t="10329" x="2727325" y="723900"/>
          <p14:tracePt t="10353" x="2735263" y="723900"/>
          <p14:tracePt t="10361" x="2727325" y="723900"/>
          <p14:tracePt t="10552" x="2720975" y="723900"/>
          <p14:tracePt t="10577" x="2713038" y="723900"/>
          <p14:tracePt t="10585" x="2705100" y="731838"/>
          <p14:tracePt t="10610" x="2689225" y="731838"/>
          <p14:tracePt t="10617" x="2689225" y="739775"/>
          <p14:tracePt t="10626" x="2674938" y="739775"/>
          <p14:tracePt t="10642" x="2667000" y="746125"/>
          <p14:tracePt t="10659" x="2651125" y="762000"/>
          <p14:tracePt t="10675" x="2644775" y="769938"/>
          <p14:tracePt t="10697" x="2636838" y="777875"/>
          <p14:tracePt t="10713" x="2628900" y="784225"/>
          <p14:tracePt t="10726" x="2620963" y="792163"/>
          <p14:tracePt t="10743" x="2606675" y="808038"/>
          <p14:tracePt t="10758" x="2598738" y="815975"/>
          <p14:tracePt t="10775" x="2590800" y="822325"/>
          <p14:tracePt t="10791" x="2574925" y="846138"/>
          <p14:tracePt t="10810" x="2560638" y="868363"/>
          <p14:tracePt t="10826" x="2544763" y="884238"/>
          <p14:tracePt t="10843" x="2522538" y="906463"/>
          <p14:tracePt t="10859" x="2506663" y="922338"/>
          <p14:tracePt t="10875" x="2498725" y="936625"/>
          <p14:tracePt t="10891" x="2492375" y="944563"/>
          <p14:tracePt t="10908" x="2476500" y="960438"/>
          <p14:tracePt t="10925" x="2460625" y="982663"/>
          <p14:tracePt t="10942" x="2446338" y="1012825"/>
          <p14:tracePt t="10958" x="2430463" y="1028700"/>
          <p14:tracePt t="10975" x="2416175" y="1044575"/>
          <p14:tracePt t="10992" x="2408238" y="1050925"/>
          <p14:tracePt t="10992" x="2400300" y="1058863"/>
          <p14:tracePt t="11009" x="2392363" y="1066800"/>
          <p14:tracePt t="11027" x="2384425" y="1089025"/>
          <p14:tracePt t="11042" x="2370138" y="1104900"/>
          <p14:tracePt t="11059" x="2346325" y="1120775"/>
          <p14:tracePt t="11075" x="2324100" y="1150938"/>
          <p14:tracePt t="11092" x="2308225" y="1165225"/>
          <p14:tracePt t="11108" x="2286000" y="1181100"/>
          <p14:tracePt t="11126" x="2286000" y="1189038"/>
          <p14:tracePt t="11141" x="2270125" y="1203325"/>
          <p14:tracePt t="11157" x="2255838" y="1219200"/>
          <p14:tracePt t="11175" x="2239963" y="1227138"/>
          <p14:tracePt t="11192" x="2232025" y="1241425"/>
          <p14:tracePt t="11192" x="2225675" y="1241425"/>
          <p14:tracePt t="11209" x="2209800" y="1257300"/>
          <p14:tracePt t="11226" x="2209800" y="1265238"/>
          <p14:tracePt t="11243" x="2193925" y="1273175"/>
          <p14:tracePt t="11257" x="2187575" y="1287463"/>
          <p14:tracePt t="11275" x="2179638" y="1295400"/>
          <p14:tracePt t="11297" x="2171700" y="1311275"/>
          <p14:tracePt t="11313" x="2163763" y="1311275"/>
          <p14:tracePt t="11324" x="2155825" y="1317625"/>
          <p14:tracePt t="11342" x="2149475" y="1341438"/>
          <p14:tracePt t="11358" x="2125663" y="1349375"/>
          <p14:tracePt t="11375" x="2125663" y="1355725"/>
          <p14:tracePt t="11391" x="2117725" y="1363663"/>
          <p14:tracePt t="11409" x="2111375" y="1363663"/>
          <p14:tracePt t="11497" x="2117725" y="1363663"/>
          <p14:tracePt t="11537" x="2117725" y="1355725"/>
          <p14:tracePt t="11545" x="2125663" y="1349375"/>
          <p14:tracePt t="11557" x="2133600" y="1349375"/>
          <p14:tracePt t="11574" x="2155825" y="1333500"/>
          <p14:tracePt t="11591" x="2187575" y="1311275"/>
          <p14:tracePt t="11591" x="2201863" y="1303338"/>
          <p14:tracePt t="11610" x="2217738" y="1295400"/>
          <p14:tracePt t="11624" x="2270125" y="1241425"/>
          <p14:tracePt t="11642" x="2293938" y="1227138"/>
          <p14:tracePt t="11658" x="2301875" y="1211263"/>
          <p14:tracePt t="11675" x="2316163" y="1189038"/>
          <p14:tracePt t="11694" x="2324100" y="1165225"/>
          <p14:tracePt t="11708" x="2346325" y="1150938"/>
          <p14:tracePt t="11725" x="2354263" y="1135063"/>
          <p14:tracePt t="11740" x="2370138" y="1120775"/>
          <p14:tracePt t="11757" x="2392363" y="1096963"/>
          <p14:tracePt t="11774" x="2408238" y="1089025"/>
          <p14:tracePt t="11791" x="2430463" y="1074738"/>
          <p14:tracePt t="11808" x="2454275" y="1050925"/>
          <p14:tracePt t="11808" x="2460625" y="1044575"/>
          <p14:tracePt t="11826" x="2468563" y="1028700"/>
          <p14:tracePt t="11842" x="2476500" y="1006475"/>
          <p14:tracePt t="11859" x="2492375" y="982663"/>
          <p14:tracePt t="11875" x="2514600" y="968375"/>
          <p14:tracePt t="11891" x="2536825" y="944563"/>
          <p14:tracePt t="11907" x="2536825" y="906463"/>
          <p14:tracePt t="11924" x="2552700" y="892175"/>
          <p14:tracePt t="11940" x="2582863" y="846138"/>
          <p14:tracePt t="11957" x="2606675" y="822325"/>
          <p14:tracePt t="11974" x="2613025" y="808038"/>
          <p14:tracePt t="11990" x="2613025" y="800100"/>
          <p14:tracePt t="12009" x="2620963" y="792163"/>
          <p14:tracePt t="12024" x="2628900" y="784225"/>
          <p14:tracePt t="12048" x="2628900" y="777875"/>
          <p14:tracePt t="12064" x="2636838" y="769938"/>
          <p14:tracePt t="12074" x="2636838" y="762000"/>
          <p14:tracePt t="12091" x="2651125" y="762000"/>
          <p14:tracePt t="12761" x="2720975" y="746125"/>
          <p14:tracePt t="12769" x="2773363" y="746125"/>
          <p14:tracePt t="12777" x="2835275" y="746125"/>
          <p14:tracePt t="12789" x="2895600" y="739775"/>
          <p14:tracePt t="12807" x="2903538" y="739775"/>
          <p14:tracePt t="12823" x="2925763" y="739775"/>
          <p14:tracePt t="12839" x="3116263" y="723900"/>
          <p14:tracePt t="12858" x="3284538" y="723900"/>
          <p14:tracePt t="12874" x="3398838" y="723900"/>
          <p14:tracePt t="12890" x="3451225" y="723900"/>
          <p14:tracePt t="12907" x="3475038" y="723900"/>
          <p14:tracePt t="12923" x="3482975" y="723900"/>
          <p14:tracePt t="12939" x="3497263" y="723900"/>
          <p14:tracePt t="12977" x="3521075" y="723900"/>
          <p14:tracePt t="12985" x="3565525" y="723900"/>
          <p14:tracePt t="12993" x="3627438" y="723900"/>
          <p14:tracePt t="13006" x="3756025" y="723900"/>
          <p14:tracePt t="13023" x="3810000" y="723900"/>
          <p14:tracePt t="13039" x="3817938" y="723900"/>
          <p14:tracePt t="13055" x="3825875" y="723900"/>
          <p14:tracePt t="13073" x="3832225" y="723900"/>
          <p14:tracePt t="13161" x="3840163" y="723900"/>
          <p14:tracePt t="13185" x="3848100" y="723900"/>
          <p14:tracePt t="13201" x="3856038" y="723900"/>
          <p14:tracePt t="13209" x="3870325" y="723900"/>
          <p14:tracePt t="13233" x="3870325" y="731838"/>
          <p14:tracePt t="13609" x="3870325" y="746125"/>
          <p14:tracePt t="13625" x="3870325" y="762000"/>
          <p14:tracePt t="13633" x="3870325" y="777875"/>
          <p14:tracePt t="13641" x="3870325" y="808038"/>
          <p14:tracePt t="13656" x="3870325" y="854075"/>
          <p14:tracePt t="13656" x="3870325" y="868363"/>
          <p14:tracePt t="13675" x="3870325" y="914400"/>
          <p14:tracePt t="13692" x="3870325" y="968375"/>
          <p14:tracePt t="13706" x="3870325" y="1006475"/>
          <p14:tracePt t="13722" x="3870325" y="1036638"/>
          <p14:tracePt t="13739" x="3870325" y="1066800"/>
          <p14:tracePt t="13755" x="3870325" y="1082675"/>
          <p14:tracePt t="13771" x="3870325" y="1112838"/>
          <p14:tracePt t="13789" x="3870325" y="1150938"/>
          <p14:tracePt t="13806" x="3870325" y="1173163"/>
          <p14:tracePt t="13822" x="3870325" y="1189038"/>
          <p14:tracePt t="13839" x="3870325" y="1219200"/>
          <p14:tracePt t="13839" x="3870325" y="1235075"/>
          <p14:tracePt t="13858" x="3870325" y="1249363"/>
          <p14:tracePt t="13871" x="3870325" y="1303338"/>
          <p14:tracePt t="13890" x="3870325" y="1333500"/>
          <p14:tracePt t="13906" x="3870325" y="1363663"/>
          <p14:tracePt t="13923" x="3863975" y="1363663"/>
          <p14:tracePt t="13938" x="3863975" y="1355725"/>
          <p14:tracePt t="14081" x="3863975" y="1349375"/>
          <p14:tracePt t="14089" x="3863975" y="1341438"/>
          <p14:tracePt t="14105" x="3863975" y="1325563"/>
          <p14:tracePt t="14122" x="3856038" y="1311275"/>
          <p14:tracePt t="14139" x="3840163" y="1287463"/>
          <p14:tracePt t="14156" x="3787775" y="1235075"/>
          <p14:tracePt t="14172" x="3703638" y="1181100"/>
          <p14:tracePt t="14188" x="3619500" y="1135063"/>
          <p14:tracePt t="14205" x="3559175" y="1104900"/>
          <p14:tracePt t="14222" x="3505200" y="1082675"/>
          <p14:tracePt t="14238" x="3444875" y="1066800"/>
          <p14:tracePt t="14255" x="3406775" y="1066800"/>
          <p14:tracePt t="14255" x="3352800" y="1050925"/>
          <p14:tracePt t="14273" x="3284538" y="1036638"/>
          <p14:tracePt t="14288" x="3032125" y="968375"/>
          <p14:tracePt t="14306" x="2857500" y="944563"/>
          <p14:tracePt t="14322" x="2705100" y="898525"/>
          <p14:tracePt t="14339" x="2613025" y="868363"/>
          <p14:tracePt t="14355" x="2568575" y="854075"/>
          <p14:tracePt t="14372" x="2506663" y="830263"/>
          <p14:tracePt t="14388" x="2476500" y="830263"/>
          <p14:tracePt t="14405" x="2422525" y="815975"/>
          <p14:tracePt t="14421" x="2378075" y="792163"/>
          <p14:tracePt t="14439" x="2301875" y="792163"/>
          <p14:tracePt t="14455" x="2209800" y="769938"/>
          <p14:tracePt t="14455" x="2155825" y="754063"/>
          <p14:tracePt t="14474" x="2087563" y="723900"/>
          <p14:tracePt t="14488" x="2003425" y="701675"/>
          <p14:tracePt t="14506" x="1981200" y="693738"/>
          <p14:tracePt t="14523" x="1973263" y="685800"/>
          <p14:tracePt t="14537" x="1981200" y="685800"/>
          <p14:tracePt t="15017" x="1989138" y="685800"/>
          <p14:tracePt t="15025" x="1997075" y="685800"/>
          <p14:tracePt t="15037" x="2011363" y="685800"/>
          <p14:tracePt t="15053" x="2019300" y="685800"/>
          <p14:tracePt t="15073" x="2027238" y="685800"/>
          <p14:tracePt t="15087" x="2057400" y="677863"/>
          <p14:tracePt t="15107" x="2079625" y="677863"/>
          <p14:tracePt t="15122" x="2095500" y="669925"/>
          <p14:tracePt t="15136" x="2117725" y="669925"/>
          <p14:tracePt t="15136" x="2133600" y="669925"/>
          <p14:tracePt t="15153" x="2149475" y="669925"/>
          <p14:tracePt t="15171" x="2155825" y="669925"/>
          <p14:tracePt t="15187" x="2163763" y="669925"/>
          <p14:tracePt t="15205" x="2171700" y="669925"/>
          <p14:tracePt t="15220" x="2209800" y="669925"/>
          <p14:tracePt t="15237" x="2239963" y="669925"/>
          <p14:tracePt t="15254" x="2270125" y="669925"/>
          <p14:tracePt t="15271" x="2278063" y="669925"/>
          <p14:tracePt t="15287" x="2286000" y="669925"/>
          <p14:tracePt t="15303" x="2301875" y="669925"/>
          <p14:tracePt t="15322" x="2324100" y="669925"/>
          <p14:tracePt t="15339" x="2354263" y="669925"/>
          <p14:tracePt t="15355" x="2392363" y="669925"/>
          <p14:tracePt t="15371" x="2400300" y="669925"/>
          <p14:tracePt t="15401" x="2422525" y="669925"/>
          <p14:tracePt t="15417" x="2438400" y="669925"/>
          <p14:tracePt t="15425" x="2454275" y="669925"/>
          <p14:tracePt t="15439" x="2484438" y="669925"/>
          <p14:tracePt t="15454" x="2506663" y="669925"/>
          <p14:tracePt t="15470" x="2522538" y="669925"/>
          <p14:tracePt t="15487" x="2530475" y="669925"/>
          <p14:tracePt t="15503" x="2544763" y="669925"/>
          <p14:tracePt t="15529" x="2552700" y="669925"/>
          <p14:tracePt t="15538" x="2613025" y="677863"/>
          <p14:tracePt t="15554" x="2697163" y="693738"/>
          <p14:tracePt t="15571" x="2735263" y="693738"/>
          <p14:tracePt t="15587" x="2751138" y="693738"/>
          <p14:tracePt t="15603" x="2735263" y="693738"/>
          <p14:tracePt t="15809" x="2720975" y="693738"/>
          <p14:tracePt t="15817" x="2697163" y="693738"/>
          <p14:tracePt t="15825" x="2682875" y="693738"/>
          <p14:tracePt t="15836" x="2636838" y="693738"/>
          <p14:tracePt t="15854" x="2606675" y="693738"/>
          <p14:tracePt t="15870" x="2582863" y="693738"/>
          <p14:tracePt t="15887" x="2568575" y="685800"/>
          <p14:tracePt t="15903" x="2560638" y="685800"/>
          <p14:tracePt t="15929" x="2552700" y="685800"/>
          <p14:tracePt t="15938" x="2544763" y="685800"/>
          <p14:tracePt t="15954" x="2530475" y="685800"/>
          <p14:tracePt t="15970" x="2514600" y="685800"/>
          <p14:tracePt t="15986" x="2492375" y="685800"/>
          <p14:tracePt t="16003" x="2468563" y="685800"/>
          <p14:tracePt t="16020" x="2422525" y="685800"/>
          <p14:tracePt t="16036" x="2370138" y="685800"/>
          <p14:tracePt t="16053" x="2308225" y="685800"/>
          <p14:tracePt t="16070" x="2247900" y="685800"/>
          <p14:tracePt t="16087" x="2217738" y="685800"/>
          <p14:tracePt t="16103" x="2201863" y="685800"/>
          <p14:tracePt t="16103" x="2193925" y="685800"/>
          <p14:tracePt t="16122" x="2179638" y="685800"/>
          <p14:tracePt t="16138" x="2141538" y="685800"/>
          <p14:tracePt t="16155" x="2111375" y="685800"/>
          <p14:tracePt t="16171" x="2057400" y="685800"/>
          <p14:tracePt t="16186" x="2019300" y="685800"/>
          <p14:tracePt t="16203" x="1997075" y="685800"/>
          <p14:tracePt t="16219" x="1989138" y="685800"/>
          <p14:tracePt t="16248" x="1981200" y="685800"/>
          <p14:tracePt t="16272" x="1965325" y="685800"/>
          <p14:tracePt t="16288" x="1958975" y="685800"/>
          <p14:tracePt t="16345" x="1951038" y="685800"/>
          <p14:tracePt t="16377" x="1958975" y="685800"/>
          <p14:tracePt t="16529" x="1965325" y="685800"/>
          <p14:tracePt t="16537" x="1973263" y="685800"/>
          <p14:tracePt t="16551" x="1981200" y="685800"/>
          <p14:tracePt t="16568" x="2003425" y="685800"/>
          <p14:tracePt t="16587" x="2027238" y="685800"/>
          <p14:tracePt t="16603" x="2079625" y="685800"/>
          <p14:tracePt t="16619" x="2155825" y="685800"/>
          <p14:tracePt t="16636" x="2239963" y="685800"/>
          <p14:tracePt t="16653" x="2301875" y="693738"/>
          <p14:tracePt t="16669" x="2324100" y="693738"/>
          <p14:tracePt t="16687" x="2332038" y="693738"/>
          <p14:tracePt t="16705" x="2339975" y="693738"/>
          <p14:tracePt t="16719" x="2378075" y="693738"/>
          <p14:tracePt t="16735" x="2460625" y="693738"/>
          <p14:tracePt t="16735" x="2498725" y="693738"/>
          <p14:tracePt t="16753" x="2536825" y="693738"/>
          <p14:tracePt t="16768" x="2636838" y="693738"/>
          <p14:tracePt t="16787" x="2644775" y="693738"/>
          <p14:tracePt t="16802" x="2651125" y="693738"/>
          <p14:tracePt t="16865" x="2667000" y="693738"/>
          <p14:tracePt t="16881" x="2674938" y="693738"/>
          <p14:tracePt t="16889" x="2682875" y="693738"/>
          <p14:tracePt t="16902" x="2689225" y="693738"/>
          <p14:tracePt t="16918" x="2674938" y="693738"/>
          <p14:tracePt t="17073" x="2667000" y="693738"/>
          <p14:tracePt t="17097" x="2651125" y="693738"/>
          <p14:tracePt t="17105" x="2628900" y="693738"/>
          <p14:tracePt t="17118" x="2574925" y="693738"/>
          <p14:tracePt t="17118" x="2560638" y="693738"/>
          <p14:tracePt t="17138" x="2544763" y="693738"/>
          <p14:tracePt t="17151" x="2530475" y="693738"/>
          <p14:tracePt t="17170" x="2498725" y="693738"/>
          <p14:tracePt t="17188" x="2460625" y="677863"/>
          <p14:tracePt t="17203" x="2446338" y="677863"/>
          <p14:tracePt t="17219" x="2438400" y="677863"/>
          <p14:tracePt t="17235" x="2422525" y="677863"/>
          <p14:tracePt t="17251" x="2408238" y="677863"/>
          <p14:tracePt t="17268" x="2378075" y="677863"/>
          <p14:tracePt t="17286" x="2339975" y="677863"/>
          <p14:tracePt t="17302" x="2316163" y="677863"/>
          <p14:tracePt t="17319" x="2308225" y="677863"/>
          <p14:tracePt t="17335" x="2301875" y="677863"/>
          <p14:tracePt t="17361" x="2293938" y="677863"/>
          <p14:tracePt t="17369" x="2286000" y="677863"/>
          <p14:tracePt t="17386" x="2255838" y="677863"/>
          <p14:tracePt t="17404" x="2239963" y="669925"/>
          <p14:tracePt t="17419" x="2225675" y="669925"/>
          <p14:tracePt t="17448" x="2217738" y="669925"/>
          <p14:tracePt t="17472" x="2209800" y="669925"/>
          <p14:tracePt t="17480" x="2193925" y="669925"/>
          <p14:tracePt t="17488" x="2187575" y="669925"/>
          <p14:tracePt t="17500" x="2179638" y="669925"/>
          <p14:tracePt t="17518" x="2171700" y="669925"/>
          <p14:tracePt t="17545" x="2155825" y="669925"/>
          <p14:tracePt t="17561" x="2141538" y="677863"/>
          <p14:tracePt t="17577" x="2125663" y="677863"/>
          <p14:tracePt t="17586" x="2111375" y="677863"/>
          <p14:tracePt t="17602" x="2117725" y="677863"/>
          <p14:tracePt t="17849" x="2125663" y="677863"/>
          <p14:tracePt t="17865" x="2141538" y="685800"/>
          <p14:tracePt t="17873" x="2155825" y="685800"/>
          <p14:tracePt t="17889" x="2179638" y="693738"/>
          <p14:tracePt t="17901" x="2193925" y="693738"/>
          <p14:tracePt t="17918" x="2225675" y="693738"/>
          <p14:tracePt t="17935" x="2270125" y="693738"/>
          <p14:tracePt t="17951" x="2332038" y="693738"/>
          <p14:tracePt t="17951" x="2370138" y="701675"/>
          <p14:tracePt t="17970" x="2422525" y="708025"/>
          <p14:tracePt t="17986" x="2460625" y="708025"/>
          <p14:tracePt t="18002" x="2484438" y="708025"/>
          <p14:tracePt t="18019" x="2506663" y="708025"/>
          <p14:tracePt t="18036" x="2522538" y="708025"/>
          <p14:tracePt t="18050" x="2536825" y="708025"/>
          <p14:tracePt t="18067" x="2544763" y="708025"/>
          <p14:tracePt t="18084" x="2560638" y="708025"/>
          <p14:tracePt t="18100" x="2568575" y="708025"/>
          <p14:tracePt t="18117" x="2582863" y="708025"/>
          <p14:tracePt t="18134" x="2636838" y="708025"/>
          <p14:tracePt t="18151" x="2751138" y="708025"/>
          <p14:tracePt t="18168" x="2827338" y="708025"/>
          <p14:tracePt t="18186" x="2819400" y="708025"/>
          <p14:tracePt t="18256" x="2803525" y="708025"/>
          <p14:tracePt t="18265" x="2789238" y="708025"/>
          <p14:tracePt t="18273" x="2765425" y="708025"/>
          <p14:tracePt t="18284" x="2759075" y="708025"/>
          <p14:tracePt t="18301" x="2743200" y="708025"/>
          <p14:tracePt t="18317" x="2735263" y="708025"/>
          <p14:tracePt t="18368" x="2720975" y="693738"/>
          <p14:tracePt t="18377" x="2713038" y="693738"/>
          <p14:tracePt t="18385" x="2636838" y="685800"/>
          <p14:tracePt t="18402" x="2574925" y="685800"/>
          <p14:tracePt t="18418" x="2530475" y="685800"/>
          <p14:tracePt t="18436" x="2522538" y="685800"/>
          <p14:tracePt t="18450" x="2506663" y="685800"/>
          <p14:tracePt t="18481" x="2498725" y="685800"/>
          <p14:tracePt t="18497" x="2476500" y="693738"/>
          <p14:tracePt t="18505" x="2468563" y="693738"/>
          <p14:tracePt t="18517" x="2430463" y="701675"/>
          <p14:tracePt t="18534" x="2400300" y="701675"/>
          <p14:tracePt t="18551" x="2378075" y="708025"/>
          <p14:tracePt t="18567" x="2346325" y="708025"/>
          <p14:tracePt t="18584" x="2316163" y="723900"/>
          <p14:tracePt t="18602" x="2301875" y="723900"/>
          <p14:tracePt t="18618" x="2286000" y="723900"/>
          <p14:tracePt t="18635" x="2263775" y="739775"/>
          <p14:tracePt t="18650" x="2225675" y="739775"/>
          <p14:tracePt t="18666" x="2209800" y="739775"/>
          <p14:tracePt t="18683" x="2193925" y="739775"/>
          <p14:tracePt t="18699" x="2179638" y="739775"/>
          <p14:tracePt t="18716" x="2163763" y="739775"/>
          <p14:tracePt t="18734" x="2141538" y="739775"/>
          <p14:tracePt t="18750" x="2125663" y="739775"/>
          <p14:tracePt t="18767" x="2117725" y="739775"/>
          <p14:tracePt t="18793" x="2111375" y="739775"/>
          <p14:tracePt t="18809" x="2103438" y="739775"/>
          <p14:tracePt t="18834" x="2095500" y="739775"/>
          <p14:tracePt t="18841" x="2087563" y="739775"/>
          <p14:tracePt t="18873" x="2073275" y="739775"/>
          <p14:tracePt t="18881" x="2065338" y="739775"/>
          <p14:tracePt t="18889" x="2049463" y="739775"/>
          <p14:tracePt t="21542" x="2049463" y="731838"/>
          <p14:tracePt t="22297" x="2049463" y="723900"/>
          <p14:tracePt t="23009" x="2049463" y="715963"/>
          <p14:tracePt t="23017" x="2057400" y="715963"/>
          <p14:tracePt t="23033" x="2073275" y="715963"/>
          <p14:tracePt t="23046" x="2133600" y="715963"/>
          <p14:tracePt t="23063" x="2232025" y="715963"/>
          <p14:tracePt t="23079" x="2270125" y="715963"/>
          <p14:tracePt t="23079" x="2286000" y="715963"/>
          <p14:tracePt t="23098" x="2301875" y="715963"/>
          <p14:tracePt t="23113" x="2316163" y="708025"/>
          <p14:tracePt t="23130" x="2324100" y="708025"/>
          <p14:tracePt t="23146" x="2370138" y="708025"/>
          <p14:tracePt t="23163" x="2468563" y="693738"/>
          <p14:tracePt t="23179" x="2606675" y="693738"/>
          <p14:tracePt t="23198" x="2727325" y="693738"/>
          <p14:tracePt t="23214" x="2759075" y="693738"/>
          <p14:tracePt t="23229" x="2743200" y="693738"/>
          <p14:tracePt t="23529" x="2735263" y="685800"/>
          <p14:tracePt t="23553" x="2727325" y="685800"/>
          <p14:tracePt t="24329" x="2720975" y="685800"/>
          <p14:tracePt t="24353" x="2713038" y="685800"/>
          <p14:tracePt t="24385" x="2713038" y="677863"/>
          <p14:tracePt t="24394" x="2705100" y="677863"/>
          <p14:tracePt t="24401" x="2705100" y="669925"/>
          <p14:tracePt t="24411" x="2697163" y="663575"/>
          <p14:tracePt t="24427" x="2689225" y="655638"/>
          <p14:tracePt t="24449" x="2674938" y="655638"/>
          <p14:tracePt t="24461" x="2659063" y="625475"/>
          <p14:tracePt t="24477" x="2644775" y="609600"/>
          <p14:tracePt t="24494" x="2628900" y="593725"/>
          <p14:tracePt t="24511" x="2606675" y="579438"/>
          <p14:tracePt t="24530" x="2606675" y="563563"/>
          <p14:tracePt t="24530" x="2590800" y="563563"/>
          <p14:tracePt t="24545" x="2590800" y="555625"/>
          <p14:tracePt t="24560" x="2590800" y="533400"/>
          <p14:tracePt t="24578" x="2574925" y="517525"/>
          <p14:tracePt t="24595" x="2552700" y="503238"/>
          <p14:tracePt t="24612" x="2530475" y="479425"/>
          <p14:tracePt t="24628" x="2514600" y="457200"/>
          <p14:tracePt t="24645" x="2498725" y="441325"/>
          <p14:tracePt t="24661" x="2476500" y="411163"/>
          <p14:tracePt t="24677" x="2454275" y="388938"/>
          <p14:tracePt t="24693" x="2438400" y="381000"/>
          <p14:tracePt t="24711" x="2422525" y="358775"/>
          <p14:tracePt t="24727" x="2416175" y="350838"/>
          <p14:tracePt t="24745" x="2430463" y="373063"/>
          <p14:tracePt t="25225" x="2468563" y="411163"/>
          <p14:tracePt t="25233" x="2498725" y="441325"/>
          <p14:tracePt t="25243" x="2536825" y="495300"/>
          <p14:tracePt t="25260" x="2574925" y="555625"/>
          <p14:tracePt t="25278" x="2613025" y="593725"/>
          <p14:tracePt t="25294" x="2628900" y="601663"/>
          <p14:tracePt t="25310" x="2644775" y="617538"/>
          <p14:tracePt t="25327" x="2659063" y="631825"/>
          <p14:tracePt t="25344" x="2674938" y="639763"/>
          <p14:tracePt t="25344" x="2682875" y="655638"/>
          <p14:tracePt t="25362" x="2697163" y="669925"/>
          <p14:tracePt t="25385" x="2697163" y="677863"/>
          <p14:tracePt t="25729" x="2689225" y="677863"/>
          <p14:tracePt t="25937" x="2682875" y="685800"/>
          <p14:tracePt t="25961" x="2674938" y="693738"/>
          <p14:tracePt t="26025" x="2674938" y="701675"/>
          <p14:tracePt t="26065" x="2659063" y="708025"/>
          <p14:tracePt t="26081" x="2651125" y="715963"/>
          <p14:tracePt t="26201" x="2636838" y="715963"/>
          <p14:tracePt t="26225" x="2636838" y="723900"/>
          <p14:tracePt t="26233" x="2628900" y="723900"/>
          <p14:tracePt t="26257" x="2628900" y="731838"/>
          <p14:tracePt t="26265" x="2620963" y="731838"/>
          <p14:tracePt t="26288" x="2620963" y="739775"/>
          <p14:tracePt t="26321" x="2613025" y="739775"/>
          <p14:tracePt t="26329" x="2606675" y="746125"/>
          <p14:tracePt t="26342" x="2606675" y="754063"/>
          <p14:tracePt t="26361" x="2598738" y="754063"/>
          <p14:tracePt t="26376" x="2590800" y="762000"/>
          <p14:tracePt t="26394" x="2582863" y="769938"/>
          <p14:tracePt t="26411" x="2574925" y="784225"/>
          <p14:tracePt t="26427" x="2568575" y="784225"/>
          <p14:tracePt t="26446" x="2568575" y="792163"/>
          <p14:tracePt t="26459" x="2560638" y="800100"/>
          <p14:tracePt t="26476" x="2552700" y="800100"/>
          <p14:tracePt t="26513" x="2544763" y="808038"/>
          <p14:tracePt t="26641" x="2544763" y="815975"/>
          <p14:tracePt t="26657" x="2536825" y="815975"/>
          <p14:tracePt t="26673" x="2522538" y="822325"/>
          <p14:tracePt t="26697" x="2514600" y="822325"/>
          <p14:tracePt t="26713" x="2506663" y="822325"/>
          <p14:tracePt t="26729" x="2498725" y="830263"/>
          <p14:tracePt t="26737" x="2498725" y="846138"/>
          <p14:tracePt t="26769" x="2498725" y="854075"/>
          <p14:tracePt t="26793" x="2484438" y="860425"/>
          <p14:tracePt t="26809" x="2484438" y="868363"/>
          <p14:tracePt t="26857" x="2476500" y="876300"/>
          <p14:tracePt t="26977" x="2468563" y="884238"/>
          <p14:tracePt t="27009" x="2454275" y="892175"/>
          <p14:tracePt t="27041" x="2446338" y="898525"/>
          <p14:tracePt t="27064" x="2438400" y="906463"/>
          <p14:tracePt t="27073" x="2430463" y="914400"/>
          <p14:tracePt t="27169" x="2430463" y="922338"/>
          <p14:tracePt t="27185" x="2422525" y="922338"/>
          <p14:tracePt t="27265" x="2416175" y="930275"/>
          <p14:tracePt t="27297" x="2416175" y="936625"/>
          <p14:tracePt t="27369" x="2408238" y="944563"/>
          <p14:tracePt t="27385" x="2408238" y="952500"/>
          <p14:tracePt t="27401" x="2400300" y="952500"/>
          <p14:tracePt t="27417" x="2400300" y="960438"/>
          <p14:tracePt t="27426" x="2392363" y="960438"/>
          <p14:tracePt t="27444" x="2392363" y="968375"/>
          <p14:tracePt t="28347" x="2384425" y="982663"/>
          <p14:tracePt t="28377" x="2384425" y="990600"/>
          <p14:tracePt t="28385" x="2370138" y="1006475"/>
          <p14:tracePt t="28393" x="2362200" y="1020763"/>
          <p14:tracePt t="28406" x="2354263" y="1036638"/>
          <p14:tracePt t="28406" x="2354263" y="1050925"/>
          <p14:tracePt t="28426" x="2332038" y="1074738"/>
          <p14:tracePt t="28442" x="2308225" y="1096963"/>
          <p14:tracePt t="28460" x="2293938" y="1112838"/>
          <p14:tracePt t="28475" x="2278063" y="1127125"/>
          <p14:tracePt t="28490" x="2270125" y="1127125"/>
          <p14:tracePt t="28506" x="2278063" y="1127125"/>
          <p14:tracePt t="28849" x="2278063" y="1120775"/>
          <p14:tracePt t="28857" x="2278063" y="1066800"/>
          <p14:tracePt t="28874" x="2179638" y="974725"/>
          <p14:tracePt t="28891" x="2095500" y="892175"/>
          <p14:tracePt t="28907" x="2049463" y="854075"/>
          <p14:tracePt t="28924" x="2011363" y="800100"/>
          <p14:tracePt t="28940" x="1989138" y="762000"/>
          <p14:tracePt t="28956" x="1965325" y="731838"/>
          <p14:tracePt t="28973" x="1965325" y="715963"/>
          <p14:tracePt t="28990" x="1951038" y="708025"/>
          <p14:tracePt t="29007" x="1943100" y="701675"/>
          <p14:tracePt t="29072" x="1958975" y="701675"/>
          <p14:tracePt t="29377" x="1965325" y="701675"/>
          <p14:tracePt t="29425" x="1989138" y="701675"/>
          <p14:tracePt t="29433" x="2003425" y="701675"/>
          <p14:tracePt t="29449" x="2019300" y="701675"/>
          <p14:tracePt t="29459" x="2035175" y="701675"/>
          <p14:tracePt t="29473" x="2041525" y="701675"/>
          <p14:tracePt t="29489" x="2057400" y="701675"/>
          <p14:tracePt t="29506" x="2065338" y="693738"/>
          <p14:tracePt t="29523" x="2073275" y="693738"/>
          <p14:tracePt t="29538" x="2087563" y="693738"/>
          <p14:tracePt t="29554" x="2111375" y="693738"/>
          <p14:tracePt t="29573" x="2149475" y="693738"/>
          <p14:tracePt t="29589" x="2187575" y="693738"/>
          <p14:tracePt t="29606" x="2201863" y="693738"/>
          <p14:tracePt t="29623" x="2209800" y="693738"/>
          <p14:tracePt t="29639" x="2225675" y="693738"/>
          <p14:tracePt t="29656" x="2270125" y="693738"/>
          <p14:tracePt t="29656" x="2308225" y="693738"/>
          <p14:tracePt t="29674" x="2346325" y="693738"/>
          <p14:tracePt t="29690" x="2362200" y="693738"/>
          <p14:tracePt t="29708" x="2378075" y="693738"/>
          <p14:tracePt t="29745" x="2392363" y="693738"/>
          <p14:tracePt t="29761" x="2408238" y="693738"/>
          <p14:tracePt t="29769" x="2422525" y="693738"/>
          <p14:tracePt t="29777" x="2446338" y="693738"/>
          <p14:tracePt t="29788" x="2492375" y="693738"/>
          <p14:tracePt t="29806" x="2506663" y="693738"/>
          <p14:tracePt t="29822" x="2522538" y="693738"/>
          <p14:tracePt t="29838" x="2536825" y="693738"/>
          <p14:tracePt t="29855" x="2544763" y="693738"/>
          <p14:tracePt t="29890" x="2552700" y="693738"/>
          <p14:tracePt t="29897" x="2568575" y="693738"/>
          <p14:tracePt t="29906" x="2590800" y="693738"/>
          <p14:tracePt t="29923" x="2606675" y="693738"/>
          <p14:tracePt t="29939" x="2613025" y="693738"/>
          <p14:tracePt t="30857" x="2620963" y="693738"/>
          <p14:tracePt t="31217" x="2636838" y="685800"/>
          <p14:tracePt t="31225" x="2667000" y="685800"/>
          <p14:tracePt t="31237" x="2735263" y="685800"/>
          <p14:tracePt t="31254" x="2811463" y="685800"/>
          <p14:tracePt t="31271" x="2827338" y="685800"/>
          <p14:tracePt t="31287" x="2835275" y="685800"/>
          <p14:tracePt t="31304" x="2841625" y="685800"/>
          <p14:tracePt t="31321" x="2917825" y="685800"/>
          <p14:tracePt t="31338" x="3094038" y="685800"/>
          <p14:tracePt t="31355" x="3292475" y="685800"/>
          <p14:tracePt t="31371" x="3436938" y="685800"/>
          <p14:tracePt t="31387" x="3475038" y="685800"/>
          <p14:tracePt t="31404" x="3482975" y="685800"/>
          <p14:tracePt t="31420" x="3489325" y="685800"/>
          <p14:tracePt t="31457" x="3505200" y="685800"/>
          <p14:tracePt t="31464" x="3527425" y="685800"/>
          <p14:tracePt t="31473" x="3573463" y="685800"/>
          <p14:tracePt t="31486" x="3673475" y="685800"/>
          <p14:tracePt t="31503" x="3802063" y="685800"/>
          <p14:tracePt t="31522" x="3810000" y="685800"/>
          <p14:tracePt t="31537" x="3817938" y="685800"/>
          <p14:tracePt t="31697" x="3825875" y="685800"/>
          <p14:tracePt t="31705" x="3840163" y="693738"/>
          <p14:tracePt t="31809" x="3848100" y="693738"/>
          <p14:tracePt t="31818" x="3863975" y="708025"/>
          <p14:tracePt t="31825" x="3870325" y="715963"/>
          <p14:tracePt t="31841" x="3878263" y="715963"/>
          <p14:tracePt t="31873" x="3894138" y="715963"/>
          <p14:tracePt t="31881" x="3894138" y="723900"/>
          <p14:tracePt t="31889" x="3902075" y="723900"/>
          <p14:tracePt t="31905" x="3908425" y="723900"/>
          <p14:tracePt t="32529" x="3916363" y="723900"/>
          <p14:tracePt t="32713" x="3916363" y="715963"/>
          <p14:tracePt t="32777" x="3916363" y="708025"/>
          <p14:tracePt t="32809" x="3916363" y="715963"/>
          <p14:tracePt t="33081" x="3908425" y="723900"/>
          <p14:tracePt t="33105" x="3908425" y="731838"/>
          <p14:tracePt t="33137" x="3908425" y="739775"/>
          <p14:tracePt t="33177" x="3908425" y="746125"/>
          <p14:tracePt t="33193" x="3908425" y="754063"/>
          <p14:tracePt t="33209" x="3908425" y="762000"/>
          <p14:tracePt t="33225" x="3908425" y="769938"/>
          <p14:tracePt t="33241" x="3908425" y="784225"/>
          <p14:tracePt t="33313" x="3908425" y="792163"/>
          <p14:tracePt t="33353" x="3908425" y="800100"/>
          <p14:tracePt t="33369" x="3908425" y="808038"/>
          <p14:tracePt t="33377" x="3908425" y="815975"/>
          <p14:tracePt t="33387" x="3908425" y="822325"/>
          <p14:tracePt t="33403" x="3908425" y="830263"/>
          <p14:tracePt t="33418" x="3908425" y="838200"/>
          <p14:tracePt t="33437" x="3908425" y="854075"/>
          <p14:tracePt t="33452" x="3908425" y="860425"/>
          <p14:tracePt t="33467" x="3908425" y="876300"/>
          <p14:tracePt t="33484" x="3908425" y="884238"/>
          <p14:tracePt t="33505" x="3908425" y="892175"/>
          <p14:tracePt t="33521" x="3908425" y="906463"/>
          <p14:tracePt t="33538" x="3908425" y="922338"/>
          <p14:tracePt t="33553" x="3908425" y="936625"/>
          <p14:tracePt t="33570" x="3908425" y="952500"/>
          <p14:tracePt t="33586" x="3908425" y="968375"/>
          <p14:tracePt t="33603" x="3908425" y="974725"/>
          <p14:tracePt t="33618" x="3908425" y="990600"/>
          <p14:tracePt t="33636" x="3908425" y="1006475"/>
          <p14:tracePt t="33652" x="3908425" y="1012825"/>
          <p14:tracePt t="33668" x="3908425" y="1028700"/>
          <p14:tracePt t="33685" x="3916363" y="1036638"/>
          <p14:tracePt t="33713" x="3916363" y="1044575"/>
          <p14:tracePt t="33729" x="3916363" y="1050925"/>
          <p14:tracePt t="33753" x="3916363" y="1066800"/>
          <p14:tracePt t="33761" x="3916363" y="1074738"/>
          <p14:tracePt t="33777" x="3924300" y="1096963"/>
          <p14:tracePt t="33786" x="3924300" y="1104900"/>
          <p14:tracePt t="33802" x="3924300" y="1112838"/>
          <p14:tracePt t="33819" x="3924300" y="1120775"/>
          <p14:tracePt t="33835" x="3924300" y="1127125"/>
          <p14:tracePt t="33851" x="3932238" y="1150938"/>
          <p14:tracePt t="33868" x="3932238" y="1173163"/>
          <p14:tracePt t="33885" x="3940175" y="1196975"/>
          <p14:tracePt t="33901" x="3940175" y="1211263"/>
          <p14:tracePt t="33918" x="3940175" y="1235075"/>
          <p14:tracePt t="33935" x="3940175" y="1257300"/>
          <p14:tracePt t="33952" x="3940175" y="1265238"/>
          <p14:tracePt t="33968" x="3940175" y="1279525"/>
          <p14:tracePt t="33993" x="3940175" y="1287463"/>
          <p14:tracePt t="34073" x="3940175" y="1295400"/>
          <p14:tracePt t="34089" x="3940175" y="1303338"/>
          <p14:tracePt t="34097" x="3940175" y="1311275"/>
          <p14:tracePt t="34105" x="3940175" y="1325563"/>
          <p14:tracePt t="34117" x="3940175" y="1341438"/>
          <p14:tracePt t="34135" x="3940175" y="1349375"/>
          <p14:tracePt t="34151" x="3940175" y="1363663"/>
          <p14:tracePt t="34151" x="3940175" y="1371600"/>
          <p14:tracePt t="34170" x="3940175" y="1379538"/>
          <p14:tracePt t="34185" x="3940175" y="1387475"/>
          <p14:tracePt t="34201" x="3940175" y="1393825"/>
          <p14:tracePt t="34218" x="3940175" y="1387475"/>
          <p14:tracePt t="34609" x="3940175" y="1371600"/>
          <p14:tracePt t="34617" x="3940175" y="1355725"/>
          <p14:tracePt t="34634" x="3940175" y="1341438"/>
          <p14:tracePt t="34641" x="3932238" y="1325563"/>
          <p14:tracePt t="34657" x="3932238" y="1295400"/>
          <p14:tracePt t="34668" x="3924300" y="1265238"/>
          <p14:tracePt t="34684" x="3924300" y="1241425"/>
          <p14:tracePt t="34700" x="3924300" y="1219200"/>
          <p14:tracePt t="34719" x="3916363" y="1196975"/>
          <p14:tracePt t="34734" x="3908425" y="1165225"/>
          <p14:tracePt t="34751" x="3908425" y="1127125"/>
          <p14:tracePt t="34767" x="3894138" y="1074738"/>
          <p14:tracePt t="34767" x="3894138" y="1058863"/>
          <p14:tracePt t="34786" x="3894138" y="1028700"/>
          <p14:tracePt t="34802" x="3894138" y="990600"/>
          <p14:tracePt t="34818" x="3878263" y="968375"/>
          <p14:tracePt t="34835" x="3878263" y="952500"/>
          <p14:tracePt t="34851" x="3878263" y="936625"/>
          <p14:tracePt t="34867" x="3878263" y="930275"/>
          <p14:tracePt t="34884" x="3878263" y="922338"/>
          <p14:tracePt t="34900" x="3878263" y="906463"/>
          <p14:tracePt t="34916" x="3878263" y="884238"/>
          <p14:tracePt t="34934" x="3878263" y="860425"/>
          <p14:tracePt t="34950" x="3878263" y="846138"/>
          <p14:tracePt t="34967" x="3878263" y="830263"/>
          <p14:tracePt t="34983" x="3878263" y="815975"/>
          <p14:tracePt t="35000" x="3878263" y="808038"/>
          <p14:tracePt t="35034" x="3878263" y="800100"/>
          <p14:tracePt t="35050" x="3878263" y="792163"/>
          <p14:tracePt t="35057" x="3886200" y="792163"/>
          <p14:tracePt t="35073" x="3894138" y="784225"/>
          <p14:tracePt t="35083" x="3894138" y="777875"/>
          <p14:tracePt t="35099" x="3894138" y="769938"/>
          <p14:tracePt t="35116" x="3894138" y="762000"/>
          <p14:tracePt t="35137" x="3894138" y="777875"/>
          <p14:tracePt t="35425" x="3894138" y="792163"/>
          <p14:tracePt t="35441" x="3894138" y="800100"/>
          <p14:tracePt t="35451" x="3886200" y="822325"/>
          <p14:tracePt t="35458" x="3886200" y="838200"/>
          <p14:tracePt t="35468" x="3878263" y="854075"/>
          <p14:tracePt t="35484" x="3878263" y="868363"/>
          <p14:tracePt t="35498" x="3878263" y="898525"/>
          <p14:tracePt t="35516" x="3878263" y="930275"/>
          <p14:tracePt t="35533" x="3878263" y="944563"/>
          <p14:tracePt t="35549" x="3878263" y="960438"/>
          <p14:tracePt t="35566" x="3870325" y="974725"/>
          <p14:tracePt t="35583" x="3870325" y="982663"/>
          <p14:tracePt t="35599" x="3870325" y="998538"/>
          <p14:tracePt t="35617" x="3870325" y="1006475"/>
          <p14:tracePt t="35633" x="3870325" y="1012825"/>
          <p14:tracePt t="35650" x="3870325" y="1020763"/>
          <p14:tracePt t="35667" x="3870325" y="1036638"/>
          <p14:tracePt t="35683" x="3870325" y="1050925"/>
          <p14:tracePt t="35700" x="3870325" y="1066800"/>
          <p14:tracePt t="35719" x="3870325" y="1082675"/>
          <p14:tracePt t="35733" x="3870325" y="1089025"/>
          <p14:tracePt t="35768" x="3870325" y="1096963"/>
          <p14:tracePt t="35793" x="3870325" y="1104900"/>
          <p14:tracePt t="35801" x="3870325" y="1112838"/>
          <p14:tracePt t="35818" x="3870325" y="1120775"/>
          <p14:tracePt t="35818" x="3870325" y="1127125"/>
          <p14:tracePt t="35834" x="3870325" y="1135063"/>
          <p14:tracePt t="35850" x="3870325" y="1150938"/>
          <p14:tracePt t="35866" x="3870325" y="1165225"/>
          <p14:tracePt t="35883" x="3870325" y="1181100"/>
          <p14:tracePt t="35899" x="3870325" y="1196975"/>
          <p14:tracePt t="35916" x="3870325" y="1203325"/>
          <p14:tracePt t="35932" x="3870325" y="1219200"/>
          <p14:tracePt t="35949" x="3870325" y="1227138"/>
          <p14:tracePt t="35966" x="3870325" y="1235075"/>
          <p14:tracePt t="35985" x="3870325" y="1241425"/>
          <p14:tracePt t="35999" x="3870325" y="1265238"/>
          <p14:tracePt t="35999" x="3870325" y="1273175"/>
          <p14:tracePt t="36018" x="3870325" y="1287463"/>
          <p14:tracePt t="36034" x="3878263" y="1303338"/>
          <p14:tracePt t="36048" x="3878263" y="1311275"/>
          <p14:tracePt t="37840" x="3863975" y="1311275"/>
          <p14:tracePt t="38369" x="3817938" y="1311275"/>
          <p14:tracePt t="38377" x="3749675" y="1287463"/>
          <p14:tracePt t="38385" x="3665538" y="1257300"/>
          <p14:tracePt t="38396" x="3336925" y="1165225"/>
          <p14:tracePt t="38414" x="3025775" y="1074738"/>
          <p14:tracePt t="38430" x="2759075" y="1050925"/>
          <p14:tracePt t="38447" x="2620963" y="1044575"/>
          <p14:tracePt t="38447" x="2582863" y="1044575"/>
          <p14:tracePt t="38466" x="2568575" y="1044575"/>
          <p14:tracePt t="38479" x="2552700" y="1044575"/>
          <p14:tracePt t="38479" x="2544763" y="1044575"/>
          <p14:tracePt t="38498" x="2530475" y="1044575"/>
          <p14:tracePt t="38514" x="2492375" y="1058863"/>
          <p14:tracePt t="38530" x="2370138" y="1112838"/>
          <p14:tracePt t="38547" x="2278063" y="1158875"/>
          <p14:tracePt t="38563" x="2201863" y="1196975"/>
          <p14:tracePt t="38580" x="2163763" y="1227138"/>
          <p14:tracePt t="38596" x="2155825" y="1227138"/>
          <p14:tracePt t="38616" x="2155825" y="1235075"/>
          <p14:tracePt t="38640" x="2155825" y="1227138"/>
          <p14:tracePt t="38889" x="2155825" y="1219200"/>
          <p14:tracePt t="39089" x="2155825" y="1211263"/>
          <p14:tracePt t="39105" x="2163763" y="1203325"/>
          <p14:tracePt t="39113" x="2171700" y="1196975"/>
          <p14:tracePt t="39129" x="2179638" y="1173163"/>
          <p14:tracePt t="39147" x="2179638" y="1165225"/>
          <p14:tracePt t="39162" x="2187575" y="1150938"/>
          <p14:tracePt t="39179" x="2187575" y="1135063"/>
          <p14:tracePt t="39196" x="2187575" y="1120775"/>
          <p14:tracePt t="39214" x="2187575" y="1112838"/>
          <p14:tracePt t="39229" x="2187575" y="1096963"/>
          <p14:tracePt t="39246" x="2187575" y="1089025"/>
          <p14:tracePt t="39262" x="2171700" y="1074738"/>
          <p14:tracePt t="39279" x="2163763" y="1066800"/>
          <p14:tracePt t="39279" x="2141538" y="1044575"/>
          <p14:tracePt t="39298" x="2133600" y="1036638"/>
          <p14:tracePt t="39314" x="2111375" y="1028700"/>
          <p14:tracePt t="39329" x="2079625" y="1012825"/>
          <p14:tracePt t="39346" x="2073275" y="1012825"/>
          <p14:tracePt t="39362" x="2065338" y="1012825"/>
          <p14:tracePt t="39379" x="2057400" y="1006475"/>
          <p14:tracePt t="39395" x="2049463" y="1006475"/>
          <p14:tracePt t="39412" x="2035175" y="998538"/>
          <p14:tracePt t="39428" x="1981200" y="974725"/>
          <p14:tracePt t="39449" x="1951038" y="974725"/>
          <p14:tracePt t="39462" x="1912938" y="974725"/>
          <p14:tracePt t="39478" x="1866900" y="974725"/>
          <p14:tracePt t="39478" x="1844675" y="974725"/>
          <p14:tracePt t="39498" x="1806575" y="974725"/>
          <p14:tracePt t="39514" x="1774825" y="974725"/>
          <p14:tracePt t="39531" x="1744663" y="990600"/>
          <p14:tracePt t="39547" x="1698625" y="1036638"/>
          <p14:tracePt t="39563" x="1676400" y="1058863"/>
          <p14:tracePt t="39579" x="1654175" y="1074738"/>
          <p14:tracePt t="39596" x="1646238" y="1074738"/>
          <p14:tracePt t="39617" x="1646238" y="1082675"/>
          <p14:tracePt t="39629" x="1638300" y="1089025"/>
          <p14:tracePt t="39645" x="1622425" y="1127125"/>
          <p14:tracePt t="39661" x="1608138" y="1165225"/>
          <p14:tracePt t="39679" x="1608138" y="1203325"/>
          <p14:tracePt t="39679" x="1600200" y="1211263"/>
          <p14:tracePt t="39698" x="1600200" y="1219200"/>
          <p14:tracePt t="39698" x="1600200" y="1227138"/>
          <p14:tracePt t="39715" x="1600200" y="1241425"/>
          <p14:tracePt t="39729" x="1600200" y="1249363"/>
          <p14:tracePt t="39747" x="1600200" y="1279525"/>
          <p14:tracePt t="39763" x="1600200" y="1303338"/>
          <p14:tracePt t="39779" x="1608138" y="1333500"/>
          <p14:tracePt t="39796" x="1622425" y="1363663"/>
          <p14:tracePt t="39812" x="1638300" y="1387475"/>
          <p14:tracePt t="39829" x="1646238" y="1393825"/>
          <p14:tracePt t="39846" x="1654175" y="1401763"/>
          <p14:tracePt t="39862" x="1668463" y="1417638"/>
          <p14:tracePt t="39879" x="1684338" y="1425575"/>
          <p14:tracePt t="39895" x="1714500" y="1447800"/>
          <p14:tracePt t="39895" x="1744663" y="1470025"/>
          <p14:tracePt t="39914" x="1812925" y="1531938"/>
          <p14:tracePt t="39930" x="1828800" y="1546225"/>
          <p14:tracePt t="39946" x="1836738" y="1554163"/>
          <p14:tracePt t="39961" x="1858963" y="1562100"/>
          <p14:tracePt t="39978" x="1874838" y="1577975"/>
          <p14:tracePt t="39996" x="1912938" y="1616075"/>
          <p14:tracePt t="40012" x="1951038" y="1630363"/>
          <p14:tracePt t="40028" x="2027238" y="1638300"/>
          <p14:tracePt t="40046" x="2103438" y="1646238"/>
          <p14:tracePt t="40062" x="2141538" y="1646238"/>
          <p14:tracePt t="40078" x="2155825" y="1646238"/>
          <p14:tracePt t="40096" x="2171700" y="1646238"/>
          <p14:tracePt t="40137" x="2187575" y="1646238"/>
          <p14:tracePt t="40146" x="2201863" y="1646238"/>
          <p14:tracePt t="40153" x="2225675" y="1646238"/>
          <p14:tracePt t="40163" x="2263775" y="1646238"/>
          <p14:tracePt t="40179" x="2308225" y="1638300"/>
          <p14:tracePt t="40196" x="2339975" y="1622425"/>
          <p14:tracePt t="40213" x="2354263" y="1608138"/>
          <p14:tracePt t="40228" x="2354263" y="1584325"/>
          <p14:tracePt t="40245" x="2354263" y="1546225"/>
          <p14:tracePt t="40262" x="2354263" y="1508125"/>
          <p14:tracePt t="40278" x="2354263" y="1477963"/>
          <p14:tracePt t="40295" x="2354263" y="1447800"/>
          <p14:tracePt t="40295" x="2354263" y="1425575"/>
          <p14:tracePt t="40314" x="2354263" y="1409700"/>
          <p14:tracePt t="40328" x="2354263" y="1371600"/>
          <p14:tracePt t="40346" x="2354263" y="1333500"/>
          <p14:tracePt t="40363" x="2354263" y="1303338"/>
          <p14:tracePt t="40379" x="2354263" y="1287463"/>
          <p14:tracePt t="40395" x="2354263" y="1257300"/>
          <p14:tracePt t="40412" x="2354263" y="1241425"/>
          <p14:tracePt t="40427" x="2339975" y="1211263"/>
          <p14:tracePt t="40445" x="2316163" y="1181100"/>
          <p14:tracePt t="40462" x="2293938" y="1150938"/>
          <p14:tracePt t="40478" x="2286000" y="1135063"/>
          <p14:tracePt t="40495" x="2263775" y="1104900"/>
          <p14:tracePt t="40511" x="2239963" y="1089025"/>
          <p14:tracePt t="40511" x="2225675" y="1089025"/>
          <p14:tracePt t="40530" x="2209800" y="1074738"/>
          <p14:tracePt t="40544" x="2187575" y="1050925"/>
          <p14:tracePt t="40544" x="2171700" y="1044575"/>
          <p14:tracePt t="40562" x="2155825" y="1044575"/>
          <p14:tracePt t="40577" x="2141538" y="1044575"/>
          <p14:tracePt t="40595" x="2125663" y="1044575"/>
          <p14:tracePt t="40611" x="2087563" y="1044575"/>
          <p14:tracePt t="40628" x="2041525" y="1036638"/>
          <p14:tracePt t="40645" x="2027238" y="1036638"/>
          <p14:tracePt t="40661" x="2011363" y="1028700"/>
          <p14:tracePt t="40678" x="2003425" y="1028700"/>
          <p14:tracePt t="40694" x="1997075" y="1020763"/>
          <p14:tracePt t="40710" x="1989138" y="1020763"/>
          <p14:tracePt t="40710" x="1973263" y="1020763"/>
          <p14:tracePt t="40731" x="1958975" y="1020763"/>
          <p14:tracePt t="40746" x="1927225" y="1020763"/>
          <p14:tracePt t="40762" x="1882775" y="1036638"/>
          <p14:tracePt t="40779" x="1851025" y="1058863"/>
          <p14:tracePt t="40796" x="1828800" y="1089025"/>
          <p14:tracePt t="40811" x="1806575" y="1089025"/>
          <p14:tracePt t="40827" x="1798638" y="1096963"/>
          <p14:tracePt t="40844" x="1798638" y="1089025"/>
          <p14:tracePt t="41385" x="1790700" y="1066800"/>
          <p14:tracePt t="41394" x="1774825" y="1050925"/>
          <p14:tracePt t="41401" x="1760538" y="1028700"/>
          <p14:tracePt t="41411" x="1722438" y="974725"/>
          <p14:tracePt t="41427" x="1646238" y="892175"/>
          <p14:tracePt t="41447" x="1577975" y="808038"/>
          <p14:tracePt t="41461" x="1524000" y="746125"/>
          <p14:tracePt t="41477" x="1508125" y="708025"/>
          <p14:tracePt t="41494" x="1493838" y="669925"/>
          <p14:tracePt t="41510" x="1485900" y="647700"/>
          <p14:tracePt t="41527" x="1477963" y="617538"/>
          <p14:tracePt t="41544" x="1477963" y="593725"/>
          <p14:tracePt t="41544" x="1470025" y="579438"/>
          <p14:tracePt t="41562" x="1470025" y="563563"/>
          <p14:tracePt t="41578" x="1470025" y="555625"/>
          <p14:tracePt t="41593" x="1463675" y="533400"/>
          <p14:tracePt t="41611" x="1463675" y="525463"/>
          <p14:tracePt t="41627" x="1455738" y="503238"/>
          <p14:tracePt t="41644" x="1455738" y="495300"/>
          <p14:tracePt t="41659" x="1455738" y="473075"/>
          <p14:tracePt t="41677" x="1455738" y="434975"/>
          <p14:tracePt t="41694" x="1455738" y="427038"/>
          <p14:tracePt t="41710" x="1455738" y="403225"/>
          <p14:tracePt t="41710" x="1455738" y="381000"/>
          <p14:tracePt t="41729" x="1455738" y="373063"/>
          <p14:tracePt t="41745" x="1455738" y="358775"/>
          <p14:tracePt t="41762" x="1455738" y="350838"/>
          <p14:tracePt t="41778" x="1455738" y="334963"/>
          <p14:tracePt t="41794" x="1455738" y="320675"/>
          <p14:tracePt t="41810" x="1455738" y="312738"/>
          <p14:tracePt t="41826" x="1455738" y="304800"/>
          <p14:tracePt t="41842" x="1455738" y="296863"/>
          <p14:tracePt t="41873" x="1455738" y="288925"/>
          <p14:tracePt t="41881" x="1455738" y="282575"/>
          <p14:tracePt t="41893" x="1455738" y="274638"/>
          <p14:tracePt t="41913" x="1455738" y="258763"/>
          <p14:tracePt t="41928" x="1447800" y="258763"/>
          <p14:tracePt t="41942" x="1439863" y="250825"/>
          <p14:tracePt t="41959" x="1439863" y="236538"/>
          <p14:tracePt t="41975" x="1417638" y="212725"/>
          <p14:tracePt t="41993" x="1401763" y="198438"/>
          <p14:tracePt t="42010" x="1387475" y="182563"/>
          <p14:tracePt t="42027" x="1355725" y="168275"/>
          <p14:tracePt t="42043" x="1325563" y="144463"/>
          <p14:tracePt t="42059" x="1303338" y="144463"/>
          <p14:tracePt t="42076" x="1265238" y="144463"/>
          <p14:tracePt t="42093" x="1219200" y="144463"/>
          <p14:tracePt t="42110" x="1173163" y="144463"/>
          <p14:tracePt t="42127" x="1112838" y="144463"/>
          <p14:tracePt t="42143" x="1044575" y="144463"/>
          <p14:tracePt t="42160" x="922338" y="168275"/>
          <p14:tracePt t="42178" x="846138" y="190500"/>
          <p14:tracePt t="42194" x="792163" y="220663"/>
          <p14:tracePt t="42210" x="777875" y="236538"/>
          <p14:tracePt t="42227" x="739775" y="250825"/>
          <p14:tracePt t="42243" x="731838" y="258763"/>
          <p14:tracePt t="42259" x="708025" y="274638"/>
          <p14:tracePt t="42276" x="685800" y="304800"/>
          <p14:tracePt t="42293" x="669925" y="334963"/>
          <p14:tracePt t="42309" x="655638" y="373063"/>
          <p14:tracePt t="42327" x="631825" y="403225"/>
          <p14:tracePt t="42343" x="631825" y="427038"/>
          <p14:tracePt t="42359" x="631825" y="487363"/>
          <p14:tracePt t="42378" x="631825" y="525463"/>
          <p14:tracePt t="42394" x="631825" y="571500"/>
          <p14:tracePt t="42411" x="631825" y="609600"/>
          <p14:tracePt t="42427" x="655638" y="647700"/>
          <p14:tracePt t="42445" x="677863" y="693738"/>
          <p14:tracePt t="42460" x="701675" y="723900"/>
          <p14:tracePt t="42475" x="731838" y="762000"/>
          <p14:tracePt t="42492" x="762000" y="784225"/>
          <p14:tracePt t="42508" x="777875" y="800100"/>
          <p14:tracePt t="42525" x="800100" y="822325"/>
          <p14:tracePt t="42542" x="830263" y="846138"/>
          <p14:tracePt t="42558" x="868363" y="860425"/>
          <p14:tracePt t="42575" x="922338" y="892175"/>
          <p14:tracePt t="42595" x="960438" y="906463"/>
          <p14:tracePt t="42610" x="998538" y="914400"/>
          <p14:tracePt t="42627" x="1044575" y="936625"/>
          <p14:tracePt t="42643" x="1082675" y="960438"/>
          <p14:tracePt t="42659" x="1127125" y="974725"/>
          <p14:tracePt t="42676" x="1189038" y="982663"/>
          <p14:tracePt t="42692" x="1265238" y="982663"/>
          <p14:tracePt t="42709" x="1363663" y="1006475"/>
          <p14:tracePt t="42728" x="1477963" y="1020763"/>
          <p14:tracePt t="42743" x="1592263" y="1028700"/>
          <p14:tracePt t="42759" x="1676400" y="1028700"/>
          <p14:tracePt t="42776" x="1760538" y="1020763"/>
          <p14:tracePt t="42794" x="1806575" y="1006475"/>
          <p14:tracePt t="42810" x="1828800" y="974725"/>
          <p14:tracePt t="42827" x="1851025" y="944563"/>
          <p14:tracePt t="42843" x="1858963" y="906463"/>
          <p14:tracePt t="42859" x="1874838" y="884238"/>
          <p14:tracePt t="42876" x="1874838" y="846138"/>
          <p14:tracePt t="42893" x="1905000" y="784225"/>
          <p14:tracePt t="42909" x="1927225" y="731838"/>
          <p14:tracePt t="42926" x="1935163" y="677863"/>
          <p14:tracePt t="42942" x="1943100" y="639763"/>
          <p14:tracePt t="42959" x="1943100" y="601663"/>
          <p14:tracePt t="42959" x="1943100" y="579438"/>
          <p14:tracePt t="42978" x="1943100" y="555625"/>
          <p14:tracePt t="42994" x="1935163" y="511175"/>
          <p14:tracePt t="43010" x="1927225" y="479425"/>
          <p14:tracePt t="43027" x="1905000" y="465138"/>
          <p14:tracePt t="43043" x="1897063" y="449263"/>
          <p14:tracePt t="43058" x="1882775" y="419100"/>
          <p14:tracePt t="43076" x="1874838" y="411163"/>
          <p14:tracePt t="43092" x="1858963" y="388938"/>
          <p14:tracePt t="43108" x="1844675" y="373063"/>
          <p14:tracePt t="43126" x="1790700" y="342900"/>
          <p14:tracePt t="43142" x="1714500" y="327025"/>
          <p14:tracePt t="43159" x="1622425" y="296863"/>
          <p14:tracePt t="43175" x="1562100" y="274638"/>
          <p14:tracePt t="43175" x="1554163" y="274638"/>
          <p14:tracePt t="43194" x="1531938" y="258763"/>
          <p14:tracePt t="43210" x="1516063" y="258763"/>
          <p14:tracePt t="43227" x="1508125" y="258763"/>
          <p14:tracePt t="43249" x="1493838" y="250825"/>
          <p14:tracePt t="43259" x="1485900" y="250825"/>
          <p14:tracePt t="43275" x="1439863" y="250825"/>
          <p14:tracePt t="43292" x="1379538" y="250825"/>
          <p14:tracePt t="43308" x="1303338" y="250825"/>
          <p14:tracePt t="43326" x="1241425" y="250825"/>
          <p14:tracePt t="43342" x="1196975" y="250825"/>
          <p14:tracePt t="43358" x="1150938" y="266700"/>
          <p14:tracePt t="43375" x="1120775" y="282575"/>
          <p14:tracePt t="43375" x="1096963" y="296863"/>
          <p14:tracePt t="43394" x="1066800" y="320675"/>
          <p14:tracePt t="43409" x="1036638" y="342900"/>
          <p14:tracePt t="43426" x="1006475" y="365125"/>
          <p14:tracePt t="43440" x="974725" y="419100"/>
          <p14:tracePt t="43461" x="936625" y="479425"/>
          <p14:tracePt t="43476" x="922338" y="511175"/>
          <p14:tracePt t="43492" x="906463" y="555625"/>
          <p14:tracePt t="43508" x="898525" y="571500"/>
          <p14:tracePt t="43525" x="898525" y="579438"/>
          <p14:tracePt t="43541" x="898525" y="593725"/>
          <p14:tracePt t="43558" x="898525" y="601663"/>
          <p14:tracePt t="43585" x="898525" y="617538"/>
          <p14:tracePt t="43601" x="898525" y="647700"/>
          <p14:tracePt t="43626" x="898525" y="655638"/>
          <p14:tracePt t="43642" x="892175" y="655638"/>
          <p14:tracePt t="43649" x="892175" y="663575"/>
          <p14:tracePt t="43664" x="892175" y="669925"/>
          <p14:tracePt t="43674" x="892175" y="693738"/>
          <p14:tracePt t="43691" x="892175" y="715963"/>
          <p14:tracePt t="43708" x="884238" y="723900"/>
          <p14:tracePt t="43726" x="884238" y="715963"/>
          <p14:tracePt t="43913" x="884238" y="708025"/>
          <p14:tracePt t="44001" x="892175" y="708025"/>
          <p14:tracePt t="44049" x="906463" y="708025"/>
          <p14:tracePt t="44064" x="922338" y="708025"/>
          <p14:tracePt t="44209" x="936625" y="708025"/>
          <p14:tracePt t="44225" x="952500" y="708025"/>
          <p14:tracePt t="44233" x="974725" y="708025"/>
          <p14:tracePt t="44242" x="990600" y="708025"/>
          <p14:tracePt t="44258" x="1020763" y="708025"/>
          <p14:tracePt t="44275" x="1096963" y="708025"/>
          <p14:tracePt t="44291" x="1203325" y="708025"/>
          <p14:tracePt t="44307" x="1273175" y="708025"/>
          <p14:tracePt t="44324" x="1287463" y="708025"/>
          <p14:tracePt t="44341" x="1279525" y="708025"/>
          <p14:tracePt t="44561" x="1273175" y="708025"/>
          <p14:tracePt t="44569" x="1265238" y="708025"/>
          <p14:tracePt t="44577" x="1257300" y="708025"/>
          <p14:tracePt t="44593" x="1249363" y="708025"/>
          <p14:tracePt t="44607" x="1241425" y="708025"/>
          <p14:tracePt t="44623" x="1211263" y="708025"/>
          <p14:tracePt t="44642" x="1189038" y="708025"/>
          <p14:tracePt t="44658" x="1165225" y="708025"/>
          <p14:tracePt t="44674" x="1135063" y="715963"/>
          <p14:tracePt t="44691" x="1127125" y="715963"/>
          <p14:tracePt t="44707" x="1120775" y="715963"/>
          <p14:tracePt t="44725" x="1112838" y="715963"/>
          <p14:tracePt t="44777" x="1104900" y="715963"/>
          <p14:tracePt t="44785" x="1089025" y="715963"/>
          <p14:tracePt t="44793" x="1058863" y="715963"/>
          <p14:tracePt t="44806" x="1050925" y="715963"/>
          <p14:tracePt t="44823" x="1044575" y="715963"/>
          <p14:tracePt t="44840" x="1036638" y="715963"/>
          <p14:tracePt t="44921" x="1044575" y="715963"/>
          <p14:tracePt t="45065" x="1050925" y="715963"/>
          <p14:tracePt t="45089" x="1066800" y="715963"/>
          <p14:tracePt t="45106" x="1082675" y="715963"/>
          <p14:tracePt t="45113" x="1096963" y="708025"/>
          <p14:tracePt t="45124" x="1127125" y="708025"/>
          <p14:tracePt t="45139" x="1143000" y="701675"/>
          <p14:tracePt t="45155" x="1150938" y="701675"/>
          <p14:tracePt t="45173" x="1158875" y="701675"/>
          <p14:tracePt t="45189" x="1181100" y="693738"/>
          <p14:tracePt t="45207" x="1219200" y="693738"/>
          <p14:tracePt t="45207" x="1235075" y="685800"/>
          <p14:tracePt t="45226" x="1265238" y="685800"/>
          <p14:tracePt t="45242" x="1295400" y="685800"/>
          <p14:tracePt t="45260" x="1311275" y="685800"/>
          <p14:tracePt t="45272" x="1341438" y="685800"/>
          <p14:tracePt t="45289" x="1355725" y="677863"/>
          <p14:tracePt t="45306" x="1387475" y="677863"/>
          <p14:tracePt t="45323" x="1425575" y="677863"/>
          <p14:tracePt t="45340" x="1477963" y="669925"/>
          <p14:tracePt t="45357" x="1485900" y="669925"/>
          <p14:tracePt t="45372" x="1501775" y="669925"/>
          <p14:tracePt t="45390" x="1524000" y="669925"/>
          <p14:tracePt t="45407" x="1539875" y="669925"/>
          <p14:tracePt t="45423" x="1562100" y="677863"/>
          <p14:tracePt t="45441" x="1600200" y="677863"/>
          <p14:tracePt t="45458" x="1616075" y="677863"/>
          <p14:tracePt t="45472" x="1684338" y="677863"/>
          <p14:tracePt t="45489" x="1730375" y="677863"/>
          <p14:tracePt t="45506" x="1760538" y="693738"/>
          <p14:tracePt t="45523" x="1782763" y="693738"/>
          <p14:tracePt t="45538" x="1806575" y="701675"/>
          <p14:tracePt t="45555" x="1828800" y="701675"/>
          <p14:tracePt t="45572" x="1851025" y="701675"/>
          <p14:tracePt t="45589" x="1889125" y="701675"/>
          <p14:tracePt t="45607" x="1905000" y="701675"/>
          <p14:tracePt t="45622" x="1943100" y="701675"/>
          <p14:tracePt t="45640" x="1965325" y="701675"/>
          <p14:tracePt t="45640" x="1981200" y="701675"/>
          <p14:tracePt t="45658" x="1997075" y="701675"/>
          <p14:tracePt t="45674" x="2035175" y="701675"/>
          <p14:tracePt t="45690" x="2057400" y="701675"/>
          <p14:tracePt t="45706" x="2065338" y="701675"/>
          <p14:tracePt t="45721" x="2073275" y="701675"/>
          <p14:tracePt t="45738" x="2087563" y="701675"/>
          <p14:tracePt t="45760" x="2103438" y="701675"/>
          <p14:tracePt t="45772" x="2155825" y="701675"/>
          <p14:tracePt t="45789" x="2193925" y="701675"/>
          <p14:tracePt t="45806" x="2217738" y="701675"/>
          <p14:tracePt t="45822" x="2225675" y="708025"/>
          <p14:tracePt t="45841" x="2239963" y="708025"/>
          <p14:tracePt t="45865" x="2255838" y="708025"/>
          <p14:tracePt t="45874" x="2270125" y="708025"/>
          <p14:tracePt t="45890" x="2278063" y="708025"/>
          <p14:tracePt t="45905" x="2247900" y="708025"/>
          <p14:tracePt t="46201" x="2225675" y="708025"/>
          <p14:tracePt t="46209" x="2187575" y="708025"/>
          <p14:tracePt t="46221" x="2103438" y="708025"/>
          <p14:tracePt t="46239" x="2049463" y="708025"/>
          <p14:tracePt t="46255" x="2027238" y="723900"/>
          <p14:tracePt t="46255" x="2003425" y="731838"/>
          <p14:tracePt t="46274" x="1997075" y="731838"/>
          <p14:tracePt t="46290" x="1981200" y="731838"/>
          <p14:tracePt t="46307" x="1943100" y="731838"/>
          <p14:tracePt t="46323" x="1889125" y="731838"/>
          <p14:tracePt t="46339" x="1798638" y="731838"/>
          <p14:tracePt t="46356" x="1714500" y="739775"/>
          <p14:tracePt t="46372" x="1676400" y="746125"/>
          <p14:tracePt t="46388" x="1668463" y="746125"/>
          <p14:tracePt t="46417" x="1654175" y="746125"/>
          <p14:tracePt t="46433" x="1622425" y="746125"/>
          <p14:tracePt t="46441" x="1570038" y="746125"/>
          <p14:tracePt t="46456" x="1463675" y="746125"/>
          <p14:tracePt t="46456" x="1393825" y="739775"/>
          <p14:tracePt t="46474" x="1341438" y="739775"/>
          <p14:tracePt t="46489" x="1241425" y="715963"/>
          <p14:tracePt t="46506" x="1173163" y="693738"/>
          <p14:tracePt t="46523" x="1135063" y="693738"/>
          <p14:tracePt t="46539" x="1112838" y="685800"/>
          <p14:tracePt t="46555" x="1096963" y="685800"/>
          <p14:tracePt t="46571" x="1089025" y="685800"/>
          <p14:tracePt t="46588" x="1074738" y="685800"/>
          <p14:tracePt t="46609" x="1066800" y="685800"/>
          <p14:tracePt t="46621" x="1020763" y="685800"/>
          <p14:tracePt t="46638" x="974725" y="677863"/>
          <p14:tracePt t="46655" x="952500" y="677863"/>
          <p14:tracePt t="46672" x="944563" y="677863"/>
          <p14:tracePt t="46737" x="936625" y="677863"/>
          <p14:tracePt t="46761" x="944563" y="677863"/>
          <p14:tracePt t="46889" x="960438" y="677863"/>
          <p14:tracePt t="46897" x="968375" y="677863"/>
          <p14:tracePt t="46913" x="974725" y="677863"/>
          <p14:tracePt t="46922" x="998538" y="677863"/>
          <p14:tracePt t="46939" x="1036638" y="669925"/>
          <p14:tracePt t="46956" x="1096963" y="669925"/>
          <p14:tracePt t="46971" x="1196975" y="669925"/>
          <p14:tracePt t="46988" x="1279525" y="669925"/>
          <p14:tracePt t="47005" x="1333500" y="669925"/>
          <p14:tracePt t="47022" x="1355725" y="669925"/>
          <p14:tracePt t="47039" x="1371600" y="663575"/>
          <p14:tracePt t="47055" x="1393825" y="663575"/>
          <p14:tracePt t="47071" x="1425575" y="663575"/>
          <p14:tracePt t="47071" x="1463675" y="663575"/>
          <p14:tracePt t="47090" x="1524000" y="663575"/>
          <p14:tracePt t="47106" x="1592263" y="663575"/>
          <p14:tracePt t="47122" x="1638300" y="663575"/>
          <p14:tracePt t="47139" x="1676400" y="663575"/>
          <p14:tracePt t="47156" x="1722438" y="663575"/>
          <p14:tracePt t="47171" x="1744663" y="663575"/>
          <p14:tracePt t="47188" x="1774825" y="663575"/>
          <p14:tracePt t="47205" x="1820863" y="677863"/>
          <p14:tracePt t="47222" x="1866900" y="677863"/>
          <p14:tracePt t="47239" x="1905000" y="677863"/>
          <p14:tracePt t="47255" x="1935163" y="677863"/>
          <p14:tracePt t="47271" x="1973263" y="677863"/>
          <p14:tracePt t="47288" x="2027238" y="677863"/>
          <p14:tracePt t="47288" x="2041525" y="685800"/>
          <p14:tracePt t="47306" x="2065338" y="685800"/>
          <p14:tracePt t="47322" x="2079625" y="685800"/>
          <p14:tracePt t="47338" x="2117725" y="685800"/>
          <p14:tracePt t="47355" x="2171700" y="701675"/>
          <p14:tracePt t="47371" x="2232025" y="701675"/>
          <p14:tracePt t="47388" x="2263775" y="701675"/>
          <p14:tracePt t="47405" x="2278063" y="701675"/>
          <p14:tracePt t="47420" x="2301875" y="701675"/>
          <p14:tracePt t="47437" x="2339975" y="701675"/>
          <p14:tracePt t="47458" x="2354263" y="701675"/>
          <p14:tracePt t="47471" x="2384425" y="701675"/>
          <p14:tracePt t="47486" x="2438400" y="701675"/>
          <p14:tracePt t="47503" x="2476500" y="701675"/>
          <p14:tracePt t="47503" x="2492375" y="701675"/>
          <p14:tracePt t="47521" x="2498725" y="701675"/>
          <p14:tracePt t="47536" x="2506663" y="701675"/>
          <p14:tracePt t="47592" x="2522538" y="701675"/>
          <p14:tracePt t="47609" x="2530475" y="701675"/>
          <p14:tracePt t="47617" x="2536825" y="708025"/>
          <p14:tracePt t="48515" x="2568575" y="715963"/>
          <p14:tracePt t="49404" x="2674938" y="715963"/>
          <p14:tracePt t="49419" x="2819400" y="715963"/>
          <p14:tracePt t="49437" x="2979738" y="715963"/>
          <p14:tracePt t="49455" x="3154363" y="723900"/>
          <p14:tracePt t="49471" x="3276600" y="723900"/>
          <p14:tracePt t="49486" x="3375025" y="723900"/>
          <p14:tracePt t="49502" x="3505200" y="739775"/>
          <p14:tracePt t="49519" x="3581400" y="746125"/>
          <p14:tracePt t="49519" x="3597275" y="754063"/>
          <p14:tracePt t="49538" x="3611563" y="754063"/>
          <p14:tracePt t="49550" x="3627438" y="754063"/>
          <p14:tracePt t="49568" x="3627438" y="762000"/>
          <p14:tracePt t="49586" x="3635375" y="769938"/>
          <p14:tracePt t="49610" x="3635375" y="777875"/>
          <p14:tracePt t="49620" x="3679825" y="800100"/>
          <p14:tracePt t="49637" x="3725863" y="838200"/>
          <p14:tracePt t="49654" x="3756025" y="860425"/>
          <p14:tracePt t="49669" x="3787775" y="876300"/>
          <p14:tracePt t="49686" x="3802063" y="898525"/>
          <p14:tracePt t="49704" x="3832225" y="930275"/>
          <p14:tracePt t="49719" x="3878263" y="968375"/>
          <p14:tracePt t="49719" x="3902075" y="974725"/>
          <p14:tracePt t="49739" x="3932238" y="1006475"/>
          <p14:tracePt t="49739" x="3946525" y="1020763"/>
          <p14:tracePt t="49755" x="3984625" y="1044575"/>
          <p14:tracePt t="49771" x="4016375" y="1058863"/>
          <p14:tracePt t="49787" x="4022725" y="1058863"/>
          <p14:tracePt t="50018" x="4022725" y="1050925"/>
          <p14:tracePt t="50035" x="4022725" y="1044575"/>
          <p14:tracePt t="50042" x="4022725" y="1036638"/>
          <p14:tracePt t="50052" x="4022725" y="1020763"/>
          <p14:tracePt t="50069" x="4022725" y="1006475"/>
          <p14:tracePt t="50085" x="4022725" y="982663"/>
          <p14:tracePt t="50102" x="4022725" y="960438"/>
          <p14:tracePt t="50119" x="4022725" y="952500"/>
          <p14:tracePt t="50135" x="4022725" y="936625"/>
          <p14:tracePt t="50153" x="4022725" y="922338"/>
          <p14:tracePt t="50168" x="4022725" y="914400"/>
          <p14:tracePt t="50185" x="4022725" y="898525"/>
          <p14:tracePt t="50202" x="4022725" y="884238"/>
          <p14:tracePt t="50220" x="4022725" y="876300"/>
          <p14:tracePt t="50236" x="4022725" y="868363"/>
          <p14:tracePt t="50252" x="4022725" y="838200"/>
          <p14:tracePt t="50269" x="4022725" y="822325"/>
          <p14:tracePt t="50285" x="4022725" y="815975"/>
          <p14:tracePt t="50302" x="4022725" y="822325"/>
          <p14:tracePt t="50498" x="4022725" y="830263"/>
          <p14:tracePt t="50506" x="4022725" y="838200"/>
          <p14:tracePt t="50518" x="4022725" y="860425"/>
          <p14:tracePt t="50536" x="4022725" y="868363"/>
          <p14:tracePt t="50551" x="4022725" y="884238"/>
          <p14:tracePt t="50568" x="4022725" y="892175"/>
          <p14:tracePt t="50568" x="4022725" y="898525"/>
          <p14:tracePt t="50587" x="4022725" y="914400"/>
          <p14:tracePt t="50603" x="4022725" y="922338"/>
          <p14:tracePt t="50619" x="4022725" y="936625"/>
          <p14:tracePt t="50642" x="4022725" y="944563"/>
          <p14:tracePt t="50666" x="4022725" y="952500"/>
          <p14:tracePt t="50682" x="4022725" y="960438"/>
          <p14:tracePt t="50698" x="4022725" y="968375"/>
          <p14:tracePt t="50706" x="4022725" y="974725"/>
          <p14:tracePt t="50718" x="4022725" y="998538"/>
          <p14:tracePt t="50737" x="4022725" y="1012825"/>
          <p14:tracePt t="50752" x="4022725" y="1044575"/>
          <p14:tracePt t="50769" x="4022725" y="1066800"/>
          <p14:tracePt t="50787" x="4022725" y="1096963"/>
          <p14:tracePt t="50803" x="4022725" y="1112838"/>
          <p14:tracePt t="50819" x="4022725" y="1127125"/>
          <p14:tracePt t="50835" x="4022725" y="1158875"/>
          <p14:tracePt t="50852" x="4022725" y="1173163"/>
          <p14:tracePt t="50869" x="4022725" y="1181100"/>
          <p14:tracePt t="54398" x="4030663" y="1181100"/>
          <p14:tracePt t="54514" x="4030663" y="1173163"/>
          <p14:tracePt t="54538" x="4038600" y="1173163"/>
          <p14:tracePt t="54554" x="4038600" y="1165225"/>
          <p14:tracePt t="54562" x="4046538" y="1158875"/>
          <p14:tracePt t="54570" x="4046538" y="1150938"/>
          <p14:tracePt t="54581" x="4046538" y="1143000"/>
          <p14:tracePt t="54597" x="4046538" y="1127125"/>
          <p14:tracePt t="54614" x="4046538" y="1120775"/>
          <p14:tracePt t="54634" x="4046538" y="1112838"/>
          <p14:tracePt t="54650" x="4046538" y="1104900"/>
          <p14:tracePt t="54663" x="4046538" y="1096963"/>
          <p14:tracePt t="54679" x="4046538" y="1082675"/>
          <p14:tracePt t="54696" x="4046538" y="1066800"/>
          <p14:tracePt t="54714" x="4046538" y="1058863"/>
          <p14:tracePt t="54730" x="4038600" y="1050925"/>
          <p14:tracePt t="54754" x="4038600" y="1044575"/>
          <p14:tracePt t="54769" x="4030663" y="1036638"/>
          <p14:tracePt t="54817" x="4022725" y="1028700"/>
          <p14:tracePt t="54930" x="4016375" y="1028700"/>
          <p14:tracePt t="54978" x="4000500" y="1020763"/>
          <p14:tracePt t="55018" x="3984625" y="1020763"/>
          <p14:tracePt t="55058" x="3978275" y="1020763"/>
          <p14:tracePt t="55162" x="3970338" y="1020763"/>
          <p14:tracePt t="55210" x="3962400" y="1020763"/>
          <p14:tracePt t="60581" x="3954463" y="1020763"/>
          <p14:tracePt t="61194" x="3954463" y="1012825"/>
          <p14:tracePt t="61202" x="3954463" y="1006475"/>
          <p14:tracePt t="61210" x="3954463" y="998538"/>
          <p14:tracePt t="61224" x="3954463" y="990600"/>
          <p14:tracePt t="61240" x="3954463" y="982663"/>
          <p14:tracePt t="61259" x="3954463" y="974725"/>
          <p14:tracePt t="61275" x="3954463" y="968375"/>
          <p14:tracePt t="61298" x="3954463" y="960438"/>
          <p14:tracePt t="61307" x="3954463" y="944563"/>
          <p14:tracePt t="61324" x="3954463" y="930275"/>
          <p14:tracePt t="61341" x="3954463" y="922338"/>
          <p14:tracePt t="61357" x="3954463" y="906463"/>
          <p14:tracePt t="61373" x="3954463" y="892175"/>
          <p14:tracePt t="61389" x="3954463" y="876300"/>
          <p14:tracePt t="61410" x="3954463" y="860425"/>
          <p14:tracePt t="61426" x="3954463" y="854075"/>
          <p14:tracePt t="61450" x="3954463" y="846138"/>
          <p14:tracePt t="61460" x="3954463" y="822325"/>
          <p14:tracePt t="61475" x="3954463" y="815975"/>
          <p14:tracePt t="61491" x="3954463" y="808038"/>
          <p14:tracePt t="61507" x="3954463" y="800100"/>
          <p14:tracePt t="61525" x="3954463" y="792163"/>
          <p14:tracePt t="61540" x="3954463" y="777875"/>
          <p14:tracePt t="61794" x="3954463" y="769938"/>
          <p14:tracePt t="61818" x="3954463" y="762000"/>
          <p14:tracePt t="61834" x="3954463" y="754063"/>
          <p14:tracePt t="61850" x="3954463" y="746125"/>
          <p14:tracePt t="61914" x="3954463" y="739775"/>
          <p14:tracePt t="61946" x="3954463" y="731838"/>
          <p14:tracePt t="61962" x="3954463" y="723900"/>
          <p14:tracePt t="61978" x="3954463" y="739775"/>
          <p14:tracePt t="62274" x="3954463" y="746125"/>
          <p14:tracePt t="62290" x="3954463" y="769938"/>
          <p14:tracePt t="62307" x="3954463" y="777875"/>
          <p14:tracePt t="62323" x="3954463" y="784225"/>
          <p14:tracePt t="62339" x="3954463" y="792163"/>
          <p14:tracePt t="62346" x="3954463" y="800100"/>
          <p14:tracePt t="62362" x="3954463" y="808038"/>
          <p14:tracePt t="62378" x="3954463" y="822325"/>
          <p14:tracePt t="62402" x="3946525" y="830263"/>
          <p14:tracePt t="62426" x="3946525" y="838200"/>
          <p14:tracePt t="62442" x="3946525" y="846138"/>
          <p14:tracePt t="62458" x="3946525" y="854075"/>
          <p14:tracePt t="62474" x="3946525" y="860425"/>
          <p14:tracePt t="62481" x="3946525" y="876300"/>
          <p14:tracePt t="62506" x="3940175" y="884238"/>
          <p14:tracePt t="62513" x="3940175" y="892175"/>
          <p14:tracePt t="62523" x="3940175" y="906463"/>
          <p14:tracePt t="62545" x="3940175" y="914400"/>
          <p14:tracePt t="62555" x="3940175" y="930275"/>
          <p14:tracePt t="62573" x="3940175" y="944563"/>
          <p14:tracePt t="62589" x="3940175" y="952500"/>
          <p14:tracePt t="62610" x="3940175" y="960438"/>
          <p14:tracePt t="62622" x="3940175" y="968375"/>
          <p14:tracePt t="62658" x="3940175" y="974725"/>
          <p14:tracePt t="62674" x="3940175" y="982663"/>
          <p14:tracePt t="62682" x="3940175" y="990600"/>
          <p14:tracePt t="62691" x="3940175" y="1006475"/>
          <p14:tracePt t="62708" x="3940175" y="1012825"/>
          <p14:tracePt t="62723" x="3940175" y="1036638"/>
          <p14:tracePt t="62740" x="3940175" y="1050925"/>
          <p14:tracePt t="62762" x="3940175" y="1058863"/>
          <p14:tracePt t="62773" x="3940175" y="1066800"/>
          <p14:tracePt t="62789" x="3940175" y="1074738"/>
          <p14:tracePt t="62806" x="3940175" y="1082675"/>
          <p14:tracePt t="62822" x="3940175" y="1096963"/>
          <p14:tracePt t="62839" x="3940175" y="1112838"/>
          <p14:tracePt t="62839" x="3940175" y="1120775"/>
          <p14:tracePt t="62859" x="3940175" y="1127125"/>
          <p14:tracePt t="62875" x="3940175" y="1135063"/>
          <p14:tracePt t="62890" x="3940175" y="1150938"/>
          <p14:tracePt t="62907" x="3940175" y="1158875"/>
          <p14:tracePt t="62923" x="3940175" y="1173163"/>
          <p14:tracePt t="62940" x="3940175" y="1196975"/>
          <p14:tracePt t="62956" x="3940175" y="1211263"/>
          <p14:tracePt t="62973" x="3940175" y="1227138"/>
          <p14:tracePt t="62989" x="3940175" y="1235075"/>
          <p14:tracePt t="64771" x="3932238" y="1235075"/>
          <p14:tracePt t="65090" x="3916363" y="1235075"/>
          <p14:tracePt t="65098" x="3902075" y="1235075"/>
          <p14:tracePt t="65114" x="3870325" y="1235075"/>
          <p14:tracePt t="65122" x="3832225" y="1235075"/>
          <p14:tracePt t="65140" x="3787775" y="1235075"/>
          <p14:tracePt t="65140" x="3771900" y="1235075"/>
          <p14:tracePt t="65154" x="3717925" y="1235075"/>
          <p14:tracePt t="65171" x="3665538" y="1235075"/>
          <p14:tracePt t="65188" x="3603625" y="1227138"/>
          <p14:tracePt t="65204" x="3543300" y="1227138"/>
          <p14:tracePt t="65220" x="3482975" y="1211263"/>
          <p14:tracePt t="65237" x="3398838" y="1211263"/>
          <p14:tracePt t="65254" x="3330575" y="1196975"/>
          <p14:tracePt t="65271" x="3284538" y="1196975"/>
          <p14:tracePt t="65287" x="3246438" y="1189038"/>
          <p14:tracePt t="65304" x="3222625" y="1189038"/>
          <p14:tracePt t="65320" x="3184525" y="1189038"/>
          <p14:tracePt t="65339" x="3170238" y="1189038"/>
          <p14:tracePt t="65355" x="3162300" y="1189038"/>
          <p14:tracePt t="65371" x="3140075" y="1189038"/>
          <p14:tracePt t="65388" x="3116263" y="1189038"/>
          <p14:tracePt t="65404" x="3078163" y="1189038"/>
          <p14:tracePt t="65420" x="3048000" y="1189038"/>
          <p14:tracePt t="65437" x="3017838" y="1189038"/>
          <p14:tracePt t="65454" x="2979738" y="1189038"/>
          <p14:tracePt t="65470" x="2955925" y="1189038"/>
          <p14:tracePt t="65486" x="2917825" y="1189038"/>
          <p14:tracePt t="65503" x="2903538" y="1189038"/>
          <p14:tracePt t="65519" x="2895600" y="1189038"/>
          <p14:tracePt t="65536" x="2887663" y="1189038"/>
          <p14:tracePt t="65552" x="2865438" y="1189038"/>
          <p14:tracePt t="65571" x="2841625" y="1203325"/>
          <p14:tracePt t="65588" x="2819400" y="1211263"/>
          <p14:tracePt t="65604" x="2803525" y="1211263"/>
          <p14:tracePt t="65620" x="2781300" y="1219200"/>
          <p14:tracePt t="65637" x="2751138" y="1219200"/>
          <p14:tracePt t="65653" x="2697163" y="1219200"/>
          <p14:tracePt t="65670" x="2674938" y="1219200"/>
          <p14:tracePt t="65687" x="2667000" y="1219200"/>
          <p14:tracePt t="65730" x="2659063" y="1219200"/>
          <p14:tracePt t="65738" x="2644775" y="1219200"/>
          <p14:tracePt t="65754" x="2590800" y="1219200"/>
          <p14:tracePt t="65773" x="2568575" y="1219200"/>
          <p14:tracePt t="65787" x="2560638" y="1219200"/>
          <p14:tracePt t="65803" x="2544763" y="1219200"/>
          <p14:tracePt t="65850" x="2530475" y="1219200"/>
          <p14:tracePt t="65858" x="2514600" y="1211263"/>
          <p14:tracePt t="65869" x="2498725" y="1203325"/>
          <p14:tracePt t="65886" x="2476500" y="1196975"/>
          <p14:tracePt t="65930" x="2468563" y="1173163"/>
          <p14:tracePt t="65938" x="2454275" y="1165225"/>
          <p14:tracePt t="65953" x="2430463" y="1158875"/>
          <p14:tracePt t="65970" x="2416175" y="1150938"/>
          <p14:tracePt t="65986" x="2400300" y="1143000"/>
          <p14:tracePt t="66050" x="2384425" y="1135063"/>
          <p14:tracePt t="66066" x="2378075" y="1127125"/>
          <p14:tracePt t="71394" x="2384425" y="1127125"/>
          <p14:tracePt t="73043" x="2392363" y="1127125"/>
          <p14:tracePt t="73850" x="2400300" y="1127125"/>
          <p14:tracePt t="73859" x="2416175" y="1127125"/>
          <p14:tracePt t="73954" x="2422525" y="1127125"/>
          <p14:tracePt t="73979" x="2430463" y="1127125"/>
          <p14:tracePt t="73986" x="2438400" y="1127125"/>
          <p14:tracePt t="74042" x="2454275" y="1127125"/>
          <p14:tracePt t="74050" x="2454275" y="1135063"/>
          <p14:tracePt t="74060" x="2468563" y="1135063"/>
          <p14:tracePt t="74078" x="2476500" y="1135063"/>
          <p14:tracePt t="74094" x="2484438" y="1135063"/>
          <p14:tracePt t="74130" x="2492375" y="1135063"/>
          <p14:tracePt t="74146" x="2522538" y="1150938"/>
          <p14:tracePt t="74154" x="2522538" y="1158875"/>
          <p14:tracePt t="74162" x="2544763" y="1158875"/>
          <p14:tracePt t="74179" x="2552700" y="1165225"/>
          <p14:tracePt t="74234" x="2560638" y="1165225"/>
          <p14:tracePt t="74242" x="2568575" y="1165225"/>
          <p14:tracePt t="74250" x="2582863" y="1173163"/>
          <p14:tracePt t="74260" x="2590800" y="1181100"/>
          <p14:tracePt t="74278" x="2598738" y="1181100"/>
          <p14:tracePt t="74354" x="2606675" y="1181100"/>
          <p14:tracePt t="74506" x="2613025" y="1181100"/>
          <p14:tracePt t="74522" x="2628900" y="1181100"/>
          <p14:tracePt t="74553" x="2636838" y="1181100"/>
          <p14:tracePt t="74578" x="2644775" y="1181100"/>
          <p14:tracePt t="74586" x="2651125" y="1181100"/>
          <p14:tracePt t="74595" x="2682875" y="1181100"/>
          <p14:tracePt t="74611" x="2697163" y="1181100"/>
          <p14:tracePt t="74628" x="2705100" y="1181100"/>
          <p14:tracePt t="74644" x="2713038" y="1181100"/>
          <p14:tracePt t="74674" x="2720975" y="1181100"/>
          <p14:tracePt t="74682" x="2727325" y="1181100"/>
          <p14:tracePt t="74693" x="2759075" y="1181100"/>
          <p14:tracePt t="74711" x="2781300" y="1181100"/>
          <p14:tracePt t="74728" x="2803525" y="1181100"/>
          <p14:tracePt t="74744" x="2811463" y="1181100"/>
          <p14:tracePt t="74760" x="2819400" y="1181100"/>
          <p14:tracePt t="74779" x="2835275" y="1181100"/>
          <p14:tracePt t="74802" x="2841625" y="1181100"/>
          <p14:tracePt t="74818" x="2849563" y="1181100"/>
          <p14:tracePt t="74828" x="2873375" y="1165225"/>
          <p14:tracePt t="74845" x="2879725" y="1165225"/>
          <p14:tracePt t="75750" x="2903538" y="1165225"/>
          <p14:tracePt t="75754" x="2949575" y="1165225"/>
          <p14:tracePt t="75762" x="3017838" y="1165225"/>
          <p14:tracePt t="75777" x="3132138" y="1165225"/>
          <p14:tracePt t="75777" x="3178175" y="1165225"/>
          <p14:tracePt t="75795" x="3192463" y="1165225"/>
          <p14:tracePt t="75810" x="3246438" y="1150938"/>
          <p14:tracePt t="75827" x="3314700" y="1150938"/>
          <p14:tracePt t="75843" x="3413125" y="1127125"/>
          <p14:tracePt t="75860" x="3527425" y="1112838"/>
          <p14:tracePt t="75876" x="3611563" y="1104900"/>
          <p14:tracePt t="75893" x="3641725" y="1089025"/>
          <p14:tracePt t="75909" x="3673475" y="1089025"/>
          <p14:tracePt t="75926" x="3687763" y="1089025"/>
          <p14:tracePt t="75942" x="3711575" y="1089025"/>
          <p14:tracePt t="75959" x="3749675" y="1089025"/>
          <p14:tracePt t="75976" x="3802063" y="1104900"/>
          <p14:tracePt t="75993" x="3886200" y="1127125"/>
          <p14:tracePt t="75993" x="3940175" y="1143000"/>
          <p14:tracePt t="76011" x="4016375" y="1165225"/>
          <p14:tracePt t="76028" x="4046538" y="1173163"/>
          <p14:tracePt t="76043" x="4054475" y="1173163"/>
          <p14:tracePt t="76059" x="4068763" y="1173163"/>
          <p14:tracePt t="76090" x="4076700" y="1173163"/>
          <p14:tracePt t="76106" x="4084638" y="1173163"/>
          <p14:tracePt t="76114" x="4092575" y="1173163"/>
          <p14:tracePt t="76258" x="4084638" y="1165225"/>
          <p14:tracePt t="76314" x="4076700" y="1158875"/>
          <p14:tracePt t="76330" x="4068763" y="1150938"/>
          <p14:tracePt t="76338" x="4060825" y="1143000"/>
          <p14:tracePt t="76346" x="4054475" y="1135063"/>
          <p14:tracePt t="76358" x="4038600" y="1120775"/>
          <p14:tracePt t="76376" x="4030663" y="1112838"/>
          <p14:tracePt t="76391" x="4022725" y="1104900"/>
          <p14:tracePt t="76426" x="4022725" y="1096963"/>
          <p14:tracePt t="76450" x="4022725" y="1082675"/>
          <p14:tracePt t="76482" x="4022725" y="1074738"/>
          <p14:tracePt t="76514" x="4022725" y="1066800"/>
          <p14:tracePt t="76530" x="4022725" y="1058863"/>
          <p14:tracePt t="76538" x="4022725" y="1050925"/>
          <p14:tracePt t="76546" x="4022725" y="1036638"/>
          <p14:tracePt t="76558" x="4022725" y="1020763"/>
          <p14:tracePt t="76575" x="4022725" y="998538"/>
          <p14:tracePt t="76592" x="4022725" y="960438"/>
          <p14:tracePt t="76609" x="4022725" y="944563"/>
          <p14:tracePt t="76609" x="4022725" y="930275"/>
          <p14:tracePt t="76627" x="4022725" y="898525"/>
          <p14:tracePt t="76644" x="4022725" y="876300"/>
          <p14:tracePt t="76659" x="4022725" y="868363"/>
          <p14:tracePt t="76676" x="4022725" y="846138"/>
          <p14:tracePt t="76692" x="4022725" y="838200"/>
          <p14:tracePt t="76708" x="4016375" y="808038"/>
          <p14:tracePt t="76725" x="4008438" y="792163"/>
          <p14:tracePt t="76742" x="4000500" y="784225"/>
          <p14:tracePt t="76758" x="4000500" y="754063"/>
          <p14:tracePt t="76758" x="3992563" y="754063"/>
          <p14:tracePt t="76779" x="3992563" y="746125"/>
          <p14:tracePt t="76790" x="3984625" y="731838"/>
          <p14:tracePt t="76807" x="3978275" y="708025"/>
          <p14:tracePt t="76824" x="3978275" y="701675"/>
          <p14:tracePt t="76840" x="3970338" y="701675"/>
          <p14:tracePt t="76898" x="3962400" y="701675"/>
          <p14:tracePt t="77042" x="3962400" y="708025"/>
          <p14:tracePt t="77050" x="3954463" y="715963"/>
          <p14:tracePt t="77066" x="3954463" y="723900"/>
          <p14:tracePt t="77075" x="3946525" y="731838"/>
          <p14:tracePt t="77092" x="3946525" y="739775"/>
          <p14:tracePt t="77107" x="3940175" y="754063"/>
          <p14:tracePt t="77125" x="3940175" y="762000"/>
          <p14:tracePt t="77162" x="3932238" y="762000"/>
          <p14:tracePt t="77186" x="3932238" y="777875"/>
          <p14:tracePt t="77202" x="3924300" y="784225"/>
          <p14:tracePt t="77218" x="3924300" y="792163"/>
          <p14:tracePt t="77234" x="3924300" y="800100"/>
          <p14:tracePt t="77242" x="3924300" y="808038"/>
          <p14:tracePt t="77275" x="3916363" y="808038"/>
          <p14:tracePt t="77282" x="3908425" y="815975"/>
          <p14:tracePt t="77292" x="3908425" y="838200"/>
          <p14:tracePt t="77322" x="3908425" y="846138"/>
          <p14:tracePt t="77338" x="3902075" y="868363"/>
          <p14:tracePt t="77354" x="3894138" y="868363"/>
          <p14:tracePt t="77378" x="3894138" y="876300"/>
          <p14:tracePt t="77386" x="3894138" y="884238"/>
          <p14:tracePt t="77410" x="3886200" y="898525"/>
          <p14:tracePt t="77418" x="3886200" y="906463"/>
          <p14:tracePt t="77445" x="3878263" y="922338"/>
          <p14:tracePt t="77451" x="3878263" y="936625"/>
          <p14:tracePt t="77475" x="3870325" y="944563"/>
          <p14:tracePt t="77482" x="3863975" y="952500"/>
          <p14:tracePt t="77498" x="3856038" y="990600"/>
          <p14:tracePt t="77514" x="3856038" y="998538"/>
          <p14:tracePt t="77538" x="3856038" y="1012825"/>
          <p14:tracePt t="77546" x="3848100" y="1012825"/>
          <p14:tracePt t="77557" x="3848100" y="1028700"/>
          <p14:tracePt t="77574" x="3840163" y="1036638"/>
          <p14:tracePt t="77591" x="3840163" y="1050925"/>
          <p14:tracePt t="77608" x="3840163" y="1058863"/>
          <p14:tracePt t="77624" x="3840163" y="1066800"/>
          <p14:tracePt t="77640" x="3840163" y="1082675"/>
          <p14:tracePt t="77658" x="3840163" y="1096963"/>
          <p14:tracePt t="77676" x="3825875" y="1112838"/>
          <p14:tracePt t="77692" x="3825875" y="1135063"/>
          <p14:tracePt t="77708" x="3825875" y="1150938"/>
          <p14:tracePt t="77724" x="3832225" y="1173163"/>
          <p14:tracePt t="77740" x="3832225" y="1181100"/>
          <p14:tracePt t="77757" x="3840163" y="1196975"/>
          <p14:tracePt t="77774" x="3840163" y="1211263"/>
          <p14:tracePt t="77790" x="3848100" y="1227138"/>
          <p14:tracePt t="77810" x="3848100" y="1235075"/>
          <p14:tracePt t="77826" x="3856038" y="1241425"/>
          <p14:tracePt t="77858" x="3856038" y="1249363"/>
          <p14:tracePt t="77906" x="3856038" y="1257300"/>
          <p14:tracePt t="77922" x="3863975" y="1257300"/>
          <p14:tracePt t="77930" x="3863975" y="1265238"/>
          <p14:tracePt t="77940" x="3870325" y="1273175"/>
          <p14:tracePt t="77978" x="3878263" y="1273175"/>
          <p14:tracePt t="77986" x="3878263" y="1279525"/>
          <p14:tracePt t="77994" x="3878263" y="1287463"/>
          <p14:tracePt t="78007" x="3886200" y="1295400"/>
          <p14:tracePt t="78023" x="3894138" y="1311275"/>
          <p14:tracePt t="78040" x="3908425" y="1317625"/>
          <p14:tracePt t="78057" x="3916363" y="1325563"/>
          <p14:tracePt t="78075" x="3924300" y="1333500"/>
          <p14:tracePt t="78090" x="3940175" y="1341438"/>
          <p14:tracePt t="78107" x="3978275" y="1355725"/>
          <p14:tracePt t="78124" x="3992563" y="1371600"/>
          <p14:tracePt t="78140" x="4000500" y="1371600"/>
          <p14:tracePt t="78178" x="4008438" y="1371600"/>
          <p14:tracePt t="78186" x="4022725" y="1371600"/>
          <p14:tracePt t="78193" x="4038600" y="1371600"/>
          <p14:tracePt t="78209" x="4046538" y="1371600"/>
          <p14:tracePt t="78223" x="4054475" y="1371600"/>
          <p14:tracePt t="78240" x="4068763" y="1371600"/>
          <p14:tracePt t="78240" x="4076700" y="1371600"/>
          <p14:tracePt t="78259" x="4084638" y="1363663"/>
          <p14:tracePt t="78282" x="4092575" y="1355725"/>
          <p14:tracePt t="78291" x="4098925" y="1349375"/>
          <p14:tracePt t="78308" x="4106863" y="1317625"/>
          <p14:tracePt t="78323" x="4114800" y="1303338"/>
          <p14:tracePt t="78339" x="4122738" y="1279525"/>
          <p14:tracePt t="78356" x="4122738" y="1273175"/>
          <p14:tracePt t="78372" x="4122738" y="1257300"/>
          <p14:tracePt t="78389" x="4122738" y="1241425"/>
          <p14:tracePt t="78407" x="4122738" y="1219200"/>
          <p14:tracePt t="78424" x="4122738" y="1189038"/>
          <p14:tracePt t="78439" x="4122738" y="1150938"/>
          <p14:tracePt t="78439" x="4114800" y="1135063"/>
          <p14:tracePt t="78459" x="4106863" y="1104900"/>
          <p14:tracePt t="78472" x="4092575" y="1058863"/>
          <p14:tracePt t="78472" x="4076700" y="1028700"/>
          <p14:tracePt t="78491" x="4060825" y="982663"/>
          <p14:tracePt t="78507" x="4046538" y="960438"/>
          <p14:tracePt t="78523" x="4046538" y="944563"/>
          <p14:tracePt t="78540" x="4038600" y="930275"/>
          <p14:tracePt t="78557" x="4030663" y="906463"/>
          <p14:tracePt t="78573" x="4022725" y="898525"/>
          <p14:tracePt t="78590" x="4016375" y="868363"/>
          <p14:tracePt t="78607" x="4016375" y="860425"/>
          <p14:tracePt t="78623" x="4008438" y="854075"/>
          <p14:tracePt t="78639" x="4000500" y="830263"/>
          <p14:tracePt t="78639" x="4000500" y="822325"/>
          <p14:tracePt t="78659" x="3992563" y="822325"/>
          <p14:tracePt t="78673" x="3984625" y="800100"/>
          <p14:tracePt t="78691" x="3978275" y="800100"/>
          <p14:tracePt t="78706" x="3978275" y="792163"/>
          <p14:tracePt t="78739" x="3970338" y="784225"/>
          <p14:tracePt t="78771" x="3970338" y="777875"/>
          <p14:tracePt t="78786" x="3970338" y="769938"/>
          <p14:tracePt t="78810" x="3962400" y="762000"/>
          <p14:tracePt t="78826" x="3954463" y="746125"/>
          <p14:tracePt t="78842" x="3946525" y="731838"/>
          <p14:tracePt t="78866" x="3940175" y="723900"/>
          <p14:tracePt t="78882" x="3932238" y="723900"/>
          <p14:tracePt t="78898" x="3932238" y="731838"/>
          <p14:tracePt t="79788" x="3932238" y="746125"/>
          <p14:tracePt t="79805" x="3932238" y="739775"/>
          <p14:tracePt t="79890" x="3932238" y="723900"/>
          <p14:tracePt t="79898" x="3924300" y="708025"/>
          <p14:tracePt t="79923" x="3924300" y="701675"/>
          <p14:tracePt t="80529" x="3916363" y="701675"/>
          <p14:tracePt t="80546" x="3908425" y="701675"/>
          <p14:tracePt t="80555" x="3902075" y="701675"/>
          <p14:tracePt t="80562" x="3894138" y="701675"/>
          <p14:tracePt t="80572" x="3886200" y="701675"/>
          <p14:tracePt t="80588" x="3886200" y="693738"/>
          <p14:tracePt t="81993" x="3886200" y="701675"/>
          <p14:tracePt t="82210" x="3870325" y="723900"/>
          <p14:tracePt t="82219" x="3863975" y="739775"/>
          <p14:tracePt t="82226" x="3848100" y="746125"/>
          <p14:tracePt t="82236" x="3825875" y="746125"/>
          <p14:tracePt t="82253" x="3810000" y="731838"/>
          <p14:tracePt t="82269" x="3787775" y="693738"/>
          <p14:tracePt t="82288" x="3779838" y="669925"/>
          <p14:tracePt t="82303" x="3771900" y="663575"/>
          <p14:tracePt t="82346" x="3763963" y="663575"/>
          <p14:tracePt t="82370" x="3749675" y="663575"/>
          <p14:tracePt t="82394" x="3749675" y="669925"/>
          <p14:tracePt t="82546" x="3756025" y="669925"/>
          <p14:tracePt t="82578" x="3763963" y="669925"/>
          <p14:tracePt t="82587" x="3771900" y="669925"/>
          <p14:tracePt t="82603" x="3779838" y="669925"/>
          <p14:tracePt t="82619" x="3787775" y="669925"/>
          <p14:tracePt t="82690" x="3794125" y="669925"/>
          <p14:tracePt t="82698" x="3802063" y="677863"/>
          <p14:tracePt t="82714" x="3810000" y="677863"/>
          <p14:tracePt t="82802" x="3817938" y="677863"/>
          <p14:tracePt t="82826" x="3832225" y="685800"/>
          <p14:tracePt t="82866" x="3840163" y="701675"/>
          <p14:tracePt t="82890" x="3848100" y="708025"/>
          <p14:tracePt t="82906" x="3848100" y="715963"/>
          <p14:tracePt t="82922" x="3848100" y="723900"/>
          <p14:tracePt t="82930" x="3848100" y="731838"/>
          <p14:tracePt t="82938" x="3848100" y="739775"/>
          <p14:tracePt t="82962" x="3848100" y="746125"/>
          <p14:tracePt t="83026" x="3848100" y="754063"/>
          <p14:tracePt t="83042" x="3848100" y="762000"/>
          <p14:tracePt t="83066" x="3848100" y="769938"/>
          <p14:tracePt t="83098" x="3840163" y="769938"/>
          <p14:tracePt t="83170" x="3832225" y="777875"/>
          <p14:tracePt t="83218" x="3832225" y="784225"/>
          <p14:tracePt t="83235" x="3832225" y="792163"/>
          <p14:tracePt t="83274" x="3832225" y="800100"/>
          <p14:tracePt t="83530" x="3825875" y="800100"/>
          <p14:tracePt t="83545" x="3810000" y="800100"/>
          <p14:tracePt t="83706" x="3802063" y="800100"/>
          <p14:tracePt t="83714" x="3787775" y="800100"/>
          <p14:tracePt t="83730" x="3763963" y="815975"/>
          <p14:tracePt t="83738" x="3763963" y="822325"/>
          <p14:tracePt t="83751" x="3725863" y="822325"/>
          <p14:tracePt t="83768" x="3679825" y="830263"/>
          <p14:tracePt t="83768" x="3657600" y="838200"/>
          <p14:tracePt t="83786" x="3619500" y="846138"/>
          <p14:tracePt t="83800" x="3589338" y="854075"/>
          <p14:tracePt t="83800" x="3551238" y="868363"/>
          <p14:tracePt t="83819" x="3505200" y="868363"/>
          <p14:tracePt t="83819" x="3459163" y="876300"/>
          <p14:tracePt t="83835" x="3344863" y="892175"/>
          <p14:tracePt t="83852" x="3230563" y="898525"/>
          <p14:tracePt t="83868" x="3094038" y="922338"/>
          <p14:tracePt t="83885" x="3032125" y="930275"/>
          <p14:tracePt t="83901" x="3017838" y="930275"/>
          <p14:tracePt t="83917" x="3009900" y="930275"/>
          <p14:tracePt t="83934" x="2994025" y="930275"/>
          <p14:tracePt t="83951" x="2955925" y="936625"/>
          <p14:tracePt t="83968" x="2895600" y="952500"/>
          <p14:tracePt t="83985" x="2803525" y="968375"/>
          <p14:tracePt t="84004" x="2705100" y="990600"/>
          <p14:tracePt t="84019" x="2674938" y="998538"/>
          <p14:tracePt t="84036" x="2620963" y="1028700"/>
          <p14:tracePt t="84051" x="2606675" y="1036638"/>
          <p14:tracePt t="84066" x="2598738" y="1044575"/>
          <p14:tracePt t="84084" x="2590800" y="1044575"/>
          <p14:tracePt t="84100" x="2590800" y="1050925"/>
          <p14:tracePt t="84194" x="2590800" y="1058863"/>
          <p14:tracePt t="84202" x="2590800" y="1066800"/>
          <p14:tracePt t="84217" x="2590800" y="1082675"/>
          <p14:tracePt t="84235" x="2620963" y="1104900"/>
          <p14:tracePt t="84253" x="2628900" y="1104900"/>
          <p14:tracePt t="84298" x="2644775" y="1104900"/>
          <p14:tracePt t="84306" x="2659063" y="1104900"/>
          <p14:tracePt t="84317" x="2682875" y="1120775"/>
          <p14:tracePt t="84335" x="2697163" y="1127125"/>
          <p14:tracePt t="84350" x="2705100" y="1135063"/>
          <p14:tracePt t="84401" x="2713038" y="1135063"/>
          <p14:tracePt t="84409" x="2727325" y="1135063"/>
          <p14:tracePt t="84418" x="2759075" y="1135063"/>
          <p14:tracePt t="84436" x="2765425" y="1135063"/>
          <p14:tracePt t="84450" x="2773363" y="1135063"/>
          <p14:tracePt t="84466" x="2781300" y="1135063"/>
          <p14:tracePt t="84521" x="2789238" y="1135063"/>
          <p14:tracePt t="84545" x="2797175" y="1135063"/>
          <p14:tracePt t="84569" x="2803525" y="1135063"/>
          <p14:tracePt t="84665" x="2811463" y="1135063"/>
          <p14:tracePt t="84833" x="2819400" y="1135063"/>
          <p14:tracePt t="84921" x="2827338" y="1143000"/>
          <p14:tracePt t="84937" x="2835275" y="1150938"/>
          <p14:tracePt t="84993" x="2841625" y="1150938"/>
          <p14:tracePt t="85025" x="2849563" y="1150938"/>
          <p14:tracePt t="85057" x="2857500" y="1150938"/>
          <p14:tracePt t="85090" x="2873375" y="1150938"/>
          <p14:tracePt t="85114" x="2887663" y="1150938"/>
          <p14:tracePt t="85194" x="2895600" y="1150938"/>
          <p14:tracePt t="85202" x="2917825" y="1150938"/>
          <p14:tracePt t="85216" x="2949575" y="1150938"/>
          <p14:tracePt t="85235" x="2963863" y="1150938"/>
          <p14:tracePt t="85249" x="2979738" y="1150938"/>
          <p14:tracePt t="85330" x="2994025" y="1150938"/>
          <p14:tracePt t="85338" x="3025775" y="1150938"/>
          <p14:tracePt t="85350" x="3048000" y="1150938"/>
          <p14:tracePt t="85366" x="3063875" y="1135063"/>
          <p14:tracePt t="85382" x="3078163" y="1112838"/>
          <p14:tracePt t="85399" x="3078163" y="1096963"/>
          <p14:tracePt t="85415" x="3094038" y="1082675"/>
          <p14:tracePt t="85432" x="3108325" y="1066800"/>
          <p14:tracePt t="85449" x="3124200" y="1028700"/>
          <p14:tracePt t="85467" x="3140075" y="1012825"/>
          <p14:tracePt t="85483" x="3140075" y="990600"/>
          <p14:tracePt t="85499" x="3154363" y="974725"/>
          <p14:tracePt t="85516" x="3154363" y="968375"/>
          <p14:tracePt t="85532" x="3154363" y="960438"/>
          <p14:tracePt t="85548" x="3154363" y="952500"/>
          <p14:tracePt t="85565" x="3154363" y="922338"/>
          <p14:tracePt t="85582" x="3170238" y="876300"/>
          <p14:tracePt t="85598" x="3178175" y="854075"/>
          <p14:tracePt t="85616" x="3184525" y="808038"/>
          <p14:tracePt t="85634" x="3184525" y="769938"/>
          <p14:tracePt t="85634" x="3184525" y="754063"/>
          <p14:tracePt t="85651" x="3184525" y="731838"/>
          <p14:tracePt t="85667" x="3170238" y="708025"/>
          <p14:tracePt t="85683" x="3154363" y="685800"/>
          <p14:tracePt t="85700" x="3146425" y="663575"/>
          <p14:tracePt t="85716" x="3124200" y="617538"/>
          <p14:tracePt t="85733" x="3094038" y="593725"/>
          <p14:tracePt t="85750" x="3055938" y="555625"/>
          <p14:tracePt t="85768" x="3032125" y="533400"/>
          <p14:tracePt t="85783" x="3017838" y="511175"/>
          <p14:tracePt t="85799" x="3001963" y="503238"/>
          <p14:tracePt t="85815" x="2994025" y="495300"/>
          <p14:tracePt t="85832" x="2979738" y="479425"/>
          <p14:tracePt t="85849" x="2925763" y="449263"/>
          <p14:tracePt t="85867" x="2895600" y="419100"/>
          <p14:tracePt t="85883" x="2857500" y="396875"/>
          <p14:tracePt t="85900" x="2819400" y="381000"/>
          <p14:tracePt t="85916" x="2797175" y="365125"/>
          <p14:tracePt t="85932" x="2751138" y="358775"/>
          <p14:tracePt t="85949" x="2713038" y="350838"/>
          <p14:tracePt t="85966" x="2689225" y="342900"/>
          <p14:tracePt t="85982" x="2644775" y="342900"/>
          <p14:tracePt t="85999" x="2582863" y="334963"/>
          <p14:tracePt t="86016" x="2530475" y="334963"/>
          <p14:tracePt t="86032" x="2476500" y="334963"/>
          <p14:tracePt t="86032" x="2446338" y="334963"/>
          <p14:tracePt t="86051" x="2416175" y="334963"/>
          <p14:tracePt t="86067" x="2384425" y="334963"/>
          <p14:tracePt t="86083" x="2362200" y="334963"/>
          <p14:tracePt t="86100" x="2332038" y="350838"/>
          <p14:tracePt t="86116" x="2301875" y="373063"/>
          <p14:tracePt t="86132" x="2263775" y="388938"/>
          <p14:tracePt t="86149" x="2247900" y="403225"/>
          <p14:tracePt t="86166" x="2239963" y="411163"/>
          <p14:tracePt t="86181" x="2217738" y="427038"/>
          <p14:tracePt t="86198" x="2201863" y="441325"/>
          <p14:tracePt t="86217" x="2179638" y="457200"/>
          <p14:tracePt t="86232" x="2155825" y="495300"/>
          <p14:tracePt t="86248" x="2133600" y="525463"/>
          <p14:tracePt t="86265" x="2095500" y="571500"/>
          <p14:tracePt t="86265" x="2079625" y="593725"/>
          <p14:tracePt t="86283" x="2049463" y="631825"/>
          <p14:tracePt t="86298" x="2027238" y="655638"/>
          <p14:tracePt t="86315" x="2027238" y="685800"/>
          <p14:tracePt t="86331" x="2011363" y="715963"/>
          <p14:tracePt t="86347" x="1989138" y="754063"/>
          <p14:tracePt t="86364" x="1958975" y="800100"/>
          <p14:tracePt t="86381" x="1935163" y="846138"/>
          <p14:tracePt t="86399" x="1905000" y="906463"/>
          <p14:tracePt t="86415" x="1882775" y="960438"/>
          <p14:tracePt t="86432" x="1858963" y="1020763"/>
          <p14:tracePt t="86432" x="1836738" y="1058863"/>
          <p14:tracePt t="86451" x="1828800" y="1096963"/>
          <p14:tracePt t="86465" x="1798638" y="1165225"/>
          <p14:tracePt t="86483" x="1790700" y="1196975"/>
          <p14:tracePt t="86499" x="1790700" y="1235075"/>
          <p14:tracePt t="86516" x="1790700" y="1257300"/>
          <p14:tracePt t="86532" x="1790700" y="1279525"/>
          <p14:tracePt t="86549" x="1790700" y="1317625"/>
          <p14:tracePt t="86565" x="1790700" y="1341438"/>
          <p14:tracePt t="86581" x="1798638" y="1363663"/>
          <p14:tracePt t="86598" x="1806575" y="1387475"/>
          <p14:tracePt t="86614" x="1836738" y="1425575"/>
          <p14:tracePt t="86631" x="1866900" y="1455738"/>
          <p14:tracePt t="86648" x="1889125" y="1485900"/>
          <p14:tracePt t="86648" x="1897063" y="1493838"/>
          <p14:tracePt t="86667" x="1935163" y="1539875"/>
          <p14:tracePt t="86683" x="1958975" y="1562100"/>
          <p14:tracePt t="86699" x="1981200" y="1577975"/>
          <p14:tracePt t="86716" x="1997075" y="1577975"/>
          <p14:tracePt t="86738" x="2011363" y="1577975"/>
          <p14:tracePt t="86754" x="2027238" y="1577975"/>
          <p14:tracePt t="86766" x="2057400" y="1577975"/>
          <p14:tracePt t="86782" x="2095500" y="1577975"/>
          <p14:tracePt t="86798" x="2103438" y="1577975"/>
          <p14:tracePt t="86814" x="2125663" y="1577975"/>
          <p14:tracePt t="86831" x="2155825" y="1577975"/>
          <p14:tracePt t="86848" x="2201863" y="1577975"/>
          <p14:tracePt t="86848" x="2247900" y="1577975"/>
          <p14:tracePt t="86867" x="2324100" y="1577975"/>
          <p14:tracePt t="86884" x="2392363" y="1577975"/>
          <p14:tracePt t="86899" x="2446338" y="1577975"/>
          <p14:tracePt t="86915" x="2522538" y="1562100"/>
          <p14:tracePt t="86931" x="2560638" y="1562100"/>
          <p14:tracePt t="86948" x="2598738" y="1546225"/>
          <p14:tracePt t="86965" x="2628900" y="1539875"/>
          <p14:tracePt t="86981" x="2644775" y="1539875"/>
          <p14:tracePt t="86997" x="2659063" y="1524000"/>
          <p14:tracePt t="87015" x="2705100" y="1508125"/>
          <p14:tracePt t="87031" x="2727325" y="1477963"/>
          <p14:tracePt t="87048" x="2759075" y="1455738"/>
          <p14:tracePt t="87065" x="2765425" y="1425575"/>
          <p14:tracePt t="87065" x="2781300" y="1417638"/>
          <p14:tracePt t="87083" x="2797175" y="1401763"/>
          <p14:tracePt t="87099" x="2803525" y="1379538"/>
          <p14:tracePt t="87115" x="2819400" y="1355725"/>
          <p14:tracePt t="87132" x="2841625" y="1303338"/>
          <p14:tracePt t="87148" x="2849563" y="1265238"/>
          <p14:tracePt t="87165" x="2865438" y="1203325"/>
          <p14:tracePt t="87181" x="2879725" y="1173163"/>
          <p14:tracePt t="87198" x="2879725" y="1150938"/>
          <p14:tracePt t="87215" x="2879725" y="1127125"/>
          <p14:tracePt t="87230" x="2879725" y="1096963"/>
          <p14:tracePt t="87247" x="2879725" y="1050925"/>
          <p14:tracePt t="87265" x="2879725" y="1020763"/>
          <p14:tracePt t="87265" x="2879725" y="998538"/>
          <p14:tracePt t="87284" x="2879725" y="968375"/>
          <p14:tracePt t="87299" x="2879725" y="936625"/>
          <p14:tracePt t="87315" x="2879725" y="922338"/>
          <p14:tracePt t="87332" x="2879725" y="906463"/>
          <p14:tracePt t="87348" x="2879725" y="884238"/>
          <p14:tracePt t="87364" x="2879725" y="854075"/>
          <p14:tracePt t="87381" x="2879725" y="822325"/>
          <p14:tracePt t="87398" x="2879725" y="808038"/>
          <p14:tracePt t="87414" x="2873375" y="784225"/>
          <p14:tracePt t="87431" x="2865438" y="762000"/>
          <p14:tracePt t="87431" x="2857500" y="754063"/>
          <p14:tracePt t="87453" x="2835275" y="739775"/>
          <p14:tracePt t="87464" x="2827338" y="723900"/>
          <p14:tracePt t="87464" x="2819400" y="708025"/>
          <p14:tracePt t="87483" x="2803525" y="693738"/>
          <p14:tracePt t="87499" x="2773363" y="677863"/>
          <p14:tracePt t="87515" x="2705100" y="639763"/>
          <p14:tracePt t="87532" x="2689225" y="639763"/>
          <p14:tracePt t="87549" x="2674938" y="631825"/>
          <p14:tracePt t="87568" x="2636838" y="601663"/>
          <p14:tracePt t="87580" x="2620963" y="587375"/>
          <p14:tracePt t="87598" x="2598738" y="571500"/>
          <p14:tracePt t="87614" x="2590800" y="563563"/>
          <p14:tracePt t="87629" x="2574925" y="563563"/>
          <p14:tracePt t="87648" x="2560638" y="549275"/>
          <p14:tracePt t="87664" x="2544763" y="541338"/>
          <p14:tracePt t="87681" x="2498725" y="533400"/>
          <p14:tracePt t="87699" x="2476500" y="525463"/>
          <p14:tracePt t="87714" x="2422525" y="517525"/>
          <p14:tracePt t="87731" x="2400300" y="517525"/>
          <p14:tracePt t="87747" x="2378075" y="511175"/>
          <p14:tracePt t="87764" x="2346325" y="511175"/>
          <p14:tracePt t="87782" x="2332038" y="511175"/>
          <p14:tracePt t="87797" x="2301875" y="511175"/>
          <p14:tracePt t="87814" x="2270125" y="525463"/>
          <p14:tracePt t="87831" x="2247900" y="541338"/>
          <p14:tracePt t="87846" x="2217738" y="555625"/>
          <p14:tracePt t="87864" x="2179638" y="571500"/>
          <p14:tracePt t="87880" x="2155825" y="587375"/>
          <p14:tracePt t="87898" x="2125663" y="601663"/>
          <p14:tracePt t="87914" x="2103438" y="625475"/>
          <p14:tracePt t="87914" x="2079625" y="647700"/>
          <p14:tracePt t="87931" x="2057400" y="663575"/>
          <p14:tracePt t="87948" x="2041525" y="669925"/>
          <p14:tracePt t="87963" x="2019300" y="693738"/>
          <p14:tracePt t="87981" x="2011363" y="715963"/>
          <p14:tracePt t="87997" x="1997075" y="739775"/>
          <p14:tracePt t="88014" x="1965325" y="762000"/>
          <p14:tracePt t="88030" x="1943100" y="800100"/>
          <p14:tracePt t="88047" x="1935163" y="815975"/>
          <p14:tracePt t="88064" x="1920875" y="838200"/>
          <p14:tracePt t="88080" x="1905000" y="860425"/>
          <p14:tracePt t="88097" x="1897063" y="884238"/>
          <p14:tracePt t="88097" x="1882775" y="892175"/>
          <p14:tracePt t="88115" x="1882775" y="906463"/>
          <p14:tracePt t="88131" x="1874838" y="922338"/>
          <p14:tracePt t="88147" x="1866900" y="960438"/>
          <p14:tracePt t="88164" x="1866900" y="1012825"/>
          <p14:tracePt t="88179" x="1866900" y="1089025"/>
          <p14:tracePt t="88196" x="1866900" y="1165225"/>
          <p14:tracePt t="88213" x="1889125" y="1219200"/>
          <p14:tracePt t="88231" x="1897063" y="1249363"/>
          <p14:tracePt t="88247" x="1912938" y="1265238"/>
          <p14:tracePt t="88264" x="1920875" y="1279525"/>
          <p14:tracePt t="88279" x="1935163" y="1303338"/>
          <p14:tracePt t="88298" x="1965325" y="1341438"/>
          <p14:tracePt t="88313" x="1989138" y="1371600"/>
          <p14:tracePt t="88313" x="2019300" y="1393825"/>
          <p14:tracePt t="88330" x="2041525" y="1409700"/>
          <p14:tracePt t="88330" x="2057400" y="1417638"/>
          <p14:tracePt t="88347" x="2087563" y="1447800"/>
          <p14:tracePt t="88362" x="2111375" y="1463675"/>
          <p14:tracePt t="88379" x="2117725" y="1463675"/>
          <p14:tracePt t="88402" x="2125663" y="1463675"/>
          <p14:tracePt t="88413" x="2133600" y="1463675"/>
          <p14:tracePt t="88430" x="2171700" y="1470025"/>
          <p14:tracePt t="88448" x="2217738" y="1485900"/>
          <p14:tracePt t="88464" x="2255838" y="1485900"/>
          <p14:tracePt t="88480" x="2286000" y="1485900"/>
          <p14:tracePt t="88496" x="2324100" y="1485900"/>
          <p14:tracePt t="88513" x="2392363" y="1485900"/>
          <p14:tracePt t="88513" x="2438400" y="1485900"/>
          <p14:tracePt t="88530" x="2514600" y="1485900"/>
          <p14:tracePt t="88547" x="2598738" y="1485900"/>
          <p14:tracePt t="88563" x="2651125" y="1485900"/>
          <p14:tracePt t="88579" x="2674938" y="1485900"/>
          <p14:tracePt t="88596" x="2689225" y="1485900"/>
          <p14:tracePt t="88613" x="2713038" y="1485900"/>
          <p14:tracePt t="88629" x="2743200" y="1485900"/>
          <p14:tracePt t="88647" x="2773363" y="1485900"/>
          <p14:tracePt t="88663" x="2781300" y="1485900"/>
          <p14:tracePt t="88679" x="2789238" y="1485900"/>
          <p14:tracePt t="88696" x="2797175" y="1485900"/>
          <p14:tracePt t="88712" x="2841625" y="1485900"/>
          <p14:tracePt t="89306" x="2887663" y="1485900"/>
          <p14:tracePt t="89314" x="2963863" y="1485900"/>
          <p14:tracePt t="89328" x="3178175" y="1485900"/>
          <p14:tracePt t="89347" x="3292475" y="1485900"/>
          <p14:tracePt t="89363" x="3368675" y="1485900"/>
          <p14:tracePt t="89380" x="3475038" y="1485900"/>
          <p14:tracePt t="89396" x="3565525" y="1485900"/>
          <p14:tracePt t="89414" x="3641725" y="1463675"/>
          <p14:tracePt t="89429" x="3703638" y="1463675"/>
          <p14:tracePt t="89446" x="3763963" y="1447800"/>
          <p14:tracePt t="89463" x="3810000" y="1447800"/>
          <p14:tracePt t="89478" x="3840163" y="1431925"/>
          <p14:tracePt t="89495" x="3878263" y="1417638"/>
          <p14:tracePt t="89513" x="3916363" y="1393825"/>
          <p14:tracePt t="89513" x="3954463" y="1393825"/>
          <p14:tracePt t="89531" x="4000500" y="1393825"/>
          <p14:tracePt t="89544" x="4106863" y="1379538"/>
          <p14:tracePt t="89561" x="4259263" y="1371600"/>
          <p14:tracePt t="89578" x="4343400" y="1371600"/>
          <p14:tracePt t="89595" x="4373563" y="1355725"/>
          <p14:tracePt t="89612" x="4411663" y="1341438"/>
          <p14:tracePt t="89629" x="4479925" y="1325563"/>
          <p14:tracePt t="89645" x="4549775" y="1311275"/>
          <p14:tracePt t="89662" x="4632325" y="1279525"/>
          <p14:tracePt t="89678" x="4670425" y="1257300"/>
          <p14:tracePt t="89695" x="4708525" y="1249363"/>
          <p14:tracePt t="89712" x="4754563" y="1227138"/>
          <p14:tracePt t="89728" x="4800600" y="1181100"/>
          <p14:tracePt t="89728" x="4822825" y="1158875"/>
          <p14:tracePt t="89747" x="4876800" y="1120775"/>
          <p14:tracePt t="89763" x="4937125" y="1066800"/>
          <p14:tracePt t="89780" x="4991100" y="1028700"/>
          <p14:tracePt t="89795" x="5021263" y="1006475"/>
          <p14:tracePt t="89811" x="5037138" y="990600"/>
          <p14:tracePt t="89827" x="5051425" y="974725"/>
          <p14:tracePt t="89845" x="5083175" y="960438"/>
          <p14:tracePt t="89861" x="5097463" y="952500"/>
          <p14:tracePt t="89878" x="5105400" y="944563"/>
          <p14:tracePt t="89895" x="5113338" y="930275"/>
          <p14:tracePt t="89911" x="5113338" y="914400"/>
          <p14:tracePt t="89928" x="5121275" y="914400"/>
          <p14:tracePt t="89945" x="5121275" y="898525"/>
          <p14:tracePt t="89963" x="5127625" y="892175"/>
          <p14:tracePt t="89978" x="5127625" y="884238"/>
          <p14:tracePt t="90122" x="5127625" y="876300"/>
          <p14:tracePt t="90130" x="5127625" y="860425"/>
          <p14:tracePt t="91059" x="5135563" y="846138"/>
          <p14:tracePt t="91082" x="5135563" y="838200"/>
          <p14:tracePt t="91122" x="5135563" y="830263"/>
          <p14:tracePt t="91138" x="5135563" y="822325"/>
          <p14:tracePt t="91154" x="5135563" y="815975"/>
          <p14:tracePt t="91171" x="5143500" y="808038"/>
          <p14:tracePt t="91185" x="5143500" y="800100"/>
          <p14:tracePt t="91194" x="5143500" y="792163"/>
          <p14:tracePt t="91217" x="5143500" y="777875"/>
          <p14:tracePt t="91233" x="5143500" y="769938"/>
          <p14:tracePt t="91258" x="5143500" y="762000"/>
          <p14:tracePt t="91275" x="5143500" y="754063"/>
          <p14:tracePt t="91282" x="5143500" y="746125"/>
          <p14:tracePt t="91293" x="5143500" y="739775"/>
          <p14:tracePt t="91314" x="5143500" y="723900"/>
          <p14:tracePt t="92266" x="5159375" y="723900"/>
          <p14:tracePt t="92290" x="5159375" y="731838"/>
          <p14:tracePt t="92306" x="5159375" y="739775"/>
          <p14:tracePt t="92322" x="5159375" y="762000"/>
          <p14:tracePt t="92338" x="5159375" y="769938"/>
          <p14:tracePt t="92346" x="5159375" y="784225"/>
          <p14:tracePt t="92362" x="5159375" y="800100"/>
          <p14:tracePt t="92376" x="5159375" y="815975"/>
          <p14:tracePt t="92393" x="5159375" y="846138"/>
          <p14:tracePt t="92410" x="5159375" y="868363"/>
          <p14:tracePt t="92427" x="5159375" y="892175"/>
          <p14:tracePt t="92443" x="5159375" y="914400"/>
          <p14:tracePt t="92461" x="5159375" y="936625"/>
          <p14:tracePt t="92476" x="5159375" y="960438"/>
          <p14:tracePt t="92492" x="5159375" y="982663"/>
          <p14:tracePt t="92509" x="5159375" y="998538"/>
          <p14:tracePt t="92527" x="5159375" y="1006475"/>
          <p14:tracePt t="92541" x="5159375" y="1020763"/>
          <p14:tracePt t="92558" x="5159375" y="1036638"/>
          <p14:tracePt t="92575" x="5159375" y="1044575"/>
          <p14:tracePt t="92592" x="5159375" y="1050925"/>
          <p14:tracePt t="92608" x="5159375" y="1066800"/>
          <p14:tracePt t="92608" x="5159375" y="1074738"/>
          <p14:tracePt t="92627" x="5159375" y="1089025"/>
          <p14:tracePt t="92643" x="5159375" y="1104900"/>
          <p14:tracePt t="92666" x="5159375" y="1112838"/>
          <p14:tracePt t="92676" x="5159375" y="1135063"/>
          <p14:tracePt t="92692" x="5173663" y="1150938"/>
          <p14:tracePt t="92709" x="5173663" y="1173163"/>
          <p14:tracePt t="92726" x="5173663" y="1189038"/>
          <p14:tracePt t="92742" x="5173663" y="1203325"/>
          <p14:tracePt t="92758" x="5173663" y="1235075"/>
          <p14:tracePt t="92775" x="5173663" y="1249363"/>
          <p14:tracePt t="92791" x="5173663" y="1257300"/>
          <p14:tracePt t="92808" x="5173663" y="1265238"/>
          <p14:tracePt t="92825" x="5173663" y="1273175"/>
          <p14:tracePt t="92841" x="5173663" y="1279525"/>
          <p14:tracePt t="92858" x="5173663" y="1287463"/>
          <p14:tracePt t="92882" x="5173663" y="1295400"/>
          <p14:tracePt t="92898" x="5173663" y="1303338"/>
          <p14:tracePt t="92914" x="5173663" y="1311275"/>
          <p14:tracePt t="92946" x="5173663" y="1317625"/>
          <p14:tracePt t="92970" x="5173663" y="1325563"/>
          <p14:tracePt t="92986" x="5173663" y="1333500"/>
          <p14:tracePt t="93002" x="5173663" y="1341438"/>
          <p14:tracePt t="93026" x="5173663" y="1349375"/>
          <p14:tracePt t="93674" x="5159375" y="1363663"/>
          <p14:tracePt t="93922" x="5135563" y="1363663"/>
          <p14:tracePt t="93930" x="5097463" y="1363663"/>
          <p14:tracePt t="93940" x="5006975" y="1363663"/>
          <p14:tracePt t="93957" x="4892675" y="1363663"/>
          <p14:tracePt t="93974" x="4838700" y="1363663"/>
          <p14:tracePt t="93991" x="4792663" y="1363663"/>
          <p14:tracePt t="94008" x="4702175" y="1363663"/>
          <p14:tracePt t="94024" x="4403725" y="1363663"/>
          <p14:tracePt t="94041" x="3641725" y="1363663"/>
          <p14:tracePt t="94059" x="3413125" y="1363663"/>
          <p14:tracePt t="94059" x="3246438" y="1363663"/>
          <p14:tracePt t="94075" x="3094038" y="1363663"/>
          <p14:tracePt t="94092" x="3070225" y="1363663"/>
          <p14:tracePt t="94108" x="3063875" y="1363663"/>
          <p14:tracePt t="94123" x="3055938" y="1363663"/>
          <p14:tracePt t="94146" x="3040063" y="1363663"/>
          <p14:tracePt t="94162" x="3009900" y="1363663"/>
          <p14:tracePt t="94173" x="2949575" y="1379538"/>
          <p14:tracePt t="94190" x="2917825" y="1387475"/>
          <p14:tracePt t="94208" x="2887663" y="1387475"/>
          <p14:tracePt t="94224" x="2873375" y="1387475"/>
          <p14:tracePt t="94240" x="2835275" y="1387475"/>
          <p14:tracePt t="94240" x="2811463" y="1387475"/>
          <p14:tracePt t="94259" x="2797175" y="1387475"/>
          <p14:tracePt t="94259" x="2773363" y="1387475"/>
          <p14:tracePt t="94275" x="2743200" y="1387475"/>
          <p14:tracePt t="94292" x="2727325" y="1387475"/>
          <p14:tracePt t="94308" x="2720975" y="1387475"/>
          <p14:tracePt t="94324" x="2705100" y="1387475"/>
          <p14:tracePt t="94340" x="2689225" y="1387475"/>
          <p14:tracePt t="94357" x="2674938" y="1387475"/>
          <p14:tracePt t="94373" x="2659063" y="1387475"/>
          <p14:tracePt t="94390" x="2644775" y="1387475"/>
          <p14:tracePt t="94407" x="2628900" y="1387475"/>
          <p14:tracePt t="94423" x="2620963" y="1387475"/>
          <p14:tracePt t="94440" x="2613025" y="1387475"/>
          <p14:tracePt t="94457" x="2613025" y="1379538"/>
          <p14:tracePt t="94522" x="2613025" y="1371600"/>
          <p14:tracePt t="94545" x="2613025" y="1363663"/>
          <p14:tracePt t="94561" x="2613025" y="1349375"/>
          <p14:tracePt t="94586" x="2613025" y="1341438"/>
          <p14:tracePt t="94602" x="2613025" y="1333500"/>
          <p14:tracePt t="94618" x="2613025" y="1325563"/>
          <p14:tracePt t="94626" x="2613025" y="1317625"/>
          <p14:tracePt t="94640" x="2613025" y="1311275"/>
          <p14:tracePt t="94666" x="2613025" y="1303338"/>
          <p14:tracePt t="94738" x="2613025" y="1295400"/>
          <p14:tracePt t="94754" x="2613025" y="1279525"/>
          <p14:tracePt t="94794" x="2613025" y="1265238"/>
          <p14:tracePt t="94802" x="2620963" y="1257300"/>
          <p14:tracePt t="94818" x="2628900" y="1249363"/>
          <p14:tracePt t="94826" x="2636838" y="1241425"/>
          <p14:tracePt t="94839" x="2667000" y="1235075"/>
          <p14:tracePt t="94858" x="2674938" y="1227138"/>
          <p14:tracePt t="94874" x="2713038" y="1211263"/>
          <p14:tracePt t="94891" x="2743200" y="1196975"/>
          <p14:tracePt t="94908" x="2797175" y="1173163"/>
          <p14:tracePt t="94924" x="2835275" y="1158875"/>
          <p14:tracePt t="94940" x="2865438" y="1143000"/>
          <p14:tracePt t="94956" x="2879725" y="1135063"/>
          <p14:tracePt t="94973" x="2887663" y="1120775"/>
          <p14:tracePt t="94989" x="2895600" y="1112838"/>
          <p14:tracePt t="95006" x="2895600" y="1096963"/>
          <p14:tracePt t="95023" x="2873375" y="1044575"/>
          <p14:tracePt t="95039" x="2674938" y="968375"/>
          <p14:tracePt t="95056" x="2422525" y="884238"/>
          <p14:tracePt t="95073" x="2293938" y="854075"/>
          <p14:tracePt t="95073" x="2255838" y="838200"/>
          <p14:tracePt t="95090" x="2217738" y="838200"/>
          <p14:tracePt t="95107" x="2201863" y="838200"/>
          <p14:tracePt t="95123" x="2187575" y="838200"/>
          <p14:tracePt t="95140" x="2187575" y="830263"/>
          <p14:tracePt t="95156" x="2179638" y="822325"/>
          <p14:tracePt t="95172" x="2179638" y="815975"/>
          <p14:tracePt t="95265" x="2193925" y="815975"/>
          <p14:tracePt t="95297" x="2225675" y="815975"/>
          <p14:tracePt t="95307" x="2247900" y="815975"/>
          <p14:tracePt t="95313" x="2301875" y="792163"/>
          <p14:tracePt t="95324" x="2400300" y="792163"/>
          <p14:tracePt t="95340" x="2536825" y="792163"/>
          <p14:tracePt t="95357" x="2574925" y="792163"/>
          <p14:tracePt t="95374" x="2582863" y="792163"/>
          <p14:tracePt t="95393" x="2590800" y="792163"/>
          <p14:tracePt t="95409" x="2598738" y="792163"/>
          <p14:tracePt t="95425" x="2606675" y="784225"/>
          <p14:tracePt t="95438" x="2628900" y="784225"/>
          <p14:tracePt t="95455" x="2644775" y="784225"/>
          <p14:tracePt t="95471" x="2651125" y="777875"/>
          <p14:tracePt t="95489" x="2659063" y="777875"/>
          <p14:tracePt t="95506" x="2667000" y="769938"/>
          <p14:tracePt t="95529" x="2674938" y="769938"/>
          <p14:tracePt t="95545" x="2689225" y="769938"/>
          <p14:tracePt t="95555" x="2697163" y="769938"/>
          <p14:tracePt t="95571" x="2697163" y="762000"/>
          <p14:tracePt t="95587" x="2697163" y="754063"/>
          <p14:tracePt t="95626" x="2697163" y="746125"/>
          <p14:tracePt t="95754" x="2697163" y="739775"/>
          <p14:tracePt t="95762" x="2697163" y="731838"/>
          <p14:tracePt t="95818" x="2689225" y="731838"/>
          <p14:tracePt t="95922" x="2682875" y="731838"/>
          <p14:tracePt t="95930" x="2674938" y="731838"/>
          <p14:tracePt t="95946" x="2674938" y="739775"/>
          <p14:tracePt t="95956" x="2667000" y="746125"/>
          <p14:tracePt t="95978" x="2667000" y="754063"/>
          <p14:tracePt t="95994" x="2667000" y="762000"/>
          <p14:tracePt t="96005" x="2667000" y="784225"/>
          <p14:tracePt t="96023" x="2651125" y="800100"/>
          <p14:tracePt t="96039" x="2651125" y="838200"/>
          <p14:tracePt t="96054" x="2651125" y="884238"/>
          <p14:tracePt t="96071" x="2651125" y="922338"/>
          <p14:tracePt t="96087" x="2651125" y="952500"/>
          <p14:tracePt t="96105" x="2659063" y="1006475"/>
          <p14:tracePt t="96123" x="2667000" y="1020763"/>
          <p14:tracePt t="96139" x="2667000" y="1028700"/>
          <p14:tracePt t="96157" x="2667000" y="1036638"/>
          <p14:tracePt t="96171" x="2682875" y="1058863"/>
          <p14:tracePt t="96188" x="2682875" y="1074738"/>
          <p14:tracePt t="96205" x="2682875" y="1096963"/>
          <p14:tracePt t="96221" x="2697163" y="1120775"/>
          <p14:tracePt t="96238" x="2697163" y="1127125"/>
          <p14:tracePt t="96254" x="2713038" y="1143000"/>
          <p14:tracePt t="96271" x="2713038" y="1150938"/>
          <p14:tracePt t="96298" x="2713038" y="1165225"/>
          <p14:tracePt t="96314" x="2713038" y="1173163"/>
          <p14:tracePt t="96339" x="2713038" y="1181100"/>
          <p14:tracePt t="96346" x="2713038" y="1196975"/>
          <p14:tracePt t="96356" x="2713038" y="1219200"/>
          <p14:tracePt t="96372" x="2713038" y="1257300"/>
          <p14:tracePt t="96388" x="2713038" y="1295400"/>
          <p14:tracePt t="96405" x="2713038" y="1325563"/>
          <p14:tracePt t="96421" x="2713038" y="1333500"/>
          <p14:tracePt t="96437" x="2697163" y="1341438"/>
          <p14:tracePt t="96698" x="2697163" y="1355725"/>
          <p14:tracePt t="96706" x="2682875" y="1371600"/>
          <p14:tracePt t="96720" x="2674938" y="1401763"/>
          <p14:tracePt t="96739" x="2674938" y="1417638"/>
          <p14:tracePt t="96754" x="2667000" y="1417638"/>
          <p14:tracePt t="96801" x="2659063" y="1417638"/>
          <p14:tracePt t="96809" x="2644775" y="1417638"/>
          <p14:tracePt t="96841" x="2636838" y="1417638"/>
          <p14:tracePt t="96913" x="2636838" y="1409700"/>
          <p14:tracePt t="96929" x="2620963" y="1401763"/>
          <p14:tracePt t="96945" x="2620963" y="1393825"/>
          <p14:tracePt t="96961" x="2613025" y="1393825"/>
          <p14:tracePt t="96985" x="2606675" y="1393825"/>
          <p14:tracePt t="97025" x="2598738" y="1393825"/>
          <p14:tracePt t="97033" x="2590800" y="1393825"/>
          <p14:tracePt t="97049" x="2582863" y="1393825"/>
          <p14:tracePt t="97065" x="2574925" y="1393825"/>
          <p14:tracePt t="97073" x="2560638" y="1393825"/>
          <p14:tracePt t="97105" x="2552700" y="1393825"/>
          <p14:tracePt t="97154" x="2544763" y="1393825"/>
          <p14:tracePt t="97162" x="2530475" y="1393825"/>
          <p14:tracePt t="97171" x="2484438" y="1393825"/>
          <p14:tracePt t="97188" x="2454275" y="1393825"/>
          <p14:tracePt t="97204" x="2430463" y="1379538"/>
          <p14:tracePt t="97220" x="2422525" y="1379538"/>
          <p14:tracePt t="97250" x="2408238" y="1379538"/>
          <p14:tracePt t="97266" x="2384425" y="1379538"/>
          <p14:tracePt t="97274" x="2362200" y="1379538"/>
          <p14:tracePt t="97287" x="2332038" y="1379538"/>
          <p14:tracePt t="97304" x="2308225" y="1379538"/>
          <p14:tracePt t="97321" x="2301875" y="1379538"/>
          <p14:tracePt t="97337" x="2293938" y="1379538"/>
          <p14:tracePt t="97371" x="2286000" y="1379538"/>
          <p14:tracePt t="97394" x="2278063" y="1379538"/>
          <p14:tracePt t="97403" x="2263775" y="1379538"/>
          <p14:tracePt t="97434" x="2270125" y="1379538"/>
          <p14:tracePt t="97922" x="2278063" y="1379538"/>
          <p14:tracePt t="97946" x="2286000" y="1371600"/>
          <p14:tracePt t="97970" x="2286000" y="1363663"/>
          <p14:tracePt t="97978" x="2293938" y="1355725"/>
          <p14:tracePt t="97988" x="2301875" y="1355725"/>
          <p14:tracePt t="98002" x="2308225" y="1341438"/>
          <p14:tracePt t="98019" x="2316163" y="1325563"/>
          <p14:tracePt t="98036" x="2316163" y="1317625"/>
          <p14:tracePt t="98052" x="2324100" y="1303338"/>
          <p14:tracePt t="98070" x="2332038" y="1273175"/>
          <p14:tracePt t="98087" x="2339975" y="1265238"/>
          <p14:tracePt t="98103" x="2354263" y="1249363"/>
          <p14:tracePt t="98120" x="2354263" y="1241425"/>
          <p14:tracePt t="98136" x="2362200" y="1235075"/>
          <p14:tracePt t="98153" x="2370138" y="1219200"/>
          <p14:tracePt t="98171" x="2370138" y="1211263"/>
          <p14:tracePt t="98188" x="2370138" y="1203325"/>
          <p14:tracePt t="98204" x="2370138" y="1196975"/>
          <p14:tracePt t="98250" x="2370138" y="1181100"/>
          <p14:tracePt t="98282" x="2370138" y="1173163"/>
          <p14:tracePt t="98330" x="2370138" y="1165225"/>
          <p14:tracePt t="98346" x="2370138" y="1158875"/>
          <p14:tracePt t="98362" x="2370138" y="1150938"/>
          <p14:tracePt t="98378" x="2370138" y="1135063"/>
          <p14:tracePt t="98442" x="2370138" y="1127125"/>
          <p14:tracePt t="98506" x="2370138" y="1120775"/>
          <p14:tracePt t="98530" x="2362200" y="1120775"/>
          <p14:tracePt t="98545" x="2354263" y="1112838"/>
          <p14:tracePt t="98746" x="2354263" y="1104900"/>
          <p14:tracePt t="98786" x="2354263" y="1096963"/>
          <p14:tracePt t="98795" x="2354263" y="1089025"/>
          <p14:tracePt t="98826" x="2362200" y="1082675"/>
          <p14:tracePt t="98850" x="2370138" y="1082675"/>
          <p14:tracePt t="98914" x="2378075" y="1082675"/>
          <p14:tracePt t="98938" x="2392363" y="1082675"/>
          <p14:tracePt t="98978" x="2400300" y="1082675"/>
          <p14:tracePt t="99003" x="2408238" y="1082675"/>
          <p14:tracePt t="99010" x="2416175" y="1082675"/>
          <p14:tracePt t="99020" x="2438400" y="1082675"/>
          <p14:tracePt t="99036" x="2454275" y="1082675"/>
          <p14:tracePt t="99052" x="2460625" y="1089025"/>
          <p14:tracePt t="99090" x="2468563" y="1089025"/>
          <p14:tracePt t="99098" x="2484438" y="1096963"/>
          <p14:tracePt t="99106" x="2506663" y="1104900"/>
          <p14:tracePt t="99122" x="2514600" y="1112838"/>
          <p14:tracePt t="99138" x="2530475" y="1120775"/>
          <p14:tracePt t="99186" x="2530475" y="1127125"/>
          <p14:tracePt t="99258" x="2536825" y="1135063"/>
          <p14:tracePt t="99274" x="2536825" y="1143000"/>
          <p14:tracePt t="99282" x="2536825" y="1150938"/>
          <p14:tracePt t="99290" x="2544763" y="1173163"/>
          <p14:tracePt t="99301" x="2552700" y="1181100"/>
          <p14:tracePt t="99318" x="2552700" y="1189038"/>
          <p14:tracePt t="99335" x="2552700" y="1203325"/>
          <p14:tracePt t="99352" x="2552700" y="1219200"/>
          <p14:tracePt t="99378" x="2552700" y="1227138"/>
          <p14:tracePt t="99410" x="2552700" y="1235075"/>
          <p14:tracePt t="99434" x="2552700" y="1241425"/>
          <p14:tracePt t="99442" x="2552700" y="1249363"/>
          <p14:tracePt t="99458" x="2552700" y="1257300"/>
          <p14:tracePt t="99468" x="2552700" y="1273175"/>
          <p14:tracePt t="99490" x="2552700" y="1287463"/>
          <p14:tracePt t="99513" x="2552700" y="1295400"/>
          <p14:tracePt t="99530" x="2544763" y="1311275"/>
          <p14:tracePt t="99538" x="2544763" y="1317625"/>
          <p14:tracePt t="99554" x="2536825" y="1325563"/>
          <p14:tracePt t="99568" x="2536825" y="1341438"/>
          <p14:tracePt t="99568" x="2536825" y="1349375"/>
          <p14:tracePt t="99587" x="2530475" y="1355725"/>
          <p14:tracePt t="99603" x="2530475" y="1371600"/>
          <p14:tracePt t="99618" x="2522538" y="1371600"/>
          <p14:tracePt t="99690" x="2514600" y="1379538"/>
          <p14:tracePt t="99715" x="2506663" y="1379538"/>
          <p14:tracePt t="99946" x="2514600" y="1379538"/>
          <p14:tracePt t="100002" x="2522538" y="1379538"/>
          <p14:tracePt t="100026" x="2530475" y="1363663"/>
          <p14:tracePt t="100106" x="2530475" y="1355725"/>
          <p14:tracePt t="100122" x="2530475" y="1349375"/>
          <p14:tracePt t="100170" x="2530475" y="1341438"/>
          <p14:tracePt t="100186" x="2530475" y="1325563"/>
          <p14:tracePt t="100194" x="2530475" y="1317625"/>
          <p14:tracePt t="100210" x="2530475" y="1295400"/>
          <p14:tracePt t="100219" x="2530475" y="1279525"/>
          <p14:tracePt t="100235" x="2530475" y="1265238"/>
          <p14:tracePt t="100252" x="2530475" y="1249363"/>
          <p14:tracePt t="100268" x="2514600" y="1241425"/>
          <p14:tracePt t="100283" x="2492375" y="1203325"/>
          <p14:tracePt t="100300" x="2468563" y="1189038"/>
          <p14:tracePt t="100316" x="2454275" y="1173163"/>
          <p14:tracePt t="100334" x="2446338" y="1173163"/>
          <p14:tracePt t="100362" x="2438400" y="1158875"/>
          <p14:tracePt t="100378" x="2422525" y="1143000"/>
          <p14:tracePt t="100394" x="2408238" y="1120775"/>
          <p14:tracePt t="100402" x="2400300" y="1104900"/>
          <p14:tracePt t="100419" x="2392363" y="1104900"/>
          <p14:tracePt t="100474" x="2384425" y="1096963"/>
          <p14:tracePt t="100513" x="2392363" y="1089025"/>
          <p14:tracePt t="100642" x="2400300" y="1089025"/>
          <p14:tracePt t="100666" x="2416175" y="1089025"/>
          <p14:tracePt t="100698" x="2422525" y="1089025"/>
          <p14:tracePt t="100754" x="2430463" y="1089025"/>
          <p14:tracePt t="100786" x="2422525" y="1082675"/>
          <p14:tracePt t="101026" x="2416175" y="1082675"/>
          <p14:tracePt t="101082" x="2408238" y="1082675"/>
          <p14:tracePt t="101090" x="2400300" y="1082675"/>
          <p14:tracePt t="101114" x="2392363" y="1074738"/>
          <p14:tracePt t="101122" x="2384425" y="1066800"/>
          <p14:tracePt t="101138" x="2370138" y="1066800"/>
          <p14:tracePt t="101154" x="2362200" y="1058863"/>
          <p14:tracePt t="101166" x="2339975" y="1044575"/>
          <p14:tracePt t="101183" x="2316163" y="1028700"/>
          <p14:tracePt t="101200" x="2286000" y="1012825"/>
          <p14:tracePt t="101200" x="2270125" y="1006475"/>
          <p14:tracePt t="101219" x="2270125" y="998538"/>
          <p14:tracePt t="101233" x="2255838" y="982663"/>
          <p14:tracePt t="101251" x="2247900" y="968375"/>
          <p14:tracePt t="101283" x="2247900" y="960438"/>
          <p14:tracePt t="101346" x="2247900" y="952500"/>
          <p14:tracePt t="101354" x="2247900" y="936625"/>
          <p14:tracePt t="101366" x="2239963" y="914400"/>
          <p14:tracePt t="101383" x="2232025" y="898525"/>
          <p14:tracePt t="101399" x="2225675" y="876300"/>
          <p14:tracePt t="101399" x="2225675" y="868363"/>
          <p14:tracePt t="101419" x="2225675" y="860425"/>
          <p14:tracePt t="101433" x="2225675" y="854075"/>
          <p14:tracePt t="101449" x="2225675" y="838200"/>
          <p14:tracePt t="101490" x="2225675" y="830263"/>
          <p14:tracePt t="101514" x="2225675" y="822325"/>
          <p14:tracePt t="101530" x="2225675" y="815975"/>
          <p14:tracePt t="101537" x="2225675" y="808038"/>
          <p14:tracePt t="101553" x="2225675" y="800100"/>
          <p14:tracePt t="101570" x="2225675" y="784225"/>
          <p14:tracePt t="101602" x="2225675" y="769938"/>
          <p14:tracePt t="101618" x="2217738" y="762000"/>
          <p14:tracePt t="101970" x="2217738" y="769938"/>
          <p14:tracePt t="102066" x="2217738" y="777875"/>
          <p14:tracePt t="102083" x="2217738" y="784225"/>
          <p14:tracePt t="102090" x="2225675" y="800100"/>
          <p14:tracePt t="102122" x="2225675" y="822325"/>
          <p14:tracePt t="102146" x="2225675" y="830263"/>
          <p14:tracePt t="102178" x="2232025" y="838200"/>
          <p14:tracePt t="102202" x="2239963" y="846138"/>
          <p14:tracePt t="102210" x="2255838" y="860425"/>
          <p14:tracePt t="102242" x="2278063" y="884238"/>
          <p14:tracePt t="102266" x="2286000" y="892175"/>
          <p14:tracePt t="102290" x="2293938" y="898525"/>
          <p14:tracePt t="102306" x="2301875" y="906463"/>
          <p14:tracePt t="102322" x="2316163" y="922338"/>
          <p14:tracePt t="102331" x="2332038" y="936625"/>
          <p14:tracePt t="102338" x="2339975" y="944563"/>
          <p14:tracePt t="102348" x="2346325" y="952500"/>
          <p14:tracePt t="102365" x="2362200" y="968375"/>
          <p14:tracePt t="102381" x="2378075" y="982663"/>
          <p14:tracePt t="102398" x="2378075" y="990600"/>
          <p14:tracePt t="102415" x="2384425" y="990600"/>
          <p14:tracePt t="102431" x="2392363" y="998538"/>
          <p14:tracePt t="102459" x="2400300" y="998538"/>
          <p14:tracePt t="102483" x="2408238" y="998538"/>
          <p14:tracePt t="102499" x="2416175" y="998538"/>
          <p14:tracePt t="102515" x="2430463" y="998538"/>
          <p14:tracePt t="102546" x="2438400" y="990600"/>
          <p14:tracePt t="102586" x="2454275" y="974725"/>
          <p14:tracePt t="102674" x="2460625" y="974725"/>
          <p14:tracePt t="102754" x="2476500" y="968375"/>
          <p14:tracePt t="102770" x="2484438" y="968375"/>
          <p14:tracePt t="102826" x="2484438" y="960438"/>
          <p14:tracePt t="102834" x="2492375" y="960438"/>
          <p14:tracePt t="102848" x="2506663" y="952500"/>
          <p14:tracePt t="102865" x="2522538" y="944563"/>
          <p14:tracePt t="102954" x="2530475" y="944563"/>
          <p14:tracePt t="102994" x="2530475" y="936625"/>
          <p14:tracePt t="103026" x="2536825" y="930275"/>
          <p14:tracePt t="103034" x="2552700" y="922338"/>
          <p14:tracePt t="103058" x="2568575" y="914400"/>
          <p14:tracePt t="103074" x="2574925" y="906463"/>
          <p14:tracePt t="103083" x="2582863" y="898525"/>
          <p14:tracePt t="103099" x="2598738" y="892175"/>
          <p14:tracePt t="103116" x="2606675" y="876300"/>
          <p14:tracePt t="103132" x="2620963" y="860425"/>
          <p14:tracePt t="103148" x="2636838" y="854075"/>
          <p14:tracePt t="103170" x="2636838" y="846138"/>
          <p14:tracePt t="103194" x="2644775" y="838200"/>
          <p14:tracePt t="103210" x="2644775" y="830263"/>
          <p14:tracePt t="103242" x="2644775" y="822325"/>
          <p14:tracePt t="103250" x="2651125" y="822325"/>
          <p14:tracePt t="103264" x="2651125" y="815975"/>
          <p14:tracePt t="103281" x="2659063" y="808038"/>
          <p14:tracePt t="103297" x="2651125" y="808038"/>
          <p14:tracePt t="103858" x="2644775" y="808038"/>
          <p14:tracePt t="106543" x="2636838" y="808038"/>
          <p14:tracePt t="107418" x="2636838" y="815975"/>
          <p14:tracePt t="107434" x="2628900" y="815975"/>
          <p14:tracePt t="107962" x="2620963" y="815975"/>
          <p14:tracePt t="107970" x="2613025" y="822325"/>
          <p14:tracePt t="108010" x="2606675" y="822325"/>
          <p14:tracePt t="108042" x="2598738" y="822325"/>
          <p14:tracePt t="108050" x="2598738" y="830263"/>
          <p14:tracePt t="108060" x="2590800" y="830263"/>
          <p14:tracePt t="108076" x="2574925" y="830263"/>
          <p14:tracePt t="108092" x="2568575" y="830263"/>
          <p14:tracePt t="108138" x="2560638" y="830263"/>
          <p14:tracePt t="108186" x="2560638" y="838200"/>
          <p14:tracePt t="108194" x="2552700" y="846138"/>
          <p14:tracePt t="108218" x="2544763" y="854075"/>
          <p14:tracePt t="108250" x="2536825" y="860425"/>
          <p14:tracePt t="109160" x="2544763" y="860425"/>
          <p14:tracePt t="109722" x="2544763" y="868363"/>
          <p14:tracePt t="109794" x="2544763" y="876300"/>
          <p14:tracePt t="109810" x="2536825" y="876300"/>
          <p14:tracePt t="109818" x="2530475" y="884238"/>
          <p14:tracePt t="109827" x="2514600" y="898525"/>
          <p14:tracePt t="109850" x="2506663" y="898525"/>
          <p14:tracePt t="109866" x="2492375" y="906463"/>
          <p14:tracePt t="109882" x="2492375" y="914400"/>
          <p14:tracePt t="110402" x="2498725" y="914400"/>
          <p14:tracePt t="110466" x="2506663" y="914400"/>
          <p14:tracePt t="110482" x="2530475" y="914400"/>
          <p14:tracePt t="110492" x="2606675" y="914400"/>
          <p14:tracePt t="110507" x="2697163" y="914400"/>
          <p14:tracePt t="110524" x="2751138" y="914400"/>
          <p14:tracePt t="110539" x="2803525" y="914400"/>
          <p14:tracePt t="110556" x="2917825" y="914400"/>
          <p14:tracePt t="110574" x="3078163" y="914400"/>
          <p14:tracePt t="110590" x="3254375" y="914400"/>
          <p14:tracePt t="110606" x="3421063" y="914400"/>
          <p14:tracePt t="110623" x="3565525" y="922338"/>
          <p14:tracePt t="110640" x="3703638" y="944563"/>
          <p14:tracePt t="110640" x="3741738" y="944563"/>
          <p14:tracePt t="110659" x="3810000" y="952500"/>
          <p14:tracePt t="110675" x="3894138" y="960438"/>
          <p14:tracePt t="110691" x="4030663" y="982663"/>
          <p14:tracePt t="110708" x="4213225" y="1006475"/>
          <p14:tracePt t="110724" x="4397375" y="1028700"/>
          <p14:tracePt t="110740" x="4564063" y="1058863"/>
          <p14:tracePt t="110757" x="4648200" y="1058863"/>
          <p14:tracePt t="110774" x="4670425" y="1074738"/>
          <p14:tracePt t="110790" x="4686300" y="1074738"/>
          <p14:tracePt t="110809" x="4716463" y="1074738"/>
          <p14:tracePt t="110824" x="4754563" y="1074738"/>
          <p14:tracePt t="110840" x="4800600" y="1074738"/>
          <p14:tracePt t="110840" x="4822825" y="1074738"/>
          <p14:tracePt t="110859" x="4854575" y="1074738"/>
          <p14:tracePt t="110874" x="4906963" y="1074738"/>
          <p14:tracePt t="110891" x="4937125" y="1074738"/>
          <p14:tracePt t="110908" x="4953000" y="1074738"/>
          <p14:tracePt t="110924" x="4960938" y="1074738"/>
          <p14:tracePt t="110939" x="4960938" y="1066800"/>
          <p14:tracePt t="110978" x="4960938" y="1058863"/>
          <p14:tracePt t="110986" x="4968875" y="1050925"/>
          <p14:tracePt t="110994" x="4975225" y="1036638"/>
          <p14:tracePt t="111010" x="4983163" y="1036638"/>
          <p14:tracePt t="111026" x="4991100" y="1036638"/>
          <p14:tracePt t="111039" x="5006975" y="1020763"/>
          <p14:tracePt t="111055" x="5013325" y="1006475"/>
          <p14:tracePt t="111073" x="5021263" y="990600"/>
          <p14:tracePt t="111091" x="5029200" y="968375"/>
          <p14:tracePt t="111108" x="5029200" y="952500"/>
          <p14:tracePt t="111130" x="5045075" y="944563"/>
          <p14:tracePt t="111146" x="5045075" y="936625"/>
          <p14:tracePt t="111156" x="5045075" y="922338"/>
          <p14:tracePt t="111173" x="5045075" y="906463"/>
          <p14:tracePt t="111190" x="5045075" y="898525"/>
          <p14:tracePt t="111210" x="5045075" y="892175"/>
          <p14:tracePt t="111226" x="5045075" y="884238"/>
          <p14:tracePt t="111242" x="5045075" y="876300"/>
          <p14:tracePt t="111256" x="5051425" y="868363"/>
          <p14:tracePt t="111272" x="5051425" y="860425"/>
          <p14:tracePt t="111289" x="5059363" y="860425"/>
          <p14:tracePt t="111513" x="5067300" y="860425"/>
          <p14:tracePt t="111562" x="5075238" y="860425"/>
          <p14:tracePt t="111594" x="5075238" y="846138"/>
          <p14:tracePt t="111682" x="5083175" y="846138"/>
          <p14:tracePt t="111707" x="5089525" y="846138"/>
          <p14:tracePt t="111723" x="5097463" y="846138"/>
          <p14:tracePt t="111754" x="5105400" y="846138"/>
          <p14:tracePt t="111762" x="5121275" y="846138"/>
          <p14:tracePt t="111778" x="5127625" y="846138"/>
          <p14:tracePt t="111794" x="5127625" y="854075"/>
          <p14:tracePt t="111826" x="5127625" y="860425"/>
          <p14:tracePt t="111834" x="5127625" y="868363"/>
          <p14:tracePt t="111842" x="5127625" y="876300"/>
          <p14:tracePt t="111857" x="5127625" y="884238"/>
          <p14:tracePt t="111874" x="5127625" y="898525"/>
          <p14:tracePt t="111888" x="5127625" y="914400"/>
          <p14:tracePt t="111905" x="5113338" y="944563"/>
          <p14:tracePt t="111923" x="5113338" y="968375"/>
          <p14:tracePt t="111939" x="5097463" y="990600"/>
          <p14:tracePt t="111955" x="5097463" y="1012825"/>
          <p14:tracePt t="111972" x="5097463" y="1036638"/>
          <p14:tracePt t="111988" x="5097463" y="1044575"/>
          <p14:tracePt t="112006" x="5083175" y="1066800"/>
          <p14:tracePt t="112022" x="5083175" y="1089025"/>
          <p14:tracePt t="112039" x="5083175" y="1112838"/>
          <p14:tracePt t="112056" x="5083175" y="1150938"/>
          <p14:tracePt t="112072" x="5083175" y="1203325"/>
          <p14:tracePt t="112072" x="5083175" y="1211263"/>
          <p14:tracePt t="112091" x="5083175" y="1235075"/>
          <p14:tracePt t="112106" x="5075238" y="1265238"/>
          <p14:tracePt t="112123" x="5067300" y="1303338"/>
          <p14:tracePt t="112139" x="5067300" y="1349375"/>
          <p14:tracePt t="112157" x="5067300" y="1379538"/>
          <p14:tracePt t="112172" x="5051425" y="1417638"/>
          <p14:tracePt t="112189" x="5051425" y="1455738"/>
          <p14:tracePt t="112205" x="5045075" y="1470025"/>
          <p14:tracePt t="112221" x="5051425" y="1470025"/>
          <p14:tracePt t="112475" x="5059363" y="1470025"/>
          <p14:tracePt t="112482" x="5067300" y="1463675"/>
          <p14:tracePt t="112514" x="5075238" y="1463675"/>
          <p14:tracePt t="112530" x="5075238" y="1455738"/>
          <p14:tracePt t="112539" x="5083175" y="1447800"/>
          <p14:tracePt t="112561" x="5097463" y="1431925"/>
          <p14:tracePt t="112594" x="5121275" y="1425575"/>
          <p14:tracePt t="112610" x="5127625" y="1409700"/>
          <p14:tracePt t="112618" x="5159375" y="1401763"/>
          <p14:tracePt t="112626" x="5181600" y="1379538"/>
          <p14:tracePt t="112638" x="5211763" y="1363663"/>
          <p14:tracePt t="112656" x="5235575" y="1333500"/>
          <p14:tracePt t="112671" x="5249863" y="1311275"/>
          <p14:tracePt t="112687" x="5257800" y="1287463"/>
          <p14:tracePt t="112704" x="5257800" y="1279525"/>
          <p14:tracePt t="112720" x="5273675" y="1249363"/>
          <p14:tracePt t="112739" x="5273675" y="1235075"/>
          <p14:tracePt t="112756" x="5280025" y="1227138"/>
          <p14:tracePt t="112772" x="5280025" y="1219200"/>
          <p14:tracePt t="112794" x="5287963" y="1211263"/>
          <p14:tracePt t="112834" x="5287963" y="1203325"/>
          <p14:tracePt t="112850" x="5287963" y="1196975"/>
          <p14:tracePt t="112874" x="5287963" y="1181100"/>
          <p14:tracePt t="112914" x="5287963" y="1173163"/>
          <p14:tracePt t="112922" x="5287963" y="1158875"/>
          <p14:tracePt t="112937" x="5295900" y="1158875"/>
          <p14:tracePt t="112954" x="5303838" y="1150938"/>
          <p14:tracePt t="112971" x="5303838" y="1143000"/>
          <p14:tracePt t="113066" x="5311775" y="1143000"/>
          <p14:tracePt t="113074" x="5318125" y="1143000"/>
          <p14:tracePt t="113087" x="5334000" y="1127125"/>
          <p14:tracePt t="113087" x="5349875" y="1127125"/>
          <p14:tracePt t="113107" x="5364163" y="1127125"/>
          <p14:tracePt t="113120" x="5432425" y="1127125"/>
          <p14:tracePt t="113139" x="5516563" y="1127125"/>
          <p14:tracePt t="113155" x="5578475" y="1127125"/>
          <p14:tracePt t="113172" x="5630863" y="1127125"/>
          <p14:tracePt t="113188" x="5661025" y="1127125"/>
          <p14:tracePt t="113205" x="5684838" y="1127125"/>
          <p14:tracePt t="113221" x="5707063" y="1127125"/>
          <p14:tracePt t="113238" x="5737225" y="1127125"/>
          <p14:tracePt t="113254" x="5791200" y="1127125"/>
          <p14:tracePt t="113271" x="5837238" y="1112838"/>
          <p14:tracePt t="113288" x="5867400" y="1112838"/>
          <p14:tracePt t="113288" x="5883275" y="1112838"/>
          <p14:tracePt t="113307" x="5897563" y="1112838"/>
          <p14:tracePt t="113320" x="5973763" y="1112838"/>
          <p14:tracePt t="113339" x="6035675" y="1112838"/>
          <p14:tracePt t="113355" x="6073775" y="1112838"/>
          <p14:tracePt t="113371" x="6088063" y="1112838"/>
          <p14:tracePt t="113387" x="6096000" y="1112838"/>
          <p14:tracePt t="113418" x="6103938" y="1112838"/>
          <p14:tracePt t="113434" x="6118225" y="1112838"/>
          <p14:tracePt t="113442" x="6156325" y="1112838"/>
          <p14:tracePt t="113453" x="6188075" y="1112838"/>
          <p14:tracePt t="113471" x="6194425" y="1112838"/>
          <p14:tracePt t="113488" x="6202363" y="1104900"/>
          <p14:tracePt t="113513" x="6202363" y="1096963"/>
          <p14:tracePt t="113586" x="6202363" y="1089025"/>
          <p14:tracePt t="113594" x="6194425" y="1089025"/>
          <p14:tracePt t="113722" x="6194425" y="1082675"/>
          <p14:tracePt t="113730" x="6188075" y="1082675"/>
          <p14:tracePt t="113746" x="6180138" y="1066800"/>
          <p14:tracePt t="113755" x="6180138" y="1074738"/>
          <p14:tracePt t="115133" x="6172200" y="1082675"/>
          <p14:tracePt t="115674" x="6164263" y="1082675"/>
          <p14:tracePt t="115946" x="6164263" y="1089025"/>
          <p14:tracePt t="116242" x="6156325" y="1096963"/>
          <p14:tracePt t="116266" x="6149975" y="1096963"/>
          <p14:tracePt t="116938" x="6149975" y="1104900"/>
          <p14:tracePt t="116978" x="6149975" y="1112838"/>
          <p14:tracePt t="117210" x="6149975" y="1120775"/>
          <p14:tracePt t="117242" x="6142038" y="1127125"/>
          <p14:tracePt t="117762" x="6134100" y="1127125"/>
          <p14:tracePt t="117770" x="6126163" y="1135063"/>
          <p14:tracePt t="117782" x="6118225" y="1135063"/>
          <p14:tracePt t="117818" x="6118225" y="1143000"/>
          <p14:tracePt t="117826" x="6111875" y="1150938"/>
          <p14:tracePt t="117834" x="6103938" y="1158875"/>
          <p14:tracePt t="117851" x="6088063" y="1173163"/>
          <p14:tracePt t="117868" x="6088063" y="1181100"/>
          <p14:tracePt t="117883" x="6088063" y="1196975"/>
          <p14:tracePt t="117900" x="6088063" y="1203325"/>
          <p14:tracePt t="117916" x="6080125" y="1219200"/>
          <p14:tracePt t="117933" x="6073775" y="1241425"/>
          <p14:tracePt t="117949" x="6073775" y="1257300"/>
          <p14:tracePt t="117966" x="6065838" y="1265238"/>
          <p14:tracePt t="117983" x="6065838" y="1287463"/>
          <p14:tracePt t="117999" x="6049963" y="1303338"/>
          <p14:tracePt t="118016" x="6049963" y="1311275"/>
          <p14:tracePt t="118035" x="6049963" y="1325563"/>
          <p14:tracePt t="118050" x="6042025" y="1349375"/>
          <p14:tracePt t="118067" x="6019800" y="1379538"/>
          <p14:tracePt t="118083" x="6003925" y="1387475"/>
          <p14:tracePt t="118100" x="5989638" y="1401763"/>
          <p14:tracePt t="118117" x="5973763" y="1417638"/>
          <p14:tracePt t="118133" x="5965825" y="1431925"/>
          <p14:tracePt t="118149" x="5943600" y="1447800"/>
          <p14:tracePt t="118165" x="5927725" y="1470025"/>
          <p14:tracePt t="118181" x="5913438" y="1477963"/>
          <p14:tracePt t="118199" x="5905500" y="1485900"/>
          <p14:tracePt t="118215" x="5889625" y="1493838"/>
          <p14:tracePt t="118233" x="5883275" y="1501775"/>
          <p14:tracePt t="118249" x="5875338" y="1508125"/>
          <p14:tracePt t="118266" x="5867400" y="1524000"/>
          <p14:tracePt t="118283" x="5859463" y="1531938"/>
          <p14:tracePt t="118299" x="5859463" y="1539875"/>
          <p14:tracePt t="118316" x="5851525" y="1546225"/>
          <p14:tracePt t="118333" x="5845175" y="1546225"/>
          <p14:tracePt t="118348" x="5845175" y="1562100"/>
          <p14:tracePt t="118370" x="5837238" y="1562100"/>
          <p14:tracePt t="118394" x="5837238" y="1570038"/>
          <p14:tracePt t="118410" x="5829300" y="1570038"/>
          <p14:tracePt t="118458" x="5829300" y="1577975"/>
          <p14:tracePt t="118484" x="5821363" y="1577975"/>
          <p14:tracePt t="118538" x="5821363" y="1584325"/>
          <p14:tracePt t="118553" x="5813425" y="1592263"/>
          <p14:tracePt t="118730" x="5807075" y="1592263"/>
          <p14:tracePt t="118746" x="5799138" y="1592263"/>
          <p14:tracePt t="118754" x="5783263" y="1592263"/>
          <p14:tracePt t="118786" x="5775325" y="1592263"/>
          <p14:tracePt t="118810" x="5768975" y="1592263"/>
          <p14:tracePt t="118818" x="5761038" y="1592263"/>
          <p14:tracePt t="118834" x="5753100" y="1592263"/>
          <p14:tracePt t="118848" x="5745163" y="1592263"/>
          <p14:tracePt t="118914" x="5730875" y="1592263"/>
          <p14:tracePt t="119290" x="5730875" y="1584325"/>
          <p14:tracePt t="119298" x="5722938" y="1570038"/>
          <p14:tracePt t="119338" x="5707063" y="1539875"/>
          <p14:tracePt t="119347" x="5684838" y="1477963"/>
          <p14:tracePt t="119354" x="5661025" y="1463675"/>
          <p14:tracePt t="119364" x="5578475" y="1387475"/>
          <p14:tracePt t="119381" x="5508625" y="1349375"/>
          <p14:tracePt t="119398" x="5448300" y="1317625"/>
          <p14:tracePt t="119415" x="5426075" y="1311275"/>
          <p14:tracePt t="119431" x="5410200" y="1295400"/>
          <p14:tracePt t="119447" x="5394325" y="1295400"/>
          <p14:tracePt t="119464" x="5380038" y="1295400"/>
          <p14:tracePt t="119505" x="5372100" y="1287463"/>
          <p14:tracePt t="119537" x="5364163" y="1279525"/>
          <p14:tracePt t="119561" x="5364163" y="1273175"/>
          <p14:tracePt t="119570" x="5356225" y="1273175"/>
          <p14:tracePt t="119580" x="5349875" y="1265238"/>
          <p14:tracePt t="119626" x="5349875" y="1257300"/>
          <p14:tracePt t="119642" x="5334000" y="1235075"/>
          <p14:tracePt t="119650" x="5334000" y="1227138"/>
          <p14:tracePt t="119664" x="5318125" y="1196975"/>
          <p14:tracePt t="119664" x="5318125" y="1189038"/>
          <p14:tracePt t="119683" x="5303838" y="1165225"/>
          <p14:tracePt t="119699" x="5280025" y="1127125"/>
          <p14:tracePt t="119715" x="5249863" y="1074738"/>
          <p14:tracePt t="119732" x="5219700" y="1036638"/>
          <p14:tracePt t="119748" x="5197475" y="1012825"/>
          <p14:tracePt t="119764" x="5189538" y="1006475"/>
          <p14:tracePt t="119780" x="5189538" y="990600"/>
          <p14:tracePt t="119818" x="5181600" y="990600"/>
          <p14:tracePt t="120074" x="5181600" y="1006475"/>
          <p14:tracePt t="120090" x="5181600" y="1020763"/>
          <p14:tracePt t="120098" x="5181600" y="1028700"/>
          <p14:tracePt t="120098" x="5181600" y="1044575"/>
          <p14:tracePt t="120115" x="5181600" y="1074738"/>
          <p14:tracePt t="120132" x="5197475" y="1104900"/>
          <p14:tracePt t="120148" x="5197475" y="1135063"/>
          <p14:tracePt t="120164" x="5211763" y="1143000"/>
          <p14:tracePt t="120180" x="5211763" y="1150938"/>
          <p14:tracePt t="120197" x="5211763" y="1165225"/>
          <p14:tracePt t="120214" x="5211763" y="1173163"/>
          <p14:tracePt t="120230" x="5211763" y="1189038"/>
          <p14:tracePt t="120248" x="5211763" y="1203325"/>
          <p14:tracePt t="120264" x="5211763" y="1219200"/>
          <p14:tracePt t="120280" x="5211763" y="1241425"/>
          <p14:tracePt t="120296" x="5227638" y="1279525"/>
          <p14:tracePt t="120315" x="5227638" y="1311275"/>
          <p14:tracePt t="120331" x="5227638" y="1325563"/>
          <p14:tracePt t="120347" x="5241925" y="1355725"/>
          <p14:tracePt t="120364" x="5241925" y="1371600"/>
          <p14:tracePt t="120380" x="5241925" y="1379538"/>
          <p14:tracePt t="120397" x="5241925" y="1387475"/>
          <p14:tracePt t="120413" x="5241925" y="1393825"/>
          <p14:tracePt t="120430" x="5241925" y="1409700"/>
          <p14:tracePt t="120458" x="5241925" y="1417638"/>
          <p14:tracePt t="121034" x="5241925" y="1425575"/>
          <p14:tracePt t="121042" x="5241925" y="1431925"/>
          <p14:tracePt t="121058" x="5241925" y="1439863"/>
          <p14:tracePt t="121090" x="5241925" y="1447800"/>
          <p14:tracePt t="121106" x="5235575" y="1455738"/>
          <p14:tracePt t="121115" x="5227638" y="1470025"/>
          <p14:tracePt t="121138" x="5227638" y="1477963"/>
          <p14:tracePt t="121163" x="5219700" y="1485900"/>
          <p14:tracePt t="121170" x="5219700" y="1493838"/>
          <p14:tracePt t="121186" x="5211763" y="1493838"/>
          <p14:tracePt t="121196" x="5211763" y="1508125"/>
          <p14:tracePt t="121234" x="5203825" y="1516063"/>
          <p14:tracePt t="121258" x="5203825" y="1524000"/>
          <p14:tracePt t="121274" x="5203825" y="1531938"/>
          <p14:tracePt t="121290" x="5197475" y="1539875"/>
          <p14:tracePt t="121298" x="5181600" y="1562100"/>
          <p14:tracePt t="121298" x="5181600" y="1570038"/>
          <p14:tracePt t="121315" x="5165725" y="1584325"/>
          <p14:tracePt t="121329" x="5143500" y="1630363"/>
          <p14:tracePt t="121347" x="5121275" y="1668463"/>
          <p14:tracePt t="121364" x="5105400" y="1698625"/>
          <p14:tracePt t="121380" x="5097463" y="1714500"/>
          <p14:tracePt t="121396" x="5089525" y="1730375"/>
          <p14:tracePt t="121412" x="5089525" y="1736725"/>
          <p14:tracePt t="121434" x="5089525" y="1744663"/>
          <p14:tracePt t="121445" x="5083175" y="1768475"/>
          <p14:tracePt t="121463" x="5075238" y="1782763"/>
          <p14:tracePt t="121479" x="5051425" y="1806575"/>
          <p14:tracePt t="121497" x="5037138" y="1828800"/>
          <p14:tracePt t="121513" x="5013325" y="1851025"/>
          <p14:tracePt t="121513" x="4999038" y="1874838"/>
          <p14:tracePt t="121531" x="4991100" y="1889125"/>
          <p14:tracePt t="121545" x="4983163" y="1905000"/>
          <p14:tracePt t="121545" x="4975225" y="1912938"/>
          <p14:tracePt t="121563" x="4975225" y="1927225"/>
          <p14:tracePt t="125103" x="4983163" y="1927225"/>
          <p14:tracePt t="125354" x="4991100" y="1927225"/>
          <p14:tracePt t="125362" x="4999038" y="1927225"/>
          <p14:tracePt t="125410" x="5006975" y="1927225"/>
          <p14:tracePt t="125426" x="5013325" y="1927225"/>
          <p14:tracePt t="125450" x="5021263" y="1927225"/>
          <p14:tracePt t="125491" x="5029200" y="1927225"/>
          <p14:tracePt t="125498" x="5037138" y="1927225"/>
          <p14:tracePt t="125513" x="5045075" y="1927225"/>
          <p14:tracePt t="125524" x="5051425" y="1927225"/>
          <p14:tracePt t="125540" x="5067300" y="1927225"/>
          <p14:tracePt t="125558" x="5097463" y="1927225"/>
          <p14:tracePt t="125574" x="5135563" y="1927225"/>
          <p14:tracePt t="125591" x="5165725" y="1927225"/>
          <p14:tracePt t="125607" x="5197475" y="1927225"/>
          <p14:tracePt t="125624" x="5219700" y="1927225"/>
          <p14:tracePt t="125641" x="5249863" y="1927225"/>
          <p14:tracePt t="125641" x="5257800" y="1927225"/>
          <p14:tracePt t="125659" x="5265738" y="1927225"/>
          <p14:tracePt t="125659" x="5280025" y="1927225"/>
          <p14:tracePt t="125675" x="5311775" y="1927225"/>
          <p14:tracePt t="125692" x="5380038" y="1935163"/>
          <p14:tracePt t="125708" x="5486400" y="1935163"/>
          <p14:tracePt t="125725" x="5578475" y="1935163"/>
          <p14:tracePt t="125741" x="5638800" y="1935163"/>
          <p14:tracePt t="125758" x="5646738" y="1935163"/>
          <p14:tracePt t="125774" x="5654675" y="1935163"/>
          <p14:tracePt t="125794" x="5668963" y="1935163"/>
          <p14:tracePt t="125810" x="5699125" y="1935163"/>
          <p14:tracePt t="125824" x="5821363" y="1935163"/>
          <p14:tracePt t="125824" x="5889625" y="1935163"/>
          <p14:tracePt t="125843" x="6011863" y="1935163"/>
          <p14:tracePt t="125859" x="6065838" y="1935163"/>
          <p14:tracePt t="125875" x="6073775" y="1935163"/>
          <p14:tracePt t="125891" x="6088063" y="1935163"/>
          <p14:tracePt t="125922" x="6096000" y="1935163"/>
          <p14:tracePt t="125930" x="6126163" y="1935163"/>
          <p14:tracePt t="125941" x="6226175" y="1935163"/>
          <p14:tracePt t="125958" x="6340475" y="1920875"/>
          <p14:tracePt t="125975" x="6446838" y="1920875"/>
          <p14:tracePt t="125991" x="6515100" y="1920875"/>
          <p14:tracePt t="126008" x="6569075" y="1920875"/>
          <p14:tracePt t="126025" x="6583363" y="1920875"/>
          <p14:tracePt t="126041" x="6599238" y="1920875"/>
          <p14:tracePt t="126059" x="6645275" y="1920875"/>
          <p14:tracePt t="126075" x="6743700" y="1920875"/>
          <p14:tracePt t="126092" x="6880225" y="1920875"/>
          <p14:tracePt t="126108" x="6988175" y="1920875"/>
          <p14:tracePt t="126125" x="7026275" y="1920875"/>
          <p14:tracePt t="126141" x="7040563" y="1920875"/>
          <p14:tracePt t="126158" x="7064375" y="1920875"/>
          <p14:tracePt t="126174" x="7102475" y="1920875"/>
          <p14:tracePt t="126191" x="7185025" y="1920875"/>
          <p14:tracePt t="126208" x="7307263" y="1920875"/>
          <p14:tracePt t="126224" x="7407275" y="1920875"/>
          <p14:tracePt t="126224" x="7437438" y="1920875"/>
          <p14:tracePt t="126244" x="7459663" y="1920875"/>
          <p14:tracePt t="126259" x="7467600" y="1920875"/>
          <p14:tracePt t="126274" x="7505700" y="1920875"/>
          <p14:tracePt t="126292" x="7612063" y="1951038"/>
          <p14:tracePt t="126310" x="7696200" y="1951038"/>
          <p14:tracePt t="126324" x="7712075" y="1958975"/>
          <p14:tracePt t="126340" x="7696200" y="1958975"/>
          <p14:tracePt t="126394" x="7688263" y="1958975"/>
          <p14:tracePt t="126418" x="7680325" y="1958975"/>
          <p14:tracePt t="126426" x="7666038" y="1965325"/>
          <p14:tracePt t="126440" x="7581900" y="1989138"/>
          <p14:tracePt t="126459" x="7483475" y="2003425"/>
          <p14:tracePt t="126476" x="7331075" y="2003425"/>
          <p14:tracePt t="126492" x="7132638" y="2003425"/>
          <p14:tracePt t="126507" x="6994525" y="2019300"/>
          <p14:tracePt t="126524" x="6858000" y="2019300"/>
          <p14:tracePt t="126540" x="6773863" y="2019300"/>
          <p14:tracePt t="126556" x="6713538" y="2019300"/>
          <p14:tracePt t="126573" x="6651625" y="2035175"/>
          <p14:tracePt t="126590" x="6599238" y="2057400"/>
          <p14:tracePt t="126606" x="6492875" y="2079625"/>
          <p14:tracePt t="126624" x="6370638" y="2087563"/>
          <p14:tracePt t="126640" x="6256338" y="2111375"/>
          <p14:tracePt t="126640" x="6188075" y="2125663"/>
          <p14:tracePt t="126659" x="6126163" y="2133600"/>
          <p14:tracePt t="126659" x="6103938" y="2149475"/>
          <p14:tracePt t="126675" x="6065838" y="2163763"/>
          <p14:tracePt t="126691" x="6035675" y="2179638"/>
          <p14:tracePt t="126708" x="5997575" y="2193925"/>
          <p14:tracePt t="126724" x="5943600" y="2217738"/>
          <p14:tracePt t="126740" x="5889625" y="2239963"/>
          <p14:tracePt t="126757" x="5845175" y="2263775"/>
          <p14:tracePt t="126774" x="5768975" y="2293938"/>
          <p14:tracePt t="126790" x="5707063" y="2316163"/>
          <p14:tracePt t="126790" x="5684838" y="2324100"/>
          <p14:tracePt t="126811" x="5654675" y="2324100"/>
          <p14:tracePt t="126823" x="5584825" y="2354263"/>
          <p14:tracePt t="126840" x="5502275" y="2378075"/>
          <p14:tracePt t="126840" x="5478463" y="2384425"/>
          <p14:tracePt t="126859" x="5448300" y="2400300"/>
          <p14:tracePt t="126875" x="5410200" y="2408238"/>
          <p14:tracePt t="126891" x="5387975" y="2422525"/>
          <p14:tracePt t="126908" x="5372100" y="2430463"/>
          <p14:tracePt t="126924" x="5349875" y="2438400"/>
          <p14:tracePt t="126940" x="5334000" y="2460625"/>
          <p14:tracePt t="126957" x="5303838" y="2468563"/>
          <p14:tracePt t="126974" x="5287963" y="2484438"/>
          <p14:tracePt t="126990" x="5280025" y="2492375"/>
          <p14:tracePt t="127034" x="5273675" y="2492375"/>
          <p14:tracePt t="129780" x="5273675" y="2484438"/>
          <p14:tracePt t="130330" x="5280025" y="2484438"/>
          <p14:tracePt t="130338" x="5287963" y="2476500"/>
          <p14:tracePt t="130352" x="5287963" y="2468563"/>
          <p14:tracePt t="130369" x="5295900" y="2454275"/>
          <p14:tracePt t="130387" x="5295900" y="2438400"/>
          <p14:tracePt t="130404" x="5295900" y="2430463"/>
          <p14:tracePt t="130419" x="5303838" y="2430463"/>
          <p14:tracePt t="130436" x="5303838" y="2422525"/>
          <p14:tracePt t="130453" x="5303838" y="2416175"/>
          <p14:tracePt t="130474" x="5303838" y="2408238"/>
          <p14:tracePt t="130490" x="5303838" y="2400300"/>
          <p14:tracePt t="130503" x="5311775" y="2392363"/>
          <p14:tracePt t="130520" x="5311775" y="2384425"/>
          <p14:tracePt t="130539" x="5311775" y="2378075"/>
          <p14:tracePt t="130554" x="5311775" y="2370138"/>
          <p14:tracePt t="130642" x="5311775" y="2362200"/>
          <p14:tracePt t="130658" x="5311775" y="2354263"/>
          <p14:tracePt t="130666" x="5311775" y="2339975"/>
          <p14:tracePt t="130674" x="5303838" y="2339975"/>
          <p14:tracePt t="130687" x="5295900" y="2332038"/>
          <p14:tracePt t="130702" x="5287963" y="2324100"/>
          <p14:tracePt t="130720" x="5257800" y="2301875"/>
          <p14:tracePt t="130737" x="5249863" y="2301875"/>
          <p14:tracePt t="130754" x="5241925" y="2301875"/>
          <p14:tracePt t="130778" x="5235575" y="2301875"/>
          <p14:tracePt t="130810" x="5227638" y="2301875"/>
          <p14:tracePt t="130819" x="5219700" y="2286000"/>
          <p14:tracePt t="130826" x="5203825" y="2286000"/>
          <p14:tracePt t="130836" x="5189538" y="2270125"/>
          <p14:tracePt t="130852" x="5181600" y="2270125"/>
          <p14:tracePt t="130868" x="5173663" y="2270125"/>
          <p14:tracePt t="130886" x="5159375" y="2263775"/>
          <p14:tracePt t="130902" x="5151438" y="2263775"/>
          <p14:tracePt t="130919" x="5135563" y="2255838"/>
          <p14:tracePt t="130939" x="5127625" y="2255838"/>
          <p14:tracePt t="130962" x="5121275" y="2255838"/>
          <p14:tracePt t="130970" x="5113338" y="2255838"/>
          <p14:tracePt t="131034" x="5105400" y="2255838"/>
          <p14:tracePt t="131058" x="5089525" y="2255838"/>
          <p14:tracePt t="131122" x="5075238" y="2255838"/>
          <p14:tracePt t="131178" x="5067300" y="2255838"/>
          <p14:tracePt t="131226" x="5059363" y="2255838"/>
          <p14:tracePt t="131235" x="5051425" y="2263775"/>
          <p14:tracePt t="131250" x="5045075" y="2270125"/>
          <p14:tracePt t="131266" x="5045075" y="2278063"/>
          <p14:tracePt t="131282" x="5045075" y="2293938"/>
          <p14:tracePt t="131370" x="5045075" y="2301875"/>
          <p14:tracePt t="131386" x="5045075" y="2308225"/>
          <p14:tracePt t="131403" x="5045075" y="2316163"/>
          <p14:tracePt t="131410" x="5045075" y="2324100"/>
          <p14:tracePt t="131426" x="5045075" y="2332038"/>
          <p14:tracePt t="131436" x="5045075" y="2346325"/>
          <p14:tracePt t="131452" x="5045075" y="2362200"/>
          <p14:tracePt t="131482" x="5045075" y="2370138"/>
          <p14:tracePt t="131513" x="5051425" y="2384425"/>
          <p14:tracePt t="131546" x="5059363" y="2392363"/>
          <p14:tracePt t="131562" x="5067300" y="2400300"/>
          <p14:tracePt t="131578" x="5075238" y="2400300"/>
          <p14:tracePt t="131594" x="5089525" y="2400300"/>
          <p14:tracePt t="131603" x="5105400" y="2408238"/>
          <p14:tracePt t="131620" x="5121275" y="2408238"/>
          <p14:tracePt t="131636" x="5135563" y="2408238"/>
          <p14:tracePt t="131651" x="5151438" y="2408238"/>
          <p14:tracePt t="131669" x="5165725" y="2408238"/>
          <p14:tracePt t="131685" x="5181600" y="2408238"/>
          <p14:tracePt t="131706" x="5189538" y="2408238"/>
          <p14:tracePt t="131722" x="5197475" y="2408238"/>
          <p14:tracePt t="131735" x="5211763" y="2408238"/>
          <p14:tracePt t="131752" x="5219700" y="2408238"/>
          <p14:tracePt t="131768" x="5227638" y="2408238"/>
          <p14:tracePt t="131794" x="5219700" y="2408238"/>
          <p14:tracePt t="132042" x="5211763" y="2408238"/>
          <p14:tracePt t="132346" x="5203825" y="2408238"/>
          <p14:tracePt t="132354" x="5203825" y="2416175"/>
          <p14:tracePt t="132490" x="5197475" y="2422525"/>
          <p14:tracePt t="133058" x="5189538" y="2422525"/>
          <p14:tracePt t="133138" x="5181600" y="2422525"/>
          <p14:tracePt t="133146" x="5165725" y="2416175"/>
          <p14:tracePt t="133162" x="5143500" y="2408238"/>
          <p14:tracePt t="133170" x="5121275" y="2400300"/>
          <p14:tracePt t="133183" x="5097463" y="2400300"/>
          <p14:tracePt t="133200" x="5083175" y="2392363"/>
          <p14:tracePt t="133217" x="5067300" y="2392363"/>
          <p14:tracePt t="133234" x="5059363" y="2392363"/>
          <p14:tracePt t="133282" x="5051425" y="2392363"/>
          <p14:tracePt t="133298" x="5045075" y="2392363"/>
          <p14:tracePt t="134197" x="5013325" y="2378075"/>
          <p14:tracePt t="134491" x="5006975" y="2378075"/>
          <p14:tracePt t="134499" x="4991100" y="2378075"/>
          <p14:tracePt t="134505" x="4968875" y="2378075"/>
          <p14:tracePt t="134516" x="4914900" y="2354263"/>
          <p14:tracePt t="134531" x="4838700" y="2332038"/>
          <p14:tracePt t="134548" x="4740275" y="2308225"/>
          <p14:tracePt t="134566" x="4625975" y="2293938"/>
          <p14:tracePt t="134582" x="4541838" y="2286000"/>
          <p14:tracePt t="134599" x="4487863" y="2270125"/>
          <p14:tracePt t="134616" x="4403725" y="2209800"/>
          <p14:tracePt t="134632" x="4283075" y="2141538"/>
          <p14:tracePt t="134632" x="4206875" y="2079625"/>
          <p14:tracePt t="134651" x="4137025" y="2035175"/>
          <p14:tracePt t="134666" x="3962400" y="1912938"/>
          <p14:tracePt t="134684" x="3870325" y="1844675"/>
          <p14:tracePt t="134699" x="3817938" y="1812925"/>
          <p14:tracePt t="134716" x="3756025" y="1752600"/>
          <p14:tracePt t="134732" x="3711575" y="1698625"/>
          <p14:tracePt t="134749" x="3665538" y="1654175"/>
          <p14:tracePt t="134766" x="3627438" y="1600200"/>
          <p14:tracePt t="134782" x="3597275" y="1562100"/>
          <p14:tracePt t="134799" x="3559175" y="1531938"/>
          <p14:tracePt t="134816" x="3521075" y="1493838"/>
          <p14:tracePt t="134816" x="3497263" y="1470025"/>
          <p14:tracePt t="134835" x="3475038" y="1455738"/>
          <p14:tracePt t="134848" x="3382963" y="1409700"/>
          <p14:tracePt t="134867" x="3322638" y="1379538"/>
          <p14:tracePt t="134883" x="3268663" y="1355725"/>
          <p14:tracePt t="134900" x="3208338" y="1341438"/>
          <p14:tracePt t="134916" x="3146425" y="1311275"/>
          <p14:tracePt t="134932" x="3101975" y="1273175"/>
          <p14:tracePt t="134949" x="3078163" y="1241425"/>
          <p14:tracePt t="134966" x="3040063" y="1181100"/>
          <p14:tracePt t="134982" x="3001963" y="1120775"/>
          <p14:tracePt t="134999" x="2979738" y="1066800"/>
          <p14:tracePt t="135015" x="2949575" y="1036638"/>
          <p14:tracePt t="135032" x="2933700" y="1006475"/>
          <p14:tracePt t="135048" x="2917825" y="974725"/>
          <p14:tracePt t="135048" x="2903538" y="952500"/>
          <p14:tracePt t="135067" x="2879725" y="922338"/>
          <p14:tracePt t="135083" x="2849563" y="860425"/>
          <p14:tracePt t="135099" x="2797175" y="784225"/>
          <p14:tracePt t="135116" x="2759075" y="731838"/>
          <p14:tracePt t="135132" x="2743200" y="701675"/>
          <p14:tracePt t="135149" x="2727325" y="677863"/>
          <p14:tracePt t="135165" x="2705100" y="639763"/>
          <p14:tracePt t="135182" x="2705100" y="631825"/>
          <p14:tracePt t="135202" x="2697163" y="625475"/>
          <p14:tracePt t="135215" x="2689225" y="617538"/>
          <p14:tracePt t="135242" x="2682875" y="609600"/>
          <p14:tracePt t="135258" x="2689225" y="617538"/>
          <p14:tracePt t="135466" x="2689225" y="625475"/>
          <p14:tracePt t="135484" x="2697163" y="631825"/>
          <p14:tracePt t="135514" x="2697163" y="639763"/>
          <p14:tracePt t="135658" x="2697163" y="647700"/>
          <p14:tracePt t="135682" x="2697163" y="655638"/>
          <p14:tracePt t="135722" x="2697163" y="669925"/>
          <p14:tracePt t="135778" x="2697163" y="677863"/>
          <p14:tracePt t="135794" x="2697163" y="685800"/>
          <p14:tracePt t="135802" x="2697163" y="693738"/>
          <p14:tracePt t="135818" x="2697163" y="701675"/>
          <p14:tracePt t="135831" x="2689225" y="701675"/>
          <p14:tracePt t="136154" x="2682875" y="715963"/>
          <p14:tracePt t="136178" x="2674938" y="715963"/>
          <p14:tracePt t="136193" x="2674938" y="731838"/>
          <p14:tracePt t="136201" x="2667000" y="731838"/>
          <p14:tracePt t="136213" x="2651125" y="762000"/>
          <p14:tracePt t="136230" x="2644775" y="769938"/>
          <p14:tracePt t="136247" x="2628900" y="784225"/>
          <p14:tracePt t="136264" x="2613025" y="808038"/>
          <p14:tracePt t="136281" x="2613025" y="815975"/>
          <p14:tracePt t="136298" x="2598738" y="830263"/>
          <p14:tracePt t="136315" x="2590800" y="838200"/>
          <p14:tracePt t="136331" x="2590800" y="860425"/>
          <p14:tracePt t="136348" x="2574925" y="868363"/>
          <p14:tracePt t="136364" x="2560638" y="892175"/>
          <p14:tracePt t="136381" x="2560638" y="898525"/>
          <p14:tracePt t="136397" x="2560638" y="906463"/>
          <p14:tracePt t="136413" x="2552700" y="906463"/>
          <p14:tracePt t="136430" x="2544763" y="914400"/>
          <p14:tracePt t="136450" x="2536825" y="922338"/>
          <p14:tracePt t="136466" x="2530475" y="936625"/>
          <p14:tracePt t="136480" x="2522538" y="960438"/>
          <p14:tracePt t="136501" x="2514600" y="968375"/>
          <p14:tracePt t="136501" x="2506663" y="974725"/>
          <p14:tracePt t="136515" x="2492375" y="990600"/>
          <p14:tracePt t="136531" x="2476500" y="1006475"/>
          <p14:tracePt t="136548" x="2468563" y="1012825"/>
          <p14:tracePt t="136564" x="2460625" y="1020763"/>
          <p14:tracePt t="136594" x="2460625" y="1028700"/>
          <p14:tracePt t="136610" x="2446338" y="1036638"/>
          <p14:tracePt t="136618" x="2430463" y="1044575"/>
          <p14:tracePt t="136634" x="2416175" y="1058863"/>
          <p14:tracePt t="136647" x="2392363" y="1074738"/>
          <p14:tracePt t="136664" x="2378075" y="1089025"/>
          <p14:tracePt t="136680" x="2362200" y="1104900"/>
          <p14:tracePt t="136680" x="2354263" y="1104900"/>
          <p14:tracePt t="136699" x="2346325" y="1120775"/>
          <p14:tracePt t="136715" x="2332038" y="1135063"/>
          <p14:tracePt t="136731" x="2308225" y="1150938"/>
          <p14:tracePt t="136748" x="2293938" y="1173163"/>
          <p14:tracePt t="136764" x="2278063" y="1189038"/>
          <p14:tracePt t="136780" x="2255838" y="1203325"/>
          <p14:tracePt t="136797" x="2239963" y="1219200"/>
          <p14:tracePt t="136813" x="2225675" y="1227138"/>
          <p14:tracePt t="136829" x="2217738" y="1241425"/>
          <p14:tracePt t="136847" x="2217738" y="1249363"/>
          <p14:tracePt t="136863" x="2209800" y="1265238"/>
          <p14:tracePt t="136880" x="2201863" y="1265238"/>
          <p14:tracePt t="136896" x="2193925" y="1273175"/>
          <p14:tracePt t="136913" x="2171700" y="1303338"/>
          <p14:tracePt t="136931" x="2163763" y="1303338"/>
          <p14:tracePt t="136946" x="2149475" y="1317625"/>
          <p14:tracePt t="136964" x="2149475" y="1325563"/>
          <p14:tracePt t="136980" x="2141538" y="1333500"/>
          <p14:tracePt t="136996" x="2141538" y="1341438"/>
          <p14:tracePt t="137013" x="2133600" y="1355725"/>
          <p14:tracePt t="137029" x="2125663" y="1363663"/>
          <p14:tracePt t="137046" x="2117725" y="1371600"/>
          <p14:tracePt t="137106" x="2125663" y="1371600"/>
          <p14:tracePt t="137178" x="2133600" y="1355725"/>
          <p14:tracePt t="137194" x="2149475" y="1333500"/>
          <p14:tracePt t="137202" x="2163763" y="1325563"/>
          <p14:tracePt t="137213" x="2187575" y="1295400"/>
          <p14:tracePt t="137230" x="2209800" y="1265238"/>
          <p14:tracePt t="137246" x="2232025" y="1235075"/>
          <p14:tracePt t="137262" x="2255838" y="1211263"/>
          <p14:tracePt t="137279" x="2278063" y="1196975"/>
          <p14:tracePt t="137295" x="2301875" y="1173163"/>
          <p14:tracePt t="137312" x="2308225" y="1150938"/>
          <p14:tracePt t="137329" x="2332038" y="1135063"/>
          <p14:tracePt t="137347" x="2339975" y="1127125"/>
          <p14:tracePt t="137363" x="2362200" y="1104900"/>
          <p14:tracePt t="137379" x="2370138" y="1089025"/>
          <p14:tracePt t="137396" x="2400300" y="1066800"/>
          <p14:tracePt t="137413" x="2438400" y="1028700"/>
          <p14:tracePt t="137429" x="2460625" y="990600"/>
          <p14:tracePt t="137446" x="2484438" y="960438"/>
          <p14:tracePt t="137463" x="2506663" y="930275"/>
          <p14:tracePt t="137480" x="2522538" y="914400"/>
          <p14:tracePt t="137496" x="2530475" y="906463"/>
          <p14:tracePt t="137496" x="2530475" y="892175"/>
          <p14:tracePt t="137515" x="2544763" y="892175"/>
          <p14:tracePt t="137529" x="2574925" y="854075"/>
          <p14:tracePt t="137547" x="2598738" y="830263"/>
          <p14:tracePt t="137564" x="2628900" y="792163"/>
          <p14:tracePt t="137580" x="2659063" y="762000"/>
          <p14:tracePt t="137596" x="2667000" y="762000"/>
          <p14:tracePt t="137612" x="2674938" y="754063"/>
          <p14:tracePt t="137629" x="2682875" y="746125"/>
          <p14:tracePt t="137645" x="2682875" y="739775"/>
          <p14:tracePt t="137662" x="2689225" y="723900"/>
          <p14:tracePt t="137681" x="2697163" y="708025"/>
          <p14:tracePt t="137696" x="2697163" y="693738"/>
          <p14:tracePt t="137712" x="2705100" y="685800"/>
          <p14:tracePt t="137728" x="2705100" y="677863"/>
          <p14:tracePt t="137745" x="2705100" y="669925"/>
          <p14:tracePt t="137842" x="2697163" y="669925"/>
          <p14:tracePt t="137914" x="2689225" y="669925"/>
          <p14:tracePt t="138034" x="2674938" y="677863"/>
          <p14:tracePt t="138154" x="2667000" y="685800"/>
          <p14:tracePt t="138170" x="2659063" y="685800"/>
          <p14:tracePt t="138226" x="2651125" y="685800"/>
          <p14:tracePt t="138234" x="2636838" y="701675"/>
          <p14:tracePt t="138250" x="2628900" y="701675"/>
          <p14:tracePt t="138266" x="2620963" y="701675"/>
          <p14:tracePt t="138278" x="2606675" y="701675"/>
          <p14:tracePt t="138295" x="2598738" y="701675"/>
          <p14:tracePt t="138295" x="2574925" y="715963"/>
          <p14:tracePt t="138314" x="2568575" y="715963"/>
          <p14:tracePt t="138330" x="2552700" y="715963"/>
          <p14:tracePt t="138344" x="2536825" y="715963"/>
          <p14:tracePt t="138360" x="2514600" y="715963"/>
          <p14:tracePt t="138379" x="2492375" y="715963"/>
          <p14:tracePt t="138395" x="2468563" y="715963"/>
          <p14:tracePt t="138411" x="2454275" y="715963"/>
          <p14:tracePt t="138427" x="2446338" y="715963"/>
          <p14:tracePt t="138444" x="2430463" y="715963"/>
          <p14:tracePt t="138460" x="2422525" y="715963"/>
          <p14:tracePt t="138478" x="2416175" y="715963"/>
          <p14:tracePt t="138494" x="2400300" y="715963"/>
          <p14:tracePt t="138511" x="2392363" y="715963"/>
          <p14:tracePt t="138527" x="2378075" y="715963"/>
          <p14:tracePt t="138544" x="2346325" y="715963"/>
          <p14:tracePt t="138562" x="2339975" y="715963"/>
          <p14:tracePt t="138562" x="2332038" y="715963"/>
          <p14:tracePt t="138578" x="2316163" y="715963"/>
          <p14:tracePt t="138594" x="2308225" y="715963"/>
          <p14:tracePt t="138610" x="2293938" y="715963"/>
          <p14:tracePt t="138627" x="2286000" y="715963"/>
          <p14:tracePt t="138644" x="2278063" y="708025"/>
          <p14:tracePt t="138660" x="2263775" y="708025"/>
          <p14:tracePt t="138682" x="2247900" y="701675"/>
          <p14:tracePt t="138698" x="2239963" y="701675"/>
          <p14:tracePt t="138714" x="2232025" y="701675"/>
          <p14:tracePt t="138727" x="2225675" y="693738"/>
          <p14:tracePt t="138744" x="2217738" y="693738"/>
          <p14:tracePt t="138761" x="2187575" y="685800"/>
          <p14:tracePt t="138779" x="2171700" y="677863"/>
          <p14:tracePt t="138795" x="2155825" y="669925"/>
          <p14:tracePt t="138811" x="2149475" y="669925"/>
          <p14:tracePt t="138828" x="2133600" y="669925"/>
          <p14:tracePt t="139002" x="2141538" y="669925"/>
          <p14:tracePt t="139578" x="2141538" y="677863"/>
          <p14:tracePt t="139586" x="2149475" y="685800"/>
          <p14:tracePt t="139595" x="2155825" y="693738"/>
          <p14:tracePt t="139634" x="2163763" y="693738"/>
          <p14:tracePt t="139666" x="2179638" y="701675"/>
          <p14:tracePt t="139674" x="2187575" y="708025"/>
          <p14:tracePt t="139690" x="2193925" y="715963"/>
          <p14:tracePt t="139698" x="2201863" y="715963"/>
          <p14:tracePt t="139710" x="2209800" y="723900"/>
          <p14:tracePt t="139730" x="2217738" y="739775"/>
          <p14:tracePt t="139762" x="2225675" y="739775"/>
          <p14:tracePt t="139770" x="2232025" y="754063"/>
          <p14:tracePt t="139778" x="2247900" y="769938"/>
          <p14:tracePt t="139778" x="2255838" y="769938"/>
          <p14:tracePt t="139795" x="2278063" y="784225"/>
          <p14:tracePt t="139811" x="2293938" y="800100"/>
          <p14:tracePt t="139828" x="2308225" y="815975"/>
          <p14:tracePt t="139844" x="2316163" y="822325"/>
          <p14:tracePt t="139860" x="2316163" y="830263"/>
          <p14:tracePt t="139877" x="2324100" y="838200"/>
          <p14:tracePt t="139893" x="2332038" y="854075"/>
          <p14:tracePt t="139910" x="2346325" y="868363"/>
          <p14:tracePt t="139927" x="2362200" y="898525"/>
          <p14:tracePt t="139944" x="2384425" y="930275"/>
          <p14:tracePt t="139960" x="2400300" y="952500"/>
          <p14:tracePt t="139960" x="2422525" y="982663"/>
          <p14:tracePt t="139979" x="2430463" y="982663"/>
          <p14:tracePt t="139994" x="2446338" y="1006475"/>
          <p14:tracePt t="140010" x="2454275" y="1012825"/>
          <p14:tracePt t="140028" x="2460625" y="1020763"/>
          <p14:tracePt t="140043" x="2468563" y="1020763"/>
          <p14:tracePt t="140074" x="2476500" y="1020763"/>
          <p14:tracePt t="140186" x="2484438" y="1020763"/>
          <p14:tracePt t="140226" x="2484438" y="1012825"/>
          <p14:tracePt t="140298" x="2484438" y="1006475"/>
          <p14:tracePt t="140338" x="2492375" y="998538"/>
          <p14:tracePt t="140346" x="2498725" y="982663"/>
          <p14:tracePt t="140362" x="2498725" y="974725"/>
          <p14:tracePt t="140402" x="2506663" y="968375"/>
          <p14:tracePt t="140426" x="2514600" y="960438"/>
          <p14:tracePt t="140458" x="2522538" y="952500"/>
          <p14:tracePt t="140477" x="2536825" y="936625"/>
          <p14:tracePt t="140491" x="2544763" y="930275"/>
          <p14:tracePt t="140498" x="2552700" y="922338"/>
          <p14:tracePt t="140509" x="2568575" y="906463"/>
          <p14:tracePt t="140525" x="2574925" y="898525"/>
          <p14:tracePt t="140541" x="2582863" y="892175"/>
          <p14:tracePt t="140558" x="2598738" y="876300"/>
          <p14:tracePt t="140575" x="2613025" y="860425"/>
          <p14:tracePt t="140592" x="2628900" y="846138"/>
          <p14:tracePt t="140609" x="2644775" y="815975"/>
          <p14:tracePt t="140628" x="2651125" y="808038"/>
          <p14:tracePt t="140643" x="2659063" y="792163"/>
          <p14:tracePt t="140660" x="2667000" y="792163"/>
          <p14:tracePt t="140714" x="2667000" y="784225"/>
          <p14:tracePt t="140722" x="2674938" y="769938"/>
          <p14:tracePt t="140738" x="2689225" y="762000"/>
          <p14:tracePt t="140754" x="2697163" y="754063"/>
          <p14:tracePt t="140769" x="2705100" y="746125"/>
          <p14:tracePt t="140785" x="2713038" y="739775"/>
          <p14:tracePt t="140873" x="2713038" y="731838"/>
          <p14:tracePt t="140945" x="2720975" y="715963"/>
          <p14:tracePt t="141894" x="2720975" y="708025"/>
          <p14:tracePt t="142010" x="2713038" y="708025"/>
          <p14:tracePt t="142073" x="2705100" y="708025"/>
          <p14:tracePt t="142130" x="2697163" y="715963"/>
          <p14:tracePt t="142186" x="2697163" y="723900"/>
          <p14:tracePt t="142234" x="2682875" y="731838"/>
          <p14:tracePt t="142266" x="2674938" y="739775"/>
          <p14:tracePt t="142282" x="2674938" y="746125"/>
          <p14:tracePt t="142298" x="2667000" y="754063"/>
          <p14:tracePt t="142307" x="2659063" y="769938"/>
          <p14:tracePt t="142321" x="2651125" y="777875"/>
          <p14:tracePt t="142337" x="2651125" y="784225"/>
          <p14:tracePt t="142345" x="2644775" y="784225"/>
          <p14:tracePt t="142356" x="2636838" y="792163"/>
          <p14:tracePt t="142373" x="2636838" y="808038"/>
          <p14:tracePt t="142389" x="2628900" y="815975"/>
          <p14:tracePt t="142406" x="2620963" y="830263"/>
          <p14:tracePt t="142425" x="2613025" y="838200"/>
          <p14:tracePt t="142442" x="2606675" y="854075"/>
          <p14:tracePt t="142458" x="2598738" y="868363"/>
          <p14:tracePt t="142475" x="2582863" y="876300"/>
          <p14:tracePt t="142492" x="2568575" y="906463"/>
          <p14:tracePt t="142507" x="2560638" y="922338"/>
          <p14:tracePt t="142524" x="2552700" y="930275"/>
          <p14:tracePt t="142539" x="2536825" y="944563"/>
          <p14:tracePt t="142556" x="2536825" y="952500"/>
          <p14:tracePt t="142585" x="2530475" y="960438"/>
          <p14:tracePt t="142601" x="2522538" y="974725"/>
          <p14:tracePt t="142617" x="2514600" y="974725"/>
          <p14:tracePt t="142633" x="2506663" y="990600"/>
          <p14:tracePt t="142641" x="2498725" y="990600"/>
          <p14:tracePt t="142658" x="2498725" y="998538"/>
          <p14:tracePt t="142672" x="2492375" y="998538"/>
          <p14:tracePt t="142672" x="2492375" y="1012825"/>
          <p14:tracePt t="142689" x="2484438" y="1020763"/>
          <p14:tracePt t="142706" x="2468563" y="1036638"/>
          <p14:tracePt t="142723" x="2454275" y="1050925"/>
          <p14:tracePt t="142740" x="2446338" y="1066800"/>
          <p14:tracePt t="142756" x="2422525" y="1082675"/>
          <p14:tracePt t="142773" x="2422525" y="1089025"/>
          <p14:tracePt t="142789" x="2408238" y="1096963"/>
          <p14:tracePt t="142806" x="2400300" y="1104900"/>
          <p14:tracePt t="142824" x="2392363" y="1112838"/>
          <p14:tracePt t="142839" x="2384425" y="1120775"/>
          <p14:tracePt t="142856" x="2370138" y="1135063"/>
          <p14:tracePt t="142875" x="2354263" y="1150938"/>
          <p14:tracePt t="142913" x="2346325" y="1158875"/>
          <p14:tracePt t="142929" x="2339975" y="1165225"/>
          <p14:tracePt t="142945" x="2332038" y="1165225"/>
          <p14:tracePt t="142969" x="2324100" y="1165225"/>
          <p14:tracePt t="142977" x="2324100" y="1173163"/>
          <p14:tracePt t="142989" x="2324100" y="1181100"/>
          <p14:tracePt t="143006" x="2324100" y="1189038"/>
          <p14:tracePt t="143023" x="2316163" y="1196975"/>
          <p14:tracePt t="143039" x="2308225" y="1196975"/>
          <p14:tracePt t="143056" x="2301875" y="1203325"/>
          <p14:tracePt t="143073" x="2293938" y="1211263"/>
          <p14:tracePt t="143089" x="2278063" y="1227138"/>
          <p14:tracePt t="143107" x="2263775" y="1241425"/>
          <p14:tracePt t="143123" x="2247900" y="1257300"/>
          <p14:tracePt t="143139" x="2239963" y="1265238"/>
          <p14:tracePt t="143156" x="2225675" y="1279525"/>
          <p14:tracePt t="143173" x="2217738" y="1287463"/>
          <p14:tracePt t="143189" x="2217738" y="1295400"/>
          <p14:tracePt t="143209" x="2217738" y="1303338"/>
          <p14:tracePt t="143223" x="2209800" y="1311275"/>
          <p14:tracePt t="143239" x="2209800" y="1317625"/>
          <p14:tracePt t="143239" x="2201863" y="1333500"/>
          <p14:tracePt t="143258" x="2193925" y="1333500"/>
          <p14:tracePt t="143272" x="2171700" y="1371600"/>
          <p14:tracePt t="143291" x="2149475" y="1387475"/>
          <p14:tracePt t="143307" x="2149475" y="1393825"/>
          <p14:tracePt t="143353" x="2155825" y="1393825"/>
          <p14:tracePt t="143473" x="2163763" y="1393825"/>
          <p14:tracePt t="143490" x="2171700" y="1393825"/>
          <p14:tracePt t="143505" x="2187575" y="1393825"/>
          <p14:tracePt t="143512" x="2201863" y="1379538"/>
          <p14:tracePt t="143528" x="2209800" y="1371600"/>
          <p14:tracePt t="143544" x="2239963" y="1349375"/>
          <p14:tracePt t="143554" x="2255838" y="1325563"/>
          <p14:tracePt t="143572" x="2278063" y="1287463"/>
          <p14:tracePt t="143589" x="2293938" y="1265238"/>
          <p14:tracePt t="143606" x="2316163" y="1235075"/>
          <p14:tracePt t="143622" x="2339975" y="1203325"/>
          <p14:tracePt t="143639" x="2370138" y="1181100"/>
          <p14:tracePt t="143654" x="2416175" y="1127125"/>
          <p14:tracePt t="143671" x="2446338" y="1089025"/>
          <p14:tracePt t="143687" x="2468563" y="1044575"/>
          <p14:tracePt t="143687" x="2484438" y="1028700"/>
          <p14:tracePt t="143705" x="2484438" y="1020763"/>
          <p14:tracePt t="143722" x="2498725" y="1006475"/>
          <p14:tracePt t="143738" x="2506663" y="990600"/>
          <p14:tracePt t="143760" x="2522538" y="974725"/>
          <p14:tracePt t="143777" x="2530475" y="974725"/>
          <p14:tracePt t="143788" x="2544763" y="960438"/>
          <p14:tracePt t="143805" x="2560638" y="944563"/>
          <p14:tracePt t="143823" x="2574925" y="936625"/>
          <p14:tracePt t="143838" x="2590800" y="922338"/>
          <p14:tracePt t="143838" x="2590800" y="914400"/>
          <p14:tracePt t="143858" x="2598738" y="906463"/>
          <p14:tracePt t="143871" x="2606675" y="892175"/>
          <p14:tracePt t="143889" x="2628900" y="876300"/>
          <p14:tracePt t="143906" x="2636838" y="868363"/>
          <p14:tracePt t="143923" x="2644775" y="860425"/>
          <p14:tracePt t="143939" x="2659063" y="846138"/>
          <p14:tracePt t="143956" x="2682875" y="822325"/>
          <p14:tracePt t="143972" x="2697163" y="800100"/>
          <p14:tracePt t="143988" x="2713038" y="784225"/>
          <p14:tracePt t="144005" x="2720975" y="777875"/>
          <p14:tracePt t="144021" x="2727325" y="769938"/>
          <p14:tracePt t="144041" x="2720975" y="769938"/>
          <p14:tracePt t="144353" x="2713038" y="769938"/>
          <p14:tracePt t="144361" x="2705100" y="769938"/>
          <p14:tracePt t="144385" x="2697163" y="769938"/>
          <p14:tracePt t="144401" x="2682875" y="777875"/>
          <p14:tracePt t="144425" x="2674938" y="784225"/>
          <p14:tracePt t="144449" x="2667000" y="784225"/>
          <p14:tracePt t="144489" x="2659063" y="784225"/>
          <p14:tracePt t="144505" x="2644775" y="792163"/>
          <p14:tracePt t="144513" x="2636838" y="808038"/>
          <p14:tracePt t="144523" x="2620963" y="822325"/>
          <p14:tracePt t="144539" x="2613025" y="838200"/>
          <p14:tracePt t="144555" x="2606675" y="854075"/>
          <p14:tracePt t="144571" x="2598738" y="868363"/>
          <p14:tracePt t="144588" x="2590800" y="876300"/>
          <p14:tracePt t="144604" x="2574925" y="892175"/>
          <p14:tracePt t="144621" x="2568575" y="914400"/>
          <p14:tracePt t="144638" x="2552700" y="930275"/>
          <p14:tracePt t="144654" x="2544763" y="936625"/>
          <p14:tracePt t="144671" x="2536825" y="944563"/>
          <p14:tracePt t="144686" x="2522538" y="960438"/>
          <p14:tracePt t="144704" x="2514600" y="968375"/>
          <p14:tracePt t="144704" x="2506663" y="974725"/>
          <p14:tracePt t="144722" x="2492375" y="998538"/>
          <p14:tracePt t="144738" x="2476500" y="1028700"/>
          <p14:tracePt t="144754" x="2454275" y="1050925"/>
          <p14:tracePt t="144771" x="2438400" y="1066800"/>
          <p14:tracePt t="144787" x="2438400" y="1074738"/>
          <p14:tracePt t="144803" x="2430463" y="1082675"/>
          <p14:tracePt t="144819" x="2416175" y="1096963"/>
          <p14:tracePt t="144837" x="2408238" y="1112838"/>
          <p14:tracePt t="144853" x="2400300" y="1127125"/>
          <p14:tracePt t="144870" x="2378075" y="1150938"/>
          <p14:tracePt t="144887" x="2354263" y="1165225"/>
          <p14:tracePt t="144904" x="2346325" y="1173163"/>
          <p14:tracePt t="144904" x="2332038" y="1181100"/>
          <p14:tracePt t="144922" x="2316163" y="1196975"/>
          <p14:tracePt t="144938" x="2308225" y="1211263"/>
          <p14:tracePt t="144954" x="2301875" y="1227138"/>
          <p14:tracePt t="144970" x="2278063" y="1249363"/>
          <p14:tracePt t="144987" x="2263775" y="1273175"/>
          <p14:tracePt t="145003" x="2239963" y="1287463"/>
          <p14:tracePt t="145020" x="2201863" y="1311275"/>
          <p14:tracePt t="145037" x="2179638" y="1325563"/>
          <p14:tracePt t="145054" x="2155825" y="1355725"/>
          <p14:tracePt t="145071" x="2133600" y="1371600"/>
          <p14:tracePt t="145087" x="2125663" y="1379538"/>
          <p14:tracePt t="145087" x="2117725" y="1387475"/>
          <p14:tracePt t="145106" x="2103438" y="1393825"/>
          <p14:tracePt t="145122" x="2103438" y="1401763"/>
          <p14:tracePt t="145136" x="2111375" y="1401763"/>
          <p14:tracePt t="145353" x="2125663" y="1387475"/>
          <p14:tracePt t="145377" x="2133600" y="1379538"/>
          <p14:tracePt t="145386" x="2133600" y="1371600"/>
          <p14:tracePt t="145393" x="2149475" y="1363663"/>
          <p14:tracePt t="145404" x="2187575" y="1303338"/>
          <p14:tracePt t="145420" x="2225675" y="1257300"/>
          <p14:tracePt t="145436" x="2278063" y="1211263"/>
          <p14:tracePt t="145453" x="2286000" y="1181100"/>
          <p14:tracePt t="145470" x="2301875" y="1165225"/>
          <p14:tracePt t="145487" x="2316163" y="1127125"/>
          <p14:tracePt t="145504" x="2339975" y="1096963"/>
          <p14:tracePt t="145504" x="2354263" y="1082675"/>
          <p14:tracePt t="145522" x="2370138" y="1074738"/>
          <p14:tracePt t="145538" x="2384425" y="1050925"/>
          <p14:tracePt t="145552" x="2416175" y="1020763"/>
          <p14:tracePt t="145570" x="2430463" y="1012825"/>
          <p14:tracePt t="145586" x="2438400" y="990600"/>
          <p14:tracePt t="145604" x="2460625" y="960438"/>
          <p14:tracePt t="145620" x="2476500" y="944563"/>
          <p14:tracePt t="145637" x="2492375" y="930275"/>
          <p14:tracePt t="145654" x="2522538" y="906463"/>
          <p14:tracePt t="145670" x="2536825" y="876300"/>
          <p14:tracePt t="145687" x="2560638" y="854075"/>
          <p14:tracePt t="145703" x="2582863" y="822325"/>
          <p14:tracePt t="145703" x="2590800" y="815975"/>
          <p14:tracePt t="145722" x="2598738" y="808038"/>
          <p14:tracePt t="145737" x="2613025" y="784225"/>
          <p14:tracePt t="145754" x="2620963" y="777875"/>
          <p14:tracePt t="145769" x="2636838" y="762000"/>
          <p14:tracePt t="145787" x="2651125" y="739775"/>
          <p14:tracePt t="145803" x="2674938" y="715963"/>
          <p14:tracePt t="145820" x="2689225" y="708025"/>
          <p14:tracePt t="145836" x="2682875" y="708025"/>
          <p14:tracePt t="146049" x="2674938" y="715963"/>
          <p14:tracePt t="147154" x="2674938" y="723900"/>
          <p14:tracePt t="147433" x="2667000" y="739775"/>
          <p14:tracePt t="147465" x="2659063" y="746125"/>
          <p14:tracePt t="147481" x="2659063" y="754063"/>
          <p14:tracePt t="147489" x="2651125" y="754063"/>
          <p14:tracePt t="147500" x="2651125" y="762000"/>
          <p14:tracePt t="147517" x="2636838" y="784225"/>
          <p14:tracePt t="147534" x="2628900" y="800100"/>
          <p14:tracePt t="147551" x="2620963" y="815975"/>
          <p14:tracePt t="147567" x="2606675" y="838200"/>
          <p14:tracePt t="147586" x="2598738" y="838200"/>
          <p14:tracePt t="147601" x="2598738" y="846138"/>
          <p14:tracePt t="147617" x="2590800" y="846138"/>
          <p14:tracePt t="147634" x="2582863" y="854075"/>
          <p14:tracePt t="147651" x="2574925" y="868363"/>
          <p14:tracePt t="147689" x="2582863" y="854075"/>
          <p14:tracePt t="147809" x="2590800" y="846138"/>
          <p14:tracePt t="147825" x="2613025" y="838200"/>
          <p14:tracePt t="147841" x="2613025" y="830263"/>
          <p14:tracePt t="147849" x="2628900" y="822325"/>
          <p14:tracePt t="147857" x="2636838" y="815975"/>
          <p14:tracePt t="147867" x="2674938" y="792163"/>
          <p14:tracePt t="147885" x="2689225" y="777875"/>
          <p14:tracePt t="147901" x="2735263" y="746125"/>
          <p14:tracePt t="147918" x="2751138" y="731838"/>
          <p14:tracePt t="147934" x="2743200" y="731838"/>
          <p14:tracePt t="148169" x="2735263" y="731838"/>
          <p14:tracePt t="148201" x="2727325" y="731838"/>
          <p14:tracePt t="148337" x="2727325" y="739775"/>
          <p14:tracePt t="151018" x="2720975" y="739775"/>
          <p14:tracePt t="151609" x="2713038" y="739775"/>
          <p14:tracePt t="151633" x="2705100" y="739775"/>
          <p14:tracePt t="151681" x="2705100" y="731838"/>
          <p14:tracePt t="151689" x="2697163" y="731838"/>
          <p14:tracePt t="151697" x="2689225" y="723900"/>
          <p14:tracePt t="151714" x="2682875" y="715963"/>
          <p14:tracePt t="151730" x="2667000" y="701675"/>
          <p14:tracePt t="151747" x="2651125" y="685800"/>
          <p14:tracePt t="151764" x="2644775" y="677863"/>
          <p14:tracePt t="151841" x="2636838" y="669925"/>
          <p14:tracePt t="151985" x="2644775" y="669925"/>
          <p14:tracePt t="152217" x="2644775" y="677863"/>
          <p14:tracePt t="152561" x="2651125" y="677863"/>
          <p14:tracePt t="152625" x="2659063" y="685800"/>
          <p14:tracePt t="152737" x="2667000" y="685800"/>
          <p14:tracePt t="152801" x="2674938" y="685800"/>
          <p14:tracePt t="152857" x="2689225" y="693738"/>
          <p14:tracePt t="152897" x="2689225" y="701675"/>
          <p14:tracePt t="152929" x="2697163" y="708025"/>
          <p14:tracePt t="154823" x="2697163" y="701675"/>
          <p14:tracePt t="155041" x="2689225" y="693738"/>
          <p14:tracePt t="155049" x="2682875" y="693738"/>
          <p14:tracePt t="155059" x="2667000" y="677863"/>
          <p14:tracePt t="155077" x="2644775" y="669925"/>
          <p14:tracePt t="155094" x="2636838" y="669925"/>
          <p14:tracePt t="155110" x="2620963" y="655638"/>
          <p14:tracePt t="155127" x="2598738" y="639763"/>
          <p14:tracePt t="155144" x="2582863" y="631825"/>
          <p14:tracePt t="155144" x="2582863" y="625475"/>
          <p14:tracePt t="155162" x="2574925" y="625475"/>
          <p14:tracePt t="155176" x="2552700" y="609600"/>
          <p14:tracePt t="155194" x="2544763" y="609600"/>
          <p14:tracePt t="155209" x="2522538" y="593725"/>
          <p14:tracePt t="155226" x="2506663" y="579438"/>
          <p14:tracePt t="155243" x="2476500" y="571500"/>
          <p14:tracePt t="155259" x="2468563" y="555625"/>
          <p14:tracePt t="155276" x="2446338" y="541338"/>
          <p14:tracePt t="155293" x="2416175" y="517525"/>
          <p14:tracePt t="155310" x="2408238" y="517525"/>
          <p14:tracePt t="155326" x="2400300" y="503238"/>
          <p14:tracePt t="155344" x="2384425" y="487363"/>
          <p14:tracePt t="155359" x="2370138" y="465138"/>
          <p14:tracePt t="155378" x="2354263" y="449263"/>
          <p14:tracePt t="155393" x="2354263" y="441325"/>
          <p14:tracePt t="155426" x="2370138" y="441325"/>
          <p14:tracePt t="155729" x="2378075" y="449263"/>
          <p14:tracePt t="155737" x="2400300" y="465138"/>
          <p14:tracePt t="155745" x="2416175" y="473075"/>
          <p14:tracePt t="155759" x="2446338" y="495300"/>
          <p14:tracePt t="155778" x="2460625" y="511175"/>
          <p14:tracePt t="155794" x="2476500" y="517525"/>
          <p14:tracePt t="155809" x="2498725" y="533400"/>
          <p14:tracePt t="155827" x="2514600" y="541338"/>
          <p14:tracePt t="155845" x="2536825" y="571500"/>
          <p14:tracePt t="155860" x="2544763" y="571500"/>
          <p14:tracePt t="155876" x="2560638" y="593725"/>
          <p14:tracePt t="155893" x="2582863" y="601663"/>
          <p14:tracePt t="155909" x="2606675" y="617538"/>
          <p14:tracePt t="155927" x="2613025" y="617538"/>
          <p14:tracePt t="155942" x="2620963" y="631825"/>
          <p14:tracePt t="155959" x="2636838" y="639763"/>
          <p14:tracePt t="155976" x="2651125" y="663575"/>
          <p14:tracePt t="155994" x="2667000" y="685800"/>
          <p14:tracePt t="156010" x="2689225" y="708025"/>
          <p14:tracePt t="156027" x="2713038" y="731838"/>
          <p14:tracePt t="156043" x="2720975" y="746125"/>
          <p14:tracePt t="156059" x="2727325" y="754063"/>
          <p14:tracePt t="156965" x="2727325" y="746125"/>
          <p14:tracePt t="157249" x="2727325" y="739775"/>
          <p14:tracePt t="157258" x="2720975" y="723900"/>
          <p14:tracePt t="157265" x="2713038" y="715963"/>
          <p14:tracePt t="157275" x="2697163" y="693738"/>
          <p14:tracePt t="157291" x="2697163" y="685800"/>
          <p14:tracePt t="157307" x="2682875" y="655638"/>
          <p14:tracePt t="157325" x="2651125" y="617538"/>
          <p14:tracePt t="157325" x="2644775" y="617538"/>
          <p14:tracePt t="157345" x="2636838" y="601663"/>
          <p14:tracePt t="157357" x="2628900" y="587375"/>
          <p14:tracePt t="157374" x="2606675" y="549275"/>
          <p14:tracePt t="157390" x="2574925" y="495300"/>
          <p14:tracePt t="157390" x="2552700" y="473075"/>
          <p14:tracePt t="157409" x="2544763" y="457200"/>
          <p14:tracePt t="157425" x="2506663" y="373063"/>
          <p14:tracePt t="157442" x="2484438" y="350838"/>
          <p14:tracePt t="157459" x="2468563" y="327025"/>
          <p14:tracePt t="157476" x="2460625" y="320675"/>
          <p14:tracePt t="157490" x="2454275" y="312738"/>
          <p14:tracePt t="157506" x="2454275" y="304800"/>
          <p14:tracePt t="157713" x="2468563" y="320675"/>
          <p14:tracePt t="157729" x="2468563" y="334963"/>
          <p14:tracePt t="157737" x="2492375" y="350838"/>
          <p14:tracePt t="157745" x="2498725" y="365125"/>
          <p14:tracePt t="157757" x="2544763" y="411163"/>
          <p14:tracePt t="157774" x="2590800" y="473075"/>
          <p14:tracePt t="157791" x="2636838" y="517525"/>
          <p14:tracePt t="157807" x="2674938" y="549275"/>
          <p14:tracePt t="157807" x="2674938" y="555625"/>
          <p14:tracePt t="157826" x="2682875" y="563563"/>
          <p14:tracePt t="157842" x="2689225" y="571500"/>
          <p14:tracePt t="157858" x="2697163" y="579438"/>
          <p14:tracePt t="157881" x="2705100" y="587375"/>
          <p14:tracePt t="157953" x="2713038" y="587375"/>
          <p14:tracePt t="157969" x="2713038" y="593725"/>
          <p14:tracePt t="157977" x="2720975" y="593725"/>
          <p14:tracePt t="157990" x="2735263" y="617538"/>
          <p14:tracePt t="158007" x="2735263" y="639763"/>
          <p14:tracePt t="158025" x="2743200" y="639763"/>
          <p14:tracePt t="158153" x="2743200" y="647700"/>
          <p14:tracePt t="158177" x="2743200" y="655638"/>
          <p14:tracePt t="158225" x="2743200" y="663575"/>
          <p14:tracePt t="158249" x="2743200" y="669925"/>
          <p14:tracePt t="158258" x="2743200" y="685800"/>
          <p14:tracePt t="158274" x="2743200" y="693738"/>
          <p14:tracePt t="158290" x="2743200" y="701675"/>
          <p14:tracePt t="158297" x="2743200" y="708025"/>
          <p14:tracePt t="158307" x="2743200" y="715963"/>
          <p14:tracePt t="158329" x="2743200" y="731838"/>
          <p14:tracePt t="158409" x="2743200" y="739775"/>
          <p14:tracePt t="159315" x="2735263" y="739775"/>
          <p14:tracePt t="160097" x="2727325" y="739775"/>
          <p14:tracePt t="160145" x="2713038" y="739775"/>
          <p14:tracePt t="160201" x="2713038" y="746125"/>
          <p14:tracePt t="160217" x="2705100" y="746125"/>
          <p14:tracePt t="160249" x="2705100" y="754063"/>
          <p14:tracePt t="160257" x="2705100" y="762000"/>
          <p14:tracePt t="160271" x="2689225" y="762000"/>
          <p14:tracePt t="160271" x="2674938" y="777875"/>
          <p14:tracePt t="160290" x="2667000" y="792163"/>
          <p14:tracePt t="160306" x="2659063" y="800100"/>
          <p14:tracePt t="160323" x="2651125" y="808038"/>
          <p14:tracePt t="160339" x="2644775" y="815975"/>
          <p14:tracePt t="160357" x="2628900" y="822325"/>
          <p14:tracePt t="160371" x="2620963" y="838200"/>
          <p14:tracePt t="160388" x="2598738" y="854075"/>
          <p14:tracePt t="160405" x="2574925" y="860425"/>
          <p14:tracePt t="160422" x="2560638" y="876300"/>
          <p14:tracePt t="160438" x="2544763" y="892175"/>
          <p14:tracePt t="160455" x="2536825" y="906463"/>
          <p14:tracePt t="160471" x="2522538" y="930275"/>
          <p14:tracePt t="160471" x="2506663" y="936625"/>
          <p14:tracePt t="160490" x="2484438" y="952500"/>
          <p14:tracePt t="160506" x="2460625" y="968375"/>
          <p14:tracePt t="160523" x="2446338" y="982663"/>
          <p14:tracePt t="160539" x="2438400" y="990600"/>
          <p14:tracePt t="160555" x="2430463" y="998538"/>
          <p14:tracePt t="160571" x="2422525" y="1006475"/>
          <p14:tracePt t="160588" x="2422525" y="1012825"/>
          <p14:tracePt t="160605" x="2416175" y="1020763"/>
          <p14:tracePt t="160621" x="2408238" y="1036638"/>
          <p14:tracePt t="160621" x="2400300" y="1036638"/>
          <p14:tracePt t="160643" x="2392363" y="1050925"/>
          <p14:tracePt t="160657" x="2384425" y="1050925"/>
          <p14:tracePt t="160671" x="2378075" y="1066800"/>
          <p14:tracePt t="160687" x="2354263" y="1074738"/>
          <p14:tracePt t="160687" x="2346325" y="1082675"/>
          <p14:tracePt t="160706" x="2332038" y="1096963"/>
          <p14:tracePt t="160722" x="2324100" y="1104900"/>
          <p14:tracePt t="160739" x="2308225" y="1120775"/>
          <p14:tracePt t="160756" x="2301875" y="1120775"/>
          <p14:tracePt t="160777" x="2301875" y="1127125"/>
          <p14:tracePt t="160787" x="2293938" y="1135063"/>
          <p14:tracePt t="160804" x="2286000" y="1143000"/>
          <p14:tracePt t="160820" x="2278063" y="1158875"/>
          <p14:tracePt t="160837" x="2270125" y="1165225"/>
          <p14:tracePt t="160854" x="2255838" y="1181100"/>
          <p14:tracePt t="160871" x="2247900" y="1203325"/>
          <p14:tracePt t="160888" x="2232025" y="1219200"/>
          <p14:tracePt t="160906" x="2209800" y="1235075"/>
          <p14:tracePt t="160922" x="2193925" y="1249363"/>
          <p14:tracePt t="160939" x="2179638" y="1265238"/>
          <p14:tracePt t="160955" x="2171700" y="1273175"/>
          <p14:tracePt t="160971" x="2163763" y="1279525"/>
          <p14:tracePt t="160987" x="2155825" y="1295400"/>
          <p14:tracePt t="161004" x="2149475" y="1295400"/>
          <p14:tracePt t="161025" x="2141538" y="1317625"/>
          <p14:tracePt t="161037" x="2117725" y="1325563"/>
          <p14:tracePt t="161054" x="2111375" y="1333500"/>
          <p14:tracePt t="161071" x="2103438" y="1349375"/>
          <p14:tracePt t="161088" x="2095500" y="1355725"/>
          <p14:tracePt t="161104" x="2079625" y="1363663"/>
          <p14:tracePt t="161104" x="2073275" y="1371600"/>
          <p14:tracePt t="161122" x="2065338" y="1379538"/>
          <p14:tracePt t="161138" x="2049463" y="1393825"/>
          <p14:tracePt t="161161" x="2057400" y="1393825"/>
          <p14:tracePt t="161369" x="2065338" y="1393825"/>
          <p14:tracePt t="161377" x="2079625" y="1387475"/>
          <p14:tracePt t="161401" x="2087563" y="1371600"/>
          <p14:tracePt t="161409" x="2103438" y="1363663"/>
          <p14:tracePt t="161420" x="2117725" y="1325563"/>
          <p14:tracePt t="161437" x="2141538" y="1303338"/>
          <p14:tracePt t="161454" x="2163763" y="1279525"/>
          <p14:tracePt t="161470" x="2179638" y="1257300"/>
          <p14:tracePt t="161487" x="2201863" y="1227138"/>
          <p14:tracePt t="161487" x="2201863" y="1219200"/>
          <p14:tracePt t="161506" x="2217738" y="1189038"/>
          <p14:tracePt t="161522" x="2247900" y="1150938"/>
          <p14:tracePt t="161538" x="2286000" y="1112838"/>
          <p14:tracePt t="161555" x="2308225" y="1089025"/>
          <p14:tracePt t="161571" x="2332038" y="1058863"/>
          <p14:tracePt t="161587" x="2346325" y="1036638"/>
          <p14:tracePt t="161605" x="2362200" y="1020763"/>
          <p14:tracePt t="161620" x="2378075" y="998538"/>
          <p14:tracePt t="161636" x="2400300" y="974725"/>
          <p14:tracePt t="161653" x="2416175" y="952500"/>
          <p14:tracePt t="161668" x="2430463" y="944563"/>
          <p14:tracePt t="161685" x="2446338" y="922338"/>
          <p14:tracePt t="161703" x="2468563" y="922338"/>
          <p14:tracePt t="161719" x="2476500" y="906463"/>
          <p14:tracePt t="161736" x="2492375" y="892175"/>
          <p14:tracePt t="161755" x="2522538" y="860425"/>
          <p14:tracePt t="161771" x="2552700" y="838200"/>
          <p14:tracePt t="161787" x="2560638" y="830263"/>
          <p14:tracePt t="161803" x="2582863" y="815975"/>
          <p14:tracePt t="161820" x="2590800" y="808038"/>
          <p14:tracePt t="161837" x="2598738" y="808038"/>
          <p14:tracePt t="161855" x="2598738" y="800100"/>
          <p14:tracePt t="161869" x="2613025" y="784225"/>
          <p14:tracePt t="161889" x="2636838" y="769938"/>
          <p14:tracePt t="161903" x="2659063" y="754063"/>
          <p14:tracePt t="161903" x="2667000" y="739775"/>
          <p14:tracePt t="161922" x="2682875" y="739775"/>
          <p14:tracePt t="161938" x="2667000" y="739775"/>
          <p14:tracePt t="162185" x="2659063" y="739775"/>
          <p14:tracePt t="162201" x="2651125" y="739775"/>
          <p14:tracePt t="162217" x="2651125" y="746125"/>
          <p14:tracePt t="162273" x="2644775" y="746125"/>
          <p14:tracePt t="162281" x="2636838" y="746125"/>
          <p14:tracePt t="162297" x="2636838" y="754063"/>
          <p14:tracePt t="162305" x="2628900" y="762000"/>
          <p14:tracePt t="162319" x="2613025" y="762000"/>
          <p14:tracePt t="162345" x="2606675" y="769938"/>
          <p14:tracePt t="162355" x="2606675" y="777875"/>
          <p14:tracePt t="162377" x="2598738" y="777875"/>
          <p14:tracePt t="162409" x="2598738" y="784225"/>
          <p14:tracePt t="162433" x="2590800" y="784225"/>
          <p14:tracePt t="162449" x="2590800" y="792163"/>
          <p14:tracePt t="162465" x="2574925" y="800100"/>
          <p14:tracePt t="162473" x="2560638" y="815975"/>
          <p14:tracePt t="162490" x="2560638" y="822325"/>
          <p14:tracePt t="162505" x="2552700" y="830263"/>
          <p14:tracePt t="162521" x="2544763" y="830263"/>
          <p14:tracePt t="162577" x="2536825" y="838200"/>
          <p14:tracePt t="162593" x="2536825" y="846138"/>
          <p14:tracePt t="162609" x="2522538" y="860425"/>
          <p14:tracePt t="162617" x="2514600" y="868363"/>
          <p14:tracePt t="162657" x="2514600" y="876300"/>
          <p14:tracePt t="162689" x="2530475" y="876300"/>
          <p14:tracePt t="162897" x="2530475" y="868363"/>
          <p14:tracePt t="162905" x="2536825" y="868363"/>
          <p14:tracePt t="162918" x="2536825" y="860425"/>
          <p14:tracePt t="162936" x="2544763" y="860425"/>
          <p14:tracePt t="162953" x="2552700" y="854075"/>
          <p14:tracePt t="162970" x="2560638" y="846138"/>
          <p14:tracePt t="163385" x="2568575" y="838200"/>
          <p14:tracePt t="163393" x="2574925" y="830263"/>
          <p14:tracePt t="163409" x="2582863" y="822325"/>
          <p14:tracePt t="163425" x="2606675" y="800100"/>
          <p14:tracePt t="163441" x="2613025" y="792163"/>
          <p14:tracePt t="163457" x="2620963" y="784225"/>
          <p14:tracePt t="163468" x="2636838" y="777875"/>
          <p14:tracePt t="163486" x="2651125" y="769938"/>
          <p14:tracePt t="163502" x="2659063" y="762000"/>
          <p14:tracePt t="163518" x="2659063" y="754063"/>
          <p14:tracePt t="163585" x="2667000" y="754063"/>
          <p14:tracePt t="163602" x="2667000" y="739775"/>
          <p14:tracePt t="163697" x="2667000" y="723900"/>
          <p14:tracePt t="163729" x="2674938" y="715963"/>
          <p14:tracePt t="163817" x="2674938" y="708025"/>
          <p14:tracePt t="163873" x="2667000" y="708025"/>
          <p14:tracePt t="163913" x="2659063" y="708025"/>
          <p14:tracePt t="163937" x="2651125" y="701675"/>
          <p14:tracePt t="163945" x="2651125" y="693738"/>
          <p14:tracePt t="163955" x="2644775" y="693738"/>
          <p14:tracePt t="163985" x="2644775" y="685800"/>
          <p14:tracePt t="164002" x="2628900" y="677863"/>
          <p14:tracePt t="164009" x="2628900" y="669925"/>
          <p14:tracePt t="164019" x="2606675" y="655638"/>
          <p14:tracePt t="164036" x="2590800" y="617538"/>
          <p14:tracePt t="164051" x="2568575" y="579438"/>
          <p14:tracePt t="164067" x="2560638" y="563563"/>
          <p14:tracePt t="164083" x="2552700" y="555625"/>
          <p14:tracePt t="164099" x="2544763" y="541338"/>
          <p14:tracePt t="164117" x="2530475" y="525463"/>
          <p14:tracePt t="164133" x="2522538" y="495300"/>
          <p14:tracePt t="164151" x="2514600" y="479425"/>
          <p14:tracePt t="164167" x="2476500" y="427038"/>
          <p14:tracePt t="164186" x="2468563" y="411163"/>
          <p14:tracePt t="164202" x="2460625" y="403225"/>
          <p14:tracePt t="164217" x="2484438" y="419100"/>
          <p14:tracePt t="164409" x="2492375" y="427038"/>
          <p14:tracePt t="164418" x="2498725" y="434975"/>
          <p14:tracePt t="164425" x="2536825" y="449263"/>
          <p14:tracePt t="164435" x="2568575" y="473075"/>
          <p14:tracePt t="164451" x="2590800" y="503238"/>
          <p14:tracePt t="164467" x="2620963" y="541338"/>
          <p14:tracePt t="164486" x="2659063" y="593725"/>
          <p14:tracePt t="164501" x="2697163" y="639763"/>
          <p14:tracePt t="164516" x="2705100" y="655638"/>
          <p14:tracePt t="164533" x="2705100" y="663575"/>
          <p14:tracePt t="164550" x="2705100" y="669925"/>
          <p14:tracePt t="164705" x="2713038" y="669925"/>
          <p14:tracePt t="164753" x="2713038" y="677863"/>
          <p14:tracePt t="164817" x="2713038" y="685800"/>
          <p14:tracePt t="164985" x="2705100" y="685800"/>
          <p14:tracePt t="166857" x="2705100" y="693738"/>
          <p14:tracePt t="167401" x="2697163" y="708025"/>
          <p14:tracePt t="167409" x="2689225" y="715963"/>
          <p14:tracePt t="167417" x="2682875" y="723900"/>
          <p14:tracePt t="167430" x="2651125" y="769938"/>
          <p14:tracePt t="167448" x="2636838" y="792163"/>
          <p14:tracePt t="167448" x="2628900" y="808038"/>
          <p14:tracePt t="167466" x="2620963" y="822325"/>
          <p14:tracePt t="167483" x="2606675" y="846138"/>
          <p14:tracePt t="167498" x="2598738" y="868363"/>
          <p14:tracePt t="167515" x="2582863" y="892175"/>
          <p14:tracePt t="167531" x="2568575" y="914400"/>
          <p14:tracePt t="167548" x="2544763" y="944563"/>
          <p14:tracePt t="167564" x="2514600" y="974725"/>
          <p14:tracePt t="167581" x="2498725" y="982663"/>
          <p14:tracePt t="167597" x="2492375" y="990600"/>
          <p14:tracePt t="167614" x="2476500" y="1006475"/>
          <p14:tracePt t="167631" x="2446338" y="1020763"/>
          <p14:tracePt t="167647" x="2430463" y="1044575"/>
          <p14:tracePt t="167647" x="2422525" y="1058863"/>
          <p14:tracePt t="167667" x="2392363" y="1096963"/>
          <p14:tracePt t="167684" x="2370138" y="1120775"/>
          <p14:tracePt t="167698" x="2346325" y="1143000"/>
          <p14:tracePt t="167698" x="2324100" y="1158875"/>
          <p14:tracePt t="167717" x="2278063" y="1203325"/>
          <p14:tracePt t="167731" x="2263775" y="1219200"/>
          <p14:tracePt t="167749" x="2247900" y="1235075"/>
          <p14:tracePt t="167763" x="2247900" y="1241425"/>
          <p14:tracePt t="167780" x="2232025" y="1257300"/>
          <p14:tracePt t="167797" x="2225675" y="1273175"/>
          <p14:tracePt t="167814" x="2239963" y="1273175"/>
          <p14:tracePt t="168016" x="2239963" y="1265238"/>
          <p14:tracePt t="168024" x="2247900" y="1257300"/>
          <p14:tracePt t="168032" x="2255838" y="1241425"/>
          <p14:tracePt t="168046" x="2270125" y="1203325"/>
          <p14:tracePt t="168063" x="2293938" y="1173163"/>
          <p14:tracePt t="168063" x="2293938" y="1158875"/>
          <p14:tracePt t="168082" x="2308225" y="1143000"/>
          <p14:tracePt t="168098" x="2324100" y="1120775"/>
          <p14:tracePt t="168114" x="2354263" y="1089025"/>
          <p14:tracePt t="168131" x="2384425" y="1058863"/>
          <p14:tracePt t="168147" x="2416175" y="1028700"/>
          <p14:tracePt t="168164" x="2454275" y="990600"/>
          <p14:tracePt t="168180" x="2492375" y="960438"/>
          <p14:tracePt t="168197" x="2522538" y="930275"/>
          <p14:tracePt t="168215" x="2536825" y="906463"/>
          <p14:tracePt t="168230" x="2552700" y="892175"/>
          <p14:tracePt t="168246" x="2560638" y="876300"/>
          <p14:tracePt t="168264" x="2582863" y="854075"/>
          <p14:tracePt t="168264" x="2590800" y="838200"/>
          <p14:tracePt t="168282" x="2628900" y="808038"/>
          <p14:tracePt t="168298" x="2651125" y="784225"/>
          <p14:tracePt t="168314" x="2682875" y="754063"/>
          <p14:tracePt t="168331" x="2689225" y="739775"/>
          <p14:tracePt t="168347" x="2697163" y="731838"/>
          <p14:tracePt t="168363" x="2705100" y="723900"/>
          <p14:tracePt t="168380" x="2705100" y="715963"/>
          <p14:tracePt t="168401" x="2697163" y="715963"/>
          <p14:tracePt t="169017" x="2689225" y="723900"/>
          <p14:tracePt t="169065" x="2682875" y="731838"/>
          <p14:tracePt t="169097" x="2682875" y="739775"/>
          <p14:tracePt t="169114" x="2674938" y="739775"/>
          <p14:tracePt t="169130" x="2667000" y="739775"/>
          <p14:tracePt t="169137" x="2659063" y="746125"/>
          <p14:tracePt t="169147" x="2651125" y="754063"/>
          <p14:tracePt t="169169" x="2644775" y="769938"/>
          <p14:tracePt t="169194" x="2636838" y="769938"/>
          <p14:tracePt t="169217" x="2636838" y="777875"/>
          <p14:tracePt t="169233" x="2636838" y="784225"/>
          <p14:tracePt t="169241" x="2628900" y="784225"/>
          <p14:tracePt t="169249" x="2620963" y="800100"/>
          <p14:tracePt t="169265" x="2613025" y="800100"/>
          <p14:tracePt t="169278" x="2606675" y="815975"/>
          <p14:tracePt t="169278" x="2606675" y="822325"/>
          <p14:tracePt t="169298" x="2598738" y="822325"/>
          <p14:tracePt t="169298" x="2590800" y="822325"/>
          <p14:tracePt t="169314" x="2582863" y="846138"/>
          <p14:tracePt t="169330" x="2568575" y="860425"/>
          <p14:tracePt t="169347" x="2552700" y="884238"/>
          <p14:tracePt t="169363" x="2536825" y="898525"/>
          <p14:tracePt t="169379" x="2530475" y="906463"/>
          <p14:tracePt t="169396" x="2522538" y="914400"/>
          <p14:tracePt t="169433" x="2514600" y="914400"/>
          <p14:tracePt t="169441" x="2514600" y="930275"/>
          <p14:tracePt t="169457" x="2514600" y="936625"/>
          <p14:tracePt t="169465" x="2506663" y="944563"/>
          <p14:tracePt t="169480" x="2498725" y="952500"/>
          <p14:tracePt t="169495" x="2492375" y="960438"/>
          <p14:tracePt t="169512" x="2484438" y="968375"/>
          <p14:tracePt t="169569" x="2476500" y="974725"/>
          <p14:tracePt t="169593" x="2468563" y="990600"/>
          <p14:tracePt t="169625" x="2460625" y="998538"/>
          <p14:tracePt t="169721" x="2454275" y="1006475"/>
          <p14:tracePt t="169753" x="2454275" y="1012825"/>
          <p14:tracePt t="169762" x="2438400" y="1020763"/>
          <p14:tracePt t="169778" x="2438400" y="1044575"/>
          <p14:tracePt t="169785" x="2430463" y="1050925"/>
          <p14:tracePt t="169795" x="2422525" y="1058863"/>
          <p14:tracePt t="169811" x="2408238" y="1074738"/>
          <p14:tracePt t="169828" x="2408238" y="1066800"/>
          <p14:tracePt t="170113" x="2416175" y="1058863"/>
          <p14:tracePt t="170121" x="2422525" y="1050925"/>
          <p14:tracePt t="170130" x="2430463" y="1044575"/>
          <p14:tracePt t="170144" x="2438400" y="1028700"/>
          <p14:tracePt t="170162" x="2454275" y="1012825"/>
          <p14:tracePt t="170178" x="2468563" y="982663"/>
          <p14:tracePt t="170195" x="2484438" y="960438"/>
          <p14:tracePt t="170210" x="2506663" y="936625"/>
          <p14:tracePt t="170227" x="2522538" y="914400"/>
          <p14:tracePt t="170245" x="2536825" y="898525"/>
          <p14:tracePt t="170261" x="2560638" y="884238"/>
          <p14:tracePt t="170278" x="2582863" y="860425"/>
          <p14:tracePt t="170295" x="2606675" y="846138"/>
          <p14:tracePt t="170311" x="2620963" y="822325"/>
          <p14:tracePt t="170328" x="2628900" y="815975"/>
          <p14:tracePt t="170345" x="2636838" y="808038"/>
          <p14:tracePt t="170362" x="2651125" y="792163"/>
          <p14:tracePt t="170379" x="2667000" y="784225"/>
          <p14:tracePt t="170395" x="2674938" y="769938"/>
          <p14:tracePt t="170411" x="2682875" y="762000"/>
          <p14:tracePt t="170427" x="2689225" y="754063"/>
          <p14:tracePt t="170444" x="2689225" y="746125"/>
          <p14:tracePt t="170528" x="2697163" y="739775"/>
          <p14:tracePt t="170544" x="2697163" y="731838"/>
          <p14:tracePt t="170593" x="2689225" y="731838"/>
          <p14:tracePt t="170745" x="2674938" y="731838"/>
          <p14:tracePt t="170785" x="2667000" y="746125"/>
          <p14:tracePt t="170801" x="2667000" y="754063"/>
          <p14:tracePt t="170810" x="2659063" y="762000"/>
          <p14:tracePt t="170817" x="2651125" y="777875"/>
          <p14:tracePt t="170827" x="2644775" y="784225"/>
          <p14:tracePt t="170844" x="2636838" y="800100"/>
          <p14:tracePt t="170860" x="2628900" y="800100"/>
          <p14:tracePt t="170877" x="2620963" y="815975"/>
          <p14:tracePt t="170896" x="2598738" y="830263"/>
          <p14:tracePt t="170911" x="2582863" y="854075"/>
          <p14:tracePt t="170927" x="2568575" y="876300"/>
          <p14:tracePt t="170927" x="2552700" y="898525"/>
          <p14:tracePt t="170946" x="2536825" y="914400"/>
          <p14:tracePt t="170961" x="2514600" y="936625"/>
          <p14:tracePt t="170978" x="2498725" y="952500"/>
          <p14:tracePt t="170995" x="2484438" y="968375"/>
          <p14:tracePt t="171011" x="2468563" y="968375"/>
          <p14:tracePt t="171027" x="2454275" y="982663"/>
          <p14:tracePt t="171044" x="2430463" y="998538"/>
          <p14:tracePt t="171061" x="2400300" y="1020763"/>
          <p14:tracePt t="171077" x="2370138" y="1044575"/>
          <p14:tracePt t="171094" x="2316163" y="1074738"/>
          <p14:tracePt t="171110" x="2278063" y="1089025"/>
          <p14:tracePt t="171127" x="2247900" y="1112838"/>
          <p14:tracePt t="171127" x="2247900" y="1120775"/>
          <p14:tracePt t="171146" x="2239963" y="1120775"/>
          <p14:tracePt t="171160" x="2232025" y="1120775"/>
          <p14:tracePt t="171177" x="2225675" y="1127125"/>
          <p14:tracePt t="171194" x="2217738" y="1135063"/>
          <p14:tracePt t="171211" x="2201863" y="1150938"/>
          <p14:tracePt t="171227" x="2187575" y="1165225"/>
          <p14:tracePt t="171244" x="2171700" y="1181100"/>
          <p14:tracePt t="171260" x="2155825" y="1196975"/>
          <p14:tracePt t="171277" x="2133600" y="1203325"/>
          <p14:tracePt t="171294" x="2117725" y="1219200"/>
          <p14:tracePt t="171310" x="2095500" y="1249363"/>
          <p14:tracePt t="171327" x="2079625" y="1265238"/>
          <p14:tracePt t="171343" x="2065338" y="1287463"/>
          <p14:tracePt t="171343" x="2057400" y="1303338"/>
          <p14:tracePt t="171362" x="2041525" y="1317625"/>
          <p14:tracePt t="171379" x="2035175" y="1333500"/>
          <p14:tracePt t="171395" x="2027238" y="1341438"/>
          <p14:tracePt t="171409" x="2019300" y="1349375"/>
          <p14:tracePt t="171426" x="2019300" y="1355725"/>
          <p14:tracePt t="171443" x="2019300" y="1371600"/>
          <p14:tracePt t="171496" x="2019300" y="1379538"/>
          <p14:tracePt t="171512" x="2019300" y="1387475"/>
          <p14:tracePt t="171520" x="2011363" y="1393825"/>
          <p14:tracePt t="171529" x="2011363" y="1401763"/>
          <p14:tracePt t="171561" x="2011363" y="1409700"/>
          <p14:tracePt t="171585" x="2011363" y="1417638"/>
          <p14:tracePt t="171737" x="2019300" y="1417638"/>
          <p14:tracePt t="171825" x="2027238" y="1417638"/>
          <p14:tracePt t="171833" x="2035175" y="1417638"/>
          <p14:tracePt t="171857" x="2049463" y="1417638"/>
          <p14:tracePt t="171881" x="2057400" y="1401763"/>
          <p14:tracePt t="171889" x="2065338" y="1401763"/>
          <p14:tracePt t="171897" x="2073275" y="1387475"/>
          <p14:tracePt t="171909" x="2087563" y="1371600"/>
          <p14:tracePt t="171926" x="2103438" y="1341438"/>
          <p14:tracePt t="171926" x="2117725" y="1333500"/>
          <p14:tracePt t="171949" x="2117725" y="1317625"/>
          <p14:tracePt t="171959" x="2149475" y="1273175"/>
          <p14:tracePt t="171979" x="2155825" y="1257300"/>
          <p14:tracePt t="171979" x="2171700" y="1235075"/>
          <p14:tracePt t="171994" x="2193925" y="1203325"/>
          <p14:tracePt t="172011" x="2217738" y="1181100"/>
          <p14:tracePt t="172028" x="2239963" y="1158875"/>
          <p14:tracePt t="172042" x="2263775" y="1120775"/>
          <p14:tracePt t="172058" x="2270125" y="1104900"/>
          <p14:tracePt t="172075" x="2286000" y="1082675"/>
          <p14:tracePt t="172092" x="2301875" y="1058863"/>
          <p14:tracePt t="172109" x="2324100" y="1028700"/>
          <p14:tracePt t="172127" x="2346325" y="1006475"/>
          <p14:tracePt t="172144" x="2346325" y="998538"/>
          <p14:tracePt t="172159" x="2362200" y="982663"/>
          <p14:tracePt t="172177" x="2370138" y="974725"/>
          <p14:tracePt t="172194" x="2392363" y="944563"/>
          <p14:tracePt t="172210" x="2422525" y="914400"/>
          <p14:tracePt t="172227" x="2460625" y="868363"/>
          <p14:tracePt t="172243" x="2492375" y="854075"/>
          <p14:tracePt t="172259" x="2514600" y="838200"/>
          <p14:tracePt t="172276" x="2522538" y="830263"/>
          <p14:tracePt t="172292" x="2530475" y="822325"/>
          <p14:tracePt t="172309" x="2544763" y="815975"/>
          <p14:tracePt t="172326" x="2560638" y="808038"/>
          <p14:tracePt t="172342" x="2582863" y="784225"/>
          <p14:tracePt t="172342" x="2590800" y="777875"/>
          <p14:tracePt t="172362" x="2598738" y="777875"/>
          <p14:tracePt t="172376" x="2628900" y="746125"/>
          <p14:tracePt t="172395" x="2651125" y="731838"/>
          <p14:tracePt t="172410" x="2651125" y="723900"/>
          <p14:tracePt t="172427" x="2651125" y="715963"/>
          <p14:tracePt t="172560" x="2644775" y="715963"/>
          <p14:tracePt t="172649" x="2636838" y="715963"/>
          <p14:tracePt t="172658" x="2628900" y="723900"/>
          <p14:tracePt t="172665" x="2620963" y="731838"/>
          <p14:tracePt t="172675" x="2613025" y="769938"/>
          <p14:tracePt t="172692" x="2598738" y="784225"/>
          <p14:tracePt t="172709" x="2590800" y="800100"/>
          <p14:tracePt t="172726" x="2590800" y="808038"/>
          <p14:tracePt t="172742" x="2582863" y="815975"/>
          <p14:tracePt t="172758" x="2574925" y="822325"/>
          <p14:tracePt t="172758" x="2568575" y="830263"/>
          <p14:tracePt t="172778" x="2552700" y="846138"/>
          <p14:tracePt t="172792" x="2506663" y="892175"/>
          <p14:tracePt t="172810" x="2460625" y="922338"/>
          <p14:tracePt t="172827" x="2430463" y="952500"/>
          <p14:tracePt t="172843" x="2400300" y="982663"/>
          <p14:tracePt t="172859" x="2384425" y="1012825"/>
          <p14:tracePt t="172876" x="2362200" y="1044575"/>
          <p14:tracePt t="172895" x="2346325" y="1066800"/>
          <p14:tracePt t="172909" x="2324100" y="1089025"/>
          <p14:tracePt t="172925" x="2316163" y="1096963"/>
          <p14:tracePt t="172945" x="2308225" y="1112838"/>
          <p14:tracePt t="172958" x="2293938" y="1120775"/>
          <p14:tracePt t="172975" x="2278063" y="1143000"/>
          <p14:tracePt t="172975" x="2270125" y="1150938"/>
          <p14:tracePt t="172994" x="2263775" y="1165225"/>
          <p14:tracePt t="172994" x="2255838" y="1165225"/>
          <p14:tracePt t="173010" x="2239963" y="1189038"/>
          <p14:tracePt t="173026" x="2232025" y="1203325"/>
          <p14:tracePt t="173044" x="2201863" y="1219200"/>
          <p14:tracePt t="173059" x="2187575" y="1241425"/>
          <p14:tracePt t="173075" x="2163763" y="1273175"/>
          <p14:tracePt t="173092" x="2149475" y="1287463"/>
          <p14:tracePt t="173108" x="2133600" y="1311275"/>
          <p14:tracePt t="173125" x="2133600" y="1325563"/>
          <p14:tracePt t="173142" x="2117725" y="1349375"/>
          <p14:tracePt t="173158" x="2103438" y="1363663"/>
          <p14:tracePt t="173175" x="2087563" y="1387475"/>
          <p14:tracePt t="173192" x="2065338" y="1409700"/>
          <p14:tracePt t="173192" x="2065338" y="1417638"/>
          <p14:tracePt t="173210" x="2057400" y="1431925"/>
          <p14:tracePt t="173226" x="2041525" y="1439863"/>
          <p14:tracePt t="173243" x="2049463" y="1439863"/>
          <p14:tracePt t="173441" x="2057400" y="1431925"/>
          <p14:tracePt t="173466" x="2057400" y="1425575"/>
          <p14:tracePt t="173476" x="2065338" y="1425575"/>
          <p14:tracePt t="173481" x="2087563" y="1417638"/>
          <p14:tracePt t="173491" x="2087563" y="1401763"/>
          <p14:tracePt t="173507" x="2111375" y="1379538"/>
          <p14:tracePt t="173525" x="2125663" y="1349375"/>
          <p14:tracePt t="173540" x="2141538" y="1333500"/>
          <p14:tracePt t="173557" x="2149475" y="1317625"/>
          <p14:tracePt t="173574" x="2155825" y="1303338"/>
          <p14:tracePt t="173591" x="2179638" y="1279525"/>
          <p14:tracePt t="173591" x="2193925" y="1265238"/>
          <p14:tracePt t="173610" x="2217738" y="1249363"/>
          <p14:tracePt t="173624" x="2293938" y="1196975"/>
          <p14:tracePt t="173643" x="2324100" y="1173163"/>
          <p14:tracePt t="173659" x="2354263" y="1150938"/>
          <p14:tracePt t="173675" x="2370138" y="1120775"/>
          <p14:tracePt t="173691" x="2384425" y="1096963"/>
          <p14:tracePt t="173709" x="2400300" y="1082675"/>
          <p14:tracePt t="173726" x="2416175" y="1050925"/>
          <p14:tracePt t="173741" x="2438400" y="1036638"/>
          <p14:tracePt t="173757" x="2446338" y="1028700"/>
          <p14:tracePt t="173774" x="2454275" y="1006475"/>
          <p14:tracePt t="173791" x="2460625" y="1006475"/>
          <p14:tracePt t="173807" x="2476500" y="974725"/>
          <p14:tracePt t="173826" x="2492375" y="974725"/>
          <p14:tracePt t="173842" x="2506663" y="960438"/>
          <p14:tracePt t="173858" x="2522538" y="944563"/>
          <p14:tracePt t="173875" x="2522538" y="936625"/>
          <p14:tracePt t="173892" x="2536825" y="922338"/>
          <p14:tracePt t="173907" x="2544763" y="898525"/>
          <p14:tracePt t="173925" x="2568575" y="868363"/>
          <p14:tracePt t="173941" x="2590800" y="830263"/>
          <p14:tracePt t="173958" x="2613025" y="800100"/>
          <p14:tracePt t="173974" x="2620963" y="792163"/>
          <p14:tracePt t="173990" x="2628900" y="784225"/>
          <p14:tracePt t="174007" x="2636838" y="777875"/>
          <p14:tracePt t="174057" x="2636838" y="769938"/>
          <p14:tracePt t="174074" x="2651125" y="762000"/>
          <p14:tracePt t="174081" x="2651125" y="754063"/>
          <p14:tracePt t="174091" x="2659063" y="739775"/>
          <p14:tracePt t="174107" x="2667000" y="731838"/>
          <p14:tracePt t="174124" x="2674938" y="731838"/>
          <p14:tracePt t="174140" x="2674938" y="723900"/>
          <p14:tracePt t="174225" x="2682875" y="715963"/>
          <p14:tracePt t="174233" x="2689225" y="715963"/>
          <p14:tracePt t="174337" x="2682875" y="715963"/>
          <p14:tracePt t="174425" x="2667000" y="715963"/>
          <p14:tracePt t="174457" x="2659063" y="723900"/>
          <p14:tracePt t="174465" x="2651125" y="739775"/>
          <p14:tracePt t="174475" x="2628900" y="762000"/>
          <p14:tracePt t="174491" x="2613025" y="777875"/>
          <p14:tracePt t="174507" x="2606675" y="792163"/>
          <p14:tracePt t="174524" x="2598738" y="808038"/>
          <p14:tracePt t="174540" x="2590800" y="808038"/>
          <p14:tracePt t="174556" x="2582863" y="815975"/>
          <p14:tracePt t="174573" x="2568575" y="854075"/>
          <p14:tracePt t="174590" x="2530475" y="892175"/>
          <p14:tracePt t="174607" x="2506663" y="922338"/>
          <p14:tracePt t="174624" x="2484438" y="952500"/>
          <p14:tracePt t="174642" x="2468563" y="982663"/>
          <p14:tracePt t="174658" x="2468563" y="990600"/>
          <p14:tracePt t="174674" x="2460625" y="1006475"/>
          <p14:tracePt t="174689" x="2446338" y="1036638"/>
          <p14:tracePt t="174707" x="2438400" y="1044575"/>
          <p14:tracePt t="174724" x="2430463" y="1058863"/>
          <p14:tracePt t="174740" x="2416175" y="1082675"/>
          <p14:tracePt t="174757" x="2392363" y="1112838"/>
          <p14:tracePt t="174775" x="2354263" y="1143000"/>
          <p14:tracePt t="174790" x="2332038" y="1165225"/>
          <p14:tracePt t="174807" x="2301875" y="1196975"/>
          <p14:tracePt t="174824" x="2286000" y="1203325"/>
          <p14:tracePt t="174839" x="2270125" y="1235075"/>
          <p14:tracePt t="174858" x="2255838" y="1241425"/>
          <p14:tracePt t="174874" x="2247900" y="1257300"/>
          <p14:tracePt t="174892" x="2247900" y="1265238"/>
          <p14:tracePt t="174913" x="2239963" y="1273175"/>
          <p14:tracePt t="174945" x="2232025" y="1279525"/>
          <p14:tracePt t="175041" x="2225675" y="1279525"/>
          <p14:tracePt t="175049" x="2225675" y="1287463"/>
          <p14:tracePt t="175058" x="2217738" y="1303338"/>
          <p14:tracePt t="175074" x="2209800" y="1311275"/>
          <p14:tracePt t="175090" x="2209800" y="1303338"/>
          <p14:tracePt t="175185" x="2209800" y="1287463"/>
          <p14:tracePt t="175201" x="2209800" y="1273175"/>
          <p14:tracePt t="175209" x="2209800" y="1257300"/>
          <p14:tracePt t="175225" x="2209800" y="1249363"/>
          <p14:tracePt t="175242" x="2209800" y="1227138"/>
          <p14:tracePt t="175257" x="2225675" y="1196975"/>
          <p14:tracePt t="175274" x="2255838" y="1158875"/>
          <p14:tracePt t="175291" x="2286000" y="1112838"/>
          <p14:tracePt t="175307" x="2324100" y="1074738"/>
          <p14:tracePt t="175323" x="2339975" y="1058863"/>
          <p14:tracePt t="175339" x="2354263" y="1044575"/>
          <p14:tracePt t="175356" x="2370138" y="1020763"/>
          <p14:tracePt t="175372" x="2384425" y="1012825"/>
          <p14:tracePt t="175388" x="2400300" y="998538"/>
          <p14:tracePt t="175405" x="2430463" y="974725"/>
          <p14:tracePt t="175422" x="2460625" y="952500"/>
          <p14:tracePt t="175439" x="2476500" y="944563"/>
          <p14:tracePt t="175457" x="2492375" y="930275"/>
          <p14:tracePt t="175457" x="2498725" y="922338"/>
          <p14:tracePt t="175475" x="2522538" y="906463"/>
          <p14:tracePt t="175493" x="2560638" y="892175"/>
          <p14:tracePt t="175507" x="2582863" y="884238"/>
          <p14:tracePt t="175523" x="2606675" y="876300"/>
          <p14:tracePt t="175540" x="2613025" y="860425"/>
          <p14:tracePt t="175556" x="2628900" y="860425"/>
          <p14:tracePt t="175572" x="2636838" y="846138"/>
          <p14:tracePt t="175588" x="2651125" y="830263"/>
          <p14:tracePt t="175607" x="2674938" y="808038"/>
          <p14:tracePt t="175623" x="2682875" y="800100"/>
          <p14:tracePt t="175639" x="2689225" y="792163"/>
          <p14:tracePt t="175658" x="2689225" y="784225"/>
          <p14:tracePt t="175761" x="2682875" y="784225"/>
          <p14:tracePt t="175913" x="2674938" y="784225"/>
          <p14:tracePt t="175929" x="2667000" y="792163"/>
          <p14:tracePt t="175945" x="2659063" y="792163"/>
          <p14:tracePt t="175953" x="2651125" y="815975"/>
          <p14:tracePt t="175961" x="2644775" y="830263"/>
          <p14:tracePt t="175972" x="2620963" y="868363"/>
          <p14:tracePt t="175989" x="2606675" y="892175"/>
          <p14:tracePt t="176006" x="2590800" y="914400"/>
          <p14:tracePt t="176023" x="2582863" y="922338"/>
          <p14:tracePt t="176038" x="2560638" y="952500"/>
          <p14:tracePt t="176055" x="2552700" y="968375"/>
          <p14:tracePt t="176055" x="2536825" y="974725"/>
          <p14:tracePt t="176074" x="2536825" y="982663"/>
          <p14:tracePt t="176089" x="2522538" y="998538"/>
          <p14:tracePt t="176107" x="2506663" y="1020763"/>
          <p14:tracePt t="176123" x="2498725" y="1036638"/>
          <p14:tracePt t="176139" x="2484438" y="1050925"/>
          <p14:tracePt t="176155" x="2468563" y="1074738"/>
          <p14:tracePt t="176172" x="2460625" y="1089025"/>
          <p14:tracePt t="176193" x="2454275" y="1096963"/>
          <p14:tracePt t="176217" x="2446338" y="1104900"/>
          <p14:tracePt t="176233" x="2446338" y="1112838"/>
          <p14:tracePt t="176249" x="2438400" y="1120775"/>
          <p14:tracePt t="176265" x="2438400" y="1127125"/>
          <p14:tracePt t="176274" x="2400300" y="1158875"/>
          <p14:tracePt t="176290" x="2370138" y="1196975"/>
          <p14:tracePt t="176307" x="2316163" y="1235075"/>
          <p14:tracePt t="176323" x="2293938" y="1257300"/>
          <p14:tracePt t="176339" x="2278063" y="1279525"/>
          <p14:tracePt t="176355" x="2263775" y="1295400"/>
          <p14:tracePt t="176371" x="2255838" y="1311275"/>
          <p14:tracePt t="176388" x="2247900" y="1311275"/>
          <p14:tracePt t="176405" x="2247900" y="1317625"/>
          <p14:tracePt t="176457" x="2232025" y="1317625"/>
          <p14:tracePt t="176481" x="2232025" y="1325563"/>
          <p14:tracePt t="176489" x="2225675" y="1341438"/>
          <p14:tracePt t="176506" x="2209800" y="1341438"/>
          <p14:tracePt t="176521" x="2201863" y="1349375"/>
          <p14:tracePt t="176537" x="2201863" y="1333500"/>
          <p14:tracePt t="176617" x="2201863" y="1325563"/>
          <p14:tracePt t="176633" x="2209800" y="1317625"/>
          <p14:tracePt t="176641" x="2209800" y="1311275"/>
          <p14:tracePt t="176654" x="2209800" y="1295400"/>
          <p14:tracePt t="176671" x="2217738" y="1279525"/>
          <p14:tracePt t="176688" x="2255838" y="1249363"/>
          <p14:tracePt t="176706" x="2270125" y="1227138"/>
          <p14:tracePt t="176722" x="2293938" y="1196975"/>
          <p14:tracePt t="176739" x="2301875" y="1189038"/>
          <p14:tracePt t="176754" x="2308225" y="1158875"/>
          <p14:tracePt t="176771" x="2332038" y="1135063"/>
          <p14:tracePt t="176788" x="2354263" y="1104900"/>
          <p14:tracePt t="176805" x="2378075" y="1089025"/>
          <p14:tracePt t="176821" x="2392363" y="1074738"/>
          <p14:tracePt t="176838" x="2400300" y="1058863"/>
          <p14:tracePt t="176854" x="2408238" y="1050925"/>
          <p14:tracePt t="176874" x="2416175" y="1044575"/>
          <p14:tracePt t="176890" x="2438400" y="1036638"/>
          <p14:tracePt t="176906" x="2454275" y="1028700"/>
          <p14:tracePt t="176923" x="2454275" y="1020763"/>
          <p14:tracePt t="178913" x="2454275" y="1028700"/>
          <p14:tracePt t="179721" x="2454275" y="1044575"/>
          <p14:tracePt t="179753" x="2468563" y="1058863"/>
          <p14:tracePt t="179769" x="2492375" y="1089025"/>
          <p14:tracePt t="179777" x="2522538" y="1104900"/>
          <p14:tracePt t="179786" x="2560638" y="1143000"/>
          <p14:tracePt t="179803" x="2628900" y="1211263"/>
          <p14:tracePt t="179819" x="2735263" y="1279525"/>
          <p14:tracePt t="179836" x="2903538" y="1349375"/>
          <p14:tracePt t="179852" x="3116263" y="1425575"/>
          <p14:tracePt t="179868" x="3344863" y="1493838"/>
          <p14:tracePt t="179885" x="3527425" y="1546225"/>
          <p14:tracePt t="179903" x="3641725" y="1616075"/>
          <p14:tracePt t="179918" x="3711575" y="1646238"/>
          <p14:tracePt t="179935" x="3741738" y="1676400"/>
          <p14:tracePt t="179951" x="3779838" y="1714500"/>
          <p14:tracePt t="179951" x="3817938" y="1736725"/>
          <p14:tracePt t="179970" x="3946525" y="1806575"/>
          <p14:tracePt t="179986" x="4168775" y="1889125"/>
          <p14:tracePt t="180003" x="4495800" y="1981200"/>
          <p14:tracePt t="180019" x="4778375" y="2049463"/>
          <p14:tracePt t="180036" x="4922838" y="2125663"/>
          <p14:tracePt t="180050" x="5013325" y="2163763"/>
          <p14:tracePt t="180067" x="5135563" y="2209800"/>
          <p14:tracePt t="180085" x="5318125" y="2293938"/>
          <p14:tracePt t="180102" x="5486400" y="2362200"/>
          <p14:tracePt t="180119" x="5600700" y="2400300"/>
          <p14:tracePt t="180135" x="5668963" y="2430463"/>
          <p14:tracePt t="180151" x="5722938" y="2454275"/>
          <p14:tracePt t="180151" x="5737225" y="2460625"/>
          <p14:tracePt t="180170" x="5753100" y="2468563"/>
          <p14:tracePt t="180184" x="5807075" y="2506663"/>
          <p14:tracePt t="180202" x="5883275" y="2552700"/>
          <p14:tracePt t="180219" x="5965825" y="2628900"/>
          <p14:tracePt t="180235" x="6011863" y="2667000"/>
          <p14:tracePt t="180251" x="6019800" y="2682875"/>
          <p14:tracePt t="180267" x="6019800" y="2689225"/>
          <p14:tracePt t="180289" x="6011863" y="2689225"/>
          <p14:tracePt t="180300" x="5959475" y="2689225"/>
          <p14:tracePt t="180318" x="5921375" y="2689225"/>
          <p14:tracePt t="180334" x="5905500" y="2689225"/>
          <p14:tracePt t="180350" x="5889625" y="2689225"/>
          <p14:tracePt t="180367" x="5883275" y="2689225"/>
          <p14:tracePt t="180384" x="5813425" y="2659063"/>
          <p14:tracePt t="180403" x="5730875" y="2636838"/>
          <p14:tracePt t="180418" x="5600700" y="2590800"/>
          <p14:tracePt t="180436" x="5524500" y="2590800"/>
          <p14:tracePt t="180451" x="5470525" y="2582863"/>
          <p14:tracePt t="180468" x="5440363" y="2574925"/>
          <p14:tracePt t="180468" x="5410200" y="2574925"/>
          <p14:tracePt t="180490" x="5387975" y="2574925"/>
          <p14:tracePt t="180500" x="5334000" y="2574925"/>
          <p14:tracePt t="180518" x="5287963" y="2574925"/>
          <p14:tracePt t="180534" x="5273675" y="2574925"/>
          <p14:tracePt t="180551" x="5265738" y="2574925"/>
          <p14:tracePt t="180569" x="5257800" y="2574925"/>
          <p14:tracePt t="180584" x="5211763" y="2568575"/>
          <p14:tracePt t="180584" x="5203825" y="2568575"/>
          <p14:tracePt t="180602" x="5173663" y="2568575"/>
          <p14:tracePt t="180618" x="5165725" y="2560638"/>
          <p14:tracePt t="180635" x="5159375" y="2560638"/>
          <p14:tracePt t="180841" x="5143500" y="2560638"/>
          <p14:tracePt t="180857" x="5127625" y="2552700"/>
          <p14:tracePt t="180866" x="5113338" y="2552700"/>
          <p14:tracePt t="180873" x="5089525" y="2544763"/>
          <p14:tracePt t="180884" x="5067300" y="2544763"/>
          <p14:tracePt t="180903" x="5051425" y="2544763"/>
          <p14:tracePt t="180917" x="5045075" y="2536825"/>
          <p14:tracePt t="180933" x="5037138" y="2536825"/>
          <p14:tracePt t="180951" x="5051425" y="2536825"/>
          <p14:tracePt t="181425" x="5059363" y="2530475"/>
          <p14:tracePt t="181465" x="5067300" y="2530475"/>
          <p14:tracePt t="181491" x="5075238" y="2530475"/>
          <p14:tracePt t="181497" x="5083175" y="2530475"/>
          <p14:tracePt t="181505" x="5097463" y="2530475"/>
          <p14:tracePt t="181515" x="5127625" y="2530475"/>
          <p14:tracePt t="181533" x="5143500" y="2530475"/>
          <p14:tracePt t="181549" x="5151438" y="2522538"/>
          <p14:tracePt t="181617" x="5159375" y="2522538"/>
          <p14:tracePt t="181641" x="5165725" y="2522538"/>
          <p14:tracePt t="181650" x="5173663" y="2522538"/>
          <p14:tracePt t="181666" x="5181600" y="2522538"/>
          <p14:tracePt t="182645" x="5189538" y="2536825"/>
          <p14:tracePt t="182873" x="5189538" y="2530475"/>
          <p14:tracePt t="183185" x="5181600" y="2514600"/>
          <p14:tracePt t="183209" x="5181600" y="2506663"/>
          <p14:tracePt t="183217" x="5165725" y="2498725"/>
          <p14:tracePt t="183231" x="5127625" y="2460625"/>
          <p14:tracePt t="183231" x="5105400" y="2438400"/>
          <p14:tracePt t="183250" x="5037138" y="2400300"/>
          <p14:tracePt t="183266" x="4968875" y="2362200"/>
          <p14:tracePt t="183282" x="4868863" y="2324100"/>
          <p14:tracePt t="183299" x="4732338" y="2270125"/>
          <p14:tracePt t="183315" x="4564063" y="2225675"/>
          <p14:tracePt t="183332" x="4389438" y="2179638"/>
          <p14:tracePt t="183348" x="4237038" y="2125663"/>
          <p14:tracePt t="183365" x="4114800" y="2087563"/>
          <p14:tracePt t="183381" x="4008438" y="2057400"/>
          <p14:tracePt t="183399" x="3840163" y="1958975"/>
          <p14:tracePt t="183415" x="3641725" y="1897063"/>
          <p14:tracePt t="183431" x="3398838" y="1820863"/>
          <p14:tracePt t="183431" x="3292475" y="1798638"/>
          <p14:tracePt t="183450" x="3170238" y="1760538"/>
          <p14:tracePt t="183464" x="2857500" y="1638300"/>
          <p14:tracePt t="183485" x="2713038" y="1577975"/>
          <p14:tracePt t="183498" x="2636838" y="1539875"/>
          <p14:tracePt t="183514" x="2620963" y="1524000"/>
          <p14:tracePt t="183531" x="2613025" y="1516063"/>
          <p14:tracePt t="183546" x="2598738" y="1493838"/>
          <p14:tracePt t="183564" x="2544763" y="1463675"/>
          <p14:tracePt t="183580" x="2460625" y="1393825"/>
          <p14:tracePt t="183597" x="2400300" y="1349375"/>
          <p14:tracePt t="183614" x="2339975" y="1287463"/>
          <p14:tracePt t="183631" x="2316163" y="1257300"/>
          <p14:tracePt t="183648" x="2293938" y="1219200"/>
          <p14:tracePt t="183648" x="2286000" y="1203325"/>
          <p14:tracePt t="183666" x="2270125" y="1189038"/>
          <p14:tracePt t="183683" x="2247900" y="1150938"/>
          <p14:tracePt t="183698" x="2232025" y="1120775"/>
          <p14:tracePt t="183715" x="2217738" y="1089025"/>
          <p14:tracePt t="183731" x="2201863" y="1050925"/>
          <p14:tracePt t="183748" x="2187575" y="1012825"/>
          <p14:tracePt t="183765" x="2179638" y="990600"/>
          <p14:tracePt t="183780" x="2163763" y="952500"/>
          <p14:tracePt t="183797" x="2155825" y="936625"/>
          <p14:tracePt t="183814" x="2149475" y="930275"/>
          <p14:tracePt t="183830" x="2149475" y="922338"/>
          <p14:tracePt t="183847" x="2149475" y="906463"/>
          <p14:tracePt t="183847" x="2149475" y="898525"/>
          <p14:tracePt t="183866" x="2149475" y="892175"/>
          <p14:tracePt t="183882" x="2149475" y="876300"/>
          <p14:tracePt t="183899" x="2149475" y="868363"/>
          <p14:tracePt t="183914" x="2133600" y="854075"/>
          <p14:tracePt t="183931" x="2133600" y="846138"/>
          <p14:tracePt t="183947" x="2133600" y="838200"/>
          <p14:tracePt t="183964" x="2117725" y="815975"/>
          <p14:tracePt t="183981" x="2117725" y="784225"/>
          <p14:tracePt t="183997" x="2103438" y="769938"/>
          <p14:tracePt t="184014" x="2103438" y="762000"/>
          <p14:tracePt t="184031" x="2095500" y="754063"/>
          <p14:tracePt t="184073" x="2087563" y="739775"/>
          <p14:tracePt t="184089" x="2079625" y="739775"/>
          <p14:tracePt t="185007" x="2079625" y="731838"/>
          <p14:tracePt t="185217" x="2073275" y="731838"/>
          <p14:tracePt t="185233" x="2065338" y="723900"/>
          <p14:tracePt t="185337" x="2057400" y="723900"/>
          <p14:tracePt t="185393" x="2049463" y="723900"/>
          <p14:tracePt t="185489" x="2057400" y="731838"/>
          <p14:tracePt t="185953" x="2057400" y="739775"/>
          <p14:tracePt t="185969" x="2065338" y="739775"/>
          <p14:tracePt t="185978" x="2073275" y="746125"/>
          <p14:tracePt t="185994" x="2079625" y="746125"/>
          <p14:tracePt t="186048" x="2079625" y="754063"/>
          <p14:tracePt t="186056" x="2095500" y="762000"/>
          <p14:tracePt t="186064" x="2103438" y="769938"/>
          <p14:tracePt t="186078" x="2125663" y="777875"/>
          <p14:tracePt t="186095" x="2133600" y="784225"/>
          <p14:tracePt t="186095" x="2141538" y="792163"/>
          <p14:tracePt t="186114" x="2149475" y="808038"/>
          <p14:tracePt t="186146" x="2155825" y="808038"/>
          <p14:tracePt t="186153" x="2163763" y="808038"/>
          <p14:tracePt t="186162" x="2187575" y="822325"/>
          <p14:tracePt t="186179" x="2217738" y="838200"/>
          <p14:tracePt t="186195" x="2217738" y="846138"/>
          <p14:tracePt t="186211" x="2232025" y="860425"/>
          <p14:tracePt t="186228" x="2239963" y="860425"/>
          <p14:tracePt t="186245" x="2270125" y="868363"/>
          <p14:tracePt t="186262" x="2293938" y="884238"/>
          <p14:tracePt t="186278" x="2308225" y="884238"/>
          <p14:tracePt t="186294" x="2316163" y="892175"/>
          <p14:tracePt t="186311" x="2324100" y="898525"/>
          <p14:tracePt t="186311" x="2332038" y="906463"/>
          <p14:tracePt t="186330" x="2339975" y="914400"/>
          <p14:tracePt t="186353" x="2354263" y="922338"/>
          <p14:tracePt t="186362" x="2362200" y="930275"/>
          <p14:tracePt t="186379" x="2378075" y="936625"/>
          <p14:tracePt t="186395" x="2392363" y="944563"/>
          <p14:tracePt t="186412" x="2400300" y="944563"/>
          <p14:tracePt t="186433" x="2408238" y="960438"/>
          <p14:tracePt t="186449" x="2416175" y="960438"/>
          <p14:tracePt t="186465" x="2416175" y="968375"/>
          <p14:tracePt t="186479" x="2438400" y="974725"/>
          <p14:tracePt t="186495" x="2454275" y="982663"/>
          <p14:tracePt t="186511" x="2468563" y="998538"/>
          <p14:tracePt t="186511" x="2484438" y="1012825"/>
          <p14:tracePt t="186530" x="2492375" y="1012825"/>
          <p14:tracePt t="186553" x="2498725" y="1028700"/>
          <p14:tracePt t="186562" x="2514600" y="1028700"/>
          <p14:tracePt t="186585" x="2506663" y="1028700"/>
          <p14:tracePt t="186800" x="2498725" y="1028700"/>
          <p14:tracePt t="186841" x="2492375" y="1028700"/>
          <p14:tracePt t="186849" x="2484438" y="1028700"/>
          <p14:tracePt t="186865" x="2476500" y="1028700"/>
          <p14:tracePt t="186877" x="2460625" y="1020763"/>
          <p14:tracePt t="186894" x="2454275" y="1012825"/>
          <p14:tracePt t="186894" x="2438400" y="1012825"/>
          <p14:tracePt t="186915" x="2430463" y="1006475"/>
          <p14:tracePt t="186927" x="2416175" y="990600"/>
          <p14:tracePt t="186946" x="2392363" y="982663"/>
          <p14:tracePt t="186962" x="2392363" y="974725"/>
          <p14:tracePt t="186977" x="2378075" y="960438"/>
          <p14:tracePt t="186995" x="2354263" y="960438"/>
          <p14:tracePt t="187011" x="2324100" y="930275"/>
          <p14:tracePt t="187028" x="2308225" y="914400"/>
          <p14:tracePt t="187044" x="2301875" y="898525"/>
          <p14:tracePt t="187061" x="2286000" y="892175"/>
          <p14:tracePt t="187077" x="2270125" y="868363"/>
          <p14:tracePt t="187094" x="2255838" y="860425"/>
          <p14:tracePt t="187111" x="2239963" y="846138"/>
          <p14:tracePt t="187127" x="2232025" y="846138"/>
          <p14:tracePt t="187144" x="2209800" y="830263"/>
          <p14:tracePt t="187162" x="2209800" y="822325"/>
          <p14:tracePt t="187177" x="2193925" y="822325"/>
          <p14:tracePt t="187195" x="2187575" y="808038"/>
          <p14:tracePt t="187211" x="2163763" y="792163"/>
          <p14:tracePt t="187227" x="2155825" y="792163"/>
          <p14:tracePt t="187244" x="2141538" y="784225"/>
          <p14:tracePt t="187260" x="2133600" y="777875"/>
          <p14:tracePt t="187277" x="2111375" y="762000"/>
          <p14:tracePt t="187294" x="2095500" y="746125"/>
          <p14:tracePt t="187310" x="2079625" y="746125"/>
          <p14:tracePt t="187327" x="2057400" y="739775"/>
          <p14:tracePt t="187327" x="2049463" y="731838"/>
          <p14:tracePt t="187346" x="2041525" y="723900"/>
          <p14:tracePt t="187362" x="2035175" y="723900"/>
          <p14:tracePt t="187394" x="2035175" y="715963"/>
          <p14:tracePt t="187401" x="2027238" y="708025"/>
          <p14:tracePt t="187411" x="2019300" y="701675"/>
          <p14:tracePt t="187426" x="2003425" y="693738"/>
          <p14:tracePt t="187443" x="1989138" y="685800"/>
          <p14:tracePt t="187460" x="2011363" y="693738"/>
          <p14:tracePt t="187617" x="2019300" y="693738"/>
          <p14:tracePt t="187625" x="2027238" y="708025"/>
          <p14:tracePt t="187633" x="2035175" y="708025"/>
          <p14:tracePt t="187644" x="2049463" y="723900"/>
          <p14:tracePt t="187661" x="2079625" y="754063"/>
          <p14:tracePt t="187676" x="2111375" y="769938"/>
          <p14:tracePt t="187693" x="2149475" y="800100"/>
          <p14:tracePt t="187709" x="2171700" y="822325"/>
          <p14:tracePt t="187709" x="2193925" y="838200"/>
          <p14:tracePt t="187730" x="2209800" y="854075"/>
          <p14:tracePt t="187746" x="2225675" y="868363"/>
          <p14:tracePt t="187759" x="2232025" y="884238"/>
          <p14:tracePt t="187775" x="2263775" y="898525"/>
          <p14:tracePt t="187793" x="2270125" y="906463"/>
          <p14:tracePt t="187810" x="2278063" y="930275"/>
          <p14:tracePt t="187827" x="2293938" y="936625"/>
          <p14:tracePt t="187844" x="2301875" y="968375"/>
          <p14:tracePt t="187859" x="2308225" y="974725"/>
          <p14:tracePt t="187876" x="2316163" y="982663"/>
          <p14:tracePt t="187893" x="2324100" y="990600"/>
          <p14:tracePt t="187909" x="2332038" y="990600"/>
          <p14:tracePt t="187926" x="2339975" y="998538"/>
          <p14:tracePt t="187943" x="2346325" y="998538"/>
          <p14:tracePt t="187962" x="2362200" y="1006475"/>
          <p14:tracePt t="187977" x="2370138" y="1012825"/>
          <p14:tracePt t="187994" x="2400300" y="1036638"/>
          <p14:tracePt t="188010" x="2416175" y="1050925"/>
          <p14:tracePt t="188027" x="2422525" y="1050925"/>
          <p14:tracePt t="188217" x="2430463" y="1050925"/>
          <p14:tracePt t="188241" x="2438400" y="1050925"/>
          <p14:tracePt t="188257" x="2438400" y="1044575"/>
          <p14:tracePt t="188265" x="2446338" y="1044575"/>
          <p14:tracePt t="188281" x="2446338" y="1036638"/>
          <p14:tracePt t="188292" x="2460625" y="1028700"/>
          <p14:tracePt t="188309" x="2476500" y="1020763"/>
          <p14:tracePt t="188327" x="2506663" y="1006475"/>
          <p14:tracePt t="188343" x="2530475" y="990600"/>
          <p14:tracePt t="188359" x="2544763" y="974725"/>
          <p14:tracePt t="188378" x="2552700" y="974725"/>
          <p14:tracePt t="188393" x="2574925" y="952500"/>
          <p14:tracePt t="188411" x="2590800" y="936625"/>
          <p14:tracePt t="188427" x="2613025" y="922338"/>
          <p14:tracePt t="188443" x="2620963" y="906463"/>
          <p14:tracePt t="188459" x="2636838" y="892175"/>
          <p14:tracePt t="188477" x="2651125" y="876300"/>
          <p14:tracePt t="188494" x="2659063" y="876300"/>
          <p14:tracePt t="188508" x="2667000" y="868363"/>
          <p14:tracePt t="188525" x="2667000" y="860425"/>
          <p14:tracePt t="188541" x="2682875" y="854075"/>
          <p14:tracePt t="188558" x="2682875" y="846138"/>
          <p14:tracePt t="188576" x="2697163" y="838200"/>
          <p14:tracePt t="188592" x="2705100" y="830263"/>
          <p14:tracePt t="188611" x="2713038" y="815975"/>
          <p14:tracePt t="188627" x="2727325" y="800100"/>
          <p14:tracePt t="188643" x="2727325" y="784225"/>
          <p14:tracePt t="188659" x="2727325" y="777875"/>
          <p14:tracePt t="188801" x="2720975" y="777875"/>
          <p14:tracePt t="188833" x="2713038" y="777875"/>
          <p14:tracePt t="188849" x="2705100" y="777875"/>
          <p14:tracePt t="188858" x="2697163" y="777875"/>
          <p14:tracePt t="188865" x="2697163" y="784225"/>
          <p14:tracePt t="188875" x="2682875" y="792163"/>
          <p14:tracePt t="188892" x="2667000" y="800100"/>
          <p14:tracePt t="188908" x="2644775" y="815975"/>
          <p14:tracePt t="188908" x="2636838" y="830263"/>
          <p14:tracePt t="188930" x="2620963" y="838200"/>
          <p14:tracePt t="188942" x="2590800" y="876300"/>
          <p14:tracePt t="188958" x="2530475" y="930275"/>
          <p14:tracePt t="188975" x="2506663" y="960438"/>
          <p14:tracePt t="188994" x="2498725" y="974725"/>
          <p14:tracePt t="189009" x="2492375" y="990600"/>
          <p14:tracePt t="189026" x="2484438" y="990600"/>
          <p14:tracePt t="189042" x="2476500" y="1012825"/>
          <p14:tracePt t="189059" x="2454275" y="1036638"/>
          <p14:tracePt t="189076" x="2438400" y="1050925"/>
          <p14:tracePt t="189092" x="2430463" y="1066800"/>
          <p14:tracePt t="189108" x="2416175" y="1082675"/>
          <p14:tracePt t="189126" x="2400300" y="1089025"/>
          <p14:tracePt t="189142" x="2378075" y="1112838"/>
          <p14:tracePt t="189159" x="2370138" y="1135063"/>
          <p14:tracePt t="189175" x="2354263" y="1150938"/>
          <p14:tracePt t="189175" x="2346325" y="1150938"/>
          <p14:tracePt t="189194" x="2332038" y="1173163"/>
          <p14:tracePt t="189210" x="2316163" y="1189038"/>
          <p14:tracePt t="189227" x="2293938" y="1211263"/>
          <p14:tracePt t="189243" x="2278063" y="1227138"/>
          <p14:tracePt t="189259" x="2263775" y="1241425"/>
          <p14:tracePt t="189275" x="2255838" y="1241425"/>
          <p14:tracePt t="189291" x="2239963" y="1257300"/>
          <p14:tracePt t="189308" x="2225675" y="1279525"/>
          <p14:tracePt t="189325" x="2209800" y="1295400"/>
          <p14:tracePt t="189342" x="2171700" y="1317625"/>
          <p14:tracePt t="189358" x="2155825" y="1333500"/>
          <p14:tracePt t="189375" x="2141538" y="1349375"/>
          <p14:tracePt t="189391" x="2111375" y="1363663"/>
          <p14:tracePt t="189391" x="2111375" y="1371600"/>
          <p14:tracePt t="189410" x="2095500" y="1387475"/>
          <p14:tracePt t="189427" x="2079625" y="1401763"/>
          <p14:tracePt t="189442" x="2073275" y="1401763"/>
          <p14:tracePt t="189459" x="2065338" y="1409700"/>
          <p14:tracePt t="189475" x="2065338" y="1393825"/>
          <p14:tracePt t="189609" x="2073275" y="1393825"/>
          <p14:tracePt t="189617" x="2079625" y="1379538"/>
          <p14:tracePt t="189625" x="2087563" y="1371600"/>
          <p14:tracePt t="189643" x="2125663" y="1325563"/>
          <p14:tracePt t="189659" x="2163763" y="1287463"/>
          <p14:tracePt t="189676" x="2232025" y="1249363"/>
          <p14:tracePt t="189692" x="2263775" y="1219200"/>
          <p14:tracePt t="189708" x="2293938" y="1196975"/>
          <p14:tracePt t="189725" x="2316163" y="1165225"/>
          <p14:tracePt t="189741" x="2346325" y="1127125"/>
          <p14:tracePt t="189758" x="2370138" y="1104900"/>
          <p14:tracePt t="189775" x="2400300" y="1082675"/>
          <p14:tracePt t="189775" x="2422525" y="1058863"/>
          <p14:tracePt t="189794" x="2446338" y="1044575"/>
          <p14:tracePt t="189809" x="2476500" y="1012825"/>
          <p14:tracePt t="189826" x="2514600" y="990600"/>
          <p14:tracePt t="189842" x="2560638" y="952500"/>
          <p14:tracePt t="189859" x="2582863" y="930275"/>
          <p14:tracePt t="189876" x="2606675" y="898525"/>
          <p14:tracePt t="189891" x="2620963" y="884238"/>
          <p14:tracePt t="189908" x="2628900" y="876300"/>
          <p14:tracePt t="189929" x="2636838" y="868363"/>
          <p14:tracePt t="189945" x="2644775" y="860425"/>
          <p14:tracePt t="189957" x="2682875" y="838200"/>
          <p14:tracePt t="189975" x="2713038" y="808038"/>
          <p14:tracePt t="189991" x="2735263" y="784225"/>
          <p14:tracePt t="190008" x="2751138" y="769938"/>
          <p14:tracePt t="190026" x="2759075" y="754063"/>
          <p14:tracePt t="190081" x="2759075" y="746125"/>
          <p14:tracePt t="190121" x="2751138" y="746125"/>
          <p14:tracePt t="190273" x="2743200" y="746125"/>
          <p14:tracePt t="190290" x="2735263" y="754063"/>
          <p14:tracePt t="190297" x="2727325" y="762000"/>
          <p14:tracePt t="190313" x="2713038" y="762000"/>
          <p14:tracePt t="190329" x="2713038" y="769938"/>
          <p14:tracePt t="190369" x="2705100" y="769938"/>
          <p14:tracePt t="190409" x="2697163" y="777875"/>
          <p14:tracePt t="190417" x="2697163" y="784225"/>
          <p14:tracePt t="190425" x="2689225" y="784225"/>
          <p14:tracePt t="190442" x="2689225" y="800100"/>
          <p14:tracePt t="190458" x="2674938" y="815975"/>
          <p14:tracePt t="190476" x="2659063" y="838200"/>
          <p14:tracePt t="190491" x="2644775" y="860425"/>
          <p14:tracePt t="190507" x="2628900" y="884238"/>
          <p14:tracePt t="190524" x="2606675" y="898525"/>
          <p14:tracePt t="190540" x="2598738" y="930275"/>
          <p14:tracePt t="190557" x="2574925" y="944563"/>
          <p14:tracePt t="190574" x="2552700" y="974725"/>
          <p14:tracePt t="190590" x="2530475" y="998538"/>
          <p14:tracePt t="190608" x="2522538" y="1012825"/>
          <p14:tracePt t="190623" x="2498725" y="1044575"/>
          <p14:tracePt t="190623" x="2484438" y="1050925"/>
          <p14:tracePt t="190642" x="2460625" y="1082675"/>
          <p14:tracePt t="190658" x="2446338" y="1096963"/>
          <p14:tracePt t="190673" x="2430463" y="1112838"/>
          <p14:tracePt t="190691" x="2422525" y="1120775"/>
          <p14:tracePt t="190707" x="2416175" y="1143000"/>
          <p14:tracePt t="190724" x="2400300" y="1150938"/>
          <p14:tracePt t="190740" x="2370138" y="1173163"/>
          <p14:tracePt t="190757" x="2339975" y="1196975"/>
          <p14:tracePt t="190774" x="2301875" y="1227138"/>
          <p14:tracePt t="190790" x="2278063" y="1241425"/>
          <p14:tracePt t="190807" x="2263775" y="1257300"/>
          <p14:tracePt t="190824" x="2239963" y="1273175"/>
          <p14:tracePt t="190840" x="2217738" y="1287463"/>
          <p14:tracePt t="190858" x="2193925" y="1311275"/>
          <p14:tracePt t="190874" x="2179638" y="1325563"/>
          <p14:tracePt t="190891" x="2171700" y="1325563"/>
          <p14:tracePt t="190906" x="2155825" y="1333500"/>
          <p14:tracePt t="190937" x="2149475" y="1333500"/>
          <p14:tracePt t="190945" x="2141538" y="1349375"/>
          <p14:tracePt t="190956" x="2117725" y="1371600"/>
          <p14:tracePt t="190974" x="2095500" y="1387475"/>
          <p14:tracePt t="190990" x="2065338" y="1393825"/>
          <p14:tracePt t="191007" x="2057400" y="1401763"/>
          <p14:tracePt t="191023" x="2057400" y="1409700"/>
          <p14:tracePt t="191040" x="2049463" y="1417638"/>
          <p14:tracePt t="191056" x="2057400" y="1417638"/>
          <p14:tracePt t="191185" x="2065338" y="1409700"/>
          <p14:tracePt t="191193" x="2073275" y="1393825"/>
          <p14:tracePt t="191205" x="2095500" y="1349375"/>
          <p14:tracePt t="191205" x="2111375" y="1341438"/>
          <p14:tracePt t="191226" x="2125663" y="1325563"/>
          <p14:tracePt t="191239" x="2179638" y="1265238"/>
          <p14:tracePt t="191258" x="2232025" y="1196975"/>
          <p14:tracePt t="191274" x="2270125" y="1158875"/>
          <p14:tracePt t="191290" x="2293938" y="1127125"/>
          <p14:tracePt t="191307" x="2316163" y="1089025"/>
          <p14:tracePt t="191323" x="2339975" y="1074738"/>
          <p14:tracePt t="191340" x="2346325" y="1050925"/>
          <p14:tracePt t="191356" x="2362200" y="1036638"/>
          <p14:tracePt t="191372" x="2384425" y="998538"/>
          <p14:tracePt t="191390" x="2416175" y="952500"/>
          <p14:tracePt t="191407" x="2438400" y="892175"/>
          <p14:tracePt t="191424" x="2468563" y="860425"/>
          <p14:tracePt t="191440" x="2476500" y="846138"/>
          <p14:tracePt t="191457" x="2492375" y="830263"/>
          <p14:tracePt t="191476" x="2498725" y="815975"/>
          <p14:tracePt t="191490" x="2544763" y="808038"/>
          <p14:tracePt t="191506" x="2560638" y="777875"/>
          <p14:tracePt t="191523" x="2574925" y="769938"/>
          <p14:tracePt t="191538" x="2590800" y="762000"/>
          <p14:tracePt t="191555" x="2590800" y="739775"/>
          <p14:tracePt t="191571" x="2606675" y="723900"/>
          <p14:tracePt t="191589" x="2636838" y="685800"/>
          <p14:tracePt t="191605" x="2667000" y="669925"/>
          <p14:tracePt t="191622" x="2697163" y="647700"/>
          <p14:tracePt t="191639" x="2689225" y="647700"/>
          <p14:tracePt t="191793" x="2689225" y="655638"/>
          <p14:tracePt t="191809" x="2674938" y="663575"/>
          <p14:tracePt t="191825" x="2674938" y="669925"/>
          <p14:tracePt t="191833" x="2667000" y="677863"/>
          <p14:tracePt t="191841" x="2659063" y="677863"/>
          <p14:tracePt t="191856" x="2620963" y="723900"/>
          <p14:tracePt t="191874" x="2590800" y="777875"/>
          <p14:tracePt t="191891" x="2560638" y="808038"/>
          <p14:tracePt t="191907" x="2536825" y="822325"/>
          <p14:tracePt t="191925" x="2514600" y="846138"/>
          <p14:tracePt t="191940" x="2492375" y="906463"/>
          <p14:tracePt t="191956" x="2454275" y="968375"/>
          <p14:tracePt t="191973" x="2416175" y="1012825"/>
          <p14:tracePt t="191989" x="2378075" y="1066800"/>
          <p14:tracePt t="192006" x="2354263" y="1104900"/>
          <p14:tracePt t="192022" x="2332038" y="1127125"/>
          <p14:tracePt t="192039" x="2316163" y="1158875"/>
          <p14:tracePt t="192057" x="2316163" y="1165225"/>
          <p14:tracePt t="192073" x="2286000" y="1196975"/>
          <p14:tracePt t="192090" x="2270125" y="1219200"/>
          <p14:tracePt t="192107" x="2232025" y="1265238"/>
          <p14:tracePt t="192123" x="2201863" y="1287463"/>
          <p14:tracePt t="192139" x="2179638" y="1311275"/>
          <p14:tracePt t="192156" x="2155825" y="1333500"/>
          <p14:tracePt t="192173" x="2149475" y="1349375"/>
          <p14:tracePt t="192188" x="2133600" y="1363663"/>
          <p14:tracePt t="192207" x="2111375" y="1379538"/>
          <p14:tracePt t="192222" x="2103438" y="1393825"/>
          <p14:tracePt t="192238" x="2087563" y="1401763"/>
          <p14:tracePt t="192254" x="2087563" y="1409700"/>
          <p14:tracePt t="192270" x="2095500" y="1409700"/>
          <p14:tracePt t="192417" x="2111375" y="1393825"/>
          <p14:tracePt t="192425" x="2125663" y="1387475"/>
          <p14:tracePt t="192438" x="2171700" y="1333500"/>
          <p14:tracePt t="192455" x="2225675" y="1303338"/>
          <p14:tracePt t="192455" x="2239963" y="1279525"/>
          <p14:tracePt t="192476" x="2263775" y="1241425"/>
          <p14:tracePt t="192491" x="2278063" y="1227138"/>
          <p14:tracePt t="192491" x="2286000" y="1219200"/>
          <p14:tracePt t="192505" x="2308225" y="1196975"/>
          <p14:tracePt t="192522" x="2346325" y="1150938"/>
          <p14:tracePt t="192538" x="2384425" y="1120775"/>
          <p14:tracePt t="192555" x="2438400" y="1066800"/>
          <p14:tracePt t="192571" x="2484438" y="1036638"/>
          <p14:tracePt t="192588" x="2530475" y="998538"/>
          <p14:tracePt t="192605" x="2536825" y="990600"/>
          <p14:tracePt t="192622" x="2544763" y="982663"/>
          <p14:tracePt t="192638" x="2552700" y="974725"/>
          <p14:tracePt t="192655" x="2574925" y="936625"/>
          <p14:tracePt t="192672" x="2606675" y="898525"/>
          <p14:tracePt t="192672" x="2636838" y="876300"/>
          <p14:tracePt t="192690" x="2689225" y="846138"/>
          <p14:tracePt t="192706" x="2727325" y="815975"/>
          <p14:tracePt t="192723" x="2751138" y="792163"/>
          <p14:tracePt t="192738" x="2765425" y="777875"/>
          <p14:tracePt t="192755" x="2773363" y="762000"/>
          <p14:tracePt t="192772" x="2789238" y="739775"/>
          <p14:tracePt t="192788" x="2781300" y="746125"/>
          <p14:tracePt t="192953" x="2773363" y="746125"/>
          <p14:tracePt t="192977" x="2765425" y="746125"/>
          <p14:tracePt t="192985" x="2759075" y="754063"/>
          <p14:tracePt t="193001" x="2751138" y="754063"/>
          <p14:tracePt t="193017" x="2735263" y="762000"/>
          <p14:tracePt t="193025" x="2727325" y="777875"/>
          <p14:tracePt t="193037" x="2713038" y="784225"/>
          <p14:tracePt t="193055" x="2689225" y="808038"/>
          <p14:tracePt t="193071" x="2659063" y="838200"/>
          <p14:tracePt t="193088" x="2613025" y="884238"/>
          <p14:tracePt t="193088" x="2598738" y="898525"/>
          <p14:tracePt t="193106" x="2582863" y="914400"/>
          <p14:tracePt t="193123" x="2574925" y="914400"/>
          <p14:tracePt t="193139" x="2568575" y="914400"/>
          <p14:tracePt t="193193" x="2560638" y="914400"/>
          <p14:tracePt t="193209" x="2552700" y="914400"/>
          <p14:tracePt t="193217" x="2544763" y="914400"/>
          <p14:tracePt t="193225" x="2536825" y="914400"/>
          <p14:tracePt t="193237" x="2514600" y="914400"/>
          <p14:tracePt t="193255" x="2454275" y="876300"/>
          <p14:tracePt t="193271" x="2384425" y="838200"/>
          <p14:tracePt t="193288" x="2346325" y="822325"/>
          <p14:tracePt t="193288" x="2332038" y="822325"/>
          <p14:tracePt t="193306" x="2316163" y="815975"/>
          <p14:tracePt t="193322" x="2301875" y="815975"/>
          <p14:tracePt t="193354" x="2286000" y="800100"/>
          <p14:tracePt t="193361" x="2270125" y="800100"/>
          <p14:tracePt t="193372" x="2247900" y="800100"/>
          <p14:tracePt t="193387" x="2225675" y="800100"/>
          <p14:tracePt t="193404" x="2193925" y="800100"/>
          <p14:tracePt t="193421" x="2179638" y="800100"/>
          <p14:tracePt t="193437" x="2141538" y="784225"/>
          <p14:tracePt t="193454" x="2125663" y="784225"/>
          <p14:tracePt t="193470" x="2117725" y="784225"/>
          <p14:tracePt t="193490" x="2103438" y="769938"/>
          <p14:tracePt t="193505" x="2095500" y="769938"/>
          <p14:tracePt t="193528" x="2087563" y="769938"/>
          <p14:tracePt t="193538" x="2079625" y="754063"/>
          <p14:tracePt t="193553" x="2073275" y="754063"/>
          <p14:tracePt t="193570" x="2079625" y="754063"/>
          <p14:tracePt t="193961" x="2087563" y="754063"/>
          <p14:tracePt t="193971" x="2103438" y="762000"/>
          <p14:tracePt t="193986" x="2103438" y="769938"/>
          <p14:tracePt t="193993" x="2117725" y="777875"/>
          <p14:tracePt t="194003" x="2133600" y="784225"/>
          <p14:tracePt t="194020" x="2141538" y="792163"/>
          <p14:tracePt t="194036" x="2163763" y="808038"/>
          <p14:tracePt t="194054" x="2171700" y="815975"/>
          <p14:tracePt t="194070" x="2179638" y="815975"/>
          <p14:tracePt t="194129" x="2187575" y="830263"/>
          <p14:tracePt t="194145" x="2193925" y="838200"/>
          <p14:tracePt t="194154" x="2209800" y="846138"/>
          <p14:tracePt t="194177" x="2217738" y="854075"/>
          <p14:tracePt t="194217" x="2217738" y="860425"/>
          <p14:tracePt t="194225" x="2217738" y="868363"/>
          <p14:tracePt t="194241" x="2232025" y="868363"/>
          <p14:tracePt t="194257" x="2239963" y="876300"/>
          <p14:tracePt t="194269" x="2255838" y="884238"/>
          <p14:tracePt t="194287" x="2263775" y="898525"/>
          <p14:tracePt t="194303" x="2270125" y="898525"/>
          <p14:tracePt t="194319" x="2278063" y="914400"/>
          <p14:tracePt t="194336" x="2286000" y="914400"/>
          <p14:tracePt t="194353" x="2286000" y="922338"/>
          <p14:tracePt t="194369" x="2293938" y="930275"/>
          <p14:tracePt t="194393" x="2301875" y="936625"/>
          <p14:tracePt t="194417" x="2308225" y="944563"/>
          <p14:tracePt t="194441" x="2316163" y="952500"/>
          <p14:tracePt t="194504" x="2324100" y="960438"/>
          <p14:tracePt t="194528" x="2332038" y="968375"/>
          <p14:tracePt t="194544" x="2346325" y="982663"/>
          <p14:tracePt t="194560" x="2362200" y="982663"/>
          <p14:tracePt t="194577" x="2378075" y="998538"/>
          <p14:tracePt t="194586" x="2384425" y="1006475"/>
          <p14:tracePt t="194625" x="2392363" y="1012825"/>
          <p14:tracePt t="194634" x="2400300" y="1012825"/>
          <p14:tracePt t="194641" x="2408238" y="1012825"/>
          <p14:tracePt t="194652" x="2422525" y="1012825"/>
          <p14:tracePt t="194669" x="2430463" y="1020763"/>
          <p14:tracePt t="196462" x="2422525" y="1012825"/>
          <p14:tracePt t="196825" x="2408238" y="998538"/>
          <p14:tracePt t="196834" x="2400300" y="998538"/>
          <p14:tracePt t="196841" x="2378075" y="990600"/>
          <p14:tracePt t="196851" x="2346325" y="968375"/>
          <p14:tracePt t="196868" x="2316163" y="944563"/>
          <p14:tracePt t="196884" x="2293938" y="922338"/>
          <p14:tracePt t="196901" x="2278063" y="914400"/>
          <p14:tracePt t="196917" x="2247900" y="884238"/>
          <p14:tracePt t="196936" x="2232025" y="876300"/>
          <p14:tracePt t="196950" x="2225675" y="868363"/>
          <p14:tracePt t="196967" x="2209800" y="860425"/>
          <p14:tracePt t="196984" x="2201863" y="838200"/>
          <p14:tracePt t="197002" x="2193925" y="838200"/>
          <p14:tracePt t="197025" x="2187575" y="830263"/>
          <p14:tracePt t="197096" x="2171700" y="822325"/>
          <p14:tracePt t="197129" x="2163763" y="822325"/>
          <p14:tracePt t="197145" x="2155825" y="815975"/>
          <p14:tracePt t="197209" x="2149475" y="800100"/>
          <p14:tracePt t="197218" x="2149475" y="792163"/>
          <p14:tracePt t="197234" x="2149475" y="784225"/>
          <p14:tracePt t="197241" x="2133600" y="769938"/>
          <p14:tracePt t="197251" x="2117725" y="762000"/>
          <p14:tracePt t="197305" x="2117725" y="754063"/>
          <p14:tracePt t="197385" x="2111375" y="746125"/>
          <p14:tracePt t="197393" x="2095500" y="739775"/>
          <p14:tracePt t="197409" x="2095500" y="731838"/>
          <p14:tracePt t="197435" x="2087563" y="731838"/>
          <p14:tracePt t="197465" x="2079625" y="731838"/>
          <p14:tracePt t="197483" x="2079625" y="723900"/>
          <p14:tracePt t="197490" x="2073275" y="723900"/>
          <p14:tracePt t="197512" x="2057400" y="723900"/>
          <p14:tracePt t="197585" x="2049463" y="715963"/>
          <p14:tracePt t="197593" x="2041525" y="708025"/>
          <p14:tracePt t="197601" x="2049463" y="708025"/>
          <p14:tracePt t="197841" x="2057400" y="708025"/>
          <p14:tracePt t="197881" x="2065338" y="708025"/>
          <p14:tracePt t="197905" x="2073275" y="708025"/>
          <p14:tracePt t="197929" x="2087563" y="715963"/>
          <p14:tracePt t="197953" x="2095500" y="715963"/>
          <p14:tracePt t="197969" x="2095500" y="723900"/>
          <p14:tracePt t="197985" x="2103438" y="723900"/>
          <p14:tracePt t="197993" x="2111375" y="723900"/>
          <p14:tracePt t="198001" x="2117725" y="731838"/>
          <p14:tracePt t="198025" x="2125663" y="739775"/>
          <p14:tracePt t="198041" x="2133600" y="739775"/>
          <p14:tracePt t="198050" x="2141538" y="739775"/>
          <p14:tracePt t="198082" x="2149475" y="746125"/>
          <p14:tracePt t="198089" x="2155825" y="754063"/>
          <p14:tracePt t="198099" x="2163763" y="762000"/>
          <p14:tracePt t="198116" x="2171700" y="769938"/>
          <p14:tracePt t="198132" x="2179638" y="769938"/>
          <p14:tracePt t="198149" x="2187575" y="784225"/>
          <p14:tracePt t="198167" x="2201863" y="792163"/>
          <p14:tracePt t="198182" x="2217738" y="808038"/>
          <p14:tracePt t="198199" x="2217738" y="815975"/>
          <p14:tracePt t="198216" x="2232025" y="822325"/>
          <p14:tracePt t="198234" x="2247900" y="838200"/>
          <p14:tracePt t="198250" x="2255838" y="854075"/>
          <p14:tracePt t="198266" x="2270125" y="860425"/>
          <p14:tracePt t="198283" x="2286000" y="884238"/>
          <p14:tracePt t="198299" x="2301875" y="898525"/>
          <p14:tracePt t="198316" x="2316163" y="914400"/>
          <p14:tracePt t="198333" x="2324100" y="914400"/>
          <p14:tracePt t="198348" x="2339975" y="930275"/>
          <p14:tracePt t="198367" x="2354263" y="944563"/>
          <p14:tracePt t="198382" x="2362200" y="960438"/>
          <p14:tracePt t="198398" x="2378075" y="974725"/>
          <p14:tracePt t="198415" x="2384425" y="982663"/>
          <p14:tracePt t="198431" x="2392363" y="990600"/>
          <p14:tracePt t="198481" x="2400300" y="998538"/>
          <p14:tracePt t="198489" x="2408238" y="998538"/>
          <p14:tracePt t="198513" x="2416175" y="998538"/>
          <p14:tracePt t="198609" x="2422525" y="1006475"/>
          <p14:tracePt t="198625" x="2430463" y="1012825"/>
          <p14:tracePt t="198634" x="2438400" y="1020763"/>
          <p14:tracePt t="198648" x="2438400" y="1028700"/>
          <p14:tracePt t="198697" x="2446338" y="1028700"/>
          <p14:tracePt t="198745" x="2454275" y="1028700"/>
          <p14:tracePt t="198761" x="2468563" y="1028700"/>
          <p14:tracePt t="198785" x="2476500" y="1028700"/>
          <p14:tracePt t="198801" x="2484438" y="1020763"/>
          <p14:tracePt t="198809" x="2492375" y="1012825"/>
          <p14:tracePt t="198825" x="2498725" y="1012825"/>
          <p14:tracePt t="198834" x="2506663" y="1006475"/>
          <p14:tracePt t="198848" x="2514600" y="982663"/>
          <p14:tracePt t="198866" x="2530475" y="968375"/>
          <p14:tracePt t="198883" x="2544763" y="960438"/>
          <p14:tracePt t="198899" x="2552700" y="952500"/>
          <p14:tracePt t="198916" x="2560638" y="952500"/>
          <p14:tracePt t="198932" x="2560638" y="944563"/>
          <p14:tracePt t="198948" x="2560638" y="936625"/>
          <p14:tracePt t="198965" x="2574925" y="922338"/>
          <p14:tracePt t="198982" x="2574925" y="914400"/>
          <p14:tracePt t="198998" x="2582863" y="898525"/>
          <p14:tracePt t="199015" x="2590800" y="892175"/>
          <p14:tracePt t="199031" x="2598738" y="884238"/>
          <p14:tracePt t="199048" x="2606675" y="876300"/>
          <p14:tracePt t="199065" x="2620963" y="854075"/>
          <p14:tracePt t="199090" x="2628900" y="846138"/>
          <p14:tracePt t="199108" x="2636838" y="838200"/>
          <p14:tracePt t="199115" x="2644775" y="815975"/>
          <p14:tracePt t="199131" x="2659063" y="800100"/>
          <p14:tracePt t="199147" x="2674938" y="784225"/>
          <p14:tracePt t="199164" x="2689225" y="769938"/>
          <p14:tracePt t="199180" x="2697163" y="754063"/>
          <p14:tracePt t="199199" x="2713038" y="739775"/>
          <p14:tracePt t="199215" x="2720975" y="731838"/>
          <p14:tracePt t="199231" x="2727325" y="723900"/>
          <p14:tracePt t="199248" x="2720975" y="723900"/>
          <p14:tracePt t="199345" x="2713038" y="723900"/>
          <p14:tracePt t="199361" x="2705100" y="731838"/>
          <p14:tracePt t="199377" x="2697163" y="746125"/>
          <p14:tracePt t="199385" x="2689225" y="754063"/>
          <p14:tracePt t="199401" x="2674938" y="769938"/>
          <p14:tracePt t="199414" x="2667000" y="784225"/>
          <p14:tracePt t="199431" x="2644775" y="808038"/>
          <p14:tracePt t="199431" x="2628900" y="838200"/>
          <p14:tracePt t="199451" x="2590800" y="906463"/>
          <p14:tracePt t="199466" x="2536825" y="1012825"/>
          <p14:tracePt t="199483" x="2492375" y="1082675"/>
          <p14:tracePt t="199499" x="2454275" y="1150938"/>
          <p14:tracePt t="199516" x="2438400" y="1165225"/>
          <p14:tracePt t="199533" x="2438400" y="1181100"/>
          <p14:tracePt t="199547" x="2438400" y="1189038"/>
          <p14:tracePt t="199563" x="2430463" y="1196975"/>
          <p14:tracePt t="199580" x="2408238" y="1227138"/>
          <p14:tracePt t="199597" x="2384425" y="1265238"/>
          <p14:tracePt t="199614" x="2362200" y="1311275"/>
          <p14:tracePt t="199630" x="2346325" y="1325563"/>
          <p14:tracePt t="199647" x="2339975" y="1341438"/>
          <p14:tracePt t="199664" x="2339975" y="1349375"/>
          <p14:tracePt t="199817" x="2346325" y="1349375"/>
          <p14:tracePt t="199905" x="2362200" y="1349375"/>
          <p14:tracePt t="199921" x="2384425" y="1349375"/>
          <p14:tracePt t="199945" x="2416175" y="1349375"/>
          <p14:tracePt t="199953" x="2484438" y="1349375"/>
          <p14:tracePt t="199964" x="2743200" y="1349375"/>
          <p14:tracePt t="199981" x="3154363" y="1425575"/>
          <p14:tracePt t="199997" x="3679825" y="1501775"/>
          <p14:tracePt t="200014" x="4152900" y="1554163"/>
          <p14:tracePt t="200031" x="4525963" y="1660525"/>
          <p14:tracePt t="200047" x="4702175" y="1698625"/>
          <p14:tracePt t="200047" x="4792663" y="1730375"/>
          <p14:tracePt t="200066" x="4960938" y="1774825"/>
          <p14:tracePt t="200082" x="5181600" y="1836738"/>
          <p14:tracePt t="200098" x="5532438" y="1927225"/>
          <p14:tracePt t="200115" x="5867400" y="1997075"/>
          <p14:tracePt t="200131" x="6088063" y="2027238"/>
          <p14:tracePt t="200147" x="6218238" y="2035175"/>
          <p14:tracePt t="200164" x="6286500" y="2049463"/>
          <p14:tracePt t="200180" x="6340475" y="2073275"/>
          <p14:tracePt t="200197" x="6416675" y="2103438"/>
          <p14:tracePt t="200214" x="6430963" y="2111375"/>
          <p14:tracePt t="200231" x="6438900" y="2117725"/>
          <p14:tracePt t="200313" x="6438900" y="2133600"/>
          <p14:tracePt t="200321" x="6438900" y="2149475"/>
          <p14:tracePt t="200337" x="6446838" y="2155825"/>
          <p14:tracePt t="200347" x="6430963" y="2171700"/>
          <p14:tracePt t="200393" x="6408738" y="2171700"/>
          <p14:tracePt t="200401" x="6362700" y="2171700"/>
          <p14:tracePt t="200413" x="6270625" y="2193925"/>
          <p14:tracePt t="200430" x="6218238" y="2209800"/>
          <p14:tracePt t="200448" x="6172200" y="2232025"/>
          <p14:tracePt t="200464" x="6164263" y="2232025"/>
          <p14:tracePt t="200481" x="6149975" y="2239963"/>
          <p14:tracePt t="200498" x="6118225" y="2247900"/>
          <p14:tracePt t="200514" x="6057900" y="2263775"/>
          <p14:tracePt t="200530" x="5965825" y="2286000"/>
          <p14:tracePt t="200546" x="5859463" y="2301875"/>
          <p14:tracePt t="200563" x="5799138" y="2308225"/>
          <p14:tracePt t="200581" x="5753100" y="2324100"/>
          <p14:tracePt t="200597" x="5737225" y="2332038"/>
          <p14:tracePt t="200613" x="5730875" y="2339975"/>
          <p14:tracePt t="200630" x="5722938" y="2346325"/>
          <p14:tracePt t="200647" x="5707063" y="2362200"/>
          <p14:tracePt t="200663" x="5692775" y="2378075"/>
          <p14:tracePt t="200680" x="5692775" y="2384425"/>
          <p14:tracePt t="200745" x="5692775" y="2392363"/>
          <p14:tracePt t="200889" x="5699125" y="2392363"/>
          <p14:tracePt t="200921" x="5715000" y="2392363"/>
          <p14:tracePt t="200945" x="5722938" y="2392363"/>
          <p14:tracePt t="200969" x="5730875" y="2392363"/>
          <p14:tracePt t="200977" x="5737225" y="2384425"/>
          <p14:tracePt t="200985" x="5745163" y="2384425"/>
          <p14:tracePt t="200996" x="5753100" y="2384425"/>
          <p14:tracePt t="201013" x="5768975" y="2384425"/>
          <p14:tracePt t="201030" x="5783263" y="2378075"/>
          <p14:tracePt t="201045" x="5829300" y="2378075"/>
          <p14:tracePt t="201062" x="5883275" y="2370138"/>
          <p14:tracePt t="201062" x="5905500" y="2370138"/>
          <p14:tracePt t="201082" x="5943600" y="2362200"/>
          <p14:tracePt t="201098" x="5973763" y="2362200"/>
          <p14:tracePt t="201114" x="5997575" y="2354263"/>
          <p14:tracePt t="201130" x="6011863" y="2354263"/>
          <p14:tracePt t="201147" x="6027738" y="2346325"/>
          <p14:tracePt t="201163" x="6049963" y="2346325"/>
          <p14:tracePt t="201180" x="6096000" y="2332038"/>
          <p14:tracePt t="201196" x="6134100" y="2332038"/>
          <p14:tracePt t="201213" x="6149975" y="2332038"/>
          <p14:tracePt t="201230" x="6156325" y="2332038"/>
          <p14:tracePt t="201249" x="6164263" y="2332038"/>
          <p14:tracePt t="201265" x="6180138" y="2332038"/>
          <p14:tracePt t="201279" x="6226175" y="2332038"/>
          <p14:tracePt t="201295" x="6278563" y="2332038"/>
          <p14:tracePt t="201295" x="6294438" y="2332038"/>
          <p14:tracePt t="201314" x="6316663" y="2332038"/>
          <p14:tracePt t="201330" x="6324600" y="2332038"/>
          <p14:tracePt t="201347" x="6308725" y="2332038"/>
          <p14:tracePt t="201857" x="6294438" y="2332038"/>
          <p14:tracePt t="201865" x="6264275" y="2332038"/>
          <p14:tracePt t="201878" x="6172200" y="2332038"/>
          <p14:tracePt t="201878" x="6118225" y="2332038"/>
          <p14:tracePt t="201898" x="6073775" y="2332038"/>
          <p14:tracePt t="201913" x="5959475" y="2332038"/>
          <p14:tracePt t="201931" x="5875338" y="2332038"/>
          <p14:tracePt t="201951" x="5799138" y="2332038"/>
          <p14:tracePt t="201963" x="5737225" y="2332038"/>
          <p14:tracePt t="201979" x="5684838" y="2332038"/>
          <p14:tracePt t="201996" x="5630863" y="2332038"/>
          <p14:tracePt t="202012" x="5578475" y="2332038"/>
          <p14:tracePt t="202029" x="5502275" y="2332038"/>
          <p14:tracePt t="202045" x="5464175" y="2332038"/>
          <p14:tracePt t="202062" x="5440363" y="2332038"/>
          <p14:tracePt t="202079" x="5402263" y="2346325"/>
          <p14:tracePt t="202079" x="5380038" y="2354263"/>
          <p14:tracePt t="202098" x="5364163" y="2370138"/>
          <p14:tracePt t="202111" x="5311775" y="2384425"/>
          <p14:tracePt t="202130" x="5311775" y="2370138"/>
          <p14:tracePt t="202401" x="5311775" y="2362200"/>
          <p14:tracePt t="202409" x="5311775" y="2346325"/>
          <p14:tracePt t="202457" x="5311775" y="2339975"/>
          <p14:tracePt t="202481" x="5311775" y="2316163"/>
          <p14:tracePt t="202489" x="5311775" y="2301875"/>
          <p14:tracePt t="202498" x="5311775" y="2286000"/>
          <p14:tracePt t="202511" x="5311775" y="2270125"/>
          <p14:tracePt t="202527" x="5311775" y="2263775"/>
          <p14:tracePt t="202545" x="5311775" y="2247900"/>
          <p14:tracePt t="202561" x="5311775" y="2232025"/>
          <p14:tracePt t="202577" x="5311775" y="2217738"/>
          <p14:tracePt t="202595" x="5303838" y="2209800"/>
          <p14:tracePt t="202611" x="5287963" y="2209800"/>
          <p14:tracePt t="202633" x="5273675" y="2193925"/>
          <p14:tracePt t="202645" x="5257800" y="2193925"/>
          <p14:tracePt t="202661" x="5235575" y="2179638"/>
          <p14:tracePt t="202678" x="5227638" y="2179638"/>
          <p14:tracePt t="202694" x="5219700" y="2179638"/>
          <p14:tracePt t="202711" x="5211763" y="2179638"/>
          <p14:tracePt t="202727" x="5197475" y="2179638"/>
          <p14:tracePt t="202746" x="5189538" y="2179638"/>
          <p14:tracePt t="202762" x="5181600" y="2171700"/>
          <p14:tracePt t="202778" x="5173663" y="2171700"/>
          <p14:tracePt t="202795" x="5159375" y="2171700"/>
          <p14:tracePt t="202833" x="5151438" y="2171700"/>
          <p14:tracePt t="202857" x="5127625" y="2171700"/>
          <p14:tracePt t="202873" x="5121275" y="2171700"/>
          <p14:tracePt t="202897" x="5113338" y="2171700"/>
          <p14:tracePt t="202905" x="5105400" y="2171700"/>
          <p14:tracePt t="202921" x="5097463" y="2171700"/>
          <p14:tracePt t="202937" x="5083175" y="2179638"/>
          <p14:tracePt t="202948" x="5059363" y="2187575"/>
          <p14:tracePt t="202962" x="5037138" y="2193925"/>
          <p14:tracePt t="202979" x="5037138" y="2209800"/>
          <p14:tracePt t="203001" x="5021263" y="2209800"/>
          <p14:tracePt t="203011" x="5021263" y="2217738"/>
          <p14:tracePt t="203028" x="5006975" y="2232025"/>
          <p14:tracePt t="203105" x="5006975" y="2239963"/>
          <p14:tracePt t="203120" x="5006975" y="2247900"/>
          <p14:tracePt t="203129" x="5006975" y="2263775"/>
          <p14:tracePt t="203144" x="5006975" y="2286000"/>
          <p14:tracePt t="203162" x="5006975" y="2293938"/>
          <p14:tracePt t="203178" x="5006975" y="2308225"/>
          <p14:tracePt t="203195" x="5006975" y="2324100"/>
          <p14:tracePt t="203211" x="5006975" y="2332038"/>
          <p14:tracePt t="203242" x="5006975" y="2339975"/>
          <p14:tracePt t="203257" x="5013325" y="2339975"/>
          <p14:tracePt t="203273" x="5021263" y="2339975"/>
          <p14:tracePt t="203289" x="5029200" y="2339975"/>
          <p14:tracePt t="203297" x="5037138" y="2339975"/>
          <p14:tracePt t="203314" x="5045075" y="2339975"/>
          <p14:tracePt t="203327" x="5051425" y="2339975"/>
          <p14:tracePt t="203344" x="5067300" y="2339975"/>
          <p14:tracePt t="203360" x="5075238" y="2339975"/>
          <p14:tracePt t="203385" x="5083175" y="2339975"/>
          <p14:tracePt t="203401" x="5089525" y="2339975"/>
          <p14:tracePt t="203426" x="5097463" y="2339975"/>
          <p14:tracePt t="203441" x="5097463" y="2324100"/>
          <p14:tracePt t="203465" x="5113338" y="2308225"/>
          <p14:tracePt t="204362" x="5113338" y="2301875"/>
          <p14:tracePt t="204681" x="5097463" y="2301875"/>
          <p14:tracePt t="204729" x="5089525" y="2301875"/>
          <p14:tracePt t="204737" x="5067300" y="2301875"/>
          <p14:tracePt t="204745" x="5021263" y="2301875"/>
          <p14:tracePt t="204759" x="4899025" y="2232025"/>
          <p14:tracePt t="204759" x="4816475" y="2201863"/>
          <p14:tracePt t="204779" x="4678363" y="2117725"/>
          <p14:tracePt t="204779" x="4479925" y="2041525"/>
          <p14:tracePt t="204794" x="4030663" y="1851025"/>
          <p14:tracePt t="204810" x="3611563" y="1706563"/>
          <p14:tracePt t="204827" x="3322638" y="1630363"/>
          <p14:tracePt t="204844" x="3162300" y="1554163"/>
          <p14:tracePt t="204859" x="3094038" y="1531938"/>
          <p14:tracePt t="204876" x="3070225" y="1508125"/>
          <p14:tracePt t="204892" x="3055938" y="1477963"/>
          <p14:tracePt t="204909" x="3025775" y="1431925"/>
          <p14:tracePt t="204926" x="3009900" y="1393825"/>
          <p14:tracePt t="204945" x="2987675" y="1371600"/>
          <p14:tracePt t="204960" x="2971800" y="1341438"/>
          <p14:tracePt t="204960" x="2955925" y="1317625"/>
          <p14:tracePt t="204978" x="2933700" y="1265238"/>
          <p14:tracePt t="204994" x="2887663" y="1189038"/>
          <p14:tracePt t="205011" x="2865438" y="1150938"/>
          <p14:tracePt t="205026" x="2857500" y="1127125"/>
          <p14:tracePt t="205044" x="2857500" y="1120775"/>
          <p14:tracePt t="205059" x="2849563" y="1104900"/>
          <p14:tracePt t="205076" x="2835275" y="1058863"/>
          <p14:tracePt t="205092" x="2797175" y="982663"/>
          <p14:tracePt t="205109" x="2751138" y="884238"/>
          <p14:tracePt t="205126" x="2751138" y="876300"/>
          <p14:tracePt t="205145" x="2751138" y="860425"/>
          <p14:tracePt t="205158" x="2751138" y="846138"/>
          <p14:tracePt t="205158" x="2751138" y="838200"/>
          <p14:tracePt t="205178" x="2751138" y="822325"/>
          <p14:tracePt t="205192" x="2751138" y="784225"/>
          <p14:tracePt t="205210" x="2751138" y="777875"/>
          <p14:tracePt t="205233" x="2751138" y="769938"/>
          <p14:tracePt t="205243" x="2751138" y="746125"/>
          <p14:tracePt t="205259" x="2751138" y="731838"/>
          <p14:tracePt t="205275" x="2751138" y="715963"/>
          <p14:tracePt t="205291" x="2751138" y="708025"/>
          <p14:tracePt t="205308" x="2743200" y="708025"/>
          <p14:tracePt t="205641" x="2735263" y="708025"/>
          <p14:tracePt t="205649" x="2720975" y="708025"/>
          <p14:tracePt t="205658" x="2697163" y="739775"/>
          <p14:tracePt t="205675" x="2667000" y="762000"/>
          <p14:tracePt t="205692" x="2651125" y="777875"/>
          <p14:tracePt t="205708" x="2644775" y="792163"/>
          <p14:tracePt t="205725" x="2628900" y="800100"/>
          <p14:tracePt t="205742" x="2620963" y="815975"/>
          <p14:tracePt t="205758" x="2606675" y="838200"/>
          <p14:tracePt t="205775" x="2590800" y="860425"/>
          <p14:tracePt t="205792" x="2552700" y="892175"/>
          <p14:tracePt t="205792" x="2530475" y="906463"/>
          <p14:tracePt t="205810" x="2492375" y="960438"/>
          <p14:tracePt t="205826" x="2454275" y="982663"/>
          <p14:tracePt t="205842" x="2422525" y="1012825"/>
          <p14:tracePt t="205859" x="2392363" y="1058863"/>
          <p14:tracePt t="205876" x="2378075" y="1089025"/>
          <p14:tracePt t="205891" x="2354263" y="1120775"/>
          <p14:tracePt t="205908" x="2339975" y="1135063"/>
          <p14:tracePt t="205925" x="2324100" y="1158875"/>
          <p14:tracePt t="205944" x="2301875" y="1173163"/>
          <p14:tracePt t="205958" x="2278063" y="1196975"/>
          <p14:tracePt t="205975" x="2255838" y="1219200"/>
          <p14:tracePt t="205991" x="2239963" y="1241425"/>
          <p14:tracePt t="205991" x="2232025" y="1249363"/>
          <p14:tracePt t="206009" x="2201863" y="1273175"/>
          <p14:tracePt t="206026" x="2187575" y="1279525"/>
          <p14:tracePt t="206042" x="2179638" y="1287463"/>
          <p14:tracePt t="206058" x="2163763" y="1317625"/>
          <p14:tracePt t="206075" x="2149475" y="1341438"/>
          <p14:tracePt t="206091" x="2141538" y="1355725"/>
          <p14:tracePt t="206108" x="2141538" y="1363663"/>
          <p14:tracePt t="206137" x="2141538" y="1341438"/>
          <p14:tracePt t="206193" x="2149475" y="1317625"/>
          <p14:tracePt t="206201" x="2155825" y="1311275"/>
          <p14:tracePt t="206209" x="2163763" y="1273175"/>
          <p14:tracePt t="206224" x="2217738" y="1203325"/>
          <p14:tracePt t="206243" x="2247900" y="1165225"/>
          <p14:tracePt t="206258" x="2301875" y="1096963"/>
          <p14:tracePt t="206275" x="2354263" y="1036638"/>
          <p14:tracePt t="206291" x="2438400" y="960438"/>
          <p14:tracePt t="206308" x="2514600" y="868363"/>
          <p14:tracePt t="206325" x="2568575" y="815975"/>
          <p14:tracePt t="206341" x="2613025" y="792163"/>
          <p14:tracePt t="206358" x="2628900" y="777875"/>
          <p14:tracePt t="206374" x="2644775" y="769938"/>
          <p14:tracePt t="206417" x="2651125" y="762000"/>
          <p14:tracePt t="206443" x="2659063" y="754063"/>
          <p14:tracePt t="206449" x="2674938" y="746125"/>
          <p14:tracePt t="206458" x="2713038" y="731838"/>
          <p14:tracePt t="206476" x="2727325" y="723900"/>
          <p14:tracePt t="206491" x="2727325" y="731838"/>
          <p14:tracePt t="206681" x="2727325" y="754063"/>
          <p14:tracePt t="206690" x="2727325" y="769938"/>
          <p14:tracePt t="206697" x="2759075" y="792163"/>
          <p14:tracePt t="206707" x="2819400" y="846138"/>
          <p14:tracePt t="206724" x="2917825" y="922338"/>
          <p14:tracePt t="206740" x="3040063" y="974725"/>
          <p14:tracePt t="206757" x="3162300" y="1044575"/>
          <p14:tracePt t="206774" x="3306763" y="1096963"/>
          <p14:tracePt t="206790" x="3521075" y="1150938"/>
          <p14:tracePt t="206807" x="3902075" y="1279525"/>
          <p14:tracePt t="206825" x="4343400" y="1447800"/>
          <p14:tracePt t="206825" x="4610100" y="1516063"/>
          <p14:tracePt t="206842" x="4945063" y="1616075"/>
          <p14:tracePt t="206858" x="5159375" y="1646238"/>
          <p14:tracePt t="206874" x="5349875" y="1692275"/>
          <p14:tracePt t="206891" x="5486400" y="1736725"/>
          <p14:tracePt t="206907" x="5616575" y="1774825"/>
          <p14:tracePt t="206925" x="5768975" y="1844675"/>
          <p14:tracePt t="206941" x="5951538" y="1951038"/>
          <p14:tracePt t="206957" x="6126163" y="2027238"/>
          <p14:tracePt t="206974" x="6362700" y="2133600"/>
          <p14:tracePt t="206990" x="6545263" y="2217738"/>
          <p14:tracePt t="207007" x="6629400" y="2278063"/>
          <p14:tracePt t="207026" x="6645275" y="2286000"/>
          <p14:tracePt t="207040" x="6659563" y="2316163"/>
          <p14:tracePt t="207058" x="6675438" y="2332038"/>
          <p14:tracePt t="207074" x="6675438" y="2339975"/>
          <p14:tracePt t="207177" x="6675438" y="2346325"/>
          <p14:tracePt t="207193" x="6675438" y="2354263"/>
          <p14:tracePt t="207201" x="6675438" y="2362200"/>
          <p14:tracePt t="207209" x="6675438" y="2370138"/>
          <p14:tracePt t="207223" x="6675438" y="2378075"/>
          <p14:tracePt t="207239" x="6667500" y="2378075"/>
          <p14:tracePt t="207393" x="6659563" y="2378075"/>
          <p14:tracePt t="209169" x="6651625" y="2378075"/>
          <p14:tracePt t="209433" x="6651625" y="2362200"/>
          <p14:tracePt t="209457" x="6651625" y="2346325"/>
          <p14:tracePt t="209465" x="6651625" y="2324100"/>
          <p14:tracePt t="209474" x="6651625" y="2293938"/>
          <p14:tracePt t="209493" x="6651625" y="2239963"/>
          <p14:tracePt t="209506" x="6629400" y="2209800"/>
          <p14:tracePt t="209522" x="6621463" y="2209800"/>
          <p14:tracePt t="209537" x="6607175" y="2193925"/>
          <p14:tracePt t="209555" x="6591300" y="2179638"/>
          <p14:tracePt t="209571" x="6591300" y="2171700"/>
          <p14:tracePt t="209587" x="6569075" y="2171700"/>
          <p14:tracePt t="209604" x="6553200" y="2163763"/>
          <p14:tracePt t="209620" x="6523038" y="2149475"/>
          <p14:tracePt t="209638" x="6477000" y="2141538"/>
          <p14:tracePt t="209654" x="6454775" y="2133600"/>
          <p14:tracePt t="209670" x="6438900" y="2133600"/>
          <p14:tracePt t="209687" x="6430963" y="2133600"/>
          <p14:tracePt t="209704" x="6408738" y="2133600"/>
          <p14:tracePt t="209704" x="6392863" y="2133600"/>
          <p14:tracePt t="209722" x="6346825" y="2133600"/>
          <p14:tracePt t="209739" x="6308725" y="2133600"/>
          <p14:tracePt t="209756" x="6278563" y="2141538"/>
          <p14:tracePt t="209771" x="6264275" y="2141538"/>
          <p14:tracePt t="209786" x="6232525" y="2155825"/>
          <p14:tracePt t="209804" x="6218238" y="2155825"/>
          <p14:tracePt t="209820" x="6202363" y="2171700"/>
          <p14:tracePt t="209837" x="6172200" y="2171700"/>
          <p14:tracePt t="209854" x="6142038" y="2201863"/>
          <p14:tracePt t="209871" x="6118225" y="2217738"/>
          <p14:tracePt t="209887" x="6096000" y="2232025"/>
          <p14:tracePt t="209887" x="6080125" y="2255838"/>
          <p14:tracePt t="209906" x="6065838" y="2263775"/>
          <p14:tracePt t="209922" x="6065838" y="2270125"/>
          <p14:tracePt t="209937" x="6065838" y="2278063"/>
          <p14:tracePt t="209955" x="6065838" y="2293938"/>
          <p14:tracePt t="209970" x="6065838" y="2301875"/>
          <p14:tracePt t="209987" x="6065838" y="2308225"/>
          <p14:tracePt t="210017" x="6073775" y="2308225"/>
          <p14:tracePt t="210025" x="6080125" y="2308225"/>
          <p14:tracePt t="210036" x="6142038" y="2332038"/>
          <p14:tracePt t="210054" x="6164263" y="2332038"/>
          <p14:tracePt t="210070" x="6180138" y="2332038"/>
          <p14:tracePt t="210087" x="6188075" y="2332038"/>
          <p14:tracePt t="210113" x="6194425" y="2332038"/>
          <p14:tracePt t="210122" x="6232525" y="2332038"/>
          <p14:tracePt t="210138" x="6270625" y="2332038"/>
          <p14:tracePt t="210155" x="6302375" y="2332038"/>
          <p14:tracePt t="210172" x="6316663" y="2316163"/>
          <p14:tracePt t="210187" x="6324600" y="2316163"/>
          <p14:tracePt t="210203" x="6332538" y="2308225"/>
          <p14:tracePt t="213737" x="6340475" y="2308225"/>
          <p14:tracePt t="213785" x="6346825" y="2308225"/>
          <p14:tracePt t="213793" x="6354763" y="2301875"/>
          <p14:tracePt t="213809" x="6362700" y="2301875"/>
          <p14:tracePt t="213817" x="6416675" y="2293938"/>
          <p14:tracePt t="213834" x="6530975" y="2286000"/>
          <p14:tracePt t="213851" x="6683375" y="2270125"/>
          <p14:tracePt t="213867" x="6835775" y="2263775"/>
          <p14:tracePt t="213883" x="6972300" y="2232025"/>
          <p14:tracePt t="213900" x="7070725" y="2217738"/>
          <p14:tracePt t="213916" x="7154863" y="2209800"/>
          <p14:tracePt t="213933" x="7231063" y="2193925"/>
          <p14:tracePt t="213952" x="7269163" y="2193925"/>
          <p14:tracePt t="213967" x="7323138" y="2193925"/>
          <p14:tracePt t="213983" x="7353300" y="2193925"/>
          <p14:tracePt t="213983" x="7361238" y="2193925"/>
          <p14:tracePt t="214002" x="7369175" y="2193925"/>
          <p14:tracePt t="214137" x="7369175" y="2201863"/>
          <p14:tracePt t="214153" x="7369175" y="2209800"/>
          <p14:tracePt t="214169" x="7361238" y="2225675"/>
          <p14:tracePt t="214177" x="7353300" y="2239963"/>
          <p14:tracePt t="214193" x="7345363" y="2255838"/>
          <p14:tracePt t="214209" x="7337425" y="2263775"/>
          <p14:tracePt t="214217" x="7337425" y="2270125"/>
          <p14:tracePt t="214217" x="7337425" y="2278063"/>
          <p14:tracePt t="214234" x="7323138" y="2286000"/>
          <p14:tracePt t="214250" x="7323138" y="2301875"/>
          <p14:tracePt t="214267" x="7315200" y="2316163"/>
          <p14:tracePt t="214283" x="7315200" y="2324100"/>
          <p14:tracePt t="214305" x="7315200" y="2332038"/>
          <p14:tracePt t="214316" x="7323138" y="2339975"/>
          <p14:tracePt t="214921" x="7337425" y="2339975"/>
          <p14:tracePt t="214929" x="7353300" y="2339975"/>
          <p14:tracePt t="214937" x="7375525" y="2332038"/>
          <p14:tracePt t="214948" x="7513638" y="2308225"/>
          <p14:tracePt t="214966" x="7726363" y="2286000"/>
          <p14:tracePt t="214982" x="8047038" y="2255838"/>
          <p14:tracePt t="214999" x="8328025" y="2232025"/>
          <p14:tracePt t="214999" x="8412163" y="2225675"/>
          <p14:tracePt t="215018" x="8466138" y="2209800"/>
          <p14:tracePt t="215032" x="8518525" y="2193925"/>
          <p14:tracePt t="215050" x="8534400" y="2193925"/>
          <p14:tracePt t="215067" x="8556625" y="2187575"/>
          <p14:tracePt t="215083" x="8580438" y="2187575"/>
          <p14:tracePt t="215099" x="8594725" y="2179638"/>
          <p14:tracePt t="215116" x="8594725" y="2171700"/>
          <p14:tracePt t="215153" x="8602663" y="2171700"/>
          <p14:tracePt t="215177" x="8618538" y="2171700"/>
          <p14:tracePt t="215185" x="8640763" y="2171700"/>
          <p14:tracePt t="215198" x="8694738" y="2171700"/>
          <p14:tracePt t="215214" x="8716963" y="2171700"/>
          <p14:tracePt t="215231" x="8702675" y="2171700"/>
          <p14:tracePt t="215297" x="8694738" y="2171700"/>
          <p14:tracePt t="215321" x="8686800" y="2171700"/>
          <p14:tracePt t="215345" x="8670925" y="2179638"/>
          <p14:tracePt t="215369" x="8656638" y="2187575"/>
          <p14:tracePt t="215401" x="8648700" y="2193925"/>
          <p14:tracePt t="215409" x="8626475" y="2193925"/>
          <p14:tracePt t="215417" x="8588375" y="2217738"/>
          <p14:tracePt t="215431" x="8412163" y="2239963"/>
          <p14:tracePt t="215431" x="8313738" y="2255838"/>
          <p14:tracePt t="215451" x="8054975" y="2278063"/>
          <p14:tracePt t="215466" x="7856538" y="2308225"/>
          <p14:tracePt t="215485" x="7756525" y="2324100"/>
          <p14:tracePt t="215499" x="7742238" y="2324100"/>
          <p14:tracePt t="215515" x="7734300" y="2332038"/>
          <p14:tracePt t="215532" x="7718425" y="2332038"/>
          <p14:tracePt t="215547" x="7673975" y="2332038"/>
          <p14:tracePt t="215564" x="7597775" y="2332038"/>
          <p14:tracePt t="215580" x="7489825" y="2332038"/>
          <p14:tracePt t="215598" x="7429500" y="2332038"/>
          <p14:tracePt t="215615" x="7383463" y="2332038"/>
          <p14:tracePt t="215631" x="7369175" y="2332038"/>
          <p14:tracePt t="215631" x="7361238" y="2339975"/>
          <p14:tracePt t="215650" x="7353300" y="2339975"/>
          <p14:tracePt t="215682" x="7369175" y="2339975"/>
          <p14:tracePt t="215897" x="7375525" y="2339975"/>
          <p14:tracePt t="215914" x="7399338" y="2339975"/>
          <p14:tracePt t="215921" x="7437438" y="2339975"/>
          <p14:tracePt t="215931" x="7543800" y="2339975"/>
          <p14:tracePt t="215950" x="7696200" y="2339975"/>
          <p14:tracePt t="215965" x="7870825" y="2339975"/>
          <p14:tracePt t="215981" x="7954963" y="2339975"/>
          <p14:tracePt t="215998" x="7970838" y="2346325"/>
          <p14:tracePt t="216014" x="7978775" y="2346325"/>
          <p14:tracePt t="216056" x="7985125" y="2346325"/>
          <p14:tracePt t="216065" x="7993063" y="2346325"/>
          <p14:tracePt t="216072" x="8001000" y="2346325"/>
          <p14:tracePt t="216081" x="8008938" y="2332038"/>
          <p14:tracePt t="216145" x="8016875" y="2324100"/>
          <p14:tracePt t="216161" x="8031163" y="2301875"/>
          <p14:tracePt t="216169" x="8031163" y="2293938"/>
          <p14:tracePt t="216180" x="8039100" y="2270125"/>
          <p14:tracePt t="216197" x="8039100" y="2247900"/>
          <p14:tracePt t="216214" x="8039100" y="2239963"/>
          <p14:tracePt t="216230" x="8039100" y="2225675"/>
          <p14:tracePt t="216249" x="8039100" y="2209800"/>
          <p14:tracePt t="216266" x="8039100" y="2193925"/>
          <p14:tracePt t="216280" x="8047038" y="2179638"/>
          <p14:tracePt t="216298" x="8047038" y="2149475"/>
          <p14:tracePt t="216315" x="8047038" y="2125663"/>
          <p14:tracePt t="216331" x="8047038" y="2117725"/>
          <p14:tracePt t="216347" x="8047038" y="2133600"/>
          <p14:tracePt t="217241" x="8047038" y="2149475"/>
          <p14:tracePt t="217249" x="8047038" y="2171700"/>
          <p14:tracePt t="217262" x="8047038" y="2201863"/>
          <p14:tracePt t="217280" x="8039100" y="2247900"/>
          <p14:tracePt t="217298" x="8054975" y="2247900"/>
          <p14:tracePt t="217433" x="8077200" y="2247900"/>
          <p14:tracePt t="217441" x="8093075" y="2247900"/>
          <p14:tracePt t="217449" x="8115300" y="2247900"/>
          <p14:tracePt t="217463" x="8145463" y="2255838"/>
          <p14:tracePt t="217481" x="8145463" y="2263775"/>
          <p14:tracePt t="217496" x="8153400" y="2263775"/>
          <p14:tracePt t="217514" x="8169275" y="2263775"/>
          <p14:tracePt t="217531" x="8183563" y="2263775"/>
          <p14:tracePt t="217547" x="8199438" y="2270125"/>
          <p14:tracePt t="217563" x="8221663" y="2278063"/>
          <p14:tracePt t="217579" x="8237538" y="2293938"/>
          <p14:tracePt t="217596" x="8259763" y="2301875"/>
          <p14:tracePt t="217613" x="8259763" y="2308225"/>
          <p14:tracePt t="217681" x="8251825" y="2316163"/>
          <p14:tracePt t="218041" x="8245475" y="2316163"/>
          <p14:tracePt t="218950" x="8229600" y="2324100"/>
          <p14:tracePt t="219113" x="8213725" y="2308225"/>
          <p14:tracePt t="219121" x="8183563" y="2308225"/>
          <p14:tracePt t="219129" x="8131175" y="2286000"/>
          <p14:tracePt t="219145" x="7947025" y="2209800"/>
          <p14:tracePt t="219162" x="7788275" y="2141538"/>
          <p14:tracePt t="219179" x="7688263" y="2103438"/>
          <p14:tracePt t="219195" x="7642225" y="2079625"/>
          <p14:tracePt t="219211" x="7604125" y="2057400"/>
          <p14:tracePt t="219228" x="7543800" y="2027238"/>
          <p14:tracePt t="219245" x="7483475" y="1973263"/>
          <p14:tracePt t="219261" x="7361238" y="1912938"/>
          <p14:tracePt t="219278" x="7231063" y="1836738"/>
          <p14:tracePt t="219295" x="7116763" y="1782763"/>
          <p14:tracePt t="219311" x="7032625" y="1744663"/>
          <p14:tracePt t="219328" x="6956425" y="1706563"/>
          <p14:tracePt t="219346" x="6888163" y="1684338"/>
          <p14:tracePt t="219362" x="6827838" y="1660525"/>
          <p14:tracePt t="219378" x="6759575" y="1638300"/>
          <p14:tracePt t="219395" x="6713538" y="1622425"/>
          <p14:tracePt t="219412" x="6689725" y="1608138"/>
          <p14:tracePt t="219428" x="6629400" y="1584325"/>
          <p14:tracePt t="219444" x="6553200" y="1546225"/>
          <p14:tracePt t="219461" x="6484938" y="1524000"/>
          <p14:tracePt t="219461" x="6446838" y="1501775"/>
          <p14:tracePt t="219481" x="6423025" y="1485900"/>
          <p14:tracePt t="219494" x="6308725" y="1409700"/>
          <p14:tracePt t="219511" x="6248400" y="1371600"/>
          <p14:tracePt t="219528" x="6202363" y="1341438"/>
          <p14:tracePt t="219528" x="6188075" y="1333500"/>
          <p14:tracePt t="219546" x="6164263" y="1317625"/>
          <p14:tracePt t="219562" x="6142038" y="1295400"/>
          <p14:tracePt t="219579" x="6118225" y="1279525"/>
          <p14:tracePt t="219596" x="6096000" y="1257300"/>
          <p14:tracePt t="219611" x="6073775" y="1249363"/>
          <p14:tracePt t="219626" x="6065838" y="1241425"/>
          <p14:tracePt t="219649" x="6057900" y="1241425"/>
          <p14:tracePt t="219660" x="6042025" y="1219200"/>
          <p14:tracePt t="219677" x="6035675" y="1219200"/>
          <p14:tracePt t="219693" x="6027738" y="1219200"/>
          <p14:tracePt t="219710" x="6019800" y="1211263"/>
          <p14:tracePt t="219745" x="6011863" y="1211263"/>
          <p14:tracePt t="219785" x="5997575" y="1203325"/>
          <p14:tracePt t="219794" x="5997575" y="1196975"/>
          <p14:tracePt t="219801" x="5989638" y="1196975"/>
          <p14:tracePt t="219817" x="5981700" y="1196975"/>
          <p14:tracePt t="219827" x="5973763" y="1196975"/>
          <p14:tracePt t="219848" x="5965825" y="1196975"/>
          <p14:tracePt t="219859" x="5951538" y="1196975"/>
          <p14:tracePt t="219876" x="5921375" y="1196975"/>
          <p14:tracePt t="219893" x="5905500" y="1196975"/>
          <p14:tracePt t="219909" x="5897563" y="1196975"/>
          <p14:tracePt t="219926" x="5883275" y="1196975"/>
          <p14:tracePt t="219943" x="5859463" y="1196975"/>
          <p14:tracePt t="219943" x="5837238" y="1196975"/>
          <p14:tracePt t="219962" x="5783263" y="1196975"/>
          <p14:tracePt t="219978" x="5730875" y="1196975"/>
          <p14:tracePt t="219995" x="5692775" y="1196975"/>
          <p14:tracePt t="220011" x="5676900" y="1196975"/>
          <p14:tracePt t="220065" x="5661025" y="1196975"/>
          <p14:tracePt t="220081" x="5646738" y="1196975"/>
          <p14:tracePt t="220089" x="5638800" y="1196975"/>
          <p14:tracePt t="220097" x="5638800" y="1189038"/>
          <p14:tracePt t="220281" x="5646738" y="1189038"/>
          <p14:tracePt t="220297" x="5654675" y="1181100"/>
          <p14:tracePt t="220313" x="5661025" y="1181100"/>
          <p14:tracePt t="220321" x="5676900" y="1181100"/>
          <p14:tracePt t="220330" x="5692775" y="1181100"/>
          <p14:tracePt t="220343" x="5730875" y="1173163"/>
          <p14:tracePt t="220343" x="5745163" y="1173163"/>
          <p14:tracePt t="220362" x="5775325" y="1165225"/>
          <p14:tracePt t="220378" x="5791200" y="1165225"/>
          <p14:tracePt t="220394" x="5799138" y="1165225"/>
          <p14:tracePt t="220417" x="5807075" y="1165225"/>
          <p14:tracePt t="220427" x="5837238" y="1165225"/>
          <p14:tracePt t="220444" x="5867400" y="1165225"/>
          <p14:tracePt t="220460" x="5905500" y="1165225"/>
          <p14:tracePt t="220479" x="5913438" y="1165225"/>
          <p14:tracePt t="220497" x="5927725" y="1158875"/>
          <p14:tracePt t="220521" x="5935663" y="1158875"/>
          <p14:tracePt t="220537" x="5959475" y="1150938"/>
          <p14:tracePt t="220546" x="5973763" y="1150938"/>
          <p14:tracePt t="220561" x="5965825" y="1150938"/>
          <p14:tracePt t="221401" x="5951538" y="1150938"/>
          <p14:tracePt t="221409" x="5905500" y="1150938"/>
          <p14:tracePt t="221427" x="5845175" y="1150938"/>
          <p14:tracePt t="221443" x="5813425" y="1150938"/>
          <p14:tracePt t="221459" x="5768975" y="1150938"/>
          <p14:tracePt t="221478" x="5722938" y="1150938"/>
          <p14:tracePt t="221492" x="5654675" y="1150938"/>
          <p14:tracePt t="221509" x="5616575" y="1150938"/>
          <p14:tracePt t="221527" x="5570538" y="1135063"/>
          <p14:tracePt t="221543" x="5532438" y="1127125"/>
          <p14:tracePt t="221559" x="5470525" y="1112838"/>
          <p14:tracePt t="221559" x="5448300" y="1112838"/>
          <p14:tracePt t="221578" x="5426075" y="1096963"/>
          <p14:tracePt t="221591" x="5410200" y="1096963"/>
          <p14:tracePt t="221608" x="5402263" y="1089025"/>
          <p14:tracePt t="221688" x="5387975" y="1082675"/>
          <p14:tracePt t="221697" x="5387975" y="1074738"/>
          <p14:tracePt t="221712" x="5372100" y="1074738"/>
          <p14:tracePt t="221725" x="5356225" y="1058863"/>
          <p14:tracePt t="221742" x="5318125" y="1036638"/>
          <p14:tracePt t="221758" x="5287963" y="1006475"/>
          <p14:tracePt t="221776" x="5273675" y="990600"/>
          <p14:tracePt t="221776" x="5265738" y="982663"/>
          <p14:tracePt t="221794" x="5249863" y="968375"/>
          <p14:tracePt t="221808" x="5241925" y="944563"/>
          <p14:tracePt t="221826" x="5241925" y="936625"/>
          <p14:tracePt t="221843" x="5227638" y="922338"/>
          <p14:tracePt t="221860" x="5227638" y="914400"/>
          <p14:tracePt t="221875" x="5227638" y="906463"/>
          <p14:tracePt t="221891" x="5211763" y="884238"/>
          <p14:tracePt t="221908" x="5211763" y="860425"/>
          <p14:tracePt t="221925" x="5211763" y="846138"/>
          <p14:tracePt t="221942" x="5197475" y="815975"/>
          <p14:tracePt t="221959" x="5197475" y="800100"/>
          <p14:tracePt t="221959" x="5197475" y="792163"/>
          <p14:tracePt t="221979" x="5197475" y="800100"/>
          <p14:tracePt t="222105" x="5197475" y="808038"/>
          <p14:tracePt t="222121" x="5197475" y="830263"/>
          <p14:tracePt t="222129" x="5197475" y="846138"/>
          <p14:tracePt t="222141" x="5197475" y="876300"/>
          <p14:tracePt t="222158" x="5197475" y="930275"/>
          <p14:tracePt t="222175" x="5197475" y="990600"/>
          <p14:tracePt t="222191" x="5197475" y="1050925"/>
          <p14:tracePt t="222191" x="5197475" y="1066800"/>
          <p14:tracePt t="222210" x="5197475" y="1120775"/>
          <p14:tracePt t="222226" x="5197475" y="1165225"/>
          <p14:tracePt t="222242" x="5197475" y="1196975"/>
          <p14:tracePt t="222259" x="5197475" y="1227138"/>
          <p14:tracePt t="222275" x="5197475" y="1265238"/>
          <p14:tracePt t="222291" x="5197475" y="1279525"/>
          <p14:tracePt t="222307" x="5197475" y="1295400"/>
          <p14:tracePt t="222325" x="5197475" y="1317625"/>
          <p14:tracePt t="222341" x="5197475" y="1333500"/>
          <p14:tracePt t="222357" x="5197475" y="1355725"/>
          <p14:tracePt t="222375" x="5197475" y="1379538"/>
          <p14:tracePt t="222391" x="5197475" y="1431925"/>
          <p14:tracePt t="222408" x="5197475" y="1455738"/>
          <p14:tracePt t="222408" x="5197475" y="1470025"/>
          <p14:tracePt t="222427" x="5197475" y="1485900"/>
          <p14:tracePt t="222442" x="5197475" y="1493838"/>
          <p14:tracePt t="223347" x="5197475" y="1508125"/>
          <p14:tracePt t="223961" x="5197475" y="1531938"/>
          <p14:tracePt t="223969" x="5211763" y="1546225"/>
          <p14:tracePt t="223977" x="5211763" y="1562100"/>
          <p14:tracePt t="223989" x="5211763" y="1584325"/>
          <p14:tracePt t="224006" x="5211763" y="1600200"/>
          <p14:tracePt t="224023" x="5211763" y="1622425"/>
          <p14:tracePt t="224039" x="5211763" y="1646238"/>
          <p14:tracePt t="224039" x="5211763" y="1654175"/>
          <p14:tracePt t="224058" x="5211763" y="1668463"/>
          <p14:tracePt t="224073" x="5211763" y="1730375"/>
          <p14:tracePt t="224090" x="5227638" y="1782763"/>
          <p14:tracePt t="224107" x="5227638" y="1866900"/>
          <p14:tracePt t="224123" x="5227638" y="1958975"/>
          <p14:tracePt t="224139" x="5227638" y="2035175"/>
          <p14:tracePt t="224155" x="5227638" y="2111375"/>
          <p14:tracePt t="224172" x="5227638" y="2179638"/>
          <p14:tracePt t="224189" x="5227638" y="2255838"/>
          <p14:tracePt t="224207" x="5227638" y="2339975"/>
          <p14:tracePt t="224223" x="5227638" y="2446338"/>
          <p14:tracePt t="224239" x="5227638" y="2552700"/>
          <p14:tracePt t="224239" x="5227638" y="2606675"/>
          <p14:tracePt t="224258" x="5227638" y="2689225"/>
          <p14:tracePt t="224274" x="5227638" y="2743200"/>
          <p14:tracePt t="224291" x="5227638" y="2797175"/>
          <p14:tracePt t="224307" x="5227638" y="2819400"/>
          <p14:tracePt t="224323" x="5227638" y="2849563"/>
          <p14:tracePt t="224339" x="5227638" y="2873375"/>
          <p14:tracePt t="224356" x="5227638" y="2911475"/>
          <p14:tracePt t="224374" x="5227638" y="2955925"/>
          <p14:tracePt t="224388" x="5227638" y="2994025"/>
          <p14:tracePt t="224405" x="5227638" y="3040063"/>
          <p14:tracePt t="224421" x="5227638" y="3101975"/>
          <p14:tracePt t="224438" x="5227638" y="3178175"/>
          <p14:tracePt t="224455" x="5227638" y="3230563"/>
          <p14:tracePt t="224471" x="5227638" y="3276600"/>
          <p14:tracePt t="224492" x="5227638" y="3292475"/>
          <p14:tracePt t="224505" x="5227638" y="3298825"/>
          <p14:tracePt t="224521" x="5227638" y="3306763"/>
          <p14:tracePt t="224552" x="5227638" y="3314700"/>
          <p14:tracePt t="224560" x="5227638" y="3322638"/>
          <p14:tracePt t="225393" x="5235575" y="3322638"/>
          <p14:tracePt t="226201" x="5241925" y="3322638"/>
          <p14:tracePt t="226225" x="5257800" y="3306763"/>
          <p14:tracePt t="226257" x="5257800" y="3292475"/>
          <p14:tracePt t="226273" x="5265738" y="3268663"/>
          <p14:tracePt t="226281" x="5273675" y="3254375"/>
          <p14:tracePt t="226289" x="5280025" y="3246438"/>
          <p14:tracePt t="226303" x="5287963" y="3216275"/>
          <p14:tracePt t="226303" x="5287963" y="3192463"/>
          <p14:tracePt t="226322" x="5303838" y="3170238"/>
          <p14:tracePt t="226338" x="5326063" y="3132138"/>
          <p14:tracePt t="226354" x="5349875" y="3101975"/>
          <p14:tracePt t="226371" x="5364163" y="3063875"/>
          <p14:tracePt t="226387" x="5372100" y="3032125"/>
          <p14:tracePt t="226403" x="5387975" y="3001963"/>
          <p14:tracePt t="226420" x="5402263" y="2979738"/>
          <p14:tracePt t="226437" x="5418138" y="2949575"/>
          <p14:tracePt t="226454" x="5440363" y="2895600"/>
          <p14:tracePt t="226470" x="5464175" y="2841625"/>
          <p14:tracePt t="226470" x="5478463" y="2811463"/>
          <p14:tracePt t="226491" x="5494338" y="2797175"/>
          <p14:tracePt t="226504" x="5524500" y="2751138"/>
          <p14:tracePt t="226504" x="5532438" y="2720975"/>
          <p14:tracePt t="226522" x="5546725" y="2697163"/>
          <p14:tracePt t="226539" x="5546725" y="2689225"/>
          <p14:tracePt t="226552" x="5570538" y="2651125"/>
          <p14:tracePt t="226570" x="5584825" y="2636838"/>
          <p14:tracePt t="226587" x="5600700" y="2606675"/>
          <p14:tracePt t="226604" x="5608638" y="2582863"/>
          <p14:tracePt t="226620" x="5630863" y="2552700"/>
          <p14:tracePt t="226637" x="5654675" y="2514600"/>
          <p14:tracePt t="226654" x="5684838" y="2492375"/>
          <p14:tracePt t="226670" x="5699125" y="2484438"/>
          <p14:tracePt t="226686" x="5707063" y="2468563"/>
          <p14:tracePt t="226704" x="5722938" y="2430463"/>
          <p14:tracePt t="226704" x="5737225" y="2416175"/>
          <p14:tracePt t="226722" x="5737225" y="2408238"/>
          <p14:tracePt t="226736" x="5775325" y="2370138"/>
          <p14:tracePt t="226754" x="5791200" y="2354263"/>
          <p14:tracePt t="226771" x="5807075" y="2339975"/>
          <p14:tracePt t="226787" x="5813425" y="2324100"/>
          <p14:tracePt t="226803" x="5821363" y="2316163"/>
          <p14:tracePt t="226819" x="5821363" y="2301875"/>
          <p14:tracePt t="226836" x="5829300" y="2270125"/>
          <p14:tracePt t="226853" x="5837238" y="2263775"/>
          <p14:tracePt t="226869" x="5837238" y="2255838"/>
          <p14:tracePt t="227797" x="5845175" y="2263775"/>
          <p14:tracePt t="227873" x="5851525" y="2270125"/>
          <p14:tracePt t="227881" x="5867400" y="2270125"/>
          <p14:tracePt t="227897" x="5875338" y="2270125"/>
          <p14:tracePt t="227913" x="5905500" y="2270125"/>
          <p14:tracePt t="227929" x="5959475" y="2270125"/>
          <p14:tracePt t="227938" x="6027738" y="2270125"/>
          <p14:tracePt t="227952" x="6210300" y="2270125"/>
          <p14:tracePt t="227952" x="6308725" y="2270125"/>
          <p14:tracePt t="227972" x="6430963" y="2270125"/>
          <p14:tracePt t="227987" x="6477000" y="2270125"/>
          <p14:tracePt t="228003" x="6492875" y="2270125"/>
          <p14:tracePt t="228018" x="6499225" y="2270125"/>
          <p14:tracePt t="228049" x="6515100" y="2270125"/>
          <p14:tracePt t="228057" x="6537325" y="2270125"/>
          <p14:tracePt t="228068" x="6651625" y="2270125"/>
          <p14:tracePt t="228085" x="6751638" y="2270125"/>
          <p14:tracePt t="228102" x="6811963" y="2270125"/>
          <p14:tracePt t="228119" x="6827838" y="2270125"/>
          <p14:tracePt t="228135" x="6835775" y="2270125"/>
          <p14:tracePt t="228170" x="6842125" y="2270125"/>
          <p14:tracePt t="228177" x="6858000" y="2270125"/>
          <p14:tracePt t="228186" x="6964363" y="2270125"/>
          <p14:tracePt t="228203" x="7078663" y="2270125"/>
          <p14:tracePt t="228219" x="7116763" y="2270125"/>
          <p14:tracePt t="228236" x="7116763" y="2263775"/>
          <p14:tracePt t="228265" x="7116763" y="2255838"/>
          <p14:tracePt t="228361" x="7108825" y="2255838"/>
          <p14:tracePt t="228497" x="7102475" y="2255838"/>
          <p14:tracePt t="228513" x="7094538" y="2255838"/>
          <p14:tracePt t="228537" x="7086600" y="2255838"/>
          <p14:tracePt t="228545" x="7078663" y="2255838"/>
          <p14:tracePt t="228713" x="7070725" y="2255838"/>
          <p14:tracePt t="228745" x="7064375" y="2263775"/>
          <p14:tracePt t="228761" x="7048500" y="2263775"/>
          <p14:tracePt t="228770" x="7048500" y="2270125"/>
          <p14:tracePt t="228770" x="7026275" y="2278063"/>
          <p14:tracePt t="228786" x="6988175" y="2293938"/>
          <p14:tracePt t="228803" x="6964363" y="2301875"/>
          <p14:tracePt t="228819" x="6926263" y="2316163"/>
          <p14:tracePt t="228835" x="6904038" y="2332038"/>
          <p14:tracePt t="228851" x="6888163" y="2332038"/>
          <p14:tracePt t="228868" x="6865938" y="2346325"/>
          <p14:tracePt t="228885" x="6819900" y="2346325"/>
          <p14:tracePt t="228901" x="6759575" y="2370138"/>
          <p14:tracePt t="228918" x="6705600" y="2378075"/>
          <p14:tracePt t="228935" x="6667500" y="2400300"/>
          <p14:tracePt t="228951" x="6629400" y="2400300"/>
          <p14:tracePt t="228951" x="6607175" y="2416175"/>
          <p14:tracePt t="228970" x="6583363" y="2422525"/>
          <p14:tracePt t="228986" x="6545263" y="2438400"/>
          <p14:tracePt t="229002" x="6523038" y="2454275"/>
          <p14:tracePt t="229017" x="6469063" y="2484438"/>
          <p14:tracePt t="229035" x="6416675" y="2506663"/>
          <p14:tracePt t="229051" x="6370638" y="2522538"/>
          <p14:tracePt t="229068" x="6324600" y="2544763"/>
          <p14:tracePt t="229084" x="6278563" y="2582863"/>
          <p14:tracePt t="229101" x="6232525" y="2606675"/>
          <p14:tracePt t="229117" x="6210300" y="2659063"/>
          <p14:tracePt t="229134" x="6164263" y="2697163"/>
          <p14:tracePt t="229151" x="6118225" y="2743200"/>
          <p14:tracePt t="229167" x="6065838" y="2803525"/>
          <p14:tracePt t="229167" x="6019800" y="2841625"/>
          <p14:tracePt t="229186" x="5973763" y="2887663"/>
          <p14:tracePt t="229202" x="5927725" y="2925763"/>
          <p14:tracePt t="229218" x="5897563" y="2979738"/>
          <p14:tracePt t="229235" x="5875338" y="2994025"/>
          <p14:tracePt t="229251" x="5867400" y="3009900"/>
          <p14:tracePt t="229267" x="5851525" y="3040063"/>
          <p14:tracePt t="229285" x="5845175" y="3048000"/>
          <p14:tracePt t="229300" x="5829300" y="3086100"/>
          <p14:tracePt t="229317" x="5807075" y="3124200"/>
          <p14:tracePt t="229334" x="5799138" y="3162300"/>
          <p14:tracePt t="229351" x="5791200" y="3184525"/>
          <p14:tracePt t="229367" x="5783263" y="3200400"/>
          <p14:tracePt t="229383" x="5783263" y="3208338"/>
          <p14:tracePt t="229400" x="5783263" y="3216275"/>
          <p14:tracePt t="229417" x="5775325" y="3216275"/>
          <p14:tracePt t="229521" x="5791200" y="3216275"/>
          <p14:tracePt t="230321" x="5807075" y="3216275"/>
          <p14:tracePt t="230329" x="5821363" y="3200400"/>
          <p14:tracePt t="230337" x="5851525" y="3178175"/>
          <p14:tracePt t="230349" x="5897563" y="3146425"/>
          <p14:tracePt t="230367" x="6011863" y="3070225"/>
          <p14:tracePt t="230383" x="6142038" y="3017838"/>
          <p14:tracePt t="230400" x="6446838" y="2895600"/>
          <p14:tracePt t="230418" x="6583363" y="2827338"/>
          <p14:tracePt t="230418" x="6697663" y="2773363"/>
          <p14:tracePt t="230434" x="6827838" y="2713038"/>
          <p14:tracePt t="230451" x="6880225" y="2674938"/>
          <p14:tracePt t="230467" x="6904038" y="2667000"/>
          <p14:tracePt t="230487" x="6918325" y="2651125"/>
          <p14:tracePt t="230500" x="6950075" y="2636838"/>
          <p14:tracePt t="230516" x="7018338" y="2582863"/>
          <p14:tracePt t="230532" x="7102475" y="2544763"/>
          <p14:tracePt t="230549" x="7185025" y="2484438"/>
          <p14:tracePt t="230567" x="7223125" y="2454275"/>
          <p14:tracePt t="230583" x="7231063" y="2446338"/>
          <p14:tracePt t="230599" x="7239000" y="2422525"/>
          <p14:tracePt t="230599" x="7239000" y="2416175"/>
          <p14:tracePt t="230618" x="7239000" y="2392363"/>
          <p14:tracePt t="230634" x="7239000" y="2370138"/>
          <p14:tracePt t="230651" x="7239000" y="2354263"/>
          <p14:tracePt t="230666" x="7239000" y="2346325"/>
          <p14:tracePt t="230682" x="7239000" y="2339975"/>
          <p14:tracePt t="230699" x="7239000" y="2332038"/>
          <p14:tracePt t="230716" x="7239000" y="2316163"/>
          <p14:tracePt t="230737" x="7239000" y="2301875"/>
          <p14:tracePt t="230748" x="7239000" y="2270125"/>
          <p14:tracePt t="230767" x="7246938" y="2247900"/>
          <p14:tracePt t="230782" x="7246938" y="2239963"/>
          <p14:tracePt t="230798" x="7246938" y="2225675"/>
          <p14:tracePt t="230825" x="7246938" y="2217738"/>
          <p14:tracePt t="230841" x="7246938" y="2209800"/>
          <p14:tracePt t="230850" x="7246938" y="2201863"/>
          <p14:tracePt t="230866" x="7246938" y="2193925"/>
          <p14:tracePt t="230882" x="7254875" y="2179638"/>
          <p14:tracePt t="230898" x="7254875" y="2171700"/>
          <p14:tracePt t="230930" x="7254875" y="2187575"/>
          <p14:tracePt t="231089" x="7254875" y="2201863"/>
          <p14:tracePt t="231098" x="7246938" y="2209800"/>
          <p14:tracePt t="231104" x="7223125" y="2232025"/>
          <p14:tracePt t="231114" x="7208838" y="2263775"/>
          <p14:tracePt t="231131" x="7178675" y="2301875"/>
          <p14:tracePt t="231148" x="7124700" y="2339975"/>
          <p14:tracePt t="231166" x="7078663" y="2400300"/>
          <p14:tracePt t="231183" x="6972300" y="2498725"/>
          <p14:tracePt t="231199" x="6873875" y="2606675"/>
          <p14:tracePt t="231199" x="6835775" y="2636838"/>
          <p14:tracePt t="231218" x="6797675" y="2674938"/>
          <p14:tracePt t="231231" x="6705600" y="2735263"/>
          <p14:tracePt t="231250" x="6689725" y="2759075"/>
          <p14:tracePt t="231265" x="6675438" y="2773363"/>
          <p14:tracePt t="231282" x="6659563" y="2797175"/>
          <p14:tracePt t="231299" x="6651625" y="2819400"/>
          <p14:tracePt t="231316" x="6637338" y="2849563"/>
          <p14:tracePt t="231332" x="6621463" y="2873375"/>
          <p14:tracePt t="231348" x="6591300" y="2895600"/>
          <p14:tracePt t="231365" x="6553200" y="2941638"/>
          <p14:tracePt t="231382" x="6537325" y="2963863"/>
          <p14:tracePt t="231399" x="6492875" y="2994025"/>
          <p14:tracePt t="231416" x="6469063" y="3017838"/>
          <p14:tracePt t="231416" x="6454775" y="3032125"/>
          <p14:tracePt t="231434" x="6446838" y="3040063"/>
          <p14:tracePt t="231449" x="6416675" y="3063875"/>
          <p14:tracePt t="231466" x="6378575" y="3094038"/>
          <p14:tracePt t="231486" x="6324600" y="3132138"/>
          <p14:tracePt t="231498" x="6264275" y="3170238"/>
          <p14:tracePt t="231515" x="6210300" y="3208338"/>
          <p14:tracePt t="231531" x="6172200" y="3238500"/>
          <p14:tracePt t="231548" x="6156325" y="3254375"/>
          <p14:tracePt t="231564" x="6149975" y="3254375"/>
          <p14:tracePt t="231581" x="6142038" y="3254375"/>
          <p14:tracePt t="231625" x="6142038" y="3260725"/>
          <p14:tracePt t="231633" x="6149975" y="3260725"/>
          <p14:tracePt t="231833" x="6156325" y="3260725"/>
          <p14:tracePt t="231849" x="6156325" y="3254375"/>
          <p14:tracePt t="231857" x="6164263" y="3254375"/>
          <p14:tracePt t="231868" x="6180138" y="3246438"/>
          <p14:tracePt t="231882" x="6188075" y="3246438"/>
          <p14:tracePt t="231929" x="6194425" y="3246438"/>
          <p14:tracePt t="231937" x="6202363" y="3246438"/>
          <p14:tracePt t="231953" x="6218238" y="3246438"/>
          <p14:tracePt t="232017" x="6248400" y="3246438"/>
          <p14:tracePt t="232025" x="6270625" y="3246438"/>
          <p14:tracePt t="232034" x="6286500" y="3246438"/>
          <p14:tracePt t="232047" x="6302375" y="3246438"/>
          <p14:tracePt t="232064" x="6316663" y="3246438"/>
          <p14:tracePt t="232129" x="6324600" y="3246438"/>
          <p14:tracePt t="232145" x="6332538" y="3246438"/>
          <p14:tracePt t="232153" x="6340475" y="3238500"/>
          <p14:tracePt t="232769" x="6346825" y="3238500"/>
          <p14:tracePt t="232777" x="6354763" y="3238500"/>
          <p14:tracePt t="232793" x="6370638" y="3238500"/>
          <p14:tracePt t="232801" x="6384925" y="3238500"/>
          <p14:tracePt t="232817" x="6423025" y="3222625"/>
          <p14:tracePt t="232830" x="6484938" y="3216275"/>
          <p14:tracePt t="232847" x="6537325" y="3192463"/>
          <p14:tracePt t="232864" x="6561138" y="3184525"/>
          <p14:tracePt t="232880" x="6569075" y="3184525"/>
          <p14:tracePt t="232898" x="6583363" y="3178175"/>
          <p14:tracePt t="232914" x="6613525" y="3162300"/>
          <p14:tracePt t="232931" x="6637338" y="3140075"/>
          <p14:tracePt t="232947" x="6651625" y="3132138"/>
          <p14:tracePt t="232963" x="6651625" y="3124200"/>
          <p14:tracePt t="233001" x="6667500" y="3116263"/>
          <p14:tracePt t="233009" x="6667500" y="3108325"/>
          <p14:tracePt t="233017" x="6675438" y="3101975"/>
          <p14:tracePt t="233034" x="6683375" y="3094038"/>
          <p14:tracePt t="233046" x="6697663" y="3078163"/>
          <p14:tracePt t="233063" x="6705600" y="3070225"/>
          <p14:tracePt t="233079" x="6705600" y="3063875"/>
          <p14:tracePt t="233105" x="6713538" y="3055938"/>
          <p14:tracePt t="233115" x="6727825" y="3032125"/>
          <p14:tracePt t="233131" x="6735763" y="3032125"/>
          <p14:tracePt t="233147" x="6743700" y="3009900"/>
          <p14:tracePt t="233165" x="6751638" y="2987675"/>
          <p14:tracePt t="233179" x="6765925" y="2971800"/>
          <p14:tracePt t="233196" x="6773863" y="2963863"/>
          <p14:tracePt t="233212" x="6773863" y="2955925"/>
          <p14:tracePt t="233257" x="6773863" y="2949575"/>
          <p14:tracePt t="233265" x="6773863" y="2933700"/>
          <p14:tracePt t="233282" x="6773863" y="2917825"/>
          <p14:tracePt t="233298" x="6773863" y="2903538"/>
          <p14:tracePt t="233314" x="6773863" y="2895600"/>
          <p14:tracePt t="233329" x="6773863" y="2887663"/>
          <p14:tracePt t="233347" x="6781800" y="2887663"/>
          <p14:tracePt t="233569" x="6781800" y="2895600"/>
          <p14:tracePt t="233585" x="6781800" y="2903538"/>
          <p14:tracePt t="233609" x="6781800" y="2911475"/>
          <p14:tracePt t="233625" x="6781800" y="2917825"/>
          <p14:tracePt t="233633" x="6781800" y="2933700"/>
          <p14:tracePt t="233646" x="6781800" y="2955925"/>
          <p14:tracePt t="233663" x="6781800" y="2979738"/>
          <p14:tracePt t="233680" x="6781800" y="3009900"/>
          <p14:tracePt t="233680" x="6781800" y="3032125"/>
          <p14:tracePt t="233698" x="6781800" y="3048000"/>
          <p14:tracePt t="233714" x="6781800" y="3063875"/>
          <p14:tracePt t="233730" x="6781800" y="3078163"/>
          <p14:tracePt t="233746" x="6781800" y="3101975"/>
          <p14:tracePt t="233763" x="6781800" y="3124200"/>
          <p14:tracePt t="233779" x="6781800" y="3154363"/>
          <p14:tracePt t="233796" x="6781800" y="3162300"/>
          <p14:tracePt t="233812" x="6781800" y="3184525"/>
          <p14:tracePt t="233829" x="6781800" y="3208338"/>
          <p14:tracePt t="233847" x="6781800" y="3230563"/>
          <p14:tracePt t="233863" x="6781800" y="3254375"/>
          <p14:tracePt t="233879" x="6781800" y="3276600"/>
          <p14:tracePt t="233879" x="6781800" y="3284538"/>
          <p14:tracePt t="233898" x="6781800" y="3314700"/>
          <p14:tracePt t="233914" x="6781800" y="3336925"/>
          <p14:tracePt t="233930" x="6781800" y="3368675"/>
          <p14:tracePt t="233947" x="6781800" y="3382963"/>
          <p14:tracePt t="233963" x="6789738" y="3398838"/>
          <p14:tracePt t="233981" x="6789738" y="3444875"/>
          <p14:tracePt t="233997" x="6797675" y="3475038"/>
          <p14:tracePt t="234013" x="6804025" y="3505200"/>
          <p14:tracePt t="234029" x="6804025" y="3535363"/>
          <p14:tracePt t="234046" x="6811963" y="3559175"/>
          <p14:tracePt t="234062" x="6811963" y="3589338"/>
          <p14:tracePt t="234079" x="6811963" y="3597275"/>
          <p14:tracePt t="234096" x="6819900" y="3603625"/>
          <p14:tracePt t="234112" x="6827838" y="3589338"/>
          <p14:tracePt t="234193" x="6835775" y="3581400"/>
          <p14:tracePt t="234201" x="6850063" y="3559175"/>
          <p14:tracePt t="234211" x="6865938" y="3527425"/>
          <p14:tracePt t="234229" x="6880225" y="3497263"/>
          <p14:tracePt t="234246" x="6880225" y="3467100"/>
          <p14:tracePt t="234262" x="6904038" y="3421063"/>
          <p14:tracePt t="234279" x="6918325" y="3390900"/>
          <p14:tracePt t="234279" x="6934200" y="3360738"/>
          <p14:tracePt t="234298" x="6956425" y="3298825"/>
          <p14:tracePt t="234313" x="7018338" y="3208338"/>
          <p14:tracePt t="234330" x="7032625" y="3178175"/>
          <p14:tracePt t="234346" x="7040563" y="3154363"/>
          <p14:tracePt t="234363" x="7048500" y="3140075"/>
          <p14:tracePt t="234379" x="7064375" y="3124200"/>
          <p14:tracePt t="234396" x="7086600" y="3078163"/>
          <p14:tracePt t="234413" x="7102475" y="3055938"/>
          <p14:tracePt t="234429" x="7124700" y="3040063"/>
          <p14:tracePt t="234446" x="7124700" y="3001963"/>
          <p14:tracePt t="234462" x="7132638" y="2987675"/>
          <p14:tracePt t="234462" x="7140575" y="2971800"/>
          <p14:tracePt t="234485" x="7146925" y="2963863"/>
          <p14:tracePt t="234496" x="7154863" y="2941638"/>
          <p14:tracePt t="234511" x="7154863" y="2925763"/>
          <p14:tracePt t="234529" x="7162800" y="2911475"/>
          <p14:tracePt t="234545" x="7162800" y="2903538"/>
          <p14:tracePt t="234673" x="7162800" y="2895600"/>
          <p14:tracePt t="234809" x="7170738" y="2887663"/>
          <p14:tracePt t="235425" x="7178675" y="2887663"/>
          <p14:tracePt t="235449" x="7178675" y="2879725"/>
          <p14:tracePt t="235465" x="7185025" y="2879725"/>
          <p14:tracePt t="235473" x="7185025" y="2873375"/>
          <p14:tracePt t="235483" x="7192963" y="2873375"/>
          <p14:tracePt t="235495" x="7200900" y="2865438"/>
          <p14:tracePt t="235510" x="7223125" y="2857500"/>
          <p14:tracePt t="235527" x="7231063" y="2857500"/>
          <p14:tracePt t="235543" x="7231063" y="2849563"/>
          <p14:tracePt t="235560" x="7246938" y="2835275"/>
          <p14:tracePt t="235961" x="7246938" y="2827338"/>
          <p14:tracePt t="236049" x="7246938" y="2819400"/>
          <p14:tracePt t="236065" x="7246938" y="2803525"/>
          <p14:tracePt t="236089" x="7246938" y="2797175"/>
          <p14:tracePt t="236121" x="7246938" y="2789238"/>
          <p14:tracePt t="236129" x="7246938" y="2781300"/>
          <p14:tracePt t="236146" x="7239000" y="2773363"/>
          <p14:tracePt t="236178" x="7223125" y="2765425"/>
          <p14:tracePt t="236201" x="7208838" y="2751138"/>
          <p14:tracePt t="236210" x="7200900" y="2735263"/>
          <p14:tracePt t="236217" x="7192963" y="2735263"/>
          <p14:tracePt t="236227" x="7178675" y="2720975"/>
          <p14:tracePt t="236244" x="7162800" y="2720975"/>
          <p14:tracePt t="236273" x="7154863" y="2713038"/>
          <p14:tracePt t="236281" x="7146925" y="2713038"/>
          <p14:tracePt t="236293" x="7124700" y="2689225"/>
          <p14:tracePt t="236310" x="7102475" y="2689225"/>
          <p14:tracePt t="236327" x="7086600" y="2682875"/>
          <p14:tracePt t="236343" x="7056438" y="2674938"/>
          <p14:tracePt t="236362" x="7026275" y="2674938"/>
          <p14:tracePt t="236378" x="7018338" y="2674938"/>
          <p14:tracePt t="236433" x="7010400" y="2674938"/>
          <p14:tracePt t="236449" x="7002463" y="2674938"/>
          <p14:tracePt t="236465" x="6994525" y="2674938"/>
          <p14:tracePt t="236473" x="6988175" y="2674938"/>
          <p14:tracePt t="236481" x="6980238" y="2674938"/>
          <p14:tracePt t="236493" x="6972300" y="2674938"/>
          <p14:tracePt t="236512" x="6964363" y="2674938"/>
          <p14:tracePt t="236527" x="6956425" y="2674938"/>
          <p14:tracePt t="236542" x="6942138" y="2674938"/>
          <p14:tracePt t="236559" x="6904038" y="2667000"/>
          <p14:tracePt t="236559" x="6888163" y="2667000"/>
          <p14:tracePt t="236577" x="6873875" y="2667000"/>
          <p14:tracePt t="236592" x="6842125" y="2659063"/>
          <p14:tracePt t="236610" x="6819900" y="2644775"/>
          <p14:tracePt t="236627" x="6797675" y="2644775"/>
          <p14:tracePt t="236644" x="6765925" y="2644775"/>
          <p14:tracePt t="236660" x="6735763" y="2644775"/>
          <p14:tracePt t="236676" x="6689725" y="2644775"/>
          <p14:tracePt t="236693" x="6651625" y="2644775"/>
          <p14:tracePt t="236710" x="6621463" y="2644775"/>
          <p14:tracePt t="236727" x="6607175" y="2644775"/>
          <p14:tracePt t="236743" x="6591300" y="2644775"/>
          <p14:tracePt t="236759" x="6545263" y="2659063"/>
          <p14:tracePt t="236778" x="6515100" y="2689225"/>
          <p14:tracePt t="236794" x="6469063" y="2727325"/>
          <p14:tracePt t="236810" x="6430963" y="2765425"/>
          <p14:tracePt t="236827" x="6384925" y="2819400"/>
          <p14:tracePt t="236843" x="6346825" y="2857500"/>
          <p14:tracePt t="236860" x="6332538" y="2879725"/>
          <p14:tracePt t="236877" x="6324600" y="2895600"/>
          <p14:tracePt t="236893" x="6316663" y="2911475"/>
          <p14:tracePt t="236910" x="6316663" y="2933700"/>
          <p14:tracePt t="236927" x="6308725" y="2955925"/>
          <p14:tracePt t="236927" x="6308725" y="2971800"/>
          <p14:tracePt t="236946" x="6308725" y="2994025"/>
          <p14:tracePt t="236958" x="6308725" y="3032125"/>
          <p14:tracePt t="236975" x="6308725" y="3070225"/>
          <p14:tracePt t="236975" x="6308725" y="3094038"/>
          <p14:tracePt t="236994" x="6308725" y="3132138"/>
          <p14:tracePt t="237010" x="6308725" y="3162300"/>
          <p14:tracePt t="237027" x="6308725" y="3200400"/>
          <p14:tracePt t="237043" x="6324600" y="3246438"/>
          <p14:tracePt t="237059" x="6362700" y="3284538"/>
          <p14:tracePt t="237075" x="6378575" y="3314700"/>
          <p14:tracePt t="237092" x="6400800" y="3336925"/>
          <p14:tracePt t="237108" x="6438900" y="3360738"/>
          <p14:tracePt t="237125" x="6530975" y="3406775"/>
          <p14:tracePt t="237142" x="6645275" y="3429000"/>
          <p14:tracePt t="237158" x="6789738" y="3451225"/>
          <p14:tracePt t="237175" x="6926263" y="3451225"/>
          <p14:tracePt t="237175" x="6964363" y="3467100"/>
          <p14:tracePt t="237196" x="6988175" y="3467100"/>
          <p14:tracePt t="237209" x="7002463" y="3459163"/>
          <p14:tracePt t="237242" x="7018338" y="3444875"/>
          <p14:tracePt t="237249" x="7064375" y="3444875"/>
          <p14:tracePt t="237259" x="7178675" y="3413125"/>
          <p14:tracePt t="237277" x="7285038" y="3398838"/>
          <p14:tracePt t="237293" x="7345363" y="3375025"/>
          <p14:tracePt t="237309" x="7353300" y="3360738"/>
          <p14:tracePt t="237326" x="7369175" y="3314700"/>
          <p14:tracePt t="237343" x="7383463" y="3260725"/>
          <p14:tracePt t="237359" x="7407275" y="3200400"/>
          <p14:tracePt t="237359" x="7445375" y="3162300"/>
          <p14:tracePt t="237378" x="7451725" y="3132138"/>
          <p14:tracePt t="237393" x="7497763" y="3025775"/>
          <p14:tracePt t="237410" x="7497763" y="2971800"/>
          <p14:tracePt t="237427" x="7497763" y="2941638"/>
          <p14:tracePt t="237443" x="7497763" y="2903538"/>
          <p14:tracePt t="237459" x="7497763" y="2873375"/>
          <p14:tracePt t="237476" x="7497763" y="2857500"/>
          <p14:tracePt t="237492" x="7497763" y="2841625"/>
          <p14:tracePt t="237492" x="7497763" y="2835275"/>
          <p14:tracePt t="237514" x="7483475" y="2827338"/>
          <p14:tracePt t="237525" x="7483475" y="2819400"/>
          <p14:tracePt t="237541" x="7475538" y="2819400"/>
          <p14:tracePt t="237577" x="7497763" y="2797175"/>
          <p14:tracePt t="237865" x="7566025" y="2759075"/>
          <p14:tracePt t="237874" x="7642225" y="2720975"/>
          <p14:tracePt t="237881" x="7712075" y="2697163"/>
          <p14:tracePt t="237891" x="7802563" y="2651125"/>
          <p14:tracePt t="237908" x="7832725" y="2636838"/>
          <p14:tracePt t="237925" x="7840663" y="2620963"/>
          <p14:tracePt t="237945" x="7848600" y="2613025"/>
          <p14:tracePt t="237958" x="7870825" y="2598738"/>
          <p14:tracePt t="237975" x="7908925" y="2560638"/>
          <p14:tracePt t="237975" x="7947025" y="2544763"/>
          <p14:tracePt t="237994" x="7985125" y="2522538"/>
          <p14:tracePt t="238008" x="8107363" y="2446338"/>
          <p14:tracePt t="238026" x="8169275" y="2416175"/>
          <p14:tracePt t="238043" x="8191500" y="2408238"/>
          <p14:tracePt t="238059" x="8199438" y="2400300"/>
          <p14:tracePt t="238075" x="8213725" y="2392363"/>
          <p14:tracePt t="238092" x="8245475" y="2370138"/>
          <p14:tracePt t="238108" x="8289925" y="2354263"/>
          <p14:tracePt t="238125" x="8335963" y="2332038"/>
          <p14:tracePt t="238142" x="8397875" y="2308225"/>
          <p14:tracePt t="238159" x="8412163" y="2293938"/>
          <p14:tracePt t="238174" x="8412163" y="2286000"/>
          <p14:tracePt t="238191" x="8420100" y="2278063"/>
          <p14:tracePt t="238208" x="8435975" y="2278063"/>
          <p14:tracePt t="238226" x="8474075" y="2263775"/>
          <p14:tracePt t="238242" x="8496300" y="2247900"/>
          <p14:tracePt t="238259" x="8504238" y="2232025"/>
          <p14:tracePt t="238275" x="8512175" y="2232025"/>
          <p14:tracePt t="238292" x="8518525" y="2225675"/>
          <p14:tracePt t="238308" x="8526463" y="2217738"/>
          <p14:tracePt t="238325" x="8542338" y="2209800"/>
          <p14:tracePt t="238341" x="8542338" y="2201863"/>
          <p14:tracePt t="238357" x="8550275" y="2201863"/>
          <p14:tracePt t="238433" x="8550275" y="2193925"/>
          <p14:tracePt t="238457" x="8550275" y="2187575"/>
          <p14:tracePt t="238489" x="8542338" y="2171700"/>
          <p14:tracePt t="238513" x="8534400" y="2171700"/>
          <p14:tracePt t="238522" x="8526463" y="2155825"/>
          <p14:tracePt t="238529" x="8512175" y="2141538"/>
          <p14:tracePt t="238544" x="8496300" y="2125663"/>
          <p14:tracePt t="238557" x="8474075" y="2111375"/>
          <p14:tracePt t="238574" x="8450263" y="2087563"/>
          <p14:tracePt t="238591" x="8428038" y="2073275"/>
          <p14:tracePt t="238608" x="8404225" y="2065338"/>
          <p14:tracePt t="238608" x="8382000" y="2049463"/>
          <p14:tracePt t="238626" x="8351838" y="2041525"/>
          <p14:tracePt t="238642" x="8313738" y="2027238"/>
          <p14:tracePt t="238658" x="8237538" y="1997075"/>
          <p14:tracePt t="238675" x="8153400" y="1973263"/>
          <p14:tracePt t="238691" x="8093075" y="1965325"/>
          <p14:tracePt t="238708" x="8031163" y="1958975"/>
          <p14:tracePt t="238725" x="7985125" y="1951038"/>
          <p14:tracePt t="238741" x="7932738" y="1935163"/>
          <p14:tracePt t="238757" x="7894638" y="1935163"/>
          <p14:tracePt t="238774" x="7818438" y="1935163"/>
          <p14:tracePt t="238791" x="7764463" y="1927225"/>
          <p14:tracePt t="238808" x="7726363" y="1927225"/>
          <p14:tracePt t="238808" x="7696200" y="1927225"/>
          <p14:tracePt t="238827" x="7680325" y="1927225"/>
          <p14:tracePt t="238841" x="7666038" y="1927225"/>
          <p14:tracePt t="238858" x="7635875" y="1927225"/>
          <p14:tracePt t="238876" x="7620000" y="1927225"/>
          <p14:tracePt t="238891" x="7581900" y="1943100"/>
          <p14:tracePt t="238907" x="7551738" y="1951038"/>
          <p14:tracePt t="238923" x="7521575" y="1958975"/>
          <p14:tracePt t="238940" x="7489825" y="1981200"/>
          <p14:tracePt t="238956" x="7459663" y="2003425"/>
          <p14:tracePt t="238973" x="7437438" y="2019300"/>
          <p14:tracePt t="238990" x="7391400" y="2049463"/>
          <p14:tracePt t="238990" x="7375525" y="2057400"/>
          <p14:tracePt t="239010" x="7353300" y="2073275"/>
          <p14:tracePt t="239024" x="7331075" y="2087563"/>
          <p14:tracePt t="239024" x="7315200" y="2103438"/>
          <p14:tracePt t="239042" x="7285038" y="2117725"/>
          <p14:tracePt t="239058" x="7261225" y="2141538"/>
          <p14:tracePt t="239076" x="7246938" y="2163763"/>
          <p14:tracePt t="239092" x="7223125" y="2193925"/>
          <p14:tracePt t="239107" x="7208838" y="2217738"/>
          <p14:tracePt t="239123" x="7200900" y="2225675"/>
          <p14:tracePt t="239140" x="7200900" y="2232025"/>
          <p14:tracePt t="239156" x="7185025" y="2239963"/>
          <p14:tracePt t="239173" x="7185025" y="2247900"/>
          <p14:tracePt t="239190" x="7185025" y="2263775"/>
          <p14:tracePt t="239207" x="7185025" y="2293938"/>
          <p14:tracePt t="239224" x="7185025" y="2332038"/>
          <p14:tracePt t="239224" x="7185025" y="2346325"/>
          <p14:tracePt t="239242" x="7185025" y="2378075"/>
          <p14:tracePt t="239258" x="7192963" y="2400300"/>
          <p14:tracePt t="239274" x="7200900" y="2408238"/>
          <p14:tracePt t="239291" x="7208838" y="2408238"/>
          <p14:tracePt t="239307" x="7246938" y="2438400"/>
          <p14:tracePt t="239324" x="7277100" y="2454275"/>
          <p14:tracePt t="239340" x="7375525" y="2492375"/>
          <p14:tracePt t="239357" x="7421563" y="2514600"/>
          <p14:tracePt t="239374" x="7445375" y="2530475"/>
          <p14:tracePt t="239390" x="7451725" y="2530475"/>
          <p14:tracePt t="239406" x="7467600" y="2530475"/>
          <p14:tracePt t="239423" x="7505700" y="2544763"/>
          <p14:tracePt t="239423" x="7535863" y="2544763"/>
          <p14:tracePt t="239442" x="7650163" y="2544763"/>
          <p14:tracePt t="239459" x="7756525" y="2544763"/>
          <p14:tracePt t="239474" x="7818438" y="2544763"/>
          <p14:tracePt t="239491" x="7826375" y="2544763"/>
          <p14:tracePt t="239521" x="7832725" y="2544763"/>
          <p14:tracePt t="239529" x="7840663" y="2544763"/>
          <p14:tracePt t="239538" x="7902575" y="2544763"/>
          <p14:tracePt t="239556" x="8047038" y="2544763"/>
          <p14:tracePt t="239574" x="8175625" y="2544763"/>
          <p14:tracePt t="239590" x="8251825" y="2536825"/>
          <p14:tracePt t="239607" x="8275638" y="2536825"/>
          <p14:tracePt t="239624" x="8275638" y="2530475"/>
          <p14:tracePt t="239649" x="8283575" y="2530475"/>
          <p14:tracePt t="239658" x="8321675" y="2514600"/>
          <p14:tracePt t="239674" x="8351838" y="2498725"/>
          <p14:tracePt t="239691" x="8366125" y="2484438"/>
          <p14:tracePt t="239707" x="8374063" y="2484438"/>
          <p14:tracePt t="239723" x="8359775" y="2484438"/>
          <p14:tracePt t="239833" x="8351838" y="2484438"/>
          <p14:tracePt t="239841" x="8335963" y="2498725"/>
          <p14:tracePt t="239855" x="8283575" y="2522538"/>
          <p14:tracePt t="239874" x="8245475" y="2536825"/>
          <p14:tracePt t="239891" x="8191500" y="2574925"/>
          <p14:tracePt t="239907" x="8115300" y="2628900"/>
          <p14:tracePt t="239923" x="8008938" y="2689225"/>
          <p14:tracePt t="239940" x="7886700" y="2743200"/>
          <p14:tracePt t="239956" x="7756525" y="2827338"/>
          <p14:tracePt t="239973" x="7635875" y="2917825"/>
          <p14:tracePt t="239990" x="7521575" y="2994025"/>
          <p14:tracePt t="240008" x="7445375" y="3055938"/>
          <p14:tracePt t="240023" x="7413625" y="3094038"/>
          <p14:tracePt t="240040" x="7413625" y="3116263"/>
          <p14:tracePt t="240040" x="7399338" y="3124200"/>
          <p14:tracePt t="240058" x="7399338" y="3132138"/>
          <p14:tracePt t="240058" x="7399338" y="3140075"/>
          <p14:tracePt t="240074" x="7399338" y="3154363"/>
          <p14:tracePt t="240090" x="7399338" y="3184525"/>
          <p14:tracePt t="240107" x="7399338" y="3208338"/>
          <p14:tracePt t="240123" x="7399338" y="3230563"/>
          <p14:tracePt t="240140" x="7383463" y="3268663"/>
          <p14:tracePt t="240157" x="7383463" y="3276600"/>
          <p14:tracePt t="240172" x="7369175" y="3314700"/>
          <p14:tracePt t="240189" x="7369175" y="3344863"/>
          <p14:tracePt t="240207" x="7369175" y="3368675"/>
          <p14:tracePt t="240223" x="7361238" y="3368675"/>
          <p14:tracePt t="240239" x="7361238" y="3375025"/>
          <p14:tracePt t="240239" x="7361238" y="3382963"/>
          <p14:tracePt t="240258" x="7361238" y="3390900"/>
          <p14:tracePt t="241206" x="7353300" y="3390900"/>
          <p14:tracePt t="241977" x="7345363" y="3390900"/>
          <p14:tracePt t="241993" x="7345363" y="3398838"/>
          <p14:tracePt t="242002" x="7331075" y="3398838"/>
          <p14:tracePt t="242017" x="7307263" y="3406775"/>
          <p14:tracePt t="242025" x="7292975" y="3406775"/>
          <p14:tracePt t="242038" x="7239000" y="3413125"/>
          <p14:tracePt t="242054" x="7154863" y="3413125"/>
          <p14:tracePt t="242070" x="7040563" y="3429000"/>
          <p14:tracePt t="242088" x="6926263" y="3429000"/>
          <p14:tracePt t="242088" x="6865938" y="3429000"/>
          <p14:tracePt t="242106" x="6743700" y="3429000"/>
          <p14:tracePt t="242123" x="6645275" y="3429000"/>
          <p14:tracePt t="242139" x="6561138" y="3429000"/>
          <p14:tracePt t="242155" x="6438900" y="3429000"/>
          <p14:tracePt t="242171" x="6294438" y="3467100"/>
          <p14:tracePt t="242187" x="6149975" y="3482975"/>
          <p14:tracePt t="242204" x="6019800" y="3482975"/>
          <p14:tracePt t="242221" x="5935663" y="3482975"/>
          <p14:tracePt t="242237" x="5875338" y="3482975"/>
          <p14:tracePt t="242254" x="5845175" y="3482975"/>
          <p14:tracePt t="242271" x="5813425" y="3482975"/>
          <p14:tracePt t="242287" x="5761038" y="3482975"/>
          <p14:tracePt t="242287" x="5737225" y="3482975"/>
          <p14:tracePt t="242306" x="5699125" y="3482975"/>
          <p14:tracePt t="242320" x="5554663" y="3482975"/>
          <p14:tracePt t="242338" x="5502275" y="3482975"/>
          <p14:tracePt t="242355" x="5478463" y="3482975"/>
          <p14:tracePt t="242372" x="5470525" y="3482975"/>
          <p14:tracePt t="242402" x="5456238" y="3482975"/>
          <p14:tracePt t="242457" x="5440363" y="3482975"/>
          <p14:tracePt t="242465" x="5432425" y="3482975"/>
          <p14:tracePt t="242473" x="5418138" y="3482975"/>
          <p14:tracePt t="242487" x="5364163" y="3482975"/>
          <p14:tracePt t="242504" x="5326063" y="3467100"/>
          <p14:tracePt t="242524" x="5318125" y="3467100"/>
          <p14:tracePt t="242537" x="5311775" y="3467100"/>
          <p14:tracePt t="242554" x="5295900" y="3467100"/>
          <p14:tracePt t="242570" x="5273675" y="3451225"/>
          <p14:tracePt t="242587" x="5219700" y="3451225"/>
          <p14:tracePt t="242603" x="5159375" y="3436938"/>
          <p14:tracePt t="242619" x="5135563" y="3436938"/>
          <p14:tracePt t="243521" x="5127625" y="3436938"/>
          <p14:tracePt t="245666" x="5113338" y="3421063"/>
          <p14:tracePt t="246169" x="5083175" y="3398838"/>
          <p14:tracePt t="246177" x="5051425" y="3375025"/>
          <p14:tracePt t="246185" x="4975225" y="3352800"/>
          <p14:tracePt t="246201" x="4564063" y="3276600"/>
          <p14:tracePt t="246218" x="4206875" y="3208338"/>
          <p14:tracePt t="246234" x="3894138" y="3162300"/>
          <p14:tracePt t="246251" x="3649663" y="3162300"/>
          <p14:tracePt t="246267" x="3459163" y="3162300"/>
          <p14:tracePt t="246284" x="3306763" y="3124200"/>
          <p14:tracePt t="246300" x="3086100" y="3086100"/>
          <p14:tracePt t="246316" x="2903538" y="3040063"/>
          <p14:tracePt t="246333" x="2751138" y="3032125"/>
          <p14:tracePt t="246350" x="2582863" y="3009900"/>
          <p14:tracePt t="246367" x="2438400" y="2987675"/>
          <p14:tracePt t="246383" x="2316163" y="2987675"/>
          <p14:tracePt t="246400" x="2163763" y="2971800"/>
          <p14:tracePt t="246418" x="2057400" y="2971800"/>
          <p14:tracePt t="246434" x="1965325" y="2971800"/>
          <p14:tracePt t="246451" x="1882775" y="2971800"/>
          <p14:tracePt t="246467" x="1774825" y="2941638"/>
          <p14:tracePt t="246483" x="1660525" y="2903538"/>
          <p14:tracePt t="246500" x="1531938" y="2865438"/>
          <p14:tracePt t="246500" x="1463675" y="2849563"/>
          <p14:tracePt t="246524" x="1393825" y="2841625"/>
          <p14:tracePt t="246533" x="1273175" y="2819400"/>
          <p14:tracePt t="246550" x="1203325" y="2811463"/>
          <p14:tracePt t="246567" x="1158875" y="2811463"/>
          <p14:tracePt t="246583" x="1089025" y="2803525"/>
          <p14:tracePt t="246600" x="1050925" y="2781300"/>
          <p14:tracePt t="246600" x="1028700" y="2781300"/>
          <p14:tracePt t="246618" x="1012825" y="2781300"/>
          <p14:tracePt t="246633" x="1006475" y="2773363"/>
          <p14:tracePt t="246650" x="982663" y="2765425"/>
          <p14:tracePt t="246667" x="968375" y="2751138"/>
          <p14:tracePt t="246683" x="952500" y="2735263"/>
          <p14:tracePt t="246700" x="930275" y="2713038"/>
          <p14:tracePt t="246717" x="906463" y="2682875"/>
          <p14:tracePt t="246733" x="876300" y="2644775"/>
          <p14:tracePt t="246748" x="868363" y="2636838"/>
          <p14:tracePt t="246765" x="860425" y="2636838"/>
          <p14:tracePt t="246809" x="846138" y="2628900"/>
          <p14:tracePt t="246834" x="846138" y="2620963"/>
          <p14:tracePt t="246865" x="854075" y="2613025"/>
          <p14:tracePt t="246993" x="860425" y="2613025"/>
          <p14:tracePt t="247048" x="860425" y="2606675"/>
          <p14:tracePt t="247056" x="868363" y="2598738"/>
          <p14:tracePt t="247089" x="868363" y="2590800"/>
          <p14:tracePt t="247105" x="868363" y="2582863"/>
          <p14:tracePt t="247121" x="868363" y="2574925"/>
          <p14:tracePt t="247130" x="868363" y="2568575"/>
          <p14:tracePt t="247137" x="868363" y="2552700"/>
          <p14:tracePt t="247148" x="868363" y="2544763"/>
          <p14:tracePt t="247313" x="876300" y="2544763"/>
          <p14:tracePt t="247505" x="884238" y="2544763"/>
          <p14:tracePt t="247529" x="892175" y="2544763"/>
          <p14:tracePt t="247537" x="906463" y="2544763"/>
          <p14:tracePt t="247568" x="922338" y="2544763"/>
          <p14:tracePt t="247577" x="930275" y="2544763"/>
          <p14:tracePt t="247601" x="936625" y="2544763"/>
          <p14:tracePt t="247617" x="944563" y="2544763"/>
          <p14:tracePt t="247689" x="952500" y="2544763"/>
          <p14:tracePt t="247699" x="960438" y="2544763"/>
          <p14:tracePt t="247705" x="968375" y="2536825"/>
          <p14:tracePt t="247715" x="974725" y="2536825"/>
          <p14:tracePt t="247731" x="982663" y="2530475"/>
          <p14:tracePt t="247748" x="990600" y="2522538"/>
          <p14:tracePt t="247809" x="998538" y="2514600"/>
          <p14:tracePt t="247841" x="1006475" y="2506663"/>
          <p14:tracePt t="247873" x="1012825" y="2498725"/>
          <p14:tracePt t="247921" x="1020763" y="2492375"/>
          <p14:tracePt t="247953" x="1028700" y="2484438"/>
          <p14:tracePt t="248002" x="1028700" y="2476500"/>
          <p14:tracePt t="248041" x="1036638" y="2468563"/>
          <p14:tracePt t="248049" x="1044575" y="2454275"/>
          <p14:tracePt t="248065" x="1050925" y="2438400"/>
          <p14:tracePt t="248089" x="1050925" y="2430463"/>
          <p14:tracePt t="248114" x="1058863" y="2422525"/>
          <p14:tracePt t="248121" x="1058863" y="2408238"/>
          <p14:tracePt t="248131" x="1058863" y="2392363"/>
          <p14:tracePt t="248148" x="1058863" y="2378075"/>
          <p14:tracePt t="248164" x="1058863" y="2370138"/>
          <p14:tracePt t="248181" x="1058863" y="2354263"/>
          <p14:tracePt t="248197" x="1058863" y="2324100"/>
          <p14:tracePt t="248215" x="1058863" y="2308225"/>
          <p14:tracePt t="248231" x="1058863" y="2293938"/>
          <p14:tracePt t="248231" x="1058863" y="2278063"/>
          <p14:tracePt t="248250" x="1058863" y="2270125"/>
          <p14:tracePt t="248273" x="1058863" y="2255838"/>
          <p14:tracePt t="248282" x="1050925" y="2247900"/>
          <p14:tracePt t="248297" x="1050925" y="2232025"/>
          <p14:tracePt t="248316" x="1050925" y="2217738"/>
          <p14:tracePt t="248331" x="1036638" y="2201863"/>
          <p14:tracePt t="248348" x="1036638" y="2179638"/>
          <p14:tracePt t="248365" x="1020763" y="2155825"/>
          <p14:tracePt t="248381" x="1020763" y="2141538"/>
          <p14:tracePt t="248398" x="1012825" y="2111375"/>
          <p14:tracePt t="248415" x="1006475" y="2103438"/>
          <p14:tracePt t="248431" x="990600" y="2087563"/>
          <p14:tracePt t="248450" x="990600" y="2073275"/>
          <p14:tracePt t="248466" x="974725" y="2057400"/>
          <p14:tracePt t="248482" x="968375" y="2041525"/>
          <p14:tracePt t="248499" x="960438" y="2027238"/>
          <p14:tracePt t="248499" x="944563" y="2011363"/>
          <p14:tracePt t="248524" x="930275" y="2003425"/>
          <p14:tracePt t="248545" x="930275" y="1997075"/>
          <p14:tracePt t="248569" x="922338" y="1989138"/>
          <p14:tracePt t="248577" x="914400" y="1981200"/>
          <p14:tracePt t="248593" x="898525" y="1981200"/>
          <p14:tracePt t="248609" x="892175" y="1965325"/>
          <p14:tracePt t="248617" x="884238" y="1965325"/>
          <p14:tracePt t="248630" x="868363" y="1951038"/>
          <p14:tracePt t="248647" x="860425" y="1951038"/>
          <p14:tracePt t="248664" x="846138" y="1935163"/>
          <p14:tracePt t="248664" x="838200" y="1935163"/>
          <p14:tracePt t="248682" x="830263" y="1927225"/>
          <p14:tracePt t="248698" x="822325" y="1927225"/>
          <p14:tracePt t="248714" x="800100" y="1920875"/>
          <p14:tracePt t="248732" x="784225" y="1912938"/>
          <p14:tracePt t="248746" x="762000" y="1897063"/>
          <p14:tracePt t="248763" x="746125" y="1889125"/>
          <p14:tracePt t="248780" x="723900" y="1882775"/>
          <p14:tracePt t="248797" x="715963" y="1874838"/>
          <p14:tracePt t="248814" x="708025" y="1866900"/>
          <p14:tracePt t="248830" x="693738" y="1866900"/>
          <p14:tracePt t="248847" x="677863" y="1858963"/>
          <p14:tracePt t="248866" x="663575" y="1858963"/>
          <p14:tracePt t="248881" x="647700" y="1844675"/>
          <p14:tracePt t="248898" x="639763" y="1844675"/>
          <p14:tracePt t="248914" x="625475" y="1844675"/>
          <p14:tracePt t="248932" x="609600" y="1844675"/>
          <p14:tracePt t="248947" x="593725" y="1844675"/>
          <p14:tracePt t="248964" x="587375" y="1844675"/>
          <p14:tracePt t="248980" x="579438" y="1836738"/>
          <p14:tracePt t="248997" x="571500" y="1836738"/>
          <p14:tracePt t="249014" x="549275" y="1836738"/>
          <p14:tracePt t="249030" x="541338" y="1836738"/>
          <p14:tracePt t="249049" x="533400" y="1836738"/>
          <p14:tracePt t="249072" x="525463" y="1836738"/>
          <p14:tracePt t="249089" x="511175" y="1836738"/>
          <p14:tracePt t="249105" x="503238" y="1836738"/>
          <p14:tracePt t="249114" x="479425" y="1836738"/>
          <p14:tracePt t="249131" x="457200" y="1844675"/>
          <p14:tracePt t="249147" x="441325" y="1851025"/>
          <p14:tracePt t="249164" x="419100" y="1858963"/>
          <p14:tracePt t="249181" x="411163" y="1866900"/>
          <p14:tracePt t="249216" x="403225" y="1866900"/>
          <p14:tracePt t="249241" x="396875" y="1874838"/>
          <p14:tracePt t="249249" x="388938" y="1874838"/>
          <p14:tracePt t="249264" x="381000" y="1882775"/>
          <p14:tracePt t="249280" x="320675" y="1897063"/>
          <p14:tracePt t="249298" x="266700" y="1920875"/>
          <p14:tracePt t="249314" x="236538" y="1920875"/>
          <p14:tracePt t="249331" x="206375" y="1935163"/>
          <p14:tracePt t="249347" x="190500" y="1935163"/>
          <p14:tracePt t="249363" x="174625" y="1943100"/>
          <p14:tracePt t="249380" x="168275" y="1951038"/>
          <p14:tracePt t="249401" x="160338" y="1958975"/>
          <p14:tracePt t="249417" x="152400" y="1965325"/>
          <p14:tracePt t="249429" x="136525" y="1981200"/>
          <p14:tracePt t="249446" x="122238" y="1997075"/>
          <p14:tracePt t="249463" x="106363" y="2035175"/>
          <p14:tracePt t="249463" x="92075" y="2049463"/>
          <p14:tracePt t="249482" x="84138" y="2065338"/>
          <p14:tracePt t="249497" x="76200" y="2111375"/>
          <p14:tracePt t="249517" x="76200" y="2125663"/>
          <p14:tracePt t="249531" x="76200" y="2149475"/>
          <p14:tracePt t="249548" x="76200" y="2171700"/>
          <p14:tracePt t="249563" x="76200" y="2193925"/>
          <p14:tracePt t="249580" x="76200" y="2217738"/>
          <p14:tracePt t="249596" x="76200" y="2239963"/>
          <p14:tracePt t="249613" x="76200" y="2263775"/>
          <p14:tracePt t="249630" x="76200" y="2278063"/>
          <p14:tracePt t="249649" x="76200" y="2293938"/>
          <p14:tracePt t="249665" x="76200" y="2301875"/>
          <p14:tracePt t="249679" x="76200" y="2316163"/>
          <p14:tracePt t="249679" x="76200" y="2324100"/>
          <p14:tracePt t="249698" x="76200" y="2332038"/>
          <p14:tracePt t="249712" x="76200" y="2362200"/>
          <p14:tracePt t="249730" x="84138" y="2392363"/>
          <p14:tracePt t="249746" x="92075" y="2416175"/>
          <p14:tracePt t="249764" x="92075" y="2430463"/>
          <p14:tracePt t="249779" x="98425" y="2460625"/>
          <p14:tracePt t="249797" x="106363" y="2476500"/>
          <p14:tracePt t="249814" x="114300" y="2506663"/>
          <p14:tracePt t="249829" x="130175" y="2522538"/>
          <p14:tracePt t="249846" x="136525" y="2522538"/>
          <p14:tracePt t="249862" x="152400" y="2544763"/>
          <p14:tracePt t="249880" x="174625" y="2560638"/>
          <p14:tracePt t="249880" x="198438" y="2582863"/>
          <p14:tracePt t="249898" x="212725" y="2590800"/>
          <p14:tracePt t="249898" x="244475" y="2613025"/>
          <p14:tracePt t="249914" x="288925" y="2636838"/>
          <p14:tracePt t="249930" x="304800" y="2644775"/>
          <p14:tracePt t="249947" x="320675" y="2659063"/>
          <p14:tracePt t="249963" x="327025" y="2667000"/>
          <p14:tracePt t="249979" x="350838" y="2674938"/>
          <p14:tracePt t="249996" x="381000" y="2689225"/>
          <p14:tracePt t="250013" x="449263" y="2713038"/>
          <p14:tracePt t="250030" x="495300" y="2735263"/>
          <p14:tracePt t="250045" x="525463" y="2735263"/>
          <p14:tracePt t="250062" x="541338" y="2735263"/>
          <p14:tracePt t="250113" x="555625" y="2735263"/>
          <p14:tracePt t="250121" x="563563" y="2735263"/>
          <p14:tracePt t="250130" x="601663" y="2735263"/>
          <p14:tracePt t="250147" x="625475" y="2735263"/>
          <p14:tracePt t="250163" x="639763" y="2735263"/>
          <p14:tracePt t="250179" x="647700" y="2735263"/>
          <p14:tracePt t="250196" x="663575" y="2735263"/>
          <p14:tracePt t="250217" x="677863" y="2735263"/>
          <p14:tracePt t="250228" x="701675" y="2735263"/>
          <p14:tracePt t="250246" x="754063" y="2713038"/>
          <p14:tracePt t="250263" x="808038" y="2697163"/>
          <p14:tracePt t="250279" x="854075" y="2697163"/>
          <p14:tracePt t="250279" x="860425" y="2689225"/>
          <p14:tracePt t="250299" x="868363" y="2682875"/>
          <p14:tracePt t="250314" x="876300" y="2674938"/>
          <p14:tracePt t="250337" x="884238" y="2674938"/>
          <p14:tracePt t="250347" x="884238" y="2667000"/>
          <p14:tracePt t="250362" x="898525" y="2651125"/>
          <p14:tracePt t="250379" x="936625" y="2636838"/>
          <p14:tracePt t="250396" x="960438" y="2613025"/>
          <p14:tracePt t="250412" x="1006475" y="2582863"/>
          <p14:tracePt t="250429" x="1028700" y="2568575"/>
          <p14:tracePt t="250446" x="1028700" y="2560638"/>
          <p14:tracePt t="250462" x="1050925" y="2552700"/>
          <p14:tracePt t="250479" x="1050925" y="2536825"/>
          <p14:tracePt t="250496" x="1050925" y="2514600"/>
          <p14:tracePt t="250496" x="1066800" y="2492375"/>
          <p14:tracePt t="250517" x="1066800" y="2454275"/>
          <p14:tracePt t="250531" x="1066800" y="2438400"/>
          <p14:tracePt t="250546" x="1066800" y="2416175"/>
          <p14:tracePt t="250562" x="1066800" y="2384425"/>
          <p14:tracePt t="250578" x="1066800" y="2370138"/>
          <p14:tracePt t="250595" x="1058863" y="2324100"/>
          <p14:tracePt t="250612" x="1050925" y="2286000"/>
          <p14:tracePt t="250629" x="1028700" y="2225675"/>
          <p14:tracePt t="250646" x="1006475" y="2171700"/>
          <p14:tracePt t="250662" x="998538" y="2141538"/>
          <p14:tracePt t="250679" x="974725" y="2117725"/>
          <p14:tracePt t="250679" x="974725" y="2095500"/>
          <p14:tracePt t="250698" x="968375" y="2095500"/>
          <p14:tracePt t="250711" x="936625" y="2079625"/>
          <p14:tracePt t="250730" x="922338" y="2057400"/>
          <p14:tracePt t="250747" x="892175" y="2019300"/>
          <p14:tracePt t="250763" x="876300" y="2003425"/>
          <p14:tracePt t="250779" x="860425" y="1989138"/>
          <p14:tracePt t="250796" x="854075" y="1981200"/>
          <p14:tracePt t="250811" x="838200" y="1973263"/>
          <p14:tracePt t="250828" x="822325" y="1965325"/>
          <p14:tracePt t="250845" x="808038" y="1958975"/>
          <p14:tracePt t="250861" x="792163" y="1958975"/>
          <p14:tracePt t="250881" x="777875" y="1951038"/>
          <p14:tracePt t="250897" x="754063" y="1943100"/>
          <p14:tracePt t="250914" x="746125" y="1943100"/>
          <p14:tracePt t="250929" x="715963" y="1927225"/>
          <p14:tracePt t="250946" x="701675" y="1927225"/>
          <p14:tracePt t="250969" x="693738" y="1920875"/>
          <p14:tracePt t="250979" x="677863" y="1920875"/>
          <p14:tracePt t="250995" x="655638" y="1912938"/>
          <p14:tracePt t="251012" x="631825" y="1912938"/>
          <p14:tracePt t="251028" x="609600" y="1912938"/>
          <p14:tracePt t="251045" x="601663" y="1905000"/>
          <p14:tracePt t="251062" x="593725" y="1905000"/>
          <p14:tracePt t="251078" x="587375" y="1905000"/>
          <p14:tracePt t="251095" x="571500" y="1905000"/>
          <p14:tracePt t="251114" x="555625" y="1905000"/>
          <p14:tracePt t="251129" x="541338" y="1905000"/>
          <p14:tracePt t="251146" x="525463" y="1905000"/>
          <p14:tracePt t="251162" x="511175" y="1905000"/>
          <p14:tracePt t="251178" x="495300" y="1905000"/>
          <p14:tracePt t="251195" x="479425" y="1905000"/>
          <p14:tracePt t="251211" x="449263" y="1905000"/>
          <p14:tracePt t="251228" x="434975" y="1912938"/>
          <p14:tracePt t="251245" x="403225" y="1920875"/>
          <p14:tracePt t="251262" x="388938" y="1927225"/>
          <p14:tracePt t="251277" x="373063" y="1927225"/>
          <p14:tracePt t="251294" x="365125" y="1943100"/>
          <p14:tracePt t="251294" x="358775" y="1943100"/>
          <p14:tracePt t="251314" x="350838" y="1951038"/>
          <p14:tracePt t="251327" x="327025" y="1965325"/>
          <p14:tracePt t="251346" x="320675" y="1973263"/>
          <p14:tracePt t="251362" x="304800" y="1973263"/>
          <p14:tracePt t="251379" x="296863" y="1989138"/>
          <p14:tracePt t="251395" x="288925" y="2003425"/>
          <p14:tracePt t="251411" x="274638" y="2027238"/>
          <p14:tracePt t="251428" x="258763" y="2049463"/>
          <p14:tracePt t="251445" x="244475" y="2073275"/>
          <p14:tracePt t="251461" x="236538" y="2095500"/>
          <p14:tracePt t="251477" x="228600" y="2117725"/>
          <p14:tracePt t="251495" x="220663" y="2155825"/>
          <p14:tracePt t="251511" x="212725" y="2201863"/>
          <p14:tracePt t="251532" x="212725" y="2209800"/>
          <p14:tracePt t="251544" x="206375" y="2247900"/>
          <p14:tracePt t="251562" x="198438" y="2263775"/>
          <p14:tracePt t="251576" x="198438" y="2270125"/>
          <p14:tracePt t="251595" x="198438" y="2293938"/>
          <p14:tracePt t="251611" x="198438" y="2308225"/>
          <p14:tracePt t="251628" x="198438" y="2332038"/>
          <p14:tracePt t="251645" x="198438" y="2354263"/>
          <p14:tracePt t="251662" x="198438" y="2384425"/>
          <p14:tracePt t="251678" x="198438" y="2416175"/>
          <p14:tracePt t="251695" x="198438" y="2446338"/>
          <p14:tracePt t="251711" x="198438" y="2492375"/>
          <p14:tracePt t="251728" x="198438" y="2522538"/>
          <p14:tracePt t="251728" x="206375" y="2530475"/>
          <p14:tracePt t="251746" x="206375" y="2552700"/>
          <p14:tracePt t="251762" x="212725" y="2568575"/>
          <p14:tracePt t="251779" x="220663" y="2574925"/>
          <p14:tracePt t="251795" x="244475" y="2598738"/>
          <p14:tracePt t="251812" x="258763" y="2606675"/>
          <p14:tracePt t="251828" x="266700" y="2606675"/>
          <p14:tracePt t="251843" x="282575" y="2628900"/>
          <p14:tracePt t="251859" x="296863" y="2636838"/>
          <p14:tracePt t="251878" x="304800" y="2636838"/>
          <p14:tracePt t="251894" x="320675" y="2644775"/>
          <p14:tracePt t="251910" x="327025" y="2651125"/>
          <p14:tracePt t="251928" x="350838" y="2667000"/>
          <p14:tracePt t="251928" x="358775" y="2667000"/>
          <p14:tracePt t="251946" x="373063" y="2682875"/>
          <p14:tracePt t="251963" x="388938" y="2682875"/>
          <p14:tracePt t="251978" x="403225" y="2682875"/>
          <p14:tracePt t="251994" x="434975" y="2689225"/>
          <p14:tracePt t="252011" x="473075" y="2713038"/>
          <p14:tracePt t="252029" x="495300" y="2713038"/>
          <p14:tracePt t="252044" x="511175" y="2720975"/>
          <p14:tracePt t="252059" x="517525" y="2720975"/>
          <p14:tracePt t="252081" x="525463" y="2720975"/>
          <p14:tracePt t="252094" x="533400" y="2720975"/>
          <p14:tracePt t="252110" x="541338" y="2720975"/>
          <p14:tracePt t="252127" x="555625" y="2727325"/>
          <p14:tracePt t="252144" x="571500" y="2727325"/>
          <p14:tracePt t="252161" x="587375" y="2727325"/>
          <p14:tracePt t="252177" x="601663" y="2727325"/>
          <p14:tracePt t="252210" x="617538" y="2727325"/>
          <p14:tracePt t="252217" x="639763" y="2727325"/>
          <p14:tracePt t="252227" x="708025" y="2727325"/>
          <p14:tracePt t="252244" x="746125" y="2727325"/>
          <p14:tracePt t="252261" x="777875" y="2727325"/>
          <p14:tracePt t="252277" x="792163" y="2727325"/>
          <p14:tracePt t="252293" x="800100" y="2727325"/>
          <p14:tracePt t="252314" x="815975" y="2720975"/>
          <p14:tracePt t="252329" x="815975" y="2713038"/>
          <p14:tracePt t="252343" x="838200" y="2705100"/>
          <p14:tracePt t="252343" x="846138" y="2689225"/>
          <p14:tracePt t="252362" x="876300" y="2682875"/>
          <p14:tracePt t="252376" x="876300" y="2659063"/>
          <p14:tracePt t="252393" x="892175" y="2644775"/>
          <p14:tracePt t="252411" x="898525" y="2606675"/>
          <p14:tracePt t="252428" x="906463" y="2582863"/>
          <p14:tracePt t="252444" x="906463" y="2544763"/>
          <p14:tracePt t="252460" x="906463" y="2530475"/>
          <p14:tracePt t="252476" x="906463" y="2514600"/>
          <p14:tracePt t="252494" x="906463" y="2492375"/>
          <p14:tracePt t="252510" x="906463" y="2460625"/>
          <p14:tracePt t="252534" x="906463" y="2446338"/>
          <p14:tracePt t="252543" x="914400" y="2430463"/>
          <p14:tracePt t="252559" x="914400" y="2416175"/>
          <p14:tracePt t="252559" x="914400" y="2392363"/>
          <p14:tracePt t="252577" x="922338" y="2370138"/>
          <p14:tracePt t="252594" x="922338" y="2332038"/>
          <p14:tracePt t="252610" x="930275" y="2286000"/>
          <p14:tracePt t="252626" x="936625" y="2255838"/>
          <p14:tracePt t="252643" x="936625" y="2232025"/>
          <p14:tracePt t="252659" x="936625" y="2217738"/>
          <p14:tracePt t="252705" x="936625" y="2209800"/>
          <p14:tracePt t="252721" x="936625" y="2201863"/>
          <p14:tracePt t="252729" x="936625" y="2187575"/>
          <p14:tracePt t="252743" x="936625" y="2163763"/>
          <p14:tracePt t="252743" x="936625" y="2149475"/>
          <p14:tracePt t="252762" x="936625" y="2103438"/>
          <p14:tracePt t="252779" x="930275" y="2079625"/>
          <p14:tracePt t="252794" x="914400" y="2041525"/>
          <p14:tracePt t="252811" x="906463" y="2041525"/>
          <p14:tracePt t="252826" x="892175" y="2019300"/>
          <p14:tracePt t="252843" x="868363" y="2003425"/>
          <p14:tracePt t="252860" x="854075" y="1997075"/>
          <p14:tracePt t="252876" x="846138" y="1989138"/>
          <p14:tracePt t="252893" x="830263" y="1981200"/>
          <p14:tracePt t="252909" x="815975" y="1973263"/>
          <p14:tracePt t="252926" x="784225" y="1965325"/>
          <p14:tracePt t="252943" x="777875" y="1958975"/>
          <p14:tracePt t="252962" x="769938" y="1958975"/>
          <p14:tracePt t="252976" x="762000" y="1958975"/>
          <p14:tracePt t="252976" x="746125" y="1958975"/>
          <p14:tracePt t="252994" x="739775" y="1958975"/>
          <p14:tracePt t="253010" x="723900" y="1958975"/>
          <p14:tracePt t="253030" x="715963" y="1958975"/>
          <p14:tracePt t="253042" x="693738" y="1958975"/>
          <p14:tracePt t="253059" x="663575" y="1958975"/>
          <p14:tracePt t="253075" x="639763" y="1958975"/>
          <p14:tracePt t="253092" x="617538" y="1965325"/>
          <p14:tracePt t="253110" x="601663" y="1965325"/>
          <p14:tracePt t="253127" x="593725" y="1973263"/>
          <p14:tracePt t="253142" x="587375" y="1981200"/>
          <p14:tracePt t="253177" x="587375" y="1989138"/>
          <p14:tracePt t="253185" x="579438" y="1997075"/>
          <p14:tracePt t="253194" x="571500" y="2003425"/>
          <p14:tracePt t="253210" x="549275" y="2019300"/>
          <p14:tracePt t="253226" x="533400" y="2027238"/>
          <p14:tracePt t="253243" x="517525" y="2041525"/>
          <p14:tracePt t="253259" x="503238" y="2049463"/>
          <p14:tracePt t="253277" x="495300" y="2057400"/>
          <p14:tracePt t="253292" x="479425" y="2073275"/>
          <p14:tracePt t="253309" x="473075" y="2079625"/>
          <p14:tracePt t="253326" x="457200" y="2103438"/>
          <p14:tracePt t="253343" x="441325" y="2125663"/>
          <p14:tracePt t="253359" x="427038" y="2155825"/>
          <p14:tracePt t="253378" x="411163" y="2171700"/>
          <p14:tracePt t="253393" x="403225" y="2179638"/>
          <p14:tracePt t="253410" x="388938" y="2193925"/>
          <p14:tracePt t="253427" x="365125" y="2209800"/>
          <p14:tracePt t="253443" x="358775" y="2232025"/>
          <p14:tracePt t="253459" x="350838" y="2247900"/>
          <p14:tracePt t="253476" x="342900" y="2270125"/>
          <p14:tracePt t="253493" x="334963" y="2278063"/>
          <p14:tracePt t="253508" x="327025" y="2301875"/>
          <p14:tracePt t="253535" x="327025" y="2308225"/>
          <p14:tracePt t="253545" x="327025" y="2324100"/>
          <p14:tracePt t="253558" x="327025" y="2339975"/>
          <p14:tracePt t="253575" x="320675" y="2362200"/>
          <p14:tracePt t="253591" x="320675" y="2392363"/>
          <p14:tracePt t="253591" x="320675" y="2400300"/>
          <p14:tracePt t="253610" x="320675" y="2430463"/>
          <p14:tracePt t="253626" x="320675" y="2468563"/>
          <p14:tracePt t="253642" x="320675" y="2484438"/>
          <p14:tracePt t="253658" x="327025" y="2514600"/>
          <p14:tracePt t="253675" x="327025" y="2530475"/>
          <p14:tracePt t="253691" x="334963" y="2544763"/>
          <p14:tracePt t="253708" x="342900" y="2568575"/>
          <p14:tracePt t="253726" x="350838" y="2574925"/>
          <p14:tracePt t="253742" x="358775" y="2582863"/>
          <p14:tracePt t="253758" x="373063" y="2598738"/>
          <p14:tracePt t="253758" x="373063" y="2606675"/>
          <p14:tracePt t="253778" x="381000" y="2606675"/>
          <p14:tracePt t="253792" x="411163" y="2620963"/>
          <p14:tracePt t="253810" x="434975" y="2628900"/>
          <p14:tracePt t="253826" x="449263" y="2628900"/>
          <p14:tracePt t="253843" x="457200" y="2628900"/>
          <p14:tracePt t="253859" x="473075" y="2628900"/>
          <p14:tracePt t="253875" x="479425" y="2628900"/>
          <p14:tracePt t="253891" x="517525" y="2628900"/>
          <p14:tracePt t="253909" x="549275" y="2628900"/>
          <p14:tracePt t="253926" x="579438" y="2628900"/>
          <p14:tracePt t="253942" x="587375" y="2628900"/>
          <p14:tracePt t="253958" x="593725" y="2628900"/>
          <p14:tracePt t="254009" x="609600" y="2628900"/>
          <p14:tracePt t="254033" x="617538" y="2628900"/>
          <p14:tracePt t="254057" x="625475" y="2628900"/>
          <p14:tracePt t="254089" x="631825" y="2628900"/>
          <p14:tracePt t="254105" x="639763" y="2628900"/>
          <p14:tracePt t="254120" x="647700" y="2628900"/>
          <p14:tracePt t="254136" x="655638" y="2620963"/>
          <p14:tracePt t="254153" x="663575" y="2620963"/>
          <p14:tracePt t="254161" x="663575" y="2613025"/>
          <p14:tracePt t="254201" x="669925" y="2613025"/>
          <p14:tracePt t="254209" x="669925" y="2606675"/>
          <p14:tracePt t="254225" x="677863" y="2598738"/>
          <p14:tracePt t="254242" x="685800" y="2582863"/>
          <p14:tracePt t="254259" x="693738" y="2574925"/>
          <p14:tracePt t="254297" x="701675" y="2560638"/>
          <p14:tracePt t="254337" x="708025" y="2552700"/>
          <p14:tracePt t="254353" x="708025" y="2544763"/>
          <p14:tracePt t="254369" x="715963" y="2536825"/>
          <p14:tracePt t="254385" x="723900" y="2530475"/>
          <p14:tracePt t="254417" x="731838" y="2530475"/>
          <p14:tracePt t="254849" x="762000" y="2530475"/>
          <p14:tracePt t="254858" x="784225" y="2522538"/>
          <p14:tracePt t="254865" x="800100" y="2522538"/>
          <p14:tracePt t="254875" x="815975" y="2522538"/>
          <p14:tracePt t="254891" x="822325" y="2514600"/>
          <p14:tracePt t="254907" x="830263" y="2514600"/>
          <p14:tracePt t="254924" x="846138" y="2514600"/>
          <p14:tracePt t="254941" x="860425" y="2506663"/>
          <p14:tracePt t="254958" x="884238" y="2498725"/>
          <p14:tracePt t="254974" x="914400" y="2498725"/>
          <p14:tracePt t="254991" x="968375" y="2498725"/>
          <p14:tracePt t="255008" x="1036638" y="2498725"/>
          <p14:tracePt t="255008" x="1074738" y="2498725"/>
          <p14:tracePt t="255028" x="1120775" y="2498725"/>
          <p14:tracePt t="255043" x="1127125" y="2498725"/>
          <p14:tracePt t="255113" x="1135063" y="2492375"/>
          <p14:tracePt t="255121" x="1165225" y="2492375"/>
          <p14:tracePt t="255137" x="1189038" y="2492375"/>
          <p14:tracePt t="255145" x="1196975" y="2492375"/>
          <p14:tracePt t="255157" x="1211263" y="2492375"/>
          <p14:tracePt t="255175" x="1227138" y="2492375"/>
          <p14:tracePt t="255190" x="1235075" y="2492375"/>
          <p14:tracePt t="255207" x="1265238" y="2492375"/>
          <p14:tracePt t="255207" x="1287463" y="2498725"/>
          <p14:tracePt t="255226" x="1295400" y="2498725"/>
          <p14:tracePt t="255240" x="1349375" y="2506663"/>
          <p14:tracePt t="255258" x="1355725" y="2506663"/>
          <p14:tracePt t="255274" x="1355725" y="2514600"/>
          <p14:tracePt t="255601" x="1349375" y="2514600"/>
          <p14:tracePt t="255641" x="1341438" y="2522538"/>
          <p14:tracePt t="256559" x="1349375" y="2522538"/>
          <p14:tracePt t="256585" x="1355725" y="2522538"/>
          <p14:tracePt t="256601" x="1363663" y="2522538"/>
          <p14:tracePt t="256617" x="1371600" y="2522538"/>
          <p14:tracePt t="256633" x="1379538" y="2522538"/>
          <p14:tracePt t="256642" x="1387475" y="2522538"/>
          <p14:tracePt t="256665" x="1393825" y="2522538"/>
          <p14:tracePt t="256681" x="1401763" y="2522538"/>
          <p14:tracePt t="256690" x="1417638" y="2522538"/>
          <p14:tracePt t="256722" x="1425575" y="2522538"/>
          <p14:tracePt t="256745" x="1439863" y="2522538"/>
          <p14:tracePt t="256777" x="1439863" y="2514600"/>
          <p14:tracePt t="256785" x="1447800" y="2514600"/>
          <p14:tracePt t="256793" x="1463675" y="2514600"/>
          <p14:tracePt t="256806" x="1485900" y="2498725"/>
          <p14:tracePt t="256822" x="1501775" y="2492375"/>
          <p14:tracePt t="256839" x="1524000" y="2476500"/>
          <p14:tracePt t="256839" x="1531938" y="2468563"/>
          <p14:tracePt t="256858" x="1539875" y="2454275"/>
          <p14:tracePt t="256858" x="1546225" y="2454275"/>
          <p14:tracePt t="256874" x="1562100" y="2422525"/>
          <p14:tracePt t="256890" x="1577975" y="2392363"/>
          <p14:tracePt t="256907" x="1616075" y="2346325"/>
          <p14:tracePt t="256923" x="1622425" y="2339975"/>
          <p14:tracePt t="256939" x="1622425" y="2332038"/>
          <p14:tracePt t="257001" x="1622425" y="2324100"/>
          <p14:tracePt t="257033" x="1616075" y="2316163"/>
          <p14:tracePt t="257073" x="1616075" y="2308225"/>
          <p14:tracePt t="257097" x="1616075" y="2301875"/>
          <p14:tracePt t="257137" x="1608138" y="2301875"/>
          <p14:tracePt t="257169" x="1600200" y="2308225"/>
          <p14:tracePt t="257249" x="1592263" y="2316163"/>
          <p14:tracePt t="257265" x="1584325" y="2316163"/>
          <p14:tracePt t="257290" x="1577975" y="2332038"/>
          <p14:tracePt t="257306" x="1570038" y="2346325"/>
          <p14:tracePt t="257345" x="1562100" y="2346325"/>
          <p14:tracePt t="257401" x="1562100" y="2354263"/>
          <p14:tracePt t="257417" x="1554163" y="2370138"/>
          <p14:tracePt t="257425" x="1546225" y="2378075"/>
          <p14:tracePt t="257449" x="1546225" y="2384425"/>
          <p14:tracePt t="257489" x="1546225" y="2392363"/>
          <p14:tracePt t="257497" x="1546225" y="2400300"/>
          <p14:tracePt t="257523" x="1546225" y="2408238"/>
          <p14:tracePt t="257530" x="1539875" y="2416175"/>
          <p14:tracePt t="257539" x="1531938" y="2416175"/>
          <p14:tracePt t="257554" x="1531938" y="2430463"/>
          <p14:tracePt t="257571" x="1531938" y="2438400"/>
          <p14:tracePt t="257593" x="1539875" y="2446338"/>
          <p14:tracePt t="257604" x="1554163" y="2446338"/>
          <p14:tracePt t="257633" x="1554163" y="2454275"/>
          <p14:tracePt t="257641" x="1562100" y="2454275"/>
          <p14:tracePt t="257665" x="1577975" y="2460625"/>
          <p14:tracePt t="257674" x="1584325" y="2460625"/>
          <p14:tracePt t="257729" x="1592263" y="2460625"/>
          <p14:tracePt t="257738" x="1600200" y="2460625"/>
          <p14:tracePt t="257754" x="1608138" y="2460625"/>
          <p14:tracePt t="257769" x="1608138" y="2454275"/>
          <p14:tracePt t="257793" x="1608138" y="2446338"/>
          <p14:tracePt t="257817" x="1608138" y="2438400"/>
          <p14:tracePt t="257929" x="1600200" y="2438400"/>
          <p14:tracePt t="258569" x="1592263" y="2438400"/>
          <p14:tracePt t="258585" x="1584325" y="2446338"/>
          <p14:tracePt t="261275" x="1577975" y="2446338"/>
          <p14:tracePt t="261449" x="1570038" y="2446338"/>
          <p14:tracePt t="261457" x="1554163" y="2446338"/>
          <p14:tracePt t="261473" x="1531938" y="2454275"/>
          <p14:tracePt t="261484" x="1485900" y="2454275"/>
          <p14:tracePt t="261501" x="1425575" y="2454275"/>
          <p14:tracePt t="261518" x="1349375" y="2468563"/>
          <p14:tracePt t="261518" x="1303338" y="2468563"/>
          <p14:tracePt t="261539" x="1279525" y="2476500"/>
          <p14:tracePt t="261551" x="1196975" y="2484438"/>
          <p14:tracePt t="261567" x="1112838" y="2506663"/>
          <p14:tracePt t="261567" x="1089025" y="2514600"/>
          <p14:tracePt t="261587" x="1044575" y="2514600"/>
          <p14:tracePt t="261603" x="1036638" y="2522538"/>
          <p14:tracePt t="261618" x="1028700" y="2522538"/>
          <p14:tracePt t="261634" x="1012825" y="2522538"/>
          <p14:tracePt t="261651" x="998538" y="2530475"/>
          <p14:tracePt t="261668" x="990600" y="2536825"/>
          <p14:tracePt t="261685" x="968375" y="2544763"/>
          <p14:tracePt t="261701" x="952500" y="2544763"/>
          <p14:tracePt t="261717" x="936625" y="2544763"/>
          <p14:tracePt t="261734" x="914400" y="2544763"/>
          <p14:tracePt t="261751" x="892175" y="2544763"/>
          <p14:tracePt t="261767" x="884238" y="2544763"/>
          <p14:tracePt t="261784" x="860425" y="2552700"/>
          <p14:tracePt t="261802" x="860425" y="2544763"/>
          <p14:tracePt t="261953" x="860425" y="2530475"/>
          <p14:tracePt t="261961" x="860425" y="2522538"/>
          <p14:tracePt t="261969" x="860425" y="2514600"/>
          <p14:tracePt t="261983" x="868363" y="2498725"/>
          <p14:tracePt t="261983" x="868363" y="2492375"/>
          <p14:tracePt t="262002" x="868363" y="2484438"/>
          <p14:tracePt t="262018" x="868363" y="2460625"/>
          <p14:tracePt t="262035" x="868363" y="2454275"/>
          <p14:tracePt t="262050" x="884238" y="2438400"/>
          <p14:tracePt t="262067" x="884238" y="2422525"/>
          <p14:tracePt t="262088" x="884238" y="2408238"/>
          <p14:tracePt t="262100" x="884238" y="2392363"/>
          <p14:tracePt t="262117" x="898525" y="2370138"/>
          <p14:tracePt t="262134" x="898525" y="2354263"/>
          <p14:tracePt t="262150" x="898525" y="2339975"/>
          <p14:tracePt t="262167" x="898525" y="2332038"/>
          <p14:tracePt t="262183" x="898525" y="2316163"/>
          <p14:tracePt t="262225" x="898525" y="2308225"/>
          <p14:tracePt t="262449" x="892175" y="2301875"/>
          <p14:tracePt t="262497" x="884238" y="2301875"/>
          <p14:tracePt t="262521" x="876300" y="2301875"/>
          <p14:tracePt t="262529" x="868363" y="2301875"/>
          <p14:tracePt t="262544" x="860425" y="2301875"/>
          <p14:tracePt t="262560" x="846138" y="2301875"/>
          <p14:tracePt t="262568" x="838200" y="2301875"/>
          <p14:tracePt t="262582" x="822325" y="2301875"/>
          <p14:tracePt t="262599" x="808038" y="2301875"/>
          <p14:tracePt t="262615" x="800100" y="2301875"/>
          <p14:tracePt t="262634" x="792163" y="2301875"/>
          <p14:tracePt t="262651" x="784225" y="2301875"/>
          <p14:tracePt t="262667" x="762000" y="2316163"/>
          <p14:tracePt t="262684" x="731838" y="2324100"/>
          <p14:tracePt t="262700" x="708025" y="2332038"/>
          <p14:tracePt t="262716" x="677863" y="2354263"/>
          <p14:tracePt t="262733" x="639763" y="2378075"/>
          <p14:tracePt t="262750" x="625475" y="2378075"/>
          <p14:tracePt t="262767" x="609600" y="2392363"/>
          <p14:tracePt t="262783" x="601663" y="2392363"/>
          <p14:tracePt t="262799" x="587375" y="2392363"/>
          <p14:tracePt t="262816" x="571500" y="2400300"/>
          <p14:tracePt t="262850" x="563563" y="2408238"/>
          <p14:tracePt t="262857" x="541338" y="2416175"/>
          <p14:tracePt t="262873" x="541338" y="2422525"/>
          <p14:tracePt t="262883" x="533400" y="2422525"/>
          <p14:tracePt t="262899" x="525463" y="2438400"/>
          <p14:tracePt t="262917" x="525463" y="2446338"/>
          <p14:tracePt t="262932" x="511175" y="2454275"/>
          <p14:tracePt t="262949" x="511175" y="2460625"/>
          <p14:tracePt t="262966" x="511175" y="2468563"/>
          <p14:tracePt t="263001" x="517525" y="2468563"/>
          <p14:tracePt t="263018" x="525463" y="2468563"/>
          <p14:tracePt t="263034" x="541338" y="2468563"/>
          <p14:tracePt t="263041" x="563563" y="2476500"/>
          <p14:tracePt t="263050" x="593725" y="2484438"/>
          <p14:tracePt t="263067" x="631825" y="2492375"/>
          <p14:tracePt t="263084" x="663575" y="2498725"/>
          <p14:tracePt t="263099" x="693738" y="2514600"/>
          <p14:tracePt t="263117" x="739775" y="2530475"/>
          <p14:tracePt t="263133" x="784225" y="2530475"/>
          <p14:tracePt t="263148" x="815975" y="2530475"/>
          <p14:tracePt t="263165" x="830263" y="2530475"/>
          <p14:tracePt t="263201" x="846138" y="2530475"/>
          <p14:tracePt t="263218" x="854075" y="2530475"/>
          <p14:tracePt t="263225" x="860425" y="2530475"/>
          <p14:tracePt t="263234" x="868363" y="2522538"/>
          <p14:tracePt t="263249" x="884238" y="2498725"/>
          <p14:tracePt t="263267" x="892175" y="2498725"/>
          <p14:tracePt t="263282" x="898525" y="2492375"/>
          <p14:tracePt t="263299" x="906463" y="2476500"/>
          <p14:tracePt t="263316" x="906463" y="2468563"/>
          <p14:tracePt t="263332" x="906463" y="2460625"/>
          <p14:tracePt t="263348" x="906463" y="2454275"/>
          <p14:tracePt t="263366" x="906463" y="2438400"/>
          <p14:tracePt t="263769" x="906463" y="2422525"/>
          <p14:tracePt t="263777" x="936625" y="2384425"/>
          <p14:tracePt t="263785" x="960438" y="2362200"/>
          <p14:tracePt t="263798" x="1089025" y="2308225"/>
          <p14:tracePt t="263815" x="1196975" y="2255838"/>
          <p14:tracePt t="263815" x="1241425" y="2232025"/>
          <p14:tracePt t="263834" x="1273175" y="2217738"/>
          <p14:tracePt t="263848" x="1333500" y="2155825"/>
          <p14:tracePt t="263866" x="1387475" y="2117725"/>
          <p14:tracePt t="263884" x="1431925" y="2079625"/>
          <p14:tracePt t="263899" x="1524000" y="2035175"/>
          <p14:tracePt t="263916" x="1630363" y="1973263"/>
          <p14:tracePt t="263932" x="1714500" y="1920875"/>
          <p14:tracePt t="263948" x="1798638" y="1874838"/>
          <p14:tracePt t="263965" x="1858963" y="1836738"/>
          <p14:tracePt t="263982" x="1935163" y="1774825"/>
          <p14:tracePt t="263998" x="1958975" y="1752600"/>
          <p14:tracePt t="264015" x="1989138" y="1714500"/>
          <p14:tracePt t="264015" x="1989138" y="1692275"/>
          <p14:tracePt t="264035" x="1989138" y="1676400"/>
          <p14:tracePt t="264049" x="2003425" y="1646238"/>
          <p14:tracePt t="264065" x="2003425" y="1630363"/>
          <p14:tracePt t="264082" x="2003425" y="1616075"/>
          <p14:tracePt t="264121" x="2003425" y="1600200"/>
          <p14:tracePt t="264129" x="2003425" y="1577975"/>
          <p14:tracePt t="264137" x="2003425" y="1546225"/>
          <p14:tracePt t="264148" x="2003425" y="1501775"/>
          <p14:tracePt t="264165" x="2003425" y="1455738"/>
          <p14:tracePt t="264182" x="2003425" y="1447800"/>
          <p14:tracePt t="264198" x="2003425" y="1431925"/>
          <p14:tracePt t="264214" x="2003425" y="1417638"/>
          <p14:tracePt t="264457" x="2003425" y="1401763"/>
          <p14:tracePt t="264489" x="2003425" y="1393825"/>
          <p14:tracePt t="264498" x="2019300" y="1387475"/>
          <p14:tracePt t="264505" x="2027238" y="1379538"/>
          <p14:tracePt t="264515" x="2049463" y="1363663"/>
          <p14:tracePt t="264535" x="2087563" y="1333500"/>
          <p14:tracePt t="264550" x="2141538" y="1287463"/>
          <p14:tracePt t="264563" x="2179638" y="1249363"/>
          <p14:tracePt t="264580" x="2217738" y="1196975"/>
          <p14:tracePt t="264597" x="2263775" y="1143000"/>
          <p14:tracePt t="264614" x="2286000" y="1104900"/>
          <p14:tracePt t="264631" x="2308225" y="1074738"/>
          <p14:tracePt t="264648" x="2346325" y="1028700"/>
          <p14:tracePt t="264648" x="2370138" y="998538"/>
          <p14:tracePt t="264666" x="2392363" y="968375"/>
          <p14:tracePt t="264666" x="2408238" y="944563"/>
          <p14:tracePt t="264683" x="2446338" y="914400"/>
          <p14:tracePt t="264699" x="2468563" y="884238"/>
          <p14:tracePt t="264715" x="2492375" y="854075"/>
          <p14:tracePt t="264731" x="2514600" y="822325"/>
          <p14:tracePt t="264748" x="2552700" y="777875"/>
          <p14:tracePt t="264765" x="2590800" y="723900"/>
          <p14:tracePt t="264781" x="2636838" y="677863"/>
          <p14:tracePt t="264798" x="2667000" y="647700"/>
          <p14:tracePt t="264814" x="2682875" y="631825"/>
          <p14:tracePt t="264830" x="2689225" y="617538"/>
          <p14:tracePt t="264846" x="2705100" y="593725"/>
          <p14:tracePt t="264846" x="2713038" y="587375"/>
          <p14:tracePt t="264866" x="2743200" y="555625"/>
          <p14:tracePt t="264882" x="2773363" y="511175"/>
          <p14:tracePt t="264899" x="2789238" y="487363"/>
          <p14:tracePt t="264915" x="2803525" y="479425"/>
          <p14:tracePt t="264931" x="2811463" y="465138"/>
          <p14:tracePt t="264947" x="2811463" y="473075"/>
          <p14:tracePt t="265065" x="2797175" y="479425"/>
          <p14:tracePt t="265081" x="2797175" y="487363"/>
          <p14:tracePt t="265089" x="2789238" y="495300"/>
          <p14:tracePt t="265098" x="2765425" y="517525"/>
          <p14:tracePt t="265115" x="2759075" y="541338"/>
          <p14:tracePt t="265132" x="2727325" y="571500"/>
          <p14:tracePt t="265148" x="2697163" y="617538"/>
          <p14:tracePt t="265163" x="2644775" y="693738"/>
          <p14:tracePt t="265179" x="2613025" y="754063"/>
          <p14:tracePt t="265196" x="2568575" y="860425"/>
          <p14:tracePt t="265213" x="2552700" y="944563"/>
          <p14:tracePt t="265230" x="2530475" y="1006475"/>
          <p14:tracePt t="265247" x="2498725" y="1074738"/>
          <p14:tracePt t="265264" x="2468563" y="1143000"/>
          <p14:tracePt t="265264" x="2446338" y="1158875"/>
          <p14:tracePt t="265283" x="2422525" y="1211263"/>
          <p14:tracePt t="265298" x="2408238" y="1241425"/>
          <p14:tracePt t="265314" x="2384425" y="1265238"/>
          <p14:tracePt t="265331" x="2354263" y="1311275"/>
          <p14:tracePt t="265347" x="2316163" y="1355725"/>
          <p14:tracePt t="265364" x="2278063" y="1409700"/>
          <p14:tracePt t="265380" x="2255838" y="1431925"/>
          <p14:tracePt t="265397" x="2225675" y="1455738"/>
          <p14:tracePt t="265414" x="2209800" y="1463675"/>
          <p14:tracePt t="265430" x="2193925" y="1493838"/>
          <p14:tracePt t="265447" x="2163763" y="1508125"/>
          <p14:tracePt t="265464" x="2149475" y="1524000"/>
          <p14:tracePt t="265481" x="2141538" y="1531938"/>
          <p14:tracePt t="265537" x="2141538" y="1516063"/>
          <p14:tracePt t="265625" x="2141538" y="1508125"/>
          <p14:tracePt t="265633" x="2149475" y="1485900"/>
          <p14:tracePt t="265646" x="2171700" y="1455738"/>
          <p14:tracePt t="265664" x="2193925" y="1409700"/>
          <p14:tracePt t="265664" x="2193925" y="1387475"/>
          <p14:tracePt t="265682" x="2209800" y="1341438"/>
          <p14:tracePt t="265698" x="2239963" y="1295400"/>
          <p14:tracePt t="265714" x="2286000" y="1249363"/>
          <p14:tracePt t="265731" x="2324100" y="1211263"/>
          <p14:tracePt t="265747" x="2362200" y="1165225"/>
          <p14:tracePt t="265764" x="2400300" y="1112838"/>
          <p14:tracePt t="265780" x="2430463" y="1058863"/>
          <p14:tracePt t="265797" x="2454275" y="1036638"/>
          <p14:tracePt t="265813" x="2476500" y="998538"/>
          <p14:tracePt t="265830" x="2498725" y="968375"/>
          <p14:tracePt t="265847" x="2536825" y="922338"/>
          <p14:tracePt t="265863" x="2560638" y="892175"/>
          <p14:tracePt t="265880" x="2574925" y="854075"/>
          <p14:tracePt t="265880" x="2590800" y="838200"/>
          <p14:tracePt t="265899" x="2613025" y="800100"/>
          <p14:tracePt t="265914" x="2659063" y="746125"/>
          <p14:tracePt t="265931" x="2682875" y="715963"/>
          <p14:tracePt t="265947" x="2697163" y="677863"/>
          <p14:tracePt t="265964" x="2705100" y="669925"/>
          <p14:tracePt t="265979" x="2705100" y="655638"/>
          <p14:tracePt t="265996" x="2705100" y="663575"/>
          <p14:tracePt t="266177" x="2705100" y="669925"/>
          <p14:tracePt t="266194" x="2697163" y="669925"/>
          <p14:tracePt t="266201" x="2689225" y="677863"/>
          <p14:tracePt t="266212" x="2689225" y="685800"/>
          <p14:tracePt t="266241" x="2682875" y="685800"/>
          <p14:tracePt t="266249" x="2682875" y="693738"/>
          <p14:tracePt t="266262" x="2667000" y="708025"/>
          <p14:tracePt t="266279" x="2651125" y="723900"/>
          <p14:tracePt t="266279" x="2644775" y="731838"/>
          <p14:tracePt t="266298" x="2636838" y="731838"/>
          <p14:tracePt t="266313" x="2606675" y="769938"/>
          <p14:tracePt t="266330" x="2574925" y="792163"/>
          <p14:tracePt t="266347" x="2552700" y="838200"/>
          <p14:tracePt t="266363" x="2530475" y="860425"/>
          <p14:tracePt t="266379" x="2506663" y="892175"/>
          <p14:tracePt t="266397" x="2492375" y="906463"/>
          <p14:tracePt t="266413" x="2476500" y="930275"/>
          <p14:tracePt t="266429" x="2454275" y="960438"/>
          <p14:tracePt t="266447" x="2438400" y="982663"/>
          <p14:tracePt t="266463" x="2408238" y="1012825"/>
          <p14:tracePt t="266479" x="2370138" y="1058863"/>
          <p14:tracePt t="266479" x="2354263" y="1066800"/>
          <p14:tracePt t="266499" x="2354263" y="1074738"/>
          <p14:tracePt t="266512" x="2332038" y="1082675"/>
          <p14:tracePt t="266532" x="2316163" y="1096963"/>
          <p14:tracePt t="266546" x="2308225" y="1112838"/>
          <p14:tracePt t="266562" x="2286000" y="1127125"/>
          <p14:tracePt t="266579" x="2270125" y="1158875"/>
          <p14:tracePt t="266595" x="2247900" y="1181100"/>
          <p14:tracePt t="266612" x="2225675" y="1219200"/>
          <p14:tracePt t="266629" x="2187575" y="1249363"/>
          <p14:tracePt t="266646" x="2163763" y="1265238"/>
          <p14:tracePt t="266662" x="2141538" y="1287463"/>
          <p14:tracePt t="266678" x="2111375" y="1303338"/>
          <p14:tracePt t="266678" x="2103438" y="1311275"/>
          <p14:tracePt t="266698" x="2103438" y="1325563"/>
          <p14:tracePt t="266712" x="2079625" y="1349375"/>
          <p14:tracePt t="266730" x="2065338" y="1371600"/>
          <p14:tracePt t="266747" x="2049463" y="1393825"/>
          <p14:tracePt t="266763" x="2049463" y="1409700"/>
          <p14:tracePt t="266779" x="2041525" y="1425575"/>
          <p14:tracePt t="266796" x="2035175" y="1431925"/>
          <p14:tracePt t="266811" x="2041525" y="1431925"/>
          <p14:tracePt t="267033" x="2057400" y="1431925"/>
          <p14:tracePt t="267081" x="2065338" y="1425575"/>
          <p14:tracePt t="267097" x="2065338" y="1417638"/>
          <p14:tracePt t="267105" x="2079625" y="1401763"/>
          <p14:tracePt t="267114" x="2095500" y="1387475"/>
          <p14:tracePt t="267128" x="2125663" y="1349375"/>
          <p14:tracePt t="267146" x="2133600" y="1317625"/>
          <p14:tracePt t="267163" x="2149475" y="1295400"/>
          <p14:tracePt t="267180" x="2163763" y="1273175"/>
          <p14:tracePt t="267196" x="2187575" y="1241425"/>
          <p14:tracePt t="267212" x="2217738" y="1203325"/>
          <p14:tracePt t="267228" x="2263775" y="1135063"/>
          <p14:tracePt t="267245" x="2301875" y="1074738"/>
          <p14:tracePt t="267262" x="2339975" y="990600"/>
          <p14:tracePt t="267278" x="2362200" y="930275"/>
          <p14:tracePt t="267295" x="2378075" y="906463"/>
          <p14:tracePt t="267312" x="2378075" y="892175"/>
          <p14:tracePt t="267312" x="2392363" y="884238"/>
          <p14:tracePt t="267331" x="2392363" y="868363"/>
          <p14:tracePt t="267346" x="2408238" y="846138"/>
          <p14:tracePt t="267362" x="2416175" y="822325"/>
          <p14:tracePt t="267379" x="2430463" y="808038"/>
          <p14:tracePt t="267395" x="2438400" y="792163"/>
          <p14:tracePt t="267411" x="2468563" y="754063"/>
          <p14:tracePt t="267428" x="2492375" y="739775"/>
          <p14:tracePt t="267445" x="2514600" y="708025"/>
          <p14:tracePt t="267462" x="2530475" y="685800"/>
          <p14:tracePt t="267478" x="2552700" y="669925"/>
          <p14:tracePt t="267495" x="2568575" y="663575"/>
          <p14:tracePt t="267512" x="2590800" y="647700"/>
          <p14:tracePt t="267533" x="2606675" y="647700"/>
          <p14:tracePt t="267553" x="2628900" y="639763"/>
          <p14:tracePt t="267562" x="2628900" y="631825"/>
          <p14:tracePt t="267640" x="2636838" y="631825"/>
          <p14:tracePt t="267665" x="2644775" y="631825"/>
          <p14:tracePt t="267785" x="2644775" y="639763"/>
          <p14:tracePt t="267801" x="2644775" y="647700"/>
          <p14:tracePt t="267810" x="2644775" y="655638"/>
          <p14:tracePt t="267817" x="2651125" y="669925"/>
          <p14:tracePt t="267827" x="2651125" y="715963"/>
          <p14:tracePt t="267845" x="2651125" y="731838"/>
          <p14:tracePt t="267860" x="2651125" y="746125"/>
          <p14:tracePt t="267877" x="2651125" y="762000"/>
          <p14:tracePt t="267895" x="2644775" y="769938"/>
          <p14:tracePt t="267914" x="2636838" y="769938"/>
          <p14:tracePt t="267927" x="2606675" y="800100"/>
          <p14:tracePt t="267927" x="2590800" y="800100"/>
          <p14:tracePt t="267946" x="2560638" y="822325"/>
          <p14:tracePt t="267962" x="2530475" y="838200"/>
          <p14:tracePt t="267979" x="2498725" y="868363"/>
          <p14:tracePt t="267995" x="2476500" y="892175"/>
          <p14:tracePt t="268011" x="2454275" y="922338"/>
          <p14:tracePt t="268029" x="2430463" y="952500"/>
          <p14:tracePt t="268044" x="2422525" y="968375"/>
          <p14:tracePt t="268060" x="2400300" y="998538"/>
          <p14:tracePt t="268077" x="2392363" y="1012825"/>
          <p14:tracePt t="268094" x="2378075" y="1028700"/>
          <p14:tracePt t="268111" x="2370138" y="1036638"/>
          <p14:tracePt t="268128" x="2354263" y="1058863"/>
          <p14:tracePt t="268128" x="2346325" y="1066800"/>
          <p14:tracePt t="268146" x="2332038" y="1104900"/>
          <p14:tracePt t="268162" x="2308225" y="1135063"/>
          <p14:tracePt t="268178" x="2286000" y="1158875"/>
          <p14:tracePt t="268195" x="2270125" y="1181100"/>
          <p14:tracePt t="268211" x="2270125" y="1189038"/>
          <p14:tracePt t="268233" x="2270125" y="1196975"/>
          <p14:tracePt t="268244" x="2255838" y="1227138"/>
          <p14:tracePt t="268261" x="2239963" y="1257300"/>
          <p14:tracePt t="268277" x="2225675" y="1279525"/>
          <p14:tracePt t="268294" x="2209800" y="1311275"/>
          <p14:tracePt t="268311" x="2193925" y="1333500"/>
          <p14:tracePt t="268311" x="2193925" y="1341438"/>
          <p14:tracePt t="268330" x="2187575" y="1349375"/>
          <p14:tracePt t="268347" x="2179638" y="1349375"/>
          <p14:tracePt t="268361" x="2179638" y="1355725"/>
          <p14:tracePt t="268377" x="2171700" y="1363663"/>
          <p14:tracePt t="268394" x="2163763" y="1379538"/>
          <p14:tracePt t="268412" x="2149475" y="1401763"/>
          <p14:tracePt t="268427" x="2149475" y="1417638"/>
          <p14:tracePt t="268444" x="2125663" y="1431925"/>
          <p14:tracePt t="268460" x="2117725" y="1447800"/>
          <p14:tracePt t="268477" x="2117725" y="1455738"/>
          <p14:tracePt t="268529" x="2125663" y="1455738"/>
          <p14:tracePt t="268553" x="2133600" y="1447800"/>
          <p14:tracePt t="268569" x="2133600" y="1439863"/>
          <p14:tracePt t="268578" x="2141538" y="1439863"/>
          <p14:tracePt t="268601" x="2149475" y="1439863"/>
          <p14:tracePt t="268611" x="2155825" y="1425575"/>
          <p14:tracePt t="268627" x="2171700" y="1409700"/>
          <p14:tracePt t="268644" x="2193925" y="1371600"/>
          <p14:tracePt t="268660" x="2209800" y="1349375"/>
          <p14:tracePt t="268677" x="2225675" y="1325563"/>
          <p14:tracePt t="268694" x="2225675" y="1295400"/>
          <p14:tracePt t="268710" x="2239963" y="1273175"/>
          <p14:tracePt t="268727" x="2263775" y="1227138"/>
          <p14:tracePt t="268744" x="2270125" y="1219200"/>
          <p14:tracePt t="268744" x="2286000" y="1211263"/>
          <p14:tracePt t="268763" x="2286000" y="1203325"/>
          <p14:tracePt t="268777" x="2286000" y="1196975"/>
          <p14:tracePt t="268801" x="2293938" y="1181100"/>
          <p14:tracePt t="268811" x="2308225" y="1165225"/>
          <p14:tracePt t="268827" x="2316163" y="1150938"/>
          <p14:tracePt t="268844" x="2324100" y="1135063"/>
          <p14:tracePt t="268860" x="2332038" y="1127125"/>
          <p14:tracePt t="269764" x="2332038" y="1135063"/>
          <p14:tracePt t="270593" x="2332038" y="1150938"/>
          <p14:tracePt t="270617" x="2332038" y="1158875"/>
          <p14:tracePt t="270626" x="2332038" y="1181100"/>
          <p14:tracePt t="270633" x="2332038" y="1203325"/>
          <p14:tracePt t="270642" x="2332038" y="1249363"/>
          <p14:tracePt t="270659" x="2332038" y="1295400"/>
          <p14:tracePt t="270676" x="2332038" y="1341438"/>
          <p14:tracePt t="270692" x="2354263" y="1393825"/>
          <p14:tracePt t="270708" x="2370138" y="1485900"/>
          <p14:tracePt t="270725" x="2392363" y="1570038"/>
          <p14:tracePt t="270741" x="2416175" y="1646238"/>
          <p14:tracePt t="270758" x="2430463" y="1684338"/>
          <p14:tracePt t="270775" x="2446338" y="1714500"/>
          <p14:tracePt t="270792" x="2460625" y="1782763"/>
          <p14:tracePt t="270808" x="2468563" y="1828800"/>
          <p14:tracePt t="270808" x="2468563" y="1874838"/>
          <p14:tracePt t="270826" x="2492375" y="1927225"/>
          <p14:tracePt t="270843" x="2506663" y="2003425"/>
          <p14:tracePt t="270859" x="2544763" y="2065338"/>
          <p14:tracePt t="270876" x="2568575" y="2111375"/>
          <p14:tracePt t="270891" x="2598738" y="2163763"/>
          <p14:tracePt t="270908" x="2606675" y="2171700"/>
          <p14:tracePt t="270925" x="2613025" y="2179638"/>
          <p14:tracePt t="270941" x="2620963" y="2193925"/>
          <p14:tracePt t="270957" x="2651125" y="2232025"/>
          <p14:tracePt t="270974" x="2697163" y="2247900"/>
          <p14:tracePt t="270991" x="2751138" y="2293938"/>
          <p14:tracePt t="270991" x="2773363" y="2332038"/>
          <p14:tracePt t="271010" x="2789238" y="2346325"/>
          <p14:tracePt t="271024" x="2827338" y="2408238"/>
          <p14:tracePt t="271044" x="2835275" y="2408238"/>
          <p14:tracePt t="271097" x="2841625" y="2408238"/>
          <p14:tracePt t="271153" x="2849563" y="2408238"/>
          <p14:tracePt t="271161" x="2857500" y="2408238"/>
          <p14:tracePt t="271185" x="2865438" y="2408238"/>
          <p14:tracePt t="271217" x="2865438" y="2400300"/>
          <p14:tracePt t="271226" x="2873375" y="2400300"/>
          <p14:tracePt t="271233" x="2879725" y="2384425"/>
          <p14:tracePt t="271249" x="2895600" y="2370138"/>
          <p14:tracePt t="271264" x="2903538" y="2362200"/>
          <p14:tracePt t="271290" x="2911475" y="2362200"/>
          <p14:tracePt t="271297" x="2911475" y="2354263"/>
          <p14:tracePt t="271306" x="2917825" y="2354263"/>
          <p14:tracePt t="271323" x="2925763" y="2339975"/>
          <p14:tracePt t="271341" x="2925763" y="2324100"/>
          <p14:tracePt t="271357" x="2933700" y="2324100"/>
          <p14:tracePt t="271374" x="2941638" y="2316163"/>
          <p14:tracePt t="271390" x="2941638" y="2308225"/>
          <p14:tracePt t="271433" x="2941638" y="2301875"/>
          <p14:tracePt t="271505" x="2941638" y="2293938"/>
          <p14:tracePt t="271513" x="2941638" y="2286000"/>
          <p14:tracePt t="271528" x="2949575" y="2286000"/>
          <p14:tracePt t="271541" x="2949575" y="2278063"/>
          <p14:tracePt t="271556" x="2941638" y="2263775"/>
          <p14:tracePt t="271665" x="2933700" y="2263775"/>
          <p14:tracePt t="271697" x="2933700" y="2255838"/>
          <p14:tracePt t="271713" x="2917825" y="2255838"/>
          <p14:tracePt t="271721" x="2917825" y="2247900"/>
          <p14:tracePt t="271729" x="2903538" y="2247900"/>
          <p14:tracePt t="271740" x="2887663" y="2239963"/>
          <p14:tracePt t="271757" x="2873375" y="2232025"/>
          <p14:tracePt t="271774" x="2857500" y="2232025"/>
          <p14:tracePt t="271793" x="2849563" y="2232025"/>
          <p14:tracePt t="271833" x="2835275" y="2225675"/>
          <p14:tracePt t="271849" x="2827338" y="2225675"/>
          <p14:tracePt t="271874" x="2819400" y="2225675"/>
          <p14:tracePt t="271881" x="2811463" y="2225675"/>
          <p14:tracePt t="271897" x="2803525" y="2225675"/>
          <p14:tracePt t="271907" x="2789238" y="2225675"/>
          <p14:tracePt t="271938" x="2781300" y="2225675"/>
          <p14:tracePt t="271993" x="2773363" y="2225675"/>
          <p14:tracePt t="272009" x="2759075" y="2225675"/>
          <p14:tracePt t="272025" x="2751138" y="2225675"/>
          <p14:tracePt t="272041" x="2743200" y="2225675"/>
          <p14:tracePt t="272049" x="2735263" y="2225675"/>
          <p14:tracePt t="272129" x="2727325" y="2225675"/>
          <p14:tracePt t="272145" x="2720975" y="2225675"/>
          <p14:tracePt t="272177" x="2705100" y="2225675"/>
          <p14:tracePt t="272233" x="2697163" y="2232025"/>
          <p14:tracePt t="272297" x="2689225" y="2232025"/>
          <p14:tracePt t="272345" x="2682875" y="2232025"/>
          <p14:tracePt t="272393" x="2674938" y="2232025"/>
          <p14:tracePt t="272401" x="2659063" y="2232025"/>
          <p14:tracePt t="272417" x="2651125" y="2232025"/>
          <p14:tracePt t="272426" x="2644775" y="2239963"/>
          <p14:tracePt t="272439" x="2636838" y="2247900"/>
          <p14:tracePt t="272456" x="2628900" y="2255838"/>
          <p14:tracePt t="272473" x="2613025" y="2255838"/>
          <p14:tracePt t="272497" x="2606675" y="2263775"/>
          <p14:tracePt t="272523" x="2598738" y="2270125"/>
          <p14:tracePt t="272530" x="2590800" y="2270125"/>
          <p14:tracePt t="272569" x="2582863" y="2270125"/>
          <p14:tracePt t="272609" x="2574925" y="2278063"/>
          <p14:tracePt t="272625" x="2568575" y="2286000"/>
          <p14:tracePt t="272649" x="2560638" y="2293938"/>
          <p14:tracePt t="272674" x="2552700" y="2301875"/>
          <p14:tracePt t="272681" x="2544763" y="2308225"/>
          <p14:tracePt t="272706" x="2536825" y="2308225"/>
          <p14:tracePt t="272713" x="2530475" y="2316163"/>
          <p14:tracePt t="272777" x="2522538" y="2324100"/>
          <p14:tracePt t="272785" x="2522538" y="2332038"/>
          <p14:tracePt t="272817" x="2522538" y="2346325"/>
          <p14:tracePt t="272865" x="2514600" y="2346325"/>
          <p14:tracePt t="272881" x="2506663" y="2354263"/>
          <p14:tracePt t="272890" x="2506663" y="2362200"/>
          <p14:tracePt t="272913" x="2506663" y="2370138"/>
          <p14:tracePt t="272929" x="2506663" y="2378075"/>
          <p14:tracePt t="272939" x="2498725" y="2384425"/>
          <p14:tracePt t="272956" x="2492375" y="2392363"/>
          <p14:tracePt t="272972" x="2492375" y="2400300"/>
          <p14:tracePt t="272989" x="2492375" y="2416175"/>
          <p14:tracePt t="273032" x="2484438" y="2422525"/>
          <p14:tracePt t="273040" x="2484438" y="2430463"/>
          <p14:tracePt t="273048" x="2476500" y="2438400"/>
          <p14:tracePt t="273064" x="2468563" y="2438400"/>
          <p14:tracePt t="273090" x="2460625" y="2438400"/>
          <p14:tracePt t="273177" x="2460625" y="2446338"/>
          <p14:tracePt t="273337" x="2460625" y="2454275"/>
          <p14:tracePt t="273392" x="2460625" y="2460625"/>
          <p14:tracePt t="273425" x="2468563" y="2460625"/>
          <p14:tracePt t="273449" x="2476500" y="2468563"/>
          <p14:tracePt t="273465" x="2476500" y="2476500"/>
          <p14:tracePt t="273474" x="2484438" y="2476500"/>
          <p14:tracePt t="273530" x="2484438" y="2484438"/>
          <p14:tracePt t="273539" x="2492375" y="2484438"/>
          <p14:tracePt t="273554" x="2492375" y="2492375"/>
          <p14:tracePt t="273571" x="2492375" y="2506663"/>
          <p14:tracePt t="273588" x="2498725" y="2506663"/>
          <p14:tracePt t="273605" x="2506663" y="2506663"/>
          <p14:tracePt t="273641" x="2506663" y="2514600"/>
          <p14:tracePt t="273657" x="2514600" y="2514600"/>
          <p14:tracePt t="273673" x="2522538" y="2514600"/>
          <p14:tracePt t="273697" x="2530475" y="2514600"/>
          <p14:tracePt t="273721" x="2536825" y="2514600"/>
          <p14:tracePt t="273729" x="2544763" y="2530475"/>
          <p14:tracePt t="273739" x="2552700" y="2530475"/>
          <p14:tracePt t="273761" x="2560638" y="2530475"/>
          <p14:tracePt t="273771" x="2568575" y="2530475"/>
          <p14:tracePt t="273788" x="2582863" y="2544763"/>
          <p14:tracePt t="273805" x="2590800" y="2544763"/>
          <p14:tracePt t="273821" x="2606675" y="2544763"/>
          <p14:tracePt t="273841" x="2620963" y="2552700"/>
          <p14:tracePt t="273881" x="2628900" y="2552700"/>
          <p14:tracePt t="273889" x="2636838" y="2552700"/>
          <p14:tracePt t="273906" x="2659063" y="2560638"/>
          <p14:tracePt t="273923" x="2674938" y="2560638"/>
          <p14:tracePt t="273939" x="2689225" y="2560638"/>
          <p14:tracePt t="273985" x="2697163" y="2560638"/>
          <p14:tracePt t="274009" x="2720975" y="2560638"/>
          <p14:tracePt t="274017" x="2727325" y="2560638"/>
          <p14:tracePt t="274033" x="2735263" y="2560638"/>
          <p14:tracePt t="274040" x="2743200" y="2560638"/>
          <p14:tracePt t="274054" x="2751138" y="2560638"/>
          <p14:tracePt t="274071" x="2759075" y="2560638"/>
          <p14:tracePt t="274087" x="2773363" y="2560638"/>
          <p14:tracePt t="274113" x="2789238" y="2560638"/>
          <p14:tracePt t="274122" x="2803525" y="2560638"/>
          <p14:tracePt t="274138" x="2819400" y="2544763"/>
          <p14:tracePt t="274155" x="2835275" y="2544763"/>
          <p14:tracePt t="274171" x="2857500" y="2530475"/>
          <p14:tracePt t="274188" x="2865438" y="2514600"/>
          <p14:tracePt t="274204" x="2873375" y="2492375"/>
          <p14:tracePt t="274221" x="2887663" y="2460625"/>
          <p14:tracePt t="274238" x="2903538" y="2438400"/>
          <p14:tracePt t="274255" x="2903538" y="2430463"/>
          <p14:tracePt t="274271" x="2903538" y="2422525"/>
          <p14:tracePt t="274287" x="2903538" y="2408238"/>
          <p14:tracePt t="274287" x="2911475" y="2408238"/>
          <p14:tracePt t="274306" x="2911475" y="2392363"/>
          <p14:tracePt t="274322" x="2917825" y="2384425"/>
          <p14:tracePt t="274339" x="2925763" y="2370138"/>
          <p14:tracePt t="274355" x="2933700" y="2354263"/>
          <p14:tracePt t="274371" x="2933700" y="2346325"/>
          <p14:tracePt t="274387" x="2933700" y="2339975"/>
          <p14:tracePt t="275305" x="2933700" y="2346325"/>
          <p14:tracePt t="275433" x="2941638" y="2362200"/>
          <p14:tracePt t="275441" x="2949575" y="2362200"/>
          <p14:tracePt t="275452" x="2963863" y="2362200"/>
          <p14:tracePt t="275470" x="2987675" y="2378075"/>
          <p14:tracePt t="275487" x="3009900" y="2384425"/>
          <p14:tracePt t="275503" x="3017838" y="2400300"/>
          <p14:tracePt t="275520" x="3025775" y="2408238"/>
          <p14:tracePt t="275538" x="3040063" y="2408238"/>
          <p14:tracePt t="275552" x="3132138" y="2430463"/>
          <p14:tracePt t="275569" x="3230563" y="2446338"/>
          <p14:tracePt t="275586" x="3292475" y="2454275"/>
          <p14:tracePt t="275603" x="3298825" y="2454275"/>
          <p14:tracePt t="275619" x="3314700" y="2454275"/>
          <p14:tracePt t="275657" x="3330575" y="2454275"/>
          <p14:tracePt t="275665" x="3336925" y="2460625"/>
          <p14:tracePt t="275673" x="3368675" y="2468563"/>
          <p14:tracePt t="275686" x="3421063" y="2484438"/>
          <p14:tracePt t="275703" x="3444875" y="2484438"/>
          <p14:tracePt t="275720" x="3475038" y="2484438"/>
          <p14:tracePt t="275736" x="3482975" y="2484438"/>
          <p14:tracePt t="275753" x="3497263" y="2484438"/>
          <p14:tracePt t="275770" x="3513138" y="2484438"/>
          <p14:tracePt t="275787" x="3505200" y="2484438"/>
          <p14:tracePt t="276025" x="3489325" y="2484438"/>
          <p14:tracePt t="276033" x="3482975" y="2484438"/>
          <p14:tracePt t="276042" x="3475038" y="2484438"/>
          <p14:tracePt t="276052" x="3451225" y="2484438"/>
          <p14:tracePt t="276069" x="3436938" y="2484438"/>
          <p14:tracePt t="276086" x="3406775" y="2484438"/>
          <p14:tracePt t="276103" x="3330575" y="2484438"/>
          <p14:tracePt t="276119" x="3238500" y="2484438"/>
          <p14:tracePt t="276119" x="3178175" y="2484438"/>
          <p14:tracePt t="276138" x="3108325" y="2484438"/>
          <p14:tracePt t="276154" x="3040063" y="2484438"/>
          <p14:tracePt t="276171" x="3001963" y="2484438"/>
          <p14:tracePt t="276187" x="2971800" y="2484438"/>
          <p14:tracePt t="276203" x="2941638" y="2484438"/>
          <p14:tracePt t="276219" x="2917825" y="2484438"/>
          <p14:tracePt t="276236" x="2879725" y="2484438"/>
          <p14:tracePt t="276253" x="2841625" y="2498725"/>
          <p14:tracePt t="276269" x="2765425" y="2506663"/>
          <p14:tracePt t="276286" x="2689225" y="2522538"/>
          <p14:tracePt t="276302" x="2636838" y="2522538"/>
          <p14:tracePt t="276319" x="2613025" y="2522538"/>
          <p14:tracePt t="276319" x="2606675" y="2522538"/>
          <p14:tracePt t="276338" x="2598738" y="2522538"/>
          <p14:tracePt t="276354" x="2590800" y="2522538"/>
          <p14:tracePt t="276370" x="2574925" y="2522538"/>
          <p14:tracePt t="276393" x="2582863" y="2522538"/>
          <p14:tracePt t="276705" x="2590800" y="2522538"/>
          <p14:tracePt t="276713" x="2606675" y="2522538"/>
          <p14:tracePt t="276729" x="2613025" y="2522538"/>
          <p14:tracePt t="276737" x="2620963" y="2522538"/>
          <p14:tracePt t="276751" x="2651125" y="2522538"/>
          <p14:tracePt t="276751" x="2667000" y="2522538"/>
          <p14:tracePt t="276770" x="2705100" y="2514600"/>
          <p14:tracePt t="276787" x="2727325" y="2514600"/>
          <p14:tracePt t="276803" x="2759075" y="2514600"/>
          <p14:tracePt t="276819" x="2797175" y="2514600"/>
          <p14:tracePt t="276836" x="2841625" y="2514600"/>
          <p14:tracePt t="276852" x="2865438" y="2514600"/>
          <p14:tracePt t="276868" x="2895600" y="2506663"/>
          <p14:tracePt t="276885" x="2911475" y="2506663"/>
          <p14:tracePt t="276901" x="2933700" y="2506663"/>
          <p14:tracePt t="276919" x="2955925" y="2506663"/>
          <p14:tracePt t="276935" x="2979738" y="2506663"/>
          <p14:tracePt t="276952" x="2994025" y="2506663"/>
          <p14:tracePt t="276968" x="3017838" y="2506663"/>
          <p14:tracePt t="276987" x="3048000" y="2506663"/>
          <p14:tracePt t="277003" x="3116263" y="2506663"/>
          <p14:tracePt t="277020" x="3200400" y="2506663"/>
          <p14:tracePt t="277035" x="3284538" y="2506663"/>
          <p14:tracePt t="277052" x="3322638" y="2506663"/>
          <p14:tracePt t="277068" x="3336925" y="2506663"/>
          <p14:tracePt t="277085" x="3344863" y="2506663"/>
          <p14:tracePt t="277101" x="3352800" y="2506663"/>
          <p14:tracePt t="277118" x="3382963" y="2492375"/>
          <p14:tracePt t="277135" x="3429000" y="2492375"/>
          <p14:tracePt t="277152" x="3467100" y="2492375"/>
          <p14:tracePt t="277152" x="3482975" y="2492375"/>
          <p14:tracePt t="277170" x="3497263" y="2492375"/>
          <p14:tracePt t="277186" x="3505200" y="2492375"/>
          <p14:tracePt t="277202" x="3513138" y="2492375"/>
          <p14:tracePt t="279036" x="3505200" y="2492375"/>
          <p14:tracePt t="279225" x="3497263" y="2492375"/>
          <p14:tracePt t="279233" x="3482975" y="2492375"/>
          <p14:tracePt t="279250" x="3467100" y="2492375"/>
          <p14:tracePt t="279267" x="3459163" y="2492375"/>
          <p14:tracePt t="279283" x="3436938" y="2492375"/>
          <p14:tracePt t="279299" x="3398838" y="2492375"/>
          <p14:tracePt t="279317" x="3298825" y="2492375"/>
          <p14:tracePt t="279333" x="3170238" y="2492375"/>
          <p14:tracePt t="279349" x="3017838" y="2492375"/>
          <p14:tracePt t="279367" x="2895600" y="2492375"/>
          <p14:tracePt t="279383" x="2797175" y="2484438"/>
          <p14:tracePt t="279399" x="2727325" y="2468563"/>
          <p14:tracePt t="279399" x="2697163" y="2468563"/>
          <p14:tracePt t="279419" x="2659063" y="2468563"/>
          <p14:tracePt t="279432" x="2552700" y="2460625"/>
          <p14:tracePt t="279450" x="2438400" y="2438400"/>
          <p14:tracePt t="279467" x="2324100" y="2438400"/>
          <p14:tracePt t="279483" x="2217738" y="2438400"/>
          <p14:tracePt t="279499" x="2133600" y="2438400"/>
          <p14:tracePt t="279518" x="2057400" y="2438400"/>
          <p14:tracePt t="279534" x="2019300" y="2438400"/>
          <p14:tracePt t="279551" x="1973263" y="2438400"/>
          <p14:tracePt t="279565" x="1920875" y="2438400"/>
          <p14:tracePt t="279582" x="1828800" y="2438400"/>
          <p14:tracePt t="279599" x="1736725" y="2438400"/>
          <p14:tracePt t="279599" x="1684338" y="2438400"/>
          <p14:tracePt t="279618" x="1630363" y="2438400"/>
          <p14:tracePt t="279632" x="1546225" y="2438400"/>
          <p14:tracePt t="279650" x="1524000" y="2438400"/>
          <p14:tracePt t="279666" x="1508125" y="2438400"/>
          <p14:tracePt t="279683" x="1493838" y="2438400"/>
          <p14:tracePt t="279700" x="1477963" y="2438400"/>
          <p14:tracePt t="279721" x="1463675" y="2438400"/>
          <p14:tracePt t="279732" x="1447800" y="2438400"/>
          <p14:tracePt t="279749" x="1431925" y="2438400"/>
          <p14:tracePt t="279766" x="1425575" y="2438400"/>
          <p14:tracePt t="279782" x="1409700" y="2438400"/>
          <p14:tracePt t="279799" x="1393825" y="2438400"/>
          <p14:tracePt t="279817" x="1379538" y="2438400"/>
          <p14:tracePt t="279831" x="1349375" y="2446338"/>
          <p14:tracePt t="279848" x="1311275" y="2454275"/>
          <p14:tracePt t="279848" x="1295400" y="2454275"/>
          <p14:tracePt t="279866" x="1265238" y="2454275"/>
          <p14:tracePt t="279882" x="1211263" y="2454275"/>
          <p14:tracePt t="279900" x="1181100" y="2454275"/>
          <p14:tracePt t="279915" x="1143000" y="2454275"/>
          <p14:tracePt t="279931" x="1096963" y="2454275"/>
          <p14:tracePt t="279948" x="1066800" y="2454275"/>
          <p14:tracePt t="279964" x="1028700" y="2454275"/>
          <p14:tracePt t="279982" x="998538" y="2454275"/>
          <p14:tracePt t="279999" x="982663" y="2454275"/>
          <p14:tracePt t="280015" x="952500" y="2454275"/>
          <p14:tracePt t="280015" x="936625" y="2454275"/>
          <p14:tracePt t="280033" x="914400" y="2454275"/>
          <p14:tracePt t="280048" x="860425" y="2454275"/>
          <p14:tracePt t="280048" x="830263" y="2454275"/>
          <p14:tracePt t="280066" x="754063" y="2454275"/>
          <p14:tracePt t="280082" x="685800" y="2454275"/>
          <p14:tracePt t="280098" x="631825" y="2460625"/>
          <p14:tracePt t="280115" x="571500" y="2476500"/>
          <p14:tracePt t="280131" x="541338" y="2484438"/>
          <p14:tracePt t="280147" x="525463" y="2492375"/>
          <p14:tracePt t="280165" x="517525" y="2492375"/>
          <p14:tracePt t="280181" x="511175" y="2492375"/>
          <p14:tracePt t="280198" x="495300" y="2492375"/>
          <p14:tracePt t="280215" x="487363" y="2492375"/>
          <p14:tracePt t="280249" x="479425" y="2492375"/>
          <p14:tracePt t="280257" x="473075" y="2492375"/>
          <p14:tracePt t="280273" x="473075" y="2498725"/>
          <p14:tracePt t="280283" x="487363" y="2498725"/>
          <p14:tracePt t="280633" x="517525" y="2498725"/>
          <p14:tracePt t="280649" x="533400" y="2498725"/>
          <p14:tracePt t="280657" x="549275" y="2498725"/>
          <p14:tracePt t="280665" x="579438" y="2498725"/>
          <p14:tracePt t="280683" x="593725" y="2498725"/>
          <p14:tracePt t="280699" x="617538" y="2498725"/>
          <p14:tracePt t="280715" x="625475" y="2498725"/>
          <p14:tracePt t="280731" x="655638" y="2498725"/>
          <p14:tracePt t="280748" x="669925" y="2498725"/>
          <p14:tracePt t="280764" x="701675" y="2492375"/>
          <p14:tracePt t="280781" x="708025" y="2484438"/>
          <p14:tracePt t="280797" x="715963" y="2484438"/>
          <p14:tracePt t="280814" x="723900" y="2476500"/>
          <p14:tracePt t="280831" x="731838" y="2476500"/>
          <p14:tracePt t="280847" x="746125" y="2454275"/>
          <p14:tracePt t="280866" x="762000" y="2446338"/>
          <p14:tracePt t="280882" x="762000" y="2438400"/>
          <p14:tracePt t="280897" x="762000" y="2430463"/>
          <p14:tracePt t="280914" x="769938" y="2422525"/>
          <p14:tracePt t="280930" x="769938" y="2416175"/>
          <p14:tracePt t="280947" x="777875" y="2408238"/>
          <p14:tracePt t="280964" x="792163" y="2392363"/>
          <p14:tracePt t="280981" x="800100" y="2378075"/>
          <p14:tracePt t="280997" x="808038" y="2362200"/>
          <p14:tracePt t="281014" x="808038" y="2354263"/>
          <p14:tracePt t="281031" x="815975" y="2354263"/>
          <p14:tracePt t="281031" x="815975" y="2346325"/>
          <p14:tracePt t="281050" x="815975" y="2339975"/>
          <p14:tracePt t="281073" x="815975" y="2332038"/>
          <p14:tracePt t="281082" x="815975" y="2316163"/>
          <p14:tracePt t="281098" x="830263" y="2270125"/>
          <p14:tracePt t="281115" x="830263" y="2247900"/>
          <p14:tracePt t="281132" x="830263" y="2193925"/>
          <p14:tracePt t="281147" x="830263" y="2171700"/>
          <p14:tracePt t="281164" x="830263" y="2155825"/>
          <p14:tracePt t="281181" x="830263" y="2141538"/>
          <p14:tracePt t="281197" x="830263" y="2133600"/>
          <p14:tracePt t="281214" x="815975" y="2103438"/>
          <p14:tracePt t="281231" x="800100" y="2087563"/>
          <p14:tracePt t="281247" x="769938" y="2049463"/>
          <p14:tracePt t="281247" x="754063" y="2027238"/>
          <p14:tracePt t="281266" x="739775" y="2011363"/>
          <p14:tracePt t="281280" x="715963" y="1981200"/>
          <p14:tracePt t="281299" x="693738" y="1965325"/>
          <p14:tracePt t="281315" x="677863" y="1951038"/>
          <p14:tracePt t="281331" x="663575" y="1951038"/>
          <p14:tracePt t="281347" x="647700" y="1935163"/>
          <p14:tracePt t="281364" x="617538" y="1935163"/>
          <p14:tracePt t="281380" x="609600" y="1935163"/>
          <p14:tracePt t="281396" x="587375" y="1935163"/>
          <p14:tracePt t="281413" x="571500" y="1935163"/>
          <p14:tracePt t="281431" x="549275" y="1935163"/>
          <p14:tracePt t="281447" x="541338" y="1935163"/>
          <p14:tracePt t="281463" x="525463" y="1935163"/>
          <p14:tracePt t="281463" x="517525" y="1935163"/>
          <p14:tracePt t="281482" x="503238" y="1935163"/>
          <p14:tracePt t="281498" x="473075" y="1943100"/>
          <p14:tracePt t="281515" x="434975" y="1965325"/>
          <p14:tracePt t="281532" x="411163" y="1965325"/>
          <p14:tracePt t="281547" x="388938" y="1981200"/>
          <p14:tracePt t="281564" x="365125" y="1997075"/>
          <p14:tracePt t="281580" x="358775" y="2011363"/>
          <p14:tracePt t="281596" x="342900" y="2011363"/>
          <p14:tracePt t="281612" x="334963" y="2019300"/>
          <p14:tracePt t="281629" x="327025" y="2035175"/>
          <p14:tracePt t="281646" x="312738" y="2041525"/>
          <p14:tracePt t="281663" x="312738" y="2057400"/>
          <p14:tracePt t="281679" x="296863" y="2073275"/>
          <p14:tracePt t="281679" x="296863" y="2079625"/>
          <p14:tracePt t="281698" x="296863" y="2095500"/>
          <p14:tracePt t="281715" x="282575" y="2103438"/>
          <p14:tracePt t="281730" x="282575" y="2111375"/>
          <p14:tracePt t="281746" x="282575" y="2117725"/>
          <p14:tracePt t="281762" x="282575" y="2133600"/>
          <p14:tracePt t="281779" x="282575" y="2149475"/>
          <p14:tracePt t="281796" x="274638" y="2155825"/>
          <p14:tracePt t="281813" x="266700" y="2179638"/>
          <p14:tracePt t="281830" x="266700" y="2187575"/>
          <p14:tracePt t="281847" x="258763" y="2209800"/>
          <p14:tracePt t="281864" x="250825" y="2225675"/>
          <p14:tracePt t="281864" x="250825" y="2232025"/>
          <p14:tracePt t="281882" x="244475" y="2247900"/>
          <p14:tracePt t="281897" x="244475" y="2263775"/>
          <p14:tracePt t="281914" x="244475" y="2270125"/>
          <p14:tracePt t="281930" x="244475" y="2293938"/>
          <p14:tracePt t="281948" x="244475" y="2308225"/>
          <p14:tracePt t="281964" x="244475" y="2332038"/>
          <p14:tracePt t="281980" x="244475" y="2346325"/>
          <p14:tracePt t="281995" x="244475" y="2362200"/>
          <p14:tracePt t="282012" x="258763" y="2378075"/>
          <p14:tracePt t="282029" x="274638" y="2400300"/>
          <p14:tracePt t="282046" x="288925" y="2430463"/>
          <p14:tracePt t="282063" x="304800" y="2438400"/>
          <p14:tracePt t="282079" x="320675" y="2460625"/>
          <p14:tracePt t="282098" x="334963" y="2476500"/>
          <p14:tracePt t="282114" x="365125" y="2498725"/>
          <p14:tracePt t="282131" x="381000" y="2506663"/>
          <p14:tracePt t="282147" x="388938" y="2514600"/>
          <p14:tracePt t="282163" x="403225" y="2544763"/>
          <p14:tracePt t="282180" x="419100" y="2560638"/>
          <p14:tracePt t="282196" x="449263" y="2582863"/>
          <p14:tracePt t="282213" x="479425" y="2620963"/>
          <p14:tracePt t="282230" x="495300" y="2628900"/>
          <p14:tracePt t="282247" x="517525" y="2644775"/>
          <p14:tracePt t="282263" x="541338" y="2644775"/>
          <p14:tracePt t="282280" x="555625" y="2644775"/>
          <p14:tracePt t="282280" x="571500" y="2644775"/>
          <p14:tracePt t="282298" x="587375" y="2644775"/>
          <p14:tracePt t="282314" x="609600" y="2644775"/>
          <p14:tracePt t="282331" x="631825" y="2636838"/>
          <p14:tracePt t="282347" x="663575" y="2628900"/>
          <p14:tracePt t="282363" x="693738" y="2613025"/>
          <p14:tracePt t="282380" x="723900" y="2598738"/>
          <p14:tracePt t="282397" x="731838" y="2598738"/>
          <p14:tracePt t="282412" x="739775" y="2598738"/>
          <p14:tracePt t="282433" x="746125" y="2598738"/>
          <p14:tracePt t="282481" x="754063" y="2598738"/>
          <p14:tracePt t="282497" x="762000" y="2582863"/>
          <p14:tracePt t="282505" x="769938" y="2582863"/>
          <p14:tracePt t="282514" x="777875" y="2582863"/>
          <p14:tracePt t="282531" x="784225" y="2582863"/>
          <p14:tracePt t="282547" x="784225" y="2574925"/>
          <p14:tracePt t="284352" x="792163" y="2582863"/>
          <p14:tracePt t="287573" x="800100" y="2582863"/>
          <p14:tracePt t="287857" x="808038" y="2582863"/>
          <p14:tracePt t="287889" x="815975" y="2582863"/>
          <p14:tracePt t="287913" x="822325" y="2582863"/>
          <p14:tracePt t="287921" x="838200" y="2582863"/>
          <p14:tracePt t="287929" x="854075" y="2582863"/>
          <p14:tracePt t="287940" x="892175" y="2590800"/>
          <p14:tracePt t="287957" x="960438" y="2590800"/>
          <p14:tracePt t="287974" x="1050925" y="2590800"/>
          <p14:tracePt t="287990" x="1189038" y="2590800"/>
          <p14:tracePt t="288007" x="1317625" y="2590800"/>
          <p14:tracePt t="288025" x="1439863" y="2590800"/>
          <p14:tracePt t="288025" x="1501775" y="2590800"/>
          <p14:tracePt t="288042" x="1554163" y="2590800"/>
          <p14:tracePt t="288055" x="1638300" y="2590800"/>
          <p14:tracePt t="288055" x="1660525" y="2590800"/>
          <p14:tracePt t="288076" x="1706563" y="2590800"/>
          <p14:tracePt t="288091" x="1736725" y="2590800"/>
          <p14:tracePt t="288107" x="1760538" y="2590800"/>
          <p14:tracePt t="288123" x="1851025" y="2590800"/>
          <p14:tracePt t="288140" x="1973263" y="2590800"/>
          <p14:tracePt t="288157" x="2095500" y="2590800"/>
          <p14:tracePt t="288174" x="2225675" y="2590800"/>
          <p14:tracePt t="288190" x="2270125" y="2590800"/>
          <p14:tracePt t="288207" x="2301875" y="2590800"/>
          <p14:tracePt t="288207" x="2324100" y="2590800"/>
          <p14:tracePt t="288226" x="2346325" y="2590800"/>
          <p14:tracePt t="288240" x="2438400" y="2574925"/>
          <p14:tracePt t="288258" x="2536825" y="2574925"/>
          <p14:tracePt t="288274" x="2628900" y="2574925"/>
          <p14:tracePt t="288291" x="2689225" y="2574925"/>
          <p14:tracePt t="288308" x="2720975" y="2568575"/>
          <p14:tracePt t="288324" x="2735263" y="2560638"/>
          <p14:tracePt t="288340" x="2759075" y="2560638"/>
          <p14:tracePt t="288357" x="2789238" y="2560638"/>
          <p14:tracePt t="288374" x="2819400" y="2560638"/>
          <p14:tracePt t="288391" x="2857500" y="2560638"/>
          <p14:tracePt t="288406" x="2879725" y="2560638"/>
          <p14:tracePt t="288423" x="2911475" y="2560638"/>
          <p14:tracePt t="288439" x="2949575" y="2560638"/>
          <p14:tracePt t="288457" x="2994025" y="2560638"/>
          <p14:tracePt t="288457" x="3017838" y="2560638"/>
          <p14:tracePt t="288474" x="3048000" y="2560638"/>
          <p14:tracePt t="288490" x="3063875" y="2560638"/>
          <p14:tracePt t="288506" x="3078163" y="2560638"/>
          <p14:tracePt t="288523" x="3108325" y="2560638"/>
          <p14:tracePt t="288540" x="3116263" y="2560638"/>
          <p14:tracePt t="288560" x="3124200" y="2560638"/>
          <p14:tracePt t="288601" x="3132138" y="2560638"/>
          <p14:tracePt t="288609" x="3146425" y="2560638"/>
          <p14:tracePt t="288623" x="3162300" y="2560638"/>
          <p14:tracePt t="288640" x="3184525" y="2560638"/>
          <p14:tracePt t="288658" x="3200400" y="2560638"/>
          <p14:tracePt t="288674" x="3216275" y="2544763"/>
          <p14:tracePt t="288706" x="3216275" y="2536825"/>
          <p14:tracePt t="288722" x="3216275" y="2530475"/>
          <p14:tracePt t="288729" x="3216275" y="2514600"/>
          <p14:tracePt t="288739" x="3216275" y="2498725"/>
          <p14:tracePt t="288757" x="3216275" y="2484438"/>
          <p14:tracePt t="288773" x="3216275" y="2468563"/>
          <p14:tracePt t="288790" x="3178175" y="2446338"/>
          <p14:tracePt t="288807" x="3154363" y="2438400"/>
          <p14:tracePt t="288823" x="3124200" y="2430463"/>
          <p14:tracePt t="288839" x="3094038" y="2422525"/>
          <p14:tracePt t="288839" x="3078163" y="2416175"/>
          <p14:tracePt t="288858" x="3063875" y="2416175"/>
          <p14:tracePt t="288874" x="3048000" y="2416175"/>
          <p14:tracePt t="288891" x="3017838" y="2400300"/>
          <p14:tracePt t="288907" x="3001963" y="2400300"/>
          <p14:tracePt t="288923" x="2963863" y="2392363"/>
          <p14:tracePt t="288939" x="2903538" y="2378075"/>
          <p14:tracePt t="288956" x="2865438" y="2378075"/>
          <p14:tracePt t="288973" x="2849563" y="2378075"/>
          <p14:tracePt t="288989" x="2827338" y="2378075"/>
          <p14:tracePt t="289007" x="2797175" y="2378075"/>
          <p14:tracePt t="289023" x="2765425" y="2378075"/>
          <p14:tracePt t="289040" x="2759075" y="2384425"/>
          <p14:tracePt t="289056" x="2735263" y="2392363"/>
          <p14:tracePt t="289074" x="2720975" y="2392363"/>
          <p14:tracePt t="289091" x="2720975" y="2400300"/>
          <p14:tracePt t="289106" x="2705100" y="2416175"/>
          <p14:tracePt t="289122" x="2705100" y="2422525"/>
          <p14:tracePt t="289139" x="2705100" y="2430463"/>
          <p14:tracePt t="289185" x="2705100" y="2438400"/>
          <p14:tracePt t="289201" x="2727325" y="2446338"/>
          <p14:tracePt t="289249" x="2735263" y="2446338"/>
          <p14:tracePt t="289265" x="2743200" y="2446338"/>
          <p14:tracePt t="289274" x="2759075" y="2446338"/>
          <p14:tracePt t="289290" x="2789238" y="2446338"/>
          <p14:tracePt t="289307" x="2835275" y="2446338"/>
          <p14:tracePt t="289323" x="2925763" y="2446338"/>
          <p14:tracePt t="289339" x="3048000" y="2446338"/>
          <p14:tracePt t="289356" x="3116263" y="2446338"/>
          <p14:tracePt t="289372" x="3146425" y="2446338"/>
          <p14:tracePt t="289389" x="3154363" y="2446338"/>
          <p14:tracePt t="289406" x="3170238" y="2446338"/>
          <p14:tracePt t="289423" x="3184525" y="2446338"/>
          <p14:tracePt t="289439" x="3246438" y="2446338"/>
          <p14:tracePt t="289456" x="3330575" y="2446338"/>
          <p14:tracePt t="289456" x="3352800" y="2446338"/>
          <p14:tracePt t="289474" x="3413125" y="2460625"/>
          <p14:tracePt t="289490" x="3436938" y="2460625"/>
          <p14:tracePt t="289506" x="3444875" y="2460625"/>
          <p14:tracePt t="289524" x="3451225" y="2460625"/>
          <p14:tracePt t="289553" x="3436938" y="2460625"/>
          <p14:tracePt t="289817" x="3421063" y="2460625"/>
          <p14:tracePt t="289833" x="3406775" y="2460625"/>
          <p14:tracePt t="289841" x="3398838" y="2460625"/>
          <p14:tracePt t="289855" x="3344863" y="2460625"/>
          <p14:tracePt t="289855" x="3322638" y="2460625"/>
          <p14:tracePt t="289874" x="3276600" y="2460625"/>
          <p14:tracePt t="289889" x="3140075" y="2460625"/>
          <p14:tracePt t="289907" x="3040063" y="2460625"/>
          <p14:tracePt t="289923" x="2971800" y="2468563"/>
          <p14:tracePt t="289939" x="2857500" y="2468563"/>
          <p14:tracePt t="289956" x="2773363" y="2468563"/>
          <p14:tracePt t="289972" x="2674938" y="2492375"/>
          <p14:tracePt t="289988" x="2620963" y="2492375"/>
          <p14:tracePt t="290005" x="2590800" y="2492375"/>
          <p14:tracePt t="290022" x="2582863" y="2492375"/>
          <p14:tracePt t="290038" x="2574925" y="2498725"/>
          <p14:tracePt t="290054" x="2568575" y="2498725"/>
          <p14:tracePt t="290071" x="2544763" y="2498725"/>
          <p14:tracePt t="290071" x="2530475" y="2506663"/>
          <p14:tracePt t="290090" x="2498725" y="2506663"/>
          <p14:tracePt t="290106" x="2476500" y="2514600"/>
          <p14:tracePt t="290122" x="2468563" y="2514600"/>
          <p14:tracePt t="290609" x="2460625" y="2514600"/>
          <p14:tracePt t="290633" x="2446338" y="2514600"/>
          <p14:tracePt t="290673" x="2422525" y="2514600"/>
          <p14:tracePt t="290681" x="2384425" y="2514600"/>
          <p14:tracePt t="290690" x="2316163" y="2514600"/>
          <p14:tracePt t="290690" x="2225675" y="2514600"/>
          <p14:tracePt t="290706" x="2049463" y="2514600"/>
          <p14:tracePt t="290723" x="1874838" y="2498725"/>
          <p14:tracePt t="290739" x="1782763" y="2492375"/>
          <p14:tracePt t="290756" x="1706563" y="2476500"/>
          <p14:tracePt t="290771" x="1668463" y="2468563"/>
          <p14:tracePt t="290788" x="1622425" y="2468563"/>
          <p14:tracePt t="290805" x="1584325" y="2460625"/>
          <p14:tracePt t="290821" x="1546225" y="2454275"/>
          <p14:tracePt t="290837" x="1516063" y="2454275"/>
          <p14:tracePt t="290854" x="1485900" y="2454275"/>
          <p14:tracePt t="290871" x="1439863" y="2454275"/>
          <p14:tracePt t="290887" x="1401763" y="2454275"/>
          <p14:tracePt t="290887" x="1387475" y="2454275"/>
          <p14:tracePt t="290906" x="1371600" y="2454275"/>
          <p14:tracePt t="290921" x="1341438" y="2454275"/>
          <p14:tracePt t="290939" x="1325563" y="2454275"/>
          <p14:tracePt t="290955" x="1295400" y="2454275"/>
          <p14:tracePt t="290971" x="1279525" y="2454275"/>
          <p14:tracePt t="290987" x="1249363" y="2454275"/>
          <p14:tracePt t="291004" x="1235075" y="2454275"/>
          <p14:tracePt t="291020" x="1227138" y="2454275"/>
          <p14:tracePt t="291081" x="1235075" y="2446338"/>
          <p14:tracePt t="291193" x="1241425" y="2438400"/>
          <p14:tracePt t="291201" x="1249363" y="2438400"/>
          <p14:tracePt t="291209" x="1257300" y="2438400"/>
          <p14:tracePt t="291220" x="1273175" y="2430463"/>
          <p14:tracePt t="291237" x="1295400" y="2416175"/>
          <p14:tracePt t="291254" x="1311275" y="2416175"/>
          <p14:tracePt t="291270" x="1333500" y="2408238"/>
          <p14:tracePt t="291287" x="1341438" y="2392363"/>
          <p14:tracePt t="291304" x="1363663" y="2384425"/>
          <p14:tracePt t="291304" x="1371600" y="2378075"/>
          <p14:tracePt t="291322" x="1371600" y="2370138"/>
          <p14:tracePt t="291361" x="1371600" y="2362200"/>
          <p14:tracePt t="291385" x="1371600" y="2354263"/>
          <p14:tracePt t="291393" x="1363663" y="2346325"/>
          <p14:tracePt t="291403" x="1341438" y="2332038"/>
          <p14:tracePt t="291420" x="1325563" y="2308225"/>
          <p14:tracePt t="291437" x="1303338" y="2286000"/>
          <p14:tracePt t="291454" x="1279525" y="2278063"/>
          <p14:tracePt t="291470" x="1279525" y="2270125"/>
          <p14:tracePt t="291486" x="1273175" y="2270125"/>
          <p14:tracePt t="291503" x="1241425" y="2263775"/>
          <p14:tracePt t="291525" x="1227138" y="2263775"/>
          <p14:tracePt t="291539" x="1203325" y="2263775"/>
          <p14:tracePt t="291554" x="1181100" y="2255838"/>
          <p14:tracePt t="291572" x="1165225" y="2255838"/>
          <p14:tracePt t="291587" x="1158875" y="2255838"/>
          <p14:tracePt t="291603" x="1143000" y="2255838"/>
          <p14:tracePt t="291620" x="1127125" y="2255838"/>
          <p14:tracePt t="291641" x="1104900" y="2255838"/>
          <p14:tracePt t="291653" x="1066800" y="2247900"/>
          <p14:tracePt t="291670" x="1028700" y="2239963"/>
          <p14:tracePt t="291687" x="990600" y="2225675"/>
          <p14:tracePt t="291703" x="982663" y="2225675"/>
          <p14:tracePt t="291719" x="960438" y="2225675"/>
          <p14:tracePt t="291737" x="936625" y="2225675"/>
          <p14:tracePt t="291754" x="914400" y="2225675"/>
          <p14:tracePt t="291771" x="892175" y="2209800"/>
          <p14:tracePt t="291787" x="876300" y="2209800"/>
          <p14:tracePt t="291804" x="846138" y="2209800"/>
          <p14:tracePt t="291820" x="815975" y="2209800"/>
          <p14:tracePt t="291837" x="769938" y="2209800"/>
          <p14:tracePt t="291853" x="754063" y="2209800"/>
          <p14:tracePt t="291871" x="731838" y="2209800"/>
          <p14:tracePt t="291887" x="693738" y="2209800"/>
          <p14:tracePt t="291903" x="647700" y="2187575"/>
          <p14:tracePt t="291920" x="593725" y="2187575"/>
          <p14:tracePt t="291938" x="579438" y="2187575"/>
          <p14:tracePt t="291977" x="571500" y="2179638"/>
          <p14:tracePt t="291993" x="563563" y="2179638"/>
          <p14:tracePt t="292009" x="555625" y="2179638"/>
          <p14:tracePt t="292017" x="541338" y="2179638"/>
          <p14:tracePt t="292025" x="517525" y="2179638"/>
          <p14:tracePt t="292036" x="479425" y="2179638"/>
          <p14:tracePt t="292053" x="427038" y="2179638"/>
          <p14:tracePt t="292070" x="381000" y="2179638"/>
          <p14:tracePt t="292087" x="373063" y="2179638"/>
          <p14:tracePt t="292102" x="358775" y="2179638"/>
          <p14:tracePt t="292120" x="350838" y="2179638"/>
          <p14:tracePt t="292120" x="342900" y="2179638"/>
          <p14:tracePt t="292138" x="334963" y="2179638"/>
          <p14:tracePt t="292154" x="327025" y="2179638"/>
          <p14:tracePt t="292170" x="320675" y="2187575"/>
          <p14:tracePt t="292193" x="312738" y="2201863"/>
          <p14:tracePt t="292218" x="312738" y="2209800"/>
          <p14:tracePt t="292234" x="312738" y="2217738"/>
          <p14:tracePt t="292257" x="312738" y="2225675"/>
          <p14:tracePt t="292265" x="312738" y="2232025"/>
          <p14:tracePt t="292273" x="312738" y="2239963"/>
          <p14:tracePt t="292286" x="312738" y="2255838"/>
          <p14:tracePt t="292302" x="312738" y="2286000"/>
          <p14:tracePt t="292319" x="312738" y="2308225"/>
          <p14:tracePt t="292319" x="312738" y="2324100"/>
          <p14:tracePt t="292338" x="320675" y="2362200"/>
          <p14:tracePt t="292354" x="327025" y="2384425"/>
          <p14:tracePt t="292370" x="334963" y="2400300"/>
          <p14:tracePt t="292386" x="334963" y="2408238"/>
          <p14:tracePt t="292425" x="342900" y="2422525"/>
          <p14:tracePt t="292433" x="350838" y="2438400"/>
          <p14:tracePt t="292450" x="358775" y="2446338"/>
          <p14:tracePt t="292457" x="358775" y="2454275"/>
          <p14:tracePt t="292468" x="381000" y="2468563"/>
          <p14:tracePt t="292487" x="396875" y="2492375"/>
          <p14:tracePt t="292502" x="419100" y="2514600"/>
          <p14:tracePt t="292519" x="441325" y="2530475"/>
          <p14:tracePt t="292519" x="457200" y="2544763"/>
          <p14:tracePt t="292538" x="465138" y="2560638"/>
          <p14:tracePt t="292551" x="479425" y="2568575"/>
          <p14:tracePt t="292551" x="487363" y="2574925"/>
          <p14:tracePt t="292570" x="503238" y="2574925"/>
          <p14:tracePt t="292585" x="517525" y="2590800"/>
          <p14:tracePt t="292603" x="555625" y="2613025"/>
          <p14:tracePt t="292619" x="601663" y="2613025"/>
          <p14:tracePt t="292636" x="647700" y="2620963"/>
          <p14:tracePt t="292652" x="677863" y="2620963"/>
          <p14:tracePt t="292669" x="693738" y="2620963"/>
          <p14:tracePt t="292686" x="701675" y="2620963"/>
          <p14:tracePt t="292701" x="708025" y="2620963"/>
          <p14:tracePt t="292717" x="731838" y="2620963"/>
          <p14:tracePt t="292736" x="762000" y="2620963"/>
          <p14:tracePt t="292736" x="769938" y="2620963"/>
          <p14:tracePt t="292754" x="792163" y="2620963"/>
          <p14:tracePt t="292770" x="815975" y="2613025"/>
          <p14:tracePt t="292786" x="838200" y="2590800"/>
          <p14:tracePt t="292803" x="846138" y="2590800"/>
          <p14:tracePt t="292819" x="860425" y="2582863"/>
          <p14:tracePt t="292835" x="868363" y="2574925"/>
          <p14:tracePt t="292857" x="876300" y="2560638"/>
          <p14:tracePt t="292873" x="884238" y="2552700"/>
          <p14:tracePt t="292885" x="892175" y="2506663"/>
          <p14:tracePt t="292902" x="898525" y="2460625"/>
          <p14:tracePt t="292919" x="914400" y="2416175"/>
          <p14:tracePt t="292937" x="922338" y="2378075"/>
          <p14:tracePt t="292952" x="930275" y="2346325"/>
          <p14:tracePt t="292952" x="930275" y="2332038"/>
          <p14:tracePt t="292970" x="930275" y="2324100"/>
          <p14:tracePt t="292987" x="930275" y="2308225"/>
          <p14:tracePt t="293003" x="930275" y="2278063"/>
          <p14:tracePt t="293020" x="930275" y="2255838"/>
          <p14:tracePt t="293035" x="922338" y="2225675"/>
          <p14:tracePt t="293053" x="914400" y="2217738"/>
          <p14:tracePt t="293069" x="906463" y="2201863"/>
          <p14:tracePt t="293085" x="898525" y="2187575"/>
          <p14:tracePt t="293102" x="884238" y="2179638"/>
          <p14:tracePt t="293118" x="860425" y="2163763"/>
          <p14:tracePt t="293135" x="838200" y="2163763"/>
          <p14:tracePt t="293135" x="822325" y="2163763"/>
          <p14:tracePt t="293154" x="815975" y="2163763"/>
          <p14:tracePt t="293169" x="784225" y="2163763"/>
          <p14:tracePt t="293186" x="769938" y="2163763"/>
          <p14:tracePt t="293203" x="746125" y="2163763"/>
          <p14:tracePt t="293219" x="723900" y="2163763"/>
          <p14:tracePt t="293236" x="715963" y="2179638"/>
          <p14:tracePt t="293251" x="701675" y="2187575"/>
          <p14:tracePt t="293268" x="693738" y="2193925"/>
          <p14:tracePt t="293285" x="685800" y="2201863"/>
          <p14:tracePt t="293301" x="685800" y="2209800"/>
          <p14:tracePt t="293318" x="669925" y="2209800"/>
          <p14:tracePt t="293334" x="663575" y="2217738"/>
          <p14:tracePt t="293351" x="647700" y="2247900"/>
          <p14:tracePt t="293351" x="639763" y="2255838"/>
          <p14:tracePt t="293370" x="617538" y="2286000"/>
          <p14:tracePt t="293387" x="601663" y="2308225"/>
          <p14:tracePt t="293403" x="601663" y="2332038"/>
          <p14:tracePt t="293419" x="601663" y="2354263"/>
          <p14:tracePt t="293435" x="587375" y="2370138"/>
          <p14:tracePt t="293452" x="587375" y="2384425"/>
          <p14:tracePt t="293468" x="587375" y="2400300"/>
          <p14:tracePt t="293484" x="587375" y="2416175"/>
          <p14:tracePt t="293505" x="587375" y="2422525"/>
          <p14:tracePt t="293519" x="587375" y="2430463"/>
          <p14:tracePt t="293534" x="593725" y="2446338"/>
          <p14:tracePt t="293550" x="639763" y="2460625"/>
          <p14:tracePt t="293550" x="655638" y="2460625"/>
          <p14:tracePt t="293569" x="669925" y="2460625"/>
          <p14:tracePt t="293584" x="708025" y="2476500"/>
          <p14:tracePt t="293601" x="723900" y="2476500"/>
          <p14:tracePt t="293617" x="731838" y="2476500"/>
          <p14:tracePt t="293634" x="769938" y="2476500"/>
          <p14:tracePt t="293651" x="808038" y="2476500"/>
          <p14:tracePt t="293667" x="838200" y="2476500"/>
          <p14:tracePt t="293684" x="868363" y="2476500"/>
          <p14:tracePt t="293700" x="884238" y="2476500"/>
          <p14:tracePt t="293721" x="884238" y="2468563"/>
          <p14:tracePt t="293761" x="898525" y="2468563"/>
          <p14:tracePt t="294345" x="914400" y="2468563"/>
          <p14:tracePt t="294393" x="922338" y="2468563"/>
          <p14:tracePt t="294409" x="936625" y="2468563"/>
          <p14:tracePt t="294418" x="960438" y="2468563"/>
          <p14:tracePt t="294435" x="1006475" y="2468563"/>
          <p14:tracePt t="294451" x="1020763" y="2468563"/>
          <p14:tracePt t="294467" x="1028700" y="2468563"/>
          <p14:tracePt t="294483" x="1036638" y="2468563"/>
          <p14:tracePt t="294499" x="1044575" y="2468563"/>
          <p14:tracePt t="294523" x="1050925" y="2468563"/>
          <p14:tracePt t="294537" x="1066800" y="2468563"/>
          <p14:tracePt t="294549" x="1127125" y="2468563"/>
          <p14:tracePt t="294567" x="1181100" y="2468563"/>
          <p14:tracePt t="294583" x="1219200" y="2460625"/>
          <p14:tracePt t="294600" x="1227138" y="2460625"/>
          <p14:tracePt t="294616" x="1241425" y="2460625"/>
          <p14:tracePt t="294641" x="1257300" y="2460625"/>
          <p14:tracePt t="294651" x="1303338" y="2460625"/>
          <p14:tracePt t="294667" x="1349375" y="2460625"/>
          <p14:tracePt t="294684" x="1401763" y="2460625"/>
          <p14:tracePt t="294701" x="1447800" y="2460625"/>
          <p14:tracePt t="294717" x="1477963" y="2460625"/>
          <p14:tracePt t="294734" x="1493838" y="2460625"/>
          <p14:tracePt t="294750" x="1501775" y="2460625"/>
          <p14:tracePt t="294769" x="1508125" y="2460625"/>
          <p14:tracePt t="294817" x="1516063" y="2460625"/>
          <p14:tracePt t="294834" x="1524000" y="2460625"/>
          <p14:tracePt t="294857" x="1524000" y="2454275"/>
          <p14:tracePt t="295866" x="1516063" y="2454275"/>
          <p14:tracePt t="296657" x="1508125" y="2460625"/>
          <p14:tracePt t="296665" x="1501775" y="2468563"/>
          <p14:tracePt t="296721" x="1493838" y="2468563"/>
          <p14:tracePt t="296737" x="1485900" y="2468563"/>
          <p14:tracePt t="296769" x="1477963" y="2468563"/>
          <p14:tracePt t="296793" x="1470025" y="2468563"/>
          <p14:tracePt t="296801" x="1463675" y="2468563"/>
          <p14:tracePt t="296817" x="1455738" y="2468563"/>
          <p14:tracePt t="296834" x="1447800" y="2476500"/>
          <p14:tracePt t="296850" x="1439863" y="2476500"/>
          <p14:tracePt t="296864" x="1401763" y="2492375"/>
          <p14:tracePt t="296882" x="1387475" y="2506663"/>
          <p14:tracePt t="296899" x="1379538" y="2506663"/>
          <p14:tracePt t="296915" x="1393825" y="2506663"/>
          <p14:tracePt t="297153" x="1401763" y="2506663"/>
          <p14:tracePt t="297193" x="1409700" y="2506663"/>
          <p14:tracePt t="297201" x="1401763" y="2506663"/>
          <p14:tracePt t="297521" x="1393825" y="2506663"/>
          <p14:tracePt t="297537" x="1387475" y="2506663"/>
          <p14:tracePt t="297553" x="1379538" y="2506663"/>
          <p14:tracePt t="297569" x="1363663" y="2506663"/>
          <p14:tracePt t="297609" x="1355725" y="2506663"/>
          <p14:tracePt t="297625" x="1349375" y="2506663"/>
          <p14:tracePt t="297633" x="1341438" y="2506663"/>
          <p14:tracePt t="297647" x="1333500" y="2506663"/>
          <p14:tracePt t="297664" x="1325563" y="2506663"/>
          <p14:tracePt t="297680" x="1333500" y="2506663"/>
          <p14:tracePt t="297833" x="1341438" y="2506663"/>
          <p14:tracePt t="297841" x="1349375" y="2506663"/>
          <p14:tracePt t="297849" x="1355725" y="2506663"/>
          <p14:tracePt t="297866" x="1363663" y="2506663"/>
          <p14:tracePt t="297880" x="1379538" y="2506663"/>
          <p14:tracePt t="297898" x="1393825" y="2506663"/>
          <p14:tracePt t="297914" x="1425575" y="2492375"/>
          <p14:tracePt t="297931" x="1447800" y="2492375"/>
          <p14:tracePt t="297947" x="1493838" y="2492375"/>
          <p14:tracePt t="297964" x="1531938" y="2476500"/>
          <p14:tracePt t="297980" x="1584325" y="2476500"/>
          <p14:tracePt t="297997" x="1592263" y="2476500"/>
          <p14:tracePt t="298013" x="1608138" y="2476500"/>
          <p14:tracePt t="298057" x="1622425" y="2460625"/>
          <p14:tracePt t="298065" x="1646238" y="2454275"/>
          <p14:tracePt t="298082" x="1654175" y="2454275"/>
          <p14:tracePt t="298082" x="1660525" y="2438400"/>
          <p14:tracePt t="298098" x="1676400" y="2422525"/>
          <p14:tracePt t="298114" x="1676400" y="2416175"/>
          <p14:tracePt t="298185" x="1676400" y="2400300"/>
          <p14:tracePt t="298201" x="1676400" y="2392363"/>
          <p14:tracePt t="298209" x="1668463" y="2378075"/>
          <p14:tracePt t="298217" x="1660525" y="2378075"/>
          <p14:tracePt t="298229" x="1630363" y="2362200"/>
          <p14:tracePt t="298247" x="1600200" y="2346325"/>
          <p14:tracePt t="298263" x="1531938" y="2324100"/>
          <p14:tracePt t="298280" x="1508125" y="2316163"/>
          <p14:tracePt t="298280" x="1485900" y="2308225"/>
          <p14:tracePt t="298298" x="1477963" y="2308225"/>
          <p14:tracePt t="298314" x="1447800" y="2301875"/>
          <p14:tracePt t="298331" x="1417638" y="2278063"/>
          <p14:tracePt t="298348" x="1355725" y="2263775"/>
          <p14:tracePt t="298363" x="1325563" y="2255838"/>
          <p14:tracePt t="298380" x="1303338" y="2247900"/>
          <p14:tracePt t="298396" x="1279525" y="2247900"/>
          <p14:tracePt t="298413" x="1257300" y="2239963"/>
          <p14:tracePt t="298430" x="1241425" y="2239963"/>
          <p14:tracePt t="298447" x="1219200" y="2239963"/>
          <p14:tracePt t="298463" x="1203325" y="2239963"/>
          <p14:tracePt t="298481" x="1189038" y="2239963"/>
          <p14:tracePt t="298498" x="1173163" y="2239963"/>
          <p14:tracePt t="298514" x="1158875" y="2239963"/>
          <p14:tracePt t="298532" x="1135063" y="2239963"/>
          <p14:tracePt t="298547" x="1112838" y="2263775"/>
          <p14:tracePt t="298564" x="1096963" y="2270125"/>
          <p14:tracePt t="298578" x="1089025" y="2286000"/>
          <p14:tracePt t="298595" x="1082675" y="2293938"/>
          <p14:tracePt t="298611" x="1082675" y="2308225"/>
          <p14:tracePt t="298633" x="1082675" y="2324100"/>
          <p14:tracePt t="298645" x="1082675" y="2339975"/>
          <p14:tracePt t="298662" x="1089025" y="2370138"/>
          <p14:tracePt t="298679" x="1104900" y="2392363"/>
          <p14:tracePt t="298679" x="1120775" y="2400300"/>
          <p14:tracePt t="298698" x="1120775" y="2416175"/>
          <p14:tracePt t="298714" x="1135063" y="2422525"/>
          <p14:tracePt t="298731" x="1165225" y="2454275"/>
          <p14:tracePt t="298747" x="1196975" y="2468563"/>
          <p14:tracePt t="298764" x="1227138" y="2492375"/>
          <p14:tracePt t="298779" x="1241425" y="2492375"/>
          <p14:tracePt t="298796" x="1265238" y="2506663"/>
          <p14:tracePt t="298813" x="1273175" y="2506663"/>
          <p14:tracePt t="298829" x="1287463" y="2506663"/>
          <p14:tracePt t="298847" x="1303338" y="2506663"/>
          <p14:tracePt t="298863" x="1317625" y="2506663"/>
          <p14:tracePt t="298879" x="1325563" y="2506663"/>
          <p14:tracePt t="298896" x="1341438" y="2506663"/>
          <p14:tracePt t="298913" x="1349375" y="2506663"/>
          <p14:tracePt t="298930" x="1355725" y="2506663"/>
          <p14:tracePt t="298946" x="1363663" y="2498725"/>
          <p14:tracePt t="298962" x="1371600" y="2498725"/>
          <p14:tracePt t="298979" x="1371600" y="2492375"/>
          <p14:tracePt t="299889" x="1371600" y="2498725"/>
          <p14:tracePt t="303414" x="1371600" y="2506663"/>
          <p14:tracePt t="304366" x="1363663" y="2498725"/>
          <p14:tracePt t="304601" x="1355725" y="2498725"/>
          <p14:tracePt t="304609" x="1333500" y="2492375"/>
          <p14:tracePt t="304623" x="1295400" y="2484438"/>
          <p14:tracePt t="304623" x="1279525" y="2476500"/>
          <p14:tracePt t="304642" x="1249363" y="2476500"/>
          <p14:tracePt t="304658" x="1235075" y="2460625"/>
          <p14:tracePt t="304674" x="1219200" y="2460625"/>
          <p14:tracePt t="304689" x="1203325" y="2454275"/>
          <p14:tracePt t="304707" x="1181100" y="2446338"/>
          <p14:tracePt t="304724" x="1158875" y="2430463"/>
          <p14:tracePt t="304740" x="1127125" y="2416175"/>
          <p14:tracePt t="304757" x="1096963" y="2400300"/>
          <p14:tracePt t="304773" x="1082675" y="2392363"/>
          <p14:tracePt t="304789" x="1082675" y="2400300"/>
          <p14:tracePt t="304985" x="1096963" y="2400300"/>
          <p14:tracePt t="305009" x="1104900" y="2408238"/>
          <p14:tracePt t="305017" x="1104900" y="2416175"/>
          <p14:tracePt t="305026" x="1120775" y="2416175"/>
          <p14:tracePt t="305042" x="1120775" y="2422525"/>
          <p14:tracePt t="305058" x="1127125" y="2422525"/>
          <p14:tracePt t="305074" x="1135063" y="2438400"/>
          <p14:tracePt t="305097" x="1143000" y="2438400"/>
          <p14:tracePt t="305107" x="1150938" y="2438400"/>
          <p14:tracePt t="305123" x="1165225" y="2446338"/>
          <p14:tracePt t="305139" x="1173163" y="2454275"/>
          <p14:tracePt t="305193" x="1181100" y="2460625"/>
          <p14:tracePt t="305209" x="1196975" y="2468563"/>
          <p14:tracePt t="305233" x="1227138" y="2506663"/>
          <p14:tracePt t="305241" x="1235075" y="2514600"/>
          <p14:tracePt t="305258" x="1249363" y="2522538"/>
          <p14:tracePt t="305274" x="1257300" y="2530475"/>
          <p14:tracePt t="305290" x="1273175" y="2536825"/>
          <p14:tracePt t="305307" x="1279525" y="2552700"/>
          <p14:tracePt t="305323" x="1287463" y="2560638"/>
          <p14:tracePt t="305339" x="1303338" y="2568575"/>
          <p14:tracePt t="305356" x="1311275" y="2574925"/>
          <p14:tracePt t="305385" x="1317625" y="2590800"/>
          <p14:tracePt t="305409" x="1317625" y="2598738"/>
          <p14:tracePt t="305425" x="1325563" y="2598738"/>
          <p14:tracePt t="305433" x="1341438" y="2613025"/>
          <p14:tracePt t="305442" x="1349375" y="2620963"/>
          <p14:tracePt t="305456" x="1363663" y="2636838"/>
          <p14:tracePt t="305473" x="1371600" y="2644775"/>
          <p14:tracePt t="305521" x="1371600" y="2651125"/>
          <p14:tracePt t="305529" x="1379538" y="2659063"/>
          <p14:tracePt t="305540" x="1387475" y="2667000"/>
          <p14:tracePt t="305558" x="1393825" y="2674938"/>
          <p14:tracePt t="305573" x="1409700" y="2689225"/>
          <p14:tracePt t="305588" x="1417638" y="2697163"/>
          <p14:tracePt t="305616" x="1425575" y="2705100"/>
          <p14:tracePt t="305633" x="1431925" y="2713038"/>
          <p14:tracePt t="305641" x="1431925" y="2727325"/>
          <p14:tracePt t="305658" x="1439863" y="2727325"/>
          <p14:tracePt t="305672" x="1455738" y="2743200"/>
          <p14:tracePt t="305690" x="1455738" y="2759075"/>
          <p14:tracePt t="305706" x="1463675" y="2759075"/>
          <p14:tracePt t="305722" x="1470025" y="2773363"/>
          <p14:tracePt t="305739" x="1477963" y="2789238"/>
          <p14:tracePt t="305755" x="1485900" y="2789238"/>
          <p14:tracePt t="305772" x="1485900" y="2797175"/>
          <p14:tracePt t="305788" x="1493838" y="2803525"/>
          <p14:tracePt t="305805" x="1501775" y="2811463"/>
          <p14:tracePt t="305822" x="1508125" y="2827338"/>
          <p14:tracePt t="305839" x="1508125" y="2835275"/>
          <p14:tracePt t="305855" x="1516063" y="2849563"/>
          <p14:tracePt t="305871" x="1524000" y="2873375"/>
          <p14:tracePt t="305890" x="1531938" y="2879725"/>
          <p14:tracePt t="305913" x="1539875" y="2879725"/>
          <p14:tracePt t="305945" x="1539875" y="2887663"/>
          <p14:tracePt t="305969" x="1546225" y="2895600"/>
          <p14:tracePt t="305977" x="1546225" y="2903538"/>
          <p14:tracePt t="306001" x="1562100" y="2917825"/>
          <p14:tracePt t="306017" x="1562100" y="2925763"/>
          <p14:tracePt t="306025" x="1570038" y="2933700"/>
          <p14:tracePt t="306041" x="1577975" y="2933700"/>
          <p14:tracePt t="306055" x="1577975" y="2941638"/>
          <p14:tracePt t="306072" x="1584325" y="2949575"/>
          <p14:tracePt t="306106" x="1600200" y="2963863"/>
          <p14:tracePt t="306122" x="1608138" y="2963863"/>
          <p14:tracePt t="306138" x="1608138" y="2971800"/>
          <p14:tracePt t="306161" x="1616075" y="2971800"/>
          <p14:tracePt t="306977" x="1622425" y="2971800"/>
          <p14:tracePt t="307049" x="1646238" y="2971800"/>
          <p14:tracePt t="307065" x="1654175" y="2971800"/>
          <p14:tracePt t="307081" x="1660525" y="2971800"/>
          <p14:tracePt t="307090" x="1668463" y="2971800"/>
          <p14:tracePt t="307104" x="1692275" y="2971800"/>
          <p14:tracePt t="307104" x="1698625" y="2971800"/>
          <p14:tracePt t="307122" x="1752600" y="2971800"/>
          <p14:tracePt t="307139" x="1844675" y="2971800"/>
          <p14:tracePt t="307155" x="1973263" y="2987675"/>
          <p14:tracePt t="307171" x="2065338" y="2994025"/>
          <p14:tracePt t="307187" x="2087563" y="3009900"/>
          <p14:tracePt t="307204" x="2095500" y="3009900"/>
          <p14:tracePt t="307241" x="2111375" y="3017838"/>
          <p14:tracePt t="307249" x="2133600" y="3017838"/>
          <p14:tracePt t="307257" x="2171700" y="3017838"/>
          <p14:tracePt t="307270" x="2286000" y="3017838"/>
          <p14:tracePt t="307287" x="2416175" y="3017838"/>
          <p14:tracePt t="307304" x="2514600" y="3032125"/>
          <p14:tracePt t="307304" x="2530475" y="3032125"/>
          <p14:tracePt t="307322" x="2560638" y="3032125"/>
          <p14:tracePt t="307338" x="2590800" y="3032125"/>
          <p14:tracePt t="307355" x="2598738" y="3032125"/>
          <p14:tracePt t="307371" x="2636838" y="3032125"/>
          <p14:tracePt t="307387" x="2713038" y="3040063"/>
          <p14:tracePt t="307404" x="2819400" y="3055938"/>
          <p14:tracePt t="307421" x="2911475" y="3055938"/>
          <p14:tracePt t="307437" x="2987675" y="3078163"/>
          <p14:tracePt t="307454" x="3017838" y="3078163"/>
          <p14:tracePt t="307470" x="3025775" y="3078163"/>
          <p14:tracePt t="307487" x="3040063" y="3094038"/>
          <p14:tracePt t="307504" x="3078163" y="3094038"/>
          <p14:tracePt t="307504" x="3101975" y="3094038"/>
          <p14:tracePt t="307523" x="3154363" y="3108325"/>
          <p14:tracePt t="307540" x="3216275" y="3108325"/>
          <p14:tracePt t="307555" x="3314700" y="3140075"/>
          <p14:tracePt t="307573" x="3429000" y="3154363"/>
          <p14:tracePt t="307587" x="3527425" y="3162300"/>
          <p14:tracePt t="307603" x="3597275" y="3178175"/>
          <p14:tracePt t="307619" x="3673475" y="3200400"/>
          <p14:tracePt t="307637" x="3763963" y="3208338"/>
          <p14:tracePt t="307654" x="3902075" y="3230563"/>
          <p14:tracePt t="307670" x="4054475" y="3254375"/>
          <p14:tracePt t="307687" x="4237038" y="3276600"/>
          <p14:tracePt t="307687" x="4327525" y="3276600"/>
          <p14:tracePt t="307706" x="4419600" y="3276600"/>
          <p14:tracePt t="307719" x="4525963" y="3276600"/>
          <p14:tracePt t="307719" x="4556125" y="3276600"/>
          <p14:tracePt t="307737" x="4579938" y="3276600"/>
          <p14:tracePt t="307753" x="4694238" y="3292475"/>
          <p14:tracePt t="307771" x="4778375" y="3298825"/>
          <p14:tracePt t="307787" x="4808538" y="3314700"/>
          <p14:tracePt t="307804" x="4838700" y="3314700"/>
          <p14:tracePt t="307820" x="4846638" y="3314700"/>
          <p14:tracePt t="307836" x="4884738" y="3314700"/>
          <p14:tracePt t="307854" x="4953000" y="3314700"/>
          <p14:tracePt t="307870" x="5045075" y="3314700"/>
          <p14:tracePt t="307887" x="5127625" y="3314700"/>
          <p14:tracePt t="307903" x="5165725" y="3314700"/>
          <p14:tracePt t="307920" x="5235575" y="3314700"/>
          <p14:tracePt t="307938" x="5265738" y="3314700"/>
          <p14:tracePt t="307955" x="5280025" y="3314700"/>
          <p14:tracePt t="307970" x="5295900" y="3314700"/>
          <p14:tracePt t="308033" x="5311775" y="3314700"/>
          <p14:tracePt t="308950" x="5303838" y="3314700"/>
          <p14:tracePt t="309369" x="5295900" y="3314700"/>
          <p14:tracePt t="309377" x="5280025" y="3314700"/>
          <p14:tracePt t="309393" x="5273675" y="3314700"/>
          <p14:tracePt t="309418" x="5265738" y="3314700"/>
          <p14:tracePt t="309434" x="5257800" y="3314700"/>
          <p14:tracePt t="309441" x="5249863" y="3314700"/>
          <p14:tracePt t="309451" x="5227638" y="3314700"/>
          <p14:tracePt t="309468" x="5203825" y="3314700"/>
          <p14:tracePt t="309485" x="5211763" y="3314700"/>
          <p14:tracePt t="309585" x="5227638" y="3314700"/>
          <p14:tracePt t="309602" x="5241925" y="3314700"/>
          <p14:tracePt t="309609" x="5265738" y="3314700"/>
          <p14:tracePt t="309619" x="5311775" y="3314700"/>
          <p14:tracePt t="309636" x="5341938" y="3314700"/>
          <p14:tracePt t="309652" x="5372100" y="3314700"/>
          <p14:tracePt t="309668" x="5410200" y="3306763"/>
          <p14:tracePt t="309685" x="5426075" y="3306763"/>
          <p14:tracePt t="309701" x="5456238" y="3306763"/>
          <p14:tracePt t="309718" x="5508625" y="3306763"/>
          <p14:tracePt t="309735" x="5546725" y="3306763"/>
          <p14:tracePt t="309751" x="5600700" y="3306763"/>
          <p14:tracePt t="309769" x="5654675" y="3314700"/>
          <p14:tracePt t="309769" x="5668963" y="3322638"/>
          <p14:tracePt t="309786" x="5730875" y="3336925"/>
          <p14:tracePt t="309802" x="5761038" y="3336925"/>
          <p14:tracePt t="309819" x="5807075" y="3336925"/>
          <p14:tracePt t="309836" x="5829300" y="3336925"/>
          <p14:tracePt t="309852" x="5851525" y="3336925"/>
          <p14:tracePt t="309867" x="5875338" y="3336925"/>
          <p14:tracePt t="309884" x="5921375" y="3336925"/>
          <p14:tracePt t="309900" x="5973763" y="3352800"/>
          <p14:tracePt t="309917" x="6011863" y="3360738"/>
          <p14:tracePt t="309934" x="6057900" y="3360738"/>
          <p14:tracePt t="309951" x="6080125" y="3368675"/>
          <p14:tracePt t="309968" x="6126163" y="3368675"/>
          <p14:tracePt t="309968" x="6149975" y="3368675"/>
          <p14:tracePt t="309986" x="6188075" y="3375025"/>
          <p14:tracePt t="310003" x="6240463" y="3375025"/>
          <p14:tracePt t="310019" x="6286500" y="3375025"/>
          <p14:tracePt t="310036" x="6324600" y="3375025"/>
          <p14:tracePt t="310051" x="6362700" y="3390900"/>
          <p14:tracePt t="310070" x="6408738" y="3390900"/>
          <p14:tracePt t="310085" x="6446838" y="3390900"/>
          <p14:tracePt t="310101" x="6492875" y="3390900"/>
          <p14:tracePt t="310118" x="6530975" y="3390900"/>
          <p14:tracePt t="310134" x="6561138" y="3390900"/>
          <p14:tracePt t="310151" x="6575425" y="3390900"/>
          <p14:tracePt t="310167" x="6607175" y="3390900"/>
          <p14:tracePt t="310184" x="6621463" y="3390900"/>
          <p14:tracePt t="310202" x="6637338" y="3390900"/>
          <p14:tracePt t="310218" x="6651625" y="3390900"/>
          <p14:tracePt t="310235" x="6675438" y="3382963"/>
          <p14:tracePt t="310251" x="6705600" y="3382963"/>
          <p14:tracePt t="310268" x="6721475" y="3382963"/>
          <p14:tracePt t="310285" x="6727825" y="3382963"/>
          <p14:tracePt t="310300" x="6721475" y="3375025"/>
          <p14:tracePt t="310353" x="6697663" y="3368675"/>
          <p14:tracePt t="310361" x="6667500" y="3360738"/>
          <p14:tracePt t="310370" x="6651625" y="3360738"/>
          <p14:tracePt t="310384" x="6575425" y="3360738"/>
          <p14:tracePt t="310402" x="6537325" y="3360738"/>
          <p14:tracePt t="310419" x="6515100" y="3360738"/>
          <p14:tracePt t="310419" x="6492875" y="3360738"/>
          <p14:tracePt t="310434" x="6454775" y="3360738"/>
          <p14:tracePt t="310450" x="6400800" y="3360738"/>
          <p14:tracePt t="310467" x="6332538" y="3360738"/>
          <p14:tracePt t="310484" x="6218238" y="3360738"/>
          <p14:tracePt t="310500" x="6134100" y="3360738"/>
          <p14:tracePt t="310517" x="6073775" y="3360738"/>
          <p14:tracePt t="310534" x="6042025" y="3360738"/>
          <p14:tracePt t="310556" x="6011863" y="3360738"/>
          <p14:tracePt t="310556" x="6003925" y="3360738"/>
          <p14:tracePt t="310570" x="5989638" y="3360738"/>
          <p14:tracePt t="310585" x="5959475" y="3360738"/>
          <p14:tracePt t="310599" x="5905500" y="3375025"/>
          <p14:tracePt t="310599" x="5883275" y="3375025"/>
          <p14:tracePt t="310617" x="5851525" y="3375025"/>
          <p14:tracePt t="310633" x="5775325" y="3382963"/>
          <p14:tracePt t="310650" x="5745163" y="3382963"/>
          <p14:tracePt t="310667" x="5715000" y="3390900"/>
          <p14:tracePt t="310684" x="5692775" y="3390900"/>
          <p14:tracePt t="310700" x="5654675" y="3398838"/>
          <p14:tracePt t="310717" x="5592763" y="3398838"/>
          <p14:tracePt t="310734" x="5502275" y="3398838"/>
          <p14:tracePt t="310750" x="5418138" y="3398838"/>
          <p14:tracePt t="310767" x="5364163" y="3398838"/>
          <p14:tracePt t="310784" x="5318125" y="3398838"/>
          <p14:tracePt t="310784" x="5303838" y="3398838"/>
          <p14:tracePt t="310803" x="5273675" y="3398838"/>
          <p14:tracePt t="310819" x="5219700" y="3398838"/>
          <p14:tracePt t="310834" x="5203825" y="3398838"/>
          <p14:tracePt t="310851" x="5189538" y="3398838"/>
          <p14:tracePt t="310867" x="5173663" y="3398838"/>
          <p14:tracePt t="310889" x="5159375" y="3398838"/>
          <p14:tracePt t="310900" x="5151438" y="3398838"/>
          <p14:tracePt t="310916" x="5143500" y="3398838"/>
          <p14:tracePt t="311025" x="5127625" y="3398838"/>
          <p14:tracePt t="311305" x="5121275" y="3398838"/>
          <p14:tracePt t="311314" x="5097463" y="3398838"/>
          <p14:tracePt t="311321" x="5067300" y="3398838"/>
          <p14:tracePt t="311333" x="4960938" y="3398838"/>
          <p14:tracePt t="311350" x="4860925" y="3398838"/>
          <p14:tracePt t="311367" x="4778375" y="3382963"/>
          <p14:tracePt t="311383" x="4716463" y="3375025"/>
          <p14:tracePt t="311400" x="4670425" y="3360738"/>
          <p14:tracePt t="311400" x="4648200" y="3360738"/>
          <p14:tracePt t="311418" x="4602163" y="3360738"/>
          <p14:tracePt t="311418" x="4572000" y="3344863"/>
          <p14:tracePt t="311434" x="4487863" y="3344863"/>
          <p14:tracePt t="311450" x="4373563" y="3336925"/>
          <p14:tracePt t="311467" x="4229100" y="3306763"/>
          <p14:tracePt t="311483" x="4076700" y="3292475"/>
          <p14:tracePt t="311500" x="3902075" y="3268663"/>
          <p14:tracePt t="311517" x="3771900" y="3260725"/>
          <p14:tracePt t="311533" x="3597275" y="3260725"/>
          <p14:tracePt t="311554" x="3535363" y="3260725"/>
          <p14:tracePt t="311570" x="3444875" y="3260725"/>
          <p14:tracePt t="311583" x="3336925" y="3246438"/>
          <p14:tracePt t="311600" x="3222625" y="3246438"/>
          <p14:tracePt t="311617" x="3094038" y="3246438"/>
          <p14:tracePt t="311617" x="3009900" y="3246438"/>
          <p14:tracePt t="311634" x="2865438" y="3246438"/>
          <p14:tracePt t="311650" x="2727325" y="3246438"/>
          <p14:tracePt t="311667" x="2582863" y="3222625"/>
          <p14:tracePt t="311683" x="2468563" y="3216275"/>
          <p14:tracePt t="311699" x="2384425" y="3200400"/>
          <p14:tracePt t="311717" x="2339975" y="3192463"/>
          <p14:tracePt t="311733" x="2293938" y="3192463"/>
          <p14:tracePt t="311749" x="2247900" y="3192463"/>
          <p14:tracePt t="311767" x="2187575" y="3192463"/>
          <p14:tracePt t="311783" x="2133600" y="3192463"/>
          <p14:tracePt t="311799" x="2087563" y="3192463"/>
          <p14:tracePt t="311799" x="2065338" y="3192463"/>
          <p14:tracePt t="311819" x="2049463" y="3192463"/>
          <p14:tracePt t="311833" x="1997075" y="3184525"/>
          <p14:tracePt t="311851" x="1989138" y="3184525"/>
          <p14:tracePt t="311866" x="1958975" y="3184525"/>
          <p14:tracePt t="311883" x="1905000" y="3184525"/>
          <p14:tracePt t="311899" x="1851025" y="3184525"/>
          <p14:tracePt t="311916" x="1812925" y="3192463"/>
          <p14:tracePt t="311932" x="1760538" y="3200400"/>
          <p14:tracePt t="311949" x="1698625" y="3208338"/>
          <p14:tracePt t="311967" x="1630363" y="3208338"/>
          <p14:tracePt t="311983" x="1577975" y="3208338"/>
          <p14:tracePt t="311999" x="1508125" y="3208338"/>
          <p14:tracePt t="311999" x="1493838" y="3208338"/>
          <p14:tracePt t="312018" x="1477963" y="3208338"/>
          <p14:tracePt t="312018" x="1447800" y="3208338"/>
          <p14:tracePt t="312034" x="1425575" y="3208338"/>
          <p14:tracePt t="312047" x="1393825" y="3208338"/>
          <p14:tracePt t="312066" x="1379538" y="3208338"/>
          <p14:tracePt t="312082" x="1355725" y="3208338"/>
          <p14:tracePt t="312098" x="1311275" y="3216275"/>
          <p14:tracePt t="312116" x="1279525" y="3216275"/>
          <p14:tracePt t="312132" x="1249363" y="3222625"/>
          <p14:tracePt t="312148" x="1219200" y="3246438"/>
          <p14:tracePt t="312166" x="1181100" y="3246438"/>
          <p14:tracePt t="312182" x="1143000" y="3254375"/>
          <p14:tracePt t="312199" x="1096963" y="3260725"/>
          <p14:tracePt t="312199" x="1082675" y="3260725"/>
          <p14:tracePt t="312218" x="1058863" y="3260725"/>
          <p14:tracePt t="312232" x="1012825" y="3276600"/>
          <p14:tracePt t="312250" x="1006475" y="3276600"/>
          <p14:tracePt t="312266" x="974725" y="3292475"/>
          <p14:tracePt t="312283" x="944563" y="3298825"/>
          <p14:tracePt t="312299" x="914400" y="3314700"/>
          <p14:tracePt t="312316" x="906463" y="3314700"/>
          <p14:tracePt t="312331" x="892175" y="3330575"/>
          <p14:tracePt t="312348" x="884238" y="3336925"/>
          <p14:tracePt t="312365" x="884238" y="3352800"/>
          <p14:tracePt t="312382" x="876300" y="3360738"/>
          <p14:tracePt t="312398" x="868363" y="3360738"/>
          <p14:tracePt t="312577" x="860425" y="3360738"/>
          <p14:tracePt t="312649" x="854075" y="3352800"/>
          <p14:tracePt t="312673" x="846138" y="3344863"/>
          <p14:tracePt t="312689" x="838200" y="3336925"/>
          <p14:tracePt t="312698" x="830263" y="3336925"/>
          <p14:tracePt t="312705" x="822325" y="3322638"/>
          <p14:tracePt t="312715" x="800100" y="3298825"/>
          <p14:tracePt t="312732" x="784225" y="3292475"/>
          <p14:tracePt t="312748" x="777875" y="3284538"/>
          <p14:tracePt t="312765" x="762000" y="3276600"/>
          <p14:tracePt t="312781" x="754063" y="3276600"/>
          <p14:tracePt t="312833" x="754063" y="3268663"/>
          <p14:tracePt t="312905" x="746125" y="3260725"/>
          <p14:tracePt t="312914" x="739775" y="3260725"/>
          <p14:tracePt t="312945" x="731838" y="3260725"/>
          <p14:tracePt t="312953" x="723900" y="3260725"/>
          <p14:tracePt t="312964" x="708025" y="3254375"/>
          <p14:tracePt t="313041" x="708025" y="3246438"/>
          <p14:tracePt t="313057" x="701675" y="3238500"/>
          <p14:tracePt t="313068" x="693738" y="3222625"/>
          <p14:tracePt t="313082" x="663575" y="3170238"/>
          <p14:tracePt t="313099" x="647700" y="3146425"/>
          <p14:tracePt t="313115" x="639763" y="3124200"/>
          <p14:tracePt t="313131" x="639763" y="3101975"/>
          <p14:tracePt t="313148" x="631825" y="3086100"/>
          <p14:tracePt t="313165" x="625475" y="3063875"/>
          <p14:tracePt t="313181" x="609600" y="3032125"/>
          <p14:tracePt t="313198" x="609600" y="2994025"/>
          <p14:tracePt t="313215" x="593725" y="2941638"/>
          <p14:tracePt t="313231" x="593725" y="2903538"/>
          <p14:tracePt t="313248" x="593725" y="2841625"/>
          <p14:tracePt t="313266" x="587375" y="2797175"/>
          <p14:tracePt t="313282" x="587375" y="2751138"/>
          <p14:tracePt t="313299" x="587375" y="2720975"/>
          <p14:tracePt t="313315" x="579438" y="2697163"/>
          <p14:tracePt t="313331" x="571500" y="2659063"/>
          <p14:tracePt t="313348" x="563563" y="2636838"/>
          <p14:tracePt t="313365" x="563563" y="2620963"/>
          <p14:tracePt t="313380" x="555625" y="2606675"/>
          <p14:tracePt t="313397" x="555625" y="2598738"/>
          <p14:tracePt t="313497" x="555625" y="2582863"/>
          <p14:tracePt t="313505" x="563563" y="2568575"/>
          <p14:tracePt t="313537" x="579438" y="2560638"/>
          <p14:tracePt t="313554" x="587375" y="2552700"/>
          <p14:tracePt t="313562" x="609600" y="2522538"/>
          <p14:tracePt t="313569" x="617538" y="2506663"/>
          <p14:tracePt t="313580" x="639763" y="2484438"/>
          <p14:tracePt t="313597" x="647700" y="2468563"/>
          <p14:tracePt t="313614" x="647700" y="2476500"/>
          <p14:tracePt t="313737" x="647700" y="2484438"/>
          <p14:tracePt t="313745" x="647700" y="2492375"/>
          <p14:tracePt t="313753" x="647700" y="2530475"/>
          <p14:tracePt t="313764" x="647700" y="2606675"/>
          <p14:tracePt t="313781" x="647700" y="2689225"/>
          <p14:tracePt t="313797" x="631825" y="2819400"/>
          <p14:tracePt t="313814" x="625475" y="2887663"/>
          <p14:tracePt t="313830" x="617538" y="2955925"/>
          <p14:tracePt t="313847" x="617538" y="3009900"/>
          <p14:tracePt t="313864" x="617538" y="3063875"/>
          <p14:tracePt t="313864" x="617538" y="3078163"/>
          <p14:tracePt t="313882" x="617538" y="3116263"/>
          <p14:tracePt t="313898" x="617538" y="3140075"/>
          <p14:tracePt t="313915" x="617538" y="3154363"/>
          <p14:tracePt t="313931" x="617538" y="3162300"/>
          <p14:tracePt t="313953" x="617538" y="3170238"/>
          <p14:tracePt t="313963" x="625475" y="3184525"/>
          <p14:tracePt t="313980" x="639763" y="3208338"/>
          <p14:tracePt t="313997" x="663575" y="3238500"/>
          <p14:tracePt t="314014" x="685800" y="3276600"/>
          <p14:tracePt t="314030" x="708025" y="3306763"/>
          <p14:tracePt t="314046" x="723900" y="3322638"/>
          <p14:tracePt t="314063" x="739775" y="3352800"/>
          <p14:tracePt t="314081" x="739775" y="3368675"/>
          <p14:tracePt t="314096" x="739775" y="3375025"/>
          <p14:tracePt t="314265" x="731838" y="3375025"/>
          <p14:tracePt t="315162" x="731838" y="3368675"/>
          <p14:tracePt t="315249" x="731838" y="3352800"/>
          <p14:tracePt t="315257" x="731838" y="3330575"/>
          <p14:tracePt t="315265" x="731838" y="3314700"/>
          <p14:tracePt t="315278" x="731838" y="3284538"/>
          <p14:tracePt t="315278" x="731838" y="3268663"/>
          <p14:tracePt t="315299" x="731838" y="3246438"/>
          <p14:tracePt t="315312" x="739775" y="3192463"/>
          <p14:tracePt t="315312" x="739775" y="3178175"/>
          <p14:tracePt t="315330" x="754063" y="3094038"/>
          <p14:tracePt t="315347" x="784225" y="3009900"/>
          <p14:tracePt t="315363" x="808038" y="2941638"/>
          <p14:tracePt t="315379" x="822325" y="2873375"/>
          <p14:tracePt t="315396" x="822325" y="2849563"/>
          <p14:tracePt t="315412" x="830263" y="2827338"/>
          <p14:tracePt t="315429" x="830263" y="2803525"/>
          <p14:tracePt t="315446" x="830263" y="2789238"/>
          <p14:tracePt t="315462" x="846138" y="2759075"/>
          <p14:tracePt t="315479" x="860425" y="2727325"/>
          <p14:tracePt t="315479" x="860425" y="2713038"/>
          <p14:tracePt t="315498" x="860425" y="2705100"/>
          <p14:tracePt t="315512" x="860425" y="2689225"/>
          <p14:tracePt t="315530" x="860425" y="2682875"/>
          <p14:tracePt t="315546" x="860425" y="2667000"/>
          <p14:tracePt t="315564" x="868363" y="2651125"/>
          <p14:tracePt t="315579" x="868363" y="2606675"/>
          <p14:tracePt t="315596" x="876300" y="2590800"/>
          <p14:tracePt t="315612" x="876300" y="2568575"/>
          <p14:tracePt t="315628" x="876300" y="2560638"/>
          <p14:tracePt t="315645" x="876300" y="2544763"/>
          <p14:tracePt t="315729" x="884238" y="2536825"/>
          <p14:tracePt t="315746" x="884238" y="2514600"/>
          <p14:tracePt t="315753" x="892175" y="2506663"/>
          <p14:tracePt t="315763" x="892175" y="2498725"/>
          <p14:tracePt t="315778" x="898525" y="2506663"/>
          <p14:tracePt t="316425" x="906463" y="2506663"/>
          <p14:tracePt t="316457" x="914400" y="2506663"/>
          <p14:tracePt t="316465" x="922338" y="2506663"/>
          <p14:tracePt t="316477" x="930275" y="2506663"/>
          <p14:tracePt t="316494" x="936625" y="2506663"/>
          <p14:tracePt t="316510" x="944563" y="2506663"/>
          <p14:tracePt t="316528" x="952500" y="2506663"/>
          <p14:tracePt t="316543" x="952500" y="2498725"/>
          <p14:tracePt t="316593" x="952500" y="2492375"/>
          <p14:tracePt t="316641" x="952500" y="2484438"/>
          <p14:tracePt t="316649" x="952500" y="2476500"/>
          <p14:tracePt t="316660" x="952500" y="2460625"/>
          <p14:tracePt t="316677" x="952500" y="2454275"/>
          <p14:tracePt t="316694" x="952500" y="2430463"/>
          <p14:tracePt t="316711" x="952500" y="2408238"/>
          <p14:tracePt t="316728" x="952500" y="2400300"/>
          <p14:tracePt t="316744" x="952500" y="2384425"/>
          <p14:tracePt t="316760" x="952500" y="2370138"/>
          <p14:tracePt t="316779" x="952500" y="2362200"/>
          <p14:tracePt t="316801" x="952500" y="2354263"/>
          <p14:tracePt t="316811" x="952500" y="2346325"/>
          <p14:tracePt t="316833" x="952500" y="2354263"/>
          <p14:tracePt t="317153" x="960438" y="2362200"/>
          <p14:tracePt t="317457" x="968375" y="2362200"/>
          <p14:tracePt t="317473" x="974725" y="2378075"/>
          <p14:tracePt t="317481" x="982663" y="2378075"/>
          <p14:tracePt t="317493" x="998538" y="2378075"/>
          <p14:tracePt t="317510" x="1036638" y="2392363"/>
          <p14:tracePt t="317527" x="1104900" y="2400300"/>
          <p14:tracePt t="317544" x="1227138" y="2416175"/>
          <p14:tracePt t="317560" x="1477963" y="2446338"/>
          <p14:tracePt t="317581" x="1622425" y="2468563"/>
          <p14:tracePt t="317595" x="1692275" y="2484438"/>
          <p14:tracePt t="317611" x="1774825" y="2492375"/>
          <p14:tracePt t="317628" x="1882775" y="2506663"/>
          <p14:tracePt t="317644" x="2041525" y="2536825"/>
          <p14:tracePt t="317660" x="2247900" y="2568575"/>
          <p14:tracePt t="317677" x="2446338" y="2644775"/>
          <p14:tracePt t="317694" x="2590800" y="2659063"/>
          <p14:tracePt t="317710" x="2667000" y="2667000"/>
          <p14:tracePt t="317727" x="2705100" y="2682875"/>
          <p14:tracePt t="317743" x="2797175" y="2720975"/>
          <p14:tracePt t="317760" x="2925763" y="2765425"/>
          <p14:tracePt t="317760" x="2994025" y="2773363"/>
          <p14:tracePt t="317778" x="3132138" y="2827338"/>
          <p14:tracePt t="317795" x="3268663" y="2865438"/>
          <p14:tracePt t="317811" x="3375025" y="2895600"/>
          <p14:tracePt t="317827" x="3436938" y="2917825"/>
          <p14:tracePt t="317843" x="3497263" y="2933700"/>
          <p14:tracePt t="317860" x="3551238" y="2949575"/>
          <p14:tracePt t="317877" x="3627438" y="2971800"/>
          <p14:tracePt t="317893" x="3717925" y="2994025"/>
          <p14:tracePt t="317910" x="3825875" y="3032125"/>
          <p14:tracePt t="317927" x="3894138" y="3055938"/>
          <p14:tracePt t="317943" x="3962400" y="3070225"/>
          <p14:tracePt t="317960" x="4008438" y="3078163"/>
          <p14:tracePt t="317960" x="4054475" y="3094038"/>
          <p14:tracePt t="317979" x="4106863" y="3116263"/>
          <p14:tracePt t="317993" x="4373563" y="3154363"/>
          <p14:tracePt t="318011" x="4541838" y="3178175"/>
          <p14:tracePt t="318028" x="4670425" y="3178175"/>
          <p14:tracePt t="318044" x="4740275" y="3178175"/>
          <p14:tracePt t="318060" x="4792663" y="3192463"/>
          <p14:tracePt t="318078" x="4884738" y="3200400"/>
          <p14:tracePt t="318093" x="5029200" y="3222625"/>
          <p14:tracePt t="318110" x="5173663" y="3238500"/>
          <p14:tracePt t="318127" x="5257800" y="3260725"/>
          <p14:tracePt t="318143" x="5303838" y="3260725"/>
          <p14:tracePt t="318159" x="5341938" y="3260725"/>
          <p14:tracePt t="318159" x="5356225" y="3260725"/>
          <p14:tracePt t="318178" x="5380038" y="3260725"/>
          <p14:tracePt t="318193" x="5464175" y="3284538"/>
          <p14:tracePt t="318210" x="5516563" y="3284538"/>
          <p14:tracePt t="318227" x="5562600" y="3298825"/>
          <p14:tracePt t="318243" x="5600700" y="3298825"/>
          <p14:tracePt t="318259" x="5608638" y="3298825"/>
          <p14:tracePt t="318276" x="5616575" y="3298825"/>
          <p14:tracePt t="318292" x="5622925" y="3298825"/>
          <p14:tracePt t="318309" x="5661025" y="3314700"/>
          <p14:tracePt t="318325" x="5761038" y="3330575"/>
          <p14:tracePt t="318342" x="5845175" y="3344863"/>
          <p14:tracePt t="318359" x="5867400" y="3360738"/>
          <p14:tracePt t="318376" x="5875338" y="3360738"/>
          <p14:tracePt t="318441" x="5883275" y="3360738"/>
          <p14:tracePt t="318521" x="5889625" y="3360738"/>
          <p14:tracePt t="318593" x="5905500" y="3352800"/>
          <p14:tracePt t="318601" x="5913438" y="3352800"/>
          <p14:tracePt t="318626" x="5921375" y="3352800"/>
          <p14:tracePt t="318633" x="5927725" y="3352800"/>
          <p14:tracePt t="318643" x="5943600" y="3352800"/>
          <p14:tracePt t="318659" x="5973763" y="3352800"/>
          <p14:tracePt t="318676" x="6003925" y="3352800"/>
          <p14:tracePt t="318692" x="6042025" y="3352800"/>
          <p14:tracePt t="318709" x="6088063" y="3352800"/>
          <p14:tracePt t="318726" x="6111875" y="3352800"/>
          <p14:tracePt t="318742" x="6134100" y="3360738"/>
          <p14:tracePt t="318759" x="6180138" y="3368675"/>
          <p14:tracePt t="318759" x="6218238" y="3368675"/>
          <p14:tracePt t="318778" x="6248400" y="3390900"/>
          <p14:tracePt t="318792" x="6332538" y="3421063"/>
          <p14:tracePt t="318810" x="6354763" y="3421063"/>
          <p14:tracePt t="318827" x="6362700" y="3421063"/>
          <p14:tracePt t="318842" x="6384925" y="3429000"/>
          <p14:tracePt t="318859" x="6408738" y="3436938"/>
          <p14:tracePt t="318876" x="6484938" y="3459163"/>
          <p14:tracePt t="318893" x="6575425" y="3482975"/>
          <p14:tracePt t="318909" x="6667500" y="3505200"/>
          <p14:tracePt t="318925" x="6683375" y="3513138"/>
          <p14:tracePt t="318941" x="6697663" y="3521075"/>
          <p14:tracePt t="318958" x="6713538" y="3521075"/>
          <p14:tracePt t="318978" x="6743700" y="3521075"/>
          <p14:tracePt t="318991" x="6827838" y="3521075"/>
          <p14:tracePt t="318991" x="6873875" y="3543300"/>
          <p14:tracePt t="319010" x="6988175" y="3559175"/>
          <p14:tracePt t="319027" x="7002463" y="3559175"/>
          <p14:tracePt t="319041" x="7032625" y="3559175"/>
          <p14:tracePt t="319058" x="7040563" y="3559175"/>
          <p14:tracePt t="319082" x="7056438" y="3559175"/>
          <p14:tracePt t="319091" x="7154863" y="3559175"/>
          <p14:tracePt t="319108" x="7208838" y="3559175"/>
          <p14:tracePt t="319124" x="7254875" y="3535363"/>
          <p14:tracePt t="319141" x="7269163" y="3535363"/>
          <p14:tracePt t="319157" x="7277100" y="3527425"/>
          <p14:tracePt t="319174" x="7285038" y="3513138"/>
          <p14:tracePt t="319191" x="7292975" y="3497263"/>
          <p14:tracePt t="319191" x="7315200" y="3497263"/>
          <p14:tracePt t="319210" x="7337425" y="3475038"/>
          <p14:tracePt t="319226" x="7369175" y="3436938"/>
          <p14:tracePt t="319243" x="7383463" y="3406775"/>
          <p14:tracePt t="319259" x="7399338" y="3375025"/>
          <p14:tracePt t="319276" x="7421563" y="3352800"/>
          <p14:tracePt t="319292" x="7429500" y="3330575"/>
          <p14:tracePt t="319308" x="7451725" y="3306763"/>
          <p14:tracePt t="319325" x="7459663" y="3284538"/>
          <p14:tracePt t="319341" x="7467600" y="3254375"/>
          <p14:tracePt t="319358" x="7467600" y="3222625"/>
          <p14:tracePt t="319375" x="7475538" y="3162300"/>
          <p14:tracePt t="319391" x="7489825" y="3124200"/>
          <p14:tracePt t="319409" x="7521575" y="3055938"/>
          <p14:tracePt t="319427" x="7527925" y="3009900"/>
          <p14:tracePt t="319443" x="7535863" y="2987675"/>
          <p14:tracePt t="319459" x="7535863" y="2963863"/>
          <p14:tracePt t="319476" x="7535863" y="2933700"/>
          <p14:tracePt t="319492" x="7535863" y="2903538"/>
          <p14:tracePt t="319508" x="7483475" y="2857500"/>
          <p14:tracePt t="319525" x="7445375" y="2827338"/>
          <p14:tracePt t="319541" x="7407275" y="2789238"/>
          <p14:tracePt t="319558" x="7375525" y="2751138"/>
          <p14:tracePt t="319575" x="7361238" y="2735263"/>
          <p14:tracePt t="319590" x="7337425" y="2713038"/>
          <p14:tracePt t="319607" x="7315200" y="2697163"/>
          <p14:tracePt t="319624" x="7269163" y="2674938"/>
          <p14:tracePt t="319624" x="7254875" y="2667000"/>
          <p14:tracePt t="319642" x="7216775" y="2659063"/>
          <p14:tracePt t="319658" x="7185025" y="2644775"/>
          <p14:tracePt t="319674" x="7146925" y="2644775"/>
          <p14:tracePt t="319691" x="7086600" y="2628900"/>
          <p14:tracePt t="319707" x="7010400" y="2606675"/>
          <p14:tracePt t="319724" x="6956425" y="2598738"/>
          <p14:tracePt t="319741" x="6911975" y="2598738"/>
          <p14:tracePt t="319758" x="6865938" y="2590800"/>
          <p14:tracePt t="319775" x="6819900" y="2582863"/>
          <p14:tracePt t="319791" x="6797675" y="2582863"/>
          <p14:tracePt t="319808" x="6751638" y="2582863"/>
          <p14:tracePt t="319808" x="6727825" y="2582863"/>
          <p14:tracePt t="319826" x="6683375" y="2582863"/>
          <p14:tracePt t="319843" x="6629400" y="2582863"/>
          <p14:tracePt t="319858" x="6569075" y="2582863"/>
          <p14:tracePt t="319876" x="6523038" y="2582863"/>
          <p14:tracePt t="319891" x="6469063" y="2582863"/>
          <p14:tracePt t="319908" x="6430963" y="2582863"/>
          <p14:tracePt t="319924" x="6400800" y="2582863"/>
          <p14:tracePt t="319941" x="6362700" y="2582863"/>
          <p14:tracePt t="319957" x="6316663" y="2582863"/>
          <p14:tracePt t="319974" x="6278563" y="2582863"/>
          <p14:tracePt t="319991" x="6256338" y="2590800"/>
          <p14:tracePt t="320008" x="6232525" y="2606675"/>
          <p14:tracePt t="320008" x="6218238" y="2613025"/>
          <p14:tracePt t="320027" x="6202363" y="2620963"/>
          <p14:tracePt t="320043" x="6188075" y="2636838"/>
          <p14:tracePt t="320059" x="6172200" y="2651125"/>
          <p14:tracePt t="320075" x="6149975" y="2651125"/>
          <p14:tracePt t="320091" x="6126163" y="2674938"/>
          <p14:tracePt t="320107" x="6103938" y="2689225"/>
          <p14:tracePt t="320124" x="6080125" y="2705100"/>
          <p14:tracePt t="320141" x="6057900" y="2727325"/>
          <p14:tracePt t="320158" x="6042025" y="2743200"/>
          <p14:tracePt t="320173" x="6027738" y="2759075"/>
          <p14:tracePt t="320189" x="6011863" y="2773363"/>
          <p14:tracePt t="320207" x="6003925" y="2797175"/>
          <p14:tracePt t="320207" x="5997575" y="2811463"/>
          <p14:tracePt t="320226" x="5989638" y="2827338"/>
          <p14:tracePt t="320242" x="5973763" y="2849563"/>
          <p14:tracePt t="320258" x="5965825" y="2865438"/>
          <p14:tracePt t="320275" x="5965825" y="2873375"/>
          <p14:tracePt t="320291" x="5951538" y="2895600"/>
          <p14:tracePt t="320307" x="5951538" y="2917825"/>
          <p14:tracePt t="320324" x="5935663" y="2955925"/>
          <p14:tracePt t="320340" x="5927725" y="3001963"/>
          <p14:tracePt t="320357" x="5913438" y="3040063"/>
          <p14:tracePt t="320374" x="5913438" y="3055938"/>
          <p14:tracePt t="320390" x="5913438" y="3063875"/>
          <p14:tracePt t="320407" x="5913438" y="3078163"/>
          <p14:tracePt t="320426" x="5913438" y="3086100"/>
          <p14:tracePt t="320440" x="5905500" y="3094038"/>
          <p14:tracePt t="320459" x="5905500" y="3108325"/>
          <p14:tracePt t="320475" x="5905500" y="3116263"/>
          <p14:tracePt t="320491" x="5897563" y="3124200"/>
          <p14:tracePt t="322526" x="5897563" y="3132138"/>
          <p14:tracePt t="322809" x="5859463" y="3132138"/>
          <p14:tracePt t="322817" x="5791200" y="3132138"/>
          <p14:tracePt t="322825" x="5707063" y="3132138"/>
          <p14:tracePt t="322837" x="5486400" y="3132138"/>
          <p14:tracePt t="322855" x="5235575" y="3132138"/>
          <p14:tracePt t="322871" x="4945063" y="3132138"/>
          <p14:tracePt t="322888" x="4518025" y="3108325"/>
          <p14:tracePt t="322904" x="3603625" y="3001963"/>
          <p14:tracePt t="322921" x="2925763" y="2949575"/>
          <p14:tracePt t="322939" x="2316163" y="2903538"/>
          <p14:tracePt t="322955" x="1935163" y="2879725"/>
          <p14:tracePt t="322971" x="1782763" y="2879725"/>
          <p14:tracePt t="322988" x="1760538" y="2879725"/>
          <p14:tracePt t="323005" x="1744663" y="2879725"/>
          <p14:tracePt t="323020" x="1706563" y="2879725"/>
          <p14:tracePt t="323038" x="1584325" y="2903538"/>
          <p14:tracePt t="323055" x="1417638" y="2925763"/>
          <p14:tracePt t="323072" x="1227138" y="2971800"/>
          <p14:tracePt t="323072" x="1135063" y="2979738"/>
          <p14:tracePt t="323090" x="1058863" y="2979738"/>
          <p14:tracePt t="323104" x="914400" y="3025775"/>
          <p14:tracePt t="323123" x="854075" y="3055938"/>
          <p14:tracePt t="323139" x="808038" y="3063875"/>
          <p14:tracePt t="323155" x="800100" y="3063875"/>
          <p14:tracePt t="323171" x="792163" y="3078163"/>
          <p14:tracePt t="323187" x="777875" y="3124200"/>
          <p14:tracePt t="323204" x="769938" y="3162300"/>
          <p14:tracePt t="323221" x="754063" y="3184525"/>
          <p14:tracePt t="323238" x="746125" y="3200400"/>
          <p14:tracePt t="323254" x="731838" y="3208338"/>
          <p14:tracePt t="323271" x="715963" y="3222625"/>
          <p14:tracePt t="323287" x="708025" y="3222625"/>
          <p14:tracePt t="323304" x="708025" y="3230563"/>
          <p14:tracePt t="323320" x="708025" y="3238500"/>
          <p14:tracePt t="323338" x="731838" y="3238500"/>
          <p14:tracePt t="323355" x="754063" y="3238500"/>
          <p14:tracePt t="323371" x="769938" y="3238500"/>
          <p14:tracePt t="323387" x="777875" y="3238500"/>
          <p14:tracePt t="323404" x="784225" y="3222625"/>
          <p14:tracePt t="323420" x="800100" y="3208338"/>
          <p14:tracePt t="323437" x="808038" y="3192463"/>
          <p14:tracePt t="323454" x="815975" y="3178175"/>
          <p14:tracePt t="323470" x="830263" y="3178175"/>
          <p14:tracePt t="323487" x="838200" y="3162300"/>
          <p14:tracePt t="323507" x="846138" y="3154363"/>
          <p14:tracePt t="323529" x="846138" y="3146425"/>
          <p14:tracePt t="323537" x="854075" y="3146425"/>
          <p14:tracePt t="323553" x="868363" y="3140075"/>
          <p14:tracePt t="323572" x="892175" y="3140075"/>
          <p14:tracePt t="323587" x="898525" y="3132138"/>
          <p14:tracePt t="323603" x="914400" y="3132138"/>
          <p14:tracePt t="323619" x="922338" y="3132138"/>
          <p14:tracePt t="323636" x="930275" y="3132138"/>
          <p14:tracePt t="323654" x="944563" y="3132138"/>
          <p14:tracePt t="323670" x="952500" y="3132138"/>
          <p14:tracePt t="323687" x="960438" y="3132138"/>
          <p14:tracePt t="323706" x="974725" y="3140075"/>
          <p14:tracePt t="323738" x="974725" y="3146425"/>
          <p14:tracePt t="323754" x="974725" y="3154363"/>
          <p14:tracePt t="323770" x="974725" y="3162300"/>
          <p14:tracePt t="323777" x="974725" y="3170238"/>
          <p14:tracePt t="323793" x="968375" y="3178175"/>
          <p14:tracePt t="323803" x="968375" y="3184525"/>
          <p14:tracePt t="323825" x="960438" y="3184525"/>
          <p14:tracePt t="323836" x="952500" y="3192463"/>
          <p14:tracePt t="323853" x="952500" y="3200400"/>
          <p14:tracePt t="324764" x="960438" y="3200400"/>
          <p14:tracePt t="324865" x="974725" y="3200400"/>
          <p14:tracePt t="324873" x="990600" y="3192463"/>
          <p14:tracePt t="324885" x="1074738" y="3162300"/>
          <p14:tracePt t="324903" x="1219200" y="3124200"/>
          <p14:tracePt t="324919" x="1401763" y="3070225"/>
          <p14:tracePt t="324919" x="1470025" y="3063875"/>
          <p14:tracePt t="324938" x="1554163" y="3048000"/>
          <p14:tracePt t="324953" x="1692275" y="3017838"/>
          <p14:tracePt t="324970" x="1744663" y="3009900"/>
          <p14:tracePt t="324987" x="1790700" y="3001963"/>
          <p14:tracePt t="325003" x="1866900" y="2979738"/>
          <p14:tracePt t="325019" x="1981200" y="2963863"/>
          <p14:tracePt t="325036" x="2095500" y="2955925"/>
          <p14:tracePt t="325052" x="2155825" y="2933700"/>
          <p14:tracePt t="325071" x="2179638" y="2933700"/>
          <p14:tracePt t="325086" x="2193925" y="2933700"/>
          <p14:tracePt t="325128" x="2217738" y="2933700"/>
          <p14:tracePt t="325136" x="2255838" y="2933700"/>
          <p14:tracePt t="325144" x="2308225" y="2933700"/>
          <p14:tracePt t="325153" x="2362200" y="2933700"/>
          <p14:tracePt t="325167" x="2422525" y="2933700"/>
          <p14:tracePt t="325186" x="2430463" y="2933700"/>
          <p14:tracePt t="325202" x="2430463" y="2925763"/>
          <p14:tracePt t="325219" x="2438400" y="2925763"/>
          <p14:tracePt t="325281" x="2454275" y="2925763"/>
          <p14:tracePt t="325289" x="2468563" y="2917825"/>
          <p14:tracePt t="325305" x="2476500" y="2911475"/>
          <p14:tracePt t="325318" x="2476500" y="2903538"/>
          <p14:tracePt t="325335" x="2476500" y="2895600"/>
          <p14:tracePt t="325351" x="2484438" y="2895600"/>
          <p14:tracePt t="325368" x="2484438" y="2887663"/>
          <p14:tracePt t="325402" x="2484438" y="2879725"/>
          <p14:tracePt t="325457" x="2484438" y="2873375"/>
          <p14:tracePt t="325481" x="2484438" y="2857500"/>
          <p14:tracePt t="325737" x="2484438" y="2849563"/>
          <p14:tracePt t="325761" x="2484438" y="2841625"/>
          <p14:tracePt t="325786" x="2484438" y="2835275"/>
          <p14:tracePt t="325809" x="2484438" y="2827338"/>
          <p14:tracePt t="325818" x="2484438" y="2819400"/>
          <p14:tracePt t="325841" x="2506663" y="2811463"/>
          <p14:tracePt t="326161" x="2628900" y="2811463"/>
          <p14:tracePt t="326169" x="2797175" y="2811463"/>
          <p14:tracePt t="326184" x="3230563" y="2811463"/>
          <p14:tracePt t="326202" x="3330575" y="2811463"/>
          <p14:tracePt t="326218" x="3375025" y="2803525"/>
          <p14:tracePt t="326235" x="3429000" y="2797175"/>
          <p14:tracePt t="326251" x="3603625" y="2797175"/>
          <p14:tracePt t="326268" x="3924300" y="2797175"/>
          <p14:tracePt t="326285" x="4381500" y="2797175"/>
          <p14:tracePt t="326301" x="4778375" y="2797175"/>
          <p14:tracePt t="326318" x="5067300" y="2797175"/>
          <p14:tracePt t="326335" x="5273675" y="2797175"/>
          <p14:tracePt t="326351" x="5410200" y="2797175"/>
          <p14:tracePt t="326368" x="5486400" y="2797175"/>
          <p14:tracePt t="326368" x="5546725" y="2797175"/>
          <p14:tracePt t="326386" x="5730875" y="2797175"/>
          <p14:tracePt t="326402" x="6057900" y="2797175"/>
          <p14:tracePt t="326419" x="6384925" y="2797175"/>
          <p14:tracePt t="326435" x="6561138" y="2797175"/>
          <p14:tracePt t="326452" x="6713538" y="2789238"/>
          <p14:tracePt t="326468" x="6789738" y="2789238"/>
          <p14:tracePt t="326484" x="6858000" y="2789238"/>
          <p14:tracePt t="326501" x="6942138" y="2789238"/>
          <p14:tracePt t="326518" x="7124700" y="2789238"/>
          <p14:tracePt t="326534" x="7407275" y="2789238"/>
          <p14:tracePt t="326551" x="7612063" y="2789238"/>
          <p14:tracePt t="326551" x="7680325" y="2789238"/>
          <p14:tracePt t="326570" x="7718425" y="2789238"/>
          <p14:tracePt t="326585" x="7734300" y="2789238"/>
          <p14:tracePt t="326600" x="7742238" y="2789238"/>
          <p14:tracePt t="326625" x="7742238" y="2773363"/>
          <p14:tracePt t="326635" x="7780338" y="2773363"/>
          <p14:tracePt t="326651" x="7832725" y="2765425"/>
          <p14:tracePt t="326668" x="7840663" y="2765425"/>
          <p14:tracePt t="326684" x="7848600" y="2765425"/>
          <p14:tracePt t="326721" x="7864475" y="2765425"/>
          <p14:tracePt t="326729" x="7870825" y="2765425"/>
          <p14:tracePt t="326737" x="7878763" y="2759075"/>
          <p14:tracePt t="326750" x="7878763" y="2751138"/>
          <p14:tracePt t="326777" x="7878763" y="2735263"/>
          <p14:tracePt t="326801" x="7878763" y="2720975"/>
          <p14:tracePt t="326809" x="7870825" y="2697163"/>
          <p14:tracePt t="326818" x="7802563" y="2659063"/>
          <p14:tracePt t="326834" x="7794625" y="2651125"/>
          <p14:tracePt t="326850" x="7780338" y="2644775"/>
          <p14:tracePt t="326867" x="7756525" y="2636838"/>
          <p14:tracePt t="326888" x="7742238" y="2620963"/>
          <p14:tracePt t="326900" x="7718425" y="2613025"/>
          <p14:tracePt t="326917" x="7696200" y="2606675"/>
          <p14:tracePt t="326934" x="7666038" y="2590800"/>
          <p14:tracePt t="326951" x="7635875" y="2574925"/>
          <p14:tracePt t="326967" x="7604125" y="2560638"/>
          <p14:tracePt t="326983" x="7566025" y="2552700"/>
          <p14:tracePt t="326999" x="7551738" y="2544763"/>
          <p14:tracePt t="327025" x="7535863" y="2544763"/>
          <p14:tracePt t="327050" x="7521575" y="2544763"/>
          <p14:tracePt t="327056" x="7505700" y="2544763"/>
          <p14:tracePt t="327067" x="7475538" y="2544763"/>
          <p14:tracePt t="327083" x="7459663" y="2544763"/>
          <p14:tracePt t="327099" x="7445375" y="2544763"/>
          <p14:tracePt t="327116" x="7429500" y="2544763"/>
          <p14:tracePt t="327133" x="7421563" y="2552700"/>
          <p14:tracePt t="327149" x="7413625" y="2568575"/>
          <p14:tracePt t="327166" x="7407275" y="2590800"/>
          <p14:tracePt t="327183" x="7399338" y="2606675"/>
          <p14:tracePt t="327199" x="7399338" y="2636838"/>
          <p14:tracePt t="327218" x="7407275" y="2674938"/>
          <p14:tracePt t="327234" x="7429500" y="2689225"/>
          <p14:tracePt t="327251" x="7451725" y="2720975"/>
          <p14:tracePt t="327267" x="7459663" y="2727325"/>
          <p14:tracePt t="327284" x="7467600" y="2727325"/>
          <p14:tracePt t="327299" x="7483475" y="2727325"/>
          <p14:tracePt t="327317" x="7505700" y="2727325"/>
          <p14:tracePt t="327333" x="7527925" y="2727325"/>
          <p14:tracePt t="327350" x="7551738" y="2727325"/>
          <p14:tracePt t="327367" x="7566025" y="2727325"/>
          <p14:tracePt t="327386" x="7573963" y="2727325"/>
          <p14:tracePt t="327418" x="7581900" y="2727325"/>
          <p14:tracePt t="327434" x="7589838" y="2720975"/>
          <p14:tracePt t="327441" x="7597775" y="2713038"/>
          <p14:tracePt t="327451" x="7612063" y="2697163"/>
          <p14:tracePt t="327467" x="7627938" y="2682875"/>
          <p14:tracePt t="327483" x="7627938" y="2674938"/>
          <p14:tracePt t="327499" x="7627938" y="2667000"/>
          <p14:tracePt t="327517" x="7627938" y="2659063"/>
          <p14:tracePt t="327537" x="7620000" y="2659063"/>
          <p14:tracePt t="327600" x="7612063" y="2659063"/>
          <p14:tracePt t="327608" x="7604125" y="2659063"/>
          <p14:tracePt t="327617" x="7597775" y="2644775"/>
          <p14:tracePt t="327632" x="7573963" y="2644775"/>
          <p14:tracePt t="327632" x="7566025" y="2644775"/>
          <p14:tracePt t="327650" x="7551738" y="2644775"/>
          <p14:tracePt t="327666" x="7535863" y="2644775"/>
          <p14:tracePt t="327682" x="7527925" y="2644775"/>
          <p14:tracePt t="327698" x="7521575" y="2644775"/>
          <p14:tracePt t="327715" x="7505700" y="2644775"/>
          <p14:tracePt t="327732" x="7497763" y="2651125"/>
          <p14:tracePt t="327749" x="7483475" y="2659063"/>
          <p14:tracePt t="327767" x="7459663" y="2667000"/>
          <p14:tracePt t="327783" x="7445375" y="2674938"/>
          <p14:tracePt t="327799" x="7445375" y="2682875"/>
          <p14:tracePt t="327816" x="7445375" y="2689225"/>
          <p14:tracePt t="327834" x="7445375" y="2697163"/>
          <p14:tracePt t="327849" x="7445375" y="2705100"/>
          <p14:tracePt t="327873" x="7445375" y="2713038"/>
          <p14:tracePt t="327883" x="7451725" y="2713038"/>
          <p14:tracePt t="327914" x="7437438" y="2713038"/>
          <p14:tracePt t="328217" x="7383463" y="2713038"/>
          <p14:tracePt t="328225" x="7345363" y="2713038"/>
          <p14:tracePt t="328234" x="7231063" y="2713038"/>
          <p14:tracePt t="328250" x="7124700" y="2713038"/>
          <p14:tracePt t="328267" x="7032625" y="2713038"/>
          <p14:tracePt t="328283" x="6896100" y="2713038"/>
          <p14:tracePt t="328299" x="6713538" y="2713038"/>
          <p14:tracePt t="328316" x="6423025" y="2713038"/>
          <p14:tracePt t="328333" x="5943600" y="2713038"/>
          <p14:tracePt t="328349" x="5426075" y="2713038"/>
          <p14:tracePt t="328366" x="5051425" y="2713038"/>
          <p14:tracePt t="328382" x="4822825" y="2735263"/>
          <p14:tracePt t="328399" x="4708525" y="2743200"/>
          <p14:tracePt t="328416" x="4625975" y="2765425"/>
          <p14:tracePt t="328416" x="4556125" y="2789238"/>
          <p14:tracePt t="328435" x="4495800" y="2811463"/>
          <p14:tracePt t="328448" x="4229100" y="2865438"/>
          <p14:tracePt t="328467" x="3856038" y="2955925"/>
          <p14:tracePt t="328483" x="3352800" y="3048000"/>
          <p14:tracePt t="328499" x="2933700" y="3116263"/>
          <p14:tracePt t="328516" x="2598738" y="3170238"/>
          <p14:tracePt t="328532" x="2392363" y="3200400"/>
          <p14:tracePt t="328550" x="2247900" y="3222625"/>
          <p14:tracePt t="328569" x="2171700" y="3230563"/>
          <p14:tracePt t="328581" x="2141538" y="3246438"/>
          <p14:tracePt t="328598" x="2095500" y="3260725"/>
          <p14:tracePt t="328614" x="2079625" y="3276600"/>
          <p14:tracePt t="328631" x="2027238" y="3298825"/>
          <p14:tracePt t="328631" x="2011363" y="3306763"/>
          <p14:tracePt t="328650" x="1973263" y="3314700"/>
          <p14:tracePt t="328665" x="1935163" y="3330575"/>
          <p14:tracePt t="328683" x="1920875" y="3330575"/>
          <p14:tracePt t="328699" x="1912938" y="3330575"/>
          <p14:tracePt t="328715" x="1927225" y="3330575"/>
          <p14:tracePt t="328809" x="1943100" y="3330575"/>
          <p14:tracePt t="328817" x="1958975" y="3330575"/>
          <p14:tracePt t="328831" x="1989138" y="3330575"/>
          <p14:tracePt t="328831" x="2003425" y="3330575"/>
          <p14:tracePt t="328850" x="2041525" y="3330575"/>
          <p14:tracePt t="328866" x="2049463" y="3330575"/>
          <p14:tracePt t="328883" x="2057400" y="3330575"/>
          <p14:tracePt t="328898" x="2065338" y="3330575"/>
          <p14:tracePt t="328915" x="2087563" y="3330575"/>
          <p14:tracePt t="328932" x="2117725" y="3330575"/>
          <p14:tracePt t="328948" x="2193925" y="3330575"/>
          <p14:tracePt t="328965" x="2278063" y="3344863"/>
          <p14:tracePt t="328982" x="2301875" y="3352800"/>
          <p14:tracePt t="328997" x="2308225" y="3352800"/>
          <p14:tracePt t="329072" x="2324100" y="3360738"/>
          <p14:tracePt t="329185" x="2324100" y="3368675"/>
          <p14:tracePt t="329241" x="2324100" y="3375025"/>
          <p14:tracePt t="329249" x="2324100" y="3382963"/>
          <p14:tracePt t="329264" x="2324100" y="3390900"/>
          <p14:tracePt t="329321" x="2324100" y="3398838"/>
          <p14:tracePt t="329337" x="2324100" y="3413125"/>
          <p14:tracePt t="329353" x="2324100" y="3421063"/>
          <p14:tracePt t="329369" x="2324100" y="3429000"/>
          <p14:tracePt t="330272" x="2324100" y="3436938"/>
          <p14:tracePt t="330281" x="2324100" y="3451225"/>
          <p14:tracePt t="330298" x="2324100" y="3459163"/>
          <p14:tracePt t="330361" x="2316163" y="3459163"/>
          <p14:tracePt t="330385" x="2316163" y="3467100"/>
          <p14:tracePt t="330609" x="2308225" y="3475038"/>
          <p14:tracePt t="330617" x="2316163" y="3475038"/>
          <p14:tracePt t="330641" x="2316163" y="3482975"/>
          <p14:tracePt t="330649" x="2316163" y="3489325"/>
          <p14:tracePt t="330697" x="2316163" y="3497263"/>
          <p14:tracePt t="330745" x="2316163" y="3505200"/>
          <p14:tracePt t="330777" x="2301875" y="3513138"/>
          <p14:tracePt t="330785" x="2293938" y="3521075"/>
          <p14:tracePt t="330796" x="2278063" y="3535363"/>
          <p14:tracePt t="330814" x="2263775" y="3543300"/>
          <p14:tracePt t="330830" x="2255838" y="3551238"/>
          <p14:tracePt t="330848" x="2239963" y="3551238"/>
          <p14:tracePt t="330862" x="2232025" y="3559175"/>
          <p14:tracePt t="330879" x="2209800" y="3573463"/>
          <p14:tracePt t="330895" x="2171700" y="3573463"/>
          <p14:tracePt t="330895" x="2149475" y="3581400"/>
          <p14:tracePt t="330914" x="2103438" y="3603625"/>
          <p14:tracePt t="330931" x="2065338" y="3611563"/>
          <p14:tracePt t="330948" x="2035175" y="3619500"/>
          <p14:tracePt t="330963" x="2003425" y="3619500"/>
          <p14:tracePt t="330980" x="1927225" y="3619500"/>
          <p14:tracePt t="330997" x="1866900" y="3619500"/>
          <p14:tracePt t="331013" x="1828800" y="3619500"/>
          <p14:tracePt t="331030" x="1798638" y="3619500"/>
          <p14:tracePt t="331047" x="1752600" y="3619500"/>
          <p14:tracePt t="331063" x="1714500" y="3619500"/>
          <p14:tracePt t="331063" x="1684338" y="3619500"/>
          <p14:tracePt t="331083" x="1638300" y="3619500"/>
          <p14:tracePt t="331099" x="1630363" y="3619500"/>
          <p14:tracePt t="331113" x="1616075" y="3619500"/>
          <p14:tracePt t="331129" x="1608138" y="3619500"/>
          <p14:tracePt t="331146" x="1584325" y="3627438"/>
          <p14:tracePt t="331163" x="1554163" y="3627438"/>
          <p14:tracePt t="331179" x="1501775" y="3627438"/>
          <p14:tracePt t="331195" x="1470025" y="3627438"/>
          <p14:tracePt t="331212" x="1439863" y="3641725"/>
          <p14:tracePt t="331228" x="1387475" y="3641725"/>
          <p14:tracePt t="331245" x="1363663" y="3641725"/>
          <p14:tracePt t="331262" x="1341438" y="3641725"/>
          <p14:tracePt t="331279" x="1317625" y="3649663"/>
          <p14:tracePt t="331279" x="1303338" y="3649663"/>
          <p14:tracePt t="331298" x="1295400" y="3649663"/>
          <p14:tracePt t="331312" x="1219200" y="3657600"/>
          <p14:tracePt t="331331" x="1158875" y="3679825"/>
          <p14:tracePt t="331347" x="1104900" y="3687763"/>
          <p14:tracePt t="331364" x="1050925" y="3695700"/>
          <p14:tracePt t="331379" x="990600" y="3695700"/>
          <p14:tracePt t="331396" x="944563" y="3703638"/>
          <p14:tracePt t="331412" x="922338" y="3711575"/>
          <p14:tracePt t="331429" x="914400" y="3711575"/>
          <p14:tracePt t="331481" x="898525" y="3711575"/>
          <p14:tracePt t="331497" x="884238" y="3711575"/>
          <p14:tracePt t="331505" x="868363" y="3717925"/>
          <p14:tracePt t="331514" x="846138" y="3717925"/>
          <p14:tracePt t="331530" x="830263" y="3725863"/>
          <p14:tracePt t="331546" x="822325" y="3725863"/>
          <p14:tracePt t="331563" x="815975" y="3725863"/>
          <p14:tracePt t="331579" x="777875" y="3725863"/>
          <p14:tracePt t="331596" x="731838" y="3725863"/>
          <p14:tracePt t="331612" x="685800" y="3725863"/>
          <p14:tracePt t="331629" x="669925" y="3725863"/>
          <p14:tracePt t="331646" x="647700" y="3733800"/>
          <p14:tracePt t="331662" x="639763" y="3733800"/>
          <p14:tracePt t="331678" x="617538" y="3733800"/>
          <p14:tracePt t="331696" x="593725" y="3741738"/>
          <p14:tracePt t="331713" x="571500" y="3741738"/>
          <p14:tracePt t="331713" x="563563" y="3741738"/>
          <p14:tracePt t="331731" x="549275" y="3749675"/>
          <p14:tracePt t="331746" x="533400" y="3749675"/>
          <p14:tracePt t="331762" x="525463" y="3749675"/>
          <p14:tracePt t="331778" x="511175" y="3749675"/>
          <p14:tracePt t="331801" x="503238" y="3749675"/>
          <p14:tracePt t="331826" x="495300" y="3749675"/>
          <p14:tracePt t="331833" x="487363" y="3749675"/>
          <p14:tracePt t="331845" x="495300" y="3749675"/>
          <p14:tracePt t="332025" x="503238" y="3749675"/>
          <p14:tracePt t="332033" x="511175" y="3749675"/>
          <p14:tracePt t="332044" x="541338" y="3749675"/>
          <p14:tracePt t="332062" x="609600" y="3749675"/>
          <p14:tracePt t="332080" x="701675" y="3749675"/>
          <p14:tracePt t="332095" x="822325" y="3749675"/>
          <p14:tracePt t="332112" x="906463" y="3749675"/>
          <p14:tracePt t="332112" x="952500" y="3733800"/>
          <p14:tracePt t="332130" x="982663" y="3733800"/>
          <p14:tracePt t="332146" x="998538" y="3733800"/>
          <p14:tracePt t="332162" x="1012825" y="3733800"/>
          <p14:tracePt t="332179" x="1044575" y="3733800"/>
          <p14:tracePt t="332196" x="1104900" y="3733800"/>
          <p14:tracePt t="332212" x="1181100" y="3733800"/>
          <p14:tracePt t="332228" x="1295400" y="3733800"/>
          <p14:tracePt t="332245" x="1401763" y="3733800"/>
          <p14:tracePt t="332262" x="1477963" y="3733800"/>
          <p14:tracePt t="332278" x="1501775" y="3733800"/>
          <p14:tracePt t="332294" x="1508125" y="3733800"/>
          <p14:tracePt t="332314" x="1516063" y="3733800"/>
          <p14:tracePt t="332330" x="1584325" y="3733800"/>
          <p14:tracePt t="332346" x="1676400" y="3733800"/>
          <p14:tracePt t="332363" x="1760538" y="3725863"/>
          <p14:tracePt t="332379" x="1806575" y="3725863"/>
          <p14:tracePt t="332396" x="1812925" y="3725863"/>
          <p14:tracePt t="332411" x="1820863" y="3725863"/>
          <p14:tracePt t="332441" x="1828800" y="3725863"/>
          <p14:tracePt t="332449" x="1851025" y="3725863"/>
          <p14:tracePt t="332461" x="1874838" y="3725863"/>
          <p14:tracePt t="332478" x="1897063" y="3725863"/>
          <p14:tracePt t="332495" x="1920875" y="3725863"/>
          <p14:tracePt t="332511" x="1943100" y="3725863"/>
          <p14:tracePt t="332511" x="1951038" y="3725863"/>
          <p14:tracePt t="332531" x="1973263" y="3725863"/>
          <p14:tracePt t="332544" x="2027238" y="3725863"/>
          <p14:tracePt t="332564" x="2087563" y="3725863"/>
          <p14:tracePt t="332579" x="2141538" y="3725863"/>
          <p14:tracePt t="332595" x="2179638" y="3725863"/>
          <p14:tracePt t="332611" x="2201863" y="3725863"/>
          <p14:tracePt t="332627" x="2217738" y="3725863"/>
          <p14:tracePt t="332643" x="2232025" y="3725863"/>
          <p14:tracePt t="332661" x="2255838" y="3725863"/>
          <p14:tracePt t="332678" x="2293938" y="3725863"/>
          <p14:tracePt t="332695" x="2324100" y="3725863"/>
          <p14:tracePt t="332711" x="2354263" y="3725863"/>
          <p14:tracePt t="332728" x="2378075" y="3725863"/>
          <p14:tracePt t="332728" x="2384425" y="3725863"/>
          <p14:tracePt t="332747" x="2422525" y="3725863"/>
          <p14:tracePt t="332762" x="2454275" y="3725863"/>
          <p14:tracePt t="332779" x="2484438" y="3725863"/>
          <p14:tracePt t="332795" x="2498725" y="3725863"/>
          <p14:tracePt t="332811" x="2522538" y="3725863"/>
          <p14:tracePt t="332828" x="2560638" y="3725863"/>
          <p14:tracePt t="332845" x="2590800" y="3725863"/>
          <p14:tracePt t="332861" x="2659063" y="3725863"/>
          <p14:tracePt t="332878" x="2727325" y="3725863"/>
          <p14:tracePt t="332895" x="2751138" y="3725863"/>
          <p14:tracePt t="332911" x="2765425" y="3725863"/>
          <p14:tracePt t="332961" x="2773363" y="3725863"/>
          <p14:tracePt t="332969" x="2781300" y="3725863"/>
          <p14:tracePt t="332978" x="2819400" y="3725863"/>
          <p14:tracePt t="332995" x="2865438" y="3725863"/>
          <p14:tracePt t="333011" x="2879725" y="3725863"/>
          <p14:tracePt t="333028" x="2873375" y="3725863"/>
          <p14:tracePt t="333257" x="2895600" y="3725863"/>
          <p14:tracePt t="333401" x="2911475" y="3725863"/>
          <p14:tracePt t="333410" x="2933700" y="3725863"/>
          <p14:tracePt t="333417" x="2941638" y="3725863"/>
          <p14:tracePt t="333428" x="2979738" y="3711575"/>
          <p14:tracePt t="333444" x="2971800" y="3711575"/>
          <p14:tracePt t="333689" x="2963863" y="3711575"/>
          <p14:tracePt t="333721" x="2955925" y="3711575"/>
          <p14:tracePt t="333737" x="2933700" y="3711575"/>
          <p14:tracePt t="333745" x="2917825" y="3717925"/>
          <p14:tracePt t="333759" x="2879725" y="3725863"/>
          <p14:tracePt t="333759" x="2841625" y="3725863"/>
          <p14:tracePt t="333778" x="2781300" y="3741738"/>
          <p14:tracePt t="333794" x="2727325" y="3756025"/>
          <p14:tracePt t="333811" x="2682875" y="3756025"/>
          <p14:tracePt t="333827" x="2636838" y="3756025"/>
          <p14:tracePt t="333844" x="2560638" y="3756025"/>
          <p14:tracePt t="333860" x="2484438" y="3756025"/>
          <p14:tracePt t="333876" x="2430463" y="3756025"/>
          <p14:tracePt t="333893" x="2392363" y="3756025"/>
          <p14:tracePt t="333910" x="2362200" y="3756025"/>
          <p14:tracePt t="333927" x="2316163" y="3756025"/>
          <p14:tracePt t="333943" x="2263775" y="3756025"/>
          <p14:tracePt t="333943" x="2239963" y="3756025"/>
          <p14:tracePt t="333962" x="2171700" y="3756025"/>
          <p14:tracePt t="333978" x="2133600" y="3763963"/>
          <p14:tracePt t="333994" x="2087563" y="3771900"/>
          <p14:tracePt t="334010" x="2079625" y="3771900"/>
          <p14:tracePt t="334027" x="2049463" y="3771900"/>
          <p14:tracePt t="334043" x="2003425" y="3771900"/>
          <p14:tracePt t="334060" x="1951038" y="3771900"/>
          <p14:tracePt t="334079" x="1920875" y="3771900"/>
          <p14:tracePt t="334093" x="1882775" y="3771900"/>
          <p14:tracePt t="334110" x="1851025" y="3771900"/>
          <p14:tracePt t="334127" x="1820863" y="3771900"/>
          <p14:tracePt t="334143" x="1782763" y="3771900"/>
          <p14:tracePt t="334160" x="1698625" y="3771900"/>
          <p14:tracePt t="334178" x="1684338" y="3771900"/>
          <p14:tracePt t="334178" x="1660525" y="3779838"/>
          <p14:tracePt t="334194" x="1584325" y="3779838"/>
          <p14:tracePt t="334210" x="1501775" y="3779838"/>
          <p14:tracePt t="334228" x="1417638" y="3779838"/>
          <p14:tracePt t="334243" x="1355725" y="3779838"/>
          <p14:tracePt t="334260" x="1303338" y="3779838"/>
          <p14:tracePt t="334277" x="1249363" y="3779838"/>
          <p14:tracePt t="334293" x="1165225" y="3779838"/>
          <p14:tracePt t="334309" x="1089025" y="3779838"/>
          <p14:tracePt t="334327" x="1028700" y="3779838"/>
          <p14:tracePt t="334343" x="1006475" y="3779838"/>
          <p14:tracePt t="334359" x="990600" y="3779838"/>
          <p14:tracePt t="334377" x="960438" y="3779838"/>
          <p14:tracePt t="334377" x="944563" y="3794125"/>
          <p14:tracePt t="334394" x="892175" y="3802063"/>
          <p14:tracePt t="334411" x="800100" y="3802063"/>
          <p14:tracePt t="334428" x="715963" y="3802063"/>
          <p14:tracePt t="334444" x="669925" y="3802063"/>
          <p14:tracePt t="334459" x="647700" y="3810000"/>
          <p14:tracePt t="334476" x="631825" y="3810000"/>
          <p14:tracePt t="334493" x="587375" y="3817938"/>
          <p14:tracePt t="334509" x="533400" y="3817938"/>
          <p14:tracePt t="334527" x="473075" y="3817938"/>
          <p14:tracePt t="334543" x="441325" y="3825875"/>
          <p14:tracePt t="334543" x="427038" y="3825875"/>
          <p14:tracePt t="334565" x="403225" y="3825875"/>
          <p14:tracePt t="334580" x="388938" y="3825875"/>
          <p14:tracePt t="334593" x="342900" y="3825875"/>
          <p14:tracePt t="334610" x="312738" y="3825875"/>
          <p14:tracePt t="334627" x="304800" y="3817938"/>
          <p14:tracePt t="334642" x="296863" y="3817938"/>
          <p14:tracePt t="334745" x="288925" y="3817938"/>
          <p14:tracePt t="334761" x="282575" y="3817938"/>
          <p14:tracePt t="334777" x="288925" y="3817938"/>
          <p14:tracePt t="335049" x="296863" y="3817938"/>
          <p14:tracePt t="335097" x="304800" y="3817938"/>
          <p14:tracePt t="335113" x="312738" y="3817938"/>
          <p14:tracePt t="335129" x="327025" y="3817938"/>
          <p14:tracePt t="335161" x="334963" y="3802063"/>
          <p14:tracePt t="335169" x="342900" y="3802063"/>
          <p14:tracePt t="335185" x="350838" y="3802063"/>
          <p14:tracePt t="335194" x="358775" y="3802063"/>
          <p14:tracePt t="335209" x="388938" y="3802063"/>
          <p14:tracePt t="335227" x="419100" y="3787775"/>
          <p14:tracePt t="335243" x="441325" y="3787775"/>
          <p14:tracePt t="335259" x="457200" y="3787775"/>
          <p14:tracePt t="335276" x="473075" y="3787775"/>
          <p14:tracePt t="335292" x="479425" y="3787775"/>
          <p14:tracePt t="335308" x="487363" y="3787775"/>
          <p14:tracePt t="335325" x="541338" y="3787775"/>
          <p14:tracePt t="335342" x="593725" y="3787775"/>
          <p14:tracePt t="335358" x="647700" y="3787775"/>
          <p14:tracePt t="335375" x="669925" y="3787775"/>
          <p14:tracePt t="335392" x="693738" y="3787775"/>
          <p14:tracePt t="335392" x="701675" y="3787775"/>
          <p14:tracePt t="335411" x="754063" y="3787775"/>
          <p14:tracePt t="335426" x="838200" y="3787775"/>
          <p14:tracePt t="335443" x="930275" y="3787775"/>
          <p14:tracePt t="335459" x="1028700" y="3787775"/>
          <p14:tracePt t="335476" x="1112838" y="3787775"/>
          <p14:tracePt t="335492" x="1203325" y="3787775"/>
          <p14:tracePt t="335508" x="1265238" y="3787775"/>
          <p14:tracePt t="335526" x="1311275" y="3787775"/>
          <p14:tracePt t="335541" x="1349375" y="3787775"/>
          <p14:tracePt t="335558" x="1379538" y="3787775"/>
          <p14:tracePt t="335574" x="1401763" y="3787775"/>
          <p14:tracePt t="335591" x="1470025" y="3787775"/>
          <p14:tracePt t="335607" x="1562100" y="3763963"/>
          <p14:tracePt t="335624" x="1676400" y="3763963"/>
          <p14:tracePt t="335624" x="1736725" y="3763963"/>
          <p14:tracePt t="335642" x="1820863" y="3763963"/>
          <p14:tracePt t="335658" x="1858963" y="3763963"/>
          <p14:tracePt t="335674" x="1882775" y="3763963"/>
          <p14:tracePt t="335691" x="1935163" y="3763963"/>
          <p14:tracePt t="335707" x="1989138" y="3763963"/>
          <p14:tracePt t="335724" x="2041525" y="3763963"/>
          <p14:tracePt t="335740" x="2079625" y="3763963"/>
          <p14:tracePt t="335758" x="2125663" y="3763963"/>
          <p14:tracePt t="335775" x="2201863" y="3763963"/>
          <p14:tracePt t="335791" x="2301875" y="3763963"/>
          <p14:tracePt t="335809" x="2408238" y="3763963"/>
          <p14:tracePt t="335809" x="2454275" y="3763963"/>
          <p14:tracePt t="335826" x="2522538" y="3763963"/>
          <p14:tracePt t="335842" x="2560638" y="3763963"/>
          <p14:tracePt t="335859" x="2574925" y="3763963"/>
          <p14:tracePt t="335890" x="2582863" y="3763963"/>
          <p14:tracePt t="335897" x="2628900" y="3763963"/>
          <p14:tracePt t="335907" x="2720975" y="3763963"/>
          <p14:tracePt t="335925" x="2849563" y="3763963"/>
          <p14:tracePt t="335941" x="2911475" y="3763963"/>
          <p14:tracePt t="335958" x="2925763" y="3763963"/>
          <p14:tracePt t="335975" x="2925763" y="3756025"/>
          <p14:tracePt t="335991" x="2925763" y="3749675"/>
          <p14:tracePt t="336113" x="2911475" y="3749675"/>
          <p14:tracePt t="336265" x="2903538" y="3749675"/>
          <p14:tracePt t="336281" x="2895600" y="3749675"/>
          <p14:tracePt t="336290" x="2873375" y="3763963"/>
          <p14:tracePt t="336297" x="2865438" y="3763963"/>
          <p14:tracePt t="336307" x="2811463" y="3763963"/>
          <p14:tracePt t="336324" x="2759075" y="3763963"/>
          <p14:tracePt t="336341" x="2705100" y="3763963"/>
          <p14:tracePt t="336357" x="2651125" y="3763963"/>
          <p14:tracePt t="336374" x="2598738" y="3763963"/>
          <p14:tracePt t="336391" x="2536825" y="3763963"/>
          <p14:tracePt t="336407" x="2468563" y="3763963"/>
          <p14:tracePt t="336424" x="2384425" y="3763963"/>
          <p14:tracePt t="336424" x="2346325" y="3763963"/>
          <p14:tracePt t="336442" x="2270125" y="3763963"/>
          <p14:tracePt t="336458" x="2179638" y="3763963"/>
          <p14:tracePt t="336475" x="2095500" y="3763963"/>
          <p14:tracePt t="336491" x="2027238" y="3763963"/>
          <p14:tracePt t="336507" x="1920875" y="3763963"/>
          <p14:tracePt t="336525" x="1820863" y="3763963"/>
          <p14:tracePt t="336541" x="1736725" y="3763963"/>
          <p14:tracePt t="336559" x="1654175" y="3763963"/>
          <p14:tracePt t="336573" x="1592263" y="3763963"/>
          <p14:tracePt t="336591" x="1508125" y="3763963"/>
          <p14:tracePt t="336606" x="1431925" y="3763963"/>
          <p14:tracePt t="336606" x="1393825" y="3763963"/>
          <p14:tracePt t="336626" x="1371600" y="3763963"/>
          <p14:tracePt t="336640" x="1279525" y="3763963"/>
          <p14:tracePt t="336658" x="1227138" y="3763963"/>
          <p14:tracePt t="336675" x="1181100" y="3763963"/>
          <p14:tracePt t="336691" x="1127125" y="3763963"/>
          <p14:tracePt t="336707" x="1082675" y="3763963"/>
          <p14:tracePt t="336724" x="1028700" y="3763963"/>
          <p14:tracePt t="336740" x="960438" y="3763963"/>
          <p14:tracePt t="336757" x="868363" y="3763963"/>
          <p14:tracePt t="336774" x="762000" y="3763963"/>
          <p14:tracePt t="336790" x="708025" y="3763963"/>
          <p14:tracePt t="336807" x="669925" y="3763963"/>
          <p14:tracePt t="336824" x="663575" y="3771900"/>
          <p14:tracePt t="336840" x="639763" y="3779838"/>
          <p14:tracePt t="336858" x="617538" y="3779838"/>
          <p14:tracePt t="336874" x="571500" y="3794125"/>
          <p14:tracePt t="336891" x="517525" y="3802063"/>
          <p14:tracePt t="336907" x="465138" y="3810000"/>
          <p14:tracePt t="336924" x="449263" y="3810000"/>
          <p14:tracePt t="336940" x="434975" y="3810000"/>
          <p14:tracePt t="337193" x="427038" y="3810000"/>
          <p14:tracePt t="337257" x="419100" y="3810000"/>
          <p14:tracePt t="337274" x="411163" y="3810000"/>
          <p14:tracePt t="337329" x="396875" y="3810000"/>
          <p14:tracePt t="337353" x="411163" y="3810000"/>
          <p14:tracePt t="337577" x="419100" y="3810000"/>
          <p14:tracePt t="337593" x="434975" y="3810000"/>
          <p14:tracePt t="337601" x="449263" y="3810000"/>
          <p14:tracePt t="337617" x="465138" y="3810000"/>
          <p14:tracePt t="337625" x="495300" y="3810000"/>
          <p14:tracePt t="337639" x="579438" y="3802063"/>
          <p14:tracePt t="337639" x="631825" y="3802063"/>
          <p14:tracePt t="337658" x="677863" y="3802063"/>
          <p14:tracePt t="337673" x="800100" y="3802063"/>
          <p14:tracePt t="337691" x="854075" y="3802063"/>
          <p14:tracePt t="337706" x="906463" y="3802063"/>
          <p14:tracePt t="337723" x="960438" y="3802063"/>
          <p14:tracePt t="337739" x="1058863" y="3802063"/>
          <p14:tracePt t="337756" x="1173163" y="3802063"/>
          <p14:tracePt t="337773" x="1295400" y="3802063"/>
          <p14:tracePt t="337789" x="1379538" y="3802063"/>
          <p14:tracePt t="337806" x="1409700" y="3802063"/>
          <p14:tracePt t="337823" x="1431925" y="3802063"/>
          <p14:tracePt t="337839" x="1455738" y="3802063"/>
          <p14:tracePt t="337839" x="1493838" y="3802063"/>
          <p14:tracePt t="337858" x="1524000" y="3802063"/>
          <p14:tracePt t="337872" x="1692275" y="3825875"/>
          <p14:tracePt t="337891" x="1806575" y="3848100"/>
          <p14:tracePt t="337907" x="1858963" y="3848100"/>
          <p14:tracePt t="337923" x="1897063" y="3848100"/>
          <p14:tracePt t="337939" x="1951038" y="3848100"/>
          <p14:tracePt t="337956" x="2019300" y="3848100"/>
          <p14:tracePt t="337972" x="2103438" y="3848100"/>
          <p14:tracePt t="337989" x="2187575" y="3863975"/>
          <p14:tracePt t="338006" x="2239963" y="3863975"/>
          <p14:tracePt t="338023" x="2263775" y="3863975"/>
          <p14:tracePt t="338040" x="2270125" y="3863975"/>
          <p14:tracePt t="338056" x="2286000" y="3863975"/>
          <p14:tracePt t="338072" x="2370138" y="3863975"/>
          <p14:tracePt t="338091" x="2468563" y="3863975"/>
          <p14:tracePt t="338107" x="2530475" y="3863975"/>
          <p14:tracePt t="338123" x="2574925" y="3863975"/>
          <p14:tracePt t="338139" x="2590800" y="3863975"/>
          <p14:tracePt t="338156" x="2598738" y="3863975"/>
          <p14:tracePt t="338172" x="2620963" y="3863975"/>
          <p14:tracePt t="338189" x="2667000" y="3863975"/>
          <p14:tracePt t="338206" x="2765425" y="3863975"/>
          <p14:tracePt t="338222" x="2819400" y="3848100"/>
          <p14:tracePt t="338239" x="2841625" y="3848100"/>
          <p14:tracePt t="338239" x="2849563" y="3848100"/>
          <p14:tracePt t="338258" x="2865438" y="3848100"/>
          <p14:tracePt t="338274" x="2879725" y="3848100"/>
          <p14:tracePt t="338290" x="2895600" y="3840163"/>
          <p14:tracePt t="338307" x="2911475" y="3832225"/>
          <p14:tracePt t="338329" x="2911475" y="3825875"/>
          <p14:tracePt t="338377" x="2911475" y="3810000"/>
          <p14:tracePt t="338386" x="2917825" y="3802063"/>
          <p14:tracePt t="338393" x="2925763" y="3802063"/>
          <p14:tracePt t="338405" x="2949575" y="3802063"/>
          <p14:tracePt t="338422" x="2941638" y="3802063"/>
          <p14:tracePt t="338617" x="2925763" y="3802063"/>
          <p14:tracePt t="338625" x="2911475" y="3802063"/>
          <p14:tracePt t="338638" x="2857500" y="3802063"/>
          <p14:tracePt t="338656" x="2789238" y="3802063"/>
          <p14:tracePt t="338656" x="2751138" y="3802063"/>
          <p14:tracePt t="338674" x="2720975" y="3802063"/>
          <p14:tracePt t="338687" x="2636838" y="3802063"/>
          <p14:tracePt t="338687" x="2613025" y="3802063"/>
          <p14:tracePt t="338706" x="2582863" y="3802063"/>
          <p14:tracePt t="338721" x="2506663" y="3802063"/>
          <p14:tracePt t="338739" x="2438400" y="3802063"/>
          <p14:tracePt t="338755" x="2354263" y="3810000"/>
          <p14:tracePt t="338771" x="2270125" y="3810000"/>
          <p14:tracePt t="338787" x="2209800" y="3810000"/>
          <p14:tracePt t="338804" x="2133600" y="3825875"/>
          <p14:tracePt t="338821" x="2079625" y="3825875"/>
          <p14:tracePt t="338837" x="2041525" y="3825875"/>
          <p14:tracePt t="338854" x="1973263" y="3840163"/>
          <p14:tracePt t="338870" x="1905000" y="3840163"/>
          <p14:tracePt t="338887" x="1820863" y="3840163"/>
          <p14:tracePt t="338904" x="1706563" y="3840163"/>
          <p14:tracePt t="338904" x="1646238" y="3840163"/>
          <p14:tracePt t="338922" x="1562100" y="3840163"/>
          <p14:tracePt t="338939" x="1501775" y="3848100"/>
          <p14:tracePt t="338956" x="1455738" y="3856038"/>
          <p14:tracePt t="338971" x="1409700" y="3863975"/>
          <p14:tracePt t="338988" x="1363663" y="3863975"/>
          <p14:tracePt t="339005" x="1333500" y="3863975"/>
          <p14:tracePt t="339021" x="1311275" y="3863975"/>
          <p14:tracePt t="339038" x="1279525" y="3863975"/>
          <p14:tracePt t="339055" x="1249363" y="3863975"/>
          <p14:tracePt t="339071" x="1196975" y="3863975"/>
          <p14:tracePt t="339071" x="1181100" y="3863975"/>
          <p14:tracePt t="339091" x="1143000" y="3863975"/>
          <p14:tracePt t="339091" x="1112838" y="3863975"/>
          <p14:tracePt t="339106" x="1028700" y="3863975"/>
          <p14:tracePt t="339123" x="952500" y="3863975"/>
          <p14:tracePt t="339139" x="868363" y="3863975"/>
          <p14:tracePt t="339155" x="808038" y="3863975"/>
          <p14:tracePt t="339171" x="769938" y="3863975"/>
          <p14:tracePt t="339188" x="754063" y="3863975"/>
          <p14:tracePt t="339205" x="739775" y="3863975"/>
          <p14:tracePt t="339221" x="731838" y="3870325"/>
          <p14:tracePt t="339241" x="715963" y="3870325"/>
          <p14:tracePt t="339254" x="701675" y="3870325"/>
          <p14:tracePt t="339270" x="685800" y="3870325"/>
          <p14:tracePt t="339287" x="631825" y="3878263"/>
          <p14:tracePt t="339287" x="625475" y="3886200"/>
          <p14:tracePt t="339306" x="601663" y="3894138"/>
          <p14:tracePt t="339323" x="593725" y="3894138"/>
          <p14:tracePt t="339338" x="587375" y="3894138"/>
          <p14:tracePt t="339361" x="579438" y="3894138"/>
          <p14:tracePt t="339371" x="563563" y="3894138"/>
          <p14:tracePt t="339388" x="555625" y="3894138"/>
          <p14:tracePt t="339569" x="555625" y="3886200"/>
          <p14:tracePt t="339601" x="555625" y="3878263"/>
          <p14:tracePt t="339625" x="563563" y="3878263"/>
          <p14:tracePt t="339641" x="587375" y="3878263"/>
          <p14:tracePt t="339649" x="609600" y="3856038"/>
          <p14:tracePt t="339657" x="639763" y="3856038"/>
          <p14:tracePt t="339670" x="723900" y="3856038"/>
          <p14:tracePt t="339687" x="898525" y="3856038"/>
          <p14:tracePt t="339707" x="960438" y="3856038"/>
          <p14:tracePt t="339721" x="1089025" y="3856038"/>
          <p14:tracePt t="339721" x="1150938" y="3856038"/>
          <p14:tracePt t="339738" x="1196975" y="3856038"/>
          <p14:tracePt t="339738" x="1241425" y="3848100"/>
          <p14:tracePt t="339754" x="1265238" y="3840163"/>
          <p14:tracePt t="339770" x="1273175" y="3840163"/>
          <p14:tracePt t="339786" x="1303338" y="3840163"/>
          <p14:tracePt t="339803" x="1333500" y="3825875"/>
          <p14:tracePt t="339820" x="1387475" y="3825875"/>
          <p14:tracePt t="339837" x="1470025" y="3825875"/>
          <p14:tracePt t="339854" x="1592263" y="3825875"/>
          <p14:tracePt t="339870" x="1706563" y="3825875"/>
          <p14:tracePt t="339886" x="1774825" y="3825875"/>
          <p14:tracePt t="339903" x="1782763" y="3825875"/>
          <p14:tracePt t="339919" x="1798638" y="3825875"/>
          <p14:tracePt t="339919" x="1812925" y="3825875"/>
          <p14:tracePt t="339938" x="1828800" y="3825875"/>
          <p14:tracePt t="339938" x="1858963" y="3825875"/>
          <p14:tracePt t="339954" x="1897063" y="3825875"/>
          <p14:tracePt t="339970" x="1965325" y="3810000"/>
          <p14:tracePt t="339987" x="2041525" y="3802063"/>
          <p14:tracePt t="340003" x="2079625" y="3794125"/>
          <p14:tracePt t="340019" x="2095500" y="3794125"/>
          <p14:tracePt t="340049" x="2103438" y="3794125"/>
          <p14:tracePt t="340057" x="2111375" y="3794125"/>
          <p14:tracePt t="340069" x="2149475" y="3794125"/>
          <p14:tracePt t="340087" x="2232025" y="3771900"/>
          <p14:tracePt t="340103" x="2332038" y="3771900"/>
          <p14:tracePt t="340119" x="2446338" y="3771900"/>
          <p14:tracePt t="340119" x="2498725" y="3771900"/>
          <p14:tracePt t="340137" x="2560638" y="3771900"/>
          <p14:tracePt t="340153" x="2720975" y="3763963"/>
          <p14:tracePt t="340170" x="2781300" y="3756025"/>
          <p14:tracePt t="340187" x="2789238" y="3756025"/>
          <p14:tracePt t="340241" x="2811463" y="3756025"/>
          <p14:tracePt t="340249" x="2849563" y="3756025"/>
          <p14:tracePt t="340257" x="2879725" y="3756025"/>
          <p14:tracePt t="340269" x="2933700" y="3756025"/>
          <p14:tracePt t="342935" x="2933700" y="3741738"/>
          <p14:tracePt t="343009" x="2933700" y="3733800"/>
          <p14:tracePt t="343041" x="2933700" y="3725863"/>
          <p14:tracePt t="343057" x="2933700" y="3717925"/>
          <p14:tracePt t="343066" x="2933700" y="3711575"/>
          <p14:tracePt t="343073" x="2933700" y="3703638"/>
          <p14:tracePt t="343089" x="2933700" y="3695700"/>
          <p14:tracePt t="343100" x="2933700" y="3687763"/>
          <p14:tracePt t="343121" x="2933700" y="3679825"/>
          <p14:tracePt t="343161" x="2933700" y="3673475"/>
          <p14:tracePt t="343177" x="2933700" y="3665538"/>
          <p14:tracePt t="343201" x="2933700" y="3657600"/>
          <p14:tracePt t="343218" x="2933700" y="3649663"/>
          <p14:tracePt t="343241" x="2933700" y="3641725"/>
          <p14:tracePt t="343257" x="2933700" y="3635375"/>
          <p14:tracePt t="343266" x="2933700" y="3619500"/>
          <p14:tracePt t="343289" x="2933700" y="3611563"/>
          <p14:tracePt t="343313" x="2933700" y="3603625"/>
          <p14:tracePt t="343329" x="2933700" y="3597275"/>
          <p14:tracePt t="343361" x="2933700" y="3589338"/>
          <p14:tracePt t="343385" x="2933700" y="3581400"/>
          <p14:tracePt t="343393" x="2941638" y="3573463"/>
          <p14:tracePt t="343409" x="2941638" y="3565525"/>
          <p14:tracePt t="343425" x="2941638" y="3559175"/>
          <p14:tracePt t="343441" x="2941638" y="3551238"/>
          <p14:tracePt t="343457" x="2941638" y="3543300"/>
          <p14:tracePt t="343467" x="2941638" y="3535363"/>
          <p14:tracePt t="343483" x="2941638" y="3527425"/>
          <p14:tracePt t="343521" x="2941638" y="3521075"/>
          <p14:tracePt t="343537" x="2941638" y="3513138"/>
          <p14:tracePt t="343609" x="2941638" y="3497263"/>
          <p14:tracePt t="343657" x="2941638" y="3489325"/>
          <p14:tracePt t="343969" x="2941638" y="3482975"/>
          <p14:tracePt t="343977" x="2955925" y="3475038"/>
          <p14:tracePt t="343993" x="2955925" y="3467100"/>
          <p14:tracePt t="344025" x="2971800" y="3459163"/>
          <p14:tracePt t="344034" x="2971800" y="3451225"/>
          <p14:tracePt t="344041" x="2971800" y="3436938"/>
          <p14:tracePt t="344050" x="2987675" y="3421063"/>
          <p14:tracePt t="344067" x="2987675" y="3398838"/>
          <p14:tracePt t="344084" x="2987675" y="3382963"/>
          <p14:tracePt t="344099" x="2987675" y="3352800"/>
          <p14:tracePt t="344116" x="2987675" y="3336925"/>
          <p14:tracePt t="344137" x="2987675" y="3330575"/>
          <p14:tracePt t="344233" x="2979738" y="3322638"/>
          <p14:tracePt t="344257" x="2979738" y="3314700"/>
          <p14:tracePt t="344266" x="2971800" y="3314700"/>
          <p14:tracePt t="344297" x="2963863" y="3314700"/>
          <p14:tracePt t="344305" x="2963863" y="3306763"/>
          <p14:tracePt t="344321" x="2955925" y="3306763"/>
          <p14:tracePt t="344332" x="2941638" y="3306763"/>
          <p14:tracePt t="344349" x="2925763" y="3306763"/>
          <p14:tracePt t="344369" x="2903538" y="3306763"/>
          <p14:tracePt t="344385" x="2887663" y="3314700"/>
          <p14:tracePt t="344399" x="2873375" y="3322638"/>
          <p14:tracePt t="344415" x="2879725" y="3322638"/>
          <p14:tracePt t="344729" x="2895600" y="3314700"/>
          <p14:tracePt t="344737" x="2903538" y="3306763"/>
          <p14:tracePt t="344748" x="2925763" y="3284538"/>
          <p14:tracePt t="344766" x="2949575" y="3254375"/>
          <p14:tracePt t="344782" x="2979738" y="3222625"/>
          <p14:tracePt t="344799" x="3009900" y="3192463"/>
          <p14:tracePt t="344816" x="3040063" y="3154363"/>
          <p14:tracePt t="344816" x="3070225" y="3124200"/>
          <p14:tracePt t="344834" x="3101975" y="3094038"/>
          <p14:tracePt t="344849" x="3178175" y="3025775"/>
          <p14:tracePt t="344866" x="3200400" y="2994025"/>
          <p14:tracePt t="344883" x="3200400" y="2971800"/>
          <p14:tracePt t="344899" x="3208338" y="2949575"/>
          <p14:tracePt t="344917" x="3216275" y="2933700"/>
          <p14:tracePt t="344932" x="3238500" y="2903538"/>
          <p14:tracePt t="344948" x="3284538" y="2873375"/>
          <p14:tracePt t="344964" x="3314700" y="2841625"/>
          <p14:tracePt t="344981" x="3336925" y="2827338"/>
          <p14:tracePt t="344998" x="3352800" y="2789238"/>
          <p14:tracePt t="345015" x="3375025" y="2759075"/>
          <p14:tracePt t="345015" x="3382963" y="2735263"/>
          <p14:tracePt t="345035" x="3398838" y="2705100"/>
          <p14:tracePt t="345047" x="3406775" y="2682875"/>
          <p14:tracePt t="345047" x="3421063" y="2667000"/>
          <p14:tracePt t="345066" x="3421063" y="2651125"/>
          <p14:tracePt t="345082" x="3436938" y="2644775"/>
          <p14:tracePt t="345098" x="3436938" y="2636838"/>
          <p14:tracePt t="345114" x="3436938" y="2613025"/>
          <p14:tracePt t="345131" x="3451225" y="2590800"/>
          <p14:tracePt t="345148" x="3459163" y="2568575"/>
          <p14:tracePt t="345165" x="3467100" y="2552700"/>
          <p14:tracePt t="345182" x="3467100" y="2544763"/>
          <p14:tracePt t="345198" x="3475038" y="2530475"/>
          <p14:tracePt t="345215" x="3475038" y="2522538"/>
          <p14:tracePt t="345231" x="3482975" y="2514600"/>
          <p14:tracePt t="345249" x="3489325" y="2492375"/>
          <p14:tracePt t="345266" x="3489325" y="2460625"/>
          <p14:tracePt t="345283" x="3497263" y="2446338"/>
          <p14:tracePt t="345299" x="3505200" y="2438400"/>
          <p14:tracePt t="345316" x="3505200" y="2430463"/>
          <p14:tracePt t="345331" x="3513138" y="2416175"/>
          <p14:tracePt t="345353" x="3521075" y="2416175"/>
          <p14:tracePt t="345364" x="3521075" y="2400300"/>
          <p14:tracePt t="345381" x="3535363" y="2400300"/>
          <p14:tracePt t="345397" x="3535363" y="2384425"/>
          <p14:tracePt t="345414" x="3543300" y="2384425"/>
          <p14:tracePt t="345431" x="3543300" y="2378075"/>
          <p14:tracePt t="345447" x="3551238" y="2378075"/>
          <p14:tracePt t="345466" x="3551238" y="2362200"/>
          <p14:tracePt t="345483" x="3559175" y="2354263"/>
          <p14:tracePt t="345514" x="3559175" y="2346325"/>
          <p14:tracePt t="345561" x="3559175" y="2339975"/>
          <p14:tracePt t="345585" x="3559175" y="2332038"/>
          <p14:tracePt t="345625" x="3559175" y="2324100"/>
          <p14:tracePt t="345641" x="3559175" y="2308225"/>
          <p14:tracePt t="345657" x="3559175" y="2301875"/>
          <p14:tracePt t="345666" x="3559175" y="2293938"/>
          <p14:tracePt t="345682" x="3551238" y="2286000"/>
          <p14:tracePt t="345697" x="3543300" y="2270125"/>
          <p14:tracePt t="345715" x="3521075" y="2263775"/>
          <p14:tracePt t="345731" x="3505200" y="2255838"/>
          <p14:tracePt t="345748" x="3497263" y="2239963"/>
          <p14:tracePt t="345764" x="3482975" y="2232025"/>
          <p14:tracePt t="345782" x="3482975" y="2225675"/>
          <p14:tracePt t="345797" x="3475038" y="2217738"/>
          <p14:tracePt t="345814" x="3467100" y="2217738"/>
          <p14:tracePt t="345830" x="3451225" y="2201863"/>
          <p14:tracePt t="345847" x="3436938" y="2187575"/>
          <p14:tracePt t="345866" x="3406775" y="2163763"/>
          <p14:tracePt t="345883" x="3360738" y="2133600"/>
          <p14:tracePt t="345898" x="3314700" y="2111375"/>
          <p14:tracePt t="345915" x="3298825" y="2103438"/>
          <p14:tracePt t="345931" x="3292475" y="2095500"/>
          <p14:tracePt t="345977" x="3276600" y="2095500"/>
          <p14:tracePt t="345985" x="3260725" y="2095500"/>
          <p14:tracePt t="345997" x="3208338" y="2095500"/>
          <p14:tracePt t="346014" x="3154363" y="2095500"/>
          <p14:tracePt t="346031" x="3116263" y="2095500"/>
          <p14:tracePt t="346047" x="3086100" y="2095500"/>
          <p14:tracePt t="346063" x="3063875" y="2095500"/>
          <p14:tracePt t="346063" x="3048000" y="2095500"/>
          <p14:tracePt t="346081" x="3032125" y="2095500"/>
          <p14:tracePt t="346081" x="3009900" y="2103438"/>
          <p14:tracePt t="346098" x="2987675" y="2111375"/>
          <p14:tracePt t="346114" x="2963863" y="2111375"/>
          <p14:tracePt t="346130" x="2955925" y="2117725"/>
          <p14:tracePt t="346147" x="2925763" y="2117725"/>
          <p14:tracePt t="346163" x="2895600" y="2117725"/>
          <p14:tracePt t="346180" x="2873375" y="2125663"/>
          <p14:tracePt t="346196" x="2865438" y="2125663"/>
          <p14:tracePt t="346213" x="2879725" y="2125663"/>
          <p14:tracePt t="346313" x="2887663" y="2125663"/>
          <p14:tracePt t="346321" x="2895600" y="2125663"/>
          <p14:tracePt t="346331" x="2933700" y="2111375"/>
          <p14:tracePt t="346347" x="2979738" y="2095500"/>
          <p14:tracePt t="346365" x="3048000" y="2087563"/>
          <p14:tracePt t="346380" x="3146425" y="2087563"/>
          <p14:tracePt t="346397" x="3246438" y="2087563"/>
          <p14:tracePt t="346414" x="3292475" y="2087563"/>
          <p14:tracePt t="346430" x="3314700" y="2103438"/>
          <p14:tracePt t="346446" x="3322638" y="2103438"/>
          <p14:tracePt t="346463" x="3336925" y="2117725"/>
          <p14:tracePt t="346480" x="3375025" y="2155825"/>
          <p14:tracePt t="346499" x="3390900" y="2187575"/>
          <p14:tracePt t="346515" x="3436938" y="2263775"/>
          <p14:tracePt t="346532" x="3467100" y="2308225"/>
          <p14:tracePt t="346547" x="3482975" y="2346325"/>
          <p14:tracePt t="346564" x="3489325" y="2354263"/>
          <p14:tracePt t="346579" x="3489325" y="2362200"/>
          <p14:tracePt t="346673" x="3489325" y="2378075"/>
          <p14:tracePt t="346698" x="3489325" y="2392363"/>
          <p14:tracePt t="346705" x="3489325" y="2408238"/>
          <p14:tracePt t="346721" x="3489325" y="2422525"/>
          <p14:tracePt t="346730" x="3489325" y="2430463"/>
          <p14:tracePt t="346747" x="3489325" y="2438400"/>
          <p14:tracePt t="347745" x="3482975" y="2438400"/>
          <p14:tracePt t="348489" x="3467100" y="2438400"/>
          <p14:tracePt t="348505" x="3459163" y="2438400"/>
          <p14:tracePt t="348514" x="3451225" y="2438400"/>
          <p14:tracePt t="348528" x="3360738" y="2438400"/>
          <p14:tracePt t="348547" x="3222625" y="2430463"/>
          <p14:tracePt t="348566" x="3063875" y="2416175"/>
          <p14:tracePt t="348579" x="2925763" y="2408238"/>
          <p14:tracePt t="348595" x="2849563" y="2408238"/>
          <p14:tracePt t="348612" x="2781300" y="2408238"/>
          <p14:tracePt t="348627" x="2727325" y="2408238"/>
          <p14:tracePt t="348645" x="2713038" y="2408238"/>
          <p14:tracePt t="348661" x="2705100" y="2408238"/>
          <p14:tracePt t="348677" x="2697163" y="2408238"/>
          <p14:tracePt t="348694" x="2697163" y="2422525"/>
          <p14:tracePt t="348729" x="2689225" y="2438400"/>
          <p14:tracePt t="348737" x="2682875" y="2438400"/>
          <p14:tracePt t="348753" x="2674938" y="2454275"/>
          <p14:tracePt t="348762" x="2667000" y="2454275"/>
          <p14:tracePt t="348785" x="2674938" y="2468563"/>
          <p14:tracePt t="348873" x="2689225" y="2468563"/>
          <p14:tracePt t="348897" x="2697163" y="2468563"/>
          <p14:tracePt t="348905" x="2713038" y="2468563"/>
          <p14:tracePt t="348914" x="2735263" y="2468563"/>
          <p14:tracePt t="348927" x="2765425" y="2468563"/>
          <p14:tracePt t="348927" x="2789238" y="2484438"/>
          <p14:tracePt t="348947" x="2819400" y="2484438"/>
          <p14:tracePt t="348962" x="2873375" y="2492375"/>
          <p14:tracePt t="348979" x="2887663" y="2492375"/>
          <p14:tracePt t="348996" x="2895600" y="2492375"/>
          <p14:tracePt t="349010" x="2903538" y="2492375"/>
          <p14:tracePt t="349026" x="2917825" y="2468563"/>
          <p14:tracePt t="349043" x="2925763" y="2460625"/>
          <p14:tracePt t="349060" x="2949575" y="2446338"/>
          <p14:tracePt t="349076" x="2949575" y="2422525"/>
          <p14:tracePt t="349094" x="2949575" y="2408238"/>
          <p14:tracePt t="349110" x="2949575" y="2392363"/>
          <p14:tracePt t="349128" x="2949575" y="2378075"/>
          <p14:tracePt t="349144" x="2949575" y="2362200"/>
          <p14:tracePt t="349162" x="2933700" y="2362200"/>
          <p14:tracePt t="349179" x="2911475" y="2354263"/>
          <p14:tracePt t="349195" x="2887663" y="2346325"/>
          <p14:tracePt t="349211" x="2857500" y="2339975"/>
          <p14:tracePt t="349228" x="2835275" y="2332038"/>
          <p14:tracePt t="349245" x="2789238" y="2316163"/>
          <p14:tracePt t="349261" x="2743200" y="2308225"/>
          <p14:tracePt t="349277" x="2697163" y="2308225"/>
          <p14:tracePt t="349294" x="2659063" y="2308225"/>
          <p14:tracePt t="349311" x="2628900" y="2308225"/>
          <p14:tracePt t="349327" x="2598738" y="2308225"/>
          <p14:tracePt t="349327" x="2590800" y="2308225"/>
          <p14:tracePt t="349346" x="2582863" y="2316163"/>
          <p14:tracePt t="349346" x="2568575" y="2316163"/>
          <p14:tracePt t="349362" x="2530475" y="2324100"/>
          <p14:tracePt t="349379" x="2498725" y="2339975"/>
          <p14:tracePt t="349395" x="2468563" y="2346325"/>
          <p14:tracePt t="349411" x="2446338" y="2370138"/>
          <p14:tracePt t="349427" x="2422525" y="2378075"/>
          <p14:tracePt t="349444" x="2416175" y="2392363"/>
          <p14:tracePt t="349461" x="2408238" y="2416175"/>
          <p14:tracePt t="349477" x="2400300" y="2438400"/>
          <p14:tracePt t="349494" x="2400300" y="2446338"/>
          <p14:tracePt t="349513" x="2400300" y="2454275"/>
          <p14:tracePt t="349527" x="2422525" y="2468563"/>
          <p14:tracePt t="349544" x="2468563" y="2476500"/>
          <p14:tracePt t="349565" x="2484438" y="2492375"/>
          <p14:tracePt t="349579" x="2492375" y="2492375"/>
          <p14:tracePt t="349594" x="2514600" y="2492375"/>
          <p14:tracePt t="349613" x="2536825" y="2492375"/>
          <p14:tracePt t="349627" x="2590800" y="2492375"/>
          <p14:tracePt t="349644" x="2667000" y="2468563"/>
          <p14:tracePt t="349660" x="2720975" y="2454275"/>
          <p14:tracePt t="349677" x="2727325" y="2438400"/>
          <p14:tracePt t="349693" x="2735263" y="2430463"/>
          <p14:tracePt t="349710" x="2735263" y="2400300"/>
          <p14:tracePt t="349727" x="2735263" y="2384425"/>
          <p14:tracePt t="349743" x="2735263" y="2378075"/>
          <p14:tracePt t="349762" x="2735263" y="2370138"/>
          <p14:tracePt t="349825" x="2727325" y="2370138"/>
          <p14:tracePt t="349857" x="2720975" y="2370138"/>
          <p14:tracePt t="350249" x="2713038" y="2370138"/>
          <p14:tracePt t="350281" x="2705100" y="2370138"/>
          <p14:tracePt t="350305" x="2689225" y="2378075"/>
          <p14:tracePt t="350329" x="2674938" y="2384425"/>
          <p14:tracePt t="350345" x="2659063" y="2392363"/>
          <p14:tracePt t="350361" x="2644775" y="2392363"/>
          <p14:tracePt t="350369" x="2636838" y="2400300"/>
          <p14:tracePt t="350378" x="2620963" y="2408238"/>
          <p14:tracePt t="350378" x="2606675" y="2416175"/>
          <p14:tracePt t="350394" x="2544763" y="2438400"/>
          <p14:tracePt t="350411" x="2454275" y="2476500"/>
          <p14:tracePt t="350428" x="2239963" y="2560638"/>
          <p14:tracePt t="350443" x="1965325" y="2682875"/>
          <p14:tracePt t="350460" x="1654175" y="2827338"/>
          <p14:tracePt t="350477" x="1447800" y="2911475"/>
          <p14:tracePt t="350493" x="1333500" y="2971800"/>
          <p14:tracePt t="350509" x="1287463" y="3009900"/>
          <p14:tracePt t="350527" x="1265238" y="3017838"/>
          <p14:tracePt t="350542" x="1249363" y="3040063"/>
          <p14:tracePt t="350559" x="1219200" y="3078163"/>
          <p14:tracePt t="350575" x="1189038" y="3108325"/>
          <p14:tracePt t="350592" x="1143000" y="3146425"/>
          <p14:tracePt t="350592" x="1127125" y="3178175"/>
          <p14:tracePt t="350610" x="1089025" y="3208338"/>
          <p14:tracePt t="350627" x="1058863" y="3238500"/>
          <p14:tracePt t="350644" x="1050925" y="3254375"/>
          <p14:tracePt t="350659" x="1044575" y="3254375"/>
          <p14:tracePt t="350676" x="1028700" y="3268663"/>
          <p14:tracePt t="350694" x="1020763" y="3284538"/>
          <p14:tracePt t="350713" x="1012825" y="3284538"/>
          <p14:tracePt t="350777" x="1006475" y="3292475"/>
          <p14:tracePt t="350785" x="998538" y="3292475"/>
          <p14:tracePt t="350794" x="990600" y="3292475"/>
          <p14:tracePt t="350808" x="974725" y="3298825"/>
          <p14:tracePt t="350824" x="960438" y="3314700"/>
          <p14:tracePt t="350844" x="944563" y="3322638"/>
          <p14:tracePt t="350859" x="930275" y="3344863"/>
          <p14:tracePt t="350876" x="906463" y="3352800"/>
          <p14:tracePt t="350893" x="884238" y="3375025"/>
          <p14:tracePt t="350909" x="868363" y="3382963"/>
          <p14:tracePt t="350961" x="860425" y="3382963"/>
          <p14:tracePt t="350977" x="854075" y="3382963"/>
          <p14:tracePt t="351049" x="854075" y="3368675"/>
          <p14:tracePt t="351073" x="854075" y="3352800"/>
          <p14:tracePt t="351081" x="854075" y="3336925"/>
          <p14:tracePt t="351097" x="854075" y="3330575"/>
          <p14:tracePt t="351113" x="854075" y="3322638"/>
          <p14:tracePt t="351137" x="854075" y="3314700"/>
          <p14:tracePt t="351145" x="854075" y="3306763"/>
          <p14:tracePt t="351162" x="854075" y="3292475"/>
          <p14:tracePt t="351175" x="854075" y="3268663"/>
          <p14:tracePt t="351192" x="868363" y="3216275"/>
          <p14:tracePt t="351210" x="876300" y="3208338"/>
          <p14:tracePt t="351225" x="876300" y="3200400"/>
          <p14:tracePt t="351241" x="876300" y="3192463"/>
          <p14:tracePt t="351337" x="876300" y="3184525"/>
          <p14:tracePt t="351361" x="868363" y="3184525"/>
          <p14:tracePt t="351433" x="860425" y="3184525"/>
          <p14:tracePt t="351442" x="846138" y="3184525"/>
          <p14:tracePt t="351449" x="830263" y="3200400"/>
          <p14:tracePt t="351459" x="815975" y="3200400"/>
          <p14:tracePt t="351476" x="800100" y="3200400"/>
          <p14:tracePt t="351492" x="777875" y="3216275"/>
          <p14:tracePt t="351508" x="762000" y="3222625"/>
          <p14:tracePt t="351525" x="715963" y="3238500"/>
          <p14:tracePt t="351542" x="669925" y="3260725"/>
          <p14:tracePt t="351559" x="601663" y="3276600"/>
          <p14:tracePt t="351575" x="563563" y="3284538"/>
          <p14:tracePt t="351575" x="549275" y="3298825"/>
          <p14:tracePt t="351596" x="533400" y="3298825"/>
          <p14:tracePt t="351632" x="525463" y="3298825"/>
          <p14:tracePt t="351649" x="517525" y="3298825"/>
          <p14:tracePt t="351658" x="503238" y="3314700"/>
          <p14:tracePt t="351665" x="487363" y="3314700"/>
          <p14:tracePt t="351675" x="457200" y="3336925"/>
          <p14:tracePt t="351692" x="419100" y="3352800"/>
          <p14:tracePt t="351708" x="396875" y="3368675"/>
          <p14:tracePt t="351725" x="365125" y="3382963"/>
          <p14:tracePt t="351742" x="358775" y="3398838"/>
          <p14:tracePt t="351758" x="350838" y="3406775"/>
          <p14:tracePt t="351774" x="350838" y="3413125"/>
          <p14:tracePt t="351791" x="342900" y="3421063"/>
          <p14:tracePt t="351808" x="358775" y="3421063"/>
          <p14:tracePt t="351849" x="373063" y="3421063"/>
          <p14:tracePt t="351860" x="388938" y="3421063"/>
          <p14:tracePt t="351865" x="411163" y="3421063"/>
          <p14:tracePt t="351877" x="427038" y="3421063"/>
          <p14:tracePt t="351891" x="434975" y="3421063"/>
          <p14:tracePt t="351907" x="441325" y="3421063"/>
          <p14:tracePt t="351923" x="457200" y="3413125"/>
          <p14:tracePt t="351940" x="479425" y="3398838"/>
          <p14:tracePt t="351957" x="517525" y="3390900"/>
          <p14:tracePt t="351974" x="587375" y="3360738"/>
          <p14:tracePt t="351990" x="625475" y="3352800"/>
          <p14:tracePt t="352008" x="647700" y="3336925"/>
          <p14:tracePt t="352024" x="685800" y="3314700"/>
          <p14:tracePt t="352024" x="693738" y="3306763"/>
          <p14:tracePt t="352042" x="708025" y="3298825"/>
          <p14:tracePt t="352058" x="715963" y="3292475"/>
          <p14:tracePt t="352073" x="715963" y="3298825"/>
          <p14:tracePt t="352177" x="715963" y="3306763"/>
          <p14:tracePt t="352201" x="715963" y="3314700"/>
          <p14:tracePt t="352281" x="715963" y="3322638"/>
          <p14:tracePt t="352585" x="723900" y="3322638"/>
          <p14:tracePt t="352625" x="731838" y="3322638"/>
          <p14:tracePt t="352633" x="746125" y="3322638"/>
          <p14:tracePt t="352642" x="754063" y="3322638"/>
          <p14:tracePt t="352658" x="769938" y="3322638"/>
          <p14:tracePt t="352681" x="784225" y="3322638"/>
          <p14:tracePt t="352697" x="792163" y="3322638"/>
          <p14:tracePt t="352707" x="800100" y="3322638"/>
          <p14:tracePt t="352737" x="808038" y="3322638"/>
          <p14:tracePt t="352745" x="815975" y="3322638"/>
          <p14:tracePt t="352756" x="838200" y="3322638"/>
          <p14:tracePt t="352773" x="854075" y="3322638"/>
          <p14:tracePt t="352789" x="868363" y="3322638"/>
          <p14:tracePt t="352806" x="876300" y="3322638"/>
          <p14:tracePt t="352823" x="898525" y="3344863"/>
          <p14:tracePt t="352840" x="906463" y="3368675"/>
          <p14:tracePt t="352840" x="914400" y="3382963"/>
          <p14:tracePt t="352858" x="922338" y="3398838"/>
          <p14:tracePt t="352874" x="922338" y="3429000"/>
          <p14:tracePt t="352890" x="922338" y="3459163"/>
          <p14:tracePt t="352907" x="922338" y="3513138"/>
          <p14:tracePt t="352923" x="922338" y="3543300"/>
          <p14:tracePt t="352940" x="922338" y="3581400"/>
          <p14:tracePt t="352956" x="922338" y="3611563"/>
          <p14:tracePt t="352974" x="922338" y="3641725"/>
          <p14:tracePt t="352990" x="922338" y="3679825"/>
          <p14:tracePt t="353007" x="922338" y="3725863"/>
          <p14:tracePt t="353024" x="922338" y="3763963"/>
          <p14:tracePt t="353024" x="922338" y="3802063"/>
          <p14:tracePt t="353042" x="922338" y="3856038"/>
          <p14:tracePt t="353058" x="922338" y="3878263"/>
          <p14:tracePt t="353075" x="922338" y="3916363"/>
          <p14:tracePt t="353091" x="936625" y="3954463"/>
          <p14:tracePt t="353107" x="952500" y="3970338"/>
          <p14:tracePt t="353124" x="960438" y="3984625"/>
          <p14:tracePt t="353140" x="960438" y="4000500"/>
          <p14:tracePt t="353156" x="990600" y="4038600"/>
          <p14:tracePt t="353174" x="1006475" y="4054475"/>
          <p14:tracePt t="353190" x="1044575" y="4068763"/>
          <p14:tracePt t="353207" x="1066800" y="4076700"/>
          <p14:tracePt t="353223" x="1074738" y="4076700"/>
          <p14:tracePt t="353239" x="1104900" y="4084638"/>
          <p14:tracePt t="353258" x="1143000" y="4106863"/>
          <p14:tracePt t="353274" x="1165225" y="4106863"/>
          <p14:tracePt t="353291" x="1173163" y="4114800"/>
          <p14:tracePt t="353306" x="1181100" y="4114800"/>
          <p14:tracePt t="353345" x="1203325" y="4114800"/>
          <p14:tracePt t="353361" x="1219200" y="4114800"/>
          <p14:tracePt t="353369" x="1235075" y="4114800"/>
          <p14:tracePt t="353377" x="1249363" y="4114800"/>
          <p14:tracePt t="353389" x="1303338" y="4106863"/>
          <p14:tracePt t="353407" x="1311275" y="4106863"/>
          <p14:tracePt t="353504" x="1325563" y="4106863"/>
          <p14:tracePt t="353544" x="1333500" y="4114800"/>
          <p14:tracePt t="353561" x="1341438" y="4114800"/>
          <p14:tracePt t="353568" x="1355725" y="4122738"/>
          <p14:tracePt t="353576" x="1363663" y="4137025"/>
          <p14:tracePt t="353588" x="1387475" y="4160838"/>
          <p14:tracePt t="353606" x="1409700" y="4213225"/>
          <p14:tracePt t="353622" x="1417638" y="4229100"/>
          <p14:tracePt t="353640" x="1425575" y="4237038"/>
          <p14:tracePt t="353656" x="1425575" y="4244975"/>
          <p14:tracePt t="353672" x="1425575" y="4251325"/>
          <p14:tracePt t="353690" x="1425575" y="4259263"/>
          <p14:tracePt t="353706" x="1431925" y="4259263"/>
          <p14:tracePt t="354225" x="1439863" y="4259263"/>
          <p14:tracePt t="354257" x="1439863" y="4251325"/>
          <p14:tracePt t="354273" x="1439863" y="4244975"/>
          <p14:tracePt t="354290" x="1447800" y="4229100"/>
          <p14:tracePt t="354306" x="1463675" y="4213225"/>
          <p14:tracePt t="354329" x="1463675" y="4206875"/>
          <p14:tracePt t="354377" x="1463675" y="4191000"/>
          <p14:tracePt t="354456" x="1463675" y="4175125"/>
          <p14:tracePt t="354473" x="1463675" y="4168775"/>
          <p14:tracePt t="354545" x="1463675" y="4160838"/>
          <p14:tracePt t="354561" x="1455738" y="4160838"/>
          <p14:tracePt t="354577" x="1455738" y="4152900"/>
          <p14:tracePt t="354617" x="1447800" y="4144963"/>
          <p14:tracePt t="354977" x="1447800" y="4152900"/>
          <p14:tracePt t="356397" x="1447800" y="4160838"/>
          <p14:tracePt t="356441" x="1455738" y="4160838"/>
          <p14:tracePt t="356505" x="1463675" y="4160838"/>
          <p14:tracePt t="356521" x="1470025" y="4160838"/>
          <p14:tracePt t="356545" x="1485900" y="4160838"/>
          <p14:tracePt t="356585" x="1501775" y="4160838"/>
          <p14:tracePt t="356602" x="1516063" y="4160838"/>
          <p14:tracePt t="356609" x="1531938" y="4160838"/>
          <p14:tracePt t="356620" x="1546225" y="4160838"/>
          <p14:tracePt t="356636" x="1570038" y="4144963"/>
          <p14:tracePt t="356653" x="1577975" y="4144963"/>
          <p14:tracePt t="356793" x="1592263" y="4144963"/>
          <p14:tracePt t="356802" x="1630363" y="4122738"/>
          <p14:tracePt t="356809" x="1676400" y="4106863"/>
          <p14:tracePt t="356819" x="1782763" y="4068763"/>
          <p14:tracePt t="356837" x="1889125" y="4030663"/>
          <p14:tracePt t="356853" x="2019300" y="3984625"/>
          <p14:tracePt t="356870" x="2095500" y="3970338"/>
          <p14:tracePt t="356887" x="2125663" y="3954463"/>
          <p14:tracePt t="356903" x="2155825" y="3946525"/>
          <p14:tracePt t="356920" x="2209800" y="3932238"/>
          <p14:tracePt t="356920" x="2232025" y="3894138"/>
          <p14:tracePt t="356938" x="2263775" y="3878263"/>
          <p14:tracePt t="356954" x="2293938" y="3856038"/>
          <p14:tracePt t="356968" x="2370138" y="3794125"/>
          <p14:tracePt t="356986" x="2408238" y="3771900"/>
          <p14:tracePt t="357002" x="2438400" y="3749675"/>
          <p14:tracePt t="357021" x="2476500" y="3725863"/>
          <p14:tracePt t="357036" x="2514600" y="3703638"/>
          <p14:tracePt t="357053" x="2560638" y="3687763"/>
          <p14:tracePt t="357070" x="2628900" y="3649663"/>
          <p14:tracePt t="357087" x="2682875" y="3627438"/>
          <p14:tracePt t="357104" x="2705100" y="3611563"/>
          <p14:tracePt t="357119" x="2727325" y="3603625"/>
          <p14:tracePt t="357119" x="2735263" y="3597275"/>
          <p14:tracePt t="357138" x="2751138" y="3581400"/>
          <p14:tracePt t="357154" x="2773363" y="3559175"/>
          <p14:tracePt t="357170" x="2803525" y="3535363"/>
          <p14:tracePt t="357187" x="2841625" y="3505200"/>
          <p14:tracePt t="357204" x="2857500" y="3489325"/>
          <p14:tracePt t="357219" x="2865438" y="3482975"/>
          <p14:tracePt t="357236" x="2879725" y="3467100"/>
          <p14:tracePt t="357252" x="2879725" y="3451225"/>
          <p14:tracePt t="357273" x="2887663" y="3451225"/>
          <p14:tracePt t="357286" x="2895600" y="3444875"/>
          <p14:tracePt t="357305" x="2895600" y="3429000"/>
          <p14:tracePt t="357353" x="2903538" y="3413125"/>
          <p14:tracePt t="357401" x="2903538" y="3398838"/>
          <p14:tracePt t="357433" x="2903538" y="3406775"/>
          <p14:tracePt t="358201" x="2903538" y="3413125"/>
          <p14:tracePt t="358209" x="2903538" y="3421063"/>
          <p14:tracePt t="358218" x="2895600" y="3436938"/>
          <p14:tracePt t="358235" x="2879725" y="3459163"/>
          <p14:tracePt t="358252" x="2873375" y="3475038"/>
          <p14:tracePt t="358268" x="2865438" y="3505200"/>
          <p14:tracePt t="358285" x="2857500" y="3535363"/>
          <p14:tracePt t="358302" x="2835275" y="3581400"/>
          <p14:tracePt t="358318" x="2811463" y="3603625"/>
          <p14:tracePt t="358335" x="2781300" y="3657600"/>
          <p14:tracePt t="358351" x="2743200" y="3711575"/>
          <p14:tracePt t="358369" x="2682875" y="3779838"/>
          <p14:tracePt t="358369" x="2651125" y="3825875"/>
          <p14:tracePt t="358386" x="2628900" y="3863975"/>
          <p14:tracePt t="358403" x="2606675" y="3908425"/>
          <p14:tracePt t="358419" x="2590800" y="3940175"/>
          <p14:tracePt t="358435" x="2568575" y="3978275"/>
          <p14:tracePt t="358452" x="2552700" y="4000500"/>
          <p14:tracePt t="358468" x="2536825" y="4038600"/>
          <p14:tracePt t="358485" x="2514600" y="4084638"/>
          <p14:tracePt t="358501" x="2484438" y="4130675"/>
          <p14:tracePt t="358518" x="2422525" y="4191000"/>
          <p14:tracePt t="358535" x="2384425" y="4237038"/>
          <p14:tracePt t="358550" x="2370138" y="4267200"/>
          <p14:tracePt t="358567" x="2370138" y="4275138"/>
          <p14:tracePt t="358584" x="2370138" y="4283075"/>
          <p14:tracePt t="358600" x="2370138" y="4297363"/>
          <p14:tracePt t="358619" x="2370138" y="4313238"/>
          <p14:tracePt t="358635" x="2370138" y="4327525"/>
          <p14:tracePt t="358651" x="2362200" y="4335463"/>
          <p14:tracePt t="358667" x="2354263" y="4365625"/>
          <p14:tracePt t="358685" x="2354263" y="4373563"/>
          <p14:tracePt t="358700" x="2354263" y="4389438"/>
          <p14:tracePt t="358717" x="2354263" y="4403725"/>
          <p14:tracePt t="358734" x="2354263" y="4435475"/>
          <p14:tracePt t="358751" x="2339975" y="4457700"/>
          <p14:tracePt t="358769" x="2339975" y="4465638"/>
          <p14:tracePt t="358785" x="2339975" y="4473575"/>
          <p14:tracePt t="358800" x="2339975" y="4479925"/>
          <p14:tracePt t="358818" x="2339975" y="4487863"/>
          <p14:tracePt t="358835" x="2339975" y="4503738"/>
          <p14:tracePt t="358852" x="2339975" y="4533900"/>
          <p14:tracePt t="358868" x="2324100" y="4549775"/>
          <p14:tracePt t="358884" x="2324100" y="4579938"/>
          <p14:tracePt t="358901" x="2301875" y="4618038"/>
          <p14:tracePt t="358918" x="2293938" y="4632325"/>
          <p14:tracePt t="358934" x="2293938" y="4648200"/>
          <p14:tracePt t="358951" x="2278063" y="4678363"/>
          <p14:tracePt t="358968" x="2270125" y="4694238"/>
          <p14:tracePt t="358984" x="2270125" y="4708525"/>
          <p14:tracePt t="358999" x="2270125" y="4724400"/>
          <p14:tracePt t="359017" x="2255838" y="4740275"/>
          <p14:tracePt t="359035" x="2255838" y="4754563"/>
          <p14:tracePt t="359052" x="2247900" y="4762500"/>
          <p14:tracePt t="359067" x="2239963" y="4770438"/>
          <p14:tracePt t="360845" x="2239963" y="4778375"/>
          <p14:tracePt t="362266" x="2232025" y="4778375"/>
          <p14:tracePt t="362433" x="2225675" y="4778375"/>
          <p14:tracePt t="363041" x="2201863" y="4770438"/>
          <p14:tracePt t="363049" x="2187575" y="4770438"/>
          <p14:tracePt t="363062" x="2125663" y="4724400"/>
          <p14:tracePt t="363080" x="2111375" y="4716463"/>
          <p14:tracePt t="363097" x="2087563" y="4702175"/>
          <p14:tracePt t="363116" x="2057400" y="4670425"/>
          <p14:tracePt t="363131" x="2019300" y="4648200"/>
          <p14:tracePt t="363147" x="1973263" y="4610100"/>
          <p14:tracePt t="363163" x="1905000" y="4556125"/>
          <p14:tracePt t="363180" x="1882775" y="4533900"/>
          <p14:tracePt t="363196" x="1851025" y="4511675"/>
          <p14:tracePt t="363213" x="1844675" y="4503738"/>
          <p14:tracePt t="363229" x="1836738" y="4495800"/>
          <p14:tracePt t="363246" x="1820863" y="4495800"/>
          <p14:tracePt t="363263" x="1782763" y="4487863"/>
          <p14:tracePt t="363280" x="1722438" y="4487863"/>
          <p14:tracePt t="363298" x="1698625" y="4479925"/>
          <p14:tracePt t="363298" x="1668463" y="4465638"/>
          <p14:tracePt t="363314" x="1630363" y="4449763"/>
          <p14:tracePt t="363330" x="1608138" y="4435475"/>
          <p14:tracePt t="363347" x="1577975" y="4419600"/>
          <p14:tracePt t="363364" x="1546225" y="4403725"/>
          <p14:tracePt t="363380" x="1493838" y="4381500"/>
          <p14:tracePt t="363397" x="1455738" y="4381500"/>
          <p14:tracePt t="363413" x="1425575" y="4365625"/>
          <p14:tracePt t="363430" x="1393825" y="4359275"/>
          <p14:tracePt t="363447" x="1379538" y="4351338"/>
          <p14:tracePt t="363463" x="1355725" y="4335463"/>
          <p14:tracePt t="363479" x="1311275" y="4313238"/>
          <p14:tracePt t="363479" x="1287463" y="4297363"/>
          <p14:tracePt t="363499" x="1211263" y="4275138"/>
          <p14:tracePt t="363514" x="1173163" y="4267200"/>
          <p14:tracePt t="363531" x="1150938" y="4251325"/>
          <p14:tracePt t="363547" x="1143000" y="4251325"/>
          <p14:tracePt t="363578" x="1127125" y="4251325"/>
          <p14:tracePt t="363649" x="1120775" y="4251325"/>
          <p14:tracePt t="363689" x="1112838" y="4251325"/>
          <p14:tracePt t="363697" x="1104900" y="4251325"/>
          <p14:tracePt t="364600" x="1089025" y="4244975"/>
          <p14:tracePt t="364977" x="1082675" y="4244975"/>
          <p14:tracePt t="365017" x="1074738" y="4244975"/>
          <p14:tracePt t="365033" x="1058863" y="4244975"/>
          <p14:tracePt t="365057" x="1044575" y="4251325"/>
          <p14:tracePt t="365073" x="1036638" y="4251325"/>
          <p14:tracePt t="365081" x="1028700" y="4251325"/>
          <p14:tracePt t="365094" x="1020763" y="4251325"/>
          <p14:tracePt t="365111" x="1012825" y="4251325"/>
          <p14:tracePt t="365127" x="1006475" y="4251325"/>
          <p14:tracePt t="365144" x="974725" y="4251325"/>
          <p14:tracePt t="365163" x="968375" y="4251325"/>
          <p14:tracePt t="365177" x="960438" y="4251325"/>
          <p14:tracePt t="365196" x="974725" y="4251325"/>
          <p14:tracePt t="365353" x="982663" y="4251325"/>
          <p14:tracePt t="365361" x="1012825" y="4275138"/>
          <p14:tracePt t="365378" x="1028700" y="4283075"/>
          <p14:tracePt t="365395" x="1044575" y="4283075"/>
          <p14:tracePt t="365410" x="1050925" y="4283075"/>
          <p14:tracePt t="365427" x="1074738" y="4289425"/>
          <p14:tracePt t="365444" x="1082675" y="4297363"/>
          <p14:tracePt t="365460" x="1096963" y="4297363"/>
          <p14:tracePt t="365497" x="1112838" y="4305300"/>
          <p14:tracePt t="365513" x="1120775" y="4313238"/>
          <p14:tracePt t="365521" x="1135063" y="4313238"/>
          <p14:tracePt t="365530" x="1143000" y="4313238"/>
          <p14:tracePt t="365543" x="1158875" y="4313238"/>
          <p14:tracePt t="365560" x="1165225" y="4321175"/>
          <p14:tracePt t="365657" x="1173163" y="4321175"/>
          <p14:tracePt t="365705" x="1181100" y="4321175"/>
          <p14:tracePt t="365713" x="1189038" y="4321175"/>
          <p14:tracePt t="365726" x="1211263" y="4321175"/>
          <p14:tracePt t="365744" x="1227138" y="4321175"/>
          <p14:tracePt t="365760" x="1257300" y="4321175"/>
          <p14:tracePt t="370196" x="1273175" y="4321175"/>
          <p14:tracePt t="370369" x="1287463" y="4321175"/>
          <p14:tracePt t="370377" x="1311275" y="4321175"/>
          <p14:tracePt t="370388" x="1363663" y="4321175"/>
          <p14:tracePt t="370406" x="1508125" y="4359275"/>
          <p14:tracePt t="370423" x="1676400" y="4381500"/>
          <p14:tracePt t="370440" x="1828800" y="4403725"/>
          <p14:tracePt t="370455" x="1997075" y="4449763"/>
          <p14:tracePt t="370471" x="2171700" y="4503738"/>
          <p14:tracePt t="370488" x="2354263" y="4556125"/>
          <p14:tracePt t="370488" x="2438400" y="4572000"/>
          <p14:tracePt t="370506" x="2568575" y="4594225"/>
          <p14:tracePt t="370523" x="2606675" y="4602163"/>
          <p14:tracePt t="370539" x="2613025" y="4602163"/>
          <p14:tracePt t="370556" x="2620963" y="4602163"/>
          <p14:tracePt t="370574" x="2636838" y="4602163"/>
          <p14:tracePt t="370588" x="2682875" y="4602163"/>
          <p14:tracePt t="370606" x="2743200" y="4602163"/>
          <p14:tracePt t="370606" x="2773363" y="4602163"/>
          <p14:tracePt t="370625" x="2811463" y="4618038"/>
          <p14:tracePt t="370638" x="2873375" y="4656138"/>
          <p14:tracePt t="370656" x="2903538" y="4670425"/>
          <p14:tracePt t="370673" x="2949575" y="4678363"/>
          <p14:tracePt t="370690" x="3001963" y="4678363"/>
          <p14:tracePt t="370706" x="3078163" y="4678363"/>
          <p14:tracePt t="370723" x="3132138" y="4678363"/>
          <p14:tracePt t="370739" x="3162300" y="4678363"/>
          <p14:tracePt t="370756" x="3222625" y="4656138"/>
          <p14:tracePt t="370772" x="3322638" y="4610100"/>
          <p14:tracePt t="370789" x="3527425" y="4541838"/>
          <p14:tracePt t="370806" x="3832225" y="4479925"/>
          <p14:tracePt t="370822" x="4237038" y="4397375"/>
          <p14:tracePt t="370839" x="4648200" y="4297363"/>
          <p14:tracePt t="370855" x="5013325" y="4221163"/>
          <p14:tracePt t="370855" x="5197475" y="4160838"/>
          <p14:tracePt t="370874" x="5280025" y="4137025"/>
          <p14:tracePt t="370889" x="5364163" y="4106863"/>
          <p14:tracePt t="370906" x="5372100" y="4098925"/>
          <p14:tracePt t="370938" x="5372100" y="4092575"/>
          <p14:tracePt t="370969" x="5372100" y="4076700"/>
          <p14:tracePt t="370977" x="5364163" y="4076700"/>
          <p14:tracePt t="371137" x="5356225" y="4076700"/>
          <p14:tracePt t="371154" x="5349875" y="4092575"/>
          <p14:tracePt t="371161" x="5341938" y="4114800"/>
          <p14:tracePt t="371171" x="5326063" y="4168775"/>
          <p14:tracePt t="371190" x="5326063" y="4183063"/>
          <p14:tracePt t="371204" x="5318125" y="4198938"/>
          <p14:tracePt t="371221" x="5311775" y="4206875"/>
          <p14:tracePt t="371297" x="5341938" y="4213225"/>
          <p14:tracePt t="371313" x="5372100" y="4221163"/>
          <p14:tracePt t="371322" x="5464175" y="4221163"/>
          <p14:tracePt t="371339" x="5540375" y="4213225"/>
          <p14:tracePt t="371356" x="5540375" y="4206875"/>
          <p14:tracePt t="371690" x="5546725" y="4206875"/>
          <p14:tracePt t="371721" x="5562600" y="4191000"/>
          <p14:tracePt t="371729" x="5578475" y="4183063"/>
          <p14:tracePt t="371738" x="5600700" y="4168775"/>
          <p14:tracePt t="371756" x="5608638" y="4168775"/>
          <p14:tracePt t="371771" x="5622925" y="4160838"/>
          <p14:tracePt t="371788" x="5668963" y="4160838"/>
          <p14:tracePt t="371805" x="5768975" y="4160838"/>
          <p14:tracePt t="371821" x="5905500" y="4206875"/>
          <p14:tracePt t="371837" x="6035675" y="4229100"/>
          <p14:tracePt t="371855" x="6118225" y="4251325"/>
          <p14:tracePt t="371871" x="6142038" y="4251325"/>
          <p14:tracePt t="371887" x="6149975" y="4251325"/>
          <p14:tracePt t="371904" x="6172200" y="4251325"/>
          <p14:tracePt t="371922" x="6218238" y="4251325"/>
          <p14:tracePt t="371938" x="6346825" y="4237038"/>
          <p14:tracePt t="371955" x="6469063" y="4237038"/>
          <p14:tracePt t="371971" x="6613525" y="4259263"/>
          <p14:tracePt t="371988" x="6689725" y="4275138"/>
          <p14:tracePt t="372004" x="6713538" y="4283075"/>
          <p14:tracePt t="372021" x="6721475" y="4283075"/>
          <p14:tracePt t="372065" x="6743700" y="4283075"/>
          <p14:tracePt t="372073" x="6773863" y="4283075"/>
          <p14:tracePt t="372087" x="6865938" y="4305300"/>
          <p14:tracePt t="372087" x="6918325" y="4321175"/>
          <p14:tracePt t="372106" x="6972300" y="4321175"/>
          <p14:tracePt t="372106" x="6994525" y="4321175"/>
          <p14:tracePt t="372124" x="7010400" y="4327525"/>
          <p14:tracePt t="372136" x="7026275" y="4327525"/>
          <p14:tracePt t="372153" x="7032625" y="4327525"/>
          <p14:tracePt t="372177" x="7056438" y="4327525"/>
          <p14:tracePt t="372187" x="7116763" y="4343400"/>
          <p14:tracePt t="372204" x="7231063" y="4351338"/>
          <p14:tracePt t="372220" x="7353300" y="4373563"/>
          <p14:tracePt t="372237" x="7375525" y="4373563"/>
          <p14:tracePt t="372253" x="7369175" y="4373563"/>
          <p14:tracePt t="372721" x="7361238" y="4373563"/>
          <p14:tracePt t="372729" x="7353300" y="4373563"/>
          <p14:tracePt t="372738" x="7337425" y="4373563"/>
          <p14:tracePt t="372754" x="7323138" y="4381500"/>
          <p14:tracePt t="372770" x="7315200" y="4381500"/>
          <p14:tracePt t="372787" x="7299325" y="4389438"/>
          <p14:tracePt t="372804" x="7277100" y="4389438"/>
          <p14:tracePt t="372820" x="7254875" y="4389438"/>
          <p14:tracePt t="372836" x="7239000" y="4397375"/>
          <p14:tracePt t="372853" x="7223125" y="4397375"/>
          <p14:tracePt t="372870" x="7208838" y="4397375"/>
          <p14:tracePt t="372887" x="7200900" y="4403725"/>
          <p14:tracePt t="372903" x="7192963" y="4411663"/>
          <p14:tracePt t="372920" x="7178675" y="4411663"/>
          <p14:tracePt t="372938" x="7132638" y="4427538"/>
          <p14:tracePt t="372954" x="7070725" y="4427538"/>
          <p14:tracePt t="372971" x="7018338" y="4427538"/>
          <p14:tracePt t="372987" x="6964363" y="4427538"/>
          <p14:tracePt t="373003" x="6926263" y="4427538"/>
          <p14:tracePt t="373020" x="6918325" y="4427538"/>
          <p14:tracePt t="373036" x="6911975" y="4427538"/>
          <p14:tracePt t="373145" x="6918325" y="4427538"/>
          <p14:tracePt t="373281" x="6926263" y="4427538"/>
          <p14:tracePt t="373289" x="6934200" y="4427538"/>
          <p14:tracePt t="373302" x="6950075" y="4419600"/>
          <p14:tracePt t="373319" x="6956425" y="4419600"/>
          <p14:tracePt t="373336" x="6972300" y="4419600"/>
          <p14:tracePt t="373393" x="6988175" y="4419600"/>
          <p14:tracePt t="373402" x="7002463" y="4403725"/>
          <p14:tracePt t="373409" x="7010400" y="4403725"/>
          <p14:tracePt t="373419" x="7018338" y="4403725"/>
          <p14:tracePt t="373436" x="7040563" y="4397375"/>
          <p14:tracePt t="373453" x="7056438" y="4397375"/>
          <p14:tracePt t="373473" x="7070725" y="4397375"/>
          <p14:tracePt t="373486" x="7086600" y="4389438"/>
          <p14:tracePt t="373503" x="7102475" y="4381500"/>
          <p14:tracePt t="373519" x="7108825" y="4381500"/>
          <p14:tracePt t="373536" x="7124700" y="4381500"/>
          <p14:tracePt t="373561" x="7140575" y="4381500"/>
          <p14:tracePt t="373572" x="7170738" y="4381500"/>
          <p14:tracePt t="373587" x="7208838" y="4381500"/>
          <p14:tracePt t="373604" x="7216775" y="4381500"/>
          <p14:tracePt t="373620" x="7223125" y="4381500"/>
          <p14:tracePt t="374441" x="7231063" y="4381500"/>
          <p14:tracePt t="374449" x="7239000" y="4381500"/>
          <p14:tracePt t="374457" x="7246938" y="4381500"/>
          <p14:tracePt t="375369" x="7239000" y="4381500"/>
          <p14:tracePt t="376341" x="7223125" y="4381500"/>
          <p14:tracePt t="377145" x="7200900" y="4381500"/>
          <p14:tracePt t="377153" x="7154863" y="4381500"/>
          <p14:tracePt t="377165" x="7064375" y="4381500"/>
          <p14:tracePt t="377182" x="6950075" y="4381500"/>
          <p14:tracePt t="377199" x="6850063" y="4381500"/>
          <p14:tracePt t="377216" x="6759575" y="4389438"/>
          <p14:tracePt t="377232" x="6683375" y="4403725"/>
          <p14:tracePt t="377250" x="6607175" y="4411663"/>
          <p14:tracePt t="377266" x="6515100" y="4427538"/>
          <p14:tracePt t="377283" x="6408738" y="4435475"/>
          <p14:tracePt t="377300" x="6316663" y="4457700"/>
          <p14:tracePt t="377316" x="6210300" y="4473575"/>
          <p14:tracePt t="377332" x="6103938" y="4487863"/>
          <p14:tracePt t="377349" x="6035675" y="4495800"/>
          <p14:tracePt t="377365" x="5997575" y="4511675"/>
          <p14:tracePt t="377382" x="5981700" y="4518025"/>
          <p14:tracePt t="377398" x="5973763" y="4518025"/>
          <p14:tracePt t="377415" x="5951538" y="4525963"/>
          <p14:tracePt t="377415" x="5927725" y="4533900"/>
          <p14:tracePt t="377435" x="5905500" y="4533900"/>
          <p14:tracePt t="377448" x="5783263" y="4549775"/>
          <p14:tracePt t="377466" x="5715000" y="4549775"/>
          <p14:tracePt t="377483" x="5661025" y="4572000"/>
          <p14:tracePt t="377499" x="5616575" y="4587875"/>
          <p14:tracePt t="377517" x="5592763" y="4587875"/>
          <p14:tracePt t="377533" x="5554663" y="4602163"/>
          <p14:tracePt t="377548" x="5508625" y="4610100"/>
          <p14:tracePt t="377566" x="5464175" y="4618038"/>
          <p14:tracePt t="377581" x="5456238" y="4618038"/>
          <p14:tracePt t="377597" x="5440363" y="4618038"/>
          <p14:tracePt t="377616" x="5410200" y="4625975"/>
          <p14:tracePt t="377631" x="5380038" y="4640263"/>
          <p14:tracePt t="377631" x="5356225" y="4640263"/>
          <p14:tracePt t="377650" x="5326063" y="4640263"/>
          <p14:tracePt t="377664" x="5249863" y="4640263"/>
          <p14:tracePt t="377682" x="5219700" y="4648200"/>
          <p14:tracePt t="377699" x="5211763" y="4656138"/>
          <p14:tracePt t="377715" x="5219700" y="4656138"/>
          <p14:tracePt t="377849" x="5227638" y="4656138"/>
          <p14:tracePt t="377857" x="5241925" y="4656138"/>
          <p14:tracePt t="377866" x="5273675" y="4656138"/>
          <p14:tracePt t="377882" x="5318125" y="4656138"/>
          <p14:tracePt t="377899" x="5356225" y="4656138"/>
          <p14:tracePt t="377915" x="5387975" y="4656138"/>
          <p14:tracePt t="377932" x="5440363" y="4656138"/>
          <p14:tracePt t="377948" x="5516563" y="4656138"/>
          <p14:tracePt t="377965" x="5592763" y="4656138"/>
          <p14:tracePt t="377981" x="5676900" y="4656138"/>
          <p14:tracePt t="377998" x="5745163" y="4656138"/>
          <p14:tracePt t="378015" x="5791200" y="4656138"/>
          <p14:tracePt t="378033" x="5845175" y="4656138"/>
          <p14:tracePt t="378048" x="5905500" y="4656138"/>
          <p14:tracePt t="378048" x="5959475" y="4656138"/>
          <p14:tracePt t="378066" x="6003925" y="4664075"/>
          <p14:tracePt t="378080" x="6149975" y="4686300"/>
          <p14:tracePt t="378098" x="6248400" y="4694238"/>
          <p14:tracePt t="378115" x="6308725" y="4702175"/>
          <p14:tracePt t="378131" x="6400800" y="4716463"/>
          <p14:tracePt t="378147" x="6492875" y="4724400"/>
          <p14:tracePt t="378163" x="6545263" y="4724400"/>
          <p14:tracePt t="378180" x="6607175" y="4724400"/>
          <p14:tracePt t="378197" x="6667500" y="4740275"/>
          <p14:tracePt t="378214" x="6743700" y="4740275"/>
          <p14:tracePt t="378230" x="6827838" y="4740275"/>
          <p14:tracePt t="378246" x="6896100" y="4746625"/>
          <p14:tracePt t="378264" x="6942138" y="4746625"/>
          <p14:tracePt t="378280" x="6988175" y="4746625"/>
          <p14:tracePt t="378280" x="7018338" y="4762500"/>
          <p14:tracePt t="378298" x="7048500" y="4762500"/>
          <p14:tracePt t="378314" x="7078663" y="4762500"/>
          <p14:tracePt t="378331" x="7102475" y="4762500"/>
          <p14:tracePt t="378346" x="7162800" y="4762500"/>
          <p14:tracePt t="378365" x="7216775" y="4762500"/>
          <p14:tracePt t="378380" x="7269163" y="4762500"/>
          <p14:tracePt t="378397" x="7307263" y="4762500"/>
          <p14:tracePt t="378414" x="7337425" y="4762500"/>
          <p14:tracePt t="378430" x="7361238" y="4762500"/>
          <p14:tracePt t="378446" x="7369175" y="4762500"/>
          <p14:tracePt t="378463" x="7383463" y="4762500"/>
          <p14:tracePt t="378480" x="7413625" y="4762500"/>
          <p14:tracePt t="378480" x="7429500" y="4762500"/>
          <p14:tracePt t="378498" x="7459663" y="4762500"/>
          <p14:tracePt t="378513" x="7535863" y="4762500"/>
          <p14:tracePt t="378530" x="7566025" y="4762500"/>
          <p14:tracePt t="378547" x="7581900" y="4762500"/>
          <p14:tracePt t="378616" x="7597775" y="4762500"/>
          <p14:tracePt t="378624" x="7612063" y="4762500"/>
          <p14:tracePt t="378633" x="7635875" y="4762500"/>
          <p14:tracePt t="378647" x="7680325" y="4746625"/>
          <p14:tracePt t="378647" x="7696200" y="4746625"/>
          <p14:tracePt t="378666" x="7688263" y="4746625"/>
          <p14:tracePt t="378817" x="7673975" y="4746625"/>
          <p14:tracePt t="378841" x="7666038" y="4746625"/>
          <p14:tracePt t="378857" x="7650163" y="4746625"/>
          <p14:tracePt t="378866" x="7642225" y="4746625"/>
          <p14:tracePt t="378880" x="7581900" y="4754563"/>
          <p14:tracePt t="378898" x="7535863" y="4754563"/>
          <p14:tracePt t="378914" x="7483475" y="4754563"/>
          <p14:tracePt t="378931" x="7399338" y="4778375"/>
          <p14:tracePt t="378947" x="7292975" y="4784725"/>
          <p14:tracePt t="378965" x="7162800" y="4808538"/>
          <p14:tracePt t="378980" x="7048500" y="4822825"/>
          <p14:tracePt t="378997" x="6950075" y="4830763"/>
          <p14:tracePt t="379014" x="6896100" y="4854575"/>
          <p14:tracePt t="379031" x="6850063" y="4860925"/>
          <p14:tracePt t="379046" x="6765925" y="4868863"/>
          <p14:tracePt t="379063" x="6675438" y="4884738"/>
          <p14:tracePt t="379081" x="6569075" y="4892675"/>
          <p14:tracePt t="379097" x="6423025" y="4914900"/>
          <p14:tracePt t="379114" x="6332538" y="4937125"/>
          <p14:tracePt t="379130" x="6294438" y="4937125"/>
          <p14:tracePt t="379146" x="6248400" y="4937125"/>
          <p14:tracePt t="379163" x="6226175" y="4937125"/>
          <p14:tracePt t="379179" x="6194425" y="4937125"/>
          <p14:tracePt t="379195" x="6142038" y="4953000"/>
          <p14:tracePt t="379213" x="6057900" y="4953000"/>
          <p14:tracePt t="379230" x="5959475" y="4953000"/>
          <p14:tracePt t="379247" x="5837238" y="4953000"/>
          <p14:tracePt t="379263" x="5753100" y="4953000"/>
          <p14:tracePt t="379280" x="5661025" y="4953000"/>
          <p14:tracePt t="379298" x="5630863" y="4953000"/>
          <p14:tracePt t="379315" x="5592763" y="4953000"/>
          <p14:tracePt t="379331" x="5540375" y="4953000"/>
          <p14:tracePt t="379346" x="5440363" y="4953000"/>
          <p14:tracePt t="379363" x="5356225" y="4953000"/>
          <p14:tracePt t="379379" x="5303838" y="4953000"/>
          <p14:tracePt t="379397" x="5273675" y="4953000"/>
          <p14:tracePt t="379413" x="5249863" y="4953000"/>
          <p14:tracePt t="379430" x="5235575" y="4953000"/>
          <p14:tracePt t="379447" x="5227638" y="4953000"/>
          <p14:tracePt t="379463" x="5211763" y="4953000"/>
          <p14:tracePt t="379480" x="5197475" y="4953000"/>
          <p14:tracePt t="379498" x="5189538" y="4953000"/>
          <p14:tracePt t="379514" x="5173663" y="4953000"/>
          <p14:tracePt t="379531" x="5159375" y="4953000"/>
          <p14:tracePt t="379546" x="5143500" y="4953000"/>
          <p14:tracePt t="379563" x="5135563" y="4953000"/>
          <p14:tracePt t="379579" x="5089525" y="4953000"/>
          <p14:tracePt t="379595" x="5059363" y="4953000"/>
          <p14:tracePt t="379612" x="5045075" y="4953000"/>
          <p14:tracePt t="379629" x="5037138" y="4953000"/>
          <p14:tracePt t="379645" x="5029200" y="4953000"/>
          <p14:tracePt t="379662" x="5037138" y="4953000"/>
          <p14:tracePt t="379945" x="5051425" y="4953000"/>
          <p14:tracePt t="379963" x="5059363" y="4953000"/>
          <p14:tracePt t="379985" x="5067300" y="4953000"/>
          <p14:tracePt t="380017" x="5105400" y="4953000"/>
          <p14:tracePt t="380025" x="5151438" y="4953000"/>
          <p14:tracePt t="380033" x="5203825" y="4930775"/>
          <p14:tracePt t="380046" x="5295900" y="4930775"/>
          <p14:tracePt t="380063" x="5349875" y="4930775"/>
          <p14:tracePt t="380079" x="5356225" y="4930775"/>
          <p14:tracePt t="380095" x="5364163" y="4930775"/>
          <p14:tracePt t="380145" x="5372100" y="4930775"/>
          <p14:tracePt t="380162" x="5387975" y="4930775"/>
          <p14:tracePt t="380169" x="5402263" y="4930775"/>
          <p14:tracePt t="380179" x="5448300" y="4930775"/>
          <p14:tracePt t="380196" x="5532438" y="4930775"/>
          <p14:tracePt t="380212" x="5616575" y="4930775"/>
          <p14:tracePt t="380229" x="5654675" y="4930775"/>
          <p14:tracePt t="380246" x="5668963" y="4930775"/>
          <p14:tracePt t="380313" x="5684838" y="4922838"/>
          <p14:tracePt t="380321" x="5699125" y="4922838"/>
          <p14:tracePt t="380330" x="5753100" y="4914900"/>
          <p14:tracePt t="380347" x="5821363" y="4899025"/>
          <p14:tracePt t="380363" x="5845175" y="4899025"/>
          <p14:tracePt t="380379" x="5867400" y="4899025"/>
          <p14:tracePt t="380396" x="5875338" y="4899025"/>
          <p14:tracePt t="380412" x="5883275" y="4899025"/>
          <p14:tracePt t="380457" x="5889625" y="4899025"/>
          <p14:tracePt t="380465" x="5905500" y="4899025"/>
          <p14:tracePt t="380478" x="5951538" y="4884738"/>
          <p14:tracePt t="380496" x="5989638" y="4884738"/>
          <p14:tracePt t="380513" x="6035675" y="4876800"/>
          <p14:tracePt t="380530" x="6042025" y="4876800"/>
          <p14:tracePt t="380545" x="6065838" y="4876800"/>
          <p14:tracePt t="380562" x="6096000" y="4876800"/>
          <p14:tracePt t="380580" x="6126163" y="4876800"/>
          <p14:tracePt t="380595" x="6142038" y="4876800"/>
          <p14:tracePt t="380610" x="6172200" y="4876800"/>
          <p14:tracePt t="380627" x="6210300" y="4868863"/>
          <p14:tracePt t="380644" x="6248400" y="4868863"/>
          <p14:tracePt t="380662" x="6286500" y="4868863"/>
          <p14:tracePt t="380678" x="6324600" y="4868863"/>
          <p14:tracePt t="380695" x="6332538" y="4868863"/>
          <p14:tracePt t="380712" x="6340475" y="4868863"/>
          <p14:tracePt t="380728" x="6354763" y="4868863"/>
          <p14:tracePt t="380746" x="6362700" y="4868863"/>
          <p14:tracePt t="380762" x="6378575" y="4868863"/>
          <p14:tracePt t="380779" x="6408738" y="4868863"/>
          <p14:tracePt t="380796" x="6461125" y="4868863"/>
          <p14:tracePt t="380812" x="6515100" y="4868863"/>
          <p14:tracePt t="380828" x="6553200" y="4868863"/>
          <p14:tracePt t="380845" x="6569075" y="4868863"/>
          <p14:tracePt t="380862" x="6599238" y="4868863"/>
          <p14:tracePt t="380878" x="6621463" y="4868863"/>
          <p14:tracePt t="380895" x="6659563" y="4868863"/>
          <p14:tracePt t="380912" x="6689725" y="4868863"/>
          <p14:tracePt t="380929" x="6705600" y="4868863"/>
          <p14:tracePt t="380944" x="6713538" y="4868863"/>
          <p14:tracePt t="381017" x="6735763" y="4868863"/>
          <p14:tracePt t="381915" x="6735763" y="4876800"/>
          <p14:tracePt t="382353" x="6735763" y="4884738"/>
          <p14:tracePt t="382385" x="6743700" y="4884738"/>
          <p14:tracePt t="382545" x="6751638" y="4884738"/>
          <p14:tracePt t="382657" x="6759575" y="4884738"/>
          <p14:tracePt t="382665" x="6765925" y="4892675"/>
          <p14:tracePt t="382676" x="6773863" y="4892675"/>
          <p14:tracePt t="382705" x="6781800" y="4892675"/>
          <p14:tracePt t="382729" x="6789738" y="4892675"/>
          <p14:tracePt t="386307" x="6789738" y="4884738"/>
          <p14:tracePt t="386905" x="6789738" y="4876800"/>
          <p14:tracePt t="386922" x="6789738" y="4868863"/>
          <p14:tracePt t="386938" x="6797675" y="4868863"/>
          <p14:tracePt t="386945" x="6804025" y="4860925"/>
          <p14:tracePt t="386961" x="6811963" y="4860925"/>
          <p14:tracePt t="386977" x="6819900" y="4846638"/>
          <p14:tracePt t="386989" x="6835775" y="4830763"/>
          <p14:tracePt t="387006" x="6858000" y="4822825"/>
          <p14:tracePt t="387021" x="6880225" y="4800600"/>
          <p14:tracePt t="387038" x="6904038" y="4784725"/>
          <p14:tracePt t="387054" x="6934200" y="4754563"/>
          <p14:tracePt t="387071" x="6988175" y="4724400"/>
          <p14:tracePt t="387071" x="7002463" y="4716463"/>
          <p14:tracePt t="387090" x="7070725" y="4664075"/>
          <p14:tracePt t="387106" x="7116763" y="4632325"/>
          <p14:tracePt t="387123" x="7140575" y="4610100"/>
          <p14:tracePt t="387139" x="7162800" y="4594225"/>
          <p14:tracePt t="387155" x="7170738" y="4572000"/>
          <p14:tracePt t="387172" x="7185025" y="4533900"/>
          <p14:tracePt t="387188" x="7200900" y="4518025"/>
          <p14:tracePt t="387205" x="7208838" y="4487863"/>
          <p14:tracePt t="387222" x="7216775" y="4473575"/>
          <p14:tracePt t="387238" x="7223125" y="4465638"/>
          <p14:tracePt t="387255" x="7231063" y="4457700"/>
          <p14:tracePt t="387271" x="7239000" y="4435475"/>
          <p14:tracePt t="387288" x="7239000" y="4411663"/>
          <p14:tracePt t="387306" x="7239000" y="4389438"/>
          <p14:tracePt t="387322" x="7246938" y="4373563"/>
          <p14:tracePt t="387339" x="7246938" y="4365625"/>
          <p14:tracePt t="387355" x="7246938" y="4351338"/>
          <p14:tracePt t="387371" x="7246938" y="4335463"/>
          <p14:tracePt t="387388" x="7246938" y="4327525"/>
          <p14:tracePt t="387403" x="7246938" y="4321175"/>
          <p14:tracePt t="387425" x="7246938" y="4313238"/>
          <p14:tracePt t="387441" x="7246938" y="4305300"/>
          <p14:tracePt t="387497" x="7246938" y="4313238"/>
          <p14:tracePt t="387785" x="7246938" y="4327525"/>
          <p14:tracePt t="387802" x="7246938" y="4335463"/>
          <p14:tracePt t="387809" x="7239000" y="4359275"/>
          <p14:tracePt t="387821" x="7231063" y="4419600"/>
          <p14:tracePt t="387838" x="7223125" y="4495800"/>
          <p14:tracePt t="387855" x="7208838" y="4549775"/>
          <p14:tracePt t="387871" x="7208838" y="4602163"/>
          <p14:tracePt t="387888" x="7208838" y="4640263"/>
          <p14:tracePt t="387888" x="7208838" y="4656138"/>
          <p14:tracePt t="387906" x="7208838" y="4686300"/>
          <p14:tracePt t="387922" x="7208838" y="4702175"/>
          <p14:tracePt t="387939" x="7208838" y="4708525"/>
          <p14:tracePt t="387955" x="7200900" y="4746625"/>
          <p14:tracePt t="387971" x="7200900" y="4762500"/>
          <p14:tracePt t="387987" x="7200900" y="4800600"/>
          <p14:tracePt t="388005" x="7200900" y="4816475"/>
          <p14:tracePt t="388020" x="7192963" y="4830763"/>
          <p14:tracePt t="388037" x="7192963" y="4854575"/>
          <p14:tracePt t="388054" x="7192963" y="4860925"/>
          <p14:tracePt t="388070" x="7192963" y="4884738"/>
          <p14:tracePt t="388088" x="7185025" y="4899025"/>
          <p14:tracePt t="388104" x="7178675" y="4922838"/>
          <p14:tracePt t="388122" x="7170738" y="4937125"/>
          <p14:tracePt t="388138" x="7162800" y="4960938"/>
          <p14:tracePt t="388155" x="7146925" y="4983163"/>
          <p14:tracePt t="388172" x="7132638" y="4999038"/>
          <p14:tracePt t="388188" x="7124700" y="4999038"/>
          <p14:tracePt t="388393" x="7124700" y="4991100"/>
          <p14:tracePt t="388865" x="7124700" y="4983163"/>
          <p14:tracePt t="388889" x="7116763" y="4968875"/>
          <p14:tracePt t="388897" x="7116763" y="4960938"/>
          <p14:tracePt t="388921" x="7116763" y="4945063"/>
          <p14:tracePt t="388929" x="7116763" y="4937125"/>
          <p14:tracePt t="389009" x="7116763" y="4930775"/>
          <p14:tracePt t="389033" x="7116763" y="4922838"/>
          <p14:tracePt t="389041" x="7124700" y="4922838"/>
          <p14:tracePt t="389097" x="7132638" y="4922838"/>
          <p14:tracePt t="389113" x="7146925" y="4922838"/>
          <p14:tracePt t="389129" x="7162800" y="4922838"/>
          <p14:tracePt t="389145" x="7170738" y="4922838"/>
          <p14:tracePt t="389153" x="7216775" y="4899025"/>
          <p14:tracePt t="389170" x="7223125" y="4899025"/>
          <p14:tracePt t="389186" x="7239000" y="4899025"/>
          <p14:tracePt t="389203" x="7285038" y="4899025"/>
          <p14:tracePt t="389220" x="7307263" y="4899025"/>
          <p14:tracePt t="389236" x="7337425" y="4899025"/>
          <p14:tracePt t="389254" x="7353300" y="4899025"/>
          <p14:tracePt t="389270" x="7375525" y="4899025"/>
          <p14:tracePt t="389287" x="7407275" y="4899025"/>
          <p14:tracePt t="389303" x="7445375" y="4899025"/>
          <p14:tracePt t="389320" x="7459663" y="4899025"/>
          <p14:tracePt t="389337" x="7513638" y="4884738"/>
          <p14:tracePt t="389354" x="7527925" y="4884738"/>
          <p14:tracePt t="389371" x="7551738" y="4884738"/>
          <p14:tracePt t="389385" x="7581900" y="4868863"/>
          <p14:tracePt t="389403" x="7597775" y="4868863"/>
          <p14:tracePt t="389419" x="7604125" y="4868863"/>
          <p14:tracePt t="389441" x="7612063" y="4868863"/>
          <p14:tracePt t="389452" x="7627938" y="4860925"/>
          <p14:tracePt t="389469" x="7658100" y="4860925"/>
          <p14:tracePt t="389487" x="7696200" y="4860925"/>
          <p14:tracePt t="389503" x="7742238" y="4860925"/>
          <p14:tracePt t="389520" x="7780338" y="4860925"/>
          <p14:tracePt t="389520" x="7802563" y="4860925"/>
          <p14:tracePt t="389538" x="7818438" y="4860925"/>
          <p14:tracePt t="389553" x="7826375" y="4860925"/>
          <p14:tracePt t="389570" x="7840663" y="4860925"/>
          <p14:tracePt t="389588" x="7878763" y="4860925"/>
          <p14:tracePt t="389602" x="7947025" y="4860925"/>
          <p14:tracePt t="389620" x="8008938" y="4860925"/>
          <p14:tracePt t="389635" x="8047038" y="4860925"/>
          <p14:tracePt t="389652" x="8069263" y="4860925"/>
          <p14:tracePt t="389668" x="8077200" y="4860925"/>
          <p14:tracePt t="389686" x="8069263" y="4860925"/>
          <p14:tracePt t="390169" x="8061325" y="4860925"/>
          <p14:tracePt t="390193" x="8054975" y="4860925"/>
          <p14:tracePt t="390209" x="8047038" y="4860925"/>
          <p14:tracePt t="390225" x="8039100" y="4860925"/>
          <p14:tracePt t="390249" x="8023225" y="4860925"/>
          <p14:tracePt t="390266" x="8008938" y="4860925"/>
          <p14:tracePt t="390273" x="7978775" y="4860925"/>
          <p14:tracePt t="390285" x="7908925" y="4860925"/>
          <p14:tracePt t="390302" x="7810500" y="4860925"/>
          <p14:tracePt t="390319" x="7666038" y="4860925"/>
          <p14:tracePt t="390319" x="7597775" y="4860925"/>
          <p14:tracePt t="390338" x="7505700" y="4860925"/>
          <p14:tracePt t="390352" x="7375525" y="4868863"/>
          <p14:tracePt t="390352" x="7299325" y="4884738"/>
          <p14:tracePt t="390370" x="7132638" y="4906963"/>
          <p14:tracePt t="390387" x="7010400" y="4914900"/>
          <p14:tracePt t="390403" x="6888163" y="4937125"/>
          <p14:tracePt t="390419" x="6759575" y="4937125"/>
          <p14:tracePt t="390436" x="6651625" y="4960938"/>
          <p14:tracePt t="390452" x="6561138" y="4983163"/>
          <p14:tracePt t="390468" x="6454775" y="4999038"/>
          <p14:tracePt t="390485" x="6346825" y="5006975"/>
          <p14:tracePt t="390502" x="6232525" y="5021263"/>
          <p14:tracePt t="390519" x="6134100" y="5029200"/>
          <p14:tracePt t="390519" x="6065838" y="5059363"/>
          <p14:tracePt t="390539" x="6003925" y="5059363"/>
          <p14:tracePt t="390551" x="5897563" y="5083175"/>
          <p14:tracePt t="390567" x="5851525" y="5083175"/>
          <p14:tracePt t="390586" x="5837238" y="5089525"/>
          <p14:tracePt t="390602" x="5807075" y="5089525"/>
          <p14:tracePt t="390620" x="5761038" y="5097463"/>
          <p14:tracePt t="390635" x="5707063" y="5105400"/>
          <p14:tracePt t="390651" x="5638800" y="5121275"/>
          <p14:tracePt t="390667" x="5592763" y="5135563"/>
          <p14:tracePt t="390685" x="5546725" y="5143500"/>
          <p14:tracePt t="390702" x="5494338" y="5151438"/>
          <p14:tracePt t="390718" x="5418138" y="5165725"/>
          <p14:tracePt t="390735" x="5380038" y="5165725"/>
          <p14:tracePt t="390751" x="5341938" y="5165725"/>
          <p14:tracePt t="390751" x="5326063" y="5165725"/>
          <p14:tracePt t="390770" x="5303838" y="5181600"/>
          <p14:tracePt t="390786" x="5287963" y="5181600"/>
          <p14:tracePt t="390841" x="5280025" y="5181600"/>
          <p14:tracePt t="390850" x="5273675" y="5181600"/>
          <p14:tracePt t="390857" x="5257800" y="5181600"/>
          <p14:tracePt t="390867" x="5235575" y="5181600"/>
          <p14:tracePt t="390885" x="5211763" y="5189538"/>
          <p14:tracePt t="390901" x="5189538" y="5189538"/>
          <p14:tracePt t="390918" x="5159375" y="5197475"/>
          <p14:tracePt t="390935" x="5113338" y="5197475"/>
          <p14:tracePt t="390951" x="5067300" y="5219700"/>
          <p14:tracePt t="390968" x="5051425" y="5219700"/>
          <p14:tracePt t="390968" x="5045075" y="5219700"/>
          <p14:tracePt t="390986" x="5029200" y="5219700"/>
          <p14:tracePt t="391041" x="5013325" y="5219700"/>
          <p14:tracePt t="391050" x="4999038" y="5219700"/>
          <p14:tracePt t="391065" x="4991100" y="5211763"/>
          <p14:tracePt t="391321" x="4991100" y="5203825"/>
          <p14:tracePt t="391353" x="4999038" y="5197475"/>
          <p14:tracePt t="391377" x="5021263" y="5189538"/>
          <p14:tracePt t="391393" x="5037138" y="5181600"/>
          <p14:tracePt t="391402" x="5075238" y="5181600"/>
          <p14:tracePt t="391418" x="5151438" y="5159375"/>
          <p14:tracePt t="391435" x="5241925" y="5151438"/>
          <p14:tracePt t="391452" x="5326063" y="5135563"/>
          <p14:tracePt t="391468" x="5394325" y="5121275"/>
          <p14:tracePt t="391484" x="5456238" y="5113338"/>
          <p14:tracePt t="391501" x="5546725" y="5113338"/>
          <p14:tracePt t="391517" x="5661025" y="5113338"/>
          <p14:tracePt t="391534" x="5745163" y="5113338"/>
          <p14:tracePt t="391551" x="5775325" y="5113338"/>
          <p14:tracePt t="391567" x="5829300" y="5113338"/>
          <p14:tracePt t="391587" x="5845175" y="5113338"/>
          <p14:tracePt t="391600" x="5867400" y="5097463"/>
          <p14:tracePt t="391600" x="5889625" y="5097463"/>
          <p14:tracePt t="391618" x="5913438" y="5097463"/>
          <p14:tracePt t="391635" x="5965825" y="5083175"/>
          <p14:tracePt t="391651" x="5997575" y="5083175"/>
          <p14:tracePt t="391667" x="6019800" y="5075238"/>
          <p14:tracePt t="391684" x="6042025" y="5075238"/>
          <p14:tracePt t="391700" x="6049963" y="5067300"/>
          <p14:tracePt t="391716" x="6073775" y="5067300"/>
          <p14:tracePt t="391737" x="6103938" y="5067300"/>
          <p14:tracePt t="391750" x="6180138" y="5067300"/>
          <p14:tracePt t="391768" x="6270625" y="5067300"/>
          <p14:tracePt t="391784" x="6332538" y="5067300"/>
          <p14:tracePt t="391784" x="6346825" y="5067300"/>
          <p14:tracePt t="391802" x="6354763" y="5067300"/>
          <p14:tracePt t="391817" x="6362700" y="5067300"/>
          <p14:tracePt t="391835" x="6378575" y="5067300"/>
          <p14:tracePt t="391851" x="6384925" y="5067300"/>
          <p14:tracePt t="391867" x="6400800" y="5067300"/>
          <p14:tracePt t="391883" x="6400800" y="5059363"/>
          <p14:tracePt t="392145" x="6416675" y="5059363"/>
          <p14:tracePt t="392153" x="6430963" y="5045075"/>
          <p14:tracePt t="392166" x="6507163" y="4991100"/>
          <p14:tracePt t="392183" x="6553200" y="4960938"/>
          <p14:tracePt t="392202" x="6607175" y="4906963"/>
          <p14:tracePt t="392202" x="6629400" y="4899025"/>
          <p14:tracePt t="392218" x="6697663" y="4838700"/>
          <p14:tracePt t="392234" x="6797675" y="4770438"/>
          <p14:tracePt t="392251" x="6858000" y="4724400"/>
          <p14:tracePt t="392267" x="6926263" y="4670425"/>
          <p14:tracePt t="392284" x="6956425" y="4625975"/>
          <p14:tracePt t="392300" x="6964363" y="4579938"/>
          <p14:tracePt t="392317" x="6980238" y="4541838"/>
          <p14:tracePt t="392333" x="6988175" y="4525963"/>
          <p14:tracePt t="392350" x="7002463" y="4503738"/>
          <p14:tracePt t="392367" x="7010400" y="4487863"/>
          <p14:tracePt t="392383" x="7026275" y="4457700"/>
          <p14:tracePt t="392401" x="7032625" y="4449763"/>
          <p14:tracePt t="392417" x="7056438" y="4427538"/>
          <p14:tracePt t="392417" x="7064375" y="4403725"/>
          <p14:tracePt t="392434" x="7078663" y="4389438"/>
          <p14:tracePt t="392451" x="7094538" y="4351338"/>
          <p14:tracePt t="392467" x="7102475" y="4327525"/>
          <p14:tracePt t="392483" x="7108825" y="4313238"/>
          <p14:tracePt t="392500" x="7108825" y="4297363"/>
          <p14:tracePt t="392517" x="7116763" y="4283075"/>
          <p14:tracePt t="392533" x="7116763" y="4275138"/>
          <p14:tracePt t="392549" x="7124700" y="4267200"/>
          <p14:tracePt t="392566" x="7124700" y="4259263"/>
          <p14:tracePt t="392592" x="7124700" y="4237038"/>
          <p14:tracePt t="392608" x="7132638" y="4229100"/>
          <p14:tracePt t="392634" x="7132638" y="4221163"/>
          <p14:tracePt t="392641" x="7132638" y="4213225"/>
          <p14:tracePt t="392657" x="7132638" y="4198938"/>
          <p14:tracePt t="392667" x="7146925" y="4191000"/>
          <p14:tracePt t="392684" x="7146925" y="4183063"/>
          <p14:tracePt t="392699" x="7146925" y="4175125"/>
          <p14:tracePt t="392716" x="7146925" y="4191000"/>
          <p14:tracePt t="393057" x="7140575" y="4206875"/>
          <p14:tracePt t="393073" x="7116763" y="4244975"/>
          <p14:tracePt t="393082" x="7102475" y="4259263"/>
          <p14:tracePt t="393089" x="7070725" y="4289425"/>
          <p14:tracePt t="393099" x="6994525" y="4373563"/>
          <p14:tracePt t="393117" x="6911975" y="4473575"/>
          <p14:tracePt t="393133" x="6789738" y="4602163"/>
          <p14:tracePt t="393149" x="6697663" y="4686300"/>
          <p14:tracePt t="393166" x="6613525" y="4746625"/>
          <p14:tracePt t="393182" x="6569075" y="4778375"/>
          <p14:tracePt t="393199" x="6530975" y="4808538"/>
          <p14:tracePt t="393199" x="6515100" y="4830763"/>
          <p14:tracePt t="393218" x="6507163" y="4838700"/>
          <p14:tracePt t="393232" x="6461125" y="4868863"/>
          <p14:tracePt t="393250" x="6438900" y="4892675"/>
          <p14:tracePt t="393267" x="6416675" y="4906963"/>
          <p14:tracePt t="393284" x="6384925" y="4960938"/>
          <p14:tracePt t="393299" x="6354763" y="4991100"/>
          <p14:tracePt t="393315" x="6294438" y="5037138"/>
          <p14:tracePt t="393331" x="6248400" y="5059363"/>
          <p14:tracePt t="393348" x="6218238" y="5075238"/>
          <p14:tracePt t="393365" x="6202363" y="5089525"/>
          <p14:tracePt t="393381" x="6194425" y="5097463"/>
          <p14:tracePt t="393398" x="6188075" y="5105400"/>
          <p14:tracePt t="393415" x="6180138" y="5113338"/>
          <p14:tracePt t="393431" x="6142038" y="5127625"/>
          <p14:tracePt t="393431" x="6126163" y="5135563"/>
          <p14:tracePt t="393450" x="6103938" y="5143500"/>
          <p14:tracePt t="393464" x="6035675" y="5151438"/>
          <p14:tracePt t="393482" x="6011863" y="5173663"/>
          <p14:tracePt t="393498" x="6003925" y="5173663"/>
          <p14:tracePt t="393515" x="5997575" y="5173663"/>
          <p14:tracePt t="394201" x="5989638" y="5173663"/>
          <p14:tracePt t="394217" x="5981700" y="5181600"/>
          <p14:tracePt t="394225" x="5973763" y="5181600"/>
          <p14:tracePt t="394241" x="5965825" y="5181600"/>
          <p14:tracePt t="394266" x="5959475" y="5181600"/>
          <p14:tracePt t="394273" x="5951538" y="5181600"/>
          <p14:tracePt t="394282" x="5935663" y="5181600"/>
          <p14:tracePt t="394305" x="5927725" y="5181600"/>
          <p14:tracePt t="394649" x="5913438" y="5181600"/>
          <p14:tracePt t="394665" x="5905500" y="5181600"/>
          <p14:tracePt t="394673" x="5875338" y="5181600"/>
          <p14:tracePt t="394682" x="5829300" y="5181600"/>
          <p14:tracePt t="394698" x="5807075" y="5181600"/>
          <p14:tracePt t="394715" x="5799138" y="5173663"/>
          <p14:tracePt t="394730" x="5775325" y="5165725"/>
          <p14:tracePt t="394747" x="5745163" y="5135563"/>
          <p14:tracePt t="394764" x="5684838" y="5097463"/>
          <p14:tracePt t="394781" x="5570538" y="5045075"/>
          <p14:tracePt t="394797" x="5524500" y="5029200"/>
          <p14:tracePt t="394815" x="5464175" y="5006975"/>
          <p14:tracePt t="394832" x="5410200" y="4999038"/>
          <p14:tracePt t="394848" x="5349875" y="4968875"/>
          <p14:tracePt t="394864" x="5211763" y="4937125"/>
          <p14:tracePt t="394864" x="5127625" y="4914900"/>
          <p14:tracePt t="394882" x="4960938" y="4838700"/>
          <p14:tracePt t="394898" x="4830763" y="4746625"/>
          <p14:tracePt t="394915" x="4740275" y="4670425"/>
          <p14:tracePt t="394931" x="4640263" y="4564063"/>
          <p14:tracePt t="394947" x="4518025" y="4465638"/>
          <p14:tracePt t="394964" x="4419600" y="4327525"/>
          <p14:tracePt t="394980" x="4313238" y="4206875"/>
          <p14:tracePt t="394997" x="4237038" y="4092575"/>
          <p14:tracePt t="395014" x="4130675" y="4038600"/>
          <p14:tracePt t="395031" x="4076700" y="3902075"/>
          <p14:tracePt t="395047" x="4046538" y="3733800"/>
          <p14:tracePt t="395047" x="4046538" y="3679825"/>
          <p14:tracePt t="395066" x="4030663" y="3641725"/>
          <p14:tracePt t="395080" x="4022725" y="3513138"/>
          <p14:tracePt t="395099" x="4008438" y="3436938"/>
          <p14:tracePt t="395117" x="4008438" y="3382963"/>
          <p14:tracePt t="395132" x="4008438" y="3314700"/>
          <p14:tracePt t="395147" x="4008438" y="3230563"/>
          <p14:tracePt t="395163" x="4008438" y="3140075"/>
          <p14:tracePt t="395179" x="4030663" y="3055938"/>
          <p14:tracePt t="395196" x="4046538" y="2963863"/>
          <p14:tracePt t="395214" x="4054475" y="2879725"/>
          <p14:tracePt t="395230" x="4054475" y="2819400"/>
          <p14:tracePt t="395247" x="4060825" y="2765425"/>
          <p14:tracePt t="395264" x="4060825" y="2727325"/>
          <p14:tracePt t="395264" x="4060825" y="2697163"/>
          <p14:tracePt t="395282" x="4060825" y="2651125"/>
          <p14:tracePt t="395298" x="4054475" y="2598738"/>
          <p14:tracePt t="395314" x="4022725" y="2506663"/>
          <p14:tracePt t="395331" x="3962400" y="2378075"/>
          <p14:tracePt t="395347" x="3940175" y="2278063"/>
          <p14:tracePt t="395364" x="3916363" y="2193925"/>
          <p14:tracePt t="395380" x="3908425" y="2117725"/>
          <p14:tracePt t="395397" x="3894138" y="2065338"/>
          <p14:tracePt t="395414" x="3863975" y="1997075"/>
          <p14:tracePt t="395430" x="3848100" y="1927225"/>
          <p14:tracePt t="395447" x="3825875" y="1882775"/>
          <p14:tracePt t="395447" x="3825875" y="1858963"/>
          <p14:tracePt t="395466" x="3802063" y="1806575"/>
          <p14:tracePt t="395480" x="3794125" y="1722438"/>
          <p14:tracePt t="395498" x="3794125" y="1684338"/>
          <p14:tracePt t="395514" x="3794125" y="1646238"/>
          <p14:tracePt t="395531" x="3794125" y="1622425"/>
          <p14:tracePt t="395546" x="3787775" y="1600200"/>
          <p14:tracePt t="395563" x="3787775" y="1592263"/>
          <p14:tracePt t="395579" x="3779838" y="1562100"/>
          <p14:tracePt t="395595" x="3779838" y="1546225"/>
          <p14:tracePt t="395611" x="3779838" y="1539875"/>
          <p14:tracePt t="395633" x="3779838" y="1531938"/>
          <p14:tracePt t="395646" x="3779838" y="1516063"/>
          <p14:tracePt t="395663" x="3779838" y="1501775"/>
          <p14:tracePt t="395680" x="3787775" y="1477963"/>
          <p14:tracePt t="395699" x="3787775" y="1463675"/>
          <p14:tracePt t="395716" x="3810000" y="1417638"/>
          <p14:tracePt t="395731" x="3810000" y="1401763"/>
          <p14:tracePt t="395747" x="3810000" y="1393825"/>
          <p14:tracePt t="395763" x="3817938" y="1379538"/>
          <p14:tracePt t="395779" x="3817938" y="1355725"/>
          <p14:tracePt t="395797" x="3832225" y="1333500"/>
          <p14:tracePt t="395813" x="3848100" y="1311275"/>
          <p14:tracePt t="395830" x="3856038" y="1241425"/>
          <p14:tracePt t="395847" x="3863975" y="1219200"/>
          <p14:tracePt t="395863" x="3863975" y="1203325"/>
          <p14:tracePt t="395879" x="3863975" y="1196975"/>
          <p14:tracePt t="395896" x="3863975" y="1189038"/>
          <p14:tracePt t="395912" x="3870325" y="1165225"/>
          <p14:tracePt t="395931" x="3870325" y="1135063"/>
          <p14:tracePt t="395947" x="3878263" y="1089025"/>
          <p14:tracePt t="395964" x="3878263" y="1050925"/>
          <p14:tracePt t="395980" x="3886200" y="998538"/>
          <p14:tracePt t="395997" x="3886200" y="944563"/>
          <p14:tracePt t="396013" x="3886200" y="906463"/>
          <p14:tracePt t="396029" x="3886200" y="876300"/>
          <p14:tracePt t="396047" x="3886200" y="846138"/>
          <p14:tracePt t="396063" x="3886200" y="830263"/>
          <p14:tracePt t="396079" x="3886200" y="800100"/>
          <p14:tracePt t="396079" x="3886200" y="784225"/>
          <p14:tracePt t="396098" x="3886200" y="769938"/>
          <p14:tracePt t="396112" x="3886200" y="715963"/>
          <p14:tracePt t="396131" x="3886200" y="693738"/>
          <p14:tracePt t="396147" x="3886200" y="655638"/>
          <p14:tracePt t="396163" x="3886200" y="639763"/>
          <p14:tracePt t="396179" x="3886200" y="609600"/>
          <p14:tracePt t="396196" x="3886200" y="601663"/>
          <p14:tracePt t="396217" x="3886200" y="593725"/>
          <p14:tracePt t="396233" x="3886200" y="587375"/>
          <p14:tracePt t="396246" x="3886200" y="571500"/>
          <p14:tracePt t="396263" x="3886200" y="587375"/>
          <p14:tracePt t="396433" x="3902075" y="601663"/>
          <p14:tracePt t="396441" x="3902075" y="617538"/>
          <p14:tracePt t="396457" x="3902075" y="631825"/>
          <p14:tracePt t="396465" x="3902075" y="647700"/>
          <p14:tracePt t="396482" x="3902075" y="663575"/>
          <p14:tracePt t="396505" x="3916363" y="669925"/>
          <p14:tracePt t="396514" x="3916363" y="693738"/>
          <p14:tracePt t="396530" x="3924300" y="723900"/>
          <p14:tracePt t="396547" x="3924300" y="754063"/>
          <p14:tracePt t="396562" x="3924300" y="769938"/>
          <p14:tracePt t="396580" x="3924300" y="784225"/>
          <p14:tracePt t="396595" x="3924300" y="808038"/>
          <p14:tracePt t="396612" x="3924300" y="822325"/>
          <p14:tracePt t="396629" x="3924300" y="854075"/>
          <p14:tracePt t="396645" x="3924300" y="868363"/>
          <p14:tracePt t="396661" x="3924300" y="884238"/>
          <p14:tracePt t="396678" x="3924300" y="906463"/>
          <p14:tracePt t="396695" x="3924300" y="914400"/>
          <p14:tracePt t="396711" x="3924300" y="930275"/>
          <p14:tracePt t="396728" x="3924300" y="944563"/>
          <p14:tracePt t="396728" x="3924300" y="960438"/>
          <p14:tracePt t="396746" x="3924300" y="982663"/>
          <p14:tracePt t="396763" x="3924300" y="1020763"/>
          <p14:tracePt t="396779" x="3924300" y="1036638"/>
          <p14:tracePt t="396796" x="3924300" y="1066800"/>
          <p14:tracePt t="396812" x="3924300" y="1096963"/>
          <p14:tracePt t="396829" x="3924300" y="1120775"/>
          <p14:tracePt t="396845" x="3932238" y="1143000"/>
          <p14:tracePt t="396862" x="3932238" y="1181100"/>
          <p14:tracePt t="396879" x="3940175" y="1203325"/>
          <p14:tracePt t="396895" x="3940175" y="1241425"/>
          <p14:tracePt t="396912" x="3954463" y="1303338"/>
          <p14:tracePt t="396912" x="3954463" y="1311275"/>
          <p14:tracePt t="396931" x="3954463" y="1333500"/>
          <p14:tracePt t="396947" x="3954463" y="1355725"/>
          <p14:tracePt t="396963" x="3954463" y="1371600"/>
          <p14:tracePt t="396979" x="3954463" y="1401763"/>
          <p14:tracePt t="396996" x="3954463" y="1417638"/>
          <p14:tracePt t="397012" x="3954463" y="1431925"/>
          <p14:tracePt t="397028" x="3954463" y="1439863"/>
          <p14:tracePt t="397044" x="3954463" y="1447800"/>
          <p14:tracePt t="397061" x="3954463" y="1455738"/>
          <p14:tracePt t="397077" x="3962400" y="1470025"/>
          <p14:tracePt t="397113" x="3962400" y="1477963"/>
          <p14:tracePt t="397160" x="3962400" y="1470025"/>
          <p14:tracePt t="397320" x="3962400" y="1463675"/>
          <p14:tracePt t="397344" x="3962400" y="1455738"/>
          <p14:tracePt t="397353" x="3962400" y="1447800"/>
          <p14:tracePt t="397368" x="3962400" y="1439863"/>
          <p14:tracePt t="397378" x="3962400" y="1431925"/>
          <p14:tracePt t="397395" x="3962400" y="1417638"/>
          <p14:tracePt t="397411" x="3962400" y="1401763"/>
          <p14:tracePt t="397433" x="3970338" y="1393825"/>
          <p14:tracePt t="397443" x="3970338" y="1371600"/>
          <p14:tracePt t="397461" x="3970338" y="1349375"/>
          <p14:tracePt t="397478" x="3970338" y="1333500"/>
          <p14:tracePt t="397495" x="3970338" y="1311275"/>
          <p14:tracePt t="397511" x="3970338" y="1279525"/>
          <p14:tracePt t="397528" x="3970338" y="1235075"/>
          <p14:tracePt t="397528" x="3984625" y="1219200"/>
          <p14:tracePt t="397547" x="3984625" y="1181100"/>
          <p14:tracePt t="397562" x="3984625" y="1150938"/>
          <p14:tracePt t="397580" x="3984625" y="1135063"/>
          <p14:tracePt t="397596" x="3984625" y="1096963"/>
          <p14:tracePt t="397610" x="3984625" y="1066800"/>
          <p14:tracePt t="397628" x="3984625" y="1044575"/>
          <p14:tracePt t="397645" x="3984625" y="1020763"/>
          <p14:tracePt t="397661" x="3984625" y="998538"/>
          <p14:tracePt t="397678" x="3984625" y="974725"/>
          <p14:tracePt t="397696" x="3984625" y="960438"/>
          <p14:tracePt t="397712" x="3984625" y="914400"/>
          <p14:tracePt t="397727" x="3984625" y="884238"/>
          <p14:tracePt t="397744" x="3984625" y="854075"/>
          <p14:tracePt t="397744" x="3984625" y="846138"/>
          <p14:tracePt t="397762" x="3984625" y="830263"/>
          <p14:tracePt t="397777" x="3984625" y="800100"/>
          <p14:tracePt t="397794" x="3984625" y="784225"/>
          <p14:tracePt t="397811" x="3984625" y="762000"/>
          <p14:tracePt t="397827" x="3984625" y="746125"/>
          <p14:tracePt t="397844" x="3984625" y="731838"/>
          <p14:tracePt t="397859" x="3984625" y="723900"/>
          <p14:tracePt t="397889" x="3984625" y="715963"/>
          <p14:tracePt t="397905" x="3970338" y="708025"/>
          <p14:tracePt t="397913" x="3970338" y="701675"/>
          <p14:tracePt t="397927" x="3970338" y="685800"/>
          <p14:tracePt t="397944" x="3970338" y="693738"/>
          <p14:tracePt t="398233" x="3970338" y="708025"/>
          <p14:tracePt t="398241" x="3970338" y="739775"/>
          <p14:tracePt t="398258" x="3970338" y="754063"/>
          <p14:tracePt t="398273" x="3970338" y="784225"/>
          <p14:tracePt t="398281" x="3970338" y="800100"/>
          <p14:tracePt t="398294" x="3970338" y="822325"/>
          <p14:tracePt t="398310" x="3970338" y="846138"/>
          <p14:tracePt t="398327" x="3970338" y="854075"/>
          <p14:tracePt t="398343" x="3970338" y="876300"/>
          <p14:tracePt t="398343" x="3970338" y="884238"/>
          <p14:tracePt t="398362" x="3970338" y="906463"/>
          <p14:tracePt t="398378" x="3970338" y="922338"/>
          <p14:tracePt t="398393" x="3970338" y="960438"/>
          <p14:tracePt t="398411" x="3970338" y="974725"/>
          <p14:tracePt t="398427" x="3970338" y="982663"/>
          <p14:tracePt t="398444" x="3970338" y="1012825"/>
          <p14:tracePt t="398460" x="3970338" y="1028700"/>
          <p14:tracePt t="398476" x="3970338" y="1058863"/>
          <p14:tracePt t="398494" x="3970338" y="1089025"/>
          <p14:tracePt t="398510" x="3970338" y="1112838"/>
          <p14:tracePt t="398527" x="3970338" y="1135063"/>
          <p14:tracePt t="398545" x="3970338" y="1150938"/>
          <p14:tracePt t="398561" x="3970338" y="1173163"/>
          <p14:tracePt t="398561" x="3970338" y="1181100"/>
          <p14:tracePt t="398579" x="3970338" y="1203325"/>
          <p14:tracePt t="398594" x="3970338" y="1219200"/>
          <p14:tracePt t="398610" x="3970338" y="1235075"/>
          <p14:tracePt t="398628" x="3970338" y="1249363"/>
          <p14:tracePt t="398643" x="3970338" y="1279525"/>
          <p14:tracePt t="398659" x="3970338" y="1295400"/>
          <p14:tracePt t="398675" x="3970338" y="1325563"/>
          <p14:tracePt t="398692" x="3970338" y="1341438"/>
          <p14:tracePt t="398708" x="3970338" y="1371600"/>
          <p14:tracePt t="398726" x="3970338" y="1379538"/>
          <p14:tracePt t="398742" x="3970338" y="1401763"/>
          <p14:tracePt t="398760" x="3970338" y="1417638"/>
          <p14:tracePt t="398760" x="3970338" y="1425575"/>
          <p14:tracePt t="398779" x="3970338" y="1431925"/>
          <p14:tracePt t="398801" x="3970338" y="1425575"/>
          <p14:tracePt t="402863" x="3970338" y="1417638"/>
          <p14:tracePt t="405962" x="3978275" y="1409700"/>
          <p14:tracePt t="406425" x="3984625" y="1409700"/>
          <p14:tracePt t="406473" x="3992563" y="1409700"/>
          <p14:tracePt t="406481" x="4000500" y="1409700"/>
          <p14:tracePt t="406497" x="4016375" y="1417638"/>
          <p14:tracePt t="406505" x="4030663" y="1439863"/>
          <p14:tracePt t="406522" x="4046538" y="1447800"/>
          <p14:tracePt t="406535" x="4084638" y="1493838"/>
          <p14:tracePt t="406551" x="4137025" y="1546225"/>
          <p14:tracePt t="406567" x="4183063" y="1600200"/>
          <p14:tracePt t="406587" x="4244975" y="1676400"/>
          <p14:tracePt t="406602" x="4327525" y="1760538"/>
          <p14:tracePt t="406618" x="4441825" y="1897063"/>
          <p14:tracePt t="406638" x="4664075" y="2201863"/>
          <p14:tracePt t="406653" x="4860925" y="2446338"/>
          <p14:tracePt t="406668" x="4991100" y="2598738"/>
          <p14:tracePt t="406685" x="5135563" y="2743200"/>
          <p14:tracePt t="406702" x="5372100" y="2963863"/>
          <p14:tracePt t="406718" x="5676900" y="3216275"/>
          <p14:tracePt t="406735" x="5943600" y="3398838"/>
          <p14:tracePt t="406752" x="6164263" y="3513138"/>
          <p14:tracePt t="406752" x="6264275" y="3565525"/>
          <p14:tracePt t="406770" x="6392863" y="3635375"/>
          <p14:tracePt t="406786" x="6492875" y="3673475"/>
          <p14:tracePt t="406803" x="6621463" y="3749675"/>
          <p14:tracePt t="406818" x="6865938" y="3856038"/>
          <p14:tracePt t="406835" x="7200900" y="4016375"/>
          <p14:tracePt t="406851" x="7451725" y="4144963"/>
          <p14:tracePt t="406867" x="7543800" y="4198938"/>
          <p14:tracePt t="406884" x="7551738" y="4206875"/>
          <p14:tracePt t="406900" x="7559675" y="4221163"/>
          <p14:tracePt t="406945" x="7559675" y="4229100"/>
          <p14:tracePt t="406953" x="7566025" y="4251325"/>
          <p14:tracePt t="406967" x="7627938" y="4351338"/>
          <p14:tracePt t="406986" x="7650163" y="4389438"/>
          <p14:tracePt t="407003" x="7650163" y="4403725"/>
          <p14:tracePt t="407034" x="7650163" y="4411663"/>
          <p14:tracePt t="407041" x="7650163" y="4419600"/>
          <p14:tracePt t="407051" x="7650163" y="4449763"/>
          <p14:tracePt t="407068" x="7650163" y="4465638"/>
          <p14:tracePt t="407085" x="7620000" y="4465638"/>
          <p14:tracePt t="407121" x="7573963" y="4465638"/>
          <p14:tracePt t="407129" x="7513638" y="4465638"/>
          <p14:tracePt t="407139" x="7459663" y="4465638"/>
          <p14:tracePt t="407151" x="7413625" y="4449763"/>
          <p14:tracePt t="407151" x="7399338" y="4449763"/>
          <p14:tracePt t="407170" x="7391400" y="4449763"/>
          <p14:tracePt t="407186" x="7383463" y="4449763"/>
          <p14:tracePt t="407209" x="7369175" y="4449763"/>
          <p14:tracePt t="407241" x="7361238" y="4449763"/>
          <p14:tracePt t="407257" x="7353300" y="4449763"/>
          <p14:tracePt t="407265" x="7345363" y="4449763"/>
          <p14:tracePt t="407345" x="7337425" y="4449763"/>
          <p14:tracePt t="407377" x="7337425" y="4441825"/>
          <p14:tracePt t="408185" x="7331075" y="4435475"/>
          <p14:tracePt t="408201" x="7315200" y="4435475"/>
          <p14:tracePt t="408209" x="7299325" y="4435475"/>
          <p14:tracePt t="408218" x="7285038" y="4419600"/>
          <p14:tracePt t="408234" x="7277100" y="4419600"/>
          <p14:tracePt t="409377" x="7277100" y="4411663"/>
          <p14:tracePt t="409545" x="7277100" y="4403725"/>
          <p14:tracePt t="409777" x="7285038" y="4403725"/>
          <p14:tracePt t="409809" x="7292975" y="4403725"/>
          <p14:tracePt t="409841" x="7299325" y="4403725"/>
          <p14:tracePt t="409881" x="7299325" y="4397375"/>
          <p14:tracePt t="409889" x="7292975" y="4397375"/>
          <p14:tracePt t="410209" x="7285038" y="4397375"/>
          <p14:tracePt t="410265" x="7277100" y="4397375"/>
          <p14:tracePt t="410297" x="7269163" y="4397375"/>
          <p14:tracePt t="410321" x="7261225" y="4397375"/>
          <p14:tracePt t="410330" x="7254875" y="4397375"/>
          <p14:tracePt t="410345" x="7239000" y="4397375"/>
          <p14:tracePt t="410393" x="7239000" y="4389438"/>
          <p14:tracePt t="410401" x="7231063" y="4389438"/>
          <p14:tracePt t="410465" x="7223125" y="4389438"/>
          <p14:tracePt t="410482" x="7223125" y="4381500"/>
          <p14:tracePt t="410673" x="7231063" y="4381500"/>
          <p14:tracePt t="410681" x="7246938" y="4381500"/>
          <p14:tracePt t="410699" x="7261225" y="4373563"/>
          <p14:tracePt t="410716" x="7269163" y="4365625"/>
          <p14:tracePt t="410731" x="7277100" y="4359275"/>
          <p14:tracePt t="411647" x="7277100" y="4351338"/>
          <p14:tracePt t="412489" x="7261225" y="4351338"/>
          <p14:tracePt t="412497" x="7223125" y="4351338"/>
          <p14:tracePt t="412512" x="6980238" y="4351338"/>
          <p14:tracePt t="412530" x="6865938" y="4335463"/>
          <p14:tracePt t="412545" x="6362700" y="4267200"/>
          <p14:tracePt t="412562" x="6003925" y="4267200"/>
          <p14:tracePt t="412578" x="5699125" y="4237038"/>
          <p14:tracePt t="412595" x="5524500" y="4213225"/>
          <p14:tracePt t="412611" x="5380038" y="4206875"/>
          <p14:tracePt t="412628" x="5241925" y="4206875"/>
          <p14:tracePt t="412647" x="4999038" y="4183063"/>
          <p14:tracePt t="412663" x="4716463" y="4183063"/>
          <p14:tracePt t="412679" x="4389438" y="4183063"/>
          <p14:tracePt t="412679" x="4275138" y="4183063"/>
          <p14:tracePt t="412698" x="4183063" y="4183063"/>
          <p14:tracePt t="412712" x="4022725" y="4183063"/>
          <p14:tracePt t="412712" x="3962400" y="4183063"/>
          <p14:tracePt t="412730" x="3916363" y="4183063"/>
          <p14:tracePt t="412744" x="3840163" y="4206875"/>
          <p14:tracePt t="412762" x="3787775" y="4221163"/>
          <p14:tracePt t="412778" x="3703638" y="4244975"/>
          <p14:tracePt t="412795" x="3611563" y="4267200"/>
          <p14:tracePt t="412811" x="3559175" y="4283075"/>
          <p14:tracePt t="412828" x="3543300" y="4283075"/>
          <p14:tracePt t="412845" x="3527425" y="4283075"/>
          <p14:tracePt t="412862" x="3482975" y="4297363"/>
          <p14:tracePt t="412879" x="3390900" y="4321175"/>
          <p14:tracePt t="412879" x="3284538" y="4321175"/>
          <p14:tracePt t="412898" x="3192463" y="4321175"/>
          <p14:tracePt t="412911" x="3040063" y="4351338"/>
          <p14:tracePt t="412911" x="2955925" y="4359275"/>
          <p14:tracePt t="412930" x="2887663" y="4389438"/>
          <p14:tracePt t="412946" x="2857500" y="4397375"/>
          <p14:tracePt t="412963" x="2819400" y="4411663"/>
          <p14:tracePt t="412980" x="2781300" y="4427538"/>
          <p14:tracePt t="412996" x="2705100" y="4449763"/>
          <p14:tracePt t="413012" x="2598738" y="4465638"/>
          <p14:tracePt t="413029" x="2498725" y="4473575"/>
          <p14:tracePt t="413046" x="2408238" y="4487863"/>
          <p14:tracePt t="413061" x="2362200" y="4495800"/>
          <p14:tracePt t="413078" x="2316163" y="4511675"/>
          <p14:tracePt t="413096" x="2286000" y="4511675"/>
          <p14:tracePt t="413096" x="2255838" y="4511675"/>
          <p14:tracePt t="413114" x="2232025" y="4511675"/>
          <p14:tracePt t="413128" x="2141538" y="4533900"/>
          <p14:tracePt t="413147" x="2065338" y="4549775"/>
          <p14:tracePt t="413163" x="2003425" y="4549775"/>
          <p14:tracePt t="413180" x="1927225" y="4549775"/>
          <p14:tracePt t="413196" x="1897063" y="4549775"/>
          <p14:tracePt t="413212" x="1882775" y="4549775"/>
          <p14:tracePt t="413228" x="1866900" y="4549775"/>
          <p14:tracePt t="413249" x="1851025" y="4549775"/>
          <p14:tracePt t="413261" x="1812925" y="4549775"/>
          <p14:tracePt t="413278" x="1768475" y="4549775"/>
          <p14:tracePt t="413298" x="1736725" y="4549775"/>
          <p14:tracePt t="413311" x="1730375" y="4549775"/>
          <p14:tracePt t="413328" x="1698625" y="4549775"/>
          <p14:tracePt t="413346" x="1706563" y="4549775"/>
          <p14:tracePt t="413497" x="1722438" y="4541838"/>
          <p14:tracePt t="413513" x="1730375" y="4533900"/>
          <p14:tracePt t="413529" x="1744663" y="4525963"/>
          <p14:tracePt t="413546" x="1752600" y="4525963"/>
          <p14:tracePt t="413562" x="1752600" y="4518025"/>
          <p14:tracePt t="413569" x="1768475" y="4518025"/>
          <p14:tracePt t="413578" x="1774825" y="4511675"/>
          <p14:tracePt t="413598" x="1774825" y="4503738"/>
          <p14:tracePt t="413611" x="1798638" y="4503738"/>
          <p14:tracePt t="413628" x="1812925" y="4495800"/>
          <p14:tracePt t="413645" x="1828800" y="4495800"/>
          <p14:tracePt t="413661" x="1844675" y="4495800"/>
          <p14:tracePt t="413678" x="1866900" y="4495800"/>
          <p14:tracePt t="413695" x="1889125" y="4479925"/>
          <p14:tracePt t="413711" x="1905000" y="4473575"/>
          <p14:tracePt t="413727" x="1920875" y="4473575"/>
          <p14:tracePt t="413745" x="1927225" y="4465638"/>
          <p14:tracePt t="413761" x="1935163" y="4465638"/>
          <p14:tracePt t="413779" x="1935163" y="4457700"/>
          <p14:tracePt t="413905" x="1935163" y="4449763"/>
          <p14:tracePt t="413945" x="1927225" y="4449763"/>
          <p14:tracePt t="413953" x="1912938" y="4449763"/>
          <p14:tracePt t="413962" x="1897063" y="4449763"/>
          <p14:tracePt t="413979" x="1874838" y="4449763"/>
          <p14:tracePt t="413995" x="1866900" y="4449763"/>
          <p14:tracePt t="414011" x="1858963" y="4449763"/>
          <p14:tracePt t="414027" x="1851025" y="4449763"/>
          <p14:tracePt t="414097" x="1844675" y="4449763"/>
          <p14:tracePt t="414105" x="1836738" y="4449763"/>
          <p14:tracePt t="414113" x="1820863" y="4449763"/>
          <p14:tracePt t="414127" x="1812925" y="4449763"/>
          <p14:tracePt t="414145" x="1790700" y="4435475"/>
          <p14:tracePt t="414162" x="1782763" y="4435475"/>
          <p14:tracePt t="414249" x="1774825" y="4435475"/>
          <p14:tracePt t="414265" x="1768475" y="4435475"/>
          <p14:tracePt t="414281" x="1760538" y="4435475"/>
          <p14:tracePt t="414321" x="1752600" y="4427538"/>
          <p14:tracePt t="414417" x="1752600" y="4419600"/>
          <p14:tracePt t="414505" x="1760538" y="4419600"/>
          <p14:tracePt t="414617" x="1768475" y="4419600"/>
          <p14:tracePt t="414673" x="1774825" y="4403725"/>
          <p14:tracePt t="414713" x="1774825" y="4397375"/>
          <p14:tracePt t="414761" x="1782763" y="4397375"/>
          <p14:tracePt t="414778" x="1790700" y="4397375"/>
          <p14:tracePt t="414841" x="1798638" y="4397375"/>
          <p14:tracePt t="414849" x="1806575" y="4389438"/>
          <p14:tracePt t="414865" x="1812925" y="4389438"/>
          <p14:tracePt t="414897" x="1828800" y="4381500"/>
          <p14:tracePt t="414913" x="1836738" y="4381500"/>
          <p14:tracePt t="414961" x="1844675" y="4381500"/>
          <p14:tracePt t="414977" x="1851025" y="4381500"/>
          <p14:tracePt t="415032" x="1858963" y="4365625"/>
          <p14:tracePt t="415048" x="1858963" y="4359275"/>
          <p14:tracePt t="415073" x="1858963" y="4351338"/>
          <p14:tracePt t="415113" x="1866900" y="4351338"/>
          <p14:tracePt t="415161" x="1882775" y="4351338"/>
          <p14:tracePt t="415178" x="1897063" y="4351338"/>
          <p14:tracePt t="415185" x="1912938" y="4351338"/>
          <p14:tracePt t="415201" x="1920875" y="4351338"/>
          <p14:tracePt t="415433" x="1927225" y="4351338"/>
          <p14:tracePt t="415442" x="1935163" y="4351338"/>
          <p14:tracePt t="415449" x="1951038" y="4351338"/>
          <p14:tracePt t="415459" x="1965325" y="4351338"/>
          <p14:tracePt t="415476" x="1973263" y="4351338"/>
          <p14:tracePt t="415492" x="1981200" y="4351338"/>
          <p14:tracePt t="415509" x="1989138" y="4351338"/>
          <p14:tracePt t="415526" x="1997075" y="4351338"/>
          <p14:tracePt t="415601" x="2003425" y="4351338"/>
          <p14:tracePt t="415611" x="2011363" y="4359275"/>
          <p14:tracePt t="415617" x="2027238" y="4359275"/>
          <p14:tracePt t="415642" x="2035175" y="4365625"/>
          <p14:tracePt t="415649" x="2041525" y="4365625"/>
          <p14:tracePt t="415659" x="2049463" y="4365625"/>
          <p14:tracePt t="415676" x="2073275" y="4373563"/>
          <p14:tracePt t="415693" x="2087563" y="4381500"/>
          <p14:tracePt t="415709" x="2103438" y="4381500"/>
          <p14:tracePt t="415726" x="2111375" y="4389438"/>
          <p14:tracePt t="415785" x="2117725" y="4397375"/>
          <p14:tracePt t="415793" x="2125663" y="4397375"/>
          <p14:tracePt t="415809" x="2149475" y="4411663"/>
          <p14:tracePt t="415826" x="2171700" y="4419600"/>
          <p14:tracePt t="415842" x="2179638" y="4427538"/>
          <p14:tracePt t="415858" x="2179638" y="4435475"/>
          <p14:tracePt t="415890" x="2187575" y="4435475"/>
          <p14:tracePt t="415897" x="2193925" y="4441825"/>
          <p14:tracePt t="415908" x="2193925" y="4449763"/>
          <p14:tracePt t="415929" x="2193925" y="4457700"/>
          <p14:tracePt t="415942" x="2201863" y="4473575"/>
          <p14:tracePt t="415959" x="2201863" y="4495800"/>
          <p14:tracePt t="415976" x="2209800" y="4495800"/>
          <p14:tracePt t="416113" x="2217738" y="4495800"/>
          <p14:tracePt t="416129" x="2225675" y="4495800"/>
          <p14:tracePt t="416153" x="2232025" y="4495800"/>
          <p14:tracePt t="416177" x="2239963" y="4495800"/>
          <p14:tracePt t="416193" x="2239963" y="4487863"/>
          <p14:tracePt t="416201" x="2247900" y="4487863"/>
          <p14:tracePt t="416210" x="2255838" y="4479925"/>
          <p14:tracePt t="416226" x="2263775" y="4479925"/>
          <p14:tracePt t="416281" x="2263775" y="4473575"/>
          <p14:tracePt t="416297" x="2270125" y="4473575"/>
          <p14:tracePt t="416305" x="2270125" y="4465638"/>
          <p14:tracePt t="416313" x="2270125" y="4457700"/>
          <p14:tracePt t="416329" x="2278063" y="4457700"/>
          <p14:tracePt t="416340" x="2278063" y="4449763"/>
          <p14:tracePt t="416358" x="2278063" y="4441825"/>
          <p14:tracePt t="416375" x="2278063" y="4435475"/>
          <p14:tracePt t="416392" x="2286000" y="4419600"/>
          <p14:tracePt t="416392" x="2293938" y="4403725"/>
          <p14:tracePt t="416410" x="2293938" y="4397375"/>
          <p14:tracePt t="416426" x="2293938" y="4389438"/>
          <p14:tracePt t="416442" x="2293938" y="4381500"/>
          <p14:tracePt t="416459" x="2293938" y="4365625"/>
          <p14:tracePt t="416476" x="2293938" y="4351338"/>
          <p14:tracePt t="416491" x="2278063" y="4321175"/>
          <p14:tracePt t="416508" x="2278063" y="4313238"/>
          <p14:tracePt t="416529" x="2278063" y="4305300"/>
          <p14:tracePt t="416540" x="2278063" y="4297363"/>
          <p14:tracePt t="416569" x="2270125" y="4283075"/>
          <p14:tracePt t="416578" x="2270125" y="4275138"/>
          <p14:tracePt t="416601" x="2263775" y="4267200"/>
          <p14:tracePt t="416609" x="2255838" y="4259263"/>
          <p14:tracePt t="416626" x="2255838" y="4251325"/>
          <p14:tracePt t="416643" x="2247900" y="4237038"/>
          <p14:tracePt t="416659" x="2232025" y="4206875"/>
          <p14:tracePt t="416681" x="2232025" y="4198938"/>
          <p14:tracePt t="416706" x="2232025" y="4191000"/>
          <p14:tracePt t="416713" x="2232025" y="4183063"/>
          <p14:tracePt t="416729" x="2225675" y="4183063"/>
          <p14:tracePt t="416753" x="2225675" y="4175125"/>
          <p14:tracePt t="416761" x="2217738" y="4160838"/>
          <p14:tracePt t="416785" x="2209800" y="4152900"/>
          <p14:tracePt t="416794" x="2201863" y="4144963"/>
          <p14:tracePt t="416810" x="2193925" y="4137025"/>
          <p14:tracePt t="416842" x="2179638" y="4137025"/>
          <p14:tracePt t="416897" x="2171700" y="4137025"/>
          <p14:tracePt t="416945" x="2163763" y="4137025"/>
          <p14:tracePt t="416969" x="2155825" y="4137025"/>
          <p14:tracePt t="416993" x="2149475" y="4137025"/>
          <p14:tracePt t="417001" x="2141538" y="4137025"/>
          <p14:tracePt t="417016" x="2125663" y="4137025"/>
          <p14:tracePt t="417042" x="2117725" y="4144963"/>
          <p14:tracePt t="417058" x="2111375" y="4152900"/>
          <p14:tracePt t="417074" x="2103438" y="4160838"/>
          <p14:tracePt t="417113" x="2095500" y="4168775"/>
          <p14:tracePt t="417122" x="2087563" y="4175125"/>
          <p14:tracePt t="417137" x="2079625" y="4183063"/>
          <p14:tracePt t="417153" x="2079625" y="4191000"/>
          <p14:tracePt t="417177" x="2079625" y="4198938"/>
          <p14:tracePt t="417201" x="2079625" y="4206875"/>
          <p14:tracePt t="417209" x="2079625" y="4213225"/>
          <p14:tracePt t="417224" x="2073275" y="4229100"/>
          <p14:tracePt t="417240" x="2065338" y="4237038"/>
          <p14:tracePt t="417258" x="2065338" y="4251325"/>
          <p14:tracePt t="417275" x="2065338" y="4259263"/>
          <p14:tracePt t="417291" x="2065338" y="4283075"/>
          <p14:tracePt t="417307" x="2065338" y="4297363"/>
          <p14:tracePt t="417329" x="2065338" y="4305300"/>
          <p14:tracePt t="417409" x="2065338" y="4313238"/>
          <p14:tracePt t="417449" x="2073275" y="4313238"/>
          <p14:tracePt t="417481" x="2079625" y="4305300"/>
          <p14:tracePt t="417513" x="2087563" y="4305300"/>
          <p14:tracePt t="417833" x="2087563" y="4297363"/>
          <p14:tracePt t="417841" x="2095500" y="4297363"/>
          <p14:tracePt t="417856" x="2103438" y="4283075"/>
          <p14:tracePt t="417874" x="2111375" y="4283075"/>
          <p14:tracePt t="417891" x="2141538" y="4251325"/>
          <p14:tracePt t="417907" x="2163763" y="4213225"/>
          <p14:tracePt t="417924" x="2209800" y="4160838"/>
          <p14:tracePt t="417940" x="2255838" y="4098925"/>
          <p14:tracePt t="417957" x="2301875" y="4030663"/>
          <p14:tracePt t="417974" x="2339975" y="3962400"/>
          <p14:tracePt t="417990" x="2384425" y="3894138"/>
          <p14:tracePt t="418007" x="2438400" y="3825875"/>
          <p14:tracePt t="418024" x="2476500" y="3787775"/>
          <p14:tracePt t="418024" x="2498725" y="3763963"/>
          <p14:tracePt t="418043" x="2536825" y="3717925"/>
          <p14:tracePt t="418058" x="2582863" y="3649663"/>
          <p14:tracePt t="418075" x="2613025" y="3597275"/>
          <p14:tracePt t="418091" x="2644775" y="3543300"/>
          <p14:tracePt t="418108" x="2674938" y="3521075"/>
          <p14:tracePt t="418124" x="2705100" y="3482975"/>
          <p14:tracePt t="418142" x="2735263" y="3451225"/>
          <p14:tracePt t="418157" x="2781300" y="3421063"/>
          <p14:tracePt t="418173" x="2811463" y="3375025"/>
          <p14:tracePt t="418190" x="2819400" y="3368675"/>
          <p14:tracePt t="418207" x="2827338" y="3352800"/>
          <p14:tracePt t="418223" x="2835275" y="3336925"/>
          <p14:tracePt t="418240" x="2835275" y="3330575"/>
          <p14:tracePt t="418258" x="2835275" y="3322638"/>
          <p14:tracePt t="418274" x="2835275" y="3306763"/>
          <p14:tracePt t="418290" x="2841625" y="3306763"/>
          <p14:tracePt t="418385" x="2841625" y="3314700"/>
          <p14:tracePt t="418393" x="2835275" y="3322638"/>
          <p14:tracePt t="418406" x="2811463" y="3368675"/>
          <p14:tracePt t="418423" x="2797175" y="3390900"/>
          <p14:tracePt t="418440" x="2743200" y="3475038"/>
          <p14:tracePt t="418458" x="2713038" y="3565525"/>
          <p14:tracePt t="418474" x="2674938" y="3665538"/>
          <p14:tracePt t="418491" x="2628900" y="3802063"/>
          <p14:tracePt t="418507" x="2590800" y="3908425"/>
          <p14:tracePt t="418523" x="2560638" y="3978275"/>
          <p14:tracePt t="418540" x="2552700" y="4000500"/>
          <p14:tracePt t="418556" x="2552700" y="4022725"/>
          <p14:tracePt t="418573" x="2544763" y="4046538"/>
          <p14:tracePt t="418591" x="2536825" y="4084638"/>
          <p14:tracePt t="418606" x="2506663" y="4144963"/>
          <p14:tracePt t="418622" x="2492375" y="4191000"/>
          <p14:tracePt t="418639" x="2460625" y="4251325"/>
          <p14:tracePt t="418656" x="2454275" y="4289425"/>
          <p14:tracePt t="418656" x="2454275" y="4305300"/>
          <p14:tracePt t="418674" x="2446338" y="4321175"/>
          <p14:tracePt t="418689" x="2430463" y="4381500"/>
          <p14:tracePt t="418706" x="2416175" y="4419600"/>
          <p14:tracePt t="418723" x="2416175" y="4449763"/>
          <p14:tracePt t="418739" x="2392363" y="4487863"/>
          <p14:tracePt t="418757" x="2384425" y="4518025"/>
          <p14:tracePt t="418773" x="2378075" y="4556125"/>
          <p14:tracePt t="418789" x="2362200" y="4579938"/>
          <p14:tracePt t="418807" x="2354263" y="4610100"/>
          <p14:tracePt t="418823" x="2332038" y="4640263"/>
          <p14:tracePt t="418839" x="2332038" y="4670425"/>
          <p14:tracePt t="418839" x="2324100" y="4678363"/>
          <p14:tracePt t="418858" x="2316163" y="4686300"/>
          <p14:tracePt t="418872" x="2308225" y="4708525"/>
          <p14:tracePt t="418890" x="2301875" y="4732338"/>
          <p14:tracePt t="418908" x="2286000" y="4746625"/>
          <p14:tracePt t="418923" x="2286000" y="4740275"/>
          <p14:tracePt t="419177" x="2286000" y="4732338"/>
          <p14:tracePt t="419185" x="2286000" y="4724400"/>
          <p14:tracePt t="419193" x="2293938" y="4716463"/>
          <p14:tracePt t="419205" x="2316163" y="4686300"/>
          <p14:tracePt t="419222" x="2339975" y="4625975"/>
          <p14:tracePt t="419239" x="2384425" y="4525963"/>
          <p14:tracePt t="419239" x="2392363" y="4495800"/>
          <p14:tracePt t="419258" x="2416175" y="4449763"/>
          <p14:tracePt t="419272" x="2454275" y="4359275"/>
          <p14:tracePt t="419290" x="2460625" y="4305300"/>
          <p14:tracePt t="419307" x="2476500" y="4259263"/>
          <p14:tracePt t="419323" x="2506663" y="4206875"/>
          <p14:tracePt t="419340" x="2536825" y="4130675"/>
          <p14:tracePt t="419356" x="2582863" y="4054475"/>
          <p14:tracePt t="419372" x="2659063" y="3940175"/>
          <p14:tracePt t="419389" x="2720975" y="3840163"/>
          <p14:tracePt t="419405" x="2751138" y="3763963"/>
          <p14:tracePt t="419422" x="2781300" y="3711575"/>
          <p14:tracePt t="419439" x="2797175" y="3679825"/>
          <p14:tracePt t="419456" x="2811463" y="3649663"/>
          <p14:tracePt t="419456" x="2827338" y="3635375"/>
          <p14:tracePt t="419474" x="2835275" y="3619500"/>
          <p14:tracePt t="419474" x="2849563" y="3589338"/>
          <p14:tracePt t="419490" x="2873375" y="3521075"/>
          <p14:tracePt t="419506" x="2925763" y="3429000"/>
          <p14:tracePt t="419524" x="2987675" y="3360738"/>
          <p14:tracePt t="419540" x="3017838" y="3298825"/>
          <p14:tracePt t="419556" x="3040063" y="3260725"/>
          <p14:tracePt t="419572" x="3048000" y="3238500"/>
          <p14:tracePt t="419592" x="3055938" y="3222625"/>
          <p14:tracePt t="419605" x="3055938" y="3216275"/>
          <p14:tracePt t="419673" x="3048000" y="3216275"/>
          <p14:tracePt t="419690" x="3032125" y="3222625"/>
          <p14:tracePt t="419698" x="3025775" y="3230563"/>
          <p14:tracePt t="419706" x="3009900" y="3246438"/>
          <p14:tracePt t="419723" x="2994025" y="3254375"/>
          <p14:tracePt t="419739" x="2987675" y="3268663"/>
          <p14:tracePt t="419756" x="2971800" y="3298825"/>
          <p14:tracePt t="419772" x="2941638" y="3344863"/>
          <p14:tracePt t="419788" x="2873375" y="3429000"/>
          <p14:tracePt t="419805" x="2803525" y="3535363"/>
          <p14:tracePt t="419822" x="2743200" y="3611563"/>
          <p14:tracePt t="419838" x="2705100" y="3679825"/>
          <p14:tracePt t="419855" x="2697163" y="3703638"/>
          <p14:tracePt t="419872" x="2674938" y="3733800"/>
          <p14:tracePt t="419872" x="2667000" y="3749675"/>
          <p14:tracePt t="419890" x="2651125" y="3779838"/>
          <p14:tracePt t="419904" x="2590800" y="3916363"/>
          <p14:tracePt t="419922" x="2506663" y="4046538"/>
          <p14:tracePt t="419939" x="2446338" y="4130675"/>
          <p14:tracePt t="419956" x="2416175" y="4198938"/>
          <p14:tracePt t="419972" x="2400300" y="4221163"/>
          <p14:tracePt t="419988" x="2384425" y="4251325"/>
          <p14:tracePt t="420005" x="2370138" y="4275138"/>
          <p14:tracePt t="420021" x="2346325" y="4313238"/>
          <p14:tracePt t="420038" x="2308225" y="4373563"/>
          <p14:tracePt t="420055" x="2286000" y="4427538"/>
          <p14:tracePt t="420071" x="2270125" y="4479925"/>
          <p14:tracePt t="420071" x="2255838" y="4503738"/>
          <p14:tracePt t="420090" x="2239963" y="4533900"/>
          <p14:tracePt t="420105" x="2201863" y="4587875"/>
          <p14:tracePt t="420122" x="2187575" y="4618038"/>
          <p14:tracePt t="420139" x="2171700" y="4640263"/>
          <p14:tracePt t="420156" x="2171700" y="4648200"/>
          <p14:tracePt t="420171" x="2163763" y="4656138"/>
          <p14:tracePt t="423703" x="2155825" y="4656138"/>
          <p14:tracePt t="423706" x="2149475" y="4656138"/>
          <p14:tracePt t="423717" x="2149475" y="4648200"/>
          <p14:tracePt t="423905" x="2149475" y="4640263"/>
          <p14:tracePt t="425815" x="2155825" y="4632325"/>
          <p14:tracePt t="426441" x="2163763" y="4632325"/>
          <p14:tracePt t="426450" x="2163763" y="4625975"/>
          <p14:tracePt t="426464" x="2163763" y="4610100"/>
          <p14:tracePt t="426482" x="2187575" y="4579938"/>
          <p14:tracePt t="426499" x="2193925" y="4564063"/>
          <p14:tracePt t="426516" x="2193925" y="4556125"/>
          <p14:tracePt t="426531" x="2201863" y="4533900"/>
          <p14:tracePt t="426548" x="2209800" y="4511675"/>
          <p14:tracePt t="426565" x="2217738" y="4479925"/>
          <p14:tracePt t="426581" x="2225675" y="4457700"/>
          <p14:tracePt t="426599" x="2225675" y="4441825"/>
          <p14:tracePt t="426615" x="2232025" y="4419600"/>
          <p14:tracePt t="426631" x="2239963" y="4397375"/>
          <p14:tracePt t="426631" x="2239963" y="4381500"/>
          <p14:tracePt t="426651" x="2247900" y="4373563"/>
          <p14:tracePt t="426666" x="2247900" y="4343400"/>
          <p14:tracePt t="426682" x="2255838" y="4327525"/>
          <p14:tracePt t="429337" x="2263775" y="4327525"/>
          <p14:tracePt t="429561" x="2270125" y="4327525"/>
          <p14:tracePt t="429569" x="2270125" y="4335463"/>
          <p14:tracePt t="429578" x="2293938" y="4343400"/>
          <p14:tracePt t="429596" x="2316163" y="4359275"/>
          <p14:tracePt t="429615" x="2346325" y="4365625"/>
          <p14:tracePt t="429628" x="2460625" y="4389438"/>
          <p14:tracePt t="429645" x="2644775" y="4411663"/>
          <p14:tracePt t="429662" x="2933700" y="4465638"/>
          <p14:tracePt t="429678" x="3246438" y="4503738"/>
          <p14:tracePt t="429695" x="3597275" y="4533900"/>
          <p14:tracePt t="429711" x="3870325" y="4587875"/>
          <p14:tracePt t="429711" x="3962400" y="4594225"/>
          <p14:tracePt t="429730" x="4076700" y="4610100"/>
          <p14:tracePt t="429745" x="4389438" y="4648200"/>
          <p14:tracePt t="429763" x="4632325" y="4678363"/>
          <p14:tracePt t="429779" x="4899025" y="4702175"/>
          <p14:tracePt t="429796" x="5151438" y="4746625"/>
          <p14:tracePt t="429811" x="5394325" y="4778375"/>
          <p14:tracePt t="429828" x="5638800" y="4808538"/>
          <p14:tracePt t="429845" x="5813425" y="4830763"/>
          <p14:tracePt t="429862" x="5959475" y="4846638"/>
          <p14:tracePt t="429878" x="6118225" y="4860925"/>
          <p14:tracePt t="429894" x="6286500" y="4876800"/>
          <p14:tracePt t="429910" x="6469063" y="4876800"/>
          <p14:tracePt t="429928" x="6621463" y="4876800"/>
          <p14:tracePt t="429928" x="6683375" y="4876800"/>
          <p14:tracePt t="429946" x="6773863" y="4876800"/>
          <p14:tracePt t="429962" x="6811963" y="4876800"/>
          <p14:tracePt t="429979" x="6811963" y="4884738"/>
          <p14:tracePt t="430010" x="6835775" y="4884738"/>
          <p14:tracePt t="430025" x="6880225" y="4884738"/>
          <p14:tracePt t="430033" x="6964363" y="4899025"/>
          <p14:tracePt t="430044" x="7146925" y="4937125"/>
          <p14:tracePt t="430061" x="7261225" y="4953000"/>
          <p14:tracePt t="430078" x="7285038" y="4953000"/>
          <p14:tracePt t="430095" x="7307263" y="4953000"/>
          <p14:tracePt t="430153" x="7353300" y="4968875"/>
          <p14:tracePt t="430161" x="7437438" y="4975225"/>
          <p14:tracePt t="430178" x="7459663" y="4983163"/>
          <p14:tracePt t="430194" x="7475538" y="4983163"/>
          <p14:tracePt t="430385" x="7489825" y="4983163"/>
          <p14:tracePt t="430394" x="7497763" y="4983163"/>
          <p14:tracePt t="430401" x="7513638" y="4983163"/>
          <p14:tracePt t="430412" x="7521575" y="4983163"/>
          <p14:tracePt t="430427" x="7535863" y="4983163"/>
          <p14:tracePt t="430444" x="7566025" y="4983163"/>
          <p14:tracePt t="430461" x="7612063" y="4975225"/>
          <p14:tracePt t="430477" x="7658100" y="4960938"/>
          <p14:tracePt t="430494" x="7696200" y="4953000"/>
          <p14:tracePt t="430511" x="7718425" y="4953000"/>
          <p14:tracePt t="430528" x="7780338" y="4937125"/>
          <p14:tracePt t="430528" x="7818438" y="4937125"/>
          <p14:tracePt t="430546" x="7864475" y="4937125"/>
          <p14:tracePt t="430559" x="7932738" y="4937125"/>
          <p14:tracePt t="430578" x="7940675" y="4937125"/>
          <p14:tracePt t="430612" x="7970838" y="4945063"/>
          <p14:tracePt t="430633" x="7993063" y="4953000"/>
          <p14:tracePt t="430641" x="8023225" y="4968875"/>
          <p14:tracePt t="430651" x="8054975" y="4968875"/>
          <p14:tracePt t="430660" x="8077200" y="4975225"/>
          <p14:tracePt t="430677" x="8077200" y="4983163"/>
          <p14:tracePt t="431033" x="8069263" y="4983163"/>
          <p14:tracePt t="431129" x="8061325" y="4983163"/>
          <p14:tracePt t="431145" x="8047038" y="4983163"/>
          <p14:tracePt t="431169" x="8031163" y="4983163"/>
          <p14:tracePt t="431185" x="8016875" y="4983163"/>
          <p14:tracePt t="431201" x="7985125" y="4983163"/>
          <p14:tracePt t="431210" x="7940675" y="4983163"/>
          <p14:tracePt t="431218" x="7902575" y="4983163"/>
          <p14:tracePt t="431227" x="7788275" y="4983163"/>
          <p14:tracePt t="431244" x="7642225" y="5021263"/>
          <p14:tracePt t="431260" x="7497763" y="5037138"/>
          <p14:tracePt t="431277" x="7375525" y="5067300"/>
          <p14:tracePt t="431294" x="7239000" y="5089525"/>
          <p14:tracePt t="431310" x="7086600" y="5089525"/>
          <p14:tracePt t="431327" x="6942138" y="5089525"/>
          <p14:tracePt t="431343" x="6827838" y="5089525"/>
          <p14:tracePt t="431360" x="6773863" y="5089525"/>
          <p14:tracePt t="431360" x="6751638" y="5105400"/>
          <p14:tracePt t="431378" x="6727825" y="5105400"/>
          <p14:tracePt t="431394" x="6705600" y="5127625"/>
          <p14:tracePt t="431411" x="6689725" y="5143500"/>
          <p14:tracePt t="431427" x="6683375" y="5151438"/>
          <p14:tracePt t="431444" x="6683375" y="5159375"/>
          <p14:tracePt t="431497" x="6675438" y="5159375"/>
          <p14:tracePt t="431697" x="6637338" y="5159375"/>
          <p14:tracePt t="431706" x="6499225" y="5135563"/>
          <p14:tracePt t="431713" x="6256338" y="5067300"/>
          <p14:tracePt t="431726" x="5654675" y="4991100"/>
          <p14:tracePt t="431743" x="5037138" y="4892675"/>
          <p14:tracePt t="431759" x="4495800" y="4816475"/>
          <p14:tracePt t="431759" x="4283075" y="4754563"/>
          <p14:tracePt t="431778" x="4054475" y="4678363"/>
          <p14:tracePt t="431792" x="3527425" y="4297363"/>
          <p14:tracePt t="431810" x="3314700" y="4114800"/>
          <p14:tracePt t="431827" x="3260725" y="4038600"/>
          <p14:tracePt t="431844" x="3246438" y="3970338"/>
          <p14:tracePt t="431859" x="3222625" y="3870325"/>
          <p14:tracePt t="431877" x="3192463" y="3771900"/>
          <p14:tracePt t="431893" x="3170238" y="3665538"/>
          <p14:tracePt t="431909" x="3132138" y="3543300"/>
          <p14:tracePt t="431927" x="3055938" y="3162300"/>
          <p14:tracePt t="431943" x="3040063" y="2879725"/>
          <p14:tracePt t="431959" x="3040063" y="2789238"/>
          <p14:tracePt t="431959" x="3040063" y="2743200"/>
          <p14:tracePt t="431978" x="3040063" y="2713038"/>
          <p14:tracePt t="431978" x="3040063" y="2674938"/>
          <p14:tracePt t="431994" x="3040063" y="2620963"/>
          <p14:tracePt t="432011" x="3032125" y="2568575"/>
          <p14:tracePt t="432026" x="3032125" y="2514600"/>
          <p14:tracePt t="432042" x="3032125" y="2370138"/>
          <p14:tracePt t="432059" x="3017838" y="2225675"/>
          <p14:tracePt t="432076" x="2963863" y="2111375"/>
          <p14:tracePt t="432093" x="2941638" y="2041525"/>
          <p14:tracePt t="432109" x="2925763" y="2027238"/>
          <p14:tracePt t="432126" x="2925763" y="2011363"/>
          <p14:tracePt t="432142" x="2925763" y="2003425"/>
          <p14:tracePt t="432158" x="2911475" y="1981200"/>
          <p14:tracePt t="432158" x="2911475" y="1951038"/>
          <p14:tracePt t="432178" x="2887663" y="1897063"/>
          <p14:tracePt t="432192" x="2841625" y="1760538"/>
          <p14:tracePt t="432192" x="2819400" y="1684338"/>
          <p14:tracePt t="432210" x="2743200" y="1570038"/>
          <p14:tracePt t="432227" x="2727325" y="1531938"/>
          <p14:tracePt t="432243" x="2720975" y="1516063"/>
          <p14:tracePt t="432259" x="2713038" y="1501775"/>
          <p14:tracePt t="432275" x="2705100" y="1493838"/>
          <p14:tracePt t="432321" x="2697163" y="1493838"/>
          <p14:tracePt t="432329" x="2667000" y="1493838"/>
          <p14:tracePt t="432342" x="2544763" y="1409700"/>
          <p14:tracePt t="432359" x="2400300" y="1363663"/>
          <p14:tracePt t="432376" x="2293938" y="1333500"/>
          <p14:tracePt t="432392" x="2263775" y="1317625"/>
          <p14:tracePt t="432408" x="2255838" y="1317625"/>
          <p14:tracePt t="432474" x="2247900" y="1325563"/>
          <p14:tracePt t="432513" x="2247900" y="1333500"/>
          <p14:tracePt t="432537" x="2247900" y="1341438"/>
          <p14:tracePt t="432553" x="2255838" y="1341438"/>
          <p14:tracePt t="432633" x="2263775" y="1341438"/>
          <p14:tracePt t="432649" x="2270125" y="1349375"/>
          <p14:tracePt t="432665" x="2278063" y="1349375"/>
          <p14:tracePt t="432681" x="2286000" y="1355725"/>
          <p14:tracePt t="432713" x="2301875" y="1363663"/>
          <p14:tracePt t="432753" x="2308225" y="1363663"/>
          <p14:tracePt t="433265" x="2324100" y="1363663"/>
          <p14:tracePt t="433321" x="2324100" y="1355725"/>
          <p14:tracePt t="433377" x="2332038" y="1349375"/>
          <p14:tracePt t="433393" x="2339975" y="1349375"/>
          <p14:tracePt t="433409" x="2346325" y="1349375"/>
          <p14:tracePt t="433449" x="2354263" y="1341438"/>
          <p14:tracePt t="433465" x="2362200" y="1341438"/>
          <p14:tracePt t="434249" x="2370138" y="1333500"/>
          <p14:tracePt t="434257" x="2392363" y="1333500"/>
          <p14:tracePt t="434274" x="2438400" y="1317625"/>
          <p14:tracePt t="434291" x="2506663" y="1295400"/>
          <p14:tracePt t="434307" x="2582863" y="1273175"/>
          <p14:tracePt t="434324" x="2620963" y="1257300"/>
          <p14:tracePt t="434340" x="2659063" y="1257300"/>
          <p14:tracePt t="434357" x="2674938" y="1235075"/>
          <p14:tracePt t="434373" x="2689225" y="1227138"/>
          <p14:tracePt t="434390" x="2697163" y="1227138"/>
          <p14:tracePt t="434406" x="2713038" y="1211263"/>
          <p14:tracePt t="434423" x="2727325" y="1203325"/>
          <p14:tracePt t="434439" x="2720975" y="1211263"/>
          <p14:tracePt t="434602" x="2713038" y="1227138"/>
          <p14:tracePt t="434617" x="2705100" y="1227138"/>
          <p14:tracePt t="434643" x="2697163" y="1235075"/>
          <p14:tracePt t="434649" x="2689225" y="1241425"/>
          <p14:tracePt t="434674" x="2689225" y="1249363"/>
          <p14:tracePt t="434681" x="2682875" y="1249363"/>
          <p14:tracePt t="434690" x="2674938" y="1257300"/>
          <p14:tracePt t="434707" x="2667000" y="1279525"/>
          <p14:tracePt t="434724" x="2667000" y="1287463"/>
          <p14:tracePt t="434739" x="2651125" y="1303338"/>
          <p14:tracePt t="434756" x="2644775" y="1311275"/>
          <p14:tracePt t="434772" x="2636838" y="1333500"/>
          <p14:tracePt t="434790" x="2620963" y="1349375"/>
          <p14:tracePt t="434807" x="2598738" y="1387475"/>
          <p14:tracePt t="434823" x="2568575" y="1425575"/>
          <p14:tracePt t="434839" x="2536825" y="1470025"/>
          <p14:tracePt t="434858" x="2522538" y="1477963"/>
          <p14:tracePt t="434874" x="2522538" y="1485900"/>
          <p14:tracePt t="434889" x="2522538" y="1477963"/>
          <p14:tracePt t="435113" x="2522538" y="1470025"/>
          <p14:tracePt t="435129" x="2522538" y="1463675"/>
          <p14:tracePt t="435138" x="2522538" y="1447800"/>
          <p14:tracePt t="435145" x="2522538" y="1417638"/>
          <p14:tracePt t="435156" x="2536825" y="1387475"/>
          <p14:tracePt t="435173" x="2544763" y="1363663"/>
          <p14:tracePt t="435189" x="2560638" y="1341438"/>
          <p14:tracePt t="435207" x="2568575" y="1317625"/>
          <p14:tracePt t="435223" x="2568575" y="1303338"/>
          <p14:tracePt t="435239" x="2574925" y="1295400"/>
          <p14:tracePt t="435256" x="2582863" y="1287463"/>
          <p14:tracePt t="436163" x="2574925" y="1295400"/>
          <p14:tracePt t="436449" x="2574925" y="1303338"/>
          <p14:tracePt t="436697" x="2568575" y="1311275"/>
          <p14:tracePt t="438569" x="2568575" y="1317625"/>
          <p14:tracePt t="438577" x="2560638" y="1333500"/>
          <p14:tracePt t="438610" x="2560638" y="1341438"/>
          <p14:tracePt t="438618" x="2560638" y="1349375"/>
          <p14:tracePt t="438634" x="2560638" y="1355725"/>
          <p14:tracePt t="438657" x="2560638" y="1363663"/>
          <p14:tracePt t="438673" x="2560638" y="1371600"/>
          <p14:tracePt t="438681" x="2560638" y="1379538"/>
          <p14:tracePt t="438689" x="2560638" y="1387475"/>
          <p14:tracePt t="438702" x="2560638" y="1417638"/>
          <p14:tracePt t="438719" x="2560638" y="1439863"/>
          <p14:tracePt t="438719" x="2560638" y="1463675"/>
          <p14:tracePt t="438738" x="2560638" y="1485900"/>
          <p14:tracePt t="438752" x="2560638" y="1554163"/>
          <p14:tracePt t="438771" x="2560638" y="1608138"/>
          <p14:tracePt t="438786" x="2560638" y="1622425"/>
          <p14:tracePt t="438802" x="2560638" y="1660525"/>
          <p14:tracePt t="438819" x="2560638" y="1706563"/>
          <p14:tracePt t="438836" x="2560638" y="1760538"/>
          <p14:tracePt t="438852" x="2560638" y="1836738"/>
          <p14:tracePt t="438869" x="2560638" y="1951038"/>
          <p14:tracePt t="438885" x="2560638" y="2141538"/>
          <p14:tracePt t="438902" x="2560638" y="2293938"/>
          <p14:tracePt t="438919" x="2560638" y="2378075"/>
          <p14:tracePt t="438936" x="2552700" y="2454275"/>
          <p14:tracePt t="438952" x="2536825" y="2536825"/>
          <p14:tracePt t="438952" x="2530475" y="2582863"/>
          <p14:tracePt t="438970" x="2514600" y="2674938"/>
          <p14:tracePt t="438986" x="2498725" y="2819400"/>
          <p14:tracePt t="439003" x="2484438" y="2941638"/>
          <p14:tracePt t="439020" x="2446338" y="3070225"/>
          <p14:tracePt t="439036" x="2422525" y="3170238"/>
          <p14:tracePt t="439052" x="2392363" y="3238500"/>
          <p14:tracePt t="439068" x="2384425" y="3276600"/>
          <p14:tracePt t="439086" x="2354263" y="3390900"/>
          <p14:tracePt t="439102" x="2332038" y="3475038"/>
          <p14:tracePt t="439118" x="2308225" y="3565525"/>
          <p14:tracePt t="439134" x="2286000" y="3649663"/>
          <p14:tracePt t="439152" x="2255838" y="3687763"/>
          <p14:tracePt t="439167" x="2232025" y="3725863"/>
          <p14:tracePt t="439184" x="2217738" y="3756025"/>
          <p14:tracePt t="439184" x="2193925" y="3771900"/>
          <p14:tracePt t="439202" x="2187575" y="3794125"/>
          <p14:tracePt t="439219" x="2171700" y="3817938"/>
          <p14:tracePt t="439236" x="2149475" y="3840163"/>
          <p14:tracePt t="439254" x="2125663" y="3856038"/>
          <p14:tracePt t="439268" x="2087563" y="3878263"/>
          <p14:tracePt t="439285" x="2027238" y="3932238"/>
          <p14:tracePt t="439302" x="1958975" y="3970338"/>
          <p14:tracePt t="439318" x="1882775" y="4022725"/>
          <p14:tracePt t="439335" x="1782763" y="4076700"/>
          <p14:tracePt t="439352" x="1692275" y="4106863"/>
          <p14:tracePt t="439369" x="1630363" y="4144963"/>
          <p14:tracePt t="439369" x="1608138" y="4160838"/>
          <p14:tracePt t="439386" x="1584325" y="4175125"/>
          <p14:tracePt t="439403" x="1562100" y="4191000"/>
          <p14:tracePt t="439419" x="1554163" y="4191000"/>
          <p14:tracePt t="439435" x="1546225" y="4198938"/>
          <p14:tracePt t="439451" x="1546225" y="4206875"/>
          <p14:tracePt t="439489" x="1539875" y="4213225"/>
          <p14:tracePt t="439497" x="1539875" y="4221163"/>
          <p14:tracePt t="439505" x="1524000" y="4229100"/>
          <p14:tracePt t="439518" x="1493838" y="4251325"/>
          <p14:tracePt t="439537" x="1470025" y="4267200"/>
          <p14:tracePt t="439550" x="1455738" y="4283075"/>
          <p14:tracePt t="439567" x="1439863" y="4297363"/>
          <p14:tracePt t="439617" x="1431925" y="4305300"/>
          <p14:tracePt t="439634" x="1425575" y="4321175"/>
          <p14:tracePt t="439641" x="1417638" y="4321175"/>
          <p14:tracePt t="439653" x="1401763" y="4335463"/>
          <p14:tracePt t="439667" x="1393825" y="4359275"/>
          <p14:tracePt t="439684" x="1387475" y="4365625"/>
          <p14:tracePt t="439701" x="1387475" y="4359275"/>
          <p14:tracePt t="439841" x="1379538" y="4351338"/>
          <p14:tracePt t="439961" x="1371600" y="4351338"/>
          <p14:tracePt t="440009" x="1371600" y="4359275"/>
          <p14:tracePt t="440901" x="1363663" y="4359275"/>
          <p14:tracePt t="441137" x="1355725" y="4351338"/>
          <p14:tracePt t="441153" x="1355725" y="4343400"/>
          <p14:tracePt t="441177" x="1355725" y="4335463"/>
          <p14:tracePt t="441209" x="1355725" y="4321175"/>
          <p14:tracePt t="441217" x="1355725" y="4305300"/>
          <p14:tracePt t="441234" x="1355725" y="4275138"/>
          <p14:tracePt t="441251" x="1355725" y="4251325"/>
          <p14:tracePt t="441267" x="1355725" y="4237038"/>
          <p14:tracePt t="441284" x="1355725" y="4221163"/>
          <p14:tracePt t="441300" x="1341438" y="4206875"/>
          <p14:tracePt t="441317" x="1333500" y="4191000"/>
          <p14:tracePt t="441332" x="1325563" y="4191000"/>
          <p14:tracePt t="441409" x="1317625" y="4191000"/>
          <p14:tracePt t="441425" x="1311275" y="4191000"/>
          <p14:tracePt t="441434" x="1295400" y="4175125"/>
          <p14:tracePt t="441451" x="1287463" y="4175125"/>
          <p14:tracePt t="441466" x="1279525" y="4175125"/>
          <p14:tracePt t="441482" x="1265238" y="4175125"/>
          <p14:tracePt t="441499" x="1249363" y="4175125"/>
          <p14:tracePt t="441515" x="1235075" y="4175125"/>
          <p14:tracePt t="441533" x="1219200" y="4175125"/>
          <p14:tracePt t="441549" x="1203325" y="4183063"/>
          <p14:tracePt t="441566" x="1196975" y="4183063"/>
          <p14:tracePt t="441582" x="1181100" y="4183063"/>
          <p14:tracePt t="441599" x="1165225" y="4191000"/>
          <p14:tracePt t="441617" x="1158875" y="4191000"/>
          <p14:tracePt t="441673" x="1150938" y="4191000"/>
          <p14:tracePt t="441737" x="1135063" y="4191000"/>
          <p14:tracePt t="441769" x="1127125" y="4198938"/>
          <p14:tracePt t="441793" x="1120775" y="4198938"/>
          <p14:tracePt t="441801" x="1112838" y="4206875"/>
          <p14:tracePt t="441815" x="1104900" y="4206875"/>
          <p14:tracePt t="441834" x="1089025" y="4206875"/>
          <p14:tracePt t="441850" x="1082675" y="4221163"/>
          <p14:tracePt t="441867" x="1074738" y="4229100"/>
          <p14:tracePt t="441882" x="1066800" y="4237038"/>
          <p14:tracePt t="441900" x="1058863" y="4244975"/>
          <p14:tracePt t="441917" x="1050925" y="4251325"/>
          <p14:tracePt t="441937" x="1044575" y="4259263"/>
          <p14:tracePt t="441961" x="1036638" y="4267200"/>
          <p14:tracePt t="441977" x="1036638" y="4275138"/>
          <p14:tracePt t="442017" x="1028700" y="4283075"/>
          <p14:tracePt t="442049" x="1028700" y="4289425"/>
          <p14:tracePt t="442057" x="1028700" y="4297363"/>
          <p14:tracePt t="442097" x="1028700" y="4313238"/>
          <p14:tracePt t="442121" x="1036638" y="4313238"/>
          <p14:tracePt t="442129" x="1036638" y="4321175"/>
          <p14:tracePt t="442137" x="1044575" y="4321175"/>
          <p14:tracePt t="442153" x="1050925" y="4335463"/>
          <p14:tracePt t="442165" x="1058863" y="4335463"/>
          <p14:tracePt t="442182" x="1089025" y="4359275"/>
          <p14:tracePt t="442199" x="1096963" y="4359275"/>
          <p14:tracePt t="442218" x="1104900" y="4359275"/>
          <p14:tracePt t="442234" x="1120775" y="4359275"/>
          <p14:tracePt t="442257" x="1135063" y="4359275"/>
          <p14:tracePt t="442273" x="1150938" y="4359275"/>
          <p14:tracePt t="442283" x="1189038" y="4359275"/>
          <p14:tracePt t="442300" x="1211263" y="4359275"/>
          <p14:tracePt t="442316" x="1219200" y="4359275"/>
          <p14:tracePt t="442331" x="1227138" y="4359275"/>
          <p14:tracePt t="442377" x="1241425" y="4343400"/>
          <p14:tracePt t="442401" x="1257300" y="4343400"/>
          <p14:tracePt t="442409" x="1273175" y="4343400"/>
          <p14:tracePt t="442425" x="1279525" y="4335463"/>
          <p14:tracePt t="442481" x="1279525" y="4327525"/>
          <p14:tracePt t="442521" x="1287463" y="4327525"/>
          <p14:tracePt t="442585" x="1287463" y="4321175"/>
          <p14:tracePt t="442596" x="1287463" y="4313238"/>
          <p14:tracePt t="442609" x="1287463" y="4305300"/>
          <p14:tracePt t="442625" x="1279525" y="4305300"/>
          <p14:tracePt t="444567" x="1273175" y="4305300"/>
          <p14:tracePt t="445297" x="1265238" y="4305300"/>
          <p14:tracePt t="445353" x="1257300" y="4305300"/>
          <p14:tracePt t="445377" x="1241425" y="4305300"/>
          <p14:tracePt t="445409" x="1227138" y="4305300"/>
          <p14:tracePt t="445433" x="1219200" y="4305300"/>
          <p14:tracePt t="445449" x="1211263" y="4305300"/>
          <p14:tracePt t="445465" x="1196975" y="4305300"/>
          <p14:tracePt t="445473" x="1189038" y="4305300"/>
          <p14:tracePt t="445497" x="1181100" y="4305300"/>
          <p14:tracePt t="445505" x="1173163" y="4305300"/>
          <p14:tracePt t="445515" x="1158875" y="4305300"/>
          <p14:tracePt t="445530" x="1150938" y="4305300"/>
          <p14:tracePt t="445546" x="1143000" y="4305300"/>
          <p14:tracePt t="445562" x="1135063" y="4289425"/>
          <p14:tracePt t="445577" x="1127125" y="4289425"/>
          <p14:tracePt t="445594" x="1112838" y="4289425"/>
          <p14:tracePt t="445625" x="1104900" y="4289425"/>
          <p14:tracePt t="445633" x="1089025" y="4283075"/>
          <p14:tracePt t="445649" x="1089025" y="4275138"/>
          <p14:tracePt t="445661" x="1082675" y="4275138"/>
          <p14:tracePt t="445721" x="1074738" y="4275138"/>
          <p14:tracePt t="445729" x="1066800" y="4259263"/>
          <p14:tracePt t="445746" x="1058863" y="4259263"/>
          <p14:tracePt t="445761" x="1044575" y="4244975"/>
          <p14:tracePt t="445779" x="1036638" y="4237038"/>
          <p14:tracePt t="445810" x="1028700" y="4229100"/>
          <p14:tracePt t="445817" x="1020763" y="4221163"/>
          <p14:tracePt t="445841" x="1020763" y="4213225"/>
          <p14:tracePt t="445849" x="1006475" y="4206875"/>
          <p14:tracePt t="445861" x="998538" y="4191000"/>
          <p14:tracePt t="445889" x="998538" y="4183063"/>
          <p14:tracePt t="445913" x="990600" y="4175125"/>
          <p14:tracePt t="445921" x="982663" y="4175125"/>
          <p14:tracePt t="446897" x="982663" y="4168775"/>
          <p14:tracePt t="447401" x="990600" y="4160838"/>
          <p14:tracePt t="447417" x="998538" y="4152900"/>
          <p14:tracePt t="447433" x="1006475" y="4144963"/>
          <p14:tracePt t="447457" x="1020763" y="4137025"/>
          <p14:tracePt t="447465" x="1028700" y="4137025"/>
          <p14:tracePt t="447476" x="1089025" y="4106863"/>
          <p14:tracePt t="447493" x="1158875" y="4076700"/>
          <p14:tracePt t="447510" x="1287463" y="4022725"/>
          <p14:tracePt t="447527" x="1393825" y="4000500"/>
          <p14:tracePt t="447546" x="1516063" y="3946525"/>
          <p14:tracePt t="447559" x="1570038" y="3932238"/>
          <p14:tracePt t="447559" x="1608138" y="3916363"/>
          <p14:tracePt t="447578" x="1654175" y="3894138"/>
          <p14:tracePt t="447592" x="1820863" y="3825875"/>
          <p14:tracePt t="447612" x="1943100" y="3763963"/>
          <p14:tracePt t="447627" x="2057400" y="3695700"/>
          <p14:tracePt t="447644" x="2155825" y="3627438"/>
          <p14:tracePt t="447659" x="2278063" y="3559175"/>
          <p14:tracePt t="447676" x="2354263" y="3521075"/>
          <p14:tracePt t="447692" x="2422525" y="3475038"/>
          <p14:tracePt t="447709" x="2460625" y="3459163"/>
          <p14:tracePt t="447725" x="2522538" y="3429000"/>
          <p14:tracePt t="447742" x="2568575" y="3406775"/>
          <p14:tracePt t="447758" x="2582863" y="3382963"/>
          <p14:tracePt t="447775" x="2598738" y="3368675"/>
          <p14:tracePt t="447792" x="2628900" y="3344863"/>
          <p14:tracePt t="447811" x="2636838" y="3344863"/>
          <p14:tracePt t="447827" x="2651125" y="3330575"/>
          <p14:tracePt t="447843" x="2659063" y="3330575"/>
          <p14:tracePt t="447859" x="2659063" y="3322638"/>
          <p14:tracePt t="447876" x="2667000" y="3314700"/>
          <p14:tracePt t="447897" x="2674938" y="3314700"/>
          <p14:tracePt t="447929" x="2667000" y="3314700"/>
          <p14:tracePt t="448073" x="2667000" y="3322638"/>
          <p14:tracePt t="448081" x="2651125" y="3322638"/>
          <p14:tracePt t="448092" x="2644775" y="3322638"/>
          <p14:tracePt t="448109" x="2636838" y="3330575"/>
          <p14:tracePt t="448125" x="2628900" y="3330575"/>
          <p14:tracePt t="448142" x="2620963" y="3336925"/>
          <p14:tracePt t="448169" x="2613025" y="3336925"/>
          <p14:tracePt t="448185" x="2606675" y="3336925"/>
          <p14:tracePt t="448210" x="2598738" y="3344863"/>
          <p14:tracePt t="448226" x="2590800" y="3344863"/>
          <p14:tracePt t="448249" x="2590800" y="3352800"/>
          <p14:tracePt t="448258" x="2574925" y="3352800"/>
          <p14:tracePt t="448305" x="2568575" y="3360738"/>
          <p14:tracePt t="448353" x="2552700" y="3360738"/>
          <p14:tracePt t="448393" x="2544763" y="3360738"/>
          <p14:tracePt t="448489" x="2536825" y="3360738"/>
          <p14:tracePt t="448577" x="2552700" y="3360738"/>
          <p14:tracePt t="448881" x="2560638" y="3360738"/>
          <p14:tracePt t="448913" x="2568575" y="3360738"/>
          <p14:tracePt t="448937" x="2574925" y="3360738"/>
          <p14:tracePt t="448953" x="2582863" y="3360738"/>
          <p14:tracePt t="448977" x="2590800" y="3360738"/>
          <p14:tracePt t="448985" x="2598738" y="3360738"/>
          <p14:tracePt t="449010" x="2606675" y="3360738"/>
          <p14:tracePt t="449025" x="2620963" y="3360738"/>
          <p14:tracePt t="449058" x="2628900" y="3360738"/>
          <p14:tracePt t="449065" x="2636838" y="3360738"/>
          <p14:tracePt t="449185" x="2636838" y="3368675"/>
          <p14:tracePt t="449361" x="2628900" y="3368675"/>
          <p14:tracePt t="449377" x="2620963" y="3368675"/>
          <p14:tracePt t="449385" x="2613025" y="3368675"/>
          <p14:tracePt t="449394" x="2606675" y="3368675"/>
          <p14:tracePt t="449407" x="2590800" y="3368675"/>
          <p14:tracePt t="449424" x="2582863" y="3368675"/>
          <p14:tracePt t="449473" x="2574925" y="3368675"/>
          <p14:tracePt t="449497" x="2568575" y="3368675"/>
          <p14:tracePt t="449553" x="2560638" y="3368675"/>
          <p14:tracePt t="449561" x="2568575" y="3368675"/>
          <p14:tracePt t="449801" x="2568575" y="3360738"/>
          <p14:tracePt t="449809" x="2574925" y="3360738"/>
          <p14:tracePt t="449823" x="2598738" y="3360738"/>
          <p14:tracePt t="449842" x="2606675" y="3360738"/>
          <p14:tracePt t="449857" x="2620963" y="3360738"/>
          <p14:tracePt t="449875" x="2628900" y="3360738"/>
          <p14:tracePt t="449891" x="2636838" y="3360738"/>
          <p14:tracePt t="449922" x="2636838" y="3352800"/>
          <p14:tracePt t="450161" x="2644775" y="3352800"/>
          <p14:tracePt t="450169" x="2644775" y="3344863"/>
          <p14:tracePt t="457271" x="2644775" y="3330575"/>
          <p14:tracePt t="457593" x="2644775" y="3322638"/>
          <p14:tracePt t="458169" x="2651125" y="3322638"/>
          <p14:tracePt t="458273" x="2667000" y="3322638"/>
          <p14:tracePt t="458313" x="2674938" y="3322638"/>
          <p14:tracePt t="458321" x="2682875" y="3336925"/>
          <p14:tracePt t="458345" x="2682875" y="3344863"/>
          <p14:tracePt t="458361" x="2682875" y="3352800"/>
          <p14:tracePt t="458385" x="2689225" y="3352800"/>
          <p14:tracePt t="459273" x="2689225" y="3360738"/>
          <p14:tracePt t="459705" x="2682875" y="3360738"/>
          <p14:tracePt t="460001" x="2674938" y="3360738"/>
          <p14:tracePt t="460057" x="2659063" y="3360738"/>
          <p14:tracePt t="460257" x="2651125" y="3360738"/>
          <p14:tracePt t="460313" x="2636838" y="3360738"/>
          <p14:tracePt t="460417" x="2628900" y="3368675"/>
          <p14:tracePt t="460465" x="2620963" y="3368675"/>
          <p14:tracePt t="460505" x="2613025" y="3375025"/>
          <p14:tracePt t="460521" x="2606675" y="3382963"/>
          <p14:tracePt t="460561" x="2590800" y="3382963"/>
          <p14:tracePt t="460601" x="2582863" y="3382963"/>
          <p14:tracePt t="460665" x="2574925" y="3390900"/>
          <p14:tracePt t="460697" x="2568575" y="3390900"/>
          <p14:tracePt t="460745" x="2560638" y="3390900"/>
          <p14:tracePt t="460777" x="2552700" y="3390900"/>
          <p14:tracePt t="460785" x="2530475" y="3390900"/>
          <p14:tracePt t="460796" x="2522538" y="3382963"/>
          <p14:tracePt t="460945" x="2522538" y="3375025"/>
          <p14:tracePt t="461153" x="2530475" y="3375025"/>
          <p14:tracePt t="461681" x="2530475" y="3368675"/>
          <p14:tracePt t="462185" x="2536825" y="3368675"/>
          <p14:tracePt t="462801" x="2530475" y="3382963"/>
          <p14:tracePt t="462825" x="2506663" y="3406775"/>
          <p14:tracePt t="462833" x="2476500" y="3436938"/>
          <p14:tracePt t="462844" x="2422525" y="3467100"/>
          <p14:tracePt t="462861" x="2362200" y="3513138"/>
          <p14:tracePt t="462877" x="2293938" y="3559175"/>
          <p14:tracePt t="462894" x="2232025" y="3597275"/>
          <p14:tracePt t="462911" x="2155825" y="3627438"/>
          <p14:tracePt t="462928" x="2087563" y="3665538"/>
          <p14:tracePt t="462944" x="2041525" y="3679825"/>
          <p14:tracePt t="462944" x="2019300" y="3703638"/>
          <p14:tracePt t="462962" x="1958975" y="3725863"/>
          <p14:tracePt t="462978" x="1897063" y="3763963"/>
          <p14:tracePt t="462995" x="1806575" y="3810000"/>
          <p14:tracePt t="463011" x="1714500" y="3856038"/>
          <p14:tracePt t="463028" x="1638300" y="3870325"/>
          <p14:tracePt t="463043" x="1600200" y="3894138"/>
          <p14:tracePt t="463060" x="1562100" y="3916363"/>
          <p14:tracePt t="463076" x="1524000" y="3940175"/>
          <p14:tracePt t="463093" x="1485900" y="3962400"/>
          <p14:tracePt t="463110" x="1431925" y="4022725"/>
          <p14:tracePt t="463126" x="1401763" y="4076700"/>
          <p14:tracePt t="463143" x="1349375" y="4106863"/>
          <p14:tracePt t="463160" x="1287463" y="4152900"/>
          <p14:tracePt t="463160" x="1279525" y="4160838"/>
          <p14:tracePt t="463178" x="1265238" y="4168775"/>
          <p14:tracePt t="463193" x="1257300" y="4183063"/>
          <p14:tracePt t="463210" x="1249363" y="4191000"/>
          <p14:tracePt t="463226" x="1241425" y="4198938"/>
          <p14:tracePt t="463243" x="1235075" y="4206875"/>
          <p14:tracePt t="463259" x="1227138" y="4221163"/>
          <p14:tracePt t="463276" x="1219200" y="4221163"/>
          <p14:tracePt t="463293" x="1219200" y="4229100"/>
          <p14:tracePt t="463310" x="1219200" y="4237038"/>
          <p14:tracePt t="463327" x="1219200" y="4244975"/>
          <p14:tracePt t="463346" x="1219200" y="4251325"/>
          <p14:tracePt t="463360" x="1219200" y="4267200"/>
          <p14:tracePt t="463376" x="1219200" y="4259263"/>
          <p14:tracePt t="463561" x="1219200" y="4251325"/>
          <p14:tracePt t="463585" x="1219200" y="4237038"/>
          <p14:tracePt t="463604" x="1219200" y="4229100"/>
          <p14:tracePt t="463611" x="1227138" y="4198938"/>
          <p14:tracePt t="463628" x="1235075" y="4183063"/>
          <p14:tracePt t="463643" x="1235075" y="4175125"/>
          <p14:tracePt t="463659" x="1235075" y="4160838"/>
          <p14:tracePt t="463705" x="1235075" y="4152900"/>
          <p14:tracePt t="463737" x="1235075" y="4144963"/>
          <p14:tracePt t="463745" x="1227138" y="4130675"/>
          <p14:tracePt t="463762" x="1219200" y="4130675"/>
          <p14:tracePt t="463777" x="1211263" y="4114800"/>
          <p14:tracePt t="463793" x="1203325" y="4106863"/>
          <p14:tracePt t="463810" x="1196975" y="4092575"/>
          <p14:tracePt t="463828" x="1189038" y="4084638"/>
          <p14:tracePt t="463843" x="1181100" y="4076700"/>
          <p14:tracePt t="463881" x="1158875" y="4068763"/>
          <p14:tracePt t="463889" x="1150938" y="4068763"/>
          <p14:tracePt t="463905" x="1135063" y="4068763"/>
          <p14:tracePt t="463913" x="1120775" y="4054475"/>
          <p14:tracePt t="463926" x="1089025" y="4038600"/>
          <p14:tracePt t="463943" x="1082675" y="4022725"/>
          <p14:tracePt t="463959" x="1074738" y="4022725"/>
          <p14:tracePt t="463976" x="1066800" y="4022725"/>
          <p14:tracePt t="463993" x="1058863" y="4022725"/>
          <p14:tracePt t="464009" x="1050925" y="4022725"/>
          <p14:tracePt t="464028" x="1044575" y="4022725"/>
          <p14:tracePt t="464073" x="1036638" y="4022725"/>
          <p14:tracePt t="464081" x="1028700" y="4022725"/>
          <p14:tracePt t="464097" x="1020763" y="4022725"/>
          <p14:tracePt t="464109" x="1006475" y="4022725"/>
          <p14:tracePt t="464145" x="998538" y="4022725"/>
          <p14:tracePt t="464185" x="990600" y="4022725"/>
          <p14:tracePt t="464193" x="982663" y="4030663"/>
          <p14:tracePt t="464201" x="974725" y="4030663"/>
          <p14:tracePt t="464210" x="960438" y="4038600"/>
          <p14:tracePt t="464226" x="944563" y="4046538"/>
          <p14:tracePt t="464242" x="930275" y="4054475"/>
          <p14:tracePt t="464289" x="930275" y="4068763"/>
          <p14:tracePt t="464297" x="922338" y="4068763"/>
          <p14:tracePt t="464313" x="914400" y="4076700"/>
          <p14:tracePt t="464329" x="906463" y="4076700"/>
          <p14:tracePt t="464345" x="898525" y="4084638"/>
          <p14:tracePt t="464359" x="898525" y="4092575"/>
          <p14:tracePt t="464376" x="892175" y="4098925"/>
          <p14:tracePt t="464393" x="884238" y="4130675"/>
          <p14:tracePt t="464411" x="876300" y="4137025"/>
          <p14:tracePt t="464427" x="876300" y="4144963"/>
          <p14:tracePt t="464442" x="876300" y="4160838"/>
          <p14:tracePt t="464459" x="876300" y="4175125"/>
          <p14:tracePt t="464476" x="876300" y="4183063"/>
          <p14:tracePt t="464497" x="876300" y="4191000"/>
          <p14:tracePt t="464508" x="876300" y="4206875"/>
          <p14:tracePt t="464527" x="876300" y="4221163"/>
          <p14:tracePt t="464541" x="876300" y="4229100"/>
          <p14:tracePt t="464558" x="884238" y="4244975"/>
          <p14:tracePt t="464617" x="892175" y="4251325"/>
          <p14:tracePt t="464642" x="892175" y="4259263"/>
          <p14:tracePt t="464650" x="892175" y="4267200"/>
          <p14:tracePt t="464658" x="906463" y="4267200"/>
          <p14:tracePt t="464674" x="922338" y="4289425"/>
          <p14:tracePt t="464691" x="936625" y="4297363"/>
          <p14:tracePt t="464708" x="944563" y="4313238"/>
          <p14:tracePt t="464725" x="974725" y="4321175"/>
          <p14:tracePt t="464742" x="1006475" y="4321175"/>
          <p14:tracePt t="464759" x="1036638" y="4321175"/>
          <p14:tracePt t="464776" x="1044575" y="4321175"/>
          <p14:tracePt t="464794" x="1050925" y="4321175"/>
          <p14:tracePt t="464808" x="1058863" y="4321175"/>
          <p14:tracePt t="464825" x="1082675" y="4321175"/>
          <p14:tracePt t="464843" x="1089025" y="4321175"/>
          <p14:tracePt t="464865" x="1096963" y="4321175"/>
          <p14:tracePt t="464875" x="1104900" y="4313238"/>
          <p14:tracePt t="464897" x="1104900" y="4305300"/>
          <p14:tracePt t="464913" x="1112838" y="4305300"/>
          <p14:tracePt t="464925" x="1112838" y="4297363"/>
          <p14:tracePt t="464941" x="1120775" y="4297363"/>
          <p14:tracePt t="464958" x="1127125" y="4289425"/>
          <p14:tracePt t="464975" x="1135063" y="4283075"/>
          <p14:tracePt t="464991" x="1143000" y="4275138"/>
          <p14:tracePt t="465033" x="1150938" y="4267200"/>
          <p14:tracePt t="465065" x="1158875" y="4259263"/>
          <p14:tracePt t="465074" x="1165225" y="4259263"/>
          <p14:tracePt t="465081" x="1173163" y="4251325"/>
          <p14:tracePt t="465113" x="1181100" y="4244975"/>
          <p14:tracePt t="465129" x="1181100" y="4237038"/>
          <p14:tracePt t="465177" x="1189038" y="4229100"/>
          <p14:tracePt t="465233" x="1196975" y="4229100"/>
          <p14:tracePt t="465705" x="1203325" y="4229100"/>
          <p14:tracePt t="465785" x="1211263" y="4237038"/>
          <p14:tracePt t="465817" x="1219200" y="4244975"/>
          <p14:tracePt t="465945" x="1227138" y="4244975"/>
          <p14:tracePt t="465953" x="1227138" y="4251325"/>
          <p14:tracePt t="465961" x="1235075" y="4259263"/>
          <p14:tracePt t="465974" x="1241425" y="4267200"/>
          <p14:tracePt t="466273" x="1241425" y="4275138"/>
          <p14:tracePt t="466281" x="1249363" y="4275138"/>
          <p14:tracePt t="466665" x="1257300" y="4267200"/>
          <p14:tracePt t="466681" x="1257300" y="4259263"/>
          <p14:tracePt t="466809" x="1257300" y="4251325"/>
          <p14:tracePt t="466817" x="1257300" y="4244975"/>
          <p14:tracePt t="466849" x="1257300" y="4237038"/>
          <p14:tracePt t="467884" x="1265238" y="4237038"/>
          <p14:tracePt t="468209" x="1265238" y="4229100"/>
          <p14:tracePt t="468273" x="1265238" y="4213225"/>
          <p14:tracePt t="468321" x="1265238" y="4198938"/>
          <p14:tracePt t="468338" x="1265238" y="4183063"/>
          <p14:tracePt t="468361" x="1265238" y="4175125"/>
          <p14:tracePt t="468377" x="1265238" y="4160838"/>
          <p14:tracePt t="468386" x="1257300" y="4160838"/>
          <p14:tracePt t="468393" x="1257300" y="4152900"/>
          <p14:tracePt t="468405" x="1241425" y="4130675"/>
          <p14:tracePt t="468423" x="1241425" y="4122738"/>
          <p14:tracePt t="468438" x="1235075" y="4122738"/>
          <p14:tracePt t="468454" x="1227138" y="4114800"/>
          <p14:tracePt t="468472" x="1219200" y="4106863"/>
          <p14:tracePt t="468489" x="1211263" y="4098925"/>
          <p14:tracePt t="468503" x="1203325" y="4092575"/>
          <p14:tracePt t="468520" x="1189038" y="4092575"/>
          <p14:tracePt t="468538" x="1181100" y="4084638"/>
          <p14:tracePt t="468555" x="1173163" y="4076700"/>
          <p14:tracePt t="468571" x="1165225" y="4076700"/>
          <p14:tracePt t="468588" x="1158875" y="4068763"/>
          <p14:tracePt t="468608" x="1143000" y="4068763"/>
          <p14:tracePt t="468625" x="1135063" y="4060825"/>
          <p14:tracePt t="468638" x="1127125" y="4060825"/>
          <p14:tracePt t="468658" x="1120775" y="4060825"/>
          <p14:tracePt t="468672" x="1112838" y="4060825"/>
          <p14:tracePt t="468687" x="1096963" y="4060825"/>
          <p14:tracePt t="468705" x="1082675" y="4060825"/>
          <p14:tracePt t="468723" x="1066800" y="4060825"/>
          <p14:tracePt t="468739" x="1058863" y="4060825"/>
          <p14:tracePt t="468755" x="1044575" y="4060825"/>
          <p14:tracePt t="468771" x="1028700" y="4060825"/>
          <p14:tracePt t="468787" x="1020763" y="4060825"/>
          <p14:tracePt t="468804" x="1006475" y="4060825"/>
          <p14:tracePt t="468821" x="998538" y="4060825"/>
          <p14:tracePt t="468837" x="990600" y="4060825"/>
          <p14:tracePt t="468865" x="974725" y="4068763"/>
          <p14:tracePt t="468881" x="952500" y="4076700"/>
          <p14:tracePt t="468897" x="944563" y="4076700"/>
          <p14:tracePt t="468906" x="922338" y="4098925"/>
          <p14:tracePt t="468923" x="898525" y="4098925"/>
          <p14:tracePt t="468939" x="876300" y="4114800"/>
          <p14:tracePt t="468955" x="876300" y="4122738"/>
          <p14:tracePt t="468971" x="860425" y="4130675"/>
          <p14:tracePt t="468987" x="854075" y="4144963"/>
          <p14:tracePt t="469005" x="846138" y="4160838"/>
          <p14:tracePt t="469021" x="846138" y="4168775"/>
          <p14:tracePt t="469037" x="846138" y="4175125"/>
          <p14:tracePt t="469054" x="846138" y="4191000"/>
          <p14:tracePt t="469071" x="846138" y="4198938"/>
          <p14:tracePt t="469087" x="846138" y="4213225"/>
          <p14:tracePt t="469104" x="846138" y="4244975"/>
          <p14:tracePt t="469122" x="846138" y="4259263"/>
          <p14:tracePt t="469145" x="860425" y="4267200"/>
          <p14:tracePt t="469161" x="860425" y="4275138"/>
          <p14:tracePt t="469177" x="876300" y="4283075"/>
          <p14:tracePt t="469193" x="876300" y="4289425"/>
          <p14:tracePt t="469204" x="892175" y="4305300"/>
          <p14:tracePt t="469220" x="906463" y="4313238"/>
          <p14:tracePt t="469237" x="914400" y="4321175"/>
          <p14:tracePt t="469254" x="930275" y="4321175"/>
          <p14:tracePt t="469281" x="936625" y="4321175"/>
          <p14:tracePt t="469297" x="944563" y="4321175"/>
          <p14:tracePt t="469306" x="968375" y="4321175"/>
          <p14:tracePt t="469320" x="982663" y="4321175"/>
          <p14:tracePt t="469337" x="990600" y="4321175"/>
          <p14:tracePt t="469377" x="998538" y="4321175"/>
          <p14:tracePt t="469393" x="1006475" y="4321175"/>
          <p14:tracePt t="469401" x="1012825" y="4321175"/>
          <p14:tracePt t="469409" x="1020763" y="4321175"/>
          <p14:tracePt t="469420" x="1036638" y="4321175"/>
          <p14:tracePt t="469437" x="1044575" y="4321175"/>
          <p14:tracePt t="469454" x="1058863" y="4335463"/>
          <p14:tracePt t="469470" x="1066800" y="4335463"/>
          <p14:tracePt t="469490" x="1082675" y="4335463"/>
          <p14:tracePt t="469503" x="1104900" y="4335463"/>
          <p14:tracePt t="469503" x="1112838" y="4335463"/>
          <p14:tracePt t="469523" x="1120775" y="4335463"/>
          <p14:tracePt t="469537" x="1127125" y="4335463"/>
          <p14:tracePt t="469553" x="1135063" y="4335463"/>
          <p14:tracePt t="469570" x="1150938" y="4335463"/>
          <p14:tracePt t="469593" x="1158875" y="4335463"/>
          <p14:tracePt t="469641" x="1165225" y="4335463"/>
          <p14:tracePt t="469689" x="1165225" y="4327525"/>
          <p14:tracePt t="469697" x="1165225" y="4321175"/>
          <p14:tracePt t="470313" x="1173163" y="4321175"/>
          <p14:tracePt t="470321" x="1181100" y="4313238"/>
          <p14:tracePt t="470338" x="1189038" y="4313238"/>
          <p14:tracePt t="470354" x="1211263" y="4297363"/>
          <p14:tracePt t="470371" x="1235075" y="4283075"/>
          <p14:tracePt t="470388" x="1257300" y="4259263"/>
          <p14:tracePt t="470404" x="1303338" y="4251325"/>
          <p14:tracePt t="470420" x="1355725" y="4244975"/>
          <p14:tracePt t="470437" x="1425575" y="4221163"/>
          <p14:tracePt t="470453" x="1463675" y="4213225"/>
          <p14:tracePt t="470469" x="1516063" y="4198938"/>
          <p14:tracePt t="470486" x="1539875" y="4191000"/>
          <p14:tracePt t="470502" x="1570038" y="4175125"/>
          <p14:tracePt t="470520" x="1608138" y="4152900"/>
          <p14:tracePt t="470520" x="1638300" y="4137025"/>
          <p14:tracePt t="470538" x="1676400" y="4114800"/>
          <p14:tracePt t="470553" x="1752600" y="4092575"/>
          <p14:tracePt t="470553" x="1806575" y="4068763"/>
          <p14:tracePt t="470570" x="1882775" y="4046538"/>
          <p14:tracePt t="470586" x="1958975" y="4030663"/>
          <p14:tracePt t="470603" x="2003425" y="4008438"/>
          <p14:tracePt t="470619" x="2035175" y="3992563"/>
          <p14:tracePt t="470635" x="2073275" y="3978275"/>
          <p14:tracePt t="470652" x="2125663" y="3946525"/>
          <p14:tracePt t="470671" x="2163763" y="3916363"/>
          <p14:tracePt t="470687" x="2217738" y="3878263"/>
          <p14:tracePt t="470703" x="2278063" y="3848100"/>
          <p14:tracePt t="470719" x="2332038" y="3802063"/>
          <p14:tracePt t="470719" x="2339975" y="3794125"/>
          <p14:tracePt t="470738" x="2346325" y="3794125"/>
          <p14:tracePt t="470753" x="2354263" y="3756025"/>
          <p14:tracePt t="470769" x="2354263" y="3749675"/>
          <p14:tracePt t="470787" x="2362200" y="3733800"/>
          <p14:tracePt t="470803" x="2378075" y="3703638"/>
          <p14:tracePt t="470819" x="2408238" y="3665538"/>
          <p14:tracePt t="470836" x="2446338" y="3627438"/>
          <p14:tracePt t="470852" x="2454275" y="3611563"/>
          <p14:tracePt t="470868" x="2460625" y="3603625"/>
          <p14:tracePt t="470886" x="2460625" y="3597275"/>
          <p14:tracePt t="470929" x="2460625" y="3581400"/>
          <p14:tracePt t="470945" x="2460625" y="3565525"/>
          <p14:tracePt t="470961" x="2476500" y="3559175"/>
          <p14:tracePt t="470970" x="2484438" y="3535363"/>
          <p14:tracePt t="470987" x="2492375" y="3513138"/>
          <p14:tracePt t="471003" x="2498725" y="3489325"/>
          <p14:tracePt t="471020" x="2506663" y="3482975"/>
          <p14:tracePt t="471036" x="2530475" y="3459163"/>
          <p14:tracePt t="471051" x="2552700" y="3444875"/>
          <p14:tracePt t="471068" x="2568575" y="3429000"/>
          <p14:tracePt t="471086" x="2574925" y="3421063"/>
          <p14:tracePt t="471102" x="2574925" y="3413125"/>
          <p14:tracePt t="471118" x="2582863" y="3406775"/>
          <p14:tracePt t="471136" x="2582863" y="3398838"/>
          <p14:tracePt t="471441" x="2574925" y="3398838"/>
          <p14:tracePt t="471489" x="2560638" y="3398838"/>
          <p14:tracePt t="471529" x="2552700" y="3398838"/>
          <p14:tracePt t="471585" x="2544763" y="3398838"/>
          <p14:tracePt t="471603" x="2536825" y="3398838"/>
          <p14:tracePt t="471633" x="2522538" y="3398838"/>
          <p14:tracePt t="471649" x="2522538" y="3390900"/>
          <p14:tracePt t="471657" x="2514600" y="3390900"/>
          <p14:tracePt t="471682" x="2522538" y="3390900"/>
          <p14:tracePt t="472305" x="2530475" y="3390900"/>
          <p14:tracePt t="472329" x="2536825" y="3390900"/>
          <p14:tracePt t="472345" x="2552700" y="3382963"/>
          <p14:tracePt t="472354" x="2552700" y="3375025"/>
          <p14:tracePt t="472367" x="2560638" y="3375025"/>
          <p14:tracePt t="474148" x="2568575" y="3375025"/>
          <p14:tracePt t="474273" x="2574925" y="3375025"/>
          <p14:tracePt t="474282" x="2590800" y="3375025"/>
          <p14:tracePt t="474313" x="2598738" y="3360738"/>
          <p14:tracePt t="474369" x="2606675" y="3360738"/>
          <p14:tracePt t="474401" x="2613025" y="3368675"/>
          <p14:tracePt t="474809" x="2613025" y="3375025"/>
          <p14:tracePt t="474833" x="2613025" y="3382963"/>
          <p14:tracePt t="474850" x="2613025" y="3390900"/>
          <p14:tracePt t="474857" x="2613025" y="3406775"/>
          <p14:tracePt t="474867" x="2613025" y="3421063"/>
          <p14:tracePt t="474883" x="2613025" y="3444875"/>
          <p14:tracePt t="474899" x="2613025" y="3475038"/>
          <p14:tracePt t="474916" x="2613025" y="3489325"/>
          <p14:tracePt t="474932" x="2613025" y="3497263"/>
          <p14:tracePt t="474948" x="2613025" y="3513138"/>
          <p14:tracePt t="474965" x="2613025" y="3527425"/>
          <p14:tracePt t="474981" x="2613025" y="3581400"/>
          <p14:tracePt t="474998" x="2598738" y="3641725"/>
          <p14:tracePt t="475015" x="2568575" y="3741738"/>
          <p14:tracePt t="475032" x="2544763" y="3787775"/>
          <p14:tracePt t="475032" x="2530475" y="3817938"/>
          <p14:tracePt t="475051" x="2506663" y="3870325"/>
          <p14:tracePt t="475066" x="2492375" y="3916363"/>
          <p14:tracePt t="475083" x="2468563" y="3946525"/>
          <p14:tracePt t="475099" x="2454275" y="3984625"/>
          <p14:tracePt t="475116" x="2438400" y="4016375"/>
          <p14:tracePt t="475132" x="2430463" y="4038600"/>
          <p14:tracePt t="475147" x="2408238" y="4076700"/>
          <p14:tracePt t="475165" x="2392363" y="4114800"/>
          <p14:tracePt t="475183" x="2378075" y="4144963"/>
          <p14:tracePt t="475198" x="2362200" y="4183063"/>
          <p14:tracePt t="475214" x="2332038" y="4229100"/>
          <p14:tracePt t="475230" x="2308225" y="4267200"/>
          <p14:tracePt t="475248" x="2286000" y="4305300"/>
          <p14:tracePt t="475248" x="2278063" y="4335463"/>
          <p14:tracePt t="475267" x="2263775" y="4381500"/>
          <p14:tracePt t="475283" x="2239963" y="4403725"/>
          <p14:tracePt t="475299" x="2217738" y="4441825"/>
          <p14:tracePt t="475316" x="2209800" y="4473575"/>
          <p14:tracePt t="475331" x="2201863" y="4495800"/>
          <p14:tracePt t="475348" x="2201863" y="4511675"/>
          <p14:tracePt t="475365" x="2193925" y="4533900"/>
          <p14:tracePt t="475383" x="2187575" y="4556125"/>
          <p14:tracePt t="475397" x="2179638" y="4579938"/>
          <p14:tracePt t="475414" x="2179638" y="4587875"/>
          <p14:tracePt t="476320" x="2171700" y="4587875"/>
          <p14:tracePt t="476473" x="2171700" y="4579938"/>
          <p14:tracePt t="476489" x="2171700" y="4572000"/>
          <p14:tracePt t="476498" x="2155825" y="4564063"/>
          <p14:tracePt t="476513" x="2155825" y="4541838"/>
          <p14:tracePt t="476531" x="2141538" y="4525963"/>
          <p14:tracePt t="476546" x="2133600" y="4511675"/>
          <p14:tracePt t="476563" x="2125663" y="4503738"/>
          <p14:tracePt t="476585" x="2111375" y="4503738"/>
          <p14:tracePt t="476601" x="2111375" y="4495800"/>
          <p14:tracePt t="476616" x="2079625" y="4479925"/>
          <p14:tracePt t="476630" x="2049463" y="4449763"/>
          <p14:tracePt t="476647" x="2019300" y="4435475"/>
          <p14:tracePt t="476664" x="1997075" y="4419600"/>
          <p14:tracePt t="476680" x="1981200" y="4403725"/>
          <p14:tracePt t="476680" x="1973263" y="4397375"/>
          <p14:tracePt t="476700" x="1951038" y="4381500"/>
          <p14:tracePt t="476714" x="1927225" y="4365625"/>
          <p14:tracePt t="476731" x="1897063" y="4351338"/>
          <p14:tracePt t="476747" x="1874838" y="4343400"/>
          <p14:tracePt t="476764" x="1844675" y="4327525"/>
          <p14:tracePt t="476780" x="1812925" y="4313238"/>
          <p14:tracePt t="476797" x="1774825" y="4297363"/>
          <p14:tracePt t="476813" x="1722438" y="4283075"/>
          <p14:tracePt t="476830" x="1660525" y="4259263"/>
          <p14:tracePt t="476847" x="1622425" y="4259263"/>
          <p14:tracePt t="476864" x="1577975" y="4259263"/>
          <p14:tracePt t="476880" x="1539875" y="4259263"/>
          <p14:tracePt t="476880" x="1524000" y="4259263"/>
          <p14:tracePt t="476899" x="1501775" y="4259263"/>
          <p14:tracePt t="476914" x="1485900" y="4259263"/>
          <p14:tracePt t="476931" x="1470025" y="4244975"/>
          <p14:tracePt t="476947" x="1455738" y="4244975"/>
          <p14:tracePt t="476964" x="1447800" y="4244975"/>
          <p14:tracePt t="476979" x="1431925" y="4244975"/>
          <p14:tracePt t="476997" x="1417638" y="4244975"/>
          <p14:tracePt t="477013" x="1393825" y="4244975"/>
          <p14:tracePt t="477028" x="1363663" y="4244975"/>
          <p14:tracePt t="477045" x="1325563" y="4244975"/>
          <p14:tracePt t="477062" x="1303338" y="4244975"/>
          <p14:tracePt t="477062" x="1279525" y="4244975"/>
          <p14:tracePt t="477082" x="1273175" y="4244975"/>
          <p14:tracePt t="477097" x="1257300" y="4244975"/>
          <p14:tracePt t="477114" x="1241425" y="4244975"/>
          <p14:tracePt t="477130" x="1227138" y="4244975"/>
          <p14:tracePt t="477147" x="1203325" y="4244975"/>
          <p14:tracePt t="477164" x="1189038" y="4244975"/>
          <p14:tracePt t="477179" x="1173163" y="4244975"/>
          <p14:tracePt t="477196" x="1158875" y="4259263"/>
          <p14:tracePt t="477213" x="1150938" y="4267200"/>
          <p14:tracePt t="478113" x="1143000" y="4267200"/>
          <p14:tracePt t="478537" x="1135063" y="4275138"/>
          <p14:tracePt t="478545" x="1135063" y="4283075"/>
          <p14:tracePt t="478593" x="1127125" y="4289425"/>
          <p14:tracePt t="478617" x="1127125" y="4305300"/>
          <p14:tracePt t="478641" x="1120775" y="4313238"/>
          <p14:tracePt t="478649" x="1120775" y="4321175"/>
          <p14:tracePt t="478660" x="1112838" y="4351338"/>
          <p14:tracePt t="478679" x="1096963" y="4381500"/>
          <p14:tracePt t="478694" x="1096963" y="4411663"/>
          <p14:tracePt t="478711" x="1096963" y="4435475"/>
          <p14:tracePt t="478728" x="1082675" y="4457700"/>
          <p14:tracePt t="478728" x="1082675" y="4465638"/>
          <p14:tracePt t="478747" x="1082675" y="4487863"/>
          <p14:tracePt t="478763" x="1066800" y="4503738"/>
          <p14:tracePt t="478779" x="1058863" y="4533900"/>
          <p14:tracePt t="478795" x="1050925" y="4541838"/>
          <p14:tracePt t="478812" x="1028700" y="4602163"/>
          <p14:tracePt t="478828" x="1028700" y="4640263"/>
          <p14:tracePt t="478845" x="1012825" y="4678363"/>
          <p14:tracePt t="478861" x="1006475" y="4708525"/>
          <p14:tracePt t="478878" x="998538" y="4746625"/>
          <p14:tracePt t="478894" x="974725" y="4784725"/>
          <p14:tracePt t="478911" x="960438" y="4838700"/>
          <p14:tracePt t="478928" x="922338" y="4892675"/>
          <p14:tracePt t="478928" x="898525" y="4922838"/>
          <p14:tracePt t="478946" x="876300" y="4945063"/>
          <p14:tracePt t="478962" x="830263" y="5013325"/>
          <p14:tracePt t="478978" x="822325" y="5029200"/>
          <p14:tracePt t="478995" x="808038" y="5051425"/>
          <p14:tracePt t="479011" x="800100" y="5083175"/>
          <p14:tracePt t="479028" x="792163" y="5105400"/>
          <p14:tracePt t="479044" x="792163" y="5143500"/>
          <p14:tracePt t="479061" x="784225" y="5197475"/>
          <p14:tracePt t="479077" x="777875" y="5249863"/>
          <p14:tracePt t="479094" x="762000" y="5303838"/>
          <p14:tracePt t="479111" x="754063" y="5341938"/>
          <p14:tracePt t="479127" x="746125" y="5387975"/>
          <p14:tracePt t="479127" x="739775" y="5402263"/>
          <p14:tracePt t="479146" x="731838" y="5418138"/>
          <p14:tracePt t="479163" x="731838" y="5432425"/>
          <p14:tracePt t="479179" x="723900" y="5448300"/>
          <p14:tracePt t="479195" x="715963" y="5470525"/>
          <p14:tracePt t="479211" x="708025" y="5486400"/>
          <p14:tracePt t="479227" x="701675" y="5494338"/>
          <p14:tracePt t="479244" x="693738" y="5508625"/>
          <p14:tracePt t="479261" x="685800" y="5516563"/>
          <p14:tracePt t="479277" x="685800" y="5524500"/>
          <p14:tracePt t="479293" x="677863" y="5532438"/>
          <p14:tracePt t="479310" x="677863" y="5546725"/>
          <p14:tracePt t="479327" x="677863" y="5562600"/>
          <p14:tracePt t="479343" x="669925" y="5570538"/>
          <p14:tracePt t="481184" x="677863" y="5570538"/>
          <p14:tracePt t="481273" x="685800" y="5570538"/>
          <p14:tracePt t="481401" x="693738" y="5570538"/>
          <p14:tracePt t="481426" x="701675" y="5570538"/>
          <p14:tracePt t="481457" x="708025" y="5570538"/>
          <p14:tracePt t="481489" x="708025" y="5562600"/>
          <p14:tracePt t="481537" x="708025" y="5554663"/>
          <p14:tracePt t="481545" x="715963" y="5554663"/>
          <p14:tracePt t="481556" x="715963" y="5546725"/>
          <p14:tracePt t="481574" x="715963" y="5540375"/>
          <p14:tracePt t="481591" x="715963" y="5516563"/>
          <p14:tracePt t="481607" x="715963" y="5494338"/>
          <p14:tracePt t="481628" x="715963" y="5478463"/>
          <p14:tracePt t="481641" x="715963" y="5470525"/>
          <p14:tracePt t="481659" x="715963" y="5448300"/>
          <p14:tracePt t="481681" x="708025" y="5448300"/>
          <p14:tracePt t="481705" x="701675" y="5448300"/>
          <p14:tracePt t="481714" x="685800" y="5448300"/>
          <p14:tracePt t="481737" x="669925" y="5448300"/>
          <p14:tracePt t="481769" x="663575" y="5448300"/>
          <p14:tracePt t="481777" x="655638" y="5448300"/>
          <p14:tracePt t="481791" x="631825" y="5448300"/>
          <p14:tracePt t="481808" x="609600" y="5448300"/>
          <p14:tracePt t="481825" x="587375" y="5456238"/>
          <p14:tracePt t="481843" x="563563" y="5456238"/>
          <p14:tracePt t="481859" x="541338" y="5464175"/>
          <p14:tracePt t="481876" x="517525" y="5464175"/>
          <p14:tracePt t="481891" x="511175" y="5464175"/>
          <p14:tracePt t="481907" x="503238" y="5464175"/>
          <p14:tracePt t="481993" x="495300" y="5464175"/>
          <p14:tracePt t="482001" x="479425" y="5464175"/>
          <p14:tracePt t="482017" x="465138" y="5464175"/>
          <p14:tracePt t="482025" x="449263" y="5464175"/>
          <p14:tracePt t="482042" x="434975" y="5456238"/>
          <p14:tracePt t="482058" x="427038" y="5448300"/>
          <p14:tracePt t="482090" x="411163" y="5448300"/>
          <p14:tracePt t="482106" x="411163" y="5440363"/>
          <p14:tracePt t="482129" x="411163" y="5432425"/>
          <p14:tracePt t="482169" x="403225" y="5426075"/>
          <p14:tracePt t="482177" x="403225" y="5418138"/>
          <p14:tracePt t="482449" x="403225" y="5410200"/>
          <p14:tracePt t="482513" x="403225" y="5402263"/>
          <p14:tracePt t="482593" x="411163" y="5402263"/>
          <p14:tracePt t="482617" x="434975" y="5402263"/>
          <p14:tracePt t="483121" x="449263" y="5402263"/>
          <p14:tracePt t="483137" x="465138" y="5402263"/>
          <p14:tracePt t="483145" x="479425" y="5402263"/>
          <p14:tracePt t="483156" x="495300" y="5402263"/>
          <p14:tracePt t="483173" x="525463" y="5410200"/>
          <p14:tracePt t="483190" x="541338" y="5410200"/>
          <p14:tracePt t="483206" x="563563" y="5410200"/>
          <p14:tracePt t="483223" x="571500" y="5410200"/>
          <p14:tracePt t="483239" x="579438" y="5410200"/>
          <p14:tracePt t="483256" x="587375" y="5410200"/>
          <p14:tracePt t="483281" x="593725" y="5410200"/>
          <p14:tracePt t="483297" x="601663" y="5410200"/>
          <p14:tracePt t="483322" x="609600" y="5410200"/>
          <p14:tracePt t="483329" x="625475" y="5410200"/>
          <p14:tracePt t="483369" x="639763" y="5410200"/>
          <p14:tracePt t="483417" x="647700" y="5410200"/>
          <p14:tracePt t="483433" x="669925" y="5418138"/>
          <p14:tracePt t="483442" x="677863" y="5418138"/>
          <p14:tracePt t="483457" x="685800" y="5426075"/>
          <p14:tracePt t="483472" x="693738" y="5432425"/>
          <p14:tracePt t="483609" x="693738" y="5440363"/>
          <p14:tracePt t="483641" x="685800" y="5440363"/>
          <p14:tracePt t="483649" x="669925" y="5440363"/>
          <p14:tracePt t="483657" x="647700" y="5440363"/>
          <p14:tracePt t="483672" x="579438" y="5440363"/>
          <p14:tracePt t="483692" x="533400" y="5440363"/>
          <p14:tracePt t="483707" x="495300" y="5440363"/>
          <p14:tracePt t="483723" x="473075" y="5440363"/>
          <p14:tracePt t="483739" x="465138" y="5440363"/>
          <p14:tracePt t="483756" x="449263" y="5440363"/>
          <p14:tracePt t="483772" x="441325" y="5432425"/>
          <p14:tracePt t="483801" x="434975" y="5426075"/>
          <p14:tracePt t="483817" x="427038" y="5418138"/>
          <p14:tracePt t="483833" x="419100" y="5410200"/>
          <p14:tracePt t="483842" x="411163" y="5402263"/>
          <p14:tracePt t="483856" x="403225" y="5394325"/>
          <p14:tracePt t="483872" x="403225" y="5387975"/>
          <p14:tracePt t="483890" x="396875" y="5380038"/>
          <p14:tracePt t="483906" x="396875" y="5372100"/>
          <p14:tracePt t="483977" x="396875" y="5364163"/>
          <p14:tracePt t="484001" x="403225" y="5364163"/>
          <p14:tracePt t="484017" x="403225" y="5349875"/>
          <p14:tracePt t="484041" x="419100" y="5341938"/>
          <p14:tracePt t="484065" x="427038" y="5334000"/>
          <p14:tracePt t="484073" x="427038" y="5326063"/>
          <p14:tracePt t="484090" x="434975" y="5326063"/>
          <p14:tracePt t="484107" x="441325" y="5318125"/>
          <p14:tracePt t="484123" x="449263" y="5311775"/>
          <p14:tracePt t="484139" x="457200" y="5303838"/>
          <p14:tracePt t="484156" x="465138" y="5295900"/>
          <p14:tracePt t="484177" x="473075" y="5287963"/>
          <p14:tracePt t="484188" x="479425" y="5287963"/>
          <p14:tracePt t="484217" x="487363" y="5280025"/>
          <p14:tracePt t="484265" x="495300" y="5280025"/>
          <p14:tracePt t="484345" x="503238" y="5280025"/>
          <p14:tracePt t="484361" x="511175" y="5280025"/>
          <p14:tracePt t="484369" x="517525" y="5280025"/>
          <p14:tracePt t="484386" x="517525" y="5295900"/>
          <p14:tracePt t="484497" x="517525" y="5287963"/>
          <p14:tracePt t="485089" x="517525" y="5273675"/>
          <p14:tracePt t="485097" x="525463" y="5241925"/>
          <p14:tracePt t="485106" x="549275" y="5203825"/>
          <p14:tracePt t="485123" x="579438" y="5135563"/>
          <p14:tracePt t="485139" x="609600" y="5059363"/>
          <p14:tracePt t="485156" x="669925" y="4953000"/>
          <p14:tracePt t="485172" x="731838" y="4868863"/>
          <p14:tracePt t="485188" x="792163" y="4792663"/>
          <p14:tracePt t="485205" x="854075" y="4702175"/>
          <p14:tracePt t="485221" x="906463" y="4618038"/>
          <p14:tracePt t="485238" x="952500" y="4518025"/>
          <p14:tracePt t="485255" x="1012825" y="4427538"/>
          <p14:tracePt t="485271" x="1036638" y="4359275"/>
          <p14:tracePt t="485288" x="1058863" y="4297363"/>
          <p14:tracePt t="485288" x="1058863" y="4289425"/>
          <p14:tracePt t="485306" x="1082675" y="4275138"/>
          <p14:tracePt t="485323" x="1096963" y="4237038"/>
          <p14:tracePt t="485339" x="1135063" y="4191000"/>
          <p14:tracePt t="485355" x="1165225" y="4168775"/>
          <p14:tracePt t="485371" x="1189038" y="4137025"/>
          <p14:tracePt t="485388" x="1189038" y="4122738"/>
          <p14:tracePt t="485404" x="1189038" y="4114800"/>
          <p14:tracePt t="485420" x="1189038" y="4106863"/>
          <p14:tracePt t="485441" x="1196975" y="4098925"/>
          <p14:tracePt t="485473" x="1203325" y="4092575"/>
          <p14:tracePt t="485489" x="1203325" y="4098925"/>
          <p14:tracePt t="485705" x="1203325" y="4122738"/>
          <p14:tracePt t="485713" x="1203325" y="4137025"/>
          <p14:tracePt t="485722" x="1189038" y="4160838"/>
          <p14:tracePt t="485738" x="1189038" y="4183063"/>
          <p14:tracePt t="485755" x="1189038" y="4213225"/>
          <p14:tracePt t="485771" x="1189038" y="4251325"/>
          <p14:tracePt t="485787" x="1189038" y="4305300"/>
          <p14:tracePt t="485804" x="1189038" y="4351338"/>
          <p14:tracePt t="485820" x="1189038" y="4389438"/>
          <p14:tracePt t="485837" x="1189038" y="4435475"/>
          <p14:tracePt t="485854" x="1189038" y="4473575"/>
          <p14:tracePt t="485870" x="1189038" y="4511675"/>
          <p14:tracePt t="485887" x="1189038" y="4564063"/>
          <p14:tracePt t="485904" x="1189038" y="4618038"/>
          <p14:tracePt t="485904" x="1189038" y="4640263"/>
          <p14:tracePt t="485923" x="1189038" y="4702175"/>
          <p14:tracePt t="485938" x="1189038" y="4762500"/>
          <p14:tracePt t="485955" x="1189038" y="4808538"/>
          <p14:tracePt t="485971" x="1189038" y="4846638"/>
          <p14:tracePt t="485987" x="1189038" y="4876800"/>
          <p14:tracePt t="486004" x="1189038" y="4892675"/>
          <p14:tracePt t="486020" x="1189038" y="4906963"/>
          <p14:tracePt t="486037" x="1189038" y="4937125"/>
          <p14:tracePt t="486053" x="1189038" y="4953000"/>
          <p14:tracePt t="486069" x="1189038" y="4975225"/>
          <p14:tracePt t="486087" x="1189038" y="4999038"/>
          <p14:tracePt t="486104" x="1196975" y="5013325"/>
          <p14:tracePt t="486120" x="1196975" y="5021263"/>
          <p14:tracePt t="486136" x="1203325" y="5045075"/>
          <p14:tracePt t="486136" x="1211263" y="5059363"/>
          <p14:tracePt t="486154" x="1219200" y="5067300"/>
          <p14:tracePt t="486172" x="1219200" y="5075238"/>
          <p14:tracePt t="486187" x="1227138" y="5083175"/>
          <p14:tracePt t="486203" x="1235075" y="5083175"/>
          <p14:tracePt t="486220" x="1241425" y="5097463"/>
          <p14:tracePt t="486237" x="1257300" y="5113338"/>
          <p14:tracePt t="486254" x="1287463" y="5135563"/>
          <p14:tracePt t="486270" x="1295400" y="5135563"/>
          <p14:tracePt t="486287" x="1311275" y="5143500"/>
          <p14:tracePt t="486303" x="1317625" y="5143500"/>
          <p14:tracePt t="486329" x="1325563" y="5143500"/>
          <p14:tracePt t="486338" x="1341438" y="5143500"/>
          <p14:tracePt t="486354" x="1355725" y="5151438"/>
          <p14:tracePt t="486371" x="1371600" y="5151438"/>
          <p14:tracePt t="486387" x="1379538" y="5151438"/>
          <p14:tracePt t="486433" x="1387475" y="5151438"/>
          <p14:tracePt t="486601" x="1379538" y="5143500"/>
          <p14:tracePt t="486634" x="1371600" y="5143500"/>
          <p14:tracePt t="486649" x="1363663" y="5143500"/>
          <p14:tracePt t="486673" x="1355725" y="5143500"/>
          <p14:tracePt t="486689" x="1349375" y="5143500"/>
          <p14:tracePt t="486697" x="1333500" y="5143500"/>
          <p14:tracePt t="486706" x="1325563" y="5143500"/>
          <p14:tracePt t="486719" x="1311275" y="5143500"/>
          <p14:tracePt t="486738" x="1295400" y="5143500"/>
          <p14:tracePt t="486754" x="1287463" y="5143500"/>
          <p14:tracePt t="486777" x="1273175" y="5151438"/>
          <p14:tracePt t="486809" x="1257300" y="5165725"/>
          <p14:tracePt t="486825" x="1249363" y="5173663"/>
          <p14:tracePt t="486834" x="1241425" y="5181600"/>
          <p14:tracePt t="486841" x="1235075" y="5189538"/>
          <p14:tracePt t="486852" x="1227138" y="5189538"/>
          <p14:tracePt t="486869" x="1219200" y="5203825"/>
          <p14:tracePt t="486887" x="1219200" y="5211763"/>
          <p14:tracePt t="486902" x="1219200" y="5219700"/>
          <p14:tracePt t="486919" x="1211263" y="5235575"/>
          <p14:tracePt t="486936" x="1203325" y="5235575"/>
          <p14:tracePt t="486961" x="1203325" y="5241925"/>
          <p14:tracePt t="486970" x="1203325" y="5249863"/>
          <p14:tracePt t="486987" x="1203325" y="5257800"/>
          <p14:tracePt t="487004" x="1203325" y="5273675"/>
          <p14:tracePt t="487019" x="1203325" y="5280025"/>
          <p14:tracePt t="487041" x="1203325" y="5287963"/>
          <p14:tracePt t="487052" x="1203325" y="5295900"/>
          <p14:tracePt t="487069" x="1203325" y="5303838"/>
          <p14:tracePt t="487086" x="1203325" y="5318125"/>
          <p14:tracePt t="487103" x="1203325" y="5326063"/>
          <p14:tracePt t="487119" x="1203325" y="5341938"/>
          <p14:tracePt t="487136" x="1203325" y="5356225"/>
          <p14:tracePt t="487153" x="1203325" y="5372100"/>
          <p14:tracePt t="487170" x="1203325" y="5380038"/>
          <p14:tracePt t="487185" x="1203325" y="5387975"/>
          <p14:tracePt t="487202" x="1203325" y="5394325"/>
          <p14:tracePt t="487219" x="1203325" y="5410200"/>
          <p14:tracePt t="487241" x="1203325" y="5418138"/>
          <p14:tracePt t="487257" x="1203325" y="5426075"/>
          <p14:tracePt t="487268" x="1203325" y="5432425"/>
          <p14:tracePt t="487285" x="1219200" y="5448300"/>
          <p14:tracePt t="487302" x="1219200" y="5456238"/>
          <p14:tracePt t="487318" x="1219200" y="5464175"/>
          <p14:tracePt t="487335" x="1219200" y="5478463"/>
          <p14:tracePt t="487335" x="1227138" y="5486400"/>
          <p14:tracePt t="487354" x="1235075" y="5494338"/>
          <p14:tracePt t="487370" x="1241425" y="5502275"/>
          <p14:tracePt t="487387" x="1249363" y="5508625"/>
          <p14:tracePt t="487403" x="1257300" y="5516563"/>
          <p14:tracePt t="487419" x="1265238" y="5524500"/>
          <p14:tracePt t="487450" x="1273175" y="5532438"/>
          <p14:tracePt t="487505" x="1279525" y="5540375"/>
          <p14:tracePt t="487513" x="1287463" y="5546725"/>
          <p14:tracePt t="487553" x="1295400" y="5554663"/>
          <p14:tracePt t="487577" x="1303338" y="5554663"/>
          <p14:tracePt t="487601" x="1311275" y="5562600"/>
          <p14:tracePt t="487625" x="1311275" y="5570538"/>
          <p14:tracePt t="487634" x="1317625" y="5570538"/>
          <p14:tracePt t="487649" x="1325563" y="5570538"/>
          <p14:tracePt t="487657" x="1325563" y="5578475"/>
          <p14:tracePt t="487667" x="1341438" y="5578475"/>
          <p14:tracePt t="487685" x="1355725" y="5584825"/>
          <p14:tracePt t="487701" x="1371600" y="5592763"/>
          <p14:tracePt t="487719" x="1379538" y="5592763"/>
          <p14:tracePt t="487753" x="1387475" y="5600700"/>
          <p14:tracePt t="487761" x="1393825" y="5608638"/>
          <p14:tracePt t="487777" x="1401763" y="5608638"/>
          <p14:tracePt t="487786" x="1409700" y="5608638"/>
          <p14:tracePt t="487803" x="1425575" y="5616575"/>
          <p14:tracePt t="487825" x="1439863" y="5616575"/>
          <p14:tracePt t="487835" x="1447800" y="5616575"/>
          <p14:tracePt t="487851" x="1463675" y="5622925"/>
          <p14:tracePt t="487868" x="1470025" y="5622925"/>
          <p14:tracePt t="487885" x="1493838" y="5622925"/>
          <p14:tracePt t="487902" x="1508125" y="5630863"/>
          <p14:tracePt t="487918" x="1531938" y="5646738"/>
          <p14:tracePt t="487935" x="1562100" y="5654675"/>
          <p14:tracePt t="487952" x="1622425" y="5676900"/>
          <p14:tracePt t="487952" x="1676400" y="5676900"/>
          <p14:tracePt t="487970" x="1698625" y="5676900"/>
          <p14:tracePt t="487970" x="1744663" y="5684838"/>
          <p14:tracePt t="487986" x="1836738" y="5684838"/>
          <p14:tracePt t="488003" x="1905000" y="5684838"/>
          <p14:tracePt t="488020" x="1958975" y="5684838"/>
          <p14:tracePt t="488036" x="1989138" y="5684838"/>
          <p14:tracePt t="488052" x="2019300" y="5684838"/>
          <p14:tracePt t="488068" x="2065338" y="5684838"/>
          <p14:tracePt t="488085" x="2103438" y="5684838"/>
          <p14:tracePt t="488101" x="2155825" y="5684838"/>
          <p14:tracePt t="488118" x="2209800" y="5676900"/>
          <p14:tracePt t="488135" x="2263775" y="5668963"/>
          <p14:tracePt t="488151" x="2308225" y="5654675"/>
          <p14:tracePt t="488168" x="2339975" y="5654675"/>
          <p14:tracePt t="488168" x="2392363" y="5638800"/>
          <p14:tracePt t="488187" x="2446338" y="5630863"/>
          <p14:tracePt t="488203" x="2492375" y="5616575"/>
          <p14:tracePt t="488219" x="2530475" y="5616575"/>
          <p14:tracePt t="488236" x="2560638" y="5592763"/>
          <p14:tracePt t="488251" x="2582863" y="5578475"/>
          <p14:tracePt t="488268" x="2606675" y="5554663"/>
          <p14:tracePt t="488285" x="2628900" y="5532438"/>
          <p14:tracePt t="488301" x="2659063" y="5502275"/>
          <p14:tracePt t="488318" x="2682875" y="5478463"/>
          <p14:tracePt t="488335" x="2705100" y="5456238"/>
          <p14:tracePt t="488351" x="2720975" y="5426075"/>
          <p14:tracePt t="488368" x="2735263" y="5394325"/>
          <p14:tracePt t="488368" x="2751138" y="5372100"/>
          <p14:tracePt t="488387" x="2759075" y="5334000"/>
          <p14:tracePt t="488402" x="2765425" y="5326063"/>
          <p14:tracePt t="488419" x="2765425" y="5311775"/>
          <p14:tracePt t="488435" x="2765425" y="5273675"/>
          <p14:tracePt t="488451" x="2765425" y="5241925"/>
          <p14:tracePt t="488468" x="2765425" y="5219700"/>
          <p14:tracePt t="488485" x="2765425" y="5211763"/>
          <p14:tracePt t="488500" x="2765425" y="5189538"/>
          <p14:tracePt t="488518" x="2765425" y="5181600"/>
          <p14:tracePt t="488534" x="2765425" y="5165725"/>
          <p14:tracePt t="488551" x="2765425" y="5159375"/>
          <p14:tracePt t="488567" x="2751138" y="5135563"/>
          <p14:tracePt t="488567" x="2735263" y="5127625"/>
          <p14:tracePt t="488586" x="2713038" y="5097463"/>
          <p14:tracePt t="488603" x="2689225" y="5075238"/>
          <p14:tracePt t="488619" x="2674938" y="5067300"/>
          <p14:tracePt t="488636" x="2659063" y="5059363"/>
          <p14:tracePt t="488650" x="2644775" y="5037138"/>
          <p14:tracePt t="488667" x="2628900" y="5021263"/>
          <p14:tracePt t="488687" x="2620963" y="5021263"/>
          <p14:tracePt t="488700" x="2590800" y="5006975"/>
          <p14:tracePt t="488717" x="2574925" y="4991100"/>
          <p14:tracePt t="488734" x="2536825" y="4983163"/>
          <p14:tracePt t="488751" x="2514600" y="4975225"/>
          <p14:tracePt t="488768" x="2484438" y="4960938"/>
          <p14:tracePt t="488784" x="2460625" y="4945063"/>
          <p14:tracePt t="488784" x="2454275" y="4945063"/>
          <p14:tracePt t="488802" x="2422525" y="4945063"/>
          <p14:tracePt t="488819" x="2362200" y="4922838"/>
          <p14:tracePt t="488835" x="2308225" y="4922838"/>
          <p14:tracePt t="488852" x="2263775" y="4914900"/>
          <p14:tracePt t="488868" x="2232025" y="4914900"/>
          <p14:tracePt t="488884" x="2209800" y="4906963"/>
          <p14:tracePt t="488901" x="2179638" y="4906963"/>
          <p14:tracePt t="488917" x="2141538" y="4899025"/>
          <p14:tracePt t="488934" x="2095500" y="4899025"/>
          <p14:tracePt t="488951" x="2035175" y="4899025"/>
          <p14:tracePt t="488967" x="1951038" y="4899025"/>
          <p14:tracePt t="488984" x="1866900" y="4899025"/>
          <p14:tracePt t="488984" x="1851025" y="4899025"/>
          <p14:tracePt t="489003" x="1806575" y="4899025"/>
          <p14:tracePt t="489019" x="1790700" y="4899025"/>
          <p14:tracePt t="489035" x="1774825" y="4899025"/>
          <p14:tracePt t="489050" x="1752600" y="4899025"/>
          <p14:tracePt t="489066" x="1730375" y="4899025"/>
          <p14:tracePt t="489084" x="1698625" y="4899025"/>
          <p14:tracePt t="489100" x="1654175" y="4899025"/>
          <p14:tracePt t="489117" x="1584325" y="4906963"/>
          <p14:tracePt t="489134" x="1539875" y="4930775"/>
          <p14:tracePt t="489150" x="1508125" y="4937125"/>
          <p14:tracePt t="489167" x="1485900" y="4937125"/>
          <p14:tracePt t="489167" x="1477963" y="4945063"/>
          <p14:tracePt t="489186" x="1470025" y="4945063"/>
          <p14:tracePt t="489200" x="1431925" y="4968875"/>
          <p14:tracePt t="489218" x="1393825" y="4983163"/>
          <p14:tracePt t="489235" x="1355725" y="5006975"/>
          <p14:tracePt t="489251" x="1333500" y="5029200"/>
          <p14:tracePt t="489268" x="1311275" y="5045075"/>
          <p14:tracePt t="489284" x="1295400" y="5059363"/>
          <p14:tracePt t="489300" x="1273175" y="5075238"/>
          <p14:tracePt t="489317" x="1257300" y="5089525"/>
          <p14:tracePt t="489335" x="1241425" y="5105400"/>
          <p14:tracePt t="489350" x="1227138" y="5121275"/>
          <p14:tracePt t="489366" x="1219200" y="5127625"/>
          <p14:tracePt t="489382" x="1211263" y="5135563"/>
          <p14:tracePt t="489399" x="1203325" y="5159375"/>
          <p14:tracePt t="489416" x="1181100" y="5189538"/>
          <p14:tracePt t="489435" x="1165225" y="5203825"/>
          <p14:tracePt t="489451" x="1158875" y="5241925"/>
          <p14:tracePt t="489467" x="1158875" y="5257800"/>
          <p14:tracePt t="489484" x="1150938" y="5280025"/>
          <p14:tracePt t="489500" x="1150938" y="5295900"/>
          <p14:tracePt t="489517" x="1150938" y="5303838"/>
          <p14:tracePt t="489533" x="1150938" y="5311775"/>
          <p14:tracePt t="490377" x="1150938" y="5318125"/>
          <p14:tracePt t="490393" x="1150938" y="5326063"/>
          <p14:tracePt t="490418" x="1143000" y="5326063"/>
          <p14:tracePt t="490434" x="1135063" y="5341938"/>
          <p14:tracePt t="490457" x="1127125" y="5341938"/>
          <p14:tracePt t="490473" x="1120775" y="5341938"/>
          <p14:tracePt t="490483" x="1112838" y="5341938"/>
          <p14:tracePt t="490489" x="1096963" y="5341938"/>
          <p14:tracePt t="490499" x="1089025" y="5341938"/>
          <p14:tracePt t="490516" x="1058863" y="5356225"/>
          <p14:tracePt t="490533" x="1028700" y="5356225"/>
          <p14:tracePt t="490548" x="990600" y="5372100"/>
          <p14:tracePt t="490566" x="960438" y="5372100"/>
          <p14:tracePt t="490582" x="944563" y="5372100"/>
          <p14:tracePt t="490598" x="914400" y="5372100"/>
          <p14:tracePt t="490598" x="884238" y="5372100"/>
          <p14:tracePt t="490619" x="868363" y="5372100"/>
          <p14:tracePt t="490633" x="830263" y="5372100"/>
          <p14:tracePt t="490650" x="815975" y="5372100"/>
          <p14:tracePt t="490666" x="784225" y="5372100"/>
          <p14:tracePt t="490685" x="731838" y="5372100"/>
          <p14:tracePt t="490699" x="655638" y="5372100"/>
          <p14:tracePt t="490716" x="593725" y="5372100"/>
          <p14:tracePt t="490732" x="563563" y="5387975"/>
          <p14:tracePt t="490749" x="549275" y="5387975"/>
          <p14:tracePt t="490765" x="533400" y="5387975"/>
          <p14:tracePt t="490781" x="525463" y="5387975"/>
          <p14:tracePt t="490809" x="517525" y="5387975"/>
          <p14:tracePt t="490818" x="511175" y="5387975"/>
          <p14:tracePt t="490897" x="503238" y="5387975"/>
          <p14:tracePt t="490914" x="511175" y="5387975"/>
          <p14:tracePt t="491353" x="525463" y="5387975"/>
          <p14:tracePt t="491377" x="533400" y="5387975"/>
          <p14:tracePt t="491385" x="549275" y="5387975"/>
          <p14:tracePt t="491397" x="563563" y="5387975"/>
          <p14:tracePt t="491415" x="571500" y="5402263"/>
          <p14:tracePt t="491431" x="579438" y="5402263"/>
          <p14:tracePt t="491447" x="593725" y="5410200"/>
          <p14:tracePt t="491465" x="625475" y="5418138"/>
          <p14:tracePt t="491483" x="639763" y="5432425"/>
          <p14:tracePt t="491498" x="663575" y="5440363"/>
          <p14:tracePt t="491516" x="669925" y="5440363"/>
          <p14:tracePt t="491531" x="685800" y="5440363"/>
          <p14:tracePt t="491553" x="693738" y="5440363"/>
          <p14:tracePt t="491564" x="708025" y="5448300"/>
          <p14:tracePt t="491581" x="723900" y="5456238"/>
          <p14:tracePt t="491601" x="731838" y="5464175"/>
          <p14:tracePt t="491617" x="739775" y="5464175"/>
          <p14:tracePt t="491631" x="762000" y="5478463"/>
          <p14:tracePt t="491648" x="792163" y="5494338"/>
          <p14:tracePt t="491664" x="815975" y="5508625"/>
          <p14:tracePt t="491684" x="822325" y="5516563"/>
          <p14:tracePt t="491697" x="838200" y="5532438"/>
          <p14:tracePt t="491717" x="854075" y="5540375"/>
          <p14:tracePt t="491732" x="884238" y="5554663"/>
          <p14:tracePt t="491747" x="906463" y="5554663"/>
          <p14:tracePt t="491764" x="922338" y="5570538"/>
          <p14:tracePt t="491781" x="930275" y="5584825"/>
          <p14:tracePt t="491825" x="936625" y="5592763"/>
          <p14:tracePt t="491833" x="960438" y="5600700"/>
          <p14:tracePt t="491847" x="990600" y="5616575"/>
          <p14:tracePt t="491847" x="998538" y="5622925"/>
          <p14:tracePt t="491866" x="1028700" y="5646738"/>
          <p14:tracePt t="491883" x="1036638" y="5661025"/>
          <p14:tracePt t="491914" x="1044575" y="5661025"/>
          <p14:tracePt t="491930" x="1050925" y="5668963"/>
          <p14:tracePt t="491937" x="1050925" y="5676900"/>
          <p14:tracePt t="491953" x="1066800" y="5676900"/>
          <p14:tracePt t="491964" x="1089025" y="5692775"/>
          <p14:tracePt t="491981" x="1112838" y="5707063"/>
          <p14:tracePt t="491998" x="1120775" y="5715000"/>
          <p14:tracePt t="492013" x="1127125" y="5722938"/>
          <p14:tracePt t="492030" x="1143000" y="5737225"/>
          <p14:tracePt t="492046" x="1165225" y="5753100"/>
          <p14:tracePt t="492063" x="1189038" y="5768975"/>
          <p14:tracePt t="492063" x="1203325" y="5783263"/>
          <p14:tracePt t="492082" x="1219200" y="5799138"/>
          <p14:tracePt t="492098" x="1227138" y="5799138"/>
          <p14:tracePt t="492115" x="1249363" y="5813425"/>
          <p14:tracePt t="492131" x="1273175" y="5829300"/>
          <p14:tracePt t="492147" x="1295400" y="5851525"/>
          <p14:tracePt t="492164" x="1303338" y="5867400"/>
          <p14:tracePt t="492180" x="1311275" y="5875338"/>
          <p14:tracePt t="492197" x="1325563" y="5883275"/>
          <p14:tracePt t="492214" x="1333500" y="5897563"/>
          <p14:tracePt t="492230" x="1341438" y="5913438"/>
          <p14:tracePt t="492247" x="1363663" y="5935663"/>
          <p14:tracePt t="492264" x="1387475" y="5959475"/>
          <p14:tracePt t="492264" x="1387475" y="5965825"/>
          <p14:tracePt t="492283" x="1417638" y="5989638"/>
          <p14:tracePt t="492299" x="1431925" y="6003925"/>
          <p14:tracePt t="492315" x="1447800" y="6019800"/>
          <p14:tracePt t="492331" x="1455738" y="6027738"/>
          <p14:tracePt t="492346" x="1455738" y="6035675"/>
          <p14:tracePt t="492363" x="1463675" y="6049963"/>
          <p14:tracePt t="492380" x="1470025" y="6049963"/>
          <p14:tracePt t="492396" x="1470025" y="6057900"/>
          <p14:tracePt t="492413" x="1470025" y="6065838"/>
          <p14:tracePt t="492441" x="1477963" y="6073775"/>
          <p14:tracePt t="492450" x="1485900" y="6080125"/>
          <p14:tracePt t="492466" x="1485900" y="6088063"/>
          <p14:tracePt t="492480" x="1501775" y="6111875"/>
          <p14:tracePt t="492498" x="1508125" y="6134100"/>
          <p14:tracePt t="492515" x="1531938" y="6149975"/>
          <p14:tracePt t="492532" x="1539875" y="6156325"/>
          <p14:tracePt t="492547" x="1546225" y="6164263"/>
          <p14:tracePt t="492564" x="1554163" y="6172200"/>
          <p14:tracePt t="492585" x="1562100" y="6180138"/>
          <p14:tracePt t="492609" x="1562100" y="6188075"/>
          <p14:tracePt t="492617" x="1570038" y="6194425"/>
          <p14:tracePt t="492631" x="1570038" y="6202363"/>
          <p14:tracePt t="492645" x="1577975" y="6210300"/>
          <p14:tracePt t="492662" x="1584325" y="6218238"/>
          <p14:tracePt t="492680" x="1600200" y="6226175"/>
          <p14:tracePt t="492700" x="1608138" y="6232525"/>
          <p14:tracePt t="492715" x="1608138" y="6240463"/>
          <p14:tracePt t="492769" x="1616075" y="6248400"/>
          <p14:tracePt t="492777" x="1622425" y="6256338"/>
          <p14:tracePt t="493521" x="1622425" y="6270625"/>
          <p14:tracePt t="494177" x="1630363" y="6270625"/>
          <p14:tracePt t="496296" x="1622425" y="6270625"/>
          <p14:tracePt t="496441" x="1608138" y="6270625"/>
          <p14:tracePt t="496449" x="1584325" y="6270625"/>
          <p14:tracePt t="496459" x="1546225" y="6278563"/>
          <p14:tracePt t="496477" x="1501775" y="6278563"/>
          <p14:tracePt t="496493" x="1439863" y="6294438"/>
          <p14:tracePt t="496509" x="1349375" y="6308725"/>
          <p14:tracePt t="496527" x="1295400" y="6316663"/>
          <p14:tracePt t="496543" x="1265238" y="6316663"/>
          <p14:tracePt t="496558" x="1211263" y="6332538"/>
          <p14:tracePt t="496558" x="1165225" y="6332538"/>
          <p14:tracePt t="496578" x="1127125" y="6340475"/>
          <p14:tracePt t="496592" x="1036638" y="6370638"/>
          <p14:tracePt t="496612" x="944563" y="6400800"/>
          <p14:tracePt t="496628" x="838200" y="6408738"/>
          <p14:tracePt t="496643" x="792163" y="6423025"/>
          <p14:tracePt t="496659" x="792163" y="6438900"/>
          <p14:tracePt t="496675" x="792163" y="6446838"/>
          <p14:tracePt t="496705" x="792163" y="6454775"/>
          <p14:tracePt t="496721" x="792163" y="6469063"/>
          <p14:tracePt t="496777" x="808038" y="6469063"/>
          <p14:tracePt t="496809" x="815975" y="6469063"/>
          <p14:tracePt t="496865" x="838200" y="6469063"/>
          <p14:tracePt t="496897" x="846138" y="6469063"/>
          <p14:tracePt t="496929" x="854075" y="6469063"/>
          <p14:tracePt t="496937" x="860425" y="6469063"/>
          <p14:tracePt t="496969" x="876300" y="6469063"/>
          <p14:tracePt t="496977" x="884238" y="6461125"/>
          <p14:tracePt t="497049" x="892175" y="6461125"/>
          <p14:tracePt t="497065" x="898525" y="6461125"/>
          <p14:tracePt t="497201" x="898525" y="6454775"/>
          <p14:tracePt t="497297" x="906463" y="6438900"/>
          <p14:tracePt t="497321" x="914400" y="6438900"/>
          <p14:tracePt t="497329" x="914400" y="6423025"/>
          <p14:tracePt t="497353" x="914400" y="6392863"/>
          <p14:tracePt t="497369" x="914400" y="6384925"/>
          <p14:tracePt t="497425" x="914400" y="6378575"/>
          <p14:tracePt t="497457" x="914400" y="6370638"/>
          <p14:tracePt t="497475" x="914400" y="6354763"/>
          <p14:tracePt t="497489" x="914400" y="6346825"/>
          <p14:tracePt t="497537" x="914400" y="6340475"/>
          <p14:tracePt t="497545" x="914400" y="6332538"/>
          <p14:tracePt t="497561" x="914400" y="6324600"/>
          <p14:tracePt t="497578" x="914400" y="6308725"/>
          <p14:tracePt t="497610" x="914400" y="6294438"/>
          <p14:tracePt t="497626" x="906463" y="6278563"/>
          <p14:tracePt t="497642" x="898525" y="6270625"/>
          <p14:tracePt t="497649" x="884238" y="6256338"/>
          <p14:tracePt t="497659" x="876300" y="6240463"/>
          <p14:tracePt t="497678" x="860425" y="6226175"/>
          <p14:tracePt t="497692" x="830263" y="6218238"/>
          <p14:tracePt t="497709" x="815975" y="6210300"/>
          <p14:tracePt t="497725" x="800100" y="6202363"/>
          <p14:tracePt t="497742" x="777875" y="6194425"/>
          <p14:tracePt t="497758" x="754063" y="6194425"/>
          <p14:tracePt t="497775" x="723900" y="6188075"/>
          <p14:tracePt t="497791" x="693738" y="6172200"/>
          <p14:tracePt t="497791" x="669925" y="6172200"/>
          <p14:tracePt t="497811" x="639763" y="6149975"/>
          <p14:tracePt t="497826" x="609600" y="6149975"/>
          <p14:tracePt t="497843" x="593725" y="6149975"/>
          <p14:tracePt t="497859" x="571500" y="6149975"/>
          <p14:tracePt t="497876" x="563563" y="6142038"/>
          <p14:tracePt t="497892" x="549275" y="6142038"/>
          <p14:tracePt t="497908" x="525463" y="6142038"/>
          <p14:tracePt t="497925" x="487363" y="6142038"/>
          <p14:tracePt t="497941" x="473075" y="6142038"/>
          <p14:tracePt t="497957" x="457200" y="6142038"/>
          <p14:tracePt t="497974" x="449263" y="6142038"/>
          <p14:tracePt t="497991" x="434975" y="6142038"/>
          <p14:tracePt t="498008" x="419100" y="6142038"/>
          <p14:tracePt t="498026" x="403225" y="6142038"/>
          <p14:tracePt t="498042" x="396875" y="6142038"/>
          <p14:tracePt t="498065" x="388938" y="6142038"/>
          <p14:tracePt t="498075" x="373063" y="6149975"/>
          <p14:tracePt t="498091" x="365125" y="6149975"/>
          <p14:tracePt t="498122" x="358775" y="6149975"/>
          <p14:tracePt t="498137" x="350838" y="6156325"/>
          <p14:tracePt t="498161" x="342900" y="6164263"/>
          <p14:tracePt t="498178" x="342900" y="6172200"/>
          <p14:tracePt t="498193" x="342900" y="6180138"/>
          <p14:tracePt t="498209" x="342900" y="6194425"/>
          <p14:tracePt t="498217" x="327025" y="6210300"/>
          <p14:tracePt t="498226" x="327025" y="6218238"/>
          <p14:tracePt t="498249" x="327025" y="6226175"/>
          <p14:tracePt t="498265" x="327025" y="6232525"/>
          <p14:tracePt t="498275" x="327025" y="6240463"/>
          <p14:tracePt t="498291" x="327025" y="6248400"/>
          <p14:tracePt t="498308" x="327025" y="6256338"/>
          <p14:tracePt t="498324" x="320675" y="6264275"/>
          <p14:tracePt t="498341" x="320675" y="6270625"/>
          <p14:tracePt t="498357" x="320675" y="6278563"/>
          <p14:tracePt t="498374" x="320675" y="6294438"/>
          <p14:tracePt t="498391" x="320675" y="6302375"/>
          <p14:tracePt t="498407" x="320675" y="6308725"/>
          <p14:tracePt t="498424" x="320675" y="6324600"/>
          <p14:tracePt t="498440" x="320675" y="6340475"/>
          <p14:tracePt t="498489" x="320675" y="6354763"/>
          <p14:tracePt t="498506" x="320675" y="6362700"/>
          <p14:tracePt t="498537" x="320675" y="6378575"/>
          <p14:tracePt t="498553" x="320675" y="6384925"/>
          <p14:tracePt t="498561" x="320675" y="6400800"/>
          <p14:tracePt t="498577" x="320675" y="6408738"/>
          <p14:tracePt t="498594" x="327025" y="6416675"/>
          <p14:tracePt t="498607" x="342900" y="6430963"/>
          <p14:tracePt t="498626" x="350838" y="6438900"/>
          <p14:tracePt t="498649" x="358775" y="6446838"/>
          <p14:tracePt t="498665" x="365125" y="6446838"/>
          <p14:tracePt t="498697" x="365125" y="6454775"/>
          <p14:tracePt t="498707" x="381000" y="6461125"/>
          <p14:tracePt t="498713" x="388938" y="6461125"/>
          <p14:tracePt t="498738" x="396875" y="6469063"/>
          <p14:tracePt t="498745" x="403225" y="6469063"/>
          <p14:tracePt t="498756" x="419100" y="6477000"/>
          <p14:tracePt t="498774" x="434975" y="6477000"/>
          <p14:tracePt t="498790" x="449263" y="6484938"/>
          <p14:tracePt t="498807" x="465138" y="6492875"/>
          <p14:tracePt t="498807" x="479425" y="6499225"/>
          <p14:tracePt t="498827" x="487363" y="6499225"/>
          <p14:tracePt t="498842" x="517525" y="6515100"/>
          <p14:tracePt t="498858" x="525463" y="6515100"/>
          <p14:tracePt t="498874" x="549275" y="6523038"/>
          <p14:tracePt t="498891" x="555625" y="6523038"/>
          <p14:tracePt t="498907" x="571500" y="6537325"/>
          <p14:tracePt t="498924" x="579438" y="6537325"/>
          <p14:tracePt t="498940" x="593725" y="6537325"/>
          <p14:tracePt t="498961" x="601663" y="6537325"/>
          <p14:tracePt t="498993" x="617538" y="6537325"/>
          <p14:tracePt t="499009" x="625475" y="6537325"/>
          <p14:tracePt t="499017" x="631825" y="6537325"/>
          <p14:tracePt t="499026" x="639763" y="6537325"/>
          <p14:tracePt t="499049" x="647700" y="6537325"/>
          <p14:tracePt t="499075" x="663575" y="6537325"/>
          <p14:tracePt t="499092" x="677863" y="6537325"/>
          <p14:tracePt t="499097" x="701675" y="6537325"/>
          <p14:tracePt t="499108" x="731838" y="6537325"/>
          <p14:tracePt t="499123" x="746125" y="6530975"/>
          <p14:tracePt t="499139" x="784225" y="6523038"/>
          <p14:tracePt t="499201" x="777875" y="6492875"/>
          <p14:tracePt t="499217" x="808038" y="6484938"/>
          <p14:tracePt t="499226" x="808038" y="6477000"/>
          <p14:tracePt t="499249" x="808038" y="6461125"/>
          <p14:tracePt t="499265" x="822325" y="6454775"/>
          <p14:tracePt t="499275" x="822325" y="6446838"/>
          <p14:tracePt t="499290" x="822325" y="6416675"/>
          <p14:tracePt t="499308" x="822325" y="6408738"/>
          <p14:tracePt t="499337" x="822325" y="6400800"/>
          <p14:tracePt t="499354" x="822325" y="6392863"/>
          <p14:tracePt t="499369" x="822325" y="6384925"/>
          <p14:tracePt t="499377" x="822325" y="6370638"/>
          <p14:tracePt t="499389" x="822325" y="6362700"/>
          <p14:tracePt t="499417" x="822325" y="6346825"/>
          <p14:tracePt t="499441" x="822325" y="6340475"/>
          <p14:tracePt t="499449" x="800100" y="6324600"/>
          <p14:tracePt t="499465" x="792163" y="6316663"/>
          <p14:tracePt t="499481" x="777875" y="6308725"/>
          <p14:tracePt t="499490" x="762000" y="6294438"/>
          <p14:tracePt t="499507" x="739775" y="6278563"/>
          <p14:tracePt t="499524" x="715963" y="6278563"/>
          <p14:tracePt t="499540" x="708025" y="6278563"/>
          <p14:tracePt t="499555" x="701675" y="6278563"/>
          <p14:tracePt t="499572" x="693738" y="6278563"/>
          <p14:tracePt t="499589" x="663575" y="6278563"/>
          <p14:tracePt t="499607" x="639763" y="6278563"/>
          <p14:tracePt t="499628" x="617538" y="6278563"/>
          <p14:tracePt t="499639" x="609600" y="6278563"/>
          <p14:tracePt t="499657" x="593725" y="6278563"/>
          <p14:tracePt t="499657" x="579438" y="6264275"/>
          <p14:tracePt t="499674" x="571500" y="6264275"/>
          <p14:tracePt t="499689" x="563563" y="6264275"/>
          <p14:tracePt t="499713" x="555625" y="6264275"/>
          <p14:tracePt t="499723" x="549275" y="6264275"/>
          <p14:tracePt t="499739" x="533400" y="6264275"/>
          <p14:tracePt t="499761" x="525463" y="6264275"/>
          <p14:tracePt t="499777" x="517525" y="6270625"/>
          <p14:tracePt t="499789" x="517525" y="6278563"/>
          <p14:tracePt t="499806" x="511175" y="6278563"/>
          <p14:tracePt t="499823" x="511175" y="6286500"/>
          <p14:tracePt t="499839" x="503238" y="6302375"/>
          <p14:tracePt t="499856" x="495300" y="6316663"/>
          <p14:tracePt t="499856" x="495300" y="6324600"/>
          <p14:tracePt t="499875" x="495300" y="6346825"/>
          <p14:tracePt t="500790" x="487363" y="6340475"/>
          <p14:tracePt t="500921" x="487363" y="6324600"/>
          <p14:tracePt t="501185" x="495300" y="6324600"/>
          <p14:tracePt t="501409" x="503238" y="6316663"/>
          <p14:tracePt t="501433" x="511175" y="6316663"/>
          <p14:tracePt t="501473" x="517525" y="6316663"/>
          <p14:tracePt t="501481" x="525463" y="6316663"/>
          <p14:tracePt t="501497" x="533400" y="6316663"/>
          <p14:tracePt t="501506" x="549275" y="6316663"/>
          <p14:tracePt t="501522" x="579438" y="6316663"/>
          <p14:tracePt t="501539" x="587375" y="6316663"/>
          <p14:tracePt t="501555" x="609600" y="6316663"/>
          <p14:tracePt t="501571" x="631825" y="6316663"/>
          <p14:tracePt t="501588" x="663575" y="6332538"/>
          <p14:tracePt t="501605" x="669925" y="6332538"/>
          <p14:tracePt t="501621" x="685800" y="6346825"/>
          <p14:tracePt t="501673" x="693738" y="6362700"/>
          <p14:tracePt t="501681" x="708025" y="6370638"/>
          <p14:tracePt t="501690" x="723900" y="6378575"/>
          <p14:tracePt t="501704" x="746125" y="6400800"/>
          <p14:tracePt t="501722" x="754063" y="6400800"/>
          <p14:tracePt t="501739" x="762000" y="6408738"/>
          <p14:tracePt t="501755" x="762000" y="6416675"/>
          <p14:tracePt t="501770" x="792163" y="6423025"/>
          <p14:tracePt t="501788" x="822325" y="6423025"/>
          <p14:tracePt t="501804" x="830263" y="6438900"/>
          <p14:tracePt t="501820" x="838200" y="6438900"/>
          <p14:tracePt t="501865" x="854075" y="6438900"/>
          <p14:tracePt t="504546" x="860425" y="6438900"/>
          <p14:tracePt t="504993" x="868363" y="6438900"/>
          <p14:tracePt t="505009" x="892175" y="6438900"/>
          <p14:tracePt t="505019" x="914400" y="6438900"/>
          <p14:tracePt t="505035" x="936625" y="6438900"/>
          <p14:tracePt t="505051" x="960438" y="6438900"/>
          <p14:tracePt t="505067" x="990600" y="6438900"/>
          <p14:tracePt t="505084" x="1020763" y="6438900"/>
          <p14:tracePt t="505101" x="1050925" y="6438900"/>
          <p14:tracePt t="505117" x="1082675" y="6438900"/>
          <p14:tracePt t="505134" x="1112838" y="6438900"/>
          <p14:tracePt t="505151" x="1135063" y="6438900"/>
          <p14:tracePt t="505151" x="1143000" y="6438900"/>
          <p14:tracePt t="505170" x="1165225" y="6438900"/>
          <p14:tracePt t="505186" x="1181100" y="6438900"/>
          <p14:tracePt t="505200" x="1227138" y="6438900"/>
          <p14:tracePt t="505218" x="1241425" y="6438900"/>
          <p14:tracePt t="505241" x="1257300" y="6438900"/>
          <p14:tracePt t="505266" x="1273175" y="6438900"/>
          <p14:tracePt t="505273" x="1279525" y="6438900"/>
          <p14:tracePt t="505284" x="1287463" y="6438900"/>
          <p14:tracePt t="505300" x="1311275" y="6438900"/>
          <p14:tracePt t="505317" x="1341438" y="6446838"/>
          <p14:tracePt t="505334" x="1379538" y="6454775"/>
          <p14:tracePt t="505350" x="1401763" y="6454775"/>
          <p14:tracePt t="505367" x="1417638" y="6461125"/>
          <p14:tracePt t="505383" x="1425575" y="6469063"/>
          <p14:tracePt t="505433" x="1425575" y="6477000"/>
          <p14:tracePt t="505545" x="1425575" y="6484938"/>
          <p14:tracePt t="505561" x="1431925" y="6484938"/>
          <p14:tracePt t="505585" x="1431925" y="6492875"/>
          <p14:tracePt t="505593" x="1431925" y="6507163"/>
          <p14:tracePt t="506572" x="1439863" y="6515100"/>
          <p14:tracePt t="506801" x="1455738" y="6515100"/>
          <p14:tracePt t="506809" x="1463675" y="6515100"/>
          <p14:tracePt t="506818" x="1477963" y="6515100"/>
          <p14:tracePt t="506832" x="1508125" y="6507163"/>
          <p14:tracePt t="506849" x="1524000" y="6507163"/>
          <p14:tracePt t="506985" x="1531938" y="6499225"/>
          <p14:tracePt t="507057" x="1531938" y="6507163"/>
          <p14:tracePt t="507361" x="1531938" y="6499225"/>
          <p14:tracePt t="507584" x="1531938" y="6492875"/>
          <p14:tracePt t="507593" x="1531938" y="6484938"/>
          <p14:tracePt t="507601" x="1539875" y="6477000"/>
          <p14:tracePt t="507614" x="1546225" y="6461125"/>
          <p14:tracePt t="507632" x="1562100" y="6438900"/>
          <p14:tracePt t="507647" x="1570038" y="6430963"/>
          <p14:tracePt t="507664" x="1577975" y="6408738"/>
          <p14:tracePt t="507683" x="1584325" y="6408738"/>
          <p14:tracePt t="507745" x="1592263" y="6400800"/>
          <p14:tracePt t="507762" x="1600200" y="6392863"/>
          <p14:tracePt t="507769" x="1608138" y="6384925"/>
          <p14:tracePt t="507781" x="1660525" y="6354763"/>
          <p14:tracePt t="507798" x="1692275" y="6324600"/>
          <p14:tracePt t="507815" x="1684338" y="6324600"/>
          <p14:tracePt t="508385" x="1676400" y="6324600"/>
          <p14:tracePt t="508417" x="1668463" y="6332538"/>
          <p14:tracePt t="508449" x="1660525" y="6340475"/>
          <p14:tracePt t="508457" x="1646238" y="6340475"/>
          <p14:tracePt t="508473" x="1630363" y="6346825"/>
          <p14:tracePt t="508482" x="1616075" y="6354763"/>
          <p14:tracePt t="508498" x="1592263" y="6354763"/>
          <p14:tracePt t="508515" x="1577975" y="6370638"/>
          <p14:tracePt t="508532" x="1570038" y="6370638"/>
          <p14:tracePt t="508547" x="1554163" y="6378575"/>
          <p14:tracePt t="508569" x="1539875" y="6378575"/>
          <p14:tracePt t="508585" x="1524000" y="6384925"/>
          <p14:tracePt t="508596" x="1501775" y="6384925"/>
          <p14:tracePt t="508613" x="1493838" y="6392863"/>
          <p14:tracePt t="508631" x="1477963" y="6392863"/>
          <p14:tracePt t="508648" x="1477963" y="6400800"/>
          <p14:tracePt t="508663" x="1463675" y="6400800"/>
          <p14:tracePt t="508663" x="1455738" y="6400800"/>
          <p14:tracePt t="508684" x="1439863" y="6400800"/>
          <p14:tracePt t="508699" x="1425575" y="6408738"/>
          <p14:tracePt t="508715" x="1409700" y="6408738"/>
          <p14:tracePt t="508730" x="1387475" y="6423025"/>
          <p14:tracePt t="508747" x="1379538" y="6430963"/>
          <p14:tracePt t="508764" x="1371600" y="6430963"/>
          <p14:tracePt t="508785" x="1371600" y="6438900"/>
          <p14:tracePt t="509201" x="1387475" y="6438900"/>
          <p14:tracePt t="509209" x="1401763" y="6438900"/>
          <p14:tracePt t="509217" x="1417638" y="6438900"/>
          <p14:tracePt t="509229" x="1425575" y="6438900"/>
          <p14:tracePt t="509246" x="1439863" y="6446838"/>
          <p14:tracePt t="509263" x="1447800" y="6446838"/>
          <p14:tracePt t="509279" x="1485900" y="6446838"/>
          <p14:tracePt t="509297" x="1493838" y="6446838"/>
          <p14:tracePt t="509353" x="1501775" y="6446838"/>
          <p14:tracePt t="509362" x="1508125" y="6446838"/>
          <p14:tracePt t="509385" x="1524000" y="6446838"/>
          <p14:tracePt t="509394" x="1554163" y="6446838"/>
          <p14:tracePt t="509401" x="1570038" y="6446838"/>
          <p14:tracePt t="509412" x="1577975" y="6446838"/>
          <p14:tracePt t="509429" x="1584325" y="6446838"/>
          <p14:tracePt t="510209" x="1608138" y="6446838"/>
          <p14:tracePt t="510217" x="1646238" y="6438900"/>
          <p14:tracePt t="510228" x="1692275" y="6438900"/>
          <p14:tracePt t="510246" x="1730375" y="6438900"/>
          <p14:tracePt t="510262" x="1736725" y="6438900"/>
          <p14:tracePt t="510278" x="1730375" y="6438900"/>
          <p14:tracePt t="510425" x="1684338" y="6438900"/>
          <p14:tracePt t="510433" x="1668463" y="6438900"/>
          <p14:tracePt t="510444" x="1638300" y="6438900"/>
          <p14:tracePt t="510462" x="1630363" y="6438900"/>
          <p14:tracePt t="510478" x="1622425" y="6438900"/>
          <p14:tracePt t="510495" x="1592263" y="6430963"/>
          <p14:tracePt t="510512" x="1562100" y="6400800"/>
          <p14:tracePt t="510530" x="1539875" y="6370638"/>
          <p14:tracePt t="510546" x="1539875" y="6362700"/>
          <p14:tracePt t="510561" x="1539875" y="6354763"/>
          <p14:tracePt t="510578" x="1539875" y="6340475"/>
          <p14:tracePt t="510595" x="1539875" y="6324600"/>
          <p14:tracePt t="510612" x="1531938" y="6308725"/>
          <p14:tracePt t="510633" x="1524000" y="6294438"/>
          <p14:tracePt t="510689" x="1524000" y="6286500"/>
          <p14:tracePt t="510753" x="1524000" y="6278563"/>
          <p14:tracePt t="510785" x="1524000" y="6270625"/>
          <p14:tracePt t="510825" x="1524000" y="6278563"/>
          <p14:tracePt t="510929" x="1531938" y="6278563"/>
          <p14:tracePt t="510937" x="1531938" y="6286500"/>
          <p14:tracePt t="510946" x="1539875" y="6294438"/>
          <p14:tracePt t="510962" x="1539875" y="6302375"/>
          <p14:tracePt t="511017" x="1539875" y="6308725"/>
          <p14:tracePt t="511033" x="1546225" y="6332538"/>
          <p14:tracePt t="511049" x="1546225" y="6340475"/>
          <p14:tracePt t="511065" x="1562100" y="6346825"/>
          <p14:tracePt t="511073" x="1562100" y="6354763"/>
          <p14:tracePt t="511105" x="1562100" y="6370638"/>
          <p14:tracePt t="511121" x="1562100" y="6378575"/>
          <p14:tracePt t="511153" x="1570038" y="6384925"/>
          <p14:tracePt t="511162" x="1577975" y="6392863"/>
          <p14:tracePt t="511178" x="1577975" y="6400800"/>
          <p14:tracePt t="511225" x="1584325" y="6400800"/>
          <p14:tracePt t="511233" x="1592263" y="6408738"/>
          <p14:tracePt t="511257" x="1600200" y="6408738"/>
          <p14:tracePt t="511281" x="1608138" y="6416675"/>
          <p14:tracePt t="514800" x="1616075" y="6408738"/>
          <p14:tracePt t="514905" x="1616075" y="6400800"/>
          <p14:tracePt t="514929" x="1616075" y="6384925"/>
          <p14:tracePt t="514938" x="1616075" y="6370638"/>
          <p14:tracePt t="514945" x="1616075" y="6362700"/>
          <p14:tracePt t="514961" x="1608138" y="6354763"/>
          <p14:tracePt t="514974" x="1584325" y="6324600"/>
          <p14:tracePt t="514991" x="1562100" y="6286500"/>
          <p14:tracePt t="515007" x="1508125" y="6226175"/>
          <p14:tracePt t="515007" x="1501775" y="6210300"/>
          <p14:tracePt t="515028" x="1493838" y="6202363"/>
          <p14:tracePt t="515041" x="1470025" y="6172200"/>
          <p14:tracePt t="515059" x="1463675" y="6118225"/>
          <p14:tracePt t="515075" x="1463675" y="6073775"/>
          <p14:tracePt t="515091" x="1455738" y="6035675"/>
          <p14:tracePt t="515108" x="1455738" y="5981700"/>
          <p14:tracePt t="515124" x="1447800" y="5943600"/>
          <p14:tracePt t="515140" x="1439863" y="5905500"/>
          <p14:tracePt t="515157" x="1431925" y="5875338"/>
          <p14:tracePt t="515174" x="1425575" y="5859463"/>
          <p14:tracePt t="515190" x="1425575" y="5845175"/>
          <p14:tracePt t="515207" x="1409700" y="5821363"/>
          <p14:tracePt t="515223" x="1409700" y="5799138"/>
          <p14:tracePt t="515223" x="1393825" y="5783263"/>
          <p14:tracePt t="515242" x="1393825" y="5761038"/>
          <p14:tracePt t="515258" x="1393825" y="5753100"/>
          <p14:tracePt t="515274" x="1393825" y="5745163"/>
          <p14:tracePt t="515290" x="1379538" y="5715000"/>
          <p14:tracePt t="515307" x="1379538" y="5668963"/>
          <p14:tracePt t="515324" x="1355725" y="5638800"/>
          <p14:tracePt t="515340" x="1355725" y="5630863"/>
          <p14:tracePt t="515356" x="1355725" y="5622925"/>
          <p14:tracePt t="515373" x="1349375" y="5622925"/>
          <p14:tracePt t="515425" x="1325563" y="5622925"/>
          <p14:tracePt t="515433" x="1311275" y="5616575"/>
          <p14:tracePt t="515442" x="1287463" y="5608638"/>
          <p14:tracePt t="515455" x="1249363" y="5592763"/>
          <p14:tracePt t="515455" x="1241425" y="5592763"/>
          <p14:tracePt t="515475" x="1219200" y="5592763"/>
          <p14:tracePt t="515491" x="1211263" y="5592763"/>
          <p14:tracePt t="515507" x="1203325" y="5584825"/>
          <p14:tracePt t="515523" x="1196975" y="5584825"/>
          <p14:tracePt t="515539" x="1181100" y="5584825"/>
          <p14:tracePt t="515556" x="1165225" y="5584825"/>
          <p14:tracePt t="515572" x="1181100" y="5584825"/>
          <p14:tracePt t="515849" x="1189038" y="5584825"/>
          <p14:tracePt t="515857" x="1196975" y="5584825"/>
          <p14:tracePt t="515874" x="1211263" y="5584825"/>
          <p14:tracePt t="515921" x="1235075" y="5584825"/>
          <p14:tracePt t="515929" x="1257300" y="5584825"/>
          <p14:tracePt t="515939" x="1317625" y="5584825"/>
          <p14:tracePt t="515957" x="1401763" y="5584825"/>
          <p14:tracePt t="515973" x="1470025" y="5584825"/>
          <p14:tracePt t="515989" x="1477963" y="5584825"/>
          <p14:tracePt t="516006" x="1493838" y="5584825"/>
          <p14:tracePt t="516049" x="1516063" y="5584825"/>
          <p14:tracePt t="516065" x="1562100" y="5584825"/>
          <p14:tracePt t="516074" x="1654175" y="5584825"/>
          <p14:tracePt t="516091" x="1706563" y="5578475"/>
          <p14:tracePt t="516107" x="1722438" y="5578475"/>
          <p14:tracePt t="516123" x="1736725" y="5578475"/>
          <p14:tracePt t="516170" x="1760538" y="5578475"/>
          <p14:tracePt t="516201" x="1760538" y="5570538"/>
          <p14:tracePt t="516209" x="1768475" y="5570538"/>
          <p14:tracePt t="516222" x="1782763" y="5570538"/>
          <p14:tracePt t="516281" x="1790700" y="5570538"/>
          <p14:tracePt t="517180" x="1790700" y="5578475"/>
          <p14:tracePt t="517905" x="1798638" y="5578475"/>
          <p14:tracePt t="517937" x="1806575" y="5578475"/>
          <p14:tracePt t="517945" x="1820863" y="5578475"/>
          <p14:tracePt t="517955" x="1858963" y="5578475"/>
          <p14:tracePt t="517972" x="1897063" y="5578475"/>
          <p14:tracePt t="517988" x="1935163" y="5600700"/>
          <p14:tracePt t="518004" x="1965325" y="5622925"/>
          <p14:tracePt t="518021" x="2003425" y="5646738"/>
          <p14:tracePt t="518038" x="2073275" y="5692775"/>
          <p14:tracePt t="518054" x="2125663" y="5715000"/>
          <p14:tracePt t="518071" x="2155825" y="5737225"/>
          <p14:tracePt t="518087" x="2171700" y="5745163"/>
          <p14:tracePt t="518104" x="2179638" y="5753100"/>
          <p14:tracePt t="518120" x="2217738" y="5775325"/>
          <p14:tracePt t="518138" x="2247900" y="5799138"/>
          <p14:tracePt t="518155" x="2286000" y="5813425"/>
          <p14:tracePt t="518172" x="2308225" y="5821363"/>
          <p14:tracePt t="518189" x="2324100" y="5837238"/>
          <p14:tracePt t="518204" x="2332038" y="5837238"/>
          <p14:tracePt t="518220" x="2354263" y="5851525"/>
          <p14:tracePt t="518257" x="2378075" y="5867400"/>
          <p14:tracePt t="518265" x="2400300" y="5875338"/>
          <p14:tracePt t="518273" x="2460625" y="5897563"/>
          <p14:tracePt t="518287" x="2530475" y="5921375"/>
          <p14:tracePt t="518304" x="2582863" y="5935663"/>
          <p14:tracePt t="518304" x="2598738" y="5935663"/>
          <p14:tracePt t="518322" x="2606675" y="5943600"/>
          <p14:tracePt t="518337" x="2628900" y="5951538"/>
          <p14:tracePt t="518355" x="2659063" y="5965825"/>
          <p14:tracePt t="518371" x="2727325" y="5997575"/>
          <p14:tracePt t="518387" x="2789238" y="6019800"/>
          <p14:tracePt t="518404" x="2903538" y="6049963"/>
          <p14:tracePt t="518420" x="2979738" y="6073775"/>
          <p14:tracePt t="518437" x="3055938" y="6111875"/>
          <p14:tracePt t="518454" x="3078163" y="6118225"/>
          <p14:tracePt t="518470" x="3101975" y="6134100"/>
          <p14:tracePt t="518487" x="3132138" y="6142038"/>
          <p14:tracePt t="518504" x="3230563" y="6172200"/>
          <p14:tracePt t="518519" x="3336925" y="6210300"/>
          <p14:tracePt t="518536" x="3398838" y="6240463"/>
          <p14:tracePt t="518536" x="3429000" y="6248400"/>
          <p14:tracePt t="518554" x="3451225" y="6270625"/>
          <p14:tracePt t="518570" x="3451225" y="6294438"/>
          <p14:tracePt t="518587" x="3467100" y="6308725"/>
          <p14:tracePt t="518603" x="3489325" y="6332538"/>
          <p14:tracePt t="518620" x="3527425" y="6354763"/>
          <p14:tracePt t="518637" x="3589338" y="6384925"/>
          <p14:tracePt t="518637" x="3597275" y="6384925"/>
          <p14:tracePt t="518659" x="3619500" y="6408738"/>
          <p14:tracePt t="518670" x="3635375" y="6408738"/>
          <p14:tracePt t="518687" x="3635375" y="6416675"/>
          <p14:tracePt t="518761" x="3635375" y="6430963"/>
          <p14:tracePt t="518793" x="3641725" y="6430963"/>
          <p14:tracePt t="519684" x="3641725" y="6438900"/>
          <p14:tracePt t="520726" x="3641725" y="6446838"/>
          <p14:tracePt t="521177" x="3649663" y="6446838"/>
          <p14:tracePt t="522417" x="3657600" y="6454775"/>
          <p14:tracePt t="522873" x="3657600" y="6461125"/>
          <p14:tracePt t="523537" x="3649663" y="6461125"/>
          <p14:tracePt t="523601" x="3641725" y="6469063"/>
          <p14:tracePt t="523625" x="3635375" y="6469063"/>
          <p14:tracePt t="523684" x="3619500" y="6469063"/>
          <p14:tracePt t="523698" x="3603625" y="6477000"/>
          <p14:tracePt t="523721" x="3597275" y="6477000"/>
          <p14:tracePt t="523745" x="3581400" y="6484938"/>
          <p14:tracePt t="523753" x="3573463" y="6492875"/>
          <p14:tracePt t="523764" x="3565525" y="6507163"/>
          <p14:tracePt t="523780" x="3535363" y="6523038"/>
          <p14:tracePt t="523798" x="3489325" y="6523038"/>
          <p14:tracePt t="523815" x="3413125" y="6523038"/>
          <p14:tracePt t="523831" x="3352800" y="6523038"/>
          <p14:tracePt t="523848" x="3322638" y="6523038"/>
          <p14:tracePt t="523848" x="3284538" y="6537325"/>
          <p14:tracePt t="523867" x="3222625" y="6545263"/>
          <p14:tracePt t="523883" x="3132138" y="6583363"/>
          <p14:tracePt t="523899" x="3070225" y="6599238"/>
          <p14:tracePt t="523916" x="3009900" y="6629400"/>
          <p14:tracePt t="523932" x="2903538" y="6629400"/>
          <p14:tracePt t="523948" x="2789238" y="6637338"/>
          <p14:tracePt t="523965" x="2705100" y="6651625"/>
          <p14:tracePt t="523981" x="2574925" y="6651625"/>
          <p14:tracePt t="523999" x="2400300" y="6667500"/>
          <p14:tracePt t="524015" x="2339975" y="6667500"/>
          <p14:tracePt t="524030" x="2308225" y="6667500"/>
          <p14:tracePt t="524047" x="2239963" y="6667500"/>
          <p14:tracePt t="524064" x="2193925" y="6667500"/>
          <p14:tracePt t="524081" x="2149475" y="6667500"/>
          <p14:tracePt t="524099" x="2087563" y="6667500"/>
          <p14:tracePt t="524116" x="1981200" y="6667500"/>
          <p14:tracePt t="524132" x="1866900" y="6667500"/>
          <p14:tracePt t="524148" x="1768475" y="6667500"/>
          <p14:tracePt t="524267" x="1181100" y="6523038"/>
          <p14:tracePt t="524283" x="1165225" y="6515100"/>
          <p14:tracePt t="524297" x="1135063" y="6515100"/>
          <p14:tracePt t="524315" x="1082675" y="6507163"/>
          <p14:tracePt t="524332" x="1036638" y="6507163"/>
          <p14:tracePt t="524348" x="990600" y="6507163"/>
          <p14:tracePt t="524364" x="960438" y="6507163"/>
          <p14:tracePt t="524380" x="922338" y="6492875"/>
          <p14:tracePt t="524397" x="876300" y="6477000"/>
          <p14:tracePt t="524414" x="838200" y="6454775"/>
          <p14:tracePt t="524430" x="830263" y="6454775"/>
          <p14:tracePt t="524446" x="830263" y="6446838"/>
          <p14:tracePt t="524521" x="822325" y="6446838"/>
          <p14:tracePt t="524537" x="815975" y="6446838"/>
          <p14:tracePt t="524553" x="808038" y="6446838"/>
          <p14:tracePt t="524585" x="808038" y="6438900"/>
          <p14:tracePt t="524593" x="792163" y="6430963"/>
          <p14:tracePt t="524601" x="792163" y="6423025"/>
          <p14:tracePt t="524614" x="792163" y="6408738"/>
          <p14:tracePt t="524657" x="792163" y="6400800"/>
          <p14:tracePt t="524697" x="792163" y="6392863"/>
          <p14:tracePt t="524737" x="792163" y="6384925"/>
          <p14:tracePt t="524769" x="792163" y="6378575"/>
          <p14:tracePt t="524778" x="800100" y="6370638"/>
          <p14:tracePt t="524794" x="808038" y="6362700"/>
          <p14:tracePt t="524809" x="808038" y="6346825"/>
          <p14:tracePt t="524817" x="815975" y="6332538"/>
          <p14:tracePt t="524841" x="815975" y="6316663"/>
          <p14:tracePt t="524857" x="815975" y="6308725"/>
          <p14:tracePt t="524866" x="815975" y="6302375"/>
          <p14:tracePt t="524880" x="822325" y="6270625"/>
          <p14:tracePt t="524899" x="830263" y="6264275"/>
          <p14:tracePt t="524914" x="830263" y="6248400"/>
          <p14:tracePt t="524930" x="830263" y="6226175"/>
          <p14:tracePt t="524947" x="830263" y="6202363"/>
          <p14:tracePt t="524965" x="777875" y="6156325"/>
          <p14:tracePt t="524980" x="731838" y="6111875"/>
          <p14:tracePt t="524997" x="701675" y="6080125"/>
          <p14:tracePt t="525014" x="677863" y="6057900"/>
          <p14:tracePt t="525030" x="669925" y="6042025"/>
          <p14:tracePt t="525047" x="655638" y="6011863"/>
          <p14:tracePt t="525047" x="647700" y="5997575"/>
          <p14:tracePt t="525066" x="639763" y="5989638"/>
          <p14:tracePt t="525080" x="617538" y="5973763"/>
          <p14:tracePt t="525080" x="609600" y="5973763"/>
          <p14:tracePt t="525100" x="593725" y="5959475"/>
          <p14:tracePt t="525115" x="563563" y="5959475"/>
          <p14:tracePt t="525132" x="487363" y="5959475"/>
          <p14:tracePt t="525146" x="441325" y="5959475"/>
          <p14:tracePt t="525163" x="403225" y="5959475"/>
          <p14:tracePt t="525179" x="388938" y="5959475"/>
          <p14:tracePt t="525203" x="373063" y="5959475"/>
          <p14:tracePt t="525212" x="342900" y="5959475"/>
          <p14:tracePt t="525229" x="312738" y="5989638"/>
          <p14:tracePt t="525246" x="296863" y="6003925"/>
          <p14:tracePt t="525262" x="282575" y="6019800"/>
          <p14:tracePt t="525279" x="266700" y="6049963"/>
          <p14:tracePt t="525296" x="258763" y="6073775"/>
          <p14:tracePt t="525296" x="258763" y="6088063"/>
          <p14:tracePt t="525315" x="250825" y="6134100"/>
          <p14:tracePt t="525331" x="236538" y="6164263"/>
          <p14:tracePt t="525347" x="236538" y="6202363"/>
          <p14:tracePt t="525364" x="236538" y="6256338"/>
          <p14:tracePt t="525380" x="250825" y="6294438"/>
          <p14:tracePt t="525397" x="250825" y="6324600"/>
          <p14:tracePt t="525413" x="274638" y="6362700"/>
          <p14:tracePt t="525430" x="288925" y="6384925"/>
          <p14:tracePt t="525447" x="312738" y="6416675"/>
          <p14:tracePt t="525463" x="327025" y="6446838"/>
          <p14:tracePt t="525480" x="342900" y="6461125"/>
          <p14:tracePt t="525480" x="373063" y="6484938"/>
          <p14:tracePt t="525498" x="396875" y="6515100"/>
          <p14:tracePt t="525514" x="434975" y="6553200"/>
          <p14:tracePt t="525873" x="639763" y="6545263"/>
          <p14:tracePt t="525889" x="639763" y="6537325"/>
          <p14:tracePt t="525898" x="647700" y="6530975"/>
          <p14:tracePt t="525912" x="677863" y="6507163"/>
          <p14:tracePt t="525930" x="701675" y="6492875"/>
          <p14:tracePt t="525947" x="715963" y="6477000"/>
          <p14:tracePt t="525963" x="715963" y="6438900"/>
          <p14:tracePt t="525979" x="715963" y="6430963"/>
          <p14:tracePt t="525996" x="715963" y="6423025"/>
          <p14:tracePt t="526012" x="715963" y="6400800"/>
          <p14:tracePt t="526030" x="715963" y="6378575"/>
          <p14:tracePt t="526046" x="715963" y="6340475"/>
          <p14:tracePt t="526063" x="715963" y="6286500"/>
          <p14:tracePt t="526079" x="715963" y="6240463"/>
          <p14:tracePt t="526096" x="701675" y="6232525"/>
          <p14:tracePt t="526112" x="701675" y="6226175"/>
          <p14:tracePt t="526128" x="693738" y="6226175"/>
          <p14:tracePt t="526146" x="669925" y="6210300"/>
          <p14:tracePt t="526163" x="639763" y="6172200"/>
          <p14:tracePt t="526179" x="579438" y="6134100"/>
          <p14:tracePt t="526196" x="541338" y="6111875"/>
          <p14:tracePt t="526213" x="533400" y="6103938"/>
          <p14:tracePt t="526229" x="525463" y="6103938"/>
          <p14:tracePt t="526245" x="517525" y="6103938"/>
          <p14:tracePt t="526263" x="495300" y="6103938"/>
          <p14:tracePt t="526279" x="487363" y="6103938"/>
          <p14:tracePt t="526295" x="487363" y="6111875"/>
          <p14:tracePt t="526312" x="473075" y="6126163"/>
          <p14:tracePt t="526330" x="465138" y="6142038"/>
          <p14:tracePt t="526347" x="465138" y="6172200"/>
          <p14:tracePt t="526365" x="457200" y="6218238"/>
          <p14:tracePt t="526380" x="457200" y="6232525"/>
          <p14:tracePt t="526395" x="449263" y="6270625"/>
          <p14:tracePt t="526412" x="449263" y="6308725"/>
          <p14:tracePt t="526429" x="449263" y="6316663"/>
          <p14:tracePt t="526445" x="449263" y="6340475"/>
          <p14:tracePt t="526462" x="465138" y="6378575"/>
          <p14:tracePt t="526479" x="473075" y="6384925"/>
          <p14:tracePt t="526495" x="487363" y="6416675"/>
          <p14:tracePt t="526495" x="495300" y="6423025"/>
          <p14:tracePt t="526514" x="511175" y="6446838"/>
          <p14:tracePt t="526530" x="549275" y="6469063"/>
          <p14:tracePt t="526547" x="625475" y="6530975"/>
          <p14:tracePt t="526563" x="685800" y="6561138"/>
          <p14:tracePt t="526705" x="784225" y="6553200"/>
          <p14:tracePt t="526713" x="792163" y="6545263"/>
          <p14:tracePt t="526728" x="792163" y="6530975"/>
          <p14:tracePt t="526746" x="808038" y="6507163"/>
          <p14:tracePt t="526763" x="808038" y="6492875"/>
          <p14:tracePt t="526780" x="822325" y="6461125"/>
          <p14:tracePt t="526796" x="830263" y="6446838"/>
          <p14:tracePt t="526812" x="854075" y="6430963"/>
          <p14:tracePt t="526828" x="854075" y="6423025"/>
          <p14:tracePt t="526845" x="854075" y="6408738"/>
          <p14:tracePt t="526862" x="854075" y="6384925"/>
          <p14:tracePt t="526878" x="854075" y="6354763"/>
          <p14:tracePt t="526895" x="854075" y="6332538"/>
          <p14:tracePt t="526912" x="854075" y="6302375"/>
          <p14:tracePt t="526969" x="838200" y="6286500"/>
          <p14:tracePt t="526978" x="822325" y="6270625"/>
          <p14:tracePt t="526985" x="808038" y="6256338"/>
          <p14:tracePt t="526996" x="777875" y="6240463"/>
          <p14:tracePt t="527012" x="769938" y="6240463"/>
          <p14:tracePt t="527028" x="769938" y="6248400"/>
          <p14:tracePt t="527081" x="769938" y="6264275"/>
          <p14:tracePt t="527089" x="769938" y="6270625"/>
          <p14:tracePt t="527098" x="769938" y="6286500"/>
          <p14:tracePt t="527111" x="777875" y="6294438"/>
          <p14:tracePt t="527137" x="784225" y="6294438"/>
          <p14:tracePt t="527153" x="808038" y="6294438"/>
          <p14:tracePt t="527162" x="846138" y="6308725"/>
          <p14:tracePt t="527179" x="868363" y="6316663"/>
          <p14:tracePt t="527196" x="922338" y="6340475"/>
          <p14:tracePt t="527211" x="1020763" y="6392863"/>
          <p14:tracePt t="527228" x="1189038" y="6454775"/>
          <p14:tracePt t="527245" x="1431925" y="6523038"/>
          <p14:tracePt t="527296" x="2095500" y="6675438"/>
          <p14:tracePt t="527311" x="2232025" y="6675438"/>
          <p14:tracePt t="527328" x="2316163" y="6675438"/>
          <p14:tracePt t="527328" x="2362200" y="6651625"/>
          <p14:tracePt t="527346" x="2454275" y="6629400"/>
          <p14:tracePt t="527362" x="2636838" y="6591300"/>
          <p14:tracePt t="527378" x="2873375" y="6561138"/>
          <p14:tracePt t="527396" x="3078163" y="6553200"/>
          <p14:tracePt t="527411" x="3222625" y="6545263"/>
          <p14:tracePt t="527428" x="3306763" y="6545263"/>
          <p14:tracePt t="527445" x="3360738" y="6545263"/>
          <p14:tracePt t="527461" x="3406775" y="6545263"/>
          <p14:tracePt t="527478" x="3436938" y="6545263"/>
          <p14:tracePt t="527496" x="3505200" y="6561138"/>
          <p14:tracePt t="527510" x="3603625" y="6561138"/>
          <p14:tracePt t="527526" x="3703638" y="6553200"/>
          <p14:tracePt t="527543" x="3763963" y="6553200"/>
          <p14:tracePt t="527560" x="3825875" y="6553200"/>
          <p14:tracePt t="527579" x="3840163" y="6553200"/>
          <p14:tracePt t="527594" x="3848100" y="6553200"/>
          <p14:tracePt t="527611" x="3894138" y="6553200"/>
          <p14:tracePt t="527628" x="3932238" y="6553200"/>
          <p14:tracePt t="527644" x="3984625" y="6553200"/>
          <p14:tracePt t="527661" x="4030663" y="6530975"/>
          <p14:tracePt t="527681" x="4054475" y="6523038"/>
          <p14:tracePt t="527694" x="4106863" y="6499225"/>
          <p14:tracePt t="527710" x="4144963" y="6484938"/>
          <p14:tracePt t="527727" x="4160838" y="6484938"/>
          <p14:tracePt t="527744" x="4191000" y="6484938"/>
          <p14:tracePt t="527744" x="4198938" y="6477000"/>
          <p14:tracePt t="527763" x="4213225" y="6477000"/>
          <p14:tracePt t="527778" x="4221163" y="6454775"/>
          <p14:tracePt t="527817" x="4229100" y="6454775"/>
          <p14:tracePt t="527826" x="4237038" y="6438900"/>
          <p14:tracePt t="527833" x="4244975" y="6438900"/>
          <p14:tracePt t="527849" x="4244975" y="6423025"/>
          <p14:tracePt t="527860" x="4244975" y="6400800"/>
          <p14:tracePt t="527877" x="4237038" y="6378575"/>
          <p14:tracePt t="527894" x="4237038" y="6346825"/>
          <p14:tracePt t="527910" x="4206875" y="6264275"/>
          <p14:tracePt t="527927" x="4191000" y="6232525"/>
          <p14:tracePt t="527944" x="4175125" y="6210300"/>
          <p14:tracePt t="527944" x="4168775" y="6202363"/>
          <p14:tracePt t="527962" x="4160838" y="6180138"/>
          <p14:tracePt t="527979" x="4144963" y="6172200"/>
          <p14:tracePt t="527995" x="4130675" y="6142038"/>
          <p14:tracePt t="528011" x="4106863" y="6111875"/>
          <p14:tracePt t="528028" x="4076700" y="6088063"/>
          <p14:tracePt t="528044" x="4060825" y="6073775"/>
          <p14:tracePt t="528060" x="4022725" y="6049963"/>
          <p14:tracePt t="528078" x="4016375" y="6019800"/>
          <p14:tracePt t="528094" x="3992563" y="5997575"/>
          <p14:tracePt t="528110" x="3978275" y="5973763"/>
          <p14:tracePt t="528127" x="3954463" y="5959475"/>
          <p14:tracePt t="528144" x="3940175" y="5943600"/>
          <p14:tracePt t="528144" x="3932238" y="5943600"/>
          <p14:tracePt t="528162" x="3902075" y="5921375"/>
          <p14:tracePt t="528179" x="3863975" y="5905500"/>
          <p14:tracePt t="528194" x="3848100" y="5905500"/>
          <p14:tracePt t="528210" x="3810000" y="5905500"/>
          <p14:tracePt t="528227" x="3779838" y="5905500"/>
          <p14:tracePt t="528258" x="3741738" y="5905500"/>
          <p14:tracePt t="528265" x="3711575" y="5905500"/>
          <p14:tracePt t="528276" x="3641725" y="5913438"/>
          <p14:tracePt t="528295" x="3565525" y="5927725"/>
          <p14:tracePt t="528310" x="3505200" y="5935663"/>
          <p14:tracePt t="528326" x="3467100" y="5943600"/>
          <p14:tracePt t="528342" x="3421063" y="5965825"/>
          <p14:tracePt t="528359" x="3382963" y="5965825"/>
          <p14:tracePt t="528376" x="3352800" y="5989638"/>
          <p14:tracePt t="528376" x="3336925" y="5997575"/>
          <p14:tracePt t="528394" x="3276600" y="6027738"/>
          <p14:tracePt t="528410" x="3238500" y="6049963"/>
          <p14:tracePt t="528427" x="3222625" y="6073775"/>
          <p14:tracePt t="528443" x="3200400" y="6096000"/>
          <p14:tracePt t="528459" x="3162300" y="6126163"/>
          <p14:tracePt t="528477" x="3132138" y="6142038"/>
          <p14:tracePt t="528494" x="3070225" y="6172200"/>
          <p14:tracePt t="528510" x="3017838" y="6194425"/>
          <p14:tracePt t="528527" x="2971800" y="6202363"/>
          <p14:tracePt t="528543" x="2963863" y="6210300"/>
          <p14:tracePt t="528559" x="2955925" y="6226175"/>
          <p14:tracePt t="528559" x="2955925" y="6232525"/>
          <p14:tracePt t="528578" x="2955925" y="6256338"/>
          <p14:tracePt t="528594" x="2955925" y="6278563"/>
          <p14:tracePt t="528611" x="2955925" y="6302375"/>
          <p14:tracePt t="528627" x="2963863" y="6332538"/>
          <p14:tracePt t="528643" x="2979738" y="6370638"/>
          <p14:tracePt t="528661" x="3001963" y="6400800"/>
          <p14:tracePt t="528679" x="3032125" y="6430963"/>
          <p14:tracePt t="528694" x="3063875" y="6461125"/>
          <p14:tracePt t="528710" x="3101975" y="6477000"/>
          <p14:tracePt t="528727" x="3140075" y="6507163"/>
          <p14:tracePt t="528743" x="3178175" y="6523038"/>
          <p14:tracePt t="528760" x="3216275" y="6545263"/>
          <p14:tracePt t="528760" x="3230563" y="6545263"/>
          <p14:tracePt t="528778" x="3254375" y="6569075"/>
          <p14:tracePt t="528794" x="3260725" y="6569075"/>
          <p14:tracePt t="528833" x="3276600" y="6569075"/>
          <p14:tracePt t="528843" x="3322638" y="6569075"/>
          <p14:tracePt t="528849" x="3352800" y="6569075"/>
          <p14:tracePt t="528859" x="3451225" y="6561138"/>
          <p14:tracePt t="528877" x="3559175" y="6545263"/>
          <p14:tracePt t="528893" x="3611563" y="6545263"/>
          <p14:tracePt t="528909" x="3619500" y="6545263"/>
          <p14:tracePt t="528926" x="3641725" y="6523038"/>
          <p14:tracePt t="528977" x="3657600" y="6523038"/>
          <p14:tracePt t="528985" x="3673475" y="6499225"/>
          <p14:tracePt t="528994" x="3763963" y="6461125"/>
          <p14:tracePt t="529011" x="3840163" y="6423025"/>
          <p14:tracePt t="529028" x="3894138" y="6400800"/>
          <p14:tracePt t="529043" x="3940175" y="6400800"/>
          <p14:tracePt t="529059" x="3946525" y="6384925"/>
          <p14:tracePt t="529075" x="3954463" y="6378575"/>
          <p14:tracePt t="529091" x="3954463" y="6362700"/>
          <p14:tracePt t="529109" x="3954463" y="6346825"/>
          <p14:tracePt t="529125" x="3946525" y="6346825"/>
          <p14:tracePt t="529705" x="3940175" y="6346825"/>
          <p14:tracePt t="529713" x="3932238" y="6346825"/>
          <p14:tracePt t="529729" x="3924300" y="6346825"/>
          <p14:tracePt t="529742" x="3908425" y="6346825"/>
          <p14:tracePt t="529769" x="3902075" y="6346825"/>
          <p14:tracePt t="529866" x="3894138" y="6346825"/>
          <p14:tracePt t="529889" x="3878263" y="6346825"/>
          <p14:tracePt t="530009" x="3870325" y="6346825"/>
          <p14:tracePt t="530017" x="3863975" y="6346825"/>
          <p14:tracePt t="530028" x="3825875" y="6346825"/>
          <p14:tracePt t="530043" x="3779838" y="6332538"/>
          <p14:tracePt t="530059" x="3725863" y="6294438"/>
          <p14:tracePt t="530076" x="3619500" y="6188075"/>
          <p14:tracePt t="530092" x="3527425" y="6134100"/>
          <p14:tracePt t="530108" x="3489325" y="6103938"/>
          <p14:tracePt t="530125" x="3421063" y="6035675"/>
          <p14:tracePt t="530142" x="3336925" y="5973763"/>
          <p14:tracePt t="530158" x="3330575" y="5889625"/>
          <p14:tracePt t="530175" x="3344863" y="5707063"/>
          <p14:tracePt t="530175" x="3360738" y="5622925"/>
          <p14:tracePt t="530195" x="3360738" y="5532438"/>
          <p14:tracePt t="530209" x="3360738" y="5287963"/>
          <p14:tracePt t="530228" x="3368675" y="5089525"/>
          <p14:tracePt t="530243" x="3429000" y="4746625"/>
          <p14:tracePt t="530259" x="3513138" y="4579938"/>
          <p14:tracePt t="530276" x="3581400" y="4457700"/>
          <p14:tracePt t="530292" x="3641725" y="4313238"/>
          <p14:tracePt t="530308" x="3695700" y="4229100"/>
          <p14:tracePt t="530325" x="3717925" y="4084638"/>
          <p14:tracePt t="530341" x="3741738" y="3870325"/>
          <p14:tracePt t="530358" x="3794125" y="3673475"/>
          <p14:tracePt t="530376" x="3870325" y="3421063"/>
          <p14:tracePt t="530391" x="3916363" y="3246438"/>
          <p14:tracePt t="530409" x="3932238" y="3162300"/>
          <p14:tracePt t="530409" x="3940175" y="3146425"/>
          <p14:tracePt t="530428" x="3940175" y="3108325"/>
          <p14:tracePt t="530444" x="3940175" y="3055938"/>
          <p14:tracePt t="530459" x="3940175" y="2955925"/>
          <p14:tracePt t="530477" x="3970338" y="2803525"/>
          <p14:tracePt t="530492" x="4008438" y="2644775"/>
          <p14:tracePt t="530509" x="4038600" y="2522538"/>
          <p14:tracePt t="530527" x="4060825" y="2454275"/>
          <p14:tracePt t="530542" x="4060825" y="2378075"/>
          <p14:tracePt t="530559" x="4060825" y="2324100"/>
          <p14:tracePt t="530576" x="4060825" y="2286000"/>
          <p14:tracePt t="530593" x="4060825" y="2239963"/>
          <p14:tracePt t="530609" x="4060825" y="2163763"/>
          <p14:tracePt t="530609" x="4060825" y="2117725"/>
          <p14:tracePt t="530627" x="4046538" y="2003425"/>
          <p14:tracePt t="530643" x="4038600" y="1889125"/>
          <p14:tracePt t="530660" x="4016375" y="1798638"/>
          <p14:tracePt t="530678" x="4000500" y="1698625"/>
          <p14:tracePt t="530693" x="4000500" y="1638300"/>
          <p14:tracePt t="530709" x="3992563" y="1570038"/>
          <p14:tracePt t="530726" x="3978275" y="1516063"/>
          <p14:tracePt t="530742" x="3970338" y="1477963"/>
          <p14:tracePt t="530759" x="3962400" y="1431925"/>
          <p14:tracePt t="530776" x="3962400" y="1387475"/>
          <p14:tracePt t="530792" x="3962400" y="1341438"/>
          <p14:tracePt t="530809" x="3962400" y="1311275"/>
          <p14:tracePt t="530809" x="3954463" y="1287463"/>
          <p14:tracePt t="530827" x="3954463" y="1273175"/>
          <p14:tracePt t="530842" x="3940175" y="1235075"/>
          <p14:tracePt t="530860" x="3940175" y="1211263"/>
          <p14:tracePt t="530877" x="3940175" y="1196975"/>
          <p14:tracePt t="530892" x="3940175" y="1189038"/>
          <p14:tracePt t="530908" x="3940175" y="1173163"/>
          <p14:tracePt t="530925" x="3940175" y="1150938"/>
          <p14:tracePt t="530942" x="3940175" y="1127125"/>
          <p14:tracePt t="530958" x="3940175" y="1112838"/>
          <p14:tracePt t="530975" x="3954463" y="1082675"/>
          <p14:tracePt t="530992" x="3954463" y="1050925"/>
          <p14:tracePt t="531008" x="3954463" y="1028700"/>
          <p14:tracePt t="531025" x="3970338" y="998538"/>
          <p14:tracePt t="531043" x="3970338" y="982663"/>
          <p14:tracePt t="531058" x="3970338" y="936625"/>
          <p14:tracePt t="531076" x="3970338" y="914400"/>
          <p14:tracePt t="531093" x="3970338" y="898525"/>
          <p14:tracePt t="531109" x="3984625" y="860425"/>
          <p14:tracePt t="531124" x="3984625" y="838200"/>
          <p14:tracePt t="531140" x="3992563" y="808038"/>
          <p14:tracePt t="531157" x="4000500" y="762000"/>
          <p14:tracePt t="531175" x="4000500" y="746125"/>
          <p14:tracePt t="531193" x="4000500" y="723900"/>
          <p14:tracePt t="531208" x="4000500" y="701675"/>
          <p14:tracePt t="531225" x="4000500" y="677863"/>
          <p14:tracePt t="531225" x="4000500" y="669925"/>
          <p14:tracePt t="531244" x="4000500" y="655638"/>
          <p14:tracePt t="531259" x="4000500" y="639763"/>
          <p14:tracePt t="531275" x="4008438" y="631825"/>
          <p14:tracePt t="531867" x="4008438" y="625475"/>
          <p14:tracePt t="531946" x="4016375" y="625475"/>
          <p14:tracePt t="531986" x="4016375" y="617538"/>
          <p14:tracePt t="532953" x="4022725" y="609600"/>
          <p14:tracePt t="533058" x="4030663" y="617538"/>
          <p14:tracePt t="533074" x="4038600" y="631825"/>
          <p14:tracePt t="533106" x="4038600" y="639763"/>
          <p14:tracePt t="533114" x="4038600" y="647700"/>
          <p14:tracePt t="533162" x="4038600" y="655638"/>
          <p14:tracePt t="533178" x="4046538" y="663575"/>
          <p14:tracePt t="533187" x="4046538" y="669925"/>
          <p14:tracePt t="533202" x="4046538" y="677863"/>
          <p14:tracePt t="533218" x="4046538" y="685800"/>
          <p14:tracePt t="533242" x="4054475" y="693738"/>
          <p14:tracePt t="533250" x="4054475" y="701675"/>
          <p14:tracePt t="533266" x="4060825" y="715963"/>
          <p14:tracePt t="533282" x="4060825" y="723900"/>
          <p14:tracePt t="533298" x="4060825" y="731838"/>
          <p14:tracePt t="533307" x="4068763" y="739775"/>
          <p14:tracePt t="533324" x="4068763" y="754063"/>
          <p14:tracePt t="533340" x="4068763" y="777875"/>
          <p14:tracePt t="533357" x="4068763" y="784225"/>
          <p14:tracePt t="533372" x="4076700" y="815975"/>
          <p14:tracePt t="533389" x="4076700" y="830263"/>
          <p14:tracePt t="533405" x="4076700" y="838200"/>
          <p14:tracePt t="533426" x="4076700" y="846138"/>
          <p14:tracePt t="533439" x="4076700" y="854075"/>
          <p14:tracePt t="533456" x="4076700" y="860425"/>
          <p14:tracePt t="533472" x="4076700" y="876300"/>
          <p14:tracePt t="533489" x="4076700" y="884238"/>
          <p14:tracePt t="533506" x="4076700" y="898525"/>
          <p14:tracePt t="533522" x="4076700" y="906463"/>
          <p14:tracePt t="533546" x="4076700" y="914400"/>
          <p14:tracePt t="533558" x="4076700" y="922338"/>
          <p14:tracePt t="533572" x="4076700" y="930275"/>
          <p14:tracePt t="533588" x="4076700" y="936625"/>
          <p14:tracePt t="533604" x="4076700" y="952500"/>
          <p14:tracePt t="533621" x="4076700" y="960438"/>
          <p14:tracePt t="533638" x="4076700" y="968375"/>
          <p14:tracePt t="533655" x="4076700" y="974725"/>
          <p14:tracePt t="533673" x="4076700" y="982663"/>
          <p14:tracePt t="533714" x="4076700" y="990600"/>
          <p14:tracePt t="533746" x="4076700" y="998538"/>
          <p14:tracePt t="533756" x="4076700" y="1006475"/>
          <p14:tracePt t="533771" x="4076700" y="1020763"/>
          <p14:tracePt t="533786" x="4076700" y="1028700"/>
          <p14:tracePt t="533810" x="4076700" y="1036638"/>
          <p14:tracePt t="533818" x="4076700" y="1044575"/>
          <p14:tracePt t="533826" x="4076700" y="1058863"/>
          <p14:tracePt t="533842" x="4076700" y="1066800"/>
          <p14:tracePt t="533859" x="4076700" y="1074738"/>
          <p14:tracePt t="533875" x="4076700" y="1082675"/>
          <p14:tracePt t="533888" x="4076700" y="1089025"/>
          <p14:tracePt t="533905" x="4076700" y="1112838"/>
          <p14:tracePt t="533924" x="4076700" y="1120775"/>
          <p14:tracePt t="533938" x="4076700" y="1135063"/>
          <p14:tracePt t="533956" x="4076700" y="1143000"/>
          <p14:tracePt t="533972" x="4076700" y="1158875"/>
          <p14:tracePt t="533988" x="4076700" y="1165225"/>
          <p14:tracePt t="534005" x="4076700" y="1181100"/>
          <p14:tracePt t="534022" x="4076700" y="1189038"/>
          <p14:tracePt t="534038" x="4076700" y="1203325"/>
          <p14:tracePt t="534055" x="4076700" y="1211263"/>
          <p14:tracePt t="534071" x="4076700" y="1227138"/>
          <p14:tracePt t="534107" x="4076700" y="1235075"/>
          <p14:tracePt t="534123" x="4076700" y="1241425"/>
          <p14:tracePt t="534131" x="4076700" y="1249363"/>
          <p14:tracePt t="534139" x="4076700" y="1265238"/>
          <p14:tracePt t="534156" x="4076700" y="1279525"/>
          <p14:tracePt t="534178" x="4076700" y="1287463"/>
          <p14:tracePt t="534194" x="4076700" y="1303338"/>
          <p14:tracePt t="534205" x="4076700" y="1317625"/>
          <p14:tracePt t="534222" x="4076700" y="1333500"/>
          <p14:tracePt t="534238" x="4076700" y="1355725"/>
          <p14:tracePt t="534255" x="4084638" y="1349375"/>
          <p14:tracePt t="534418" x="4084638" y="1333500"/>
          <p14:tracePt t="534434" x="4084638" y="1317625"/>
          <p14:tracePt t="534442" x="4084638" y="1295400"/>
          <p14:tracePt t="534454" x="4084638" y="1265238"/>
          <p14:tracePt t="534471" x="4084638" y="1235075"/>
          <p14:tracePt t="534489" x="4084638" y="1219200"/>
          <p14:tracePt t="534505" x="4084638" y="1203325"/>
          <p14:tracePt t="534524" x="4084638" y="1196975"/>
          <p14:tracePt t="534539" x="4084638" y="1189038"/>
          <p14:tracePt t="534555" x="4084638" y="1181100"/>
          <p14:tracePt t="534572" x="4084638" y="1165225"/>
          <p14:tracePt t="534588" x="4084638" y="1135063"/>
          <p14:tracePt t="534605" x="4084638" y="1120775"/>
          <p14:tracePt t="534621" x="4084638" y="1089025"/>
          <p14:tracePt t="534638" x="4084638" y="1058863"/>
          <p14:tracePt t="534655" x="4084638" y="1036638"/>
          <p14:tracePt t="534672" x="4084638" y="1028700"/>
          <p14:tracePt t="534672" x="4084638" y="1012825"/>
          <p14:tracePt t="534693" x="4084638" y="1006475"/>
          <p14:tracePt t="534714" x="4084638" y="982663"/>
          <p14:tracePt t="534723" x="4084638" y="974725"/>
          <p14:tracePt t="534737" x="4084638" y="914400"/>
          <p14:tracePt t="534757" x="4084638" y="884238"/>
          <p14:tracePt t="534772" x="4084638" y="854075"/>
          <p14:tracePt t="534788" x="4084638" y="838200"/>
          <p14:tracePt t="534804" x="4084638" y="815975"/>
          <p14:tracePt t="534821" x="4076700" y="800100"/>
          <p14:tracePt t="534838" x="4076700" y="784225"/>
          <p14:tracePt t="534855" x="4076700" y="769938"/>
          <p14:tracePt t="534872" x="4076700" y="754063"/>
          <p14:tracePt t="534890" x="4076700" y="746125"/>
          <p14:tracePt t="534930" x="4068763" y="739775"/>
          <p14:tracePt t="535178" x="4068763" y="754063"/>
          <p14:tracePt t="535226" x="4068763" y="777875"/>
          <p14:tracePt t="535235" x="4068763" y="784225"/>
          <p14:tracePt t="535242" x="4068763" y="792163"/>
          <p14:tracePt t="535254" x="4068763" y="822325"/>
          <p14:tracePt t="535271" x="4068763" y="860425"/>
          <p14:tracePt t="535288" x="4068763" y="884238"/>
          <p14:tracePt t="535305" x="4060825" y="930275"/>
          <p14:tracePt t="535321" x="4060825" y="990600"/>
          <p14:tracePt t="535321" x="4060825" y="1044575"/>
          <p14:tracePt t="535340" x="4060825" y="1143000"/>
          <p14:tracePt t="535355" x="4060825" y="1273175"/>
          <p14:tracePt t="535372" x="4060825" y="1349375"/>
          <p14:tracePt t="535388" x="4054475" y="1401763"/>
          <p14:tracePt t="535405" x="4046538" y="1425575"/>
          <p14:tracePt t="535421" x="4046538" y="1431925"/>
          <p14:tracePt t="535436" x="4046538" y="1447800"/>
          <p14:tracePt t="535452" x="4046538" y="1463675"/>
          <p14:tracePt t="535469" x="4038600" y="1477963"/>
          <p14:tracePt t="535487" x="4022725" y="1508125"/>
          <p14:tracePt t="535504" x="4016375" y="1531938"/>
          <p14:tracePt t="535521" x="3992563" y="1531938"/>
          <p14:tracePt t="535746" x="3962400" y="1562100"/>
          <p14:tracePt t="535754" x="3924300" y="1638300"/>
          <p14:tracePt t="535754" x="3886200" y="1714500"/>
          <p14:tracePt t="535772" x="3832225" y="1889125"/>
          <p14:tracePt t="535788" x="3763963" y="2041525"/>
          <p14:tracePt t="535804" x="3725863" y="2155825"/>
          <p14:tracePt t="535820" x="3673475" y="2308225"/>
          <p14:tracePt t="535837" x="3543300" y="2582863"/>
          <p14:tracePt t="535854" x="3406775" y="2773363"/>
          <p14:tracePt t="535870" x="3238500" y="3009900"/>
          <p14:tracePt t="535887" x="3108325" y="3154363"/>
          <p14:tracePt t="535905" x="2949575" y="3314700"/>
          <p14:tracePt t="535921" x="2819400" y="3429000"/>
          <p14:tracePt t="535936" x="2735263" y="3497263"/>
          <p14:tracePt t="535953" x="2682875" y="3535363"/>
          <p14:tracePt t="535969" x="2644775" y="3573463"/>
          <p14:tracePt t="535969" x="2613025" y="3597275"/>
          <p14:tracePt t="535987" x="2582863" y="3619500"/>
          <p14:tracePt t="536004" x="2552700" y="3635375"/>
          <p14:tracePt t="536021" x="2522538" y="3665538"/>
          <p14:tracePt t="536037" x="2484438" y="3679825"/>
          <p14:tracePt t="536053" x="2468563" y="3695700"/>
          <p14:tracePt t="536070" x="2416175" y="3733800"/>
          <p14:tracePt t="536087" x="2324100" y="3787775"/>
          <p14:tracePt t="536103" x="2209800" y="3878263"/>
          <p14:tracePt t="536120" x="2125663" y="3954463"/>
          <p14:tracePt t="536137" x="2103438" y="3978275"/>
          <p14:tracePt t="536137" x="2087563" y="4000500"/>
          <p14:tracePt t="536155" x="2079625" y="4000500"/>
          <p14:tracePt t="536169" x="2065338" y="4046538"/>
          <p14:tracePt t="536188" x="2041525" y="4092575"/>
          <p14:tracePt t="536204" x="1973263" y="4198938"/>
          <p14:tracePt t="536221" x="1927225" y="4259263"/>
          <p14:tracePt t="536237" x="1851025" y="4359275"/>
          <p14:tracePt t="536253" x="1790700" y="4441825"/>
          <p14:tracePt t="536270" x="1744663" y="4518025"/>
          <p14:tracePt t="536286" x="1706563" y="4572000"/>
          <p14:tracePt t="536303" x="1684338" y="4648200"/>
          <p14:tracePt t="536320" x="1660525" y="4702175"/>
          <p14:tracePt t="536336" x="1600200" y="4792663"/>
          <p14:tracePt t="536353" x="1546225" y="4860925"/>
          <p14:tracePt t="536353" x="1531938" y="4884738"/>
          <p14:tracePt t="536371" x="1470025" y="4960938"/>
          <p14:tracePt t="536388" x="1417638" y="5021263"/>
          <p14:tracePt t="536404" x="1355725" y="5067300"/>
          <p14:tracePt t="536420" x="1303338" y="5121275"/>
          <p14:tracePt t="536437" x="1249363" y="5159375"/>
          <p14:tracePt t="536453" x="1227138" y="5181600"/>
          <p14:tracePt t="536469" x="1189038" y="5203825"/>
          <p14:tracePt t="536486" x="1150938" y="5227638"/>
          <p14:tracePt t="536503" x="1096963" y="5257800"/>
          <p14:tracePt t="536519" x="1066800" y="5273675"/>
          <p14:tracePt t="536536" x="1020763" y="5295900"/>
          <p14:tracePt t="536553" x="998538" y="5311775"/>
          <p14:tracePt t="536553" x="974725" y="5326063"/>
          <p14:tracePt t="536572" x="952500" y="5334000"/>
          <p14:tracePt t="536587" x="876300" y="5364163"/>
          <p14:tracePt t="536604" x="800100" y="5387975"/>
          <p14:tracePt t="536620" x="685800" y="5432425"/>
          <p14:tracePt t="536637" x="609600" y="5456238"/>
          <p14:tracePt t="536653" x="587375" y="5464175"/>
          <p14:tracePt t="536671" x="563563" y="5464175"/>
          <p14:tracePt t="536686" x="541338" y="5478463"/>
          <p14:tracePt t="536703" x="495300" y="5486400"/>
          <p14:tracePt t="536719" x="465138" y="5502275"/>
          <p14:tracePt t="536736" x="419100" y="5508625"/>
          <p14:tracePt t="536752" x="388938" y="5508625"/>
          <p14:tracePt t="536752" x="373063" y="5516563"/>
          <p14:tracePt t="536771" x="365125" y="5516563"/>
          <p14:tracePt t="536785" x="342900" y="5516563"/>
          <p14:tracePt t="536804" x="334963" y="5516563"/>
          <p14:tracePt t="536819" x="350838" y="5516563"/>
          <p14:tracePt t="537114" x="365125" y="5516563"/>
          <p14:tracePt t="537122" x="388938" y="5516563"/>
          <p14:tracePt t="537135" x="419100" y="5502275"/>
          <p14:tracePt t="537152" x="449263" y="5502275"/>
          <p14:tracePt t="537169" x="479425" y="5502275"/>
          <p14:tracePt t="537226" x="495300" y="5502275"/>
          <p14:tracePt t="537242" x="503238" y="5502275"/>
          <p14:tracePt t="537258" x="511175" y="5502275"/>
          <p14:tracePt t="537298" x="533400" y="5502275"/>
          <p14:tracePt t="537314" x="541338" y="5502275"/>
          <p14:tracePt t="537322" x="571500" y="5502275"/>
          <p14:tracePt t="537335" x="601663" y="5502275"/>
          <p14:tracePt t="538239" x="617538" y="5502275"/>
          <p14:tracePt t="538810" x="639763" y="5486400"/>
          <p14:tracePt t="538818" x="655638" y="5486400"/>
          <p14:tracePt t="538833" x="769938" y="5470525"/>
          <p14:tracePt t="538852" x="815975" y="5448300"/>
          <p14:tracePt t="538868" x="868363" y="5448300"/>
          <p14:tracePt t="538884" x="876300" y="5440363"/>
          <p14:tracePt t="538900" x="898525" y="5440363"/>
          <p14:tracePt t="538917" x="906463" y="5440363"/>
          <p14:tracePt t="538933" x="922338" y="5432425"/>
          <p14:tracePt t="538950" x="930275" y="5432425"/>
          <p14:tracePt t="538967" x="952500" y="5432425"/>
          <p14:tracePt t="538984" x="990600" y="5426075"/>
          <p14:tracePt t="539000" x="1028700" y="5410200"/>
          <p14:tracePt t="539000" x="1058863" y="5410200"/>
          <p14:tracePt t="539020" x="1089025" y="5402263"/>
          <p14:tracePt t="539036" x="1104900" y="5402263"/>
          <p14:tracePt t="539052" x="1112838" y="5402263"/>
          <p14:tracePt t="539098" x="1120775" y="5402263"/>
          <p14:tracePt t="539115" x="1135063" y="5402263"/>
          <p14:tracePt t="539122" x="1158875" y="5402263"/>
          <p14:tracePt t="539133" x="1211263" y="5402263"/>
          <p14:tracePt t="539150" x="1265238" y="5402263"/>
          <p14:tracePt t="539168" x="1295400" y="5402263"/>
          <p14:tracePt t="539182" x="1303338" y="5402263"/>
          <p14:tracePt t="539234" x="1317625" y="5402263"/>
          <p14:tracePt t="539242" x="1325563" y="5402263"/>
          <p14:tracePt t="539251" x="1371600" y="5402263"/>
          <p14:tracePt t="539268" x="1401763" y="5402263"/>
          <p14:tracePt t="539284" x="1455738" y="5418138"/>
          <p14:tracePt t="539300" x="1470025" y="5432425"/>
          <p14:tracePt t="539317" x="1485900" y="5440363"/>
          <p14:tracePt t="539334" x="1493838" y="5448300"/>
          <p14:tracePt t="539349" x="1508125" y="5456238"/>
          <p14:tracePt t="539367" x="1531938" y="5464175"/>
          <p14:tracePt t="539383" x="1546225" y="5470525"/>
          <p14:tracePt t="539400" x="1562100" y="5478463"/>
          <p14:tracePt t="539417" x="1577975" y="5486400"/>
          <p14:tracePt t="539433" x="1584325" y="5494338"/>
          <p14:tracePt t="539449" x="1600200" y="5508625"/>
          <p14:tracePt t="539468" x="1608138" y="5516563"/>
          <p14:tracePt t="539483" x="1630363" y="5524500"/>
          <p14:tracePt t="539500" x="1654175" y="5540375"/>
          <p14:tracePt t="539517" x="1668463" y="5554663"/>
          <p14:tracePt t="539533" x="1692275" y="5570538"/>
          <p14:tracePt t="539549" x="1698625" y="5578475"/>
          <p14:tracePt t="539565" x="1714500" y="5584825"/>
          <p14:tracePt t="539582" x="1722438" y="5584825"/>
          <p14:tracePt t="539599" x="1730375" y="5592763"/>
          <p14:tracePt t="539616" x="1744663" y="5600700"/>
          <p14:tracePt t="539633" x="1768475" y="5616575"/>
          <p14:tracePt t="539633" x="1798638" y="5630863"/>
          <p14:tracePt t="539653" x="1844675" y="5638800"/>
          <p14:tracePt t="539669" x="1905000" y="5654675"/>
          <p14:tracePt t="539685" x="1965325" y="5661025"/>
          <p14:tracePt t="539702" x="1989138" y="5661025"/>
          <p14:tracePt t="539717" x="2019300" y="5668963"/>
          <p14:tracePt t="539733" x="2027238" y="5668963"/>
          <p14:tracePt t="539748" x="2057400" y="5668963"/>
          <p14:tracePt t="539765" x="2095500" y="5668963"/>
          <p14:tracePt t="539783" x="2163763" y="5668963"/>
          <p14:tracePt t="539799" x="2239963" y="5654675"/>
          <p14:tracePt t="539816" x="2324100" y="5646738"/>
          <p14:tracePt t="539833" x="2370138" y="5646738"/>
          <p14:tracePt t="539833" x="2378075" y="5638800"/>
          <p14:tracePt t="539851" x="2384425" y="5638800"/>
          <p14:tracePt t="539867" x="2392363" y="5638800"/>
          <p14:tracePt t="539882" x="2408238" y="5638800"/>
          <p14:tracePt t="539906" x="2422525" y="5638800"/>
          <p14:tracePt t="539922" x="2446338" y="5638800"/>
          <p14:tracePt t="539932" x="2498725" y="5638800"/>
          <p14:tracePt t="539949" x="2530475" y="5630863"/>
          <p14:tracePt t="539966" x="2574925" y="5622925"/>
          <p14:tracePt t="539983" x="2620963" y="5616575"/>
          <p14:tracePt t="539999" x="2667000" y="5584825"/>
          <p14:tracePt t="540016" x="2705100" y="5570538"/>
          <p14:tracePt t="540033" x="2720975" y="5562600"/>
          <p14:tracePt t="540048" x="2743200" y="5540375"/>
          <p14:tracePt t="540065" x="2765425" y="5524500"/>
          <p14:tracePt t="540084" x="2773363" y="5508625"/>
          <p14:tracePt t="540100" x="2803525" y="5464175"/>
          <p14:tracePt t="540116" x="2819400" y="5432425"/>
          <p14:tracePt t="540133" x="2841625" y="5402263"/>
          <p14:tracePt t="540149" x="2887663" y="5380038"/>
          <p14:tracePt t="540166" x="2873375" y="5402263"/>
          <p14:tracePt t="540182" x="2857500" y="5394325"/>
          <p14:tracePt t="540202" x="2849563" y="5394325"/>
          <p14:tracePt t="540215" x="2841625" y="5356225"/>
          <p14:tracePt t="540232" x="2841625" y="5311775"/>
          <p14:tracePt t="540249" x="2849563" y="5265738"/>
          <p14:tracePt t="540267" x="2849563" y="5211763"/>
          <p14:tracePt t="540283" x="2849563" y="5181600"/>
          <p14:tracePt t="540300" x="2835275" y="5159375"/>
          <p14:tracePt t="540316" x="2819400" y="5127625"/>
          <p14:tracePt t="540333" x="2803525" y="5113338"/>
          <p14:tracePt t="540348" x="2773363" y="5083175"/>
          <p14:tracePt t="540366" x="2759075" y="5051425"/>
          <p14:tracePt t="540381" x="2735263" y="5037138"/>
          <p14:tracePt t="540399" x="2705100" y="5013325"/>
          <p14:tracePt t="540416" x="2682875" y="4991100"/>
          <p14:tracePt t="540432" x="2659063" y="4975225"/>
          <p14:tracePt t="540449" x="2651125" y="4960938"/>
          <p14:tracePt t="540449" x="2644775" y="4960938"/>
          <p14:tracePt t="540467" x="2628900" y="4960938"/>
          <p14:tracePt t="540484" x="2606675" y="4945063"/>
          <p14:tracePt t="540500" x="2574925" y="4945063"/>
          <p14:tracePt t="540516" x="2568575" y="4945063"/>
          <p14:tracePt t="540532" x="2536825" y="4937125"/>
          <p14:tracePt t="540549" x="2530475" y="4930775"/>
          <p14:tracePt t="540565" x="2514600" y="4930775"/>
          <p14:tracePt t="540602" x="2506663" y="4914900"/>
          <p14:tracePt t="540618" x="2498725" y="4914900"/>
          <p14:tracePt t="540626" x="2492375" y="4914900"/>
          <p14:tracePt t="540642" x="2476500" y="4914900"/>
          <p14:tracePt t="540651" x="2454275" y="4914900"/>
          <p14:tracePt t="540665" x="2416175" y="4914900"/>
          <p14:tracePt t="540683" x="2392363" y="4914900"/>
          <p14:tracePt t="540702" x="2378075" y="4906963"/>
          <p14:tracePt t="540715" x="2370138" y="4906963"/>
          <p14:tracePt t="540731" x="2346325" y="4906963"/>
          <p14:tracePt t="540748" x="2316163" y="4906963"/>
          <p14:tracePt t="540764" x="2286000" y="4899025"/>
          <p14:tracePt t="540780" x="2247900" y="4899025"/>
          <p14:tracePt t="540797" x="2225675" y="4899025"/>
          <p14:tracePt t="540814" x="2209800" y="4899025"/>
          <p14:tracePt t="540830" x="2193925" y="4899025"/>
          <p14:tracePt t="540858" x="2163763" y="4899025"/>
          <p14:tracePt t="540874" x="2149475" y="4899025"/>
          <p14:tracePt t="540884" x="2125663" y="4899025"/>
          <p14:tracePt t="540900" x="2117725" y="4899025"/>
          <p14:tracePt t="540916" x="2103438" y="4899025"/>
          <p14:tracePt t="540938" x="2087563" y="4899025"/>
          <p14:tracePt t="540948" x="2057400" y="4899025"/>
          <p14:tracePt t="540965" x="2019300" y="4906963"/>
          <p14:tracePt t="540982" x="1989138" y="4914900"/>
          <p14:tracePt t="540998" x="1973263" y="4914900"/>
          <p14:tracePt t="541014" x="1951038" y="4930775"/>
          <p14:tracePt t="541032" x="1943100" y="4930775"/>
          <p14:tracePt t="541047" x="1912938" y="4930775"/>
          <p14:tracePt t="541064" x="1882775" y="4930775"/>
          <p14:tracePt t="541080" x="1836738" y="4953000"/>
          <p14:tracePt t="541099" x="1806575" y="4960938"/>
          <p14:tracePt t="541116" x="1782763" y="4968875"/>
          <p14:tracePt t="541132" x="1768475" y="4975225"/>
          <p14:tracePt t="541148" x="1760538" y="4983163"/>
          <p14:tracePt t="541165" x="1736725" y="4991100"/>
          <p14:tracePt t="541182" x="1714500" y="5006975"/>
          <p14:tracePt t="541199" x="1676400" y="5013325"/>
          <p14:tracePt t="541215" x="1654175" y="5029200"/>
          <p14:tracePt t="541232" x="1630363" y="5037138"/>
          <p14:tracePt t="541247" x="1622425" y="5045075"/>
          <p14:tracePt t="541263" x="1616075" y="5051425"/>
          <p14:tracePt t="541279" x="1592263" y="5067300"/>
          <p14:tracePt t="541279" x="1584325" y="5075238"/>
          <p14:tracePt t="541299" x="1577975" y="5083175"/>
          <p14:tracePt t="541313" x="1546225" y="5105400"/>
          <p14:tracePt t="541331" x="1524000" y="5113338"/>
          <p14:tracePt t="541347" x="1516063" y="5151438"/>
          <p14:tracePt t="541364" x="1501775" y="5159375"/>
          <p14:tracePt t="541381" x="1485900" y="5173663"/>
          <p14:tracePt t="541398" x="1485900" y="5189538"/>
          <p14:tracePt t="541415" x="1477963" y="5203825"/>
          <p14:tracePt t="541431" x="1470025" y="5203825"/>
          <p14:tracePt t="541447" x="1463675" y="5211763"/>
          <p14:tracePt t="541464" x="1447800" y="5235575"/>
          <p14:tracePt t="541481" x="1439863" y="5241925"/>
          <p14:tracePt t="541498" x="1425575" y="5257800"/>
          <p14:tracePt t="541516" x="1425575" y="5265738"/>
          <p14:tracePt t="541531" x="1417638" y="5273675"/>
          <p14:tracePt t="541554" x="1417638" y="5280025"/>
          <p14:tracePt t="541570" x="1417638" y="5303838"/>
          <p14:tracePt t="541580" x="1417638" y="5334000"/>
          <p14:tracePt t="541597" x="1417638" y="5372100"/>
          <p14:tracePt t="541614" x="1425575" y="5410200"/>
          <p14:tracePt t="541631" x="1439863" y="5426075"/>
          <p14:tracePt t="541648" x="1455738" y="5464175"/>
          <p14:tracePt t="541664" x="1477963" y="5478463"/>
          <p14:tracePt t="541682" x="1508125" y="5508625"/>
          <p14:tracePt t="541696" x="1524000" y="5524500"/>
          <p14:tracePt t="541696" x="1539875" y="5540375"/>
          <p14:tracePt t="541716" x="1562100" y="5546725"/>
          <p14:tracePt t="541731" x="1584325" y="5570538"/>
          <p14:tracePt t="541747" x="1592263" y="5578475"/>
          <p14:tracePt t="541763" x="1616075" y="5584825"/>
          <p14:tracePt t="541780" x="1638300" y="5608638"/>
          <p14:tracePt t="541796" x="1676400" y="5622925"/>
          <p14:tracePt t="541813" x="1698625" y="5630863"/>
          <p14:tracePt t="541831" x="1714500" y="5638800"/>
          <p14:tracePt t="541848" x="1730375" y="5646738"/>
          <p14:tracePt t="541863" x="1730375" y="5654675"/>
          <p14:tracePt t="541880" x="1752600" y="5668963"/>
          <p14:tracePt t="541880" x="1760538" y="5668963"/>
          <p14:tracePt t="541900" x="1774825" y="5684838"/>
          <p14:tracePt t="541913" x="1790700" y="5699125"/>
          <p14:tracePt t="541930" x="1812925" y="5699125"/>
          <p14:tracePt t="541948" x="1836738" y="5715000"/>
          <p14:tracePt t="541965" x="1844675" y="5715000"/>
          <p14:tracePt t="541980" x="1866900" y="5715000"/>
          <p14:tracePt t="541997" x="1912938" y="5715000"/>
          <p14:tracePt t="542014" x="1965325" y="5715000"/>
          <p14:tracePt t="542030" x="2019300" y="5715000"/>
          <p14:tracePt t="542047" x="2057400" y="5715000"/>
          <p14:tracePt t="542064" x="2095500" y="5715000"/>
          <p14:tracePt t="542080" x="2117725" y="5722938"/>
          <p14:tracePt t="542096" x="2133600" y="5722938"/>
          <p14:tracePt t="542096" x="2141538" y="5722938"/>
          <p14:tracePt t="542116" x="2187575" y="5722938"/>
          <p14:tracePt t="542131" x="2239963" y="5722938"/>
          <p14:tracePt t="542148" x="2286000" y="5707063"/>
          <p14:tracePt t="542164" x="2346325" y="5668963"/>
          <p14:tracePt t="542181" x="2384425" y="5661025"/>
          <p14:tracePt t="542197" x="2392363" y="5654675"/>
          <p14:tracePt t="542215" x="2400300" y="5646738"/>
          <p14:tracePt t="542230" x="2408238" y="5592763"/>
          <p14:tracePt t="542247" x="2416175" y="5554663"/>
          <p14:tracePt t="542264" x="2430463" y="5508625"/>
          <p14:tracePt t="542280" x="2460625" y="5494338"/>
          <p14:tracePt t="542297" x="2468563" y="5478463"/>
          <p14:tracePt t="542313" x="2468563" y="5464175"/>
          <p14:tracePt t="542332" x="2476500" y="5432425"/>
          <p14:tracePt t="542348" x="2476500" y="5418138"/>
          <p14:tracePt t="542364" x="2484438" y="5380038"/>
          <p14:tracePt t="542380" x="2492375" y="5349875"/>
          <p14:tracePt t="542397" x="2498725" y="5318125"/>
          <p14:tracePt t="542414" x="2498725" y="5311775"/>
          <p14:tracePt t="542429" x="2498725" y="5295900"/>
          <p14:tracePt t="542446" x="2498725" y="5280025"/>
          <p14:tracePt t="542463" x="2498725" y="5257800"/>
          <p14:tracePt t="542480" x="2498725" y="5227638"/>
          <p14:tracePt t="542497" x="2498725" y="5211763"/>
          <p14:tracePt t="542513" x="2484438" y="5181600"/>
          <p14:tracePt t="542531" x="2468563" y="5165725"/>
          <p14:tracePt t="542546" x="2454275" y="5151438"/>
          <p14:tracePt t="542563" x="2454275" y="5143500"/>
          <p14:tracePt t="542586" x="2438400" y="5135563"/>
          <p14:tracePt t="542602" x="2438400" y="5127625"/>
          <p14:tracePt t="542626" x="2422525" y="5121275"/>
          <p14:tracePt t="542634" x="2422525" y="5113338"/>
          <p14:tracePt t="542646" x="2408238" y="5113338"/>
          <p14:tracePt t="542665" x="2400300" y="5113338"/>
          <p14:tracePt t="542679" x="2370138" y="5097463"/>
          <p14:tracePt t="542696" x="2354263" y="5097463"/>
          <p14:tracePt t="542713" x="2339975" y="5097463"/>
          <p14:tracePt t="542729" x="2308225" y="5083175"/>
          <p14:tracePt t="542747" x="2293938" y="5083175"/>
          <p14:tracePt t="542763" x="2263775" y="5067300"/>
          <p14:tracePt t="542779" x="2255838" y="5067300"/>
          <p14:tracePt t="542795" x="2217738" y="5067300"/>
          <p14:tracePt t="542813" x="2179638" y="5067300"/>
          <p14:tracePt t="542830" x="2149475" y="5067300"/>
          <p14:tracePt t="542846" x="2117725" y="5067300"/>
          <p14:tracePt t="542863" x="2087563" y="5067300"/>
          <p14:tracePt t="542880" x="2057400" y="5067300"/>
          <p14:tracePt t="542896" x="2049463" y="5075238"/>
          <p14:tracePt t="542913" x="2041525" y="5075238"/>
          <p14:tracePt t="542931" x="2011363" y="5083175"/>
          <p14:tracePt t="542947" x="1989138" y="5089525"/>
          <p14:tracePt t="542964" x="1958975" y="5097463"/>
          <p14:tracePt t="542980" x="1905000" y="5135563"/>
          <p14:tracePt t="542997" x="1866900" y="5151438"/>
          <p14:tracePt t="543013" x="1828800" y="5165725"/>
          <p14:tracePt t="543031" x="1812925" y="5173663"/>
          <p14:tracePt t="543046" x="1798638" y="5181600"/>
          <p14:tracePt t="543062" x="1790700" y="5189538"/>
          <p14:tracePt t="543079" x="1774825" y="5197475"/>
          <p14:tracePt t="543096" x="1760538" y="5211763"/>
          <p14:tracePt t="543113" x="1736725" y="5227638"/>
          <p14:tracePt t="543129" x="1722438" y="5235575"/>
          <p14:tracePt t="543129" x="1714500" y="5249863"/>
          <p14:tracePt t="543148" x="1706563" y="5257800"/>
          <p14:tracePt t="543164" x="1698625" y="5273675"/>
          <p14:tracePt t="543180" x="1692275" y="5280025"/>
          <p14:tracePt t="543197" x="1692275" y="5287963"/>
          <p14:tracePt t="543212" x="1692275" y="5295900"/>
          <p14:tracePt t="543229" x="1692275" y="5311775"/>
          <p14:tracePt t="543245" x="1692275" y="5341938"/>
          <p14:tracePt t="543262" x="1692275" y="5356225"/>
          <p14:tracePt t="543278" x="1692275" y="5372100"/>
          <p14:tracePt t="543295" x="1692275" y="5402263"/>
          <p14:tracePt t="543313" x="1692275" y="5418138"/>
          <p14:tracePt t="543328" x="1692275" y="5432425"/>
          <p14:tracePt t="543328" x="1698625" y="5440363"/>
          <p14:tracePt t="543348" x="1706563" y="5448300"/>
          <p14:tracePt t="543363" x="1714500" y="5464175"/>
          <p14:tracePt t="543380" x="1730375" y="5478463"/>
          <p14:tracePt t="543396" x="1744663" y="5494338"/>
          <p14:tracePt t="543412" x="1752600" y="5494338"/>
          <p14:tracePt t="543429" x="1760538" y="5502275"/>
          <p14:tracePt t="543446" x="1774825" y="5516563"/>
          <p14:tracePt t="543462" x="1806575" y="5532438"/>
          <p14:tracePt t="543479" x="1836738" y="5546725"/>
          <p14:tracePt t="543496" x="1866900" y="5554663"/>
          <p14:tracePt t="543512" x="1874838" y="5562600"/>
          <p14:tracePt t="543528" x="1882775" y="5570538"/>
          <p14:tracePt t="543545" x="1889125" y="5578475"/>
          <p14:tracePt t="543562" x="1897063" y="5578475"/>
          <p14:tracePt t="543579" x="1912938" y="5584825"/>
          <p14:tracePt t="543596" x="1920875" y="5592763"/>
          <p14:tracePt t="543612" x="1927225" y="5600700"/>
          <p14:tracePt t="543629" x="1935163" y="5600700"/>
          <p14:tracePt t="543675" x="1958975" y="5608638"/>
          <p14:tracePt t="543690" x="1965325" y="5608638"/>
          <p14:tracePt t="543698" x="1989138" y="5608638"/>
          <p14:tracePt t="543711" x="2019300" y="5608638"/>
          <p14:tracePt t="543711" x="2027238" y="5608638"/>
          <p14:tracePt t="543731" x="2041525" y="5608638"/>
          <p14:tracePt t="543747" x="2065338" y="5608638"/>
          <p14:tracePt t="543763" x="2073275" y="5608638"/>
          <p14:tracePt t="543779" x="2103438" y="5608638"/>
          <p14:tracePt t="543796" x="2133600" y="5608638"/>
          <p14:tracePt t="543813" x="2171700" y="5600700"/>
          <p14:tracePt t="543829" x="2187575" y="5592763"/>
          <p14:tracePt t="543845" x="2193925" y="5592763"/>
          <p14:tracePt t="543861" x="2217738" y="5578475"/>
          <p14:tracePt t="543878" x="2247900" y="5570538"/>
          <p14:tracePt t="543895" x="2278063" y="5554663"/>
          <p14:tracePt t="543912" x="2301875" y="5540375"/>
          <p14:tracePt t="543929" x="2316163" y="5532438"/>
          <p14:tracePt t="543945" x="2346325" y="5516563"/>
          <p14:tracePt t="543964" x="2354263" y="5502275"/>
          <p14:tracePt t="543979" x="2362200" y="5478463"/>
          <p14:tracePt t="543996" x="2378075" y="5448300"/>
          <p14:tracePt t="544013" x="2392363" y="5440363"/>
          <p14:tracePt t="544028" x="2408238" y="5418138"/>
          <p14:tracePt t="544044" x="2416175" y="5410200"/>
          <p14:tracePt t="544060" x="2416175" y="5402263"/>
          <p14:tracePt t="544082" x="2416175" y="5394325"/>
          <p14:tracePt t="544094" x="2416175" y="5387975"/>
          <p14:tracePt t="544111" x="2416175" y="5364163"/>
          <p14:tracePt t="544129" x="2416175" y="5349875"/>
          <p14:tracePt t="544146" x="2416175" y="5334000"/>
          <p14:tracePt t="544161" x="2416175" y="5303838"/>
          <p14:tracePt t="544180" x="2416175" y="5273675"/>
          <p14:tracePt t="544195" x="2400300" y="5257800"/>
          <p14:tracePt t="544212" x="2378075" y="5235575"/>
          <p14:tracePt t="544227" x="2362200" y="5219700"/>
          <p14:tracePt t="544245" x="2346325" y="5211763"/>
          <p14:tracePt t="544261" x="2332038" y="5203825"/>
          <p14:tracePt t="544278" x="2316163" y="5189538"/>
          <p14:tracePt t="544296" x="2308225" y="5181600"/>
          <p14:tracePt t="544311" x="2301875" y="5165725"/>
          <p14:tracePt t="544328" x="2286000" y="5159375"/>
          <p14:tracePt t="544345" x="2278063" y="5151438"/>
          <p14:tracePt t="544361" x="2270125" y="5151438"/>
          <p14:tracePt t="544379" x="2239963" y="5143500"/>
          <p14:tracePt t="544396" x="2225675" y="5143500"/>
          <p14:tracePt t="544412" x="2193925" y="5143500"/>
          <p14:tracePt t="544428" x="2163763" y="5135563"/>
          <p14:tracePt t="544445" x="2141538" y="5127625"/>
          <p14:tracePt t="544461" x="2125663" y="5121275"/>
          <p14:tracePt t="544477" x="2117725" y="5113338"/>
          <p14:tracePt t="544494" x="2103438" y="5113338"/>
          <p14:tracePt t="544511" x="2087563" y="5113338"/>
          <p14:tracePt t="544528" x="2057400" y="5113338"/>
          <p14:tracePt t="544528" x="2041525" y="5113338"/>
          <p14:tracePt t="544547" x="2027238" y="5113338"/>
          <p14:tracePt t="544561" x="1997075" y="5113338"/>
          <p14:tracePt t="544561" x="1989138" y="5113338"/>
          <p14:tracePt t="544579" x="1958975" y="5113338"/>
          <p14:tracePt t="544595" x="1935163" y="5113338"/>
          <p14:tracePt t="544612" x="1920875" y="5113338"/>
          <p14:tracePt t="544629" x="1905000" y="5113338"/>
          <p14:tracePt t="544650" x="1897063" y="5113338"/>
          <p14:tracePt t="544667" x="1882775" y="5113338"/>
          <p14:tracePt t="544684" x="1866900" y="5127625"/>
          <p14:tracePt t="544694" x="1851025" y="5127625"/>
          <p14:tracePt t="544713" x="1812925" y="5151438"/>
          <p14:tracePt t="544728" x="1798638" y="5165725"/>
          <p14:tracePt t="544744" x="1782763" y="5165725"/>
          <p14:tracePt t="544760" x="1768475" y="5181600"/>
          <p14:tracePt t="544778" x="1760538" y="5197475"/>
          <p14:tracePt t="544802" x="1752600" y="5203825"/>
          <p14:tracePt t="544818" x="1752600" y="5211763"/>
          <p14:tracePt t="544834" x="1744663" y="5219700"/>
          <p14:tracePt t="544845" x="1736725" y="5235575"/>
          <p14:tracePt t="544860" x="1730375" y="5265738"/>
          <p14:tracePt t="544878" x="1714500" y="5295900"/>
          <p14:tracePt t="544894" x="1714500" y="5318125"/>
          <p14:tracePt t="544911" x="1714500" y="5341938"/>
          <p14:tracePt t="544928" x="1714500" y="5364163"/>
          <p14:tracePt t="544944" x="1714500" y="5372100"/>
          <p14:tracePt t="544960" x="1714500" y="5387975"/>
          <p14:tracePt t="544979" x="1722438" y="5394325"/>
          <p14:tracePt t="545002" x="1730375" y="5402263"/>
          <p14:tracePt t="545011" x="1744663" y="5410200"/>
          <p14:tracePt t="545027" x="1774825" y="5440363"/>
          <p14:tracePt t="545045" x="1782763" y="5456238"/>
          <p14:tracePt t="545061" x="1790700" y="5464175"/>
          <p14:tracePt t="545078" x="1812925" y="5470525"/>
          <p14:tracePt t="545094" x="1844675" y="5486400"/>
          <p14:tracePt t="545111" x="1866900" y="5502275"/>
          <p14:tracePt t="545128" x="1874838" y="5502275"/>
          <p14:tracePt t="545143" x="1889125" y="5502275"/>
          <p14:tracePt t="545160" x="1897063" y="5508625"/>
          <p14:tracePt t="545179" x="1912938" y="5508625"/>
          <p14:tracePt t="545193" x="1943100" y="5524500"/>
          <p14:tracePt t="545212" x="1965325" y="5532438"/>
          <p14:tracePt t="545228" x="1989138" y="5546725"/>
          <p14:tracePt t="545245" x="1997075" y="5554663"/>
          <p14:tracePt t="545266" x="2003425" y="5554663"/>
          <p14:tracePt t="545282" x="2011363" y="5562600"/>
          <p14:tracePt t="547093" x="2011363" y="5570538"/>
          <p14:tracePt t="547322" x="2011363" y="5578475"/>
          <p14:tracePt t="547339" x="2011363" y="5592763"/>
          <p14:tracePt t="547370" x="2011363" y="5600700"/>
          <p14:tracePt t="547426" x="2011363" y="5608638"/>
          <p14:tracePt t="548422" x="2011363" y="5592763"/>
          <p14:tracePt t="549074" x="2011363" y="5578475"/>
          <p14:tracePt t="549226" x="2011363" y="5562600"/>
          <p14:tracePt t="549346" x="2011363" y="5546725"/>
          <p14:tracePt t="549355" x="2011363" y="5554663"/>
          <p14:tracePt t="549402" x="2011363" y="5562600"/>
          <p14:tracePt t="549426" x="2011363" y="5578475"/>
          <p14:tracePt t="549474" x="2011363" y="5584825"/>
          <p14:tracePt t="549530" x="2019300" y="5578475"/>
          <p14:tracePt t="549602" x="2019300" y="5570538"/>
          <p14:tracePt t="549610" x="2011363" y="5562600"/>
          <p14:tracePt t="549621" x="2011363" y="5546725"/>
          <p14:tracePt t="549650" x="2011363" y="5532438"/>
          <p14:tracePt t="549659" x="2011363" y="5524500"/>
          <p14:tracePt t="549672" x="2011363" y="5516563"/>
          <p14:tracePt t="549689" x="2011363" y="5532438"/>
          <p14:tracePt t="549739" x="2011363" y="5546725"/>
          <p14:tracePt t="549810" x="2003425" y="5546725"/>
          <p14:tracePt t="550170" x="2003425" y="5532438"/>
          <p14:tracePt t="550234" x="2003425" y="5516563"/>
          <p14:tracePt t="550250" x="2003425" y="5524500"/>
          <p14:tracePt t="550634" x="2003425" y="5532438"/>
          <p14:tracePt t="550650" x="2003425" y="5540375"/>
          <p14:tracePt t="550690" x="2003425" y="5546725"/>
          <p14:tracePt t="550722" x="1997075" y="5554663"/>
          <p14:tracePt t="550810" x="1997075" y="5546725"/>
          <p14:tracePt t="551226" x="1997075" y="5540375"/>
          <p14:tracePt t="551290" x="1997075" y="5532438"/>
          <p14:tracePt t="551314" x="1989138" y="5532438"/>
          <p14:tracePt t="551466" x="1989138" y="5540375"/>
          <p14:tracePt t="551482" x="1981200" y="5540375"/>
          <p14:tracePt t="551490" x="1973263" y="5540375"/>
          <p14:tracePt t="551504" x="1973263" y="5546725"/>
          <p14:tracePt t="551520" x="1965325" y="5546725"/>
          <p14:tracePt t="551537" x="1935163" y="5562600"/>
          <p14:tracePt t="551555" x="1905000" y="5584825"/>
          <p14:tracePt t="551572" x="1844675" y="5616575"/>
          <p14:tracePt t="551588" x="1806575" y="5630863"/>
          <p14:tracePt t="551605" x="1752600" y="5654675"/>
          <p14:tracePt t="551621" x="1730375" y="5668963"/>
          <p14:tracePt t="551638" x="1692275" y="5676900"/>
          <p14:tracePt t="551654" x="1660525" y="5699125"/>
          <p14:tracePt t="551671" x="1608138" y="5745163"/>
          <p14:tracePt t="551687" x="1584325" y="5768975"/>
          <p14:tracePt t="551703" x="1554163" y="5783263"/>
          <p14:tracePt t="551721" x="1531938" y="5821363"/>
          <p14:tracePt t="551736" x="1485900" y="5845175"/>
          <p14:tracePt t="551753" x="1439863" y="5875338"/>
          <p14:tracePt t="551753" x="1425575" y="5889625"/>
          <p14:tracePt t="551771" x="1363663" y="5921375"/>
          <p14:tracePt t="551787" x="1311275" y="5927725"/>
          <p14:tracePt t="551804" x="1279525" y="5943600"/>
          <p14:tracePt t="551821" x="1249363" y="5959475"/>
          <p14:tracePt t="551837" x="1219200" y="5981700"/>
          <p14:tracePt t="551854" x="1196975" y="5997575"/>
          <p14:tracePt t="551870" x="1150938" y="5997575"/>
          <p14:tracePt t="551887" x="1104900" y="6011863"/>
          <p14:tracePt t="551903" x="1089025" y="6019800"/>
          <p14:tracePt t="551919" x="1058863" y="6027738"/>
          <p14:tracePt t="551937" x="1028700" y="6027738"/>
          <p14:tracePt t="551937" x="1012825" y="6027738"/>
          <p14:tracePt t="551955" x="990600" y="6027738"/>
          <p14:tracePt t="551972" x="974725" y="6027738"/>
          <p14:tracePt t="551988" x="968375" y="6027738"/>
          <p14:tracePt t="552010" x="960438" y="6027738"/>
          <p14:tracePt t="552021" x="944563" y="6035675"/>
          <p14:tracePt t="552036" x="944563" y="6042025"/>
          <p14:tracePt t="552052" x="936625" y="6049963"/>
          <p14:tracePt t="552106" x="930275" y="6057900"/>
          <p14:tracePt t="552114" x="914400" y="6073775"/>
          <p14:tracePt t="552130" x="914400" y="6080125"/>
          <p14:tracePt t="552146" x="914400" y="6096000"/>
          <p14:tracePt t="552155" x="914400" y="6103938"/>
          <p14:tracePt t="552178" x="914400" y="6111875"/>
          <p14:tracePt t="552187" x="914400" y="6118225"/>
          <p14:tracePt t="552203" x="914400" y="6126163"/>
          <p14:tracePt t="552220" x="914400" y="6142038"/>
          <p14:tracePt t="552237" x="922338" y="6156325"/>
          <p14:tracePt t="552253" x="952500" y="6188075"/>
          <p14:tracePt t="552270" x="968375" y="6194425"/>
          <p14:tracePt t="552287" x="968375" y="6202363"/>
          <p14:tracePt t="552303" x="968375" y="6194425"/>
          <p14:tracePt t="552466" x="968375" y="6188075"/>
          <p14:tracePt t="552490" x="968375" y="6172200"/>
          <p14:tracePt t="552498" x="960438" y="6156325"/>
          <p14:tracePt t="552514" x="944563" y="6142038"/>
          <p14:tracePt t="552523" x="930275" y="6134100"/>
          <p14:tracePt t="552536" x="906463" y="6118225"/>
          <p14:tracePt t="552553" x="876300" y="6103938"/>
          <p14:tracePt t="552553" x="868363" y="6096000"/>
          <p14:tracePt t="552572" x="838200" y="6065838"/>
          <p14:tracePt t="552588" x="815975" y="6049963"/>
          <p14:tracePt t="552605" x="792163" y="6042025"/>
          <p14:tracePt t="552621" x="769938" y="6027738"/>
          <p14:tracePt t="552637" x="746125" y="6011863"/>
          <p14:tracePt t="552653" x="723900" y="6011863"/>
          <p14:tracePt t="552671" x="708025" y="6003925"/>
          <p14:tracePt t="552686" x="693738" y="6003925"/>
          <p14:tracePt t="552702" x="685800" y="6003925"/>
          <p14:tracePt t="552719" x="663575" y="6003925"/>
          <p14:tracePt t="552736" x="625475" y="6003925"/>
          <p14:tracePt t="552753" x="555625" y="6019800"/>
          <p14:tracePt t="552753" x="541338" y="6019800"/>
          <p14:tracePt t="552771" x="503238" y="6019800"/>
          <p14:tracePt t="552786" x="403225" y="6065838"/>
          <p14:tracePt t="552804" x="350838" y="6088063"/>
          <p14:tracePt t="552820" x="304800" y="6103938"/>
          <p14:tracePt t="552837" x="288925" y="6118225"/>
          <p14:tracePt t="552853" x="266700" y="6134100"/>
          <p14:tracePt t="552869" x="250825" y="6142038"/>
          <p14:tracePt t="552886" x="236538" y="6156325"/>
          <p14:tracePt t="552902" x="220663" y="6180138"/>
          <p14:tracePt t="552919" x="206375" y="6194425"/>
          <p14:tracePt t="552936" x="190500" y="6226175"/>
          <p14:tracePt t="552952" x="182563" y="6232525"/>
          <p14:tracePt t="552952" x="174625" y="6240463"/>
          <p14:tracePt t="552971" x="168275" y="6248400"/>
          <p14:tracePt t="552986" x="160338" y="6294438"/>
          <p14:tracePt t="553004" x="160338" y="6308725"/>
          <p14:tracePt t="553019" x="160338" y="6324600"/>
          <p14:tracePt t="553037" x="160338" y="6340475"/>
          <p14:tracePt t="553058" x="160338" y="6362700"/>
          <p14:tracePt t="553083" x="160338" y="6370638"/>
          <p14:tracePt t="553098" x="168275" y="6378575"/>
          <p14:tracePt t="553107" x="168275" y="6384925"/>
          <p14:tracePt t="553122" x="174625" y="6400800"/>
          <p14:tracePt t="553135" x="182563" y="6416675"/>
          <p14:tracePt t="553152" x="198438" y="6438900"/>
          <p14:tracePt t="553169" x="212725" y="6469063"/>
          <p14:tracePt t="553169" x="228600" y="6484938"/>
          <p14:tracePt t="553188" x="236538" y="6499225"/>
          <p14:tracePt t="553203" x="250825" y="6507163"/>
          <p14:tracePt t="553219" x="250825" y="6523038"/>
          <p14:tracePt t="553236" x="258763" y="6530975"/>
          <p14:tracePt t="553258" x="266700" y="6537325"/>
          <p14:tracePt t="553284" x="274638" y="6545263"/>
          <p14:tracePt t="553290" x="282575" y="6553200"/>
          <p14:tracePt t="553301" x="296863" y="6561138"/>
          <p14:tracePt t="553850" x="808038" y="6545263"/>
          <p14:tracePt t="553858" x="815975" y="6515100"/>
          <p14:tracePt t="553868" x="822325" y="6499225"/>
          <p14:tracePt t="553885" x="838200" y="6469063"/>
          <p14:tracePt t="553902" x="846138" y="6446838"/>
          <p14:tracePt t="553919" x="846138" y="6430963"/>
          <p14:tracePt t="553934" x="854075" y="6430963"/>
          <p14:tracePt t="553950" x="860425" y="6400800"/>
          <p14:tracePt t="553969" x="860425" y="6384925"/>
          <p14:tracePt t="553985" x="876300" y="6332538"/>
          <p14:tracePt t="554003" x="884238" y="6294438"/>
          <p14:tracePt t="554020" x="884238" y="6270625"/>
          <p14:tracePt t="554037" x="892175" y="6218238"/>
          <p14:tracePt t="554052" x="892175" y="6188075"/>
          <p14:tracePt t="554069" x="898525" y="6164263"/>
          <p14:tracePt t="554085" x="892175" y="6149975"/>
          <p14:tracePt t="554186" x="876300" y="6149975"/>
          <p14:tracePt t="554194" x="868363" y="6134100"/>
          <p14:tracePt t="554203" x="846138" y="6134100"/>
          <p14:tracePt t="554220" x="822325" y="6118225"/>
          <p14:tracePt t="554236" x="800100" y="6118225"/>
          <p14:tracePt t="554252" x="792163" y="6118225"/>
          <p14:tracePt t="554268" x="777875" y="6118225"/>
          <p14:tracePt t="554290" x="769938" y="6118225"/>
          <p14:tracePt t="554315" x="762000" y="6118225"/>
          <p14:tracePt t="554322" x="754063" y="6118225"/>
          <p14:tracePt t="554334" x="715963" y="6118225"/>
          <p14:tracePt t="554351" x="677863" y="6118225"/>
          <p14:tracePt t="554368" x="655638" y="6134100"/>
          <p14:tracePt t="554385" x="631825" y="6134100"/>
          <p14:tracePt t="554401" x="579438" y="6149975"/>
          <p14:tracePt t="554419" x="563563" y="6156325"/>
          <p14:tracePt t="554419" x="541338" y="6164263"/>
          <p14:tracePt t="554435" x="525463" y="6172200"/>
          <p14:tracePt t="554452" x="511175" y="6188075"/>
          <p14:tracePt t="554468" x="495300" y="6210300"/>
          <p14:tracePt t="554485" x="479425" y="6226175"/>
          <p14:tracePt t="554501" x="473075" y="6248400"/>
          <p14:tracePt t="554518" x="465138" y="6270625"/>
          <p14:tracePt t="554534" x="457200" y="6286500"/>
          <p14:tracePt t="554551" x="449263" y="6316663"/>
          <p14:tracePt t="554568" x="434975" y="6346825"/>
          <p14:tracePt t="554584" x="434975" y="6362700"/>
          <p14:tracePt t="554600" x="434975" y="6378575"/>
          <p14:tracePt t="554600" x="434975" y="6384925"/>
          <p14:tracePt t="554619" x="434975" y="6392863"/>
          <p14:tracePt t="554634" x="449263" y="6416675"/>
          <p14:tracePt t="554652" x="465138" y="6430963"/>
          <p14:tracePt t="554672" x="473075" y="6430963"/>
          <p14:tracePt t="554684" x="479425" y="6430963"/>
          <p14:tracePt t="554700" x="487363" y="6430963"/>
          <p14:tracePt t="554717" x="503238" y="6423025"/>
          <p14:tracePt t="555170" x="517525" y="6423025"/>
          <p14:tracePt t="555178" x="533400" y="6423025"/>
          <p14:tracePt t="555186" x="563563" y="6423025"/>
          <p14:tracePt t="555200" x="617538" y="6423025"/>
          <p14:tracePt t="555217" x="693738" y="6423025"/>
          <p14:tracePt t="555217" x="769938" y="6423025"/>
          <p14:tracePt t="555236" x="838200" y="6423025"/>
          <p14:tracePt t="555236" x="936625" y="6423025"/>
          <p14:tracePt t="555252" x="1089025" y="6416675"/>
          <p14:tracePt t="555268" x="1235075" y="6408738"/>
          <p14:tracePt t="555284" x="1325563" y="6408738"/>
          <p14:tracePt t="555300" x="1417638" y="6408738"/>
          <p14:tracePt t="555317" x="1531938" y="6408738"/>
          <p14:tracePt t="555334" x="1706563" y="6408738"/>
          <p14:tracePt t="555350" x="1912938" y="6392863"/>
          <p14:tracePt t="555369" x="2149475" y="6362700"/>
          <p14:tracePt t="555383" x="2378075" y="6332538"/>
          <p14:tracePt t="555400" x="2574925" y="6308725"/>
          <p14:tracePt t="555400" x="2651125" y="6308725"/>
          <p14:tracePt t="555419" x="2697163" y="6308725"/>
          <p14:tracePt t="555433" x="2765425" y="6308725"/>
          <p14:tracePt t="555451" x="2797175" y="6308725"/>
          <p14:tracePt t="555468" x="2827338" y="6286500"/>
          <p14:tracePt t="555484" x="2857500" y="6302375"/>
          <p14:tracePt t="555501" x="2917825" y="6302375"/>
          <p14:tracePt t="555517" x="3040063" y="6294438"/>
          <p14:tracePt t="555534" x="3154363" y="6294438"/>
          <p14:tracePt t="555550" x="3284538" y="6232525"/>
          <p14:tracePt t="555567" x="3360738" y="6232525"/>
          <p14:tracePt t="555583" x="3368675" y="6232525"/>
          <p14:tracePt t="555599" x="3375025" y="6194425"/>
          <p14:tracePt t="555617" x="3421063" y="6172200"/>
          <p14:tracePt t="555633" x="3444875" y="6172200"/>
          <p14:tracePt t="555651" x="3451225" y="6172200"/>
          <p14:tracePt t="555668" x="3475038" y="6172200"/>
          <p14:tracePt t="555685" x="3551238" y="6180138"/>
          <p14:tracePt t="555701" x="3597275" y="6180138"/>
          <p14:tracePt t="555717" x="3649663" y="6188075"/>
          <p14:tracePt t="555734" x="3711575" y="6194425"/>
          <p14:tracePt t="555749" x="3749675" y="6210300"/>
          <p14:tracePt t="555766" x="3802063" y="6218238"/>
          <p14:tracePt t="555782" x="3870325" y="6232525"/>
          <p14:tracePt t="555799" x="3886200" y="6240463"/>
          <p14:tracePt t="555815" x="3908425" y="6248400"/>
          <p14:tracePt t="555858" x="3916363" y="6248400"/>
          <p14:tracePt t="555867" x="3924300" y="6248400"/>
          <p14:tracePt t="555874" x="3932238" y="6248400"/>
          <p14:tracePt t="555883" x="3946525" y="6248400"/>
          <p14:tracePt t="555899" x="3954463" y="6248400"/>
          <p14:tracePt t="556042" x="3932238" y="6232525"/>
          <p14:tracePt t="556058" x="3916363" y="6226175"/>
          <p14:tracePt t="556067" x="3908425" y="6218238"/>
          <p14:tracePt t="556084" x="3902075" y="6188075"/>
          <p14:tracePt t="556100" x="3886200" y="6188075"/>
          <p14:tracePt t="556123" x="3870325" y="6188075"/>
          <p14:tracePt t="556132" x="3840163" y="6164263"/>
          <p14:tracePt t="556149" x="3825875" y="6149975"/>
          <p14:tracePt t="556167" x="3817938" y="6149975"/>
          <p14:tracePt t="556182" x="3810000" y="6149975"/>
          <p14:tracePt t="556227" x="3794125" y="6149975"/>
          <p14:tracePt t="556234" x="3779838" y="6149975"/>
          <p14:tracePt t="556248" x="3741738" y="6134100"/>
          <p14:tracePt t="556248" x="3717925" y="6134100"/>
          <p14:tracePt t="556268" x="3641725" y="6134100"/>
          <p14:tracePt t="556284" x="3603625" y="6134100"/>
          <p14:tracePt t="556300" x="3573463" y="6134100"/>
          <p14:tracePt t="556316" x="3543300" y="6134100"/>
          <p14:tracePt t="556332" x="3497263" y="6142038"/>
          <p14:tracePt t="556349" x="3467100" y="6149975"/>
          <p14:tracePt t="556366" x="3436938" y="6156325"/>
          <p14:tracePt t="556383" x="3413125" y="6164263"/>
          <p14:tracePt t="556400" x="3375025" y="6172200"/>
          <p14:tracePt t="556416" x="3344863" y="6188075"/>
          <p14:tracePt t="556432" x="3314700" y="6194425"/>
          <p14:tracePt t="556449" x="3284538" y="6194425"/>
          <p14:tracePt t="556449" x="3268663" y="6210300"/>
          <p14:tracePt t="556468" x="3208338" y="6226175"/>
          <p14:tracePt t="556483" x="3178175" y="6270625"/>
          <p14:tracePt t="556500" x="3140075" y="6294438"/>
          <p14:tracePt t="556517" x="3094038" y="6332538"/>
          <p14:tracePt t="556533" x="3078163" y="6340475"/>
          <p14:tracePt t="556548" x="3048000" y="6370638"/>
          <p14:tracePt t="556565" x="3025775" y="6400800"/>
          <p14:tracePt t="556582" x="3001963" y="6446838"/>
          <p14:tracePt t="556599" x="2987675" y="6484938"/>
          <p14:tracePt t="556616" x="2971800" y="6523038"/>
          <p14:tracePt t="556632" x="2971800" y="6553200"/>
          <p14:tracePt t="556649" x="2971800" y="6591300"/>
          <p14:tracePt t="556649" x="2971800" y="6607175"/>
          <p14:tracePt t="556668" x="2971800" y="6613525"/>
          <p14:tracePt t="556668" x="2987675" y="6621463"/>
          <p14:tracePt t="556684" x="2994025" y="6637338"/>
          <p14:tracePt t="556697" x="3063875" y="6659563"/>
          <p14:tracePt t="556697" x="3101975" y="6675438"/>
          <p14:tracePt t="556715" x="3178175" y="6697663"/>
          <p14:tracePt t="556735" x="3292475" y="6721475"/>
          <p14:tracePt t="556749" x="3368675" y="6721475"/>
          <p14:tracePt t="556766" x="3482975" y="6735763"/>
          <p14:tracePt t="556782" x="3573463" y="6735763"/>
          <p14:tracePt t="556799" x="3673475" y="6721475"/>
          <p14:tracePt t="556815" x="3756025" y="6721475"/>
          <p14:tracePt t="556832" x="3832225" y="6705600"/>
          <p14:tracePt t="556849" x="3908425" y="6697663"/>
          <p14:tracePt t="556866" x="3984625" y="6697663"/>
          <p14:tracePt t="556866" x="4030663" y="6683375"/>
          <p14:tracePt t="556883" x="4084638" y="6683375"/>
          <p14:tracePt t="556900" x="4122738" y="6675438"/>
          <p14:tracePt t="556915" x="4168775" y="6697663"/>
          <p14:tracePt t="556932" x="4213225" y="6683375"/>
          <p14:tracePt t="556949" x="4259263" y="6667500"/>
          <p14:tracePt t="556965" x="4251325" y="6667500"/>
          <p14:tracePt t="557178" x="4267200" y="6727825"/>
          <p14:tracePt t="557186" x="4289425" y="6727825"/>
          <p14:tracePt t="557197" x="4251325" y="6697663"/>
          <p14:tracePt t="557214" x="4251325" y="6713538"/>
          <p14:tracePt t="557232" x="4275138" y="6713538"/>
          <p14:tracePt t="557248" x="4283075" y="6697663"/>
          <p14:tracePt t="557265" x="4283075" y="6675438"/>
          <p14:tracePt t="557283" x="4305300" y="6675438"/>
          <p14:tracePt t="557300" x="4321175" y="6773863"/>
          <p14:tracePt t="557316" x="4267200" y="6721475"/>
          <p14:tracePt t="557332" x="4275138" y="6721475"/>
          <p14:tracePt t="557348" x="4244975" y="6735763"/>
          <p14:tracePt t="557365" x="4251325" y="6743700"/>
          <p14:tracePt t="557381" x="4297363" y="6751638"/>
          <p14:tracePt t="557398" x="4267200" y="6713538"/>
          <p14:tracePt t="557415" x="4244975" y="6667500"/>
          <p14:tracePt t="557431" x="4229100" y="6607175"/>
          <p14:tracePt t="557448" x="4206875" y="6537325"/>
          <p14:tracePt t="557465" x="4213225" y="6530975"/>
          <p14:tracePt t="557480" x="4206875" y="6530975"/>
          <p14:tracePt t="557496" x="4206875" y="6553200"/>
          <p14:tracePt t="557516" x="4229100" y="6583363"/>
          <p14:tracePt t="557532" x="4221163" y="6583363"/>
          <p14:tracePt t="557548" x="4206875" y="6583363"/>
          <p14:tracePt t="557564" x="4229100" y="6553200"/>
          <p14:tracePt t="557581" x="4229100" y="6530975"/>
          <p14:tracePt t="557597" x="4229100" y="6523038"/>
          <p14:tracePt t="557615" x="4206875" y="6545263"/>
          <p14:tracePt t="557631" x="4160838" y="6530975"/>
          <p14:tracePt t="557648" x="4183063" y="6492875"/>
          <p14:tracePt t="557665" x="4213225" y="6569075"/>
          <p14:tracePt t="557665" x="4213225" y="6553200"/>
          <p14:tracePt t="557684" x="4206875" y="6523038"/>
          <p14:tracePt t="557696" x="4183063" y="6599238"/>
          <p14:tracePt t="557715" x="4244975" y="6659563"/>
          <p14:tracePt t="557733" x="4237038" y="6645275"/>
          <p14:tracePt t="557747" x="4237038" y="6667500"/>
          <p14:tracePt t="557764" x="4289425" y="6727825"/>
          <p14:tracePt t="557780" x="4313238" y="6759575"/>
          <p14:tracePt t="557797" x="4321175" y="6765925"/>
          <p14:tracePt t="557813" x="4335463" y="6727825"/>
          <p14:tracePt t="557830" x="4283075" y="6689725"/>
          <p14:tracePt t="557848" x="4289425" y="6697663"/>
          <p14:tracePt t="557864" x="4289425" y="6721475"/>
          <p14:tracePt t="557881" x="4275138" y="6697663"/>
          <p14:tracePt t="557899" x="4275138" y="6689725"/>
          <p14:tracePt t="557922" x="4289425" y="6683375"/>
          <p14:tracePt t="557932" x="4275138" y="6675438"/>
          <p14:tracePt t="557948" x="4289425" y="6683375"/>
          <p14:tracePt t="557964" x="4289425" y="6713538"/>
          <p14:tracePt t="557980" x="4313238" y="6689725"/>
          <p14:tracePt t="557998" x="4321175" y="6689725"/>
          <p14:tracePt t="558015" x="4335463" y="6705600"/>
          <p14:tracePt t="558032" x="4335463" y="6689725"/>
          <p14:tracePt t="558046" x="4335463" y="6675438"/>
          <p14:tracePt t="558066" x="4335463" y="6705600"/>
          <p14:tracePt t="558080" x="4335463" y="6697663"/>
          <p14:tracePt t="558130" x="4335463" y="6689725"/>
          <p14:tracePt t="558202" x="4327525" y="6683375"/>
          <p14:tracePt t="558234" x="4313238" y="6683375"/>
          <p14:tracePt t="558242" x="4313238" y="6675438"/>
        </p14:tracePtLst>
      </p14:laserTraceLst>
    </p:ext>
  </p:extLst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5"/>
          <p:cNvSpPr>
            <a:spLocks noChangeArrowheads="1"/>
          </p:cNvSpPr>
          <p:nvPr/>
        </p:nvSpPr>
        <p:spPr bwMode="auto">
          <a:xfrm>
            <a:off x="0" y="2647950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45059" name="Object 4"/>
          <p:cNvGraphicFramePr>
            <a:graphicFrameLocks noChangeAspect="1"/>
          </p:cNvGraphicFramePr>
          <p:nvPr/>
        </p:nvGraphicFramePr>
        <p:xfrm>
          <a:off x="703263" y="177800"/>
          <a:ext cx="8116887" cy="4579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5" name="Equation" r:id="rId5" imgW="2768600" imgH="1562100" progId="Equation.DSMT4">
                  <p:embed/>
                </p:oleObj>
              </mc:Choice>
              <mc:Fallback>
                <p:oleObj name="Equation" r:id="rId5" imgW="2768600" imgH="1562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263" y="177800"/>
                        <a:ext cx="8116887" cy="4579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0" name="Object 6"/>
          <p:cNvGraphicFramePr>
            <a:graphicFrameLocks noChangeAspect="1"/>
          </p:cNvGraphicFramePr>
          <p:nvPr/>
        </p:nvGraphicFramePr>
        <p:xfrm>
          <a:off x="762000" y="5029200"/>
          <a:ext cx="4038600" cy="1471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086" name="Equation" r:id="rId7" imgW="1358310" imgH="495085" progId="Equation.3">
                  <p:embed/>
                </p:oleObj>
              </mc:Choice>
              <mc:Fallback>
                <p:oleObj name="Equation" r:id="rId7" imgW="1358310" imgH="495085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029200"/>
                        <a:ext cx="4038600" cy="14716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7924800" y="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D4DE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datak</a:t>
            </a:r>
          </a:p>
        </p:txBody>
      </p:sp>
      <p:sp>
        <p:nvSpPr>
          <p:cNvPr id="45062" name="TextBox 1"/>
          <p:cNvSpPr txBox="1">
            <a:spLocks noChangeArrowheads="1"/>
          </p:cNvSpPr>
          <p:nvPr/>
        </p:nvSpPr>
        <p:spPr bwMode="auto">
          <a:xfrm>
            <a:off x="5486400" y="4114800"/>
            <a:ext cx="3048000" cy="1477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sr-Latn-RS" altLang="en-US" sz="1800" dirty="0"/>
              <a:t>Odavde se vidi da je uvodjenje eksponencijalnog člana prirodna posledica </a:t>
            </a:r>
            <a:r>
              <a:rPr lang="sr-Latn-RS" altLang="en-US" sz="1800" dirty="0" smtClean="0"/>
              <a:t>MB raspodle pri </a:t>
            </a:r>
            <a:r>
              <a:rPr lang="sr-Latn-RS" altLang="en-US" sz="1800" dirty="0"/>
              <a:t>detaljnijem razmatranju sudra</a:t>
            </a:r>
            <a:endParaRPr lang="en-US" altLang="en-US" sz="1800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4305300" y="6675438"/>
          <p14:tracePt t="907" x="4297363" y="6675438"/>
          <p14:tracePt t="1762" x="4289425" y="6675438"/>
          <p14:tracePt t="1771" x="4283075" y="6675438"/>
          <p14:tracePt t="1777" x="4275138" y="6667500"/>
          <p14:tracePt t="1787" x="4259263" y="6667500"/>
          <p14:tracePt t="1804" x="4244975" y="6667500"/>
          <p14:tracePt t="1820" x="4221163" y="6651625"/>
          <p14:tracePt t="1837" x="4191000" y="6637338"/>
          <p14:tracePt t="1854" x="4160838" y="6629400"/>
          <p14:tracePt t="1871" x="4144963" y="6621463"/>
          <p14:tracePt t="1886" x="4130675" y="6607175"/>
          <p14:tracePt t="1937" x="4114800" y="6591300"/>
          <p14:tracePt t="1945" x="4084638" y="6561138"/>
          <p14:tracePt t="1955" x="4038600" y="6507163"/>
          <p14:tracePt t="1971" x="3940175" y="6392863"/>
          <p14:tracePt t="1988" x="3825875" y="6248400"/>
          <p14:tracePt t="2006" x="3619500" y="6003925"/>
          <p14:tracePt t="2021" x="3421063" y="5813425"/>
          <p14:tracePt t="2036" x="3230563" y="5646738"/>
          <p14:tracePt t="2055" x="3078163" y="5464175"/>
          <p14:tracePt t="2069" x="2933700" y="5326063"/>
          <p14:tracePt t="2086" x="2759075" y="5197475"/>
          <p14:tracePt t="2103" x="2606675" y="5045075"/>
          <p14:tracePt t="2119" x="2454275" y="4830763"/>
          <p14:tracePt t="2136" x="2332038" y="4625975"/>
          <p14:tracePt t="2136" x="2232025" y="4479925"/>
          <p14:tracePt t="2154" x="2041525" y="4237038"/>
          <p14:tracePt t="2170" x="1935163" y="4054475"/>
          <p14:tracePt t="2187" x="1866900" y="3894138"/>
          <p14:tracePt t="2203" x="1812925" y="3787775"/>
          <p14:tracePt t="2219" x="1744663" y="3679825"/>
          <p14:tracePt t="2236" x="1698625" y="3573463"/>
          <p14:tracePt t="2253" x="1684338" y="3527425"/>
          <p14:tracePt t="2269" x="1668463" y="3368675"/>
          <p14:tracePt t="2286" x="1668463" y="3154363"/>
          <p14:tracePt t="2303" x="1660525" y="2955925"/>
          <p14:tracePt t="2319" x="1646238" y="2841625"/>
          <p14:tracePt t="2336" x="1646238" y="2781300"/>
          <p14:tracePt t="2336" x="1646238" y="2759075"/>
          <p14:tracePt t="2354" x="1646238" y="2727325"/>
          <p14:tracePt t="2371" x="1646238" y="2682875"/>
          <p14:tracePt t="2386" x="1668463" y="2644775"/>
          <p14:tracePt t="2403" x="1714500" y="2560638"/>
          <p14:tracePt t="2419" x="1752600" y="2476500"/>
          <p14:tracePt t="2437" x="1782763" y="2392363"/>
          <p14:tracePt t="2453" x="1820863" y="2308225"/>
          <p14:tracePt t="2470" x="1844675" y="2255838"/>
          <p14:tracePt t="2487" x="1844675" y="2179638"/>
          <p14:tracePt t="2503" x="1844675" y="2035175"/>
          <p14:tracePt t="2520" x="1790700" y="1905000"/>
          <p14:tracePt t="2520" x="1774825" y="1866900"/>
          <p14:tracePt t="2538" x="1760538" y="1806575"/>
          <p14:tracePt t="2554" x="1752600" y="1752600"/>
          <p14:tracePt t="2571" x="1722438" y="1692275"/>
          <p14:tracePt t="2587" x="1668463" y="1600200"/>
          <p14:tracePt t="2604" x="1577975" y="1455738"/>
          <p14:tracePt t="2620" x="1501775" y="1341438"/>
          <p14:tracePt t="2636" x="1477963" y="1273175"/>
          <p14:tracePt t="2653" x="1455738" y="1227138"/>
          <p14:tracePt t="2670" x="1439863" y="1181100"/>
          <p14:tracePt t="2686" x="1417638" y="1158875"/>
          <p14:tracePt t="2703" x="1417638" y="1127125"/>
          <p14:tracePt t="2720" x="1409700" y="1112838"/>
          <p14:tracePt t="2736" x="1387475" y="1058863"/>
          <p14:tracePt t="2754" x="1387475" y="1050925"/>
          <p14:tracePt t="2754" x="1379538" y="1044575"/>
          <p14:tracePt t="2770" x="1371600" y="1012825"/>
          <p14:tracePt t="2787" x="1363663" y="1006475"/>
          <p14:tracePt t="2802" x="1363663" y="1020763"/>
          <p14:tracePt t="3113" x="1363663" y="1036638"/>
          <p14:tracePt t="3121" x="1371600" y="1058863"/>
          <p14:tracePt t="3135" x="1379538" y="1089025"/>
          <p14:tracePt t="3154" x="1379538" y="1096963"/>
          <p14:tracePt t="3169" x="1355725" y="1127125"/>
          <p14:tracePt t="3187" x="1355725" y="1135063"/>
          <p14:tracePt t="3203" x="1349375" y="1135063"/>
          <p14:tracePt t="3219" x="1325563" y="1150938"/>
          <p14:tracePt t="3265" x="1317625" y="1150938"/>
          <p14:tracePt t="3281" x="1311275" y="1150938"/>
          <p14:tracePt t="3297" x="1303338" y="1150938"/>
          <p14:tracePt t="3306" x="1287463" y="1150938"/>
          <p14:tracePt t="3329" x="1273175" y="1135063"/>
          <p14:tracePt t="3345" x="1265238" y="1127125"/>
          <p14:tracePt t="3361" x="1257300" y="1120775"/>
          <p14:tracePt t="3370" x="1227138" y="1082675"/>
          <p14:tracePt t="3387" x="1203325" y="1058863"/>
          <p14:tracePt t="3403" x="1203325" y="1028700"/>
          <p14:tracePt t="3419" x="1189038" y="1012825"/>
          <p14:tracePt t="3436" x="1189038" y="998538"/>
          <p14:tracePt t="3452" x="1189038" y="982663"/>
          <p14:tracePt t="3469" x="1181100" y="974725"/>
          <p14:tracePt t="3497" x="1173163" y="982663"/>
          <p14:tracePt t="3617" x="1165225" y="982663"/>
          <p14:tracePt t="3777" x="1158875" y="982663"/>
          <p14:tracePt t="3818" x="1150938" y="974725"/>
          <p14:tracePt t="3841" x="1150938" y="968375"/>
          <p14:tracePt t="3858" x="1135063" y="952500"/>
          <p14:tracePt t="3889" x="1135063" y="944563"/>
          <p14:tracePt t="4265" x="1135063" y="930275"/>
          <p14:tracePt t="4889" x="1143000" y="922338"/>
          <p14:tracePt t="4913" x="1143000" y="906463"/>
          <p14:tracePt t="4961" x="1150938" y="898525"/>
          <p14:tracePt t="4977" x="1150938" y="892175"/>
          <p14:tracePt t="4993" x="1158875" y="876300"/>
          <p14:tracePt t="5002" x="1158875" y="868363"/>
          <p14:tracePt t="5019" x="1165225" y="830263"/>
          <p14:tracePt t="5035" x="1165225" y="815975"/>
          <p14:tracePt t="5051" x="1173163" y="808038"/>
          <p14:tracePt t="5067" x="1173163" y="800100"/>
          <p14:tracePt t="5089" x="1173163" y="792163"/>
          <p14:tracePt t="5121" x="1173163" y="784225"/>
          <p14:tracePt t="5153" x="1173163" y="777875"/>
          <p14:tracePt t="5193" x="1173163" y="769938"/>
          <p14:tracePt t="5201" x="1173163" y="762000"/>
          <p14:tracePt t="5249" x="1165225" y="754063"/>
          <p14:tracePt t="5266" x="1165225" y="746125"/>
          <p14:tracePt t="5273" x="1165225" y="739775"/>
          <p14:tracePt t="5284" x="1150938" y="739775"/>
          <p14:tracePt t="5300" x="1150938" y="731838"/>
          <p14:tracePt t="5329" x="1143000" y="731838"/>
          <p14:tracePt t="5337" x="1135063" y="723900"/>
          <p14:tracePt t="5361" x="1127125" y="723900"/>
          <p14:tracePt t="5370" x="1112838" y="708025"/>
          <p14:tracePt t="5383" x="1089025" y="693738"/>
          <p14:tracePt t="5383" x="1074738" y="685800"/>
          <p14:tracePt t="5402" x="1074738" y="677863"/>
          <p14:tracePt t="5417" x="1058863" y="663575"/>
          <p14:tracePt t="5435" x="1050925" y="655638"/>
          <p14:tracePt t="5457" x="1028700" y="639763"/>
          <p14:tracePt t="5473" x="1006475" y="625475"/>
          <p14:tracePt t="5489" x="990600" y="617538"/>
          <p14:tracePt t="5500" x="922338" y="587375"/>
          <p14:tracePt t="5517" x="892175" y="571500"/>
          <p14:tracePt t="5535" x="860425" y="555625"/>
          <p14:tracePt t="5550" x="838200" y="541338"/>
          <p14:tracePt t="5566" x="830263" y="541338"/>
          <p14:tracePt t="5593" x="822325" y="541338"/>
          <p14:tracePt t="5602" x="815975" y="541338"/>
          <p14:tracePt t="5616" x="792163" y="549275"/>
          <p14:tracePt t="5635" x="777875" y="549275"/>
          <p14:tracePt t="5651" x="769938" y="555625"/>
          <p14:tracePt t="5697" x="762000" y="563563"/>
          <p14:tracePt t="5705" x="754063" y="563563"/>
          <p14:tracePt t="5721" x="746125" y="571500"/>
          <p14:tracePt t="5733" x="731838" y="579438"/>
          <p14:tracePt t="5753" x="731838" y="587375"/>
          <p14:tracePt t="5767" x="715963" y="593725"/>
          <p14:tracePt t="5783" x="715963" y="601663"/>
          <p14:tracePt t="5800" x="708025" y="609600"/>
          <p14:tracePt t="5817" x="701675" y="617538"/>
          <p14:tracePt t="5832" x="693738" y="631825"/>
          <p14:tracePt t="5832" x="693738" y="639763"/>
          <p14:tracePt t="5851" x="685800" y="647700"/>
          <p14:tracePt t="5866" x="677863" y="663575"/>
          <p14:tracePt t="5883" x="669925" y="669925"/>
          <p14:tracePt t="5899" x="663575" y="677863"/>
          <p14:tracePt t="5916" x="655638" y="685800"/>
          <p14:tracePt t="5933" x="647700" y="693738"/>
          <p14:tracePt t="5949" x="647700" y="708025"/>
          <p14:tracePt t="5969" x="647700" y="723900"/>
          <p14:tracePt t="5993" x="647700" y="731838"/>
          <p14:tracePt t="6002" x="647700" y="739775"/>
          <p14:tracePt t="6016" x="647700" y="777875"/>
          <p14:tracePt t="6034" x="647700" y="800100"/>
          <p14:tracePt t="6052" x="647700" y="822325"/>
          <p14:tracePt t="6068" x="647700" y="846138"/>
          <p14:tracePt t="6085" x="647700" y="884238"/>
          <p14:tracePt t="6101" x="647700" y="906463"/>
          <p14:tracePt t="6117" x="647700" y="936625"/>
          <p14:tracePt t="6134" x="655638" y="960438"/>
          <p14:tracePt t="6150" x="669925" y="990600"/>
          <p14:tracePt t="6166" x="677863" y="998538"/>
          <p14:tracePt t="6183" x="685800" y="1006475"/>
          <p14:tracePt t="6200" x="715963" y="1028700"/>
          <p14:tracePt t="6217" x="746125" y="1058863"/>
          <p14:tracePt t="6217" x="754063" y="1066800"/>
          <p14:tracePt t="6236" x="762000" y="1082675"/>
          <p14:tracePt t="6250" x="784225" y="1104900"/>
          <p14:tracePt t="6266" x="800100" y="1120775"/>
          <p14:tracePt t="6285" x="830263" y="1135063"/>
          <p14:tracePt t="6300" x="854075" y="1143000"/>
          <p14:tracePt t="6317" x="884238" y="1158875"/>
          <p14:tracePt t="6334" x="906463" y="1158875"/>
          <p14:tracePt t="6351" x="922338" y="1158875"/>
          <p14:tracePt t="6367" x="936625" y="1158875"/>
          <p14:tracePt t="6384" x="944563" y="1158875"/>
          <p14:tracePt t="6400" x="960438" y="1158875"/>
          <p14:tracePt t="6416" x="968375" y="1158875"/>
          <p14:tracePt t="6433" x="974725" y="1158875"/>
          <p14:tracePt t="6451" x="1006475" y="1158875"/>
          <p14:tracePt t="6468" x="1028700" y="1158875"/>
          <p14:tracePt t="6484" x="1050925" y="1143000"/>
          <p14:tracePt t="6500" x="1050925" y="1135063"/>
          <p14:tracePt t="6517" x="1050925" y="1120775"/>
          <p14:tracePt t="6533" x="1050925" y="1104900"/>
          <p14:tracePt t="6549" x="1050925" y="1074738"/>
          <p14:tracePt t="6567" x="1050925" y="1058863"/>
          <p14:tracePt t="6583" x="1050925" y="1028700"/>
          <p14:tracePt t="6600" x="1050925" y="998538"/>
          <p14:tracePt t="6617" x="1036638" y="960438"/>
          <p14:tracePt t="6617" x="1036638" y="936625"/>
          <p14:tracePt t="6636" x="1020763" y="906463"/>
          <p14:tracePt t="6651" x="1012825" y="906463"/>
          <p14:tracePt t="6666" x="998538" y="876300"/>
          <p14:tracePt t="6684" x="982663" y="860425"/>
          <p14:tracePt t="6701" x="974725" y="838200"/>
          <p14:tracePt t="6717" x="960438" y="815975"/>
          <p14:tracePt t="6733" x="952500" y="792163"/>
          <p14:tracePt t="6750" x="936625" y="777875"/>
          <p14:tracePt t="6767" x="906463" y="746125"/>
          <p14:tracePt t="6782" x="876300" y="723900"/>
          <p14:tracePt t="6799" x="868363" y="715963"/>
          <p14:tracePt t="6815" x="860425" y="715963"/>
          <p14:tracePt t="6842" x="846138" y="708025"/>
          <p14:tracePt t="6853" x="846138" y="701675"/>
          <p14:tracePt t="6867" x="838200" y="701675"/>
          <p14:tracePt t="6883" x="822325" y="701675"/>
          <p14:tracePt t="6899" x="800100" y="715963"/>
          <p14:tracePt t="6917" x="762000" y="731838"/>
          <p14:tracePt t="6933" x="739775" y="746125"/>
          <p14:tracePt t="6950" x="715963" y="769938"/>
          <p14:tracePt t="6967" x="693738" y="784225"/>
          <p14:tracePt t="6983" x="685800" y="792163"/>
          <p14:tracePt t="6999" x="677863" y="815975"/>
          <p14:tracePt t="7016" x="669925" y="822325"/>
          <p14:tracePt t="7034" x="663575" y="846138"/>
          <p14:tracePt t="7034" x="663575" y="854075"/>
          <p14:tracePt t="7051" x="655638" y="854075"/>
          <p14:tracePt t="7065" x="655638" y="868363"/>
          <p14:tracePt t="7084" x="647700" y="876300"/>
          <p14:tracePt t="7100" x="647700" y="892175"/>
          <p14:tracePt t="7117" x="639763" y="906463"/>
          <p14:tracePt t="7133" x="639763" y="922338"/>
          <p14:tracePt t="7149" x="639763" y="960438"/>
          <p14:tracePt t="7167" x="631825" y="968375"/>
          <p14:tracePt t="7182" x="631825" y="974725"/>
          <p14:tracePt t="7198" x="631825" y="998538"/>
          <p14:tracePt t="7226" x="639763" y="1012825"/>
          <p14:tracePt t="7242" x="655638" y="1028700"/>
          <p14:tracePt t="7251" x="669925" y="1050925"/>
          <p14:tracePt t="7268" x="693738" y="1082675"/>
          <p14:tracePt t="7284" x="715963" y="1112838"/>
          <p14:tracePt t="7300" x="731838" y="1127125"/>
          <p14:tracePt t="7317" x="746125" y="1150938"/>
          <p14:tracePt t="7332" x="762000" y="1165225"/>
          <p14:tracePt t="7349" x="777875" y="1173163"/>
          <p14:tracePt t="7366" x="777875" y="1181100"/>
          <p14:tracePt t="7382" x="784225" y="1181100"/>
          <p14:tracePt t="7410" x="800100" y="1181100"/>
          <p14:tracePt t="7450" x="815975" y="1181100"/>
          <p14:tracePt t="7458" x="846138" y="1181100"/>
          <p14:tracePt t="7474" x="854075" y="1181100"/>
          <p14:tracePt t="7484" x="876300" y="1181100"/>
          <p14:tracePt t="7500" x="914400" y="1181100"/>
          <p14:tracePt t="7515" x="922338" y="1181100"/>
          <p14:tracePt t="7531" x="930275" y="1181100"/>
          <p14:tracePt t="7548" x="936625" y="1181100"/>
          <p14:tracePt t="7566" x="960438" y="1173163"/>
          <p14:tracePt t="7582" x="974725" y="1173163"/>
          <p14:tracePt t="7599" x="998538" y="1150938"/>
          <p14:tracePt t="7616" x="1006475" y="1150938"/>
          <p14:tracePt t="7632" x="1020763" y="1150938"/>
          <p14:tracePt t="7648" x="1028700" y="1135063"/>
          <p14:tracePt t="7648" x="1036638" y="1120775"/>
          <p14:tracePt t="7668" x="1050925" y="1120775"/>
          <p14:tracePt t="7683" x="1082675" y="1089025"/>
          <p14:tracePt t="7700" x="1089025" y="1082675"/>
          <p14:tracePt t="7716" x="1089025" y="1058863"/>
          <p14:tracePt t="7733" x="1089025" y="1036638"/>
          <p14:tracePt t="7748" x="1089025" y="1012825"/>
          <p14:tracePt t="7765" x="1089025" y="1006475"/>
          <p14:tracePt t="7781" x="1089025" y="998538"/>
          <p14:tracePt t="7802" x="1089025" y="982663"/>
          <p14:tracePt t="7882" x="1082675" y="968375"/>
          <p14:tracePt t="7938" x="1074738" y="960438"/>
          <p14:tracePt t="8002" x="1058863" y="960438"/>
          <p14:tracePt t="8042" x="1050925" y="952500"/>
          <p14:tracePt t="8050" x="1044575" y="944563"/>
          <p14:tracePt t="8064" x="1036638" y="936625"/>
          <p14:tracePt t="8082" x="1028700" y="936625"/>
          <p14:tracePt t="8098" x="1012825" y="936625"/>
          <p14:tracePt t="8117" x="990600" y="906463"/>
          <p14:tracePt t="8132" x="960438" y="892175"/>
          <p14:tracePt t="8148" x="936625" y="868363"/>
          <p14:tracePt t="8165" x="930275" y="868363"/>
          <p14:tracePt t="8181" x="930275" y="860425"/>
          <p14:tracePt t="8198" x="922338" y="860425"/>
          <p14:tracePt t="8215" x="914400" y="860425"/>
          <p14:tracePt t="8231" x="906463" y="860425"/>
          <p14:tracePt t="8248" x="898525" y="860425"/>
          <p14:tracePt t="8264" x="884238" y="860425"/>
          <p14:tracePt t="8314" x="868363" y="860425"/>
          <p14:tracePt t="8338" x="860425" y="860425"/>
          <p14:tracePt t="8347" x="860425" y="868363"/>
          <p14:tracePt t="8356" x="860425" y="876300"/>
          <p14:tracePt t="8365" x="846138" y="884238"/>
          <p14:tracePt t="8381" x="846138" y="898525"/>
          <p14:tracePt t="8434" x="846138" y="914400"/>
          <p14:tracePt t="8450" x="846138" y="922338"/>
          <p14:tracePt t="8458" x="846138" y="944563"/>
          <p14:tracePt t="8467" x="846138" y="960438"/>
          <p14:tracePt t="8481" x="846138" y="974725"/>
          <p14:tracePt t="8498" x="846138" y="990600"/>
          <p14:tracePt t="8514" x="846138" y="1006475"/>
          <p14:tracePt t="8531" x="854075" y="1020763"/>
          <p14:tracePt t="8549" x="860425" y="1036638"/>
          <p14:tracePt t="8565" x="868363" y="1036638"/>
          <p14:tracePt t="8581" x="868363" y="1044575"/>
          <p14:tracePt t="8597" x="876300" y="1050925"/>
          <p14:tracePt t="8614" x="884238" y="1050925"/>
          <p14:tracePt t="8634" x="892175" y="1050925"/>
          <p14:tracePt t="8651" x="898525" y="1050925"/>
          <p14:tracePt t="8667" x="914400" y="1050925"/>
          <p14:tracePt t="8681" x="936625" y="1050925"/>
          <p14:tracePt t="8681" x="944563" y="1050925"/>
          <p14:tracePt t="8700" x="968375" y="1050925"/>
          <p14:tracePt t="8715" x="982663" y="1044575"/>
          <p14:tracePt t="8732" x="982663" y="1028700"/>
          <p14:tracePt t="8749" x="982663" y="1020763"/>
          <p14:tracePt t="8764" x="998538" y="990600"/>
          <p14:tracePt t="8781" x="1006475" y="968375"/>
          <p14:tracePt t="8797" x="1028700" y="936625"/>
          <p14:tracePt t="8816" x="1044575" y="922338"/>
          <p14:tracePt t="8830" x="1050925" y="898525"/>
          <p14:tracePt t="8847" x="1050925" y="884238"/>
          <p14:tracePt t="8864" x="1050925" y="868363"/>
          <p14:tracePt t="8879" x="1050925" y="860425"/>
          <p14:tracePt t="8897" x="1050925" y="822325"/>
          <p14:tracePt t="8916" x="1044575" y="800100"/>
          <p14:tracePt t="8932" x="1036638" y="792163"/>
          <p14:tracePt t="8948" x="1028700" y="777875"/>
          <p14:tracePt t="8965" x="1020763" y="777875"/>
          <p14:tracePt t="8980" x="1012825" y="777875"/>
          <p14:tracePt t="9034" x="998538" y="777875"/>
          <p14:tracePt t="9098" x="990600" y="777875"/>
          <p14:tracePt t="9122" x="968375" y="777875"/>
          <p14:tracePt t="9131" x="944563" y="777875"/>
          <p14:tracePt t="9138" x="930275" y="777875"/>
          <p14:tracePt t="9148" x="906463" y="777875"/>
          <p14:tracePt t="9165" x="892175" y="777875"/>
          <p14:tracePt t="9181" x="876300" y="792163"/>
          <p14:tracePt t="9197" x="868363" y="792163"/>
          <p14:tracePt t="9214" x="846138" y="808038"/>
          <p14:tracePt t="9230" x="822325" y="822325"/>
          <p14:tracePt t="9247" x="808038" y="838200"/>
          <p14:tracePt t="9263" x="784225" y="854075"/>
          <p14:tracePt t="9280" x="777875" y="860425"/>
          <p14:tracePt t="9296" x="769938" y="868363"/>
          <p14:tracePt t="9312" x="762000" y="876300"/>
          <p14:tracePt t="9329" x="762000" y="892175"/>
          <p14:tracePt t="9347" x="762000" y="914400"/>
          <p14:tracePt t="9363" x="754063" y="936625"/>
          <p14:tracePt t="9379" x="746125" y="952500"/>
          <p14:tracePt t="9396" x="746125" y="968375"/>
          <p14:tracePt t="9413" x="746125" y="982663"/>
          <p14:tracePt t="9429" x="746125" y="990600"/>
          <p14:tracePt t="9445" x="746125" y="1028700"/>
          <p14:tracePt t="9463" x="746125" y="1044575"/>
          <p14:tracePt t="9479" x="746125" y="1066800"/>
          <p14:tracePt t="9496" x="762000" y="1112838"/>
          <p14:tracePt t="9496" x="777875" y="1127125"/>
          <p14:tracePt t="9515" x="822325" y="1165225"/>
          <p14:tracePt t="9531" x="868363" y="1181100"/>
          <p14:tracePt t="9546" x="906463" y="1203325"/>
          <p14:tracePt t="9563" x="914400" y="1203325"/>
          <p14:tracePt t="9578" x="922338" y="1203325"/>
          <p14:tracePt t="21047" x="930275" y="1203325"/>
          <p14:tracePt t="21682" x="944563" y="1203325"/>
          <p14:tracePt t="21690" x="968375" y="1203325"/>
          <p14:tracePt t="21700" x="1050925" y="1203325"/>
          <p14:tracePt t="21718" x="1181100" y="1203325"/>
          <p14:tracePt t="21735" x="1333500" y="1203325"/>
          <p14:tracePt t="21751" x="1463675" y="1203325"/>
          <p14:tracePt t="21768" x="1562100" y="1203325"/>
          <p14:tracePt t="21784" x="1622425" y="1203325"/>
          <p14:tracePt t="21801" x="1668463" y="1203325"/>
          <p14:tracePt t="21816" x="1722438" y="1203325"/>
          <p14:tracePt t="21816" x="1760538" y="1203325"/>
          <p14:tracePt t="21834" x="1851025" y="1203325"/>
          <p14:tracePt t="21852" x="1951038" y="1203325"/>
          <p14:tracePt t="21868" x="2027238" y="1203325"/>
          <p14:tracePt t="21883" x="2103438" y="1203325"/>
          <p14:tracePt t="21899" x="2179638" y="1203325"/>
          <p14:tracePt t="21916" x="2286000" y="1203325"/>
          <p14:tracePt t="21933" x="2370138" y="1203325"/>
          <p14:tracePt t="21950" x="2468563" y="1203325"/>
          <p14:tracePt t="21967" x="2560638" y="1203325"/>
          <p14:tracePt t="21983" x="2674938" y="1203325"/>
          <p14:tracePt t="22000" x="2765425" y="1203325"/>
          <p14:tracePt t="22000" x="2797175" y="1203325"/>
          <p14:tracePt t="22019" x="2873375" y="1203325"/>
          <p14:tracePt t="22035" x="2925763" y="1203325"/>
          <p14:tracePt t="22050" x="3009900" y="1203325"/>
          <p14:tracePt t="22066" x="3078163" y="1203325"/>
          <p14:tracePt t="22082" x="3184525" y="1203325"/>
          <p14:tracePt t="22099" x="3284538" y="1203325"/>
          <p14:tracePt t="22115" x="3330575" y="1211263"/>
          <p14:tracePt t="22132" x="3336925" y="1211263"/>
          <p14:tracePt t="22149" x="3344863" y="1211263"/>
          <p14:tracePt t="22166" x="3352800" y="1211263"/>
          <p14:tracePt t="22183" x="3429000" y="1211263"/>
          <p14:tracePt t="22200" x="3521075" y="1211263"/>
          <p14:tracePt t="22200" x="3559175" y="1211263"/>
          <p14:tracePt t="22219" x="3603625" y="1196975"/>
          <p14:tracePt t="22233" x="3673475" y="1196975"/>
          <p14:tracePt t="22251" x="3703638" y="1189038"/>
          <p14:tracePt t="22267" x="3717925" y="1189038"/>
          <p14:tracePt t="22283" x="3763963" y="1189038"/>
          <p14:tracePt t="22300" x="3817938" y="1189038"/>
          <p14:tracePt t="22316" x="3878263" y="1189038"/>
          <p14:tracePt t="22333" x="3962400" y="1189038"/>
          <p14:tracePt t="22351" x="4106863" y="1189038"/>
          <p14:tracePt t="22366" x="4283075" y="1189038"/>
          <p14:tracePt t="22383" x="4465638" y="1189038"/>
          <p14:tracePt t="22399" x="4564063" y="1189038"/>
          <p14:tracePt t="22416" x="4594225" y="1189038"/>
          <p14:tracePt t="22433" x="4602163" y="1189038"/>
          <p14:tracePt t="22457" x="4625975" y="1189038"/>
          <p14:tracePt t="22467" x="4670425" y="1189038"/>
          <p14:tracePt t="22484" x="4770438" y="1196975"/>
          <p14:tracePt t="22500" x="4846638" y="1211263"/>
          <p14:tracePt t="22517" x="4906963" y="1219200"/>
          <p14:tracePt t="22534" x="4968875" y="1219200"/>
          <p14:tracePt t="22549" x="5006975" y="1227138"/>
          <p14:tracePt t="22565" x="5013325" y="1227138"/>
          <p14:tracePt t="22617" x="5037138" y="1227138"/>
          <p14:tracePt t="22625" x="5067300" y="1227138"/>
          <p14:tracePt t="22634" x="5127625" y="1235075"/>
          <p14:tracePt t="22651" x="5173663" y="1235075"/>
          <p14:tracePt t="22667" x="5197475" y="1235075"/>
          <p14:tracePt t="22684" x="5203825" y="1235075"/>
          <p14:tracePt t="22699" x="5235575" y="1241425"/>
          <p14:tracePt t="22716" x="5257800" y="1241425"/>
          <p14:tracePt t="22733" x="5265738" y="1241425"/>
          <p14:tracePt t="22748" x="5265738" y="1249363"/>
          <p14:tracePt t="22819" x="5265738" y="1257300"/>
          <p14:tracePt t="22834" x="5265738" y="1265238"/>
          <p14:tracePt t="23017" x="5265738" y="1273175"/>
          <p14:tracePt t="23025" x="5280025" y="1273175"/>
          <p14:tracePt t="23249" x="5287963" y="1265238"/>
          <p14:tracePt t="23257" x="5295900" y="1257300"/>
          <p14:tracePt t="23282" x="5295900" y="1265238"/>
          <p14:tracePt t="23833" x="5280025" y="1273175"/>
          <p14:tracePt t="23851" x="5273675" y="1295400"/>
          <p14:tracePt t="23873" x="5273675" y="1303338"/>
          <p14:tracePt t="23882" x="5265738" y="1311275"/>
          <p14:tracePt t="23889" x="5257800" y="1311275"/>
          <p14:tracePt t="23898" x="5257800" y="1317625"/>
          <p14:tracePt t="23921" x="5257800" y="1333500"/>
          <p14:tracePt t="24025" x="5257800" y="1341438"/>
          <p14:tracePt t="24057" x="5249863" y="1355725"/>
          <p14:tracePt t="24081" x="5249863" y="1363663"/>
          <p14:tracePt t="24137" x="5249863" y="1371600"/>
          <p14:tracePt t="24161" x="5249863" y="1379538"/>
          <p14:tracePt t="24193" x="5249863" y="1387475"/>
          <p14:tracePt t="24209" x="5249863" y="1393825"/>
          <p14:tracePt t="24497" x="5249863" y="1401763"/>
          <p14:tracePt t="24545" x="5257800" y="1409700"/>
          <p14:tracePt t="24593" x="5265738" y="1417638"/>
          <p14:tracePt t="24633" x="5273675" y="1417638"/>
          <p14:tracePt t="24849" x="5273675" y="1425575"/>
          <p14:tracePt t="24993" x="5273675" y="1431925"/>
          <p14:tracePt t="25033" x="5273675" y="1439863"/>
          <p14:tracePt t="25041" x="5280025" y="1439863"/>
          <p14:tracePt t="25057" x="5287963" y="1447800"/>
          <p14:tracePt t="25081" x="5287963" y="1455738"/>
          <p14:tracePt t="25089" x="5295900" y="1455738"/>
          <p14:tracePt t="25098" x="5295900" y="1463675"/>
          <p14:tracePt t="25130" x="5303838" y="1463675"/>
          <p14:tracePt t="25161" x="5311775" y="1470025"/>
          <p14:tracePt t="25177" x="5318125" y="1470025"/>
          <p14:tracePt t="25194" x="5334000" y="1477963"/>
          <p14:tracePt t="25201" x="5341938" y="1485900"/>
          <p14:tracePt t="25225" x="5349875" y="1493838"/>
          <p14:tracePt t="25249" x="5356225" y="1501775"/>
          <p14:tracePt t="25265" x="5372100" y="1501775"/>
          <p14:tracePt t="25297" x="5387975" y="1501775"/>
          <p14:tracePt t="25321" x="5394325" y="1501775"/>
          <p14:tracePt t="25377" x="5402263" y="1501775"/>
          <p14:tracePt t="25417" x="5410200" y="1501775"/>
          <p14:tracePt t="25441" x="5418138" y="1501775"/>
          <p14:tracePt t="25449" x="5426075" y="1501775"/>
          <p14:tracePt t="25463" x="5432425" y="1501775"/>
          <p14:tracePt t="25537" x="5448300" y="1516063"/>
          <p14:tracePt t="25546" x="5456238" y="1516063"/>
          <p14:tracePt t="25569" x="5464175" y="1516063"/>
          <p14:tracePt t="25593" x="5470525" y="1531938"/>
          <p14:tracePt t="25625" x="5478463" y="1531938"/>
          <p14:tracePt t="25641" x="5478463" y="1539875"/>
          <p14:tracePt t="25650" x="5486400" y="1546225"/>
          <p14:tracePt t="25662" x="5494338" y="1546225"/>
          <p14:tracePt t="25679" x="5502275" y="1562100"/>
          <p14:tracePt t="25695" x="5508625" y="1562100"/>
          <p14:tracePt t="25761" x="5516563" y="1570038"/>
          <p14:tracePt t="25778" x="5524500" y="1577975"/>
          <p14:tracePt t="25793" x="5532438" y="1584325"/>
          <p14:tracePt t="25801" x="5532438" y="1592263"/>
          <p14:tracePt t="25858" x="5540375" y="1592263"/>
          <p14:tracePt t="28517" x="5524500" y="1592263"/>
          <p14:tracePt t="28777" x="5508625" y="1592263"/>
          <p14:tracePt t="28785" x="5478463" y="1584325"/>
          <p14:tracePt t="28794" x="5410200" y="1570038"/>
          <p14:tracePt t="28813" x="5287963" y="1524000"/>
          <p14:tracePt t="28827" x="5159375" y="1493838"/>
          <p14:tracePt t="28842" x="5029200" y="1447800"/>
          <p14:tracePt t="28859" x="4945063" y="1425575"/>
          <p14:tracePt t="28875" x="4854575" y="1387475"/>
          <p14:tracePt t="28892" x="4800600" y="1349375"/>
          <p14:tracePt t="28909" x="4746625" y="1333500"/>
          <p14:tracePt t="28926" x="4678363" y="1303338"/>
          <p14:tracePt t="28943" x="4594225" y="1257300"/>
          <p14:tracePt t="28959" x="4533900" y="1241425"/>
          <p14:tracePt t="28976" x="4503738" y="1219200"/>
          <p14:tracePt t="28976" x="4487863" y="1211263"/>
          <p14:tracePt t="28995" x="4473575" y="1203325"/>
          <p14:tracePt t="29011" x="4449763" y="1189038"/>
          <p14:tracePt t="29028" x="4427538" y="1173163"/>
          <p14:tracePt t="29044" x="4411663" y="1165225"/>
          <p14:tracePt t="29059" x="4403725" y="1165225"/>
          <p14:tracePt t="29113" x="4403725" y="1158875"/>
          <p14:tracePt t="29129" x="4397375" y="1150938"/>
          <p14:tracePt t="29169" x="4411663" y="1150938"/>
          <p14:tracePt t="29401" x="4427538" y="1150938"/>
          <p14:tracePt t="29409" x="4449763" y="1150938"/>
          <p14:tracePt t="29426" x="4457700" y="1158875"/>
          <p14:tracePt t="29443" x="4465638" y="1165225"/>
          <p14:tracePt t="29489" x="4473575" y="1165225"/>
          <p14:tracePt t="29497" x="4479925" y="1173163"/>
          <p14:tracePt t="29508" x="4503738" y="1173163"/>
          <p14:tracePt t="29526" x="4511675" y="1181100"/>
          <p14:tracePt t="29542" x="4518025" y="1181100"/>
          <p14:tracePt t="29558" x="4525963" y="1181100"/>
          <p14:tracePt t="29578" x="4533900" y="1181100"/>
          <p14:tracePt t="29610" x="4541838" y="1181100"/>
          <p14:tracePt t="29617" x="4549775" y="1181100"/>
          <p14:tracePt t="29633" x="4556125" y="1181100"/>
          <p14:tracePt t="29643" x="4572000" y="1181100"/>
          <p14:tracePt t="29659" x="4579938" y="1181100"/>
          <p14:tracePt t="29681" x="4587875" y="1181100"/>
          <p14:tracePt t="29697" x="4594225" y="1181100"/>
          <p14:tracePt t="29729" x="4602163" y="1173163"/>
          <p14:tracePt t="29745" x="4602163" y="1165225"/>
          <p14:tracePt t="29761" x="4610100" y="1165225"/>
          <p14:tracePt t="29769" x="4610100" y="1158875"/>
          <p14:tracePt t="29778" x="4618038" y="1143000"/>
          <p14:tracePt t="29825" x="4618038" y="1127125"/>
          <p14:tracePt t="29857" x="4618038" y="1120775"/>
          <p14:tracePt t="29865" x="4618038" y="1112838"/>
          <p14:tracePt t="29875" x="4618038" y="1104900"/>
          <p14:tracePt t="29891" x="4618038" y="1082675"/>
          <p14:tracePt t="29909" x="4618038" y="1066800"/>
          <p14:tracePt t="29926" x="4618038" y="1058863"/>
          <p14:tracePt t="29941" x="4618038" y="1050925"/>
          <p14:tracePt t="29961" x="4618038" y="1044575"/>
          <p14:tracePt t="29974" x="4618038" y="1036638"/>
          <p14:tracePt t="29991" x="4618038" y="1012825"/>
          <p14:tracePt t="30008" x="4618038" y="998538"/>
          <p14:tracePt t="30025" x="4602163" y="968375"/>
          <p14:tracePt t="30043" x="4587875" y="930275"/>
          <p14:tracePt t="30059" x="4572000" y="914400"/>
          <p14:tracePt t="30076" x="4556125" y="898525"/>
          <p14:tracePt t="30092" x="4541838" y="884238"/>
          <p14:tracePt t="30108" x="4533900" y="868363"/>
          <p14:tracePt t="30125" x="4518025" y="860425"/>
          <p14:tracePt t="30142" x="4503738" y="846138"/>
          <p14:tracePt t="30158" x="4479925" y="830263"/>
          <p14:tracePt t="30175" x="4473575" y="822325"/>
          <p14:tracePt t="30191" x="4457700" y="822325"/>
          <p14:tracePt t="30217" x="4449763" y="815975"/>
          <p14:tracePt t="30233" x="4441825" y="815975"/>
          <p14:tracePt t="30242" x="4427538" y="808038"/>
          <p14:tracePt t="30259" x="4411663" y="808038"/>
          <p14:tracePt t="30275" x="4389438" y="808038"/>
          <p14:tracePt t="30292" x="4343400" y="800100"/>
          <p14:tracePt t="30308" x="4327525" y="800100"/>
          <p14:tracePt t="30325" x="4305300" y="800100"/>
          <p14:tracePt t="30341" x="4289425" y="800100"/>
          <p14:tracePt t="30358" x="4275138" y="800100"/>
          <p14:tracePt t="30374" x="4244975" y="800100"/>
          <p14:tracePt t="30391" x="4206875" y="800100"/>
          <p14:tracePt t="30408" x="4198938" y="800100"/>
          <p14:tracePt t="30424" x="4168775" y="800100"/>
          <p14:tracePt t="30443" x="4137025" y="808038"/>
          <p14:tracePt t="30459" x="4114800" y="822325"/>
          <p14:tracePt t="30475" x="4092575" y="822325"/>
          <p14:tracePt t="30492" x="4084638" y="838200"/>
          <p14:tracePt t="30507" x="4068763" y="838200"/>
          <p14:tracePt t="30526" x="4068763" y="846138"/>
          <p14:tracePt t="30541" x="4060825" y="854075"/>
          <p14:tracePt t="30556" x="4054475" y="860425"/>
          <p14:tracePt t="30574" x="4054475" y="876300"/>
          <p14:tracePt t="30591" x="4046538" y="892175"/>
          <p14:tracePt t="30607" x="4046538" y="898525"/>
          <p14:tracePt t="30607" x="4046538" y="914400"/>
          <p14:tracePt t="30626" x="4046538" y="952500"/>
          <p14:tracePt t="30643" x="4046538" y="968375"/>
          <p14:tracePt t="30658" x="4046538" y="998538"/>
          <p14:tracePt t="30675" x="4046538" y="1012825"/>
          <p14:tracePt t="30692" x="4054475" y="1028700"/>
          <p14:tracePt t="30707" x="4068763" y="1050925"/>
          <p14:tracePt t="30724" x="4076700" y="1074738"/>
          <p14:tracePt t="30742" x="4084638" y="1082675"/>
          <p14:tracePt t="30757" x="4098925" y="1104900"/>
          <p14:tracePt t="30774" x="4122738" y="1127125"/>
          <p14:tracePt t="30791" x="4152900" y="1165225"/>
          <p14:tracePt t="30814" x="4152900" y="1173163"/>
          <p14:tracePt t="30825" x="4175125" y="1196975"/>
          <p14:tracePt t="30825" x="4191000" y="1211263"/>
          <p14:tracePt t="30843" x="4213225" y="1235075"/>
          <p14:tracePt t="30859" x="4229100" y="1249363"/>
          <p14:tracePt t="30875" x="4251325" y="1265238"/>
          <p14:tracePt t="30892" x="4267200" y="1279525"/>
          <p14:tracePt t="30907" x="4275138" y="1279525"/>
          <p14:tracePt t="30924" x="4283075" y="1279525"/>
          <p14:tracePt t="30945" x="4297363" y="1287463"/>
          <p14:tracePt t="30961" x="4313238" y="1287463"/>
          <p14:tracePt t="30974" x="4359275" y="1295400"/>
          <p14:tracePt t="30990" x="4419600" y="1311275"/>
          <p14:tracePt t="31006" x="4435475" y="1317625"/>
          <p14:tracePt t="31024" x="4449763" y="1317625"/>
          <p14:tracePt t="31039" x="4457700" y="1317625"/>
          <p14:tracePt t="31058" x="4465638" y="1317625"/>
          <p14:tracePt t="31073" x="4473575" y="1317625"/>
          <p14:tracePt t="31090" x="4487863" y="1317625"/>
          <p14:tracePt t="31107" x="4503738" y="1303338"/>
          <p14:tracePt t="31126" x="4511675" y="1303338"/>
          <p14:tracePt t="31140" x="4518025" y="1287463"/>
          <p14:tracePt t="31156" x="4533900" y="1279525"/>
          <p14:tracePt t="31174" x="4541838" y="1273175"/>
          <p14:tracePt t="31190" x="4556125" y="1265238"/>
          <p14:tracePt t="31207" x="4556125" y="1249363"/>
          <p14:tracePt t="31224" x="4564063" y="1241425"/>
          <p14:tracePt t="31240" x="4572000" y="1227138"/>
          <p14:tracePt t="31258" x="4579938" y="1219200"/>
          <p14:tracePt t="31273" x="4587875" y="1203325"/>
          <p14:tracePt t="31290" x="4594225" y="1196975"/>
          <p14:tracePt t="31308" x="4602163" y="1189038"/>
          <p14:tracePt t="31324" x="4610100" y="1181100"/>
          <p14:tracePt t="31340" x="4610100" y="1173163"/>
          <p14:tracePt t="31357" x="4632325" y="1158875"/>
          <p14:tracePt t="31374" x="4632325" y="1143000"/>
          <p14:tracePt t="31390" x="4656138" y="1112838"/>
          <p14:tracePt t="31407" x="4656138" y="1074738"/>
          <p14:tracePt t="31424" x="4670425" y="1044575"/>
          <p14:tracePt t="31440" x="4670425" y="1036638"/>
          <p14:tracePt t="31458" x="4670425" y="1020763"/>
          <p14:tracePt t="31474" x="4670425" y="1012825"/>
          <p14:tracePt t="31491" x="4670425" y="998538"/>
          <p14:tracePt t="31507" x="4670425" y="982663"/>
          <p14:tracePt t="31524" x="4670425" y="968375"/>
          <p14:tracePt t="31539" x="4670425" y="952500"/>
          <p14:tracePt t="31557" x="4670425" y="936625"/>
          <p14:tracePt t="31573" x="4656138" y="914400"/>
          <p14:tracePt t="31590" x="4640263" y="898525"/>
          <p14:tracePt t="31607" x="4618038" y="876300"/>
          <p14:tracePt t="31623" x="4610100" y="860425"/>
          <p14:tracePt t="31639" x="4594225" y="854075"/>
          <p14:tracePt t="31639" x="4587875" y="854075"/>
          <p14:tracePt t="31659" x="4572000" y="846138"/>
          <p14:tracePt t="31673" x="4556125" y="838200"/>
          <p14:tracePt t="31691" x="4541838" y="830263"/>
          <p14:tracePt t="31707" x="4533900" y="830263"/>
          <p14:tracePt t="31725" x="4511675" y="822325"/>
          <p14:tracePt t="31740" x="4479925" y="822325"/>
          <p14:tracePt t="31756" x="4465638" y="822325"/>
          <p14:tracePt t="31773" x="4419600" y="815975"/>
          <p14:tracePt t="31790" x="4359275" y="800100"/>
          <p14:tracePt t="31810" x="4335463" y="800100"/>
          <p14:tracePt t="31827" x="4327525" y="800100"/>
          <p14:tracePt t="31839" x="4305300" y="800100"/>
          <p14:tracePt t="31839" x="4297363" y="800100"/>
          <p14:tracePt t="31860" x="4283075" y="800100"/>
          <p14:tracePt t="31874" x="4259263" y="800100"/>
          <p14:tracePt t="31891" x="4244975" y="800100"/>
          <p14:tracePt t="31907" x="4229100" y="800100"/>
          <p14:tracePt t="31923" x="4206875" y="800100"/>
          <p14:tracePt t="31940" x="4191000" y="800100"/>
          <p14:tracePt t="31956" x="4183063" y="800100"/>
          <p14:tracePt t="31972" x="4175125" y="800100"/>
          <p14:tracePt t="31990" x="4160838" y="815975"/>
          <p14:tracePt t="32007" x="4144963" y="815975"/>
          <p14:tracePt t="32022" x="4130675" y="838200"/>
          <p14:tracePt t="32039" x="4114800" y="854075"/>
          <p14:tracePt t="32056" x="4106863" y="860425"/>
          <p14:tracePt t="32072" x="4106863" y="876300"/>
          <p14:tracePt t="32091" x="4106863" y="884238"/>
          <p14:tracePt t="32107" x="4106863" y="906463"/>
          <p14:tracePt t="32123" x="4106863" y="922338"/>
          <p14:tracePt t="32140" x="4106863" y="944563"/>
          <p14:tracePt t="32156" x="4106863" y="968375"/>
          <p14:tracePt t="32173" x="4106863" y="974725"/>
          <p14:tracePt t="32189" x="4106863" y="1006475"/>
          <p14:tracePt t="32206" x="4106863" y="1036638"/>
          <p14:tracePt t="32223" x="4106863" y="1066800"/>
          <p14:tracePt t="32239" x="4106863" y="1089025"/>
          <p14:tracePt t="32255" x="4114800" y="1104900"/>
          <p14:tracePt t="32255" x="4130675" y="1120775"/>
          <p14:tracePt t="32274" x="4137025" y="1143000"/>
          <p14:tracePt t="32290" x="4152900" y="1150938"/>
          <p14:tracePt t="32307" x="4160838" y="1165225"/>
          <p14:tracePt t="32323" x="4183063" y="1165225"/>
          <p14:tracePt t="32339" x="4183063" y="1173163"/>
          <p14:tracePt t="32356" x="4191000" y="1181100"/>
          <p14:tracePt t="32372" x="4213225" y="1181100"/>
          <p14:tracePt t="32389" x="4251325" y="1196975"/>
          <p14:tracePt t="32406" x="4313238" y="1219200"/>
          <p14:tracePt t="32423" x="4343400" y="1227138"/>
          <p14:tracePt t="32439" x="4359275" y="1235075"/>
          <p14:tracePt t="32456" x="4365625" y="1235075"/>
          <p14:tracePt t="32474" x="4373563" y="1235075"/>
          <p14:tracePt t="32490" x="4381500" y="1235075"/>
          <p14:tracePt t="32513" x="4389438" y="1235075"/>
          <p14:tracePt t="32529" x="4397375" y="1235075"/>
          <p14:tracePt t="32554" x="4411663" y="1235075"/>
          <p14:tracePt t="32569" x="4419600" y="1235075"/>
          <p14:tracePt t="32577" x="4427538" y="1235075"/>
          <p14:tracePt t="32587" x="4441825" y="1235075"/>
          <p14:tracePt t="32605" x="4465638" y="1219200"/>
          <p14:tracePt t="32621" x="4495800" y="1219200"/>
          <p14:tracePt t="32638" x="4518025" y="1219200"/>
          <p14:tracePt t="32654" x="4549775" y="1203325"/>
          <p14:tracePt t="32672" x="4556125" y="1203325"/>
          <p14:tracePt t="32689" x="4587875" y="1196975"/>
          <p14:tracePt t="32707" x="4602163" y="1189038"/>
          <p14:tracePt t="32723" x="4602163" y="1181100"/>
          <p14:tracePt t="32745" x="4610100" y="1173163"/>
          <p14:tracePt t="32770" x="4618038" y="1173163"/>
          <p14:tracePt t="32777" x="4618038" y="1165225"/>
          <p14:tracePt t="32788" x="4618038" y="1143000"/>
          <p14:tracePt t="32806" x="4632325" y="1135063"/>
          <p14:tracePt t="32824" x="4632325" y="1120775"/>
          <p14:tracePt t="32839" x="4640263" y="1120775"/>
          <p14:tracePt t="32839" x="4640263" y="1112838"/>
          <p14:tracePt t="32858" x="4640263" y="1096963"/>
          <p14:tracePt t="32874" x="4648200" y="1089025"/>
          <p14:tracePt t="32889" x="4648200" y="1074738"/>
          <p14:tracePt t="32907" x="4656138" y="1050925"/>
          <p14:tracePt t="32921" x="4664075" y="1020763"/>
          <p14:tracePt t="32938" x="4664075" y="1006475"/>
          <p14:tracePt t="32955" x="4664075" y="990600"/>
          <p14:tracePt t="32971" x="4664075" y="982663"/>
          <p14:tracePt t="32988" x="4664075" y="974725"/>
          <p14:tracePt t="33005" x="4656138" y="960438"/>
          <p14:tracePt t="33022" x="4648200" y="944563"/>
          <p14:tracePt t="33038" x="4640263" y="936625"/>
          <p14:tracePt t="33055" x="4632325" y="922338"/>
          <p14:tracePt t="33071" x="4618038" y="906463"/>
          <p14:tracePt t="33088" x="4602163" y="884238"/>
          <p14:tracePt t="33105" x="4579938" y="868363"/>
          <p14:tracePt t="33123" x="4564063" y="854075"/>
          <p14:tracePt t="33139" x="4549775" y="838200"/>
          <p14:tracePt t="33155" x="4525963" y="822325"/>
          <p14:tracePt t="33172" x="4503738" y="822325"/>
          <p14:tracePt t="33188" x="4487863" y="808038"/>
          <p14:tracePt t="33205" x="4465638" y="808038"/>
          <p14:tracePt t="33222" x="4457700" y="808038"/>
          <p14:tracePt t="33238" x="4449763" y="808038"/>
          <p14:tracePt t="33281" x="4441825" y="808038"/>
          <p14:tracePt t="33289" x="4427538" y="808038"/>
          <p14:tracePt t="33304" x="4381500" y="808038"/>
          <p14:tracePt t="33323" x="4327525" y="822325"/>
          <p14:tracePt t="33339" x="4283075" y="838200"/>
          <p14:tracePt t="33357" x="4244975" y="860425"/>
          <p14:tracePt t="33373" x="4237038" y="860425"/>
          <p14:tracePt t="33388" x="4221163" y="876300"/>
          <p14:tracePt t="33405" x="4213225" y="876300"/>
          <p14:tracePt t="33421" x="4206875" y="876300"/>
          <p14:tracePt t="33438" x="4191000" y="884238"/>
          <p14:tracePt t="33455" x="4183063" y="884238"/>
          <p14:tracePt t="33471" x="4175125" y="884238"/>
          <p14:tracePt t="33488" x="4168775" y="892175"/>
          <p14:tracePt t="33504" x="4160838" y="906463"/>
          <p14:tracePt t="33523" x="4152900" y="922338"/>
          <p14:tracePt t="33540" x="4137025" y="944563"/>
          <p14:tracePt t="33555" x="4122738" y="968375"/>
          <p14:tracePt t="33571" x="4122738" y="982663"/>
          <p14:tracePt t="33587" x="4122738" y="1006475"/>
          <p14:tracePt t="33605" x="4122738" y="1028700"/>
          <p14:tracePt t="33621" x="4122738" y="1050925"/>
          <p14:tracePt t="33638" x="4122738" y="1082675"/>
          <p14:tracePt t="33655" x="4130675" y="1127125"/>
          <p14:tracePt t="33671" x="4152900" y="1158875"/>
          <p14:tracePt t="33688" x="4183063" y="1203325"/>
          <p14:tracePt t="33688" x="4198938" y="1211263"/>
          <p14:tracePt t="33706" x="4221163" y="1235075"/>
          <p14:tracePt t="33723" x="4259263" y="1257300"/>
          <p14:tracePt t="33739" x="4275138" y="1265238"/>
          <p14:tracePt t="33755" x="4297363" y="1279525"/>
          <p14:tracePt t="33772" x="4327525" y="1295400"/>
          <p14:tracePt t="33788" x="4351338" y="1295400"/>
          <p14:tracePt t="33804" x="4365625" y="1311275"/>
          <p14:tracePt t="33822" x="4403725" y="1311275"/>
          <p14:tracePt t="33838" x="4441825" y="1317625"/>
          <p14:tracePt t="33855" x="4457700" y="1317625"/>
          <p14:tracePt t="33871" x="4473575" y="1317625"/>
          <p14:tracePt t="33887" x="4479925" y="1317625"/>
          <p14:tracePt t="33906" x="4503738" y="1317625"/>
          <p14:tracePt t="33923" x="4525963" y="1311275"/>
          <p14:tracePt t="33939" x="4549775" y="1295400"/>
          <p14:tracePt t="33955" x="4572000" y="1279525"/>
          <p14:tracePt t="33972" x="4602163" y="1257300"/>
          <p14:tracePt t="33988" x="4610100" y="1241425"/>
          <p14:tracePt t="34009" x="4618038" y="1241425"/>
          <p14:tracePt t="34021" x="4618038" y="1211263"/>
          <p14:tracePt t="34037" x="4632325" y="1189038"/>
          <p14:tracePt t="34054" x="4648200" y="1150938"/>
          <p14:tracePt t="34071" x="4664075" y="1120775"/>
          <p14:tracePt t="34087" x="4664075" y="1104900"/>
          <p14:tracePt t="34087" x="4664075" y="1089025"/>
          <p14:tracePt t="34107" x="4670425" y="1082675"/>
          <p14:tracePt t="34119" x="4670425" y="1074738"/>
          <p14:tracePt t="34136" x="4670425" y="1058863"/>
          <p14:tracePt t="34154" x="4670425" y="1050925"/>
          <p14:tracePt t="34169" x="4670425" y="1036638"/>
          <p14:tracePt t="34187" x="4670425" y="1020763"/>
          <p14:tracePt t="34204" x="4670425" y="998538"/>
          <p14:tracePt t="34221" x="4664075" y="982663"/>
          <p14:tracePt t="34237" x="4648200" y="982663"/>
          <p14:tracePt t="34253" x="4640263" y="968375"/>
          <p14:tracePt t="34270" x="4625975" y="952500"/>
          <p14:tracePt t="34287" x="4610100" y="936625"/>
          <p14:tracePt t="34304" x="4594225" y="922338"/>
          <p14:tracePt t="34304" x="4579938" y="906463"/>
          <p14:tracePt t="34323" x="4572000" y="898525"/>
          <p14:tracePt t="34337" x="4556125" y="876300"/>
          <p14:tracePt t="34355" x="4541838" y="876300"/>
          <p14:tracePt t="34372" x="4511675" y="860425"/>
          <p14:tracePt t="34387" x="4495800" y="854075"/>
          <p14:tracePt t="34404" x="4473575" y="854075"/>
          <p14:tracePt t="34420" x="4457700" y="846138"/>
          <p14:tracePt t="34436" x="4435475" y="846138"/>
          <p14:tracePt t="34454" x="4389438" y="846138"/>
          <p14:tracePt t="34470" x="4335463" y="830263"/>
          <p14:tracePt t="34487" x="4305300" y="822325"/>
          <p14:tracePt t="34504" x="4259263" y="822325"/>
          <p14:tracePt t="34522" x="4251325" y="822325"/>
          <p14:tracePt t="34554" x="4244975" y="822325"/>
          <p14:tracePt t="34561" x="4237038" y="822325"/>
          <p14:tracePt t="34571" x="4229100" y="822325"/>
          <p14:tracePt t="34588" x="4213225" y="822325"/>
          <p14:tracePt t="34604" x="4206875" y="830263"/>
          <p14:tracePt t="34620" x="4191000" y="830263"/>
          <p14:tracePt t="34641" x="4183063" y="838200"/>
          <p14:tracePt t="34657" x="4175125" y="846138"/>
          <p14:tracePt t="34681" x="4175125" y="854075"/>
          <p14:tracePt t="34690" x="4168775" y="854075"/>
          <p14:tracePt t="34703" x="4168775" y="868363"/>
          <p14:tracePt t="34721" x="4160838" y="884238"/>
          <p14:tracePt t="34721" x="4160838" y="892175"/>
          <p14:tracePt t="34739" x="4160838" y="922338"/>
          <p14:tracePt t="34754" x="4160838" y="944563"/>
          <p14:tracePt t="34771" x="4160838" y="982663"/>
          <p14:tracePt t="34788" x="4160838" y="998538"/>
          <p14:tracePt t="34804" x="4175125" y="1036638"/>
          <p14:tracePt t="34823" x="4206875" y="1082675"/>
          <p14:tracePt t="34836" x="4213225" y="1120775"/>
          <p14:tracePt t="34853" x="4229100" y="1135063"/>
          <p14:tracePt t="34870" x="4244975" y="1165225"/>
          <p14:tracePt t="34886" x="4259263" y="1189038"/>
          <p14:tracePt t="34904" x="4275138" y="1203325"/>
          <p14:tracePt t="34904" x="4289425" y="1211263"/>
          <p14:tracePt t="34923" x="4297363" y="1219200"/>
          <p14:tracePt t="34936" x="4327525" y="1249363"/>
          <p14:tracePt t="34955" x="4351338" y="1257300"/>
          <p14:tracePt t="34970" x="4373563" y="1273175"/>
          <p14:tracePt t="34988" x="4397375" y="1279525"/>
          <p14:tracePt t="35004" x="4411663" y="1287463"/>
          <p14:tracePt t="35020" x="4441825" y="1303338"/>
          <p14:tracePt t="35039" x="4465638" y="1303338"/>
          <p14:tracePt t="35053" x="4487863" y="1311275"/>
          <p14:tracePt t="35068" x="4503738" y="1311275"/>
          <p14:tracePt t="35085" x="4525963" y="1311275"/>
          <p14:tracePt t="35103" x="4549775" y="1311275"/>
          <p14:tracePt t="35120" x="4556125" y="1311275"/>
          <p14:tracePt t="35136" x="4587875" y="1303338"/>
          <p14:tracePt t="35136" x="4594225" y="1279525"/>
          <p14:tracePt t="35155" x="4618038" y="1257300"/>
          <p14:tracePt t="35172" x="4625975" y="1241425"/>
          <p14:tracePt t="35187" x="4632325" y="1227138"/>
          <p14:tracePt t="35204" x="4640263" y="1219200"/>
          <p14:tracePt t="35219" x="4648200" y="1203325"/>
          <p14:tracePt t="35236" x="4656138" y="1189038"/>
          <p14:tracePt t="35253" x="4656138" y="1173163"/>
          <p14:tracePt t="35269" x="4656138" y="1143000"/>
          <p14:tracePt t="35286" x="4656138" y="1112838"/>
          <p14:tracePt t="35303" x="4656138" y="1074738"/>
          <p14:tracePt t="35320" x="4656138" y="1044575"/>
          <p14:tracePt t="35336" x="4656138" y="1028700"/>
          <p14:tracePt t="35354" x="4656138" y="1006475"/>
          <p14:tracePt t="35371" x="4656138" y="998538"/>
          <p14:tracePt t="35387" x="4656138" y="974725"/>
          <p14:tracePt t="35404" x="4640263" y="968375"/>
          <p14:tracePt t="35420" x="4632325" y="952500"/>
          <p14:tracePt t="35436" x="4618038" y="936625"/>
          <p14:tracePt t="35452" x="4602163" y="922338"/>
          <p14:tracePt t="35469" x="4572000" y="906463"/>
          <p14:tracePt t="35486" x="4556125" y="892175"/>
          <p14:tracePt t="35502" x="4518025" y="876300"/>
          <p14:tracePt t="35519" x="4479925" y="854075"/>
          <p14:tracePt t="35536" x="4465638" y="846138"/>
          <p14:tracePt t="35552" x="4411663" y="830263"/>
          <p14:tracePt t="35571" x="4381500" y="830263"/>
          <p14:tracePt t="35587" x="4359275" y="822325"/>
          <p14:tracePt t="35603" x="4351338" y="822325"/>
          <p14:tracePt t="35619" x="4335463" y="822325"/>
          <p14:tracePt t="35635" x="4327525" y="822325"/>
          <p14:tracePt t="35652" x="4313238" y="822325"/>
          <p14:tracePt t="35669" x="4289425" y="822325"/>
          <p14:tracePt t="35684" x="4267200" y="822325"/>
          <p14:tracePt t="35702" x="4237038" y="822325"/>
          <p14:tracePt t="35719" x="4206875" y="822325"/>
          <p14:tracePt t="35736" x="4183063" y="838200"/>
          <p14:tracePt t="35736" x="4168775" y="854075"/>
          <p14:tracePt t="35754" x="4160838" y="854075"/>
          <p14:tracePt t="35770" x="4152900" y="868363"/>
          <p14:tracePt t="35787" x="4137025" y="876300"/>
          <p14:tracePt t="35810" x="4137025" y="884238"/>
          <p14:tracePt t="35825" x="4130675" y="892175"/>
          <p14:tracePt t="35842" x="4130675" y="898525"/>
          <p14:tracePt t="35852" x="4130675" y="914400"/>
          <p14:tracePt t="35869" x="4130675" y="944563"/>
          <p14:tracePt t="35886" x="4130675" y="974725"/>
          <p14:tracePt t="35902" x="4130675" y="1006475"/>
          <p14:tracePt t="35919" x="4144963" y="1050925"/>
          <p14:tracePt t="35936" x="4168775" y="1082675"/>
          <p14:tracePt t="35936" x="4191000" y="1104900"/>
          <p14:tracePt t="35954" x="4213225" y="1135063"/>
          <p14:tracePt t="35969" x="4259263" y="1181100"/>
          <p14:tracePt t="35987" x="4275138" y="1196975"/>
          <p14:tracePt t="36003" x="4289425" y="1211263"/>
          <p14:tracePt t="36020" x="4297363" y="1211263"/>
          <p14:tracePt t="36035" x="4313238" y="1211263"/>
          <p14:tracePt t="36057" x="4321175" y="1211263"/>
          <p14:tracePt t="36073" x="4327525" y="1211263"/>
          <p14:tracePt t="36085" x="4351338" y="1211263"/>
          <p14:tracePt t="36102" x="4389438" y="1211263"/>
          <p14:tracePt t="36119" x="4441825" y="1211263"/>
          <p14:tracePt t="36135" x="4479925" y="1211263"/>
          <p14:tracePt t="36152" x="4533900" y="1211263"/>
          <p14:tracePt t="36152" x="4564063" y="1211263"/>
          <p14:tracePt t="36171" x="4579938" y="1211263"/>
          <p14:tracePt t="36186" x="4594225" y="1211263"/>
          <p14:tracePt t="36209" x="4602163" y="1211263"/>
          <p14:tracePt t="36225" x="4610100" y="1196975"/>
          <p14:tracePt t="36241" x="4618038" y="1181100"/>
          <p14:tracePt t="36251" x="4618038" y="1165225"/>
          <p14:tracePt t="36269" x="4618038" y="1143000"/>
          <p14:tracePt t="36285" x="4625975" y="1135063"/>
          <p14:tracePt t="36302" x="4625975" y="1127125"/>
          <p14:tracePt t="36318" x="4625975" y="1120775"/>
          <p14:tracePt t="36335" x="4625975" y="1104900"/>
          <p14:tracePt t="36352" x="4625975" y="1089025"/>
          <p14:tracePt t="36369" x="4625975" y="1074738"/>
          <p14:tracePt t="36386" x="4625975" y="1044575"/>
          <p14:tracePt t="36403" x="4594225" y="1006475"/>
          <p14:tracePt t="36419" x="4579938" y="982663"/>
          <p14:tracePt t="36436" x="4564063" y="968375"/>
          <p14:tracePt t="36452" x="4549775" y="952500"/>
          <p14:tracePt t="36468" x="4541838" y="944563"/>
          <p14:tracePt t="36484" x="4533900" y="944563"/>
          <p14:tracePt t="36501" x="4518025" y="930275"/>
          <p14:tracePt t="36519" x="4495800" y="930275"/>
          <p14:tracePt t="36536" x="4473575" y="914400"/>
          <p14:tracePt t="36550" x="4457700" y="898525"/>
          <p14:tracePt t="36567" x="4441825" y="898525"/>
          <p14:tracePt t="36585" x="4435475" y="898525"/>
          <p14:tracePt t="36601" x="4419600" y="898525"/>
          <p14:tracePt t="36657" x="4403725" y="898525"/>
          <p14:tracePt t="36673" x="4397375" y="898525"/>
          <p14:tracePt t="36682" x="4389438" y="898525"/>
          <p14:tracePt t="36689" x="4373563" y="898525"/>
          <p14:tracePt t="36701" x="4365625" y="898525"/>
          <p14:tracePt t="36717" x="4351338" y="906463"/>
          <p14:tracePt t="36735" x="4351338" y="914400"/>
          <p14:tracePt t="36751" x="4327525" y="914400"/>
          <p14:tracePt t="36768" x="4321175" y="930275"/>
          <p14:tracePt t="36785" x="4297363" y="936625"/>
          <p14:tracePt t="36803" x="4297363" y="944563"/>
          <p14:tracePt t="36825" x="4297363" y="952500"/>
          <p14:tracePt t="36835" x="4289425" y="960438"/>
          <p14:tracePt t="36850" x="4289425" y="974725"/>
          <p14:tracePt t="36867" x="4289425" y="998538"/>
          <p14:tracePt t="36885" x="4289425" y="1012825"/>
          <p14:tracePt t="36901" x="4289425" y="1036638"/>
          <p14:tracePt t="36918" x="4305300" y="1066800"/>
          <p14:tracePt t="36935" x="4321175" y="1074738"/>
          <p14:tracePt t="36951" x="4343400" y="1096963"/>
          <p14:tracePt t="36968" x="4359275" y="1104900"/>
          <p14:tracePt t="36968" x="4365625" y="1112838"/>
          <p14:tracePt t="36986" x="4381500" y="1112838"/>
          <p14:tracePt t="37002" x="4403725" y="1120775"/>
          <p14:tracePt t="37019" x="4411663" y="1120775"/>
          <p14:tracePt t="37051" x="4419600" y="1120775"/>
          <p14:tracePt t="37073" x="4427538" y="1120775"/>
          <p14:tracePt t="37089" x="4441825" y="1120775"/>
          <p14:tracePt t="37097" x="4449763" y="1120775"/>
          <p14:tracePt t="37105" x="4457700" y="1120775"/>
          <p14:tracePt t="37117" x="4511675" y="1112838"/>
          <p14:tracePt t="37135" x="4541838" y="1104900"/>
          <p14:tracePt t="37151" x="4549775" y="1096963"/>
          <p14:tracePt t="37169" x="4556125" y="1096963"/>
          <p14:tracePt t="37218" x="4564063" y="1096963"/>
          <p14:tracePt t="37235" x="4564063" y="1089025"/>
          <p14:tracePt t="37242" x="4572000" y="1082675"/>
          <p14:tracePt t="37251" x="4579938" y="1074738"/>
          <p14:tracePt t="37268" x="4579938" y="1066800"/>
          <p14:tracePt t="37290" x="4579938" y="1058863"/>
          <p14:tracePt t="37301" x="4579938" y="1050925"/>
          <p14:tracePt t="37330" x="4579938" y="1036638"/>
          <p14:tracePt t="37362" x="4579938" y="1028700"/>
          <p14:tracePt t="37386" x="4572000" y="1012825"/>
          <p14:tracePt t="37394" x="4556125" y="1006475"/>
          <p14:tracePt t="37403" x="4549775" y="982663"/>
          <p14:tracePt t="37420" x="4533900" y="968375"/>
          <p14:tracePt t="37436" x="4518025" y="952500"/>
          <p14:tracePt t="37452" x="4511675" y="944563"/>
          <p14:tracePt t="37469" x="4495800" y="930275"/>
          <p14:tracePt t="37487" x="4487863" y="922338"/>
          <p14:tracePt t="37506" x="4479925" y="922338"/>
          <p14:tracePt t="37518" x="4473575" y="914400"/>
          <p14:tracePt t="37535" x="4465638" y="914400"/>
          <p14:tracePt t="37551" x="4449763" y="906463"/>
          <p14:tracePt t="37568" x="4441825" y="906463"/>
          <p14:tracePt t="37594" x="4435475" y="906463"/>
          <p14:tracePt t="37619" x="4411663" y="906463"/>
          <p14:tracePt t="37635" x="4403725" y="906463"/>
          <p14:tracePt t="37658" x="4381500" y="906463"/>
          <p14:tracePt t="37668" x="4373563" y="906463"/>
          <p14:tracePt t="37674" x="4365625" y="906463"/>
          <p14:tracePt t="37685" x="4343400" y="906463"/>
          <p14:tracePt t="37701" x="4343400" y="914400"/>
          <p14:tracePt t="37717" x="4335463" y="922338"/>
          <p14:tracePt t="37735" x="4327525" y="936625"/>
          <p14:tracePt t="37786" x="4321175" y="952500"/>
          <p14:tracePt t="37803" x="4321175" y="968375"/>
          <p14:tracePt t="37826" x="4321175" y="982663"/>
          <p14:tracePt t="37842" x="4321175" y="998538"/>
          <p14:tracePt t="37851" x="4327525" y="1006475"/>
          <p14:tracePt t="37858" x="4343400" y="1012825"/>
          <p14:tracePt t="37869" x="4359275" y="1028700"/>
          <p14:tracePt t="37885" x="4373563" y="1036638"/>
          <p14:tracePt t="37901" x="4389438" y="1044575"/>
          <p14:tracePt t="37938" x="4403725" y="1044575"/>
          <p14:tracePt t="37962" x="4427538" y="1058863"/>
          <p14:tracePt t="37970" x="4441825" y="1066800"/>
          <p14:tracePt t="37984" x="4465638" y="1082675"/>
          <p14:tracePt t="38001" x="4487863" y="1082675"/>
          <p14:tracePt t="38019" x="4495800" y="1082675"/>
          <p14:tracePt t="38036" x="4503738" y="1082675"/>
          <p14:tracePt t="38058" x="4511675" y="1082675"/>
          <p14:tracePt t="38067" x="4533900" y="1082675"/>
          <p14:tracePt t="38085" x="4556125" y="1082675"/>
          <p14:tracePt t="41613" x="4564063" y="1074738"/>
          <p14:tracePt t="41634" x="4572000" y="1058863"/>
          <p14:tracePt t="41690" x="4572000" y="1050925"/>
          <p14:tracePt t="41730" x="4572000" y="1044575"/>
          <p14:tracePt t="41747" x="4579938" y="1036638"/>
          <p14:tracePt t="41764" x="4587875" y="1036638"/>
          <p14:tracePt t="41779" x="4587875" y="1028700"/>
          <p14:tracePt t="41804" x="4587875" y="1020763"/>
          <p14:tracePt t="41834" x="4594225" y="1020763"/>
          <p14:tracePt t="41850" x="4594225" y="1006475"/>
          <p14:tracePt t="41867" x="4594225" y="990600"/>
          <p14:tracePt t="41898" x="4594225" y="982663"/>
          <p14:tracePt t="41922" x="4587875" y="968375"/>
          <p14:tracePt t="41931" x="4579938" y="952500"/>
          <p14:tracePt t="41947" x="4572000" y="944563"/>
          <p14:tracePt t="41954" x="4564063" y="930275"/>
          <p14:tracePt t="41964" x="4556125" y="922338"/>
          <p14:tracePt t="41981" x="4556125" y="906463"/>
          <p14:tracePt t="41996" x="4549775" y="906463"/>
          <p14:tracePt t="42013" x="4549775" y="898525"/>
          <p14:tracePt t="42030" x="4533900" y="892175"/>
          <p14:tracePt t="42046" x="4518025" y="876300"/>
          <p14:tracePt t="42064" x="4503738" y="860425"/>
          <p14:tracePt t="42080" x="4503738" y="854075"/>
          <p14:tracePt t="42138" x="4495800" y="854075"/>
          <p14:tracePt t="42162" x="4487863" y="854075"/>
          <p14:tracePt t="42170" x="4479925" y="854075"/>
          <p14:tracePt t="42181" x="4449763" y="838200"/>
          <p14:tracePt t="42197" x="4427538" y="830263"/>
          <p14:tracePt t="42214" x="4419600" y="830263"/>
          <p14:tracePt t="42230" x="4403725" y="830263"/>
          <p14:tracePt t="42247" x="4389438" y="830263"/>
          <p14:tracePt t="42263" x="4381500" y="830263"/>
          <p14:tracePt t="42290" x="4373563" y="830263"/>
          <p14:tracePt t="42299" x="4365625" y="830263"/>
          <p14:tracePt t="42315" x="4359275" y="838200"/>
          <p14:tracePt t="42329" x="4359275" y="846138"/>
          <p14:tracePt t="42347" x="4343400" y="860425"/>
          <p14:tracePt t="42366" x="4343400" y="884238"/>
          <p14:tracePt t="42381" x="4343400" y="898525"/>
          <p14:tracePt t="42396" x="4343400" y="906463"/>
          <p14:tracePt t="42413" x="4343400" y="930275"/>
          <p14:tracePt t="42430" x="4343400" y="936625"/>
          <p14:tracePt t="42446" x="4343400" y="944563"/>
          <p14:tracePt t="42463" x="4351338" y="952500"/>
          <p14:tracePt t="42483" x="4359275" y="960438"/>
          <p14:tracePt t="42499" x="4365625" y="974725"/>
          <p14:tracePt t="42513" x="4389438" y="990600"/>
          <p14:tracePt t="42532" x="4403725" y="998538"/>
          <p14:tracePt t="42548" x="4411663" y="998538"/>
          <p14:tracePt t="42586" x="4419600" y="998538"/>
          <p14:tracePt t="42595" x="4427538" y="1006475"/>
          <p14:tracePt t="42602" x="4435475" y="1006475"/>
          <p14:tracePt t="42650" x="4449763" y="1006475"/>
          <p14:tracePt t="42690" x="4457700" y="1006475"/>
          <p14:tracePt t="42730" x="4457700" y="998538"/>
          <p14:tracePt t="42762" x="4457700" y="982663"/>
          <p14:tracePt t="42898" x="4457700" y="974725"/>
          <p14:tracePt t="42922" x="4473575" y="968375"/>
          <p14:tracePt t="42931" x="4487863" y="968375"/>
          <p14:tracePt t="42947" x="4503738" y="968375"/>
          <p14:tracePt t="42954" x="4525963" y="960438"/>
          <p14:tracePt t="42964" x="4632325" y="960438"/>
          <p14:tracePt t="42980" x="4754563" y="960438"/>
          <p14:tracePt t="42997" x="4838700" y="960438"/>
          <p14:tracePt t="43013" x="4884738" y="952500"/>
          <p14:tracePt t="43029" x="4937125" y="944563"/>
          <p14:tracePt t="43046" x="4991100" y="922338"/>
          <p14:tracePt t="43063" x="5051425" y="914400"/>
          <p14:tracePt t="43079" x="5113338" y="906463"/>
          <p14:tracePt t="43096" x="5159375" y="876300"/>
          <p14:tracePt t="43112" x="5165725" y="868363"/>
          <p14:tracePt t="43129" x="5173663" y="860425"/>
          <p14:tracePt t="43129" x="5181600" y="854075"/>
          <p14:tracePt t="43147" x="5189538" y="838200"/>
          <p14:tracePt t="43164" x="5241925" y="808038"/>
          <p14:tracePt t="43180" x="5326063" y="777875"/>
          <p14:tracePt t="43197" x="5418138" y="746125"/>
          <p14:tracePt t="43213" x="5464175" y="715963"/>
          <p14:tracePt t="43229" x="5478463" y="715963"/>
          <p14:tracePt t="43246" x="5486400" y="708025"/>
          <p14:tracePt t="43262" x="5486400" y="693738"/>
          <p14:tracePt t="43279" x="5486400" y="663575"/>
          <p14:tracePt t="43296" x="5502275" y="647700"/>
          <p14:tracePt t="43312" x="5516563" y="617538"/>
          <p14:tracePt t="43329" x="5524500" y="587375"/>
          <p14:tracePt t="43329" x="5532438" y="579438"/>
          <p14:tracePt t="43347" x="5532438" y="571500"/>
          <p14:tracePt t="43347" x="5532438" y="555625"/>
          <p14:tracePt t="43363" x="5540375" y="541338"/>
          <p14:tracePt t="43380" x="5540375" y="525463"/>
          <p14:tracePt t="43396" x="5540375" y="517525"/>
          <p14:tracePt t="43442" x="5540375" y="503238"/>
          <p14:tracePt t="43458" x="5532438" y="495300"/>
          <p14:tracePt t="43474" x="5524500" y="487363"/>
          <p14:tracePt t="43482" x="5508625" y="479425"/>
          <p14:tracePt t="43506" x="5502275" y="479425"/>
          <p14:tracePt t="43522" x="5486400" y="473075"/>
          <p14:tracePt t="43538" x="5478463" y="473075"/>
          <p14:tracePt t="43563" x="5470525" y="473075"/>
          <p14:tracePt t="43579" x="5464175" y="473075"/>
          <p14:tracePt t="43586" x="5456238" y="473075"/>
          <p14:tracePt t="43597" x="5432425" y="473075"/>
          <p14:tracePt t="43613" x="5410200" y="465138"/>
          <p14:tracePt t="43628" x="5387975" y="465138"/>
          <p14:tracePt t="43645" x="5380038" y="465138"/>
          <p14:tracePt t="43660" x="5349875" y="465138"/>
          <p14:tracePt t="43678" x="5334000" y="465138"/>
          <p14:tracePt t="43694" x="5303838" y="465138"/>
          <p14:tracePt t="43711" x="5280025" y="473075"/>
          <p14:tracePt t="43728" x="5257800" y="479425"/>
          <p14:tracePt t="43745" x="5249863" y="487363"/>
          <p14:tracePt t="43762" x="5219700" y="511175"/>
          <p14:tracePt t="43780" x="5189538" y="533400"/>
          <p14:tracePt t="43797" x="5165725" y="555625"/>
          <p14:tracePt t="43816" x="5127625" y="587375"/>
          <p14:tracePt t="43829" x="5113338" y="601663"/>
          <p14:tracePt t="43844" x="5105400" y="617538"/>
          <p14:tracePt t="43861" x="5097463" y="631825"/>
          <p14:tracePt t="43877" x="5089525" y="639763"/>
          <p14:tracePt t="43894" x="5089525" y="655638"/>
          <p14:tracePt t="43911" x="5075238" y="677863"/>
          <p14:tracePt t="43927" x="5075238" y="693738"/>
          <p14:tracePt t="43944" x="5059363" y="708025"/>
          <p14:tracePt t="43961" x="5059363" y="731838"/>
          <p14:tracePt t="43978" x="5059363" y="739775"/>
          <p14:tracePt t="43994" x="5059363" y="754063"/>
          <p14:tracePt t="44012" x="5059363" y="769938"/>
          <p14:tracePt t="44028" x="5059363" y="784225"/>
          <p14:tracePt t="44044" x="5059363" y="800100"/>
          <p14:tracePt t="44060" x="5059363" y="808038"/>
          <p14:tracePt t="44076" x="5059363" y="822325"/>
          <p14:tracePt t="44094" x="5059363" y="838200"/>
          <p14:tracePt t="44111" x="5059363" y="860425"/>
          <p14:tracePt t="44128" x="5059363" y="898525"/>
          <p14:tracePt t="44145" x="5059363" y="936625"/>
          <p14:tracePt t="44161" x="5059363" y="968375"/>
          <p14:tracePt t="44161" x="5059363" y="982663"/>
          <p14:tracePt t="44180" x="5059363" y="998538"/>
          <p14:tracePt t="44196" x="5059363" y="1012825"/>
          <p14:tracePt t="44211" x="5059363" y="1028700"/>
          <p14:tracePt t="44227" x="5059363" y="1044575"/>
          <p14:tracePt t="44250" x="5059363" y="1050925"/>
          <p14:tracePt t="44282" x="5059363" y="1066800"/>
          <p14:tracePt t="44291" x="5059363" y="1082675"/>
          <p14:tracePt t="44306" x="5075238" y="1104900"/>
          <p14:tracePt t="44322" x="5083175" y="1127125"/>
          <p14:tracePt t="44331" x="5089525" y="1135063"/>
          <p14:tracePt t="44345" x="5121275" y="1165225"/>
          <p14:tracePt t="44361" x="5143500" y="1189038"/>
          <p14:tracePt t="44381" x="5159375" y="1219200"/>
          <p14:tracePt t="44396" x="5173663" y="1235075"/>
          <p14:tracePt t="44412" x="5197475" y="1257300"/>
          <p14:tracePt t="44429" x="5211763" y="1273175"/>
          <p14:tracePt t="44445" x="5219700" y="1279525"/>
          <p14:tracePt t="44461" x="5235575" y="1295400"/>
          <p14:tracePt t="44477" x="5257800" y="1317625"/>
          <p14:tracePt t="44495" x="5280025" y="1325563"/>
          <p14:tracePt t="44511" x="5303838" y="1349375"/>
          <p14:tracePt t="44528" x="5326063" y="1363663"/>
          <p14:tracePt t="44545" x="5334000" y="1379538"/>
          <p14:tracePt t="44560" x="5364163" y="1393825"/>
          <p14:tracePt t="44560" x="5372100" y="1393825"/>
          <p14:tracePt t="44579" x="5387975" y="1401763"/>
          <p14:tracePt t="44593" x="5410200" y="1409700"/>
          <p14:tracePt t="44611" x="5426075" y="1425575"/>
          <p14:tracePt t="44626" x="5448300" y="1431925"/>
          <p14:tracePt t="44645" x="5464175" y="1431925"/>
          <p14:tracePt t="44660" x="5502275" y="1439863"/>
          <p14:tracePt t="44678" x="5540375" y="1447800"/>
          <p14:tracePt t="44694" x="5570538" y="1447800"/>
          <p14:tracePt t="44711" x="5584825" y="1455738"/>
          <p14:tracePt t="44728" x="5592763" y="1455738"/>
          <p14:tracePt t="44744" x="5622925" y="1455738"/>
          <p14:tracePt t="44761" x="5661025" y="1463675"/>
          <p14:tracePt t="44761" x="5684838" y="1470025"/>
          <p14:tracePt t="44779" x="5699125" y="1477963"/>
          <p14:tracePt t="44794" x="5775325" y="1493838"/>
          <p14:tracePt t="44813" x="5807075" y="1493838"/>
          <p14:tracePt t="44828" x="5829300" y="1508125"/>
          <p14:tracePt t="44845" x="5851525" y="1508125"/>
          <p14:tracePt t="44861" x="5875338" y="1508125"/>
          <p14:tracePt t="44878" x="5897563" y="1516063"/>
          <p14:tracePt t="44894" x="5921375" y="1516063"/>
          <p14:tracePt t="44911" x="5951538" y="1516063"/>
          <p14:tracePt t="44928" x="5981700" y="1516063"/>
          <p14:tracePt t="44944" x="6011863" y="1516063"/>
          <p14:tracePt t="44961" x="6073775" y="1516063"/>
          <p14:tracePt t="44977" x="6118225" y="1516063"/>
          <p14:tracePt t="44977" x="6142038" y="1516063"/>
          <p14:tracePt t="44995" x="6164263" y="1516063"/>
          <p14:tracePt t="45012" x="6188075" y="1508125"/>
          <p14:tracePt t="45028" x="6218238" y="1493838"/>
          <p14:tracePt t="45045" x="6232525" y="1485900"/>
          <p14:tracePt t="45060" x="6240463" y="1477963"/>
          <p14:tracePt t="45077" x="6264275" y="1455738"/>
          <p14:tracePt t="45094" x="6278563" y="1447800"/>
          <p14:tracePt t="45110" x="6308725" y="1425575"/>
          <p14:tracePt t="45127" x="6324600" y="1401763"/>
          <p14:tracePt t="45144" x="6346825" y="1379538"/>
          <p14:tracePt t="45160" x="6378575" y="1363663"/>
          <p14:tracePt t="45177" x="6384925" y="1355725"/>
          <p14:tracePt t="45193" x="6392863" y="1341438"/>
          <p14:tracePt t="45210" x="6392863" y="1303338"/>
          <p14:tracePt t="45228" x="6408738" y="1265238"/>
          <p14:tracePt t="45245" x="6416675" y="1211263"/>
          <p14:tracePt t="45261" x="6423025" y="1165225"/>
          <p14:tracePt t="45277" x="6430963" y="1135063"/>
          <p14:tracePt t="45294" x="6446838" y="1104900"/>
          <p14:tracePt t="45310" x="6446838" y="1089025"/>
          <p14:tracePt t="45326" x="6446838" y="1066800"/>
          <p14:tracePt t="45344" x="6446838" y="1044575"/>
          <p14:tracePt t="45360" x="6446838" y="1012825"/>
          <p14:tracePt t="45360" x="6446838" y="998538"/>
          <p14:tracePt t="45380" x="6446838" y="982663"/>
          <p14:tracePt t="45394" x="6446838" y="968375"/>
          <p14:tracePt t="45410" x="6446838" y="936625"/>
          <p14:tracePt t="45428" x="6446838" y="922338"/>
          <p14:tracePt t="45444" x="6446838" y="914400"/>
          <p14:tracePt t="45460" x="6446838" y="898525"/>
          <p14:tracePt t="45482" x="6438900" y="892175"/>
          <p14:tracePt t="45506" x="6438900" y="884238"/>
          <p14:tracePt t="45522" x="6438900" y="876300"/>
          <p14:tracePt t="45530" x="6438900" y="860425"/>
          <p14:tracePt t="45542" x="6423025" y="838200"/>
          <p14:tracePt t="45559" x="6416675" y="815975"/>
          <p14:tracePt t="45575" x="6408738" y="800100"/>
          <p14:tracePt t="45592" x="6400800" y="784225"/>
          <p14:tracePt t="45609" x="6392863" y="769938"/>
          <p14:tracePt t="45609" x="6392863" y="762000"/>
          <p14:tracePt t="45627" x="6384925" y="746125"/>
          <p14:tracePt t="45643" x="6370638" y="723900"/>
          <p14:tracePt t="45660" x="6346825" y="701675"/>
          <p14:tracePt t="45676" x="6316663" y="663575"/>
          <p14:tracePt t="45693" x="6294438" y="631825"/>
          <p14:tracePt t="45710" x="6278563" y="609600"/>
          <p14:tracePt t="45727" x="6264275" y="593725"/>
          <p14:tracePt t="45745" x="6248400" y="579438"/>
          <p14:tracePt t="45760" x="6226175" y="555625"/>
          <p14:tracePt t="45776" x="6210300" y="549275"/>
          <p14:tracePt t="45793" x="6194425" y="533400"/>
          <p14:tracePt t="45793" x="6188075" y="525463"/>
          <p14:tracePt t="45813" x="6164263" y="511175"/>
          <p14:tracePt t="45828" x="6149975" y="511175"/>
          <p14:tracePt t="45843" x="6134100" y="503238"/>
          <p14:tracePt t="45858" x="6118225" y="495300"/>
          <p14:tracePt t="45878" x="6103938" y="495300"/>
          <p14:tracePt t="45892" x="6088063" y="479425"/>
          <p14:tracePt t="45909" x="6080125" y="479425"/>
          <p14:tracePt t="45926" x="6065838" y="479425"/>
          <p14:tracePt t="45943" x="6042025" y="479425"/>
          <p14:tracePt t="45960" x="6027738" y="479425"/>
          <p14:tracePt t="45976" x="5997575" y="479425"/>
          <p14:tracePt t="45992" x="5965825" y="479425"/>
          <p14:tracePt t="46009" x="5921375" y="479425"/>
          <p14:tracePt t="46028" x="5897563" y="479425"/>
          <p14:tracePt t="46044" x="5875338" y="479425"/>
          <p14:tracePt t="46060" x="5859463" y="479425"/>
          <p14:tracePt t="46076" x="5851525" y="479425"/>
          <p14:tracePt t="46092" x="5837238" y="479425"/>
          <p14:tracePt t="46110" x="5829300" y="479425"/>
          <p14:tracePt t="46125" x="5813425" y="479425"/>
          <p14:tracePt t="46142" x="5791200" y="487363"/>
          <p14:tracePt t="46159" x="5783263" y="487363"/>
          <p14:tracePt t="46176" x="5768975" y="495300"/>
          <p14:tracePt t="46193" x="5753100" y="495300"/>
          <p14:tracePt t="46211" x="5745163" y="503238"/>
          <p14:tracePt t="46225" x="5730875" y="503238"/>
          <p14:tracePt t="46243" x="5715000" y="503238"/>
          <p14:tracePt t="46259" x="5684838" y="517525"/>
          <p14:tracePt t="46277" x="5668963" y="517525"/>
          <p14:tracePt t="46293" x="5630863" y="541338"/>
          <p14:tracePt t="46309" x="5616575" y="549275"/>
          <p14:tracePt t="46325" x="5592763" y="563563"/>
          <p14:tracePt t="46342" x="5578475" y="571500"/>
          <p14:tracePt t="46359" x="5562600" y="587375"/>
          <p14:tracePt t="46359" x="5540375" y="593725"/>
          <p14:tracePt t="46379" x="5524500" y="601663"/>
          <p14:tracePt t="46392" x="5508625" y="609600"/>
          <p14:tracePt t="46409" x="5486400" y="625475"/>
          <p14:tracePt t="46409" x="5478463" y="631825"/>
          <p14:tracePt t="46428" x="5464175" y="639763"/>
          <p14:tracePt t="46444" x="5464175" y="647700"/>
          <p14:tracePt t="46460" x="5464175" y="655638"/>
          <p14:tracePt t="46476" x="5456238" y="663575"/>
          <p14:tracePt t="46492" x="5448300" y="677863"/>
          <p14:tracePt t="46509" x="5440363" y="693738"/>
          <p14:tracePt t="46526" x="5432425" y="701675"/>
          <p14:tracePt t="46541" x="5426075" y="723900"/>
          <p14:tracePt t="46558" x="5402263" y="739775"/>
          <p14:tracePt t="46575" x="5394325" y="746125"/>
          <p14:tracePt t="46591" x="5380038" y="762000"/>
          <p14:tracePt t="46609" x="5372100" y="769938"/>
          <p14:tracePt t="46609" x="5372100" y="784225"/>
          <p14:tracePt t="46628" x="5364163" y="792163"/>
          <p14:tracePt t="46642" x="5349875" y="808038"/>
          <p14:tracePt t="46660" x="5334000" y="822325"/>
          <p14:tracePt t="46676" x="5334000" y="830263"/>
          <p14:tracePt t="46698" x="5334000" y="838200"/>
          <p14:tracePt t="46708" x="5326063" y="846138"/>
          <p14:tracePt t="46726" x="5318125" y="854075"/>
          <p14:tracePt t="46741" x="5311775" y="860425"/>
          <p14:tracePt t="46758" x="5303838" y="884238"/>
          <p14:tracePt t="46775" x="5303838" y="892175"/>
          <p14:tracePt t="46795" x="5295900" y="906463"/>
          <p14:tracePt t="46811" x="5287963" y="922338"/>
          <p14:tracePt t="46827" x="5287963" y="930275"/>
          <p14:tracePt t="46843" x="5287963" y="936625"/>
          <p14:tracePt t="46857" x="5287963" y="952500"/>
          <p14:tracePt t="46876" x="5287963" y="960438"/>
          <p14:tracePt t="46892" x="5287963" y="968375"/>
          <p14:tracePt t="46908" x="5287963" y="982663"/>
          <p14:tracePt t="46925" x="5287963" y="998538"/>
          <p14:tracePt t="46942" x="5287963" y="1020763"/>
          <p14:tracePt t="46959" x="5287963" y="1036638"/>
          <p14:tracePt t="46975" x="5287963" y="1044575"/>
          <p14:tracePt t="46991" x="5287963" y="1050925"/>
          <p14:tracePt t="47008" x="5287963" y="1058863"/>
          <p14:tracePt t="47034" x="5287963" y="1066800"/>
          <p14:tracePt t="47043" x="5287963" y="1096963"/>
          <p14:tracePt t="47060" x="5295900" y="1120775"/>
          <p14:tracePt t="47076" x="5303838" y="1150938"/>
          <p14:tracePt t="47093" x="5311775" y="1173163"/>
          <p14:tracePt t="47109" x="5311775" y="1203325"/>
          <p14:tracePt t="47125" x="5318125" y="1219200"/>
          <p14:tracePt t="47142" x="5318125" y="1227138"/>
          <p14:tracePt t="47178" x="5318125" y="1235075"/>
          <p14:tracePt t="47186" x="5318125" y="1241425"/>
          <p14:tracePt t="47195" x="5318125" y="1249363"/>
          <p14:tracePt t="47208" x="5326063" y="1273175"/>
          <p14:tracePt t="47225" x="5326063" y="1295400"/>
          <p14:tracePt t="47225" x="5326063" y="1311275"/>
          <p14:tracePt t="47244" x="5334000" y="1333500"/>
          <p14:tracePt t="47260" x="5334000" y="1355725"/>
          <p14:tracePt t="47276" x="5341938" y="1371600"/>
          <p14:tracePt t="47291" x="5356225" y="1393825"/>
          <p14:tracePt t="47308" x="5364163" y="1409700"/>
          <p14:tracePt t="47324" x="5372100" y="1417638"/>
          <p14:tracePt t="47341" x="5380038" y="1431925"/>
          <p14:tracePt t="47357" x="5402263" y="1455738"/>
          <p14:tracePt t="47375" x="5426075" y="1470025"/>
          <p14:tracePt t="47392" x="5440363" y="1477963"/>
          <p14:tracePt t="47407" x="5478463" y="1485900"/>
          <p14:tracePt t="47425" x="5494338" y="1493838"/>
          <p14:tracePt t="47443" x="5502275" y="1493838"/>
          <p14:tracePt t="47458" x="5516563" y="1493838"/>
          <p14:tracePt t="47474" x="5524500" y="1501775"/>
          <p14:tracePt t="47492" x="5546725" y="1508125"/>
          <p14:tracePt t="47508" x="5562600" y="1508125"/>
          <p14:tracePt t="47525" x="5600700" y="1516063"/>
          <p14:tracePt t="47541" x="5622925" y="1531938"/>
          <p14:tracePt t="47558" x="5638800" y="1531938"/>
          <p14:tracePt t="47575" x="5661025" y="1531938"/>
          <p14:tracePt t="47591" x="5684838" y="1531938"/>
          <p14:tracePt t="47608" x="5715000" y="1531938"/>
          <p14:tracePt t="47625" x="5753100" y="1531938"/>
          <p14:tracePt t="47641" x="5791200" y="1531938"/>
          <p14:tracePt t="47657" x="5829300" y="1531938"/>
          <p14:tracePt t="47676" x="5851525" y="1531938"/>
          <p14:tracePt t="47692" x="5875338" y="1531938"/>
          <p14:tracePt t="47709" x="5905500" y="1531938"/>
          <p14:tracePt t="47726" x="5943600" y="1531938"/>
          <p14:tracePt t="47742" x="5981700" y="1531938"/>
          <p14:tracePt t="47758" x="6011863" y="1531938"/>
          <p14:tracePt t="47776" x="6042025" y="1531938"/>
          <p14:tracePt t="47791" x="6057900" y="1531938"/>
          <p14:tracePt t="47809" x="6065838" y="1531938"/>
          <p14:tracePt t="47834" x="6073775" y="1531938"/>
          <p14:tracePt t="47850" x="6080125" y="1531938"/>
          <p14:tracePt t="47859" x="6103938" y="1531938"/>
          <p14:tracePt t="47876" x="6149975" y="1531938"/>
          <p14:tracePt t="47893" x="6194425" y="1531938"/>
          <p14:tracePt t="47909" x="6232525" y="1531938"/>
          <p14:tracePt t="47925" x="6264275" y="1531938"/>
          <p14:tracePt t="47941" x="6278563" y="1531938"/>
          <p14:tracePt t="47958" x="6308725" y="1524000"/>
          <p14:tracePt t="47974" x="6324600" y="1516063"/>
          <p14:tracePt t="47991" x="6346825" y="1508125"/>
          <p14:tracePt t="48007" x="6362700" y="1501775"/>
          <p14:tracePt t="48025" x="6370638" y="1501775"/>
          <p14:tracePt t="48039" x="6384925" y="1493838"/>
          <p14:tracePt t="48056" x="6384925" y="1477963"/>
          <p14:tracePt t="48075" x="6400800" y="1463675"/>
          <p14:tracePt t="48098" x="6400800" y="1455738"/>
          <p14:tracePt t="48108" x="6408738" y="1447800"/>
          <p14:tracePt t="48125" x="6423025" y="1439863"/>
          <p14:tracePt t="48140" x="6430963" y="1431925"/>
          <p14:tracePt t="48162" x="6430963" y="1425575"/>
          <p14:tracePt t="48174" x="6438900" y="1417638"/>
          <p14:tracePt t="48194" x="6446838" y="1417638"/>
          <p14:tracePt t="48207" x="6454775" y="1401763"/>
          <p14:tracePt t="48224" x="6461125" y="1393825"/>
          <p14:tracePt t="48243" x="6461125" y="1379538"/>
          <p14:tracePt t="48267" x="6461125" y="1371600"/>
          <p14:tracePt t="48282" x="6461125" y="1349375"/>
          <p14:tracePt t="48291" x="6469063" y="1349375"/>
          <p14:tracePt t="48308" x="6477000" y="1341438"/>
          <p14:tracePt t="48354" x="6492875" y="1325563"/>
          <p14:tracePt t="48380" x="6492875" y="1317625"/>
          <p14:tracePt t="48442" x="6492875" y="1311275"/>
          <p14:tracePt t="48490" x="6499225" y="1311275"/>
          <p14:tracePt t="48507" x="6499225" y="1303338"/>
          <p14:tracePt t="48514" x="6499225" y="1295400"/>
          <p14:tracePt t="48530" x="6507163" y="1295400"/>
          <p14:tracePt t="48540" x="6507163" y="1279525"/>
          <p14:tracePt t="48556" x="6515100" y="1279525"/>
          <p14:tracePt t="48573" x="6523038" y="1273175"/>
          <p14:tracePt t="48589" x="6530975" y="1265238"/>
          <p14:tracePt t="48607" x="6530975" y="1257300"/>
          <p14:tracePt t="48623" x="6530975" y="1249363"/>
          <p14:tracePt t="48643" x="6537325" y="1249363"/>
          <p14:tracePt t="48657" x="6537325" y="1241425"/>
          <p14:tracePt t="48673" x="6545263" y="1227138"/>
          <p14:tracePt t="48689" x="6537325" y="1227138"/>
          <p14:tracePt t="49546" x="6530975" y="1227138"/>
          <p14:tracePt t="49586" x="6523038" y="1227138"/>
          <p14:tracePt t="49610" x="6515100" y="1227138"/>
          <p14:tracePt t="49626" x="6499225" y="1235075"/>
          <p14:tracePt t="49642" x="6492875" y="1235075"/>
          <p14:tracePt t="49658" x="6477000" y="1235075"/>
          <p14:tracePt t="49666" x="6469063" y="1235075"/>
          <p14:tracePt t="49675" x="6446838" y="1235075"/>
          <p14:tracePt t="49688" x="6400800" y="1235075"/>
          <p14:tracePt t="49688" x="6370638" y="1235075"/>
          <p14:tracePt t="49708" x="6316663" y="1211263"/>
          <p14:tracePt t="49724" x="6264275" y="1211263"/>
          <p14:tracePt t="49740" x="6210300" y="1203325"/>
          <p14:tracePt t="49757" x="6180138" y="1196975"/>
          <p14:tracePt t="49773" x="6156325" y="1196975"/>
          <p14:tracePt t="49789" x="6126163" y="1196975"/>
          <p14:tracePt t="49789" x="6096000" y="1196975"/>
          <p14:tracePt t="49812" x="6073775" y="1196975"/>
          <p14:tracePt t="49824" x="6019800" y="1196975"/>
          <p14:tracePt t="49838" x="5951538" y="1196975"/>
          <p14:tracePt t="49855" x="5889625" y="1196975"/>
          <p14:tracePt t="49872" x="5837238" y="1196975"/>
          <p14:tracePt t="49872" x="5813425" y="1196975"/>
          <p14:tracePt t="49892" x="5807075" y="1196975"/>
          <p14:tracePt t="49905" x="5791200" y="1211263"/>
          <p14:tracePt t="49923" x="5783263" y="1211263"/>
          <p14:tracePt t="49938" x="5775325" y="1227138"/>
          <p14:tracePt t="49956" x="5761038" y="1227138"/>
          <p14:tracePt t="49972" x="5745163" y="1227138"/>
          <p14:tracePt t="49989" x="5707063" y="1241425"/>
          <p14:tracePt t="50006" x="5684838" y="1241425"/>
          <p14:tracePt t="50023" x="5668963" y="1241425"/>
          <p14:tracePt t="50039" x="5654675" y="1257300"/>
          <p14:tracePt t="50054" x="5646738" y="1257300"/>
          <p14:tracePt t="50074" x="5638800" y="1257300"/>
          <p14:tracePt t="50090" x="5646738" y="1257300"/>
          <p14:tracePt t="50226" x="5661025" y="1257300"/>
          <p14:tracePt t="50234" x="5676900" y="1257300"/>
          <p14:tracePt t="50242" x="5692775" y="1257300"/>
          <p14:tracePt t="50255" x="5715000" y="1257300"/>
          <p14:tracePt t="50272" x="5730875" y="1257300"/>
          <p14:tracePt t="50288" x="5783263" y="1257300"/>
          <p14:tracePt t="50288" x="5807075" y="1257300"/>
          <p14:tracePt t="50307" x="5821363" y="1257300"/>
          <p14:tracePt t="50321" x="5875338" y="1241425"/>
          <p14:tracePt t="50340" x="5921375" y="1241425"/>
          <p14:tracePt t="50356" x="5959475" y="1227138"/>
          <p14:tracePt t="50373" x="5989638" y="1227138"/>
          <p14:tracePt t="50390" x="5997575" y="1227138"/>
          <p14:tracePt t="50405" x="6003925" y="1227138"/>
          <p14:tracePt t="50421" x="6019800" y="1227138"/>
          <p14:tracePt t="50438" x="6035675" y="1227138"/>
          <p14:tracePt t="50455" x="6042025" y="1227138"/>
          <p14:tracePt t="50471" x="6057900" y="1227138"/>
          <p14:tracePt t="50488" x="6096000" y="1219200"/>
          <p14:tracePt t="50505" x="6126163" y="1219200"/>
          <p14:tracePt t="50505" x="6142038" y="1219200"/>
          <p14:tracePt t="50524" x="6149975" y="1219200"/>
          <p14:tracePt t="50538" x="6156325" y="1219200"/>
          <p14:tracePt t="50578" x="6172200" y="1219200"/>
          <p14:tracePt t="50587" x="6194425" y="1219200"/>
          <p14:tracePt t="50594" x="6218238" y="1219200"/>
          <p14:tracePt t="50605" x="6270625" y="1219200"/>
          <p14:tracePt t="50621" x="6294438" y="1219200"/>
          <p14:tracePt t="52652" x="6294438" y="1211263"/>
          <p14:tracePt t="53218" x="6302375" y="1211263"/>
          <p14:tracePt t="53235" x="6316663" y="1211263"/>
          <p14:tracePt t="53251" x="6316663" y="1203325"/>
          <p14:tracePt t="53258" x="6324600" y="1203325"/>
          <p14:tracePt t="53283" x="6324600" y="1189038"/>
          <p14:tracePt t="53306" x="6332538" y="1181100"/>
          <p14:tracePt t="53314" x="6340475" y="1173163"/>
          <p14:tracePt t="53330" x="6346825" y="1165225"/>
          <p14:tracePt t="53362" x="6346825" y="1158875"/>
          <p14:tracePt t="53387" x="6340475" y="1158875"/>
          <p14:tracePt t="53523" x="6332538" y="1158875"/>
          <p14:tracePt t="53538" x="6332538" y="1165225"/>
          <p14:tracePt t="53546" x="6324600" y="1165225"/>
          <p14:tracePt t="53555" x="6316663" y="1181100"/>
          <p14:tracePt t="53578" x="6308725" y="1181100"/>
          <p14:tracePt t="53587" x="6308725" y="1189038"/>
          <p14:tracePt t="53601" x="6278563" y="1211263"/>
          <p14:tracePt t="53620" x="6256338" y="1211263"/>
          <p14:tracePt t="53636" x="6226175" y="1227138"/>
          <p14:tracePt t="53652" x="6188075" y="1241425"/>
          <p14:tracePt t="53668" x="6142038" y="1257300"/>
          <p14:tracePt t="53685" x="6103938" y="1265238"/>
          <p14:tracePt t="53702" x="6065838" y="1265238"/>
          <p14:tracePt t="53718" x="6003925" y="1279525"/>
          <p14:tracePt t="53735" x="5921375" y="1287463"/>
          <p14:tracePt t="53752" x="5821363" y="1287463"/>
          <p14:tracePt t="53768" x="5684838" y="1303338"/>
          <p14:tracePt t="53785" x="5616575" y="1311275"/>
          <p14:tracePt t="53785" x="5570538" y="1311275"/>
          <p14:tracePt t="53804" x="5516563" y="1311275"/>
          <p14:tracePt t="53819" x="5464175" y="1317625"/>
          <p14:tracePt t="53835" x="5418138" y="1317625"/>
          <p14:tracePt t="53851" x="5364163" y="1341438"/>
          <p14:tracePt t="53868" x="5318125" y="1355725"/>
          <p14:tracePt t="53885" x="5257800" y="1387475"/>
          <p14:tracePt t="53900" x="5203825" y="1393825"/>
          <p14:tracePt t="53917" x="5143500" y="1417638"/>
          <p14:tracePt t="53934" x="5067300" y="1439863"/>
          <p14:tracePt t="53951" x="5013325" y="1439863"/>
          <p14:tracePt t="53968" x="4975225" y="1447800"/>
          <p14:tracePt t="53985" x="4937125" y="1463675"/>
          <p14:tracePt t="54001" x="4816475" y="1477963"/>
          <p14:tracePt t="54020" x="4702175" y="1477963"/>
          <p14:tracePt t="54036" x="4541838" y="1477963"/>
          <p14:tracePt t="54052" x="4381500" y="1485900"/>
          <p14:tracePt t="54069" x="4213225" y="1485900"/>
          <p14:tracePt t="54085" x="4098925" y="1508125"/>
          <p14:tracePt t="54101" x="4030663" y="1508125"/>
          <p14:tracePt t="54118" x="3962400" y="1508125"/>
          <p14:tracePt t="54135" x="3886200" y="1508125"/>
          <p14:tracePt t="54151" x="3763963" y="1508125"/>
          <p14:tracePt t="54168" x="3641725" y="1508125"/>
          <p14:tracePt t="54185" x="3543300" y="1508125"/>
          <p14:tracePt t="54185" x="3505200" y="1516063"/>
          <p14:tracePt t="54203" x="3467100" y="1531938"/>
          <p14:tracePt t="54218" x="3398838" y="1531938"/>
          <p14:tracePt t="54235" x="3344863" y="1531938"/>
          <p14:tracePt t="54252" x="3254375" y="1531938"/>
          <p14:tracePt t="54268" x="3140075" y="1531938"/>
          <p14:tracePt t="54285" x="3025775" y="1531938"/>
          <p14:tracePt t="54301" x="2925763" y="1531938"/>
          <p14:tracePt t="54319" x="2865438" y="1531938"/>
          <p14:tracePt t="54334" x="2789238" y="1531938"/>
          <p14:tracePt t="54350" x="2713038" y="1546225"/>
          <p14:tracePt t="54367" x="2613025" y="1554163"/>
          <p14:tracePt t="54384" x="2506663" y="1570038"/>
          <p14:tracePt t="54400" x="2384425" y="1570038"/>
          <p14:tracePt t="54417" x="2163763" y="1570038"/>
          <p14:tracePt t="54435" x="2011363" y="1570038"/>
          <p14:tracePt t="54452" x="1866900" y="1577975"/>
          <p14:tracePt t="54468" x="1714500" y="1577975"/>
          <p14:tracePt t="54485" x="1600200" y="1592263"/>
          <p14:tracePt t="54501" x="1539875" y="1592263"/>
          <p14:tracePt t="54517" x="1546225" y="1592263"/>
          <p14:tracePt t="54674" x="1577975" y="1592263"/>
          <p14:tracePt t="54690" x="1600200" y="1592263"/>
          <p14:tracePt t="54699" x="1660525" y="1577975"/>
          <p14:tracePt t="54706" x="1730375" y="1577975"/>
          <p14:tracePt t="54717" x="1920875" y="1554163"/>
          <p14:tracePt t="54734" x="2117725" y="1539875"/>
          <p14:tracePt t="54751" x="2293938" y="1516063"/>
          <p14:tracePt t="54767" x="2438400" y="1493838"/>
          <p14:tracePt t="54784" x="2582863" y="1493838"/>
          <p14:tracePt t="54801" x="2735263" y="1493838"/>
          <p14:tracePt t="54821" x="2773363" y="1493838"/>
          <p14:tracePt t="54834" x="2987675" y="1493838"/>
          <p14:tracePt t="54852" x="3162300" y="1493838"/>
          <p14:tracePt t="54868" x="3352800" y="1493838"/>
          <p14:tracePt t="54885" x="3551238" y="1493838"/>
          <p14:tracePt t="54901" x="3771900" y="1493838"/>
          <p14:tracePt t="54917" x="3940175" y="1493838"/>
          <p14:tracePt t="54935" x="4076700" y="1493838"/>
          <p14:tracePt t="54950" x="4191000" y="1493838"/>
          <p14:tracePt t="54967" x="4297363" y="1493838"/>
          <p14:tracePt t="54984" x="4365625" y="1493838"/>
          <p14:tracePt t="55000" x="4411663" y="1493838"/>
          <p14:tracePt t="55000" x="4427538" y="1493838"/>
          <p14:tracePt t="55020" x="4511675" y="1493838"/>
          <p14:tracePt t="55036" x="4648200" y="1493838"/>
          <p14:tracePt t="55051" x="4716463" y="1493838"/>
          <p14:tracePt t="55066" x="4999038" y="1493838"/>
          <p14:tracePt t="55084" x="5143500" y="1493838"/>
          <p14:tracePt t="55100" x="5241925" y="1493838"/>
          <p14:tracePt t="55117" x="5303838" y="1493838"/>
          <p14:tracePt t="55134" x="5380038" y="1493838"/>
          <p14:tracePt t="55150" x="5478463" y="1493838"/>
          <p14:tracePt t="55167" x="5584825" y="1493838"/>
          <p14:tracePt t="55184" x="5692775" y="1493838"/>
          <p14:tracePt t="55200" x="5859463" y="1493838"/>
          <p14:tracePt t="55217" x="6042025" y="1477963"/>
          <p14:tracePt t="55217" x="6111875" y="1470025"/>
          <p14:tracePt t="55236" x="6202363" y="1455738"/>
          <p14:tracePt t="55236" x="6256338" y="1455738"/>
          <p14:tracePt t="55251" x="6340475" y="1447800"/>
          <p14:tracePt t="55268" x="6400800" y="1425575"/>
          <p14:tracePt t="55284" x="6446838" y="1425575"/>
          <p14:tracePt t="55301" x="6561138" y="1393825"/>
          <p14:tracePt t="55317" x="6675438" y="1379538"/>
          <p14:tracePt t="55333" x="6819900" y="1355725"/>
          <p14:tracePt t="55350" x="6994525" y="1341438"/>
          <p14:tracePt t="55367" x="7185025" y="1341438"/>
          <p14:tracePt t="55384" x="7369175" y="1333500"/>
          <p14:tracePt t="55402" x="7527925" y="1333500"/>
          <p14:tracePt t="55417" x="7620000" y="1333500"/>
          <p14:tracePt t="55433" x="7696200" y="1317625"/>
          <p14:tracePt t="55433" x="7718425" y="1317625"/>
          <p14:tracePt t="55452" x="7802563" y="1295400"/>
          <p14:tracePt t="55467" x="7908925" y="1295400"/>
          <p14:tracePt t="55484" x="8069263" y="1287463"/>
          <p14:tracePt t="55501" x="8251825" y="1273175"/>
          <p14:tracePt t="55517" x="8374063" y="1273175"/>
          <p14:tracePt t="55534" x="8435975" y="1265238"/>
          <p14:tracePt t="55550" x="8442325" y="1265238"/>
          <p14:tracePt t="55566" x="8450263" y="1265238"/>
          <p14:tracePt t="55582" x="8458200" y="1257300"/>
          <p14:tracePt t="55618" x="8480425" y="1257300"/>
          <p14:tracePt t="55626" x="8512175" y="1257300"/>
          <p14:tracePt t="55635" x="8526463" y="1257300"/>
          <p14:tracePt t="55649" x="8542338" y="1257300"/>
          <p14:tracePt t="55666" x="8550275" y="1257300"/>
          <p14:tracePt t="55730" x="8542338" y="1257300"/>
          <p14:tracePt t="55747" x="8526463" y="1273175"/>
          <p14:tracePt t="55754" x="8518525" y="1273175"/>
          <p14:tracePt t="55766" x="8458200" y="1287463"/>
          <p14:tracePt t="55783" x="8389938" y="1311275"/>
          <p14:tracePt t="55799" x="8183563" y="1333500"/>
          <p14:tracePt t="55820" x="8115300" y="1333500"/>
          <p14:tracePt t="55832" x="7908925" y="1349375"/>
          <p14:tracePt t="55849" x="7559675" y="1387475"/>
          <p14:tracePt t="55868" x="7391400" y="1409700"/>
          <p14:tracePt t="55884" x="7239000" y="1431925"/>
          <p14:tracePt t="55900" x="7064375" y="1463675"/>
          <p14:tracePt t="55917" x="6904038" y="1477963"/>
          <p14:tracePt t="55933" x="6759575" y="1485900"/>
          <p14:tracePt t="55949" x="6583363" y="1508125"/>
          <p14:tracePt t="55966" x="6408738" y="1531938"/>
          <p14:tracePt t="55983" x="6264275" y="1577975"/>
          <p14:tracePt t="55999" x="6142038" y="1600200"/>
          <p14:tracePt t="56016" x="6003925" y="1608138"/>
          <p14:tracePt t="56032" x="5875338" y="1608138"/>
          <p14:tracePt t="56049" x="5540375" y="1608138"/>
          <p14:tracePt t="56067" x="5418138" y="1608138"/>
          <p14:tracePt t="56081" x="5165725" y="1622425"/>
          <p14:tracePt t="56081" x="5045075" y="1630363"/>
          <p14:tracePt t="56099" x="4838700" y="1630363"/>
          <p14:tracePt t="56115" x="4640263" y="1630363"/>
          <p14:tracePt t="56133" x="4457700" y="1630363"/>
          <p14:tracePt t="56149" x="4267200" y="1630363"/>
          <p14:tracePt t="56166" x="3954463" y="1630363"/>
          <p14:tracePt t="56182" x="3603625" y="1630363"/>
          <p14:tracePt t="56199" x="3344863" y="1630363"/>
          <p14:tracePt t="56216" x="3140075" y="1630363"/>
          <p14:tracePt t="56232" x="2955925" y="1630363"/>
          <p14:tracePt t="56249" x="2781300" y="1630363"/>
          <p14:tracePt t="56249" x="2674938" y="1630363"/>
          <p14:tracePt t="56268" x="2454275" y="1622425"/>
          <p14:tracePt t="56284" x="2239963" y="1608138"/>
          <p14:tracePt t="56300" x="2073275" y="1608138"/>
          <p14:tracePt t="56316" x="1935163" y="1608138"/>
          <p14:tracePt t="56333" x="1882775" y="1600200"/>
          <p14:tracePt t="56349" x="1844675" y="1600200"/>
          <p14:tracePt t="56366" x="1820863" y="1600200"/>
          <p14:tracePt t="56382" x="1768475" y="1600200"/>
          <p14:tracePt t="56401" x="1714500" y="1600200"/>
          <p14:tracePt t="56416" x="1698625" y="1600200"/>
          <p14:tracePt t="56432" x="1692275" y="1600200"/>
          <p14:tracePt t="56448" x="1684338" y="1600200"/>
          <p14:tracePt t="56466" x="1668463" y="1600200"/>
          <p14:tracePt t="56482" x="1692275" y="1600200"/>
          <p14:tracePt t="56570" x="1722438" y="1600200"/>
          <p14:tracePt t="56579" x="1760538" y="1600200"/>
          <p14:tracePt t="56586" x="1836738" y="1600200"/>
          <p14:tracePt t="56598" x="2019300" y="1600200"/>
          <p14:tracePt t="56615" x="2225675" y="1600200"/>
          <p14:tracePt t="56632" x="2476500" y="1600200"/>
          <p14:tracePt t="56648" x="2713038" y="1600200"/>
          <p14:tracePt t="56648" x="2827338" y="1600200"/>
          <p14:tracePt t="56667" x="2925763" y="1600200"/>
          <p14:tracePt t="56681" x="3200400" y="1600200"/>
          <p14:tracePt t="56700" x="3368675" y="1600200"/>
          <p14:tracePt t="56716" x="3559175" y="1600200"/>
          <p14:tracePt t="56733" x="3733800" y="1600200"/>
          <p14:tracePt t="56749" x="3902075" y="1600200"/>
          <p14:tracePt t="56766" x="4098925" y="1600200"/>
          <p14:tracePt t="56782" x="4305300" y="1600200"/>
          <p14:tracePt t="56798" x="4518025" y="1600200"/>
          <p14:tracePt t="56818" x="4784725" y="1600200"/>
          <p14:tracePt t="56832" x="5075238" y="1600200"/>
          <p14:tracePt t="56848" x="5326063" y="1600200"/>
          <p14:tracePt t="56865" x="5532438" y="1600200"/>
          <p14:tracePt t="56865" x="5630863" y="1600200"/>
          <p14:tracePt t="56884" x="5799138" y="1600200"/>
          <p14:tracePt t="56899" x="5935663" y="1600200"/>
          <p14:tracePt t="56916" x="6088063" y="1600200"/>
          <p14:tracePt t="56932" x="6264275" y="1600200"/>
          <p14:tracePt t="56948" x="6454775" y="1600200"/>
          <p14:tracePt t="56965" x="6651625" y="1600200"/>
          <p14:tracePt t="56982" x="6827838" y="1600200"/>
          <p14:tracePt t="56998" x="7010400" y="1600200"/>
          <p14:tracePt t="57015" x="7192963" y="1600200"/>
          <p14:tracePt t="57032" x="7383463" y="1592263"/>
          <p14:tracePt t="57048" x="7527925" y="1577975"/>
          <p14:tracePt t="57048" x="7589838" y="1570038"/>
          <p14:tracePt t="57067" x="7627938" y="1570038"/>
          <p14:tracePt t="57081" x="7712075" y="1570038"/>
          <p14:tracePt t="57081" x="7756525" y="1570038"/>
          <p14:tracePt t="57100" x="7840663" y="1570038"/>
          <p14:tracePt t="57116" x="7962900" y="1570038"/>
          <p14:tracePt t="57132" x="8131175" y="1570038"/>
          <p14:tracePt t="57149" x="8305800" y="1570038"/>
          <p14:tracePt t="57165" x="8412163" y="1570038"/>
          <p14:tracePt t="57181" x="8474075" y="1570038"/>
          <p14:tracePt t="57198" x="8488363" y="1570038"/>
          <p14:tracePt t="57215" x="8496300" y="1570038"/>
          <p14:tracePt t="57242" x="8504238" y="1570038"/>
          <p14:tracePt t="57258" x="8518525" y="1570038"/>
          <p14:tracePt t="57267" x="8556625" y="1546225"/>
          <p14:tracePt t="57281" x="8610600" y="1546225"/>
          <p14:tracePt t="57281" x="8626475" y="1546225"/>
          <p14:tracePt t="57299" x="8632825" y="1546225"/>
          <p14:tracePt t="57331" x="8632825" y="1539875"/>
          <p14:tracePt t="57891" x="8626475" y="1539875"/>
          <p14:tracePt t="58034" x="8618538" y="1539875"/>
          <p14:tracePt t="58050" x="8610600" y="1539875"/>
          <p14:tracePt t="58066" x="8594725" y="1539875"/>
          <p14:tracePt t="58106" x="8588375" y="1539875"/>
          <p14:tracePt t="58146" x="8580438" y="1539875"/>
          <p14:tracePt t="58154" x="8564563" y="1539875"/>
          <p14:tracePt t="58164" x="8526463" y="1539875"/>
          <p14:tracePt t="58181" x="8466138" y="1539875"/>
          <p14:tracePt t="58197" x="8428038" y="1539875"/>
          <p14:tracePt t="58214" x="8397875" y="1539875"/>
          <p14:tracePt t="58230" x="8343900" y="1524000"/>
          <p14:tracePt t="58247" x="8267700" y="1516063"/>
          <p14:tracePt t="58264" x="8093075" y="1493838"/>
          <p14:tracePt t="58280" x="7886700" y="1493838"/>
          <p14:tracePt t="58297" x="7680325" y="1493838"/>
          <p14:tracePt t="58297" x="7612063" y="1493838"/>
          <p14:tracePt t="58315" x="7459663" y="1485900"/>
          <p14:tracePt t="58331" x="7292975" y="1470025"/>
          <p14:tracePt t="58348" x="7070725" y="1447800"/>
          <p14:tracePt t="58364" x="6759575" y="1401763"/>
          <p14:tracePt t="58381" x="6430963" y="1311275"/>
          <p14:tracePt t="58399" x="6088063" y="1241425"/>
          <p14:tracePt t="58414" x="5889625" y="1219200"/>
          <p14:tracePt t="58430" x="5730875" y="1189038"/>
          <p14:tracePt t="58447" x="5646738" y="1165225"/>
          <p14:tracePt t="58464" x="5600700" y="1150938"/>
          <p14:tracePt t="58480" x="5600700" y="1135063"/>
          <p14:tracePt t="58497" x="5600700" y="1127125"/>
          <p14:tracePt t="58513" x="5600700" y="1120775"/>
          <p14:tracePt t="58531" x="5600700" y="1112838"/>
          <p14:tracePt t="58546" x="5584825" y="1082675"/>
          <p14:tracePt t="58563" x="5570538" y="1044575"/>
          <p14:tracePt t="58579" x="5546725" y="1020763"/>
          <p14:tracePt t="58596" x="5532438" y="982663"/>
          <p14:tracePt t="58613" x="5532438" y="968375"/>
          <p14:tracePt t="58628" x="5532438" y="952500"/>
          <p14:tracePt t="58645" x="5532438" y="936625"/>
          <p14:tracePt t="58662" x="5540375" y="930275"/>
          <p14:tracePt t="58678" x="5546725" y="930275"/>
          <p14:tracePt t="58696" x="5554663" y="914400"/>
          <p14:tracePt t="58713" x="5592763" y="898525"/>
          <p14:tracePt t="58713" x="5608638" y="892175"/>
          <p14:tracePt t="58732" x="5638800" y="868363"/>
          <p14:tracePt t="58748" x="5646738" y="860425"/>
          <p14:tracePt t="58764" x="5646738" y="854075"/>
          <p14:tracePt t="58779" x="5661025" y="846138"/>
          <p14:tracePt t="58802" x="5684838" y="846138"/>
          <p14:tracePt t="58819" x="5699125" y="846138"/>
          <p14:tracePt t="58830" x="5730875" y="838200"/>
          <p14:tracePt t="58845" x="5761038" y="830263"/>
          <p14:tracePt t="58863" x="5799138" y="830263"/>
          <p14:tracePt t="58879" x="5821363" y="815975"/>
          <p14:tracePt t="58897" x="5829300" y="808038"/>
          <p14:tracePt t="58915" x="5837238" y="792163"/>
          <p14:tracePt t="58938" x="5845175" y="784225"/>
          <p14:tracePt t="58954" x="5851525" y="784225"/>
          <p14:tracePt t="58963" x="5859463" y="769938"/>
          <p14:tracePt t="58980" x="5875338" y="762000"/>
          <p14:tracePt t="58996" x="5889625" y="754063"/>
          <p14:tracePt t="59013" x="5905500" y="739775"/>
          <p14:tracePt t="59029" x="5921375" y="731838"/>
          <p14:tracePt t="59926" x="5913438" y="731838"/>
          <p14:tracePt t="60250" x="5905500" y="731838"/>
          <p14:tracePt t="62898" x="5905500" y="715963"/>
          <p14:tracePt t="63554" x="5897563" y="715963"/>
          <p14:tracePt t="63674" x="5889625" y="715963"/>
          <p14:tracePt t="63706" x="5889625" y="723900"/>
          <p14:tracePt t="63738" x="5889625" y="731838"/>
          <p14:tracePt t="64651" x="5883275" y="739775"/>
          <p14:tracePt t="65362" x="5875338" y="739775"/>
          <p14:tracePt t="65394" x="5867400" y="739775"/>
          <p14:tracePt t="65410" x="5859463" y="739775"/>
          <p14:tracePt t="65418" x="5851525" y="739775"/>
          <p14:tracePt t="65443" x="5837238" y="746125"/>
          <p14:tracePt t="65474" x="5829300" y="746125"/>
          <p14:tracePt t="65514" x="5813425" y="746125"/>
          <p14:tracePt t="65530" x="5799138" y="746125"/>
          <p14:tracePt t="65540" x="5783263" y="754063"/>
          <p14:tracePt t="65546" x="5768975" y="754063"/>
          <p14:tracePt t="65556" x="5737225" y="754063"/>
          <p14:tracePt t="65572" x="5699125" y="754063"/>
          <p14:tracePt t="65588" x="5661025" y="754063"/>
          <p14:tracePt t="65605" x="5638800" y="754063"/>
          <p14:tracePt t="65622" x="5616575" y="754063"/>
          <p14:tracePt t="65638" x="5600700" y="754063"/>
          <p14:tracePt t="65655" x="5592763" y="754063"/>
          <p14:tracePt t="65671" x="5578475" y="754063"/>
          <p14:tracePt t="65698" x="5562600" y="754063"/>
          <p14:tracePt t="65723" x="5546725" y="754063"/>
          <p14:tracePt t="65730" x="5524500" y="769938"/>
          <p14:tracePt t="65741" x="5502275" y="769938"/>
          <p14:tracePt t="65757" x="5494338" y="769938"/>
          <p14:tracePt t="65772" x="5486400" y="769938"/>
          <p14:tracePt t="65789" x="5470525" y="769938"/>
          <p14:tracePt t="65826" x="5464175" y="769938"/>
          <p14:tracePt t="65842" x="5440363" y="769938"/>
          <p14:tracePt t="65850" x="5432425" y="769938"/>
          <p14:tracePt t="65866" x="5426075" y="769938"/>
          <p14:tracePt t="66812" x="5426075" y="777875"/>
          <p14:tracePt t="67034" x="5432425" y="784225"/>
          <p14:tracePt t="67050" x="5440363" y="792163"/>
          <p14:tracePt t="67058" x="5448300" y="800100"/>
          <p14:tracePt t="67082" x="5456238" y="808038"/>
          <p14:tracePt t="67146" x="5464175" y="815975"/>
          <p14:tracePt t="67210" x="5470525" y="822325"/>
          <p14:tracePt t="67234" x="5478463" y="830263"/>
          <p14:tracePt t="67258" x="5486400" y="838200"/>
          <p14:tracePt t="67266" x="5494338" y="846138"/>
          <p14:tracePt t="67290" x="5494338" y="854075"/>
          <p14:tracePt t="67314" x="5502275" y="854075"/>
          <p14:tracePt t="67322" x="5502275" y="860425"/>
          <p14:tracePt t="67337" x="5516563" y="876300"/>
          <p14:tracePt t="67355" x="5532438" y="884238"/>
          <p14:tracePt t="67371" x="5532438" y="892175"/>
          <p14:tracePt t="67418" x="5532438" y="906463"/>
          <p14:tracePt t="67442" x="5546725" y="906463"/>
          <p14:tracePt t="67458" x="5546725" y="914400"/>
          <p14:tracePt t="67466" x="5546725" y="922338"/>
          <p14:tracePt t="67490" x="5546725" y="930275"/>
          <p14:tracePt t="67506" x="5554663" y="936625"/>
          <p14:tracePt t="67523" x="5562600" y="944563"/>
          <p14:tracePt t="67538" x="5570538" y="952500"/>
          <p14:tracePt t="67555" x="5578475" y="974725"/>
          <p14:tracePt t="67571" x="5584825" y="974725"/>
          <p14:tracePt t="67578" x="5584825" y="982663"/>
          <p14:tracePt t="67594" x="5592763" y="990600"/>
          <p14:tracePt t="67610" x="5592763" y="1006475"/>
          <p14:tracePt t="67626" x="5608638" y="1006475"/>
          <p14:tracePt t="67643" x="5608638" y="1012825"/>
          <p14:tracePt t="67653" x="5608638" y="1020763"/>
          <p14:tracePt t="67672" x="5622925" y="1036638"/>
          <p14:tracePt t="67687" x="5630863" y="1044575"/>
          <p14:tracePt t="67706" x="5630863" y="1050925"/>
          <p14:tracePt t="67720" x="5638800" y="1058863"/>
          <p14:tracePt t="67737" x="5646738" y="1066800"/>
          <p14:tracePt t="67753" x="5654675" y="1074738"/>
          <p14:tracePt t="67769" x="5654675" y="1089025"/>
          <p14:tracePt t="67787" x="5661025" y="1096963"/>
          <p14:tracePt t="67805" x="5676900" y="1112838"/>
          <p14:tracePt t="67822" x="5684838" y="1135063"/>
          <p14:tracePt t="67836" x="5692775" y="1143000"/>
          <p14:tracePt t="67852" x="5692775" y="1150938"/>
          <p14:tracePt t="67869" x="5707063" y="1165225"/>
          <p14:tracePt t="67886" x="5707063" y="1181100"/>
          <p14:tracePt t="67902" x="5722938" y="1189038"/>
          <p14:tracePt t="67919" x="5722938" y="1196975"/>
          <p14:tracePt t="67936" x="5722938" y="1219200"/>
          <p14:tracePt t="67936" x="5737225" y="1227138"/>
          <p14:tracePt t="67955" x="5737225" y="1235075"/>
          <p14:tracePt t="67971" x="5737225" y="1265238"/>
          <p14:tracePt t="67988" x="5753100" y="1273175"/>
          <p14:tracePt t="68004" x="5753100" y="1287463"/>
          <p14:tracePt t="68021" x="5761038" y="1295400"/>
          <p14:tracePt t="68036" x="5768975" y="1303338"/>
          <p14:tracePt t="68053" x="5768975" y="1311275"/>
          <p14:tracePt t="68070" x="5768975" y="1317625"/>
          <p14:tracePt t="68087" x="5775325" y="1325563"/>
          <p14:tracePt t="68103" x="5775325" y="1333500"/>
          <p14:tracePt t="68120" x="5783263" y="1341438"/>
          <p14:tracePt t="68136" x="5783263" y="1349375"/>
          <p14:tracePt t="68153" x="5791200" y="1363663"/>
          <p14:tracePt t="70806" x="5807075" y="1371600"/>
          <p14:tracePt t="70842" x="5813425" y="1371600"/>
          <p14:tracePt t="70883" x="5821363" y="1371600"/>
          <p14:tracePt t="70890" x="5837238" y="1371600"/>
          <p14:tracePt t="70906" x="5851525" y="1371600"/>
          <p14:tracePt t="70919" x="5927725" y="1349375"/>
          <p14:tracePt t="70934" x="6042025" y="1311275"/>
          <p14:tracePt t="70951" x="6156325" y="1279525"/>
          <p14:tracePt t="70967" x="6256338" y="1249363"/>
          <p14:tracePt t="70984" x="6324600" y="1227138"/>
          <p14:tracePt t="71000" x="6408738" y="1189038"/>
          <p14:tracePt t="71017" x="6484938" y="1150938"/>
          <p14:tracePt t="71017" x="6507163" y="1143000"/>
          <p14:tracePt t="71036" x="6569075" y="1127125"/>
          <p14:tracePt t="71051" x="6613525" y="1112838"/>
          <p14:tracePt t="71068" x="6651625" y="1104900"/>
          <p14:tracePt t="71085" x="6659563" y="1104900"/>
          <p14:tracePt t="71106" x="6675438" y="1096963"/>
          <p14:tracePt t="71131" x="6689725" y="1089025"/>
          <p14:tracePt t="71154" x="6697663" y="1089025"/>
          <p14:tracePt t="71162" x="6705600" y="1089025"/>
          <p14:tracePt t="71170" x="6713538" y="1089025"/>
          <p14:tracePt t="71183" x="6727825" y="1089025"/>
          <p14:tracePt t="71200" x="6727825" y="1082675"/>
          <p14:tracePt t="71217" x="6735763" y="1082675"/>
          <p14:tracePt t="71274" x="6743700" y="1082675"/>
          <p14:tracePt t="71306" x="6751638" y="1082675"/>
          <p14:tracePt t="71378" x="6759575" y="1082675"/>
          <p14:tracePt t="71402" x="6765925" y="1082675"/>
          <p14:tracePt t="71466" x="6773863" y="1082675"/>
          <p14:tracePt t="71474" x="6781800" y="1082675"/>
          <p14:tracePt t="71484" x="6789738" y="1082675"/>
          <p14:tracePt t="71500" x="6797675" y="1082675"/>
          <p14:tracePt t="71530" x="6804025" y="1082675"/>
          <p14:tracePt t="71554" x="6811963" y="1082675"/>
          <p14:tracePt t="71570" x="6819900" y="1082675"/>
          <p14:tracePt t="71586" x="6827838" y="1082675"/>
          <p14:tracePt t="71618" x="6835775" y="1082675"/>
          <p14:tracePt t="78356" x="6827838" y="1089025"/>
          <p14:tracePt t="79577" x="6819900" y="1089025"/>
          <p14:tracePt t="79594" x="6811963" y="1089025"/>
          <p14:tracePt t="79618" x="6804025" y="1096963"/>
          <p14:tracePt t="79626" x="6797675" y="1096963"/>
          <p14:tracePt t="79641" x="6751638" y="1104900"/>
          <p14:tracePt t="79660" x="6667500" y="1104900"/>
          <p14:tracePt t="79676" x="6530975" y="1104900"/>
          <p14:tracePt t="79692" x="6362700" y="1104900"/>
          <p14:tracePt t="79708" x="6256338" y="1104900"/>
          <p14:tracePt t="79725" x="6218238" y="1104900"/>
          <p14:tracePt t="79742" x="6202363" y="1104900"/>
          <p14:tracePt t="79758" x="6188075" y="1104900"/>
          <p14:tracePt t="79774" x="6142038" y="1104900"/>
          <p14:tracePt t="79791" x="6073775" y="1089025"/>
          <p14:tracePt t="79809" x="5989638" y="1089025"/>
          <p14:tracePt t="79809" x="5959475" y="1089025"/>
          <p14:tracePt t="79828" x="5927725" y="1082675"/>
          <p14:tracePt t="79840" x="5921375" y="1074738"/>
          <p14:tracePt t="79856" x="5889625" y="1066800"/>
          <p14:tracePt t="79876" x="5883275" y="1058863"/>
          <p14:tracePt t="79892" x="5851525" y="1050925"/>
          <p14:tracePt t="79909" x="5813425" y="1044575"/>
          <p14:tracePt t="79926" x="5722938" y="1020763"/>
          <p14:tracePt t="79944" x="5616575" y="998538"/>
          <p14:tracePt t="79957" x="5502275" y="974725"/>
          <p14:tracePt t="79974" x="5440363" y="960438"/>
          <p14:tracePt t="79991" x="5418138" y="960438"/>
          <p14:tracePt t="80008" x="5402263" y="960438"/>
          <p14:tracePt t="80025" x="5372100" y="952500"/>
          <p14:tracePt t="80025" x="5364163" y="944563"/>
          <p14:tracePt t="80044" x="5349875" y="944563"/>
          <p14:tracePt t="80057" x="5295900" y="922338"/>
          <p14:tracePt t="80057" x="5280025" y="922338"/>
          <p14:tracePt t="80075" x="5273675" y="922338"/>
          <p14:tracePt t="80090" x="5257800" y="906463"/>
          <p14:tracePt t="80108" x="5249863" y="906463"/>
          <p14:tracePt t="80130" x="5241925" y="898525"/>
          <p14:tracePt t="80140" x="5219700" y="876300"/>
          <p14:tracePt t="80158" x="5219700" y="868363"/>
          <p14:tracePt t="80234" x="5219700" y="854075"/>
          <p14:tracePt t="80250" x="5219700" y="846138"/>
          <p14:tracePt t="80266" x="5219700" y="830263"/>
          <p14:tracePt t="80276" x="5219700" y="815975"/>
          <p14:tracePt t="80292" x="5235575" y="784225"/>
          <p14:tracePt t="80308" x="5241925" y="762000"/>
          <p14:tracePt t="80325" x="5241925" y="754063"/>
          <p14:tracePt t="80340" x="5249863" y="746125"/>
          <p14:tracePt t="80357" x="5257800" y="746125"/>
          <p14:tracePt t="80378" x="5257800" y="739775"/>
          <p14:tracePt t="80402" x="5265738" y="731838"/>
          <p14:tracePt t="80418" x="5280025" y="723900"/>
          <p14:tracePt t="80427" x="5287963" y="715963"/>
          <p14:tracePt t="80440" x="5303838" y="708025"/>
          <p14:tracePt t="80440" x="5311775" y="708025"/>
          <p14:tracePt t="80460" x="5311775" y="701675"/>
          <p14:tracePt t="80474" x="5318125" y="701675"/>
          <p14:tracePt t="80610" x="5318125" y="693738"/>
          <p14:tracePt t="80634" x="5318125" y="677863"/>
          <p14:tracePt t="80674" x="5318125" y="669925"/>
          <p14:tracePt t="80722" x="5318125" y="663575"/>
          <p14:tracePt t="80747" x="5318125" y="655638"/>
          <p14:tracePt t="80770" x="5318125" y="647700"/>
          <p14:tracePt t="80794" x="5318125" y="639763"/>
          <p14:tracePt t="80826" x="5318125" y="631825"/>
          <p14:tracePt t="80850" x="5318125" y="639763"/>
          <p14:tracePt t="81058" x="5326063" y="647700"/>
          <p14:tracePt t="81066" x="5334000" y="655638"/>
          <p14:tracePt t="81075" x="5356225" y="677863"/>
          <p14:tracePt t="81075" x="5356225" y="685800"/>
          <p14:tracePt t="81091" x="5387975" y="701675"/>
          <p14:tracePt t="81108" x="5410200" y="731838"/>
          <p14:tracePt t="81124" x="5432425" y="769938"/>
          <p14:tracePt t="81141" x="5464175" y="792163"/>
          <p14:tracePt t="81157" x="5494338" y="822325"/>
          <p14:tracePt t="81173" x="5524500" y="854075"/>
          <p14:tracePt t="81190" x="5546725" y="876300"/>
          <p14:tracePt t="81207" x="5562600" y="892175"/>
          <p14:tracePt t="81223" x="5578475" y="914400"/>
          <p14:tracePt t="81240" x="5584825" y="922338"/>
          <p14:tracePt t="81256" x="5600700" y="952500"/>
          <p14:tracePt t="81256" x="5608638" y="960438"/>
          <p14:tracePt t="81275" x="5616575" y="974725"/>
          <p14:tracePt t="81290" x="5630863" y="1006475"/>
          <p14:tracePt t="81308" x="5638800" y="1020763"/>
          <p14:tracePt t="81323" x="5654675" y="1050925"/>
          <p14:tracePt t="81341" x="5668963" y="1074738"/>
          <p14:tracePt t="81357" x="5699125" y="1074738"/>
          <p14:tracePt t="81373" x="5715000" y="1089025"/>
          <p14:tracePt t="81390" x="5737225" y="1089025"/>
          <p14:tracePt t="81407" x="5753100" y="1089025"/>
          <p14:tracePt t="81423" x="5761038" y="1104900"/>
          <p14:tracePt t="81439" x="5775325" y="1135063"/>
          <p14:tracePt t="81459" x="5791200" y="1165225"/>
          <p14:tracePt t="81473" x="5791200" y="1189038"/>
          <p14:tracePt t="81490" x="5813425" y="1249363"/>
          <p14:tracePt t="81508" x="5829300" y="1311275"/>
          <p14:tracePt t="81525" x="5851525" y="1363663"/>
          <p14:tracePt t="81541" x="5867400" y="1387475"/>
          <p14:tracePt t="81556" x="5867400" y="1409700"/>
          <p14:tracePt t="81573" x="5867400" y="1417638"/>
          <p14:tracePt t="81589" x="5867400" y="1425575"/>
          <p14:tracePt t="81606" x="5875338" y="1417638"/>
          <p14:tracePt t="81834" x="5889625" y="1409700"/>
          <p14:tracePt t="81842" x="5897563" y="1401763"/>
          <p14:tracePt t="81855" x="5943600" y="1393825"/>
          <p14:tracePt t="81873" x="6027738" y="1387475"/>
          <p14:tracePt t="81889" x="6172200" y="1371600"/>
          <p14:tracePt t="81905" x="6324600" y="1363663"/>
          <p14:tracePt t="81905" x="6416675" y="1349375"/>
          <p14:tracePt t="81923" x="6530975" y="1349375"/>
          <p14:tracePt t="81939" x="6575425" y="1325563"/>
          <p14:tracePt t="81957" x="6599238" y="1325563"/>
          <p14:tracePt t="81972" x="6697663" y="1303338"/>
          <p14:tracePt t="81988" x="6811963" y="1273175"/>
          <p14:tracePt t="82005" x="6918325" y="1249363"/>
          <p14:tracePt t="82022" x="6980238" y="1227138"/>
          <p14:tracePt t="82038" x="7002463" y="1211263"/>
          <p14:tracePt t="82056" x="7010400" y="1196975"/>
          <p14:tracePt t="82056" x="7032625" y="1196975"/>
          <p14:tracePt t="82075" x="7056438" y="1189038"/>
          <p14:tracePt t="82089" x="7102475" y="1158875"/>
          <p14:tracePt t="82089" x="7146925" y="1143000"/>
          <p14:tracePt t="82108" x="7223125" y="1127125"/>
          <p14:tracePt t="82123" x="7299325" y="1096963"/>
          <p14:tracePt t="82140" x="7361238" y="1074738"/>
          <p14:tracePt t="82157" x="7399338" y="1074738"/>
          <p14:tracePt t="82173" x="7445375" y="1074738"/>
          <p14:tracePt t="82191" x="7467600" y="1074738"/>
          <p14:tracePt t="82206" x="7489825" y="1074738"/>
          <p14:tracePt t="82222" x="7543800" y="1066800"/>
          <p14:tracePt t="82239" x="7642225" y="1058863"/>
          <p14:tracePt t="82256" x="7750175" y="1044575"/>
          <p14:tracePt t="82272" x="7802563" y="1036638"/>
          <p14:tracePt t="82289" x="7840663" y="1020763"/>
          <p14:tracePt t="82306" x="7848600" y="1012825"/>
          <p14:tracePt t="82323" x="7856538" y="1006475"/>
          <p14:tracePt t="82340" x="7878763" y="982663"/>
          <p14:tracePt t="82356" x="7932738" y="944563"/>
          <p14:tracePt t="82373" x="7970838" y="914400"/>
          <p14:tracePt t="82389" x="7993063" y="892175"/>
          <p14:tracePt t="82406" x="8008938" y="860425"/>
          <p14:tracePt t="82422" x="8016875" y="846138"/>
          <p14:tracePt t="82439" x="8016875" y="815975"/>
          <p14:tracePt t="82458" x="8016875" y="800100"/>
          <p14:tracePt t="82472" x="8016875" y="769938"/>
          <p14:tracePt t="82489" x="8008938" y="746125"/>
          <p14:tracePt t="82505" x="7970838" y="715963"/>
          <p14:tracePt t="82524" x="7924800" y="669925"/>
          <p14:tracePt t="82540" x="7902575" y="655638"/>
          <p14:tracePt t="82556" x="7878763" y="631825"/>
          <p14:tracePt t="82573" x="7840663" y="601663"/>
          <p14:tracePt t="82589" x="7810500" y="579438"/>
          <p14:tracePt t="82605" x="7772400" y="555625"/>
          <p14:tracePt t="82622" x="7750175" y="549275"/>
          <p14:tracePt t="82638" x="7712075" y="541338"/>
          <p14:tracePt t="82655" x="7673975" y="525463"/>
          <p14:tracePt t="82672" x="7666038" y="525463"/>
          <p14:tracePt t="82688" x="7635875" y="525463"/>
          <p14:tracePt t="82705" x="7612063" y="533400"/>
          <p14:tracePt t="82705" x="7597775" y="533400"/>
          <p14:tracePt t="82724" x="7559675" y="549275"/>
          <p14:tracePt t="82739" x="7527925" y="571500"/>
          <p14:tracePt t="82756" x="7505700" y="587375"/>
          <p14:tracePt t="82773" x="7489825" y="587375"/>
          <p14:tracePt t="82789" x="7467600" y="609600"/>
          <p14:tracePt t="82805" x="7451725" y="617538"/>
          <p14:tracePt t="82824" x="7429500" y="647700"/>
          <p14:tracePt t="82838" x="7407275" y="685800"/>
          <p14:tracePt t="82855" x="7383463" y="708025"/>
          <p14:tracePt t="82872" x="7361238" y="762000"/>
          <p14:tracePt t="82888" x="7345363" y="784225"/>
          <p14:tracePt t="82904" x="7315200" y="815975"/>
          <p14:tracePt t="82904" x="7315200" y="822325"/>
          <p14:tracePt t="82924" x="7307263" y="838200"/>
          <p14:tracePt t="82938" x="7299325" y="854075"/>
          <p14:tracePt t="82955" x="7292975" y="854075"/>
          <p14:tracePt t="82971" x="7277100" y="868363"/>
          <p14:tracePt t="82989" x="7261225" y="884238"/>
          <p14:tracePt t="83005" x="7239000" y="892175"/>
          <p14:tracePt t="83022" x="7223125" y="914400"/>
          <p14:tracePt t="83038" x="7208838" y="944563"/>
          <p14:tracePt t="83054" x="7208838" y="960438"/>
          <p14:tracePt t="83071" x="7192963" y="974725"/>
          <p14:tracePt t="83087" x="7178675" y="982663"/>
          <p14:tracePt t="83105" x="7170738" y="998538"/>
          <p14:tracePt t="83123" x="7162800" y="1006475"/>
          <p14:tracePt t="83139" x="7162800" y="1012825"/>
          <p14:tracePt t="83154" x="7154863" y="1020763"/>
          <p14:tracePt t="83171" x="7154863" y="1028700"/>
          <p14:tracePt t="83189" x="7146925" y="1044575"/>
          <p14:tracePt t="83205" x="7146925" y="1050925"/>
          <p14:tracePt t="83221" x="7146925" y="1066800"/>
          <p14:tracePt t="83238" x="7146925" y="1082675"/>
          <p14:tracePt t="83254" x="7146925" y="1096963"/>
          <p14:tracePt t="83271" x="7146925" y="1104900"/>
          <p14:tracePt t="83287" x="7146925" y="1112838"/>
          <p14:tracePt t="83304" x="7154863" y="1112838"/>
          <p14:tracePt t="83371" x="7162800" y="1112838"/>
          <p14:tracePt t="83378" x="7170738" y="1112838"/>
          <p14:tracePt t="83388" x="7185025" y="1112838"/>
          <p14:tracePt t="83405" x="7192963" y="1112838"/>
          <p14:tracePt t="83426" x="7200900" y="1112838"/>
          <p14:tracePt t="85242" x="7185025" y="1112838"/>
          <p14:tracePt t="85546" x="7162800" y="1104900"/>
          <p14:tracePt t="85554" x="7132638" y="1104900"/>
          <p14:tracePt t="85568" x="6994525" y="1074738"/>
          <p14:tracePt t="85568" x="6926263" y="1066800"/>
          <p14:tracePt t="85588" x="6850063" y="1066800"/>
          <p14:tracePt t="85602" x="6705600" y="1058863"/>
          <p14:tracePt t="85620" x="6667500" y="1050925"/>
          <p14:tracePt t="85637" x="6645275" y="1044575"/>
          <p14:tracePt t="85652" x="6637338" y="1036638"/>
          <p14:tracePt t="85669" x="6621463" y="1028700"/>
          <p14:tracePt t="85685" x="6583363" y="1006475"/>
          <p14:tracePt t="85702" x="6545263" y="990600"/>
          <p14:tracePt t="85718" x="6499225" y="982663"/>
          <p14:tracePt t="85736" x="6454775" y="968375"/>
          <p14:tracePt t="85752" x="6423025" y="960438"/>
          <p14:tracePt t="85769" x="6416675" y="960438"/>
          <p14:tracePt t="85785" x="6400800" y="952500"/>
          <p14:tracePt t="85801" x="6392863" y="952500"/>
          <p14:tracePt t="85818" x="6384925" y="952500"/>
          <p14:tracePt t="85836" x="6370638" y="944563"/>
          <p14:tracePt t="85858" x="6354763" y="936625"/>
          <p14:tracePt t="85874" x="6346825" y="930275"/>
          <p14:tracePt t="85885" x="6324600" y="930275"/>
          <p14:tracePt t="85902" x="6316663" y="922338"/>
          <p14:tracePt t="85918" x="6308725" y="922338"/>
          <p14:tracePt t="85935" x="6302375" y="922338"/>
          <p14:tracePt t="85951" x="6294438" y="914400"/>
          <p14:tracePt t="86899" x="6286500" y="914400"/>
          <p14:tracePt t="87227" x="6278563" y="914400"/>
          <p14:tracePt t="87234" x="6270625" y="906463"/>
          <p14:tracePt t="87249" x="6264275" y="906463"/>
          <p14:tracePt t="87274" x="6256338" y="906463"/>
          <p14:tracePt t="87285" x="6256338" y="898525"/>
          <p14:tracePt t="87346" x="6248400" y="898525"/>
          <p14:tracePt t="88301" x="6248400" y="914400"/>
          <p14:tracePt t="88946" x="6248400" y="936625"/>
          <p14:tracePt t="88954" x="6240463" y="960438"/>
          <p14:tracePt t="88965" x="6218238" y="990600"/>
          <p14:tracePt t="88984" x="6188075" y="1036638"/>
          <p14:tracePt t="88999" x="6149975" y="1089025"/>
          <p14:tracePt t="89016" x="6118225" y="1127125"/>
          <p14:tracePt t="89032" x="6103938" y="1150938"/>
          <p14:tracePt t="89049" x="6080125" y="1173163"/>
          <p14:tracePt t="89049" x="6073775" y="1173163"/>
          <p14:tracePt t="89068" x="6057900" y="1173163"/>
          <p14:tracePt t="89082" x="6042025" y="1203325"/>
          <p14:tracePt t="89100" x="6019800" y="1219200"/>
          <p14:tracePt t="89116" x="5989638" y="1249363"/>
          <p14:tracePt t="89133" x="5973763" y="1257300"/>
          <p14:tracePt t="89149" x="5951538" y="1279525"/>
          <p14:tracePt t="89166" x="5921375" y="1295400"/>
          <p14:tracePt t="89182" x="5889625" y="1311275"/>
          <p14:tracePt t="89198" x="5829300" y="1333500"/>
          <p14:tracePt t="89215" x="5775325" y="1379538"/>
          <p14:tracePt t="89232" x="5745163" y="1379538"/>
          <p14:tracePt t="89248" x="5737225" y="1393825"/>
          <p14:tracePt t="89265" x="5730875" y="1401763"/>
          <p14:tracePt t="89283" x="5722938" y="1401763"/>
          <p14:tracePt t="89298" x="5715000" y="1409700"/>
          <p14:tracePt t="89316" x="5715000" y="1425575"/>
          <p14:tracePt t="89331" x="5722938" y="1425575"/>
          <p14:tracePt t="89722" x="5730875" y="1425575"/>
          <p14:tracePt t="89738" x="5737225" y="1425575"/>
          <p14:tracePt t="89748" x="5753100" y="1417638"/>
          <p14:tracePt t="89764" x="5761038" y="1409700"/>
          <p14:tracePt t="89779" x="5768975" y="1409700"/>
          <p14:tracePt t="89786" x="5775325" y="1409700"/>
          <p14:tracePt t="89797" x="5791200" y="1401763"/>
          <p14:tracePt t="89816" x="5813425" y="1387475"/>
          <p14:tracePt t="89831" x="5859463" y="1371600"/>
          <p14:tracePt t="89848" x="5913438" y="1355725"/>
          <p14:tracePt t="89865" x="5997575" y="1333500"/>
          <p14:tracePt t="89865" x="6049963" y="1333500"/>
          <p14:tracePt t="89884" x="6088063" y="1317625"/>
          <p14:tracePt t="89897" x="6149975" y="1295400"/>
          <p14:tracePt t="89916" x="6172200" y="1295400"/>
          <p14:tracePt t="89932" x="6188075" y="1279525"/>
          <p14:tracePt t="89949" x="6226175" y="1265238"/>
          <p14:tracePt t="89965" x="6294438" y="1227138"/>
          <p14:tracePt t="89983" x="6370638" y="1189038"/>
          <p14:tracePt t="89998" x="6408738" y="1173163"/>
          <p14:tracePt t="90014" x="6446838" y="1150938"/>
          <p14:tracePt t="90032" x="6461125" y="1150938"/>
          <p14:tracePt t="90048" x="6477000" y="1150938"/>
          <p14:tracePt t="90064" x="6507163" y="1135063"/>
          <p14:tracePt t="90081" x="6537325" y="1127125"/>
          <p14:tracePt t="90081" x="6545263" y="1120775"/>
          <p14:tracePt t="90099" x="6561138" y="1120775"/>
          <p14:tracePt t="90115" x="6591300" y="1104900"/>
          <p14:tracePt t="90132" x="6599238" y="1104900"/>
          <p14:tracePt t="90155" x="6607175" y="1104900"/>
          <p14:tracePt t="90165" x="6645275" y="1104900"/>
          <p14:tracePt t="90181" x="6659563" y="1096963"/>
          <p14:tracePt t="90197" x="6667500" y="1096963"/>
          <p14:tracePt t="90214" x="6683375" y="1089025"/>
          <p14:tracePt t="90231" x="6689725" y="1089025"/>
          <p14:tracePt t="90250" x="6713538" y="1074738"/>
          <p14:tracePt t="90264" x="6735763" y="1074738"/>
          <p14:tracePt t="90280" x="6789738" y="1066800"/>
          <p14:tracePt t="90280" x="6819900" y="1066800"/>
          <p14:tracePt t="90299" x="6835775" y="1058863"/>
          <p14:tracePt t="90315" x="6827838" y="1058863"/>
          <p14:tracePt t="90858" x="6819900" y="1058863"/>
          <p14:tracePt t="90866" x="6804025" y="1066800"/>
          <p14:tracePt t="90879" x="6781800" y="1082675"/>
          <p14:tracePt t="90897" x="6751638" y="1089025"/>
          <p14:tracePt t="90897" x="6721475" y="1096963"/>
          <p14:tracePt t="90916" x="6697663" y="1104900"/>
          <p14:tracePt t="90916" x="6697663" y="1120775"/>
          <p14:tracePt t="90931" x="6689725" y="1120775"/>
          <p14:tracePt t="90947" x="6667500" y="1135063"/>
          <p14:tracePt t="90964" x="6629400" y="1150938"/>
          <p14:tracePt t="90983" x="6613525" y="1165225"/>
          <p14:tracePt t="90997" x="6575425" y="1181100"/>
          <p14:tracePt t="91013" x="6569075" y="1181100"/>
          <p14:tracePt t="91029" x="6553200" y="1196975"/>
          <p14:tracePt t="91047" x="6545263" y="1196975"/>
          <p14:tracePt t="91063" x="6507163" y="1211263"/>
          <p14:tracePt t="91080" x="6469063" y="1227138"/>
          <p14:tracePt t="91096" x="6430963" y="1249363"/>
          <p14:tracePt t="91112" x="6392863" y="1265238"/>
          <p14:tracePt t="91129" x="6370638" y="1273175"/>
          <p14:tracePt t="91129" x="6354763" y="1287463"/>
          <p14:tracePt t="91147" x="6340475" y="1295400"/>
          <p14:tracePt t="91164" x="6324600" y="1311275"/>
          <p14:tracePt t="91180" x="6286500" y="1325563"/>
          <p14:tracePt t="91196" x="6248400" y="1333500"/>
          <p14:tracePt t="91212" x="6210300" y="1349375"/>
          <p14:tracePt t="91229" x="6172200" y="1363663"/>
          <p14:tracePt t="91246" x="6156325" y="1371600"/>
          <p14:tracePt t="91263" x="6142038" y="1387475"/>
          <p14:tracePt t="91280" x="6103938" y="1387475"/>
          <p14:tracePt t="91296" x="6057900" y="1417638"/>
          <p14:tracePt t="91313" x="6003925" y="1455738"/>
          <p14:tracePt t="91313" x="5973763" y="1470025"/>
          <p14:tracePt t="91331" x="5935663" y="1485900"/>
          <p14:tracePt t="91348" x="5927725" y="1493838"/>
          <p14:tracePt t="91364" x="5921375" y="1493838"/>
          <p14:tracePt t="91380" x="5913438" y="1493838"/>
          <p14:tracePt t="91397" x="5913438" y="1501775"/>
          <p14:tracePt t="91412" x="5905500" y="1501775"/>
          <p14:tracePt t="91429" x="5905500" y="1508125"/>
          <p14:tracePt t="91466" x="5897563" y="1516063"/>
          <p14:tracePt t="91482" x="5905500" y="1501775"/>
          <p14:tracePt t="91570" x="5913438" y="1485900"/>
          <p14:tracePt t="91579" x="5927725" y="1470025"/>
          <p14:tracePt t="91586" x="5935663" y="1455738"/>
          <p14:tracePt t="91597" x="5959475" y="1425575"/>
          <p14:tracePt t="91613" x="6003925" y="1387475"/>
          <p14:tracePt t="91629" x="6057900" y="1355725"/>
          <p14:tracePt t="91646" x="6149975" y="1317625"/>
          <p14:tracePt t="91663" x="6256338" y="1273175"/>
          <p14:tracePt t="91679" x="6340475" y="1241425"/>
          <p14:tracePt t="91696" x="6400800" y="1227138"/>
          <p14:tracePt t="91713" x="6454775" y="1196975"/>
          <p14:tracePt t="91713" x="6469063" y="1189038"/>
          <p14:tracePt t="91731" x="6492875" y="1173163"/>
          <p14:tracePt t="91745" x="6545263" y="1158875"/>
          <p14:tracePt t="91764" x="6575425" y="1143000"/>
          <p14:tracePt t="91780" x="6621463" y="1127125"/>
          <p14:tracePt t="91797" x="6675438" y="1104900"/>
          <p14:tracePt t="91813" x="6705600" y="1096963"/>
          <p14:tracePt t="91830" x="6727825" y="1082675"/>
          <p14:tracePt t="91845" x="6743700" y="1074738"/>
          <p14:tracePt t="91862" x="6751638" y="1066800"/>
          <p14:tracePt t="91878" x="6759575" y="1066800"/>
          <p14:tracePt t="91895" x="6759575" y="1058863"/>
          <p14:tracePt t="91931" x="6765925" y="1058863"/>
          <p14:tracePt t="91947" x="6765925" y="1050925"/>
          <p14:tracePt t="92866" x="6765925" y="1044575"/>
          <p14:tracePt t="93386" x="6765925" y="1028700"/>
          <p14:tracePt t="93395" x="6759575" y="1012825"/>
          <p14:tracePt t="93402" x="6751638" y="1006475"/>
          <p14:tracePt t="93411" x="6735763" y="998538"/>
          <p14:tracePt t="93427" x="6721475" y="982663"/>
          <p14:tracePt t="93445" x="6705600" y="974725"/>
          <p14:tracePt t="93461" x="6667500" y="968375"/>
          <p14:tracePt t="93479" x="6607175" y="944563"/>
          <p14:tracePt t="93495" x="6575425" y="930275"/>
          <p14:tracePt t="93511" x="6545263" y="914400"/>
          <p14:tracePt t="93527" x="6515100" y="892175"/>
          <p14:tracePt t="93545" x="6469063" y="892175"/>
          <p14:tracePt t="93561" x="6438900" y="876300"/>
          <p14:tracePt t="93561" x="6423025" y="876300"/>
          <p14:tracePt t="93579" x="6408738" y="868363"/>
          <p14:tracePt t="93593" x="6384925" y="860425"/>
          <p14:tracePt t="93612" x="6378575" y="860425"/>
          <p14:tracePt t="93627" x="6346825" y="854075"/>
          <p14:tracePt t="93645" x="6294438" y="854075"/>
          <p14:tracePt t="93661" x="6240463" y="854075"/>
          <p14:tracePt t="93677" x="6226175" y="846138"/>
          <p14:tracePt t="93694" x="6232525" y="846138"/>
          <p14:tracePt t="93930" x="6240463" y="846138"/>
          <p14:tracePt t="93946" x="6248400" y="846138"/>
          <p14:tracePt t="93954" x="6264275" y="854075"/>
          <p14:tracePt t="93963" x="6278563" y="854075"/>
          <p14:tracePt t="93978" x="6308725" y="854075"/>
          <p14:tracePt t="93978" x="6324600" y="854075"/>
          <p14:tracePt t="93995" x="6354763" y="854075"/>
          <p14:tracePt t="94010" x="6477000" y="854075"/>
          <p14:tracePt t="94028" x="6569075" y="860425"/>
          <p14:tracePt t="94045" x="6651625" y="860425"/>
          <p14:tracePt t="94061" x="6705600" y="860425"/>
          <p14:tracePt t="94077" x="6735763" y="860425"/>
          <p14:tracePt t="94094" x="6765925" y="860425"/>
          <p14:tracePt t="94110" x="6850063" y="860425"/>
          <p14:tracePt t="94128" x="6964363" y="860425"/>
          <p14:tracePt t="94144" x="7078663" y="838200"/>
          <p14:tracePt t="94160" x="7162800" y="815975"/>
          <p14:tracePt t="94177" x="7239000" y="808038"/>
          <p14:tracePt t="94177" x="7261225" y="808038"/>
          <p14:tracePt t="94195" x="7285038" y="808038"/>
          <p14:tracePt t="94209" x="7353300" y="777875"/>
          <p14:tracePt t="94228" x="7437438" y="754063"/>
          <p14:tracePt t="94244" x="7543800" y="731838"/>
          <p14:tracePt t="94261" x="7612063" y="715963"/>
          <p14:tracePt t="94277" x="7650163" y="693738"/>
          <p14:tracePt t="94293" x="7673975" y="677863"/>
          <p14:tracePt t="94310" x="7704138" y="669925"/>
          <p14:tracePt t="94327" x="7726363" y="655638"/>
          <p14:tracePt t="94343" x="7750175" y="639763"/>
          <p14:tracePt t="94360" x="7764463" y="601663"/>
          <p14:tracePt t="94377" x="7772400" y="587375"/>
          <p14:tracePt t="94393" x="7772400" y="563563"/>
          <p14:tracePt t="94393" x="7772400" y="555625"/>
          <p14:tracePt t="94412" x="7772400" y="541338"/>
          <p14:tracePt t="94428" x="7772400" y="511175"/>
          <p14:tracePt t="94444" x="7756525" y="487363"/>
          <p14:tracePt t="94460" x="7734300" y="457200"/>
          <p14:tracePt t="94479" x="7696200" y="434975"/>
          <p14:tracePt t="94493" x="7658100" y="403225"/>
          <p14:tracePt t="94510" x="7627938" y="381000"/>
          <p14:tracePt t="94528" x="7581900" y="358775"/>
          <p14:tracePt t="94543" x="7551738" y="342900"/>
          <p14:tracePt t="94560" x="7513638" y="327025"/>
          <p14:tracePt t="94576" x="7467600" y="312738"/>
          <p14:tracePt t="94593" x="7421563" y="312738"/>
          <p14:tracePt t="94593" x="7399338" y="304800"/>
          <p14:tracePt t="94611" x="7375525" y="304800"/>
          <p14:tracePt t="94627" x="7323138" y="296863"/>
          <p14:tracePt t="94644" x="7299325" y="296863"/>
          <p14:tracePt t="94660" x="7261225" y="296863"/>
          <p14:tracePt t="94677" x="7223125" y="296863"/>
          <p14:tracePt t="94693" x="7178675" y="296863"/>
          <p14:tracePt t="94710" x="7140575" y="312738"/>
          <p14:tracePt t="94726" x="7102475" y="327025"/>
          <p14:tracePt t="94743" x="7094538" y="334963"/>
          <p14:tracePt t="94759" x="7056438" y="358775"/>
          <p14:tracePt t="94776" x="7032625" y="365125"/>
          <p14:tracePt t="94793" x="7018338" y="373063"/>
          <p14:tracePt t="94793" x="7010400" y="373063"/>
          <p14:tracePt t="94811" x="6994525" y="388938"/>
          <p14:tracePt t="94829" x="6972300" y="403225"/>
          <p14:tracePt t="94844" x="6950075" y="403225"/>
          <p14:tracePt t="94860" x="6934200" y="419100"/>
          <p14:tracePt t="94877" x="6904038" y="434975"/>
          <p14:tracePt t="94894" x="6888163" y="449263"/>
          <p14:tracePt t="94910" x="6880225" y="449263"/>
          <p14:tracePt t="94930" x="6865938" y="473075"/>
          <p14:tracePt t="94942" x="6858000" y="473075"/>
          <p14:tracePt t="94962" x="6850063" y="479425"/>
          <p14:tracePt t="94975" x="6827838" y="503238"/>
          <p14:tracePt t="94992" x="6819900" y="511175"/>
          <p14:tracePt t="95009" x="6804025" y="525463"/>
          <p14:tracePt t="95026" x="6797675" y="525463"/>
          <p14:tracePt t="95042" x="6797675" y="533400"/>
          <p14:tracePt t="95090" x="6789738" y="533400"/>
          <p14:tracePt t="95106" x="6781800" y="541338"/>
          <p14:tracePt t="95114" x="6781800" y="549275"/>
          <p14:tracePt t="95130" x="6789738" y="549275"/>
          <p14:tracePt t="96010" x="6797675" y="549275"/>
          <p14:tracePt t="96050" x="6804025" y="549275"/>
          <p14:tracePt t="96090" x="6819900" y="549275"/>
          <p14:tracePt t="96098" x="6835775" y="549275"/>
          <p14:tracePt t="96108" x="6865938" y="555625"/>
          <p14:tracePt t="96125" x="6873875" y="563563"/>
          <p14:tracePt t="96141" x="6880225" y="571500"/>
          <p14:tracePt t="96157" x="6896100" y="571500"/>
          <p14:tracePt t="96174" x="6904038" y="587375"/>
          <p14:tracePt t="96191" x="6918325" y="593725"/>
          <p14:tracePt t="96208" x="6918325" y="601663"/>
          <p14:tracePt t="96227" x="6926263" y="609600"/>
          <p14:tracePt t="96241" x="6942138" y="639763"/>
          <p14:tracePt t="96260" x="6964363" y="655638"/>
          <p14:tracePt t="96276" x="6972300" y="677863"/>
          <p14:tracePt t="96292" x="6988175" y="693738"/>
          <p14:tracePt t="96309" x="6988175" y="701675"/>
          <p14:tracePt t="96324" x="6988175" y="708025"/>
          <p14:tracePt t="96341" x="6988175" y="715963"/>
          <p14:tracePt t="96357" x="6988175" y="723900"/>
          <p14:tracePt t="96374" x="7002463" y="746125"/>
          <p14:tracePt t="96391" x="7002463" y="769938"/>
          <p14:tracePt t="96408" x="7002463" y="784225"/>
          <p14:tracePt t="96427" x="7002463" y="800100"/>
          <p14:tracePt t="96440" x="7002463" y="808038"/>
          <p14:tracePt t="96457" x="7002463" y="830263"/>
          <p14:tracePt t="96475" x="7002463" y="846138"/>
          <p14:tracePt t="96492" x="7002463" y="854075"/>
          <p14:tracePt t="96509" x="7002463" y="868363"/>
          <p14:tracePt t="96525" x="7002463" y="898525"/>
          <p14:tracePt t="96541" x="6994525" y="914400"/>
          <p14:tracePt t="96557" x="6994525" y="936625"/>
          <p14:tracePt t="96574" x="6988175" y="952500"/>
          <p14:tracePt t="96591" x="6988175" y="960438"/>
          <p14:tracePt t="96607" x="6988175" y="968375"/>
          <p14:tracePt t="96627" x="6988175" y="974725"/>
          <p14:tracePt t="96659" x="6988175" y="982663"/>
          <p14:tracePt t="96666" x="6988175" y="998538"/>
          <p14:tracePt t="96683" x="6994525" y="1012825"/>
          <p14:tracePt t="96692" x="6994525" y="1020763"/>
          <p14:tracePt t="96714" x="7010400" y="1028700"/>
          <p14:tracePt t="96730" x="7010400" y="1036638"/>
          <p14:tracePt t="96746" x="7018338" y="1044575"/>
          <p14:tracePt t="96757" x="7056438" y="1074738"/>
          <p14:tracePt t="96774" x="7102475" y="1120775"/>
          <p14:tracePt t="96791" x="7140575" y="1150938"/>
          <p14:tracePt t="96807" x="7178675" y="1189038"/>
          <p14:tracePt t="96807" x="7208838" y="1196975"/>
          <p14:tracePt t="96827" x="7216775" y="1203325"/>
          <p14:tracePt t="96840" x="7261225" y="1211263"/>
          <p14:tracePt t="96857" x="7299325" y="1219200"/>
          <p14:tracePt t="96857" x="7307263" y="1227138"/>
          <p14:tracePt t="96876" x="7315200" y="1227138"/>
          <p14:tracePt t="96891" x="7331075" y="1227138"/>
          <p14:tracePt t="96908" x="7399338" y="1249363"/>
          <p14:tracePt t="96925" x="7497763" y="1273175"/>
          <p14:tracePt t="96941" x="7612063" y="1295400"/>
          <p14:tracePt t="96958" x="7718425" y="1303338"/>
          <p14:tracePt t="96974" x="7780338" y="1311275"/>
          <p14:tracePt t="96991" x="7818438" y="1317625"/>
          <p14:tracePt t="97007" x="7864475" y="1317625"/>
          <p14:tracePt t="97024" x="7894638" y="1317625"/>
          <p14:tracePt t="97040" x="7932738" y="1317625"/>
          <p14:tracePt t="97040" x="7947025" y="1317625"/>
          <p14:tracePt t="97060" x="7962900" y="1317625"/>
          <p14:tracePt t="97073" x="8016875" y="1295400"/>
          <p14:tracePt t="97091" x="8061325" y="1257300"/>
          <p14:tracePt t="97108" x="8093075" y="1219200"/>
          <p14:tracePt t="97124" x="8115300" y="1173163"/>
          <p14:tracePt t="97141" x="8115300" y="1143000"/>
          <p14:tracePt t="97157" x="8115300" y="1104900"/>
          <p14:tracePt t="97175" x="8115300" y="1044575"/>
          <p14:tracePt t="97192" x="8107363" y="1006475"/>
          <p14:tracePt t="97206" x="8077200" y="944563"/>
          <p14:tracePt t="97223" x="8069263" y="930275"/>
          <p14:tracePt t="97240" x="8054975" y="898525"/>
          <p14:tracePt t="97256" x="8039100" y="860425"/>
          <p14:tracePt t="97272" x="8016875" y="822325"/>
          <p14:tracePt t="97289" x="7978775" y="769938"/>
          <p14:tracePt t="97289" x="7954963" y="754063"/>
          <p14:tracePt t="97307" x="7902575" y="715963"/>
          <p14:tracePt t="97324" x="7856538" y="669925"/>
          <p14:tracePt t="97339" x="7818438" y="631825"/>
          <p14:tracePt t="97356" x="7742238" y="593725"/>
          <p14:tracePt t="97372" x="7696200" y="571500"/>
          <p14:tracePt t="97389" x="7650163" y="549275"/>
          <p14:tracePt t="97406" x="7627938" y="533400"/>
          <p14:tracePt t="97422" x="7620000" y="525463"/>
          <p14:tracePt t="97438" x="7604125" y="525463"/>
          <p14:tracePt t="97455" x="7581900" y="525463"/>
          <p14:tracePt t="97473" x="7551738" y="511175"/>
          <p14:tracePt t="97473" x="7535863" y="511175"/>
          <p14:tracePt t="97493" x="7505700" y="495300"/>
          <p14:tracePt t="97508" x="7467600" y="495300"/>
          <p14:tracePt t="97525" x="7437438" y="495300"/>
          <p14:tracePt t="97541" x="7421563" y="495300"/>
          <p14:tracePt t="97557" x="7399338" y="495300"/>
          <p14:tracePt t="97573" x="7375525" y="495300"/>
          <p14:tracePt t="97590" x="7345363" y="511175"/>
          <p14:tracePt t="97607" x="7331075" y="525463"/>
          <p14:tracePt t="97624" x="7299325" y="541338"/>
          <p14:tracePt t="97640" x="7269163" y="555625"/>
          <p14:tracePt t="97656" x="7246938" y="587375"/>
          <p14:tracePt t="97675" x="7231063" y="609600"/>
          <p14:tracePt t="97689" x="7192963" y="663575"/>
          <p14:tracePt t="97708" x="7192963" y="677863"/>
          <p14:tracePt t="97724" x="7178675" y="708025"/>
          <p14:tracePt t="97740" x="7170738" y="739775"/>
          <p14:tracePt t="97757" x="7170738" y="754063"/>
          <p14:tracePt t="97773" x="7162800" y="769938"/>
          <p14:tracePt t="97790" x="7162800" y="792163"/>
          <p14:tracePt t="97807" x="7162800" y="808038"/>
          <p14:tracePt t="97823" x="7146925" y="822325"/>
          <p14:tracePt t="97841" x="7132638" y="860425"/>
          <p14:tracePt t="97856" x="7124700" y="892175"/>
          <p14:tracePt t="97873" x="7116763" y="898525"/>
          <p14:tracePt t="97889" x="7108825" y="914400"/>
          <p14:tracePt t="97907" x="7102475" y="944563"/>
          <p14:tracePt t="97924" x="7102475" y="990600"/>
          <p14:tracePt t="97941" x="7102475" y="1012825"/>
          <p14:tracePt t="97957" x="7102475" y="1050925"/>
          <p14:tracePt t="97973" x="7102475" y="1066800"/>
          <p14:tracePt t="97990" x="7102475" y="1089025"/>
          <p14:tracePt t="98006" x="7102475" y="1096963"/>
          <p14:tracePt t="98023" x="7102475" y="1104900"/>
          <p14:tracePt t="98039" x="7102475" y="1120775"/>
          <p14:tracePt t="98056" x="7108825" y="1120775"/>
          <p14:tracePt t="104277" x="7102475" y="1127125"/>
          <p14:tracePt t="104514" x="7102475" y="1135063"/>
          <p14:tracePt t="104522" x="7086600" y="1135063"/>
          <p14:tracePt t="104532" x="7078663" y="1143000"/>
          <p14:tracePt t="104549" x="7070725" y="1150938"/>
          <p14:tracePt t="104566" x="7064375" y="1150938"/>
          <p14:tracePt t="104922" x="7064375" y="1143000"/>
          <p14:tracePt t="104963" x="7056438" y="1127125"/>
          <p14:tracePt t="104970" x="7040563" y="1089025"/>
          <p14:tracePt t="104981" x="6994525" y="990600"/>
          <p14:tracePt t="105001" x="6942138" y="884238"/>
          <p14:tracePt t="105016" x="6850063" y="746125"/>
          <p14:tracePt t="105032" x="6773863" y="639763"/>
          <p14:tracePt t="105049" x="6751638" y="601663"/>
          <p14:tracePt t="105067" x="6751638" y="609600"/>
          <p14:tracePt t="105242" x="6751638" y="617538"/>
          <p14:tracePt t="105250" x="6751638" y="625475"/>
          <p14:tracePt t="105283" x="6751638" y="639763"/>
          <p14:tracePt t="105299" x="6751638" y="647700"/>
          <p14:tracePt t="105315" x="6751638" y="663575"/>
          <p14:tracePt t="105322" x="6751638" y="669925"/>
          <p14:tracePt t="105332" x="6751638" y="693738"/>
          <p14:tracePt t="105349" x="6751638" y="701675"/>
          <p14:tracePt t="105365" x="6751638" y="708025"/>
          <p14:tracePt t="105386" x="6751638" y="715963"/>
          <p14:tracePt t="105418" x="6751638" y="731838"/>
          <p14:tracePt t="105466" x="6759575" y="746125"/>
          <p14:tracePt t="105474" x="6765925" y="762000"/>
          <p14:tracePt t="105490" x="6773863" y="762000"/>
          <p14:tracePt t="105501" x="6781800" y="792163"/>
          <p14:tracePt t="105516" x="6804025" y="822325"/>
          <p14:tracePt t="105534" x="6835775" y="884238"/>
          <p14:tracePt t="105548" x="6850063" y="898525"/>
          <p14:tracePt t="105564" x="6858000" y="914400"/>
          <p14:tracePt t="105580" x="6865938" y="922338"/>
          <p14:tracePt t="105597" x="6873875" y="936625"/>
          <p14:tracePt t="105615" x="6918325" y="952500"/>
          <p14:tracePt t="105632" x="7032625" y="990600"/>
          <p14:tracePt t="105649" x="7140575" y="1020763"/>
          <p14:tracePt t="105665" x="7200900" y="1044575"/>
          <p14:tracePt t="105665" x="7208838" y="1044575"/>
          <p14:tracePt t="105684" x="7216775" y="1044575"/>
          <p14:tracePt t="105716" x="7223125" y="1044575"/>
          <p14:tracePt t="105731" x="7223125" y="1050925"/>
          <p14:tracePt t="105986" x="7231063" y="1058863"/>
          <p14:tracePt t="106234" x="7239000" y="1066800"/>
          <p14:tracePt t="106250" x="7239000" y="1074738"/>
          <p14:tracePt t="106258" x="7254875" y="1096963"/>
          <p14:tracePt t="106267" x="7254875" y="1120775"/>
          <p14:tracePt t="106280" x="7277100" y="1143000"/>
          <p14:tracePt t="106280" x="7277100" y="1150938"/>
          <p14:tracePt t="106299" x="7285038" y="1158875"/>
          <p14:tracePt t="106314" x="7285038" y="1165225"/>
          <p14:tracePt t="106418" x="7285038" y="1173163"/>
          <p14:tracePt t="106426" x="7285038" y="1181100"/>
          <p14:tracePt t="106450" x="7285038" y="1189038"/>
          <p14:tracePt t="106563" x="7277100" y="1203325"/>
          <p14:tracePt t="106570" x="7277100" y="1211263"/>
          <p14:tracePt t="106586" x="7277100" y="1227138"/>
          <p14:tracePt t="106597" x="7277100" y="1249363"/>
          <p14:tracePt t="106698" x="7269163" y="1257300"/>
          <p14:tracePt t="106715" x="7269163" y="1265238"/>
          <p14:tracePt t="106722" x="7254875" y="1273175"/>
          <p14:tracePt t="106731" x="7231063" y="1295400"/>
          <p14:tracePt t="106748" x="7216775" y="1303338"/>
          <p14:tracePt t="106763" x="7208838" y="1311275"/>
          <p14:tracePt t="106780" x="7208838" y="1295400"/>
          <p14:tracePt t="107386" x="7208838" y="1279525"/>
          <p14:tracePt t="107402" x="7208838" y="1273175"/>
          <p14:tracePt t="107426" x="7208838" y="1279525"/>
          <p14:tracePt t="107842" x="7200900" y="1287463"/>
          <p14:tracePt t="107938" x="7192963" y="1287463"/>
          <p14:tracePt t="108010" x="7185025" y="1295400"/>
          <p14:tracePt t="108018" x="7178675" y="1303338"/>
          <p14:tracePt t="108028" x="7170738" y="1311275"/>
          <p14:tracePt t="108045" x="7162800" y="1333500"/>
          <p14:tracePt t="108062" x="7154863" y="1349375"/>
          <p14:tracePt t="108079" x="7154863" y="1355725"/>
          <p14:tracePt t="108096" x="7146925" y="1363663"/>
          <p14:tracePt t="108112" x="7140575" y="1371600"/>
          <p14:tracePt t="108128" x="7132638" y="1379538"/>
          <p14:tracePt t="108147" x="7124700" y="1393825"/>
          <p14:tracePt t="108162" x="7116763" y="1409700"/>
          <p14:tracePt t="108179" x="7116763" y="1417638"/>
          <p14:tracePt t="108202" x="7108825" y="1431925"/>
          <p14:tracePt t="108213" x="7108825" y="1439863"/>
          <p14:tracePt t="108243" x="7108825" y="1447800"/>
          <p14:tracePt t="108259" x="7108825" y="1455738"/>
          <p14:tracePt t="108266" x="7102475" y="1463675"/>
          <p14:tracePt t="108282" x="7102475" y="1470025"/>
          <p14:tracePt t="108298" x="7102475" y="1485900"/>
          <p14:tracePt t="108312" x="7102475" y="1516063"/>
          <p14:tracePt t="108329" x="7094538" y="1554163"/>
          <p14:tracePt t="108329" x="7094538" y="1584325"/>
          <p14:tracePt t="108347" x="7094538" y="1622425"/>
          <p14:tracePt t="108362" x="7094538" y="1744663"/>
          <p14:tracePt t="108380" x="7094538" y="1812925"/>
          <p14:tracePt t="108396" x="7094538" y="1866900"/>
          <p14:tracePt t="108413" x="7094538" y="1943100"/>
          <p14:tracePt t="108429" x="7094538" y="2027238"/>
          <p14:tracePt t="108446" x="7094538" y="2111375"/>
          <p14:tracePt t="108462" x="7094538" y="2179638"/>
          <p14:tracePt t="108479" x="7094538" y="2247900"/>
          <p14:tracePt t="108498" x="7048500" y="2324100"/>
          <p14:tracePt t="108512" x="6980238" y="2416175"/>
          <p14:tracePt t="108529" x="6911975" y="2560638"/>
          <p14:tracePt t="108529" x="6880225" y="2644775"/>
          <p14:tracePt t="108548" x="6865938" y="2705100"/>
          <p14:tracePt t="108562" x="6842125" y="2819400"/>
          <p14:tracePt t="108580" x="6842125" y="2827338"/>
          <p14:tracePt t="108674" x="6850063" y="2827338"/>
          <p14:tracePt t="108778" x="6858000" y="2827338"/>
          <p14:tracePt t="108786" x="6858000" y="2819400"/>
          <p14:tracePt t="108796" x="6865938" y="2803525"/>
          <p14:tracePt t="108812" x="6865938" y="2789238"/>
          <p14:tracePt t="108829" x="6873875" y="2773363"/>
          <p14:tracePt t="108844" x="6880225" y="2743200"/>
          <p14:tracePt t="108861" x="6880225" y="2727325"/>
          <p14:tracePt t="108877" x="6888163" y="2713038"/>
          <p14:tracePt t="108894" x="6904038" y="2667000"/>
          <p14:tracePt t="108911" x="6918325" y="2651125"/>
          <p14:tracePt t="108927" x="6926263" y="2613025"/>
          <p14:tracePt t="108944" x="6934200" y="2582863"/>
          <p14:tracePt t="108944" x="6942138" y="2560638"/>
          <p14:tracePt t="108963" x="6942138" y="2544763"/>
          <p14:tracePt t="108977" x="6950075" y="2514600"/>
          <p14:tracePt t="108977" x="6950075" y="2498725"/>
          <p14:tracePt t="108996" x="6956425" y="2492375"/>
          <p14:tracePt t="109011" x="6956425" y="2484438"/>
          <p14:tracePt t="109027" x="6956425" y="2468563"/>
          <p14:tracePt t="109074" x="6964363" y="2468563"/>
          <p14:tracePt t="109082" x="6964363" y="2460625"/>
          <p14:tracePt t="109094" x="6972300" y="2454275"/>
          <p14:tracePt t="109111" x="6980238" y="2430463"/>
          <p14:tracePt t="109128" x="6980238" y="2400300"/>
          <p14:tracePt t="109145" x="6980238" y="2378075"/>
          <p14:tracePt t="109161" x="6980238" y="2354263"/>
          <p14:tracePt t="109177" x="6980238" y="2339975"/>
          <p14:tracePt t="109194" x="6980238" y="2332038"/>
          <p14:tracePt t="109211" x="6980238" y="2324100"/>
          <p14:tracePt t="109338" x="6972300" y="2316163"/>
          <p14:tracePt t="109346" x="6956425" y="2308225"/>
          <p14:tracePt t="109360" x="6950075" y="2293938"/>
          <p14:tracePt t="109377" x="6942138" y="2293938"/>
          <p14:tracePt t="109396" x="6934200" y="2293938"/>
          <p14:tracePt t="109412" x="6918325" y="2293938"/>
          <p14:tracePt t="109428" x="6904038" y="2286000"/>
          <p14:tracePt t="109445" x="6896100" y="2286000"/>
          <p14:tracePt t="109460" x="6880225" y="2278063"/>
          <p14:tracePt t="109523" x="6873875" y="2278063"/>
          <p14:tracePt t="109554" x="6865938" y="2270125"/>
          <p14:tracePt t="109562" x="6850063" y="2270125"/>
          <p14:tracePt t="109587" x="6842125" y="2270125"/>
          <p14:tracePt t="109611" x="6827838" y="2270125"/>
          <p14:tracePt t="109618" x="6819900" y="2263775"/>
          <p14:tracePt t="109628" x="6789738" y="2255838"/>
          <p14:tracePt t="109645" x="6727825" y="2239963"/>
          <p14:tracePt t="109661" x="6705600" y="2217738"/>
          <p14:tracePt t="109677" x="6689725" y="2209800"/>
          <p14:tracePt t="109694" x="6675438" y="2193925"/>
          <p14:tracePt t="109711" x="6659563" y="2193925"/>
          <p14:tracePt t="109727" x="6629400" y="2171700"/>
          <p14:tracePt t="109744" x="6591300" y="2163763"/>
          <p14:tracePt t="109761" x="6575425" y="2163763"/>
          <p14:tracePt t="109777" x="6545263" y="2163763"/>
          <p14:tracePt t="109777" x="6530975" y="2163763"/>
          <p14:tracePt t="109795" x="6499225" y="2163763"/>
          <p14:tracePt t="109812" x="6484938" y="2163763"/>
          <p14:tracePt t="109830" x="6430963" y="2163763"/>
          <p14:tracePt t="109844" x="6378575" y="2163763"/>
          <p14:tracePt t="109860" x="6302375" y="2163763"/>
          <p14:tracePt t="109876" x="6270625" y="2163763"/>
          <p14:tracePt t="109894" x="6232525" y="2163763"/>
          <p14:tracePt t="109910" x="6202363" y="2163763"/>
          <p14:tracePt t="109928" x="6188075" y="2163763"/>
          <p14:tracePt t="109943" x="6180138" y="2163763"/>
          <p14:tracePt t="109970" x="6164263" y="2163763"/>
          <p14:tracePt t="109979" x="6142038" y="2163763"/>
          <p14:tracePt t="109979" x="6118225" y="2163763"/>
          <p14:tracePt t="109996" x="6073775" y="2163763"/>
          <p14:tracePt t="110012" x="6035675" y="2163763"/>
          <p14:tracePt t="110029" x="6003925" y="2163763"/>
          <p14:tracePt t="110046" x="5981700" y="2171700"/>
          <p14:tracePt t="110061" x="5965825" y="2179638"/>
          <p14:tracePt t="110075" x="5959475" y="2179638"/>
          <p14:tracePt t="110092" x="5951538" y="2179638"/>
          <p14:tracePt t="110109" x="5935663" y="2187575"/>
          <p14:tracePt t="110127" x="5913438" y="2201863"/>
          <p14:tracePt t="110144" x="5905500" y="2201863"/>
          <p14:tracePt t="110160" x="5883275" y="2217738"/>
          <p14:tracePt t="110177" x="5867400" y="2232025"/>
          <p14:tracePt t="110177" x="5859463" y="2239963"/>
          <p14:tracePt t="110196" x="5851525" y="2255838"/>
          <p14:tracePt t="110212" x="5845175" y="2278063"/>
          <p14:tracePt t="110226" x="5837238" y="2286000"/>
          <p14:tracePt t="110244" x="5829300" y="2286000"/>
          <p14:tracePt t="110266" x="5829300" y="2293938"/>
          <p14:tracePt t="110276" x="5821363" y="2301875"/>
          <p14:tracePt t="110293" x="5807075" y="2316163"/>
          <p14:tracePt t="110310" x="5807075" y="2332038"/>
          <p14:tracePt t="110326" x="5799138" y="2378075"/>
          <p14:tracePt t="110344" x="5791200" y="2408238"/>
          <p14:tracePt t="110360" x="5783263" y="2438400"/>
          <p14:tracePt t="110377" x="5768975" y="2468563"/>
          <p14:tracePt t="110377" x="5768975" y="2476500"/>
          <p14:tracePt t="110395" x="5761038" y="2492375"/>
          <p14:tracePt t="110409" x="5753100" y="2514600"/>
          <p14:tracePt t="110428" x="5753100" y="2522538"/>
          <p14:tracePt t="110443" x="5753100" y="2530475"/>
          <p14:tracePt t="110461" x="5753100" y="2544763"/>
          <p14:tracePt t="110477" x="5753100" y="2560638"/>
          <p14:tracePt t="110495" x="5753100" y="2574925"/>
          <p14:tracePt t="110510" x="5753100" y="2590800"/>
          <p14:tracePt t="110527" x="5753100" y="2606675"/>
          <p14:tracePt t="110543" x="5753100" y="2628900"/>
          <p14:tracePt t="110560" x="5761038" y="2667000"/>
          <p14:tracePt t="110577" x="5775325" y="2697163"/>
          <p14:tracePt t="110593" x="5799138" y="2713038"/>
          <p14:tracePt t="110593" x="5813425" y="2727325"/>
          <p14:tracePt t="110611" x="5821363" y="2735263"/>
          <p14:tracePt t="110625" x="5859463" y="2751138"/>
          <p14:tracePt t="110644" x="5867400" y="2759075"/>
          <p14:tracePt t="110660" x="5883275" y="2759075"/>
          <p14:tracePt t="110676" x="5905500" y="2759075"/>
          <p14:tracePt t="110693" x="5935663" y="2759075"/>
          <p14:tracePt t="110710" x="5981700" y="2773363"/>
          <p14:tracePt t="110726" x="6035675" y="2773363"/>
          <p14:tracePt t="110743" x="6080125" y="2773363"/>
          <p14:tracePt t="110760" x="6111875" y="2773363"/>
          <p14:tracePt t="110776" x="6118225" y="2773363"/>
          <p14:tracePt t="110795" x="6134100" y="2773363"/>
          <p14:tracePt t="110811" x="6188075" y="2773363"/>
          <p14:tracePt t="110830" x="6240463" y="2773363"/>
          <p14:tracePt t="110844" x="6324600" y="2759075"/>
          <p14:tracePt t="110861" x="6378575" y="2743200"/>
          <p14:tracePt t="110877" x="6416675" y="2735263"/>
          <p14:tracePt t="110893" x="6446838" y="2720975"/>
          <p14:tracePt t="110910" x="6454775" y="2720975"/>
          <p14:tracePt t="110926" x="6469063" y="2713038"/>
          <p14:tracePt t="110943" x="6469063" y="2705100"/>
          <p14:tracePt t="110970" x="6484938" y="2705100"/>
          <p14:tracePt t="110986" x="6492875" y="2705100"/>
          <p14:tracePt t="110995" x="6515100" y="2705100"/>
          <p14:tracePt t="111009" x="6561138" y="2705100"/>
          <p14:tracePt t="111028" x="6591300" y="2689225"/>
          <p14:tracePt t="111044" x="6607175" y="2682875"/>
          <p14:tracePt t="111060" x="6621463" y="2659063"/>
          <p14:tracePt t="111077" x="6637338" y="2628900"/>
          <p14:tracePt t="111093" x="6651625" y="2590800"/>
          <p14:tracePt t="111110" x="6667500" y="2552700"/>
          <p14:tracePt t="111126" x="6683375" y="2536825"/>
          <p14:tracePt t="111143" x="6689725" y="2530475"/>
          <p14:tracePt t="111159" x="6689725" y="2514600"/>
          <p14:tracePt t="111176" x="6697663" y="2498725"/>
          <p14:tracePt t="111193" x="6713538" y="2476500"/>
          <p14:tracePt t="111210" x="6721475" y="2446338"/>
          <p14:tracePt t="111210" x="6735763" y="2438400"/>
          <p14:tracePt t="111228" x="6751638" y="2384425"/>
          <p14:tracePt t="111243" x="6765925" y="2370138"/>
          <p14:tracePt t="111261" x="6765925" y="2339975"/>
          <p14:tracePt t="111277" x="6765925" y="2324100"/>
          <p14:tracePt t="111293" x="6765925" y="2316163"/>
          <p14:tracePt t="111309" x="6765925" y="2308225"/>
          <p14:tracePt t="111325" x="6759575" y="2293938"/>
          <p14:tracePt t="111342" x="6751638" y="2293938"/>
          <p14:tracePt t="111358" x="6713538" y="2278063"/>
          <p14:tracePt t="111376" x="6689725" y="2278063"/>
          <p14:tracePt t="111392" x="6659563" y="2278063"/>
          <p14:tracePt t="111409" x="6645275" y="2270125"/>
          <p14:tracePt t="111426" x="6621463" y="2270125"/>
          <p14:tracePt t="111444" x="6607175" y="2270125"/>
          <p14:tracePt t="111459" x="6569075" y="2270125"/>
          <p14:tracePt t="111477" x="6499225" y="2270125"/>
          <p14:tracePt t="111495" x="6408738" y="2239963"/>
          <p14:tracePt t="111509" x="6332538" y="2239963"/>
          <p14:tracePt t="111526" x="6278563" y="2232025"/>
          <p14:tracePt t="111542" x="6226175" y="2217738"/>
          <p14:tracePt t="111558" x="6194425" y="2209800"/>
          <p14:tracePt t="111576" x="6188075" y="2209800"/>
          <p14:tracePt t="111592" x="6172200" y="2209800"/>
          <p14:tracePt t="111609" x="6142038" y="2209800"/>
          <p14:tracePt t="111609" x="6111875" y="2209800"/>
          <p14:tracePt t="111627" x="6049963" y="2209800"/>
          <p14:tracePt t="111644" x="5965825" y="2239963"/>
          <p14:tracePt t="111660" x="5883275" y="2278063"/>
          <p14:tracePt t="111676" x="5837238" y="2286000"/>
          <p14:tracePt t="111693" x="5829300" y="2293938"/>
          <p14:tracePt t="111708" x="5821363" y="2293938"/>
          <p14:tracePt t="111725" x="5813425" y="2293938"/>
          <p14:tracePt t="111741" x="5807075" y="2301875"/>
          <p14:tracePt t="111758" x="5799138" y="2316163"/>
          <p14:tracePt t="111775" x="5791200" y="2332038"/>
          <p14:tracePt t="111791" x="5791200" y="2339975"/>
          <p14:tracePt t="111808" x="5791200" y="2346325"/>
          <p14:tracePt t="111825" x="5775325" y="2370138"/>
          <p14:tracePt t="111843" x="5775325" y="2378075"/>
          <p14:tracePt t="111857" x="5768975" y="2392363"/>
          <p14:tracePt t="111876" x="5761038" y="2408238"/>
          <p14:tracePt t="111893" x="5761038" y="2416175"/>
          <p14:tracePt t="111923" x="5753100" y="2422525"/>
          <p14:tracePt t="111930" x="5745163" y="2438400"/>
          <p14:tracePt t="111940" x="5745163" y="2454275"/>
          <p14:tracePt t="111957" x="5737225" y="2476500"/>
          <p14:tracePt t="111975" x="5737225" y="2492375"/>
          <p14:tracePt t="111995" x="5737225" y="2498725"/>
          <p14:tracePt t="112011" x="5730875" y="2514600"/>
          <p14:tracePt t="112027" x="5722938" y="2514600"/>
          <p14:tracePt t="112043" x="5722938" y="2530475"/>
          <p14:tracePt t="112060" x="5722938" y="2544763"/>
          <p14:tracePt t="112077" x="5722938" y="2560638"/>
          <p14:tracePt t="112093" x="5722938" y="2590800"/>
          <p14:tracePt t="112109" x="5722938" y="2613025"/>
          <p14:tracePt t="112125" x="5722938" y="2644775"/>
          <p14:tracePt t="112142" x="5722938" y="2674938"/>
          <p14:tracePt t="112158" x="5730875" y="2682875"/>
          <p14:tracePt t="112174" x="5730875" y="2689225"/>
          <p14:tracePt t="112192" x="5730875" y="2697163"/>
          <p14:tracePt t="112208" x="5730875" y="2705100"/>
          <p14:tracePt t="112234" x="5737225" y="2705100"/>
          <p14:tracePt t="112242" x="5745163" y="2720975"/>
          <p14:tracePt t="112259" x="5753100" y="2720975"/>
          <p14:tracePt t="112275" x="5768975" y="2727325"/>
          <p14:tracePt t="112291" x="5768975" y="2735263"/>
          <p14:tracePt t="112307" x="5783263" y="2735263"/>
          <p14:tracePt t="112324" x="5799138" y="2743200"/>
          <p14:tracePt t="112340" x="5829300" y="2759075"/>
          <p14:tracePt t="112357" x="5851525" y="2765425"/>
          <p14:tracePt t="112374" x="5883275" y="2781300"/>
          <p14:tracePt t="112390" x="5921375" y="2797175"/>
          <p14:tracePt t="112407" x="5935663" y="2811463"/>
          <p14:tracePt t="112424" x="5965825" y="2827338"/>
          <p14:tracePt t="112440" x="5997575" y="2827338"/>
          <p14:tracePt t="112440" x="6011863" y="2835275"/>
          <p14:tracePt t="112459" x="6035675" y="2835275"/>
          <p14:tracePt t="112476" x="6057900" y="2835275"/>
          <p14:tracePt t="112492" x="6088063" y="2835275"/>
          <p14:tracePt t="112509" x="6126163" y="2835275"/>
          <p14:tracePt t="112526" x="6210300" y="2835275"/>
          <p14:tracePt t="112540" x="6264275" y="2835275"/>
          <p14:tracePt t="112557" x="6294438" y="2835275"/>
          <p14:tracePt t="112573" x="6308725" y="2835275"/>
          <p14:tracePt t="112590" x="6316663" y="2835275"/>
          <p14:tracePt t="112626" x="6340475" y="2835275"/>
          <p14:tracePt t="112634" x="6384925" y="2835275"/>
          <p14:tracePt t="112643" x="6416675" y="2827338"/>
          <p14:tracePt t="112657" x="6492875" y="2797175"/>
          <p14:tracePt t="112675" x="6507163" y="2781300"/>
          <p14:tracePt t="112692" x="6515100" y="2781300"/>
          <p14:tracePt t="112708" x="6523038" y="2765425"/>
          <p14:tracePt t="112725" x="6537325" y="2751138"/>
          <p14:tracePt t="112740" x="6561138" y="2727325"/>
          <p14:tracePt t="112758" x="6599238" y="2689225"/>
          <p14:tracePt t="112774" x="6629400" y="2651125"/>
          <p14:tracePt t="112791" x="6651625" y="2613025"/>
          <p14:tracePt t="112807" x="6675438" y="2574925"/>
          <p14:tracePt t="112807" x="6683375" y="2560638"/>
          <p14:tracePt t="112827" x="6683375" y="2544763"/>
          <p14:tracePt t="112840" x="6697663" y="2506663"/>
          <p14:tracePt t="112840" x="6705600" y="2468563"/>
          <p14:tracePt t="112860" x="6713538" y="2454275"/>
          <p14:tracePt t="112874" x="6727825" y="2392363"/>
          <p14:tracePt t="112892" x="6727825" y="2354263"/>
          <p14:tracePt t="112908" x="6727825" y="2301875"/>
          <p14:tracePt t="112925" x="6697663" y="2270125"/>
          <p14:tracePt t="112941" x="6667500" y="2255838"/>
          <p14:tracePt t="112957" x="6599238" y="2232025"/>
          <p14:tracePt t="112974" x="6583363" y="2232025"/>
          <p14:tracePt t="112990" x="6561138" y="2225675"/>
          <p14:tracePt t="113008" x="6537325" y="2209800"/>
          <p14:tracePt t="113024" x="6499225" y="2209800"/>
          <p14:tracePt t="113041" x="6477000" y="2187575"/>
          <p14:tracePt t="113058" x="6430963" y="2187575"/>
          <p14:tracePt t="113058" x="6416675" y="2187575"/>
          <p14:tracePt t="113076" x="6346825" y="2179638"/>
          <p14:tracePt t="113092" x="6278563" y="2171700"/>
          <p14:tracePt t="113108" x="6210300" y="2171700"/>
          <p14:tracePt t="113125" x="6156325" y="2171700"/>
          <p14:tracePt t="113141" x="6103938" y="2171700"/>
          <p14:tracePt t="113157" x="6065838" y="2179638"/>
          <p14:tracePt t="113174" x="6019800" y="2179638"/>
          <p14:tracePt t="113190" x="5997575" y="2201863"/>
          <p14:tracePt t="113207" x="5951538" y="2225675"/>
          <p14:tracePt t="113224" x="5897563" y="2255838"/>
          <p14:tracePt t="113240" x="5851525" y="2278063"/>
          <p14:tracePt t="113257" x="5813425" y="2316163"/>
          <p14:tracePt t="113257" x="5783263" y="2346325"/>
          <p14:tracePt t="113276" x="5761038" y="2362200"/>
          <p14:tracePt t="113291" x="5737225" y="2384425"/>
          <p14:tracePt t="113308" x="5715000" y="2416175"/>
          <p14:tracePt t="113326" x="5707063" y="2446338"/>
          <p14:tracePt t="113341" x="5692775" y="2460625"/>
          <p14:tracePt t="113356" x="5692775" y="2498725"/>
          <p14:tracePt t="113374" x="5692775" y="2530475"/>
          <p14:tracePt t="113390" x="5692775" y="2552700"/>
          <p14:tracePt t="113407" x="5676900" y="2574925"/>
          <p14:tracePt t="113423" x="5676900" y="2590800"/>
          <p14:tracePt t="113440" x="5676900" y="2620963"/>
          <p14:tracePt t="113457" x="5676900" y="2636838"/>
          <p14:tracePt t="113473" x="5684838" y="2667000"/>
          <p14:tracePt t="113492" x="5692775" y="2697163"/>
          <p14:tracePt t="113508" x="5699125" y="2713038"/>
          <p14:tracePt t="113524" x="5707063" y="2720975"/>
          <p14:tracePt t="113541" x="5715000" y="2735263"/>
          <p14:tracePt t="113556" x="5730875" y="2751138"/>
          <p14:tracePt t="113573" x="5737225" y="2751138"/>
          <p14:tracePt t="113589" x="5737225" y="2759075"/>
          <p14:tracePt t="113606" x="5753100" y="2759075"/>
          <p14:tracePt t="113624" x="5761038" y="2759075"/>
          <p14:tracePt t="115422" x="5768975" y="2759075"/>
          <p14:tracePt t="115746" x="5775325" y="2759075"/>
          <p14:tracePt t="116379" x="5783263" y="2759075"/>
          <p14:tracePt t="117715" x="5783263" y="2765425"/>
          <p14:tracePt t="119017" x="5783263" y="2781300"/>
          <p14:tracePt t="119219" x="5753100" y="2789238"/>
          <p14:tracePt t="119236" x="5730875" y="2797175"/>
          <p14:tracePt t="119242" x="5707063" y="2797175"/>
          <p14:tracePt t="119251" x="5638800" y="2811463"/>
          <p14:tracePt t="119267" x="5584825" y="2811463"/>
          <p14:tracePt t="119285" x="5546725" y="2827338"/>
          <p14:tracePt t="119301" x="5532438" y="2827338"/>
          <p14:tracePt t="119317" x="5486400" y="2827338"/>
          <p14:tracePt t="119334" x="5402263" y="2827338"/>
          <p14:tracePt t="119351" x="5334000" y="2827338"/>
          <p14:tracePt t="119367" x="5287963" y="2827338"/>
          <p14:tracePt t="119384" x="5273675" y="2827338"/>
          <p14:tracePt t="119400" x="5257800" y="2827338"/>
          <p14:tracePt t="119400" x="5249863" y="2827338"/>
          <p14:tracePt t="119419" x="5241925" y="2827338"/>
          <p14:tracePt t="119434" x="5211763" y="2835275"/>
          <p14:tracePt t="119452" x="5181600" y="2835275"/>
          <p14:tracePt t="119468" x="5135563" y="2835275"/>
          <p14:tracePt t="119485" x="5105400" y="2835275"/>
          <p14:tracePt t="119502" x="5067300" y="2835275"/>
          <p14:tracePt t="119518" x="5045075" y="2835275"/>
          <p14:tracePt t="119534" x="5006975" y="2835275"/>
          <p14:tracePt t="119551" x="4983163" y="2835275"/>
          <p14:tracePt t="119567" x="4937125" y="2835275"/>
          <p14:tracePt t="119584" x="4899025" y="2835275"/>
          <p14:tracePt t="119601" x="4868863" y="2835275"/>
          <p14:tracePt t="119617" x="4838700" y="2835275"/>
          <p14:tracePt t="119635" x="4822825" y="2835275"/>
          <p14:tracePt t="119674" x="4808538" y="2835275"/>
          <p14:tracePt t="119684" x="4792663" y="2835275"/>
          <p14:tracePt t="119690" x="4770438" y="2835275"/>
          <p14:tracePt t="119701" x="4740275" y="2835275"/>
          <p14:tracePt t="119717" x="4724400" y="2835275"/>
          <p14:tracePt t="119734" x="4708525" y="2835275"/>
          <p14:tracePt t="119750" x="4702175" y="2835275"/>
          <p14:tracePt t="119786" x="4694238" y="2835275"/>
          <p14:tracePt t="119802" x="4686300" y="2835275"/>
          <p14:tracePt t="119827" x="4702175" y="2835275"/>
          <p14:tracePt t="119906" x="4716463" y="2835275"/>
          <p14:tracePt t="119922" x="4724400" y="2835275"/>
          <p14:tracePt t="119947" x="4732338" y="2827338"/>
          <p14:tracePt t="119954" x="4740275" y="2827338"/>
          <p14:tracePt t="119970" x="4746625" y="2827338"/>
          <p14:tracePt t="119987" x="4754563" y="2819400"/>
          <p14:tracePt t="120003" x="4770438" y="2819400"/>
          <p14:tracePt t="120058" x="4778375" y="2819400"/>
          <p14:tracePt t="120074" x="4800600" y="2819400"/>
          <p14:tracePt t="120084" x="4816475" y="2819400"/>
          <p14:tracePt t="120090" x="4830763" y="2819400"/>
          <p14:tracePt t="120101" x="4860925" y="2819400"/>
          <p14:tracePt t="120117" x="4892675" y="2811463"/>
          <p14:tracePt t="120133" x="4914900" y="2811463"/>
          <p14:tracePt t="120150" x="4945063" y="2797175"/>
          <p14:tracePt t="120167" x="4983163" y="2797175"/>
          <p14:tracePt t="120183" x="5013325" y="2789238"/>
          <p14:tracePt t="120200" x="5045075" y="2789238"/>
          <p14:tracePt t="120217" x="5075238" y="2781300"/>
          <p14:tracePt t="120217" x="5089525" y="2781300"/>
          <p14:tracePt t="120236" x="5097463" y="2773363"/>
          <p14:tracePt t="120250" x="5121275" y="2773363"/>
          <p14:tracePt t="120268" x="5143500" y="2751138"/>
          <p14:tracePt t="120284" x="5173663" y="2751138"/>
          <p14:tracePt t="120301" x="5241925" y="2713038"/>
          <p14:tracePt t="120317" x="5287963" y="2689225"/>
          <p14:tracePt t="120333" x="5334000" y="2674938"/>
          <p14:tracePt t="120350" x="5364163" y="2651125"/>
          <p14:tracePt t="120367" x="5380038" y="2636838"/>
          <p14:tracePt t="120383" x="5394325" y="2628900"/>
          <p14:tracePt t="120400" x="5418138" y="2613025"/>
          <p14:tracePt t="120417" x="5448300" y="2598738"/>
          <p14:tracePt t="120433" x="5478463" y="2560638"/>
          <p14:tracePt t="120433" x="5502275" y="2560638"/>
          <p14:tracePt t="120452" x="5532438" y="2530475"/>
          <p14:tracePt t="120468" x="5562600" y="2498725"/>
          <p14:tracePt t="120484" x="5584825" y="2476500"/>
          <p14:tracePt t="120503" x="5592763" y="2454275"/>
          <p14:tracePt t="120517" x="5600700" y="2438400"/>
          <p14:tracePt t="120535" x="5608638" y="2416175"/>
          <p14:tracePt t="120549" x="5608638" y="2370138"/>
          <p14:tracePt t="120565" x="5608638" y="2332038"/>
          <p14:tracePt t="120583" x="5608638" y="2278063"/>
          <p14:tracePt t="120599" x="5592763" y="2209800"/>
          <p14:tracePt t="120616" x="5570538" y="2133600"/>
          <p14:tracePt t="120633" x="5532438" y="2079625"/>
          <p14:tracePt t="120633" x="5516563" y="2049463"/>
          <p14:tracePt t="120652" x="5494338" y="2027238"/>
          <p14:tracePt t="120666" x="5478463" y="1989138"/>
          <p14:tracePt t="120684" x="5456238" y="1951038"/>
          <p14:tracePt t="120701" x="5440363" y="1935163"/>
          <p14:tracePt t="120717" x="5410200" y="1905000"/>
          <p14:tracePt t="120733" x="5372100" y="1866900"/>
          <p14:tracePt t="120749" x="5349875" y="1851025"/>
          <p14:tracePt t="120766" x="5334000" y="1836738"/>
          <p14:tracePt t="120783" x="5318125" y="1820863"/>
          <p14:tracePt t="120799" x="5303838" y="1806575"/>
          <p14:tracePt t="120815" x="5287963" y="1806575"/>
          <p14:tracePt t="120832" x="5241925" y="1806575"/>
          <p14:tracePt t="120853" x="5211763" y="1806575"/>
          <p14:tracePt t="120866" x="5113338" y="1806575"/>
          <p14:tracePt t="120884" x="5051425" y="1806575"/>
          <p14:tracePt t="120900" x="4999038" y="1828800"/>
          <p14:tracePt t="120917" x="4953000" y="1844675"/>
          <p14:tracePt t="120933" x="4922838" y="1866900"/>
          <p14:tracePt t="120949" x="4892675" y="1882775"/>
          <p14:tracePt t="120967" x="4876800" y="1897063"/>
          <p14:tracePt t="120982" x="4846638" y="1927225"/>
          <p14:tracePt t="120999" x="4822825" y="1951038"/>
          <p14:tracePt t="121016" x="4770438" y="2011363"/>
          <p14:tracePt t="121032" x="4686300" y="2079625"/>
          <p14:tracePt t="121049" x="4640263" y="2117725"/>
          <p14:tracePt t="121049" x="4618038" y="2141538"/>
          <p14:tracePt t="121068" x="4594225" y="2179638"/>
          <p14:tracePt t="121084" x="4579938" y="2209800"/>
          <p14:tracePt t="121100" x="4556125" y="2239963"/>
          <p14:tracePt t="121115" x="4541838" y="2270125"/>
          <p14:tracePt t="121133" x="4541838" y="2286000"/>
          <p14:tracePt t="121148" x="4525963" y="2316163"/>
          <p14:tracePt t="121166" x="4525963" y="2346325"/>
          <p14:tracePt t="121182" x="4511675" y="2378075"/>
          <p14:tracePt t="121199" x="4511675" y="2422525"/>
          <p14:tracePt t="121216" x="4511675" y="2454275"/>
          <p14:tracePt t="121232" x="4511675" y="2492375"/>
          <p14:tracePt t="121249" x="4511675" y="2530475"/>
          <p14:tracePt t="121249" x="4511675" y="2544763"/>
          <p14:tracePt t="121267" x="4511675" y="2560638"/>
          <p14:tracePt t="121281" x="4525963" y="2598738"/>
          <p14:tracePt t="121299" x="4556125" y="2628900"/>
          <p14:tracePt t="121316" x="4564063" y="2651125"/>
          <p14:tracePt t="121332" x="4572000" y="2659063"/>
          <p14:tracePt t="121348" x="4587875" y="2682875"/>
          <p14:tracePt t="121365" x="4618038" y="2705100"/>
          <p14:tracePt t="121381" x="4640263" y="2727325"/>
          <p14:tracePt t="121398" x="4648200" y="2751138"/>
          <p14:tracePt t="121415" x="4664075" y="2765425"/>
          <p14:tracePt t="121431" x="4678363" y="2781300"/>
          <p14:tracePt t="121447" x="4694238" y="2803525"/>
          <p14:tracePt t="121465" x="4708525" y="2819400"/>
          <p14:tracePt t="121481" x="4724400" y="2835275"/>
          <p14:tracePt t="121481" x="4740275" y="2841625"/>
          <p14:tracePt t="121501" x="4746625" y="2849563"/>
          <p14:tracePt t="121516" x="4754563" y="2849563"/>
          <p14:tracePt t="121532" x="4770438" y="2857500"/>
          <p14:tracePt t="121548" x="4784725" y="2857500"/>
          <p14:tracePt t="121565" x="4800600" y="2865438"/>
          <p14:tracePt t="121581" x="4838700" y="2879725"/>
          <p14:tracePt t="121599" x="4868863" y="2879725"/>
          <p14:tracePt t="121615" x="4914900" y="2911475"/>
          <p14:tracePt t="121632" x="4937125" y="2917825"/>
          <p14:tracePt t="121648" x="4960938" y="2917825"/>
          <p14:tracePt t="121665" x="4983163" y="2917825"/>
          <p14:tracePt t="121665" x="4999038" y="2917825"/>
          <p14:tracePt t="121684" x="5013325" y="2917825"/>
          <p14:tracePt t="121684" x="5029200" y="2917825"/>
          <p14:tracePt t="121699" x="5051425" y="2911475"/>
          <p14:tracePt t="121716" x="5075238" y="2873375"/>
          <p14:tracePt t="121733" x="5113338" y="2827338"/>
          <p14:tracePt t="121749" x="5151438" y="2789238"/>
          <p14:tracePt t="121765" x="5173663" y="2751138"/>
          <p14:tracePt t="121782" x="5203825" y="2720975"/>
          <p14:tracePt t="121798" x="5241925" y="2667000"/>
          <p14:tracePt t="121815" x="5273675" y="2636838"/>
          <p14:tracePt t="121833" x="5287963" y="2620963"/>
          <p14:tracePt t="121848" x="5318125" y="2574925"/>
          <p14:tracePt t="121864" x="5334000" y="2544763"/>
          <p14:tracePt t="121881" x="5364163" y="2506663"/>
          <p14:tracePt t="121881" x="5380038" y="2484438"/>
          <p14:tracePt t="121899" x="5394325" y="2454275"/>
          <p14:tracePt t="121914" x="5426075" y="2408238"/>
          <p14:tracePt t="121932" x="5448300" y="2370138"/>
          <p14:tracePt t="121949" x="5470525" y="2324100"/>
          <p14:tracePt t="121965" x="5486400" y="2278063"/>
          <p14:tracePt t="121982" x="5502275" y="2225675"/>
          <p14:tracePt t="122001" x="5502275" y="2171700"/>
          <p14:tracePt t="122014" x="5516563" y="2111375"/>
          <p14:tracePt t="122031" x="5516563" y="2065338"/>
          <p14:tracePt t="122047" x="5524500" y="2027238"/>
          <p14:tracePt t="122064" x="5524500" y="1997075"/>
          <p14:tracePt t="122081" x="5524500" y="1981200"/>
          <p14:tracePt t="122081" x="5524500" y="1973263"/>
          <p14:tracePt t="122099" x="5524500" y="1951038"/>
          <p14:tracePt t="122113" x="5524500" y="1920875"/>
          <p14:tracePt t="122131" x="5524500" y="1905000"/>
          <p14:tracePt t="122147" x="5516563" y="1897063"/>
          <p14:tracePt t="122170" x="5508625" y="1897063"/>
          <p14:tracePt t="122186" x="5502275" y="1889125"/>
          <p14:tracePt t="122197" x="5494338" y="1889125"/>
          <p14:tracePt t="122214" x="5456238" y="1889125"/>
          <p14:tracePt t="122231" x="5418138" y="1889125"/>
          <p14:tracePt t="122248" x="5349875" y="1889125"/>
          <p14:tracePt t="122265" x="5265738" y="1889125"/>
          <p14:tracePt t="122282" x="5181600" y="1889125"/>
          <p14:tracePt t="122282" x="5143500" y="1889125"/>
          <p14:tracePt t="122300" x="5105400" y="1889125"/>
          <p14:tracePt t="122316" x="5075238" y="1889125"/>
          <p14:tracePt t="122332" x="5059363" y="1889125"/>
          <p14:tracePt t="122348" x="5021263" y="1897063"/>
          <p14:tracePt t="122365" x="4953000" y="1920875"/>
          <p14:tracePt t="122381" x="4884738" y="1951038"/>
          <p14:tracePt t="122398" x="4816475" y="1997075"/>
          <p14:tracePt t="122414" x="4746625" y="2035175"/>
          <p14:tracePt t="122431" x="4702175" y="2065338"/>
          <p14:tracePt t="122448" x="4678363" y="2095500"/>
          <p14:tracePt t="122464" x="4664075" y="2103438"/>
          <p14:tracePt t="122480" x="4640263" y="2133600"/>
          <p14:tracePt t="122500" x="4618038" y="2171700"/>
          <p14:tracePt t="122515" x="4594225" y="2209800"/>
          <p14:tracePt t="122532" x="4579938" y="2239963"/>
          <p14:tracePt t="122548" x="4579938" y="2278063"/>
          <p14:tracePt t="122565" x="4572000" y="2316163"/>
          <p14:tracePt t="122581" x="4572000" y="2346325"/>
          <p14:tracePt t="122598" x="4564063" y="2378075"/>
          <p14:tracePt t="122614" x="4564063" y="2422525"/>
          <p14:tracePt t="122631" x="4564063" y="2492375"/>
          <p14:tracePt t="122648" x="4572000" y="2544763"/>
          <p14:tracePt t="122664" x="4587875" y="2582863"/>
          <p14:tracePt t="122681" x="4594225" y="2613025"/>
          <p14:tracePt t="122681" x="4594225" y="2620963"/>
          <p14:tracePt t="122699" x="4602163" y="2636838"/>
          <p14:tracePt t="122714" x="4610100" y="2644775"/>
          <p14:tracePt t="122731" x="4618038" y="2651125"/>
          <p14:tracePt t="122747" x="4625975" y="2667000"/>
          <p14:tracePt t="122765" x="4632325" y="2674938"/>
          <p14:tracePt t="122780" x="4648200" y="2689225"/>
          <p14:tracePt t="122798" x="4670425" y="2720975"/>
          <p14:tracePt t="122814" x="4694238" y="2743200"/>
          <p14:tracePt t="122831" x="4746625" y="2773363"/>
          <p14:tracePt t="122848" x="4770438" y="2789238"/>
          <p14:tracePt t="122864" x="4770438" y="2797175"/>
          <p14:tracePt t="122880" x="4778375" y="2797175"/>
          <p14:tracePt t="122897" x="4784725" y="2803525"/>
          <p14:tracePt t="122915" x="4808538" y="2803525"/>
          <p14:tracePt t="122932" x="4816475" y="2803525"/>
          <p14:tracePt t="122932" x="4830763" y="2803525"/>
          <p14:tracePt t="122947" x="4846638" y="2803525"/>
          <p14:tracePt t="122964" x="4854575" y="2803525"/>
          <p14:tracePt t="122986" x="4860925" y="2803525"/>
          <p14:tracePt t="122996" x="4868863" y="2803525"/>
          <p14:tracePt t="123013" x="4899025" y="2803525"/>
          <p14:tracePt t="123030" x="4937125" y="2803525"/>
          <p14:tracePt t="123046" x="4991100" y="2803525"/>
          <p14:tracePt t="123063" x="5029200" y="2803525"/>
          <p14:tracePt t="123079" x="5037138" y="2803525"/>
          <p14:tracePt t="123096" x="5051425" y="2789238"/>
          <p14:tracePt t="123114" x="5097463" y="2759075"/>
          <p14:tracePt t="123132" x="5127625" y="2735263"/>
          <p14:tracePt t="123148" x="5151438" y="2727325"/>
          <p14:tracePt t="123165" x="5165725" y="2713038"/>
          <p14:tracePt t="123181" x="5181600" y="2705100"/>
          <p14:tracePt t="123198" x="5203825" y="2682875"/>
          <p14:tracePt t="123214" x="5227638" y="2644775"/>
          <p14:tracePt t="123230" x="5257800" y="2598738"/>
          <p14:tracePt t="123247" x="5280025" y="2574925"/>
          <p14:tracePt t="123264" x="5303838" y="2544763"/>
          <p14:tracePt t="123280" x="5326063" y="2514600"/>
          <p14:tracePt t="123297" x="5334000" y="2492375"/>
          <p14:tracePt t="123297" x="5349875" y="2468563"/>
          <p14:tracePt t="123315" x="5356225" y="2454275"/>
          <p14:tracePt t="123315" x="5364163" y="2430463"/>
          <p14:tracePt t="123331" x="5380038" y="2392363"/>
          <p14:tracePt t="123348" x="5387975" y="2354263"/>
          <p14:tracePt t="123364" x="5402263" y="2308225"/>
          <p14:tracePt t="123381" x="5410200" y="2286000"/>
          <p14:tracePt t="123397" x="5426075" y="2247900"/>
          <p14:tracePt t="123413" x="5440363" y="2225675"/>
          <p14:tracePt t="123430" x="5448300" y="2201863"/>
          <p14:tracePt t="123446" x="5456238" y="2171700"/>
          <p14:tracePt t="123463" x="5456238" y="2155825"/>
          <p14:tracePt t="123479" x="5456238" y="2125663"/>
          <p14:tracePt t="123479" x="5464175" y="2095500"/>
          <p14:tracePt t="123500" x="5470525" y="2087563"/>
          <p14:tracePt t="123513" x="5470525" y="2057400"/>
          <p14:tracePt t="123513" x="5470525" y="2049463"/>
          <p14:tracePt t="123531" x="5470525" y="2035175"/>
          <p14:tracePt t="123548" x="5470525" y="2027238"/>
          <p14:tracePt t="123570" x="5464175" y="2019300"/>
          <p14:tracePt t="123618" x="5456238" y="2011363"/>
          <p14:tracePt t="123634" x="5448300" y="2011363"/>
          <p14:tracePt t="123650" x="5440363" y="2011363"/>
          <p14:tracePt t="123666" x="5426075" y="2011363"/>
          <p14:tracePt t="123683" x="5410200" y="2011363"/>
          <p14:tracePt t="123698" x="5394325" y="2011363"/>
          <p14:tracePt t="123706" x="5380038" y="2011363"/>
          <p14:tracePt t="123715" x="5364163" y="2011363"/>
          <p14:tracePt t="123729" x="5326063" y="2011363"/>
          <p14:tracePt t="123748" x="5295900" y="2011363"/>
          <p14:tracePt t="123764" x="5265738" y="2011363"/>
          <p14:tracePt t="123780" x="5249863" y="2011363"/>
          <p14:tracePt t="123796" x="5235575" y="2011363"/>
          <p14:tracePt t="123813" x="5211763" y="2011363"/>
          <p14:tracePt t="123830" x="5173663" y="2011363"/>
          <p14:tracePt t="123847" x="5143500" y="2011363"/>
          <p14:tracePt t="123863" x="5105400" y="2011363"/>
          <p14:tracePt t="123879" x="5059363" y="2011363"/>
          <p14:tracePt t="123896" x="5051425" y="2011363"/>
          <p14:tracePt t="123912" x="5045075" y="2011363"/>
          <p14:tracePt t="123929" x="5021263" y="2019300"/>
          <p14:tracePt t="123947" x="4999038" y="2027238"/>
          <p14:tracePt t="123964" x="4960938" y="2035175"/>
          <p14:tracePt t="123980" x="4937125" y="2041525"/>
          <p14:tracePt t="123998" x="4914900" y="2049463"/>
          <p14:tracePt t="124013" x="4899025" y="2057400"/>
          <p14:tracePt t="124030" x="4884738" y="2065338"/>
          <p14:tracePt t="124046" x="4854575" y="2079625"/>
          <p14:tracePt t="124062" x="4830763" y="2095500"/>
          <p14:tracePt t="124078" x="4816475" y="2103438"/>
          <p14:tracePt t="124095" x="4800600" y="2117725"/>
          <p14:tracePt t="124112" x="4784725" y="2149475"/>
          <p14:tracePt t="124130" x="4754563" y="2179638"/>
          <p14:tracePt t="124130" x="4746625" y="2193925"/>
          <p14:tracePt t="124148" x="4724400" y="2225675"/>
          <p14:tracePt t="124164" x="4708525" y="2255838"/>
          <p14:tracePt t="124180" x="4694238" y="2286000"/>
          <p14:tracePt t="124197" x="4686300" y="2301875"/>
          <p14:tracePt t="124213" x="4686300" y="2308225"/>
          <p14:tracePt t="124229" x="4686300" y="2339975"/>
          <p14:tracePt t="124246" x="4686300" y="2370138"/>
          <p14:tracePt t="124263" x="4686300" y="2384425"/>
          <p14:tracePt t="124278" x="4686300" y="2416175"/>
          <p14:tracePt t="124296" x="4686300" y="2430463"/>
          <p14:tracePt t="124312" x="4686300" y="2460625"/>
          <p14:tracePt t="124329" x="4686300" y="2498725"/>
          <p14:tracePt t="124329" x="4686300" y="2514600"/>
          <p14:tracePt t="124348" x="4686300" y="2544763"/>
          <p14:tracePt t="124364" x="4686300" y="2568575"/>
          <p14:tracePt t="124380" x="4686300" y="2582863"/>
          <p14:tracePt t="124396" x="4686300" y="2606675"/>
          <p14:tracePt t="124413" x="4694238" y="2620963"/>
          <p14:tracePt t="124428" x="4694238" y="2628900"/>
          <p14:tracePt t="124446" x="4694238" y="2644775"/>
          <p14:tracePt t="124462" x="4694238" y="2651125"/>
          <p14:tracePt t="124478" x="4702175" y="2651125"/>
          <p14:tracePt t="124497" x="4702175" y="2659063"/>
          <p14:tracePt t="124512" x="4708525" y="2667000"/>
          <p14:tracePt t="124529" x="4716463" y="2674938"/>
          <p14:tracePt t="124545" x="4732338" y="2697163"/>
          <p14:tracePt t="124545" x="4746625" y="2713038"/>
          <p14:tracePt t="124563" x="4746625" y="2720975"/>
          <p14:tracePt t="124578" x="4770438" y="2751138"/>
          <p14:tracePt t="124595" x="4778375" y="2759075"/>
          <p14:tracePt t="124610" x="4784725" y="2759075"/>
          <p14:tracePt t="124627" x="4792663" y="2765425"/>
          <p14:tracePt t="124644" x="4808538" y="2765425"/>
          <p14:tracePt t="124662" x="4830763" y="2765425"/>
          <p14:tracePt t="124679" x="4854575" y="2765425"/>
          <p14:tracePt t="124695" x="4906963" y="2765425"/>
          <p14:tracePt t="124712" x="4937125" y="2765425"/>
          <p14:tracePt t="124729" x="4975225" y="2765425"/>
          <p14:tracePt t="124748" x="4983163" y="2765425"/>
          <p14:tracePt t="124761" x="5021263" y="2765425"/>
          <p14:tracePt t="124780" x="5089525" y="2765425"/>
          <p14:tracePt t="124796" x="5159375" y="2765425"/>
          <p14:tracePt t="124813" x="5203825" y="2765425"/>
          <p14:tracePt t="124829" x="5211763" y="2765425"/>
          <p14:tracePt t="124851" x="5227638" y="2759075"/>
          <p14:tracePt t="124861" x="5227638" y="2751138"/>
          <p14:tracePt t="124877" x="5241925" y="2735263"/>
          <p14:tracePt t="124895" x="5273675" y="2720975"/>
          <p14:tracePt t="124912" x="5287963" y="2713038"/>
          <p14:tracePt t="124928" x="5311775" y="2689225"/>
          <p14:tracePt t="124928" x="5326063" y="2674938"/>
          <p14:tracePt t="124948" x="5334000" y="2667000"/>
          <p14:tracePt t="124961" x="5356225" y="2620963"/>
          <p14:tracePt t="124980" x="5380038" y="2590800"/>
          <p14:tracePt t="124998" x="5402263" y="2560638"/>
          <p14:tracePt t="125012" x="5418138" y="2530475"/>
          <p14:tracePt t="125029" x="5432425" y="2514600"/>
          <p14:tracePt t="125045" x="5448300" y="2492375"/>
          <p14:tracePt t="125062" x="5470525" y="2454275"/>
          <p14:tracePt t="125079" x="5486400" y="2422525"/>
          <p14:tracePt t="125095" x="5502275" y="2392363"/>
          <p14:tracePt t="125112" x="5508625" y="2346325"/>
          <p14:tracePt t="125128" x="5516563" y="2324100"/>
          <p14:tracePt t="125145" x="5524500" y="2308225"/>
          <p14:tracePt t="125163" x="5524500" y="2301875"/>
          <p14:tracePt t="125186" x="5524500" y="2293938"/>
          <p14:tracePt t="125196" x="5546725" y="2263775"/>
          <p14:tracePt t="125212" x="5562600" y="2239963"/>
          <p14:tracePt t="125229" x="5562600" y="2209800"/>
          <p14:tracePt t="125245" x="5562600" y="2193925"/>
          <p14:tracePt t="125261" x="5562600" y="2187575"/>
          <p14:tracePt t="125346" x="5554663" y="2171700"/>
          <p14:tracePt t="125370" x="5546725" y="2163763"/>
          <p14:tracePt t="125379" x="5546725" y="2155825"/>
          <p14:tracePt t="125386" x="5540375" y="2149475"/>
          <p14:tracePt t="125396" x="5524500" y="2133600"/>
          <p14:tracePt t="125412" x="5508625" y="2125663"/>
          <p14:tracePt t="125429" x="5502275" y="2125663"/>
          <p14:tracePt t="125445" x="5494338" y="2117725"/>
          <p14:tracePt t="125491" x="5486400" y="2117725"/>
          <p14:tracePt t="125500" x="5470525" y="2111375"/>
          <p14:tracePt t="125511" x="5448300" y="2095500"/>
          <p14:tracePt t="125529" x="5426075" y="2087563"/>
          <p14:tracePt t="125545" x="5402263" y="2079625"/>
          <p14:tracePt t="125561" x="5387975" y="2073275"/>
          <p14:tracePt t="125577" x="5380038" y="2073275"/>
          <p14:tracePt t="125594" x="5372100" y="2073275"/>
          <p14:tracePt t="125610" x="5364163" y="2073275"/>
          <p14:tracePt t="125627" x="5349875" y="2073275"/>
          <p14:tracePt t="125645" x="5326063" y="2073275"/>
          <p14:tracePt t="125661" x="5295900" y="2073275"/>
          <p14:tracePt t="125678" x="5273675" y="2073275"/>
          <p14:tracePt t="125694" x="5235575" y="2073275"/>
          <p14:tracePt t="125711" x="5197475" y="2073275"/>
          <p14:tracePt t="125728" x="5143500" y="2087563"/>
          <p14:tracePt t="125744" x="5089525" y="2111375"/>
          <p14:tracePt t="125761" x="5051425" y="2133600"/>
          <p14:tracePt t="125761" x="5029200" y="2149475"/>
          <p14:tracePt t="125779" x="5021263" y="2149475"/>
          <p14:tracePt t="125779" x="5013325" y="2149475"/>
          <p14:tracePt t="125795" x="4991100" y="2149475"/>
          <p14:tracePt t="125812" x="4991100" y="2155825"/>
          <p14:tracePt t="125827" x="4975225" y="2163763"/>
          <p14:tracePt t="125846" x="4945063" y="2163763"/>
          <p14:tracePt t="125861" x="4930775" y="2179638"/>
          <p14:tracePt t="125877" x="4884738" y="2201863"/>
          <p14:tracePt t="125894" x="4854575" y="2232025"/>
          <p14:tracePt t="125911" x="4808538" y="2263775"/>
          <p14:tracePt t="125927" x="4770438" y="2286000"/>
          <p14:tracePt t="125944" x="4724400" y="2324100"/>
          <p14:tracePt t="125961" x="4694238" y="2354263"/>
          <p14:tracePt t="125961" x="4670425" y="2378075"/>
          <p14:tracePt t="125979" x="4664075" y="2392363"/>
          <p14:tracePt t="125994" x="4632325" y="2460625"/>
          <p14:tracePt t="126013" x="4632325" y="2492375"/>
          <p14:tracePt t="126029" x="4618038" y="2506663"/>
          <p14:tracePt t="126044" x="4618038" y="2514600"/>
          <p14:tracePt t="126066" x="4618038" y="2522538"/>
          <p14:tracePt t="126082" x="4618038" y="2530475"/>
          <p14:tracePt t="126114" x="4618038" y="2536825"/>
          <p14:tracePt t="126122" x="4618038" y="2552700"/>
          <p14:tracePt t="126130" x="4625975" y="2568575"/>
          <p14:tracePt t="126147" x="4625975" y="2574925"/>
          <p14:tracePt t="126160" x="4640263" y="2590800"/>
          <p14:tracePt t="126177" x="4648200" y="2590800"/>
          <p14:tracePt t="126914" x="4648200" y="2574925"/>
          <p14:tracePt t="126978" x="4648200" y="2568575"/>
          <p14:tracePt t="126994" x="4648200" y="2544763"/>
          <p14:tracePt t="127003" x="4648200" y="2536825"/>
          <p14:tracePt t="127027" x="4648200" y="2530475"/>
          <p14:tracePt t="127034" x="4648200" y="2514600"/>
          <p14:tracePt t="127044" x="4656138" y="2492375"/>
          <p14:tracePt t="127060" x="4656138" y="2454275"/>
          <p14:tracePt t="127077" x="4656138" y="2416175"/>
          <p14:tracePt t="127094" x="4656138" y="2384425"/>
          <p14:tracePt t="127110" x="4656138" y="2362200"/>
          <p14:tracePt t="127125" x="4656138" y="2324100"/>
          <p14:tracePt t="127142" x="4664075" y="2286000"/>
          <p14:tracePt t="127159" x="4678363" y="2217738"/>
          <p14:tracePt t="127177" x="4678363" y="2149475"/>
          <p14:tracePt t="127193" x="4694238" y="2073275"/>
          <p14:tracePt t="127209" x="4702175" y="2011363"/>
          <p14:tracePt t="127209" x="4702175" y="1965325"/>
          <p14:tracePt t="127227" x="4716463" y="1935163"/>
          <p14:tracePt t="127242" x="4732338" y="1851025"/>
          <p14:tracePt t="127259" x="4732338" y="1798638"/>
          <p14:tracePt t="127276" x="4732338" y="1752600"/>
          <p14:tracePt t="127293" x="4732338" y="1730375"/>
          <p14:tracePt t="127309" x="4732338" y="1714500"/>
          <p14:tracePt t="127326" x="4732338" y="1706563"/>
          <p14:tracePt t="127342" x="4732338" y="1692275"/>
          <p14:tracePt t="127359" x="4732338" y="1684338"/>
          <p14:tracePt t="127375" x="4732338" y="1676400"/>
          <p14:tracePt t="127395" x="4732338" y="1668463"/>
          <p14:tracePt t="127409" x="4732338" y="1654175"/>
          <p14:tracePt t="127426" x="4732338" y="1638300"/>
          <p14:tracePt t="127444" x="4740275" y="1638300"/>
          <p14:tracePt t="128066" x="4746625" y="1638300"/>
          <p14:tracePt t="128076" x="4754563" y="1638300"/>
          <p14:tracePt t="128106" x="4762500" y="1638300"/>
          <p14:tracePt t="128114" x="4770438" y="1638300"/>
          <p14:tracePt t="128139" x="4778375" y="1638300"/>
          <p14:tracePt t="128162" x="4784725" y="1638300"/>
          <p14:tracePt t="128186" x="4800600" y="1638300"/>
          <p14:tracePt t="128210" x="4808538" y="1638300"/>
          <p14:tracePt t="128234" x="4816475" y="1638300"/>
          <p14:tracePt t="128243" x="4822825" y="1638300"/>
          <p14:tracePt t="128290" x="4830763" y="1638300"/>
          <p14:tracePt t="128314" x="4838700" y="1638300"/>
          <p14:tracePt t="128339" x="4846638" y="1638300"/>
          <p14:tracePt t="128346" x="4854575" y="1638300"/>
          <p14:tracePt t="128357" x="4868863" y="1638300"/>
          <p14:tracePt t="128375" x="4876800" y="1646238"/>
          <p14:tracePt t="128402" x="4884738" y="1646238"/>
          <p14:tracePt t="128418" x="4892675" y="1646238"/>
          <p14:tracePt t="128427" x="4899025" y="1646238"/>
          <p14:tracePt t="128441" x="4906963" y="1646238"/>
          <p14:tracePt t="128458" x="4906963" y="1654175"/>
          <p14:tracePt t="128578" x="4906963" y="1660525"/>
          <p14:tracePt t="128603" x="4892675" y="1668463"/>
          <p14:tracePt t="128626" x="4884738" y="1668463"/>
          <p14:tracePt t="128771" x="4876800" y="1668463"/>
          <p14:tracePt t="128835" x="4868863" y="1676400"/>
          <p14:tracePt t="135690" x="4868863" y="1684338"/>
          <p14:tracePt t="135906" x="4868863" y="1692275"/>
          <p14:tracePt t="135915" x="4868863" y="1698625"/>
          <p14:tracePt t="135930" x="4868863" y="1706563"/>
          <p14:tracePt t="135938" x="4868863" y="1714500"/>
          <p14:tracePt t="135962" x="4868863" y="1722438"/>
          <p14:tracePt t="135970" x="4868863" y="1730375"/>
          <p14:tracePt t="135982" x="4868863" y="1744663"/>
          <p14:tracePt t="135999" x="4868863" y="1774825"/>
          <p14:tracePt t="136016" x="4868863" y="1812925"/>
          <p14:tracePt t="136033" x="4868863" y="1866900"/>
          <p14:tracePt t="136049" x="4868863" y="1920875"/>
          <p14:tracePt t="136049" x="4876800" y="1965325"/>
          <p14:tracePt t="136067" x="4899025" y="2019300"/>
          <p14:tracePt t="136084" x="4906963" y="2057400"/>
          <p14:tracePt t="136101" x="4930775" y="2103438"/>
          <p14:tracePt t="136117" x="4945063" y="2125663"/>
          <p14:tracePt t="136134" x="4968875" y="2179638"/>
          <p14:tracePt t="136150" x="4983163" y="2201863"/>
          <p14:tracePt t="136167" x="4991100" y="2209800"/>
          <p14:tracePt t="136184" x="5006975" y="2225675"/>
          <p14:tracePt t="136200" x="5013325" y="2225675"/>
          <p14:tracePt t="136217" x="5051425" y="2239963"/>
          <p14:tracePt t="136217" x="5075238" y="2239963"/>
          <p14:tracePt t="136235" x="5121275" y="2239963"/>
          <p14:tracePt t="136252" x="5151438" y="2239963"/>
          <p14:tracePt t="136268" x="5165725" y="2239963"/>
          <p14:tracePt t="136284" x="5189538" y="2239963"/>
          <p14:tracePt t="136301" x="5219700" y="2239963"/>
          <p14:tracePt t="136317" x="5235575" y="2232025"/>
          <p14:tracePt t="136333" x="5257800" y="2232025"/>
          <p14:tracePt t="136350" x="5273675" y="2217738"/>
          <p14:tracePt t="136367" x="5287963" y="2201863"/>
          <p14:tracePt t="136383" x="5295900" y="2149475"/>
          <p14:tracePt t="136400" x="5311775" y="2111375"/>
          <p14:tracePt t="136417" x="5318125" y="2079625"/>
          <p14:tracePt t="136417" x="5318125" y="2073275"/>
          <p14:tracePt t="136436" x="5318125" y="2057400"/>
          <p14:tracePt t="136451" x="5318125" y="2049463"/>
          <p14:tracePt t="136474" x="5318125" y="2041525"/>
          <p14:tracePt t="136500" x="5311775" y="2035175"/>
          <p14:tracePt t="136506" x="5303838" y="2019300"/>
          <p14:tracePt t="136522" x="5303838" y="2011363"/>
          <p14:tracePt t="136533" x="5273675" y="1997075"/>
          <p14:tracePt t="136549" x="5257800" y="1981200"/>
          <p14:tracePt t="136566" x="5227638" y="1965325"/>
          <p14:tracePt t="136583" x="5197475" y="1943100"/>
          <p14:tracePt t="136599" x="5181600" y="1935163"/>
          <p14:tracePt t="136615" x="5151438" y="1927225"/>
          <p14:tracePt t="136632" x="5135563" y="1927225"/>
          <p14:tracePt t="136648" x="5113338" y="1920875"/>
          <p14:tracePt t="136667" x="5089525" y="1920875"/>
          <p14:tracePt t="136683" x="5067300" y="1920875"/>
          <p14:tracePt t="136700" x="5029200" y="1920875"/>
          <p14:tracePt t="136716" x="4953000" y="1943100"/>
          <p14:tracePt t="136732" x="4899025" y="1973263"/>
          <p14:tracePt t="136749" x="4854575" y="1997075"/>
          <p14:tracePt t="136766" x="4822825" y="2003425"/>
          <p14:tracePt t="136782" x="4822825" y="2011363"/>
          <p14:tracePt t="136798" x="4808538" y="2019300"/>
          <p14:tracePt t="136815" x="4792663" y="2041525"/>
          <p14:tracePt t="136832" x="4762500" y="2073275"/>
          <p14:tracePt t="136832" x="4746625" y="2079625"/>
          <p14:tracePt t="136852" x="4740275" y="2103438"/>
          <p14:tracePt t="136865" x="4708525" y="2141538"/>
          <p14:tracePt t="136865" x="4694238" y="2171700"/>
          <p14:tracePt t="136883" x="4678363" y="2193925"/>
          <p14:tracePt t="136900" x="4670425" y="2209800"/>
          <p14:tracePt t="136916" x="4664075" y="2225675"/>
          <p14:tracePt t="136932" x="4664075" y="2232025"/>
          <p14:tracePt t="136948" x="4664075" y="2247900"/>
          <p14:tracePt t="136965" x="4648200" y="2270125"/>
          <p14:tracePt t="136982" x="4640263" y="2293938"/>
          <p14:tracePt t="136998" x="4640263" y="2332038"/>
          <p14:tracePt t="137015" x="4632325" y="2384425"/>
          <p14:tracePt t="137032" x="4625975" y="2422525"/>
          <p14:tracePt t="137048" x="4625975" y="2454275"/>
          <p14:tracePt t="137065" x="4625975" y="2498725"/>
          <p14:tracePt t="137084" x="4625975" y="2514600"/>
          <p14:tracePt t="137099" x="4625975" y="2552700"/>
          <p14:tracePt t="137117" x="4625975" y="2574925"/>
          <p14:tracePt t="137133" x="4648200" y="2598738"/>
          <p14:tracePt t="137149" x="4648200" y="2613025"/>
          <p14:tracePt t="137166" x="4664075" y="2636838"/>
          <p14:tracePt t="137182" x="4670425" y="2659063"/>
          <p14:tracePt t="137199" x="4678363" y="2674938"/>
          <p14:tracePt t="137216" x="4708525" y="2697163"/>
          <p14:tracePt t="137233" x="4762500" y="2751138"/>
          <p14:tracePt t="137249" x="4784725" y="2773363"/>
          <p14:tracePt t="137249" x="4792663" y="2781300"/>
          <p14:tracePt t="137268" x="4808538" y="2789238"/>
          <p14:tracePt t="137284" x="4830763" y="2797175"/>
          <p14:tracePt t="137300" x="4860925" y="2811463"/>
          <p14:tracePt t="137317" x="4899025" y="2819400"/>
          <p14:tracePt t="137333" x="4953000" y="2819400"/>
          <p14:tracePt t="137349" x="4968875" y="2819400"/>
          <p14:tracePt t="137366" x="4983163" y="2819400"/>
          <p14:tracePt t="137383" x="4999038" y="2819400"/>
          <p14:tracePt t="137398" x="5006975" y="2819400"/>
          <p14:tracePt t="137415" x="5037138" y="2811463"/>
          <p14:tracePt t="137432" x="5135563" y="2781300"/>
          <p14:tracePt t="137449" x="5211763" y="2751138"/>
          <p14:tracePt t="137449" x="5241925" y="2735263"/>
          <p14:tracePt t="137467" x="5273675" y="2727325"/>
          <p14:tracePt t="137482" x="5303838" y="2689225"/>
          <p14:tracePt t="137500" x="5318125" y="2659063"/>
          <p14:tracePt t="137517" x="5334000" y="2636838"/>
          <p14:tracePt t="137533" x="5364163" y="2590800"/>
          <p14:tracePt t="137550" x="5387975" y="2568575"/>
          <p14:tracePt t="137565" x="5418138" y="2514600"/>
          <p14:tracePt t="137582" x="5432425" y="2476500"/>
          <p14:tracePt t="137598" x="5440363" y="2430463"/>
          <p14:tracePt t="137616" x="5456238" y="2400300"/>
          <p14:tracePt t="137631" x="5470525" y="2370138"/>
          <p14:tracePt t="137648" x="5478463" y="2354263"/>
          <p14:tracePt t="137648" x="5486400" y="2346325"/>
          <p14:tracePt t="137667" x="5486400" y="2332038"/>
          <p14:tracePt t="137681" x="5502275" y="2301875"/>
          <p14:tracePt t="137681" x="5502275" y="2286000"/>
          <p14:tracePt t="137699" x="5502275" y="2239963"/>
          <p14:tracePt t="137715" x="5502275" y="2193925"/>
          <p14:tracePt t="137732" x="5502275" y="2163763"/>
          <p14:tracePt t="137748" x="5502275" y="2149475"/>
          <p14:tracePt t="137765" x="5502275" y="2117725"/>
          <p14:tracePt t="137781" x="5494338" y="2087563"/>
          <p14:tracePt t="137798" x="5478463" y="2057400"/>
          <p14:tracePt t="137814" x="5456238" y="2035175"/>
          <p14:tracePt t="137831" x="5448300" y="2027238"/>
          <p14:tracePt t="137848" x="5440363" y="2027238"/>
          <p14:tracePt t="137864" x="5432425" y="2019300"/>
          <p14:tracePt t="137881" x="5432425" y="2011363"/>
          <p14:tracePt t="137897" x="5426075" y="2011363"/>
          <p14:tracePt t="137914" x="5402263" y="2011363"/>
          <p14:tracePt t="137931" x="5356225" y="2011363"/>
          <p14:tracePt t="137948" x="5280025" y="2011363"/>
          <p14:tracePt t="137964" x="5227638" y="2011363"/>
          <p14:tracePt t="137980" x="5203825" y="2011363"/>
          <p14:tracePt t="137997" x="5197475" y="2011363"/>
          <p14:tracePt t="138013" x="5181600" y="2011363"/>
          <p14:tracePt t="138031" x="5165725" y="2011363"/>
          <p14:tracePt t="138047" x="5135563" y="2011363"/>
          <p14:tracePt t="138065" x="5105400" y="2027238"/>
          <p14:tracePt t="138065" x="5083175" y="2035175"/>
          <p14:tracePt t="138084" x="5045075" y="2057400"/>
          <p14:tracePt t="138084" x="5013325" y="2079625"/>
          <p14:tracePt t="138099" x="4953000" y="2117725"/>
          <p14:tracePt t="138116" x="4922838" y="2141538"/>
          <p14:tracePt t="138132" x="4899025" y="2163763"/>
          <p14:tracePt t="138149" x="4884738" y="2179638"/>
          <p14:tracePt t="138166" x="4876800" y="2179638"/>
          <p14:tracePt t="138181" x="4868863" y="2187575"/>
          <p14:tracePt t="138197" x="4860925" y="2193925"/>
          <p14:tracePt t="138214" x="4846638" y="2209800"/>
          <p14:tracePt t="138231" x="4838700" y="2217738"/>
          <p14:tracePt t="138247" x="4822825" y="2232025"/>
          <p14:tracePt t="138265" x="4816475" y="2239963"/>
          <p14:tracePt t="138281" x="4808538" y="2263775"/>
          <p14:tracePt t="138281" x="4800600" y="2270125"/>
          <p14:tracePt t="138299" x="4792663" y="2293938"/>
          <p14:tracePt t="138316" x="4784725" y="2301875"/>
          <p14:tracePt t="138332" x="4784725" y="2316163"/>
          <p14:tracePt t="138354" x="4778375" y="2324100"/>
          <p14:tracePt t="138365" x="4770438" y="2354263"/>
          <p14:tracePt t="138381" x="4754563" y="2400300"/>
          <p14:tracePt t="138398" x="4746625" y="2430463"/>
          <p14:tracePt t="138415" x="4746625" y="2468563"/>
          <p14:tracePt t="138431" x="4746625" y="2484438"/>
          <p14:tracePt t="138447" x="4746625" y="2498725"/>
          <p14:tracePt t="138465" x="4746625" y="2514600"/>
          <p14:tracePt t="138481" x="4746625" y="2522538"/>
          <p14:tracePt t="138499" x="4770438" y="2544763"/>
          <p14:tracePt t="138516" x="4784725" y="2568575"/>
          <p14:tracePt t="138534" x="4816475" y="2590800"/>
          <p14:tracePt t="138549" x="4830763" y="2606675"/>
          <p14:tracePt t="138565" x="4846638" y="2613025"/>
          <p14:tracePt t="138580" x="4860925" y="2620963"/>
          <p14:tracePt t="138597" x="4876800" y="2628900"/>
          <p14:tracePt t="138614" x="4899025" y="2644775"/>
          <p14:tracePt t="138631" x="4953000" y="2674938"/>
          <p14:tracePt t="138648" x="4991100" y="2689225"/>
          <p14:tracePt t="138665" x="5006975" y="2697163"/>
          <p14:tracePt t="138680" x="5045075" y="2705100"/>
          <p14:tracePt t="138680" x="5059363" y="2705100"/>
          <p14:tracePt t="138699" x="5075238" y="2705100"/>
          <p14:tracePt t="138714" x="5089525" y="2705100"/>
          <p14:tracePt t="138739" x="5097463" y="2705100"/>
          <p14:tracePt t="138754" x="5105400" y="2705100"/>
          <p14:tracePt t="138765" x="5135563" y="2705100"/>
          <p14:tracePt t="138782" x="5189538" y="2697163"/>
          <p14:tracePt t="138798" x="5265738" y="2682875"/>
          <p14:tracePt t="138814" x="5311775" y="2659063"/>
          <p14:tracePt t="138831" x="5334000" y="2636838"/>
          <p14:tracePt t="138849" x="5341938" y="2613025"/>
          <p14:tracePt t="138864" x="5349875" y="2582863"/>
          <p14:tracePt t="138880" x="5356225" y="2568575"/>
          <p14:tracePt t="138896" x="5356225" y="2560638"/>
          <p14:tracePt t="138914" x="5364163" y="2552700"/>
          <p14:tracePt t="138930" x="5364163" y="2544763"/>
          <p14:tracePt t="139283" x="5364163" y="2536825"/>
          <p14:tracePt t="139346" x="5356225" y="2530475"/>
          <p14:tracePt t="139371" x="5356225" y="2522538"/>
          <p14:tracePt t="139380" x="5341938" y="2506663"/>
          <p14:tracePt t="139386" x="5341938" y="2498725"/>
          <p14:tracePt t="139396" x="5326063" y="2460625"/>
          <p14:tracePt t="139414" x="5295900" y="2422525"/>
          <p14:tracePt t="139430" x="5257800" y="2384425"/>
          <p14:tracePt t="139447" x="5203825" y="2301875"/>
          <p14:tracePt t="139464" x="5127625" y="2225675"/>
          <p14:tracePt t="139480" x="5083175" y="2171700"/>
          <p14:tracePt t="139497" x="5051425" y="2117725"/>
          <p14:tracePt t="139497" x="5045075" y="2103438"/>
          <p14:tracePt t="139516" x="5029200" y="2087563"/>
          <p14:tracePt t="139533" x="5021263" y="2065338"/>
          <p14:tracePt t="139547" x="5013325" y="2027238"/>
          <p14:tracePt t="139564" x="4991100" y="1973263"/>
          <p14:tracePt t="139581" x="4960938" y="1927225"/>
          <p14:tracePt t="139597" x="4922838" y="1882775"/>
          <p14:tracePt t="139615" x="4899025" y="1844675"/>
          <p14:tracePt t="139629" x="4884738" y="1828800"/>
          <p14:tracePt t="139645" x="4876800" y="1812925"/>
          <p14:tracePt t="139663" x="4868863" y="1806575"/>
          <p14:tracePt t="139679" x="4868863" y="1798638"/>
          <p14:tracePt t="139696" x="4868863" y="1790700"/>
          <p14:tracePt t="139722" x="4860925" y="1782763"/>
          <p14:tracePt t="139739" x="4860925" y="1774825"/>
          <p14:tracePt t="139748" x="4854575" y="1768475"/>
          <p14:tracePt t="139764" x="4854575" y="1752600"/>
          <p14:tracePt t="139779" x="4854575" y="1744663"/>
          <p14:tracePt t="139850" x="4854575" y="1736725"/>
          <p14:tracePt t="139858" x="4860925" y="1730375"/>
          <p14:tracePt t="139874" x="4860925" y="1722438"/>
          <p14:tracePt t="139890" x="4868863" y="1722438"/>
          <p14:tracePt t="139906" x="4868863" y="1714500"/>
          <p14:tracePt t="139923" x="4876800" y="1714500"/>
          <p14:tracePt t="139939" x="4876800" y="1706563"/>
          <p14:tracePt t="139970" x="4884738" y="1698625"/>
          <p14:tracePt t="142646" x="4892675" y="1692275"/>
          <p14:tracePt t="142922" x="4899025" y="1684338"/>
          <p14:tracePt t="143002" x="4899025" y="1676400"/>
          <p14:tracePt t="143018" x="4899025" y="1668463"/>
          <p14:tracePt t="143028" x="4899025" y="1660525"/>
          <p14:tracePt t="143044" x="4906963" y="1654175"/>
          <p14:tracePt t="143059" x="4906963" y="1646238"/>
          <p14:tracePt t="143077" x="4906963" y="1630363"/>
          <p14:tracePt t="143093" x="4906963" y="1622425"/>
          <p14:tracePt t="143114" x="4906963" y="1616075"/>
          <p14:tracePt t="143126" x="4906963" y="1608138"/>
          <p14:tracePt t="143146" x="4906963" y="1600200"/>
          <p14:tracePt t="143163" x="4906963" y="1592263"/>
          <p14:tracePt t="143179" x="4906963" y="1577975"/>
          <p14:tracePt t="143250" x="4906963" y="1570038"/>
          <p14:tracePt t="143274" x="4899025" y="1570038"/>
          <p14:tracePt t="143282" x="4899025" y="1562100"/>
          <p14:tracePt t="143298" x="4899025" y="1554163"/>
          <p14:tracePt t="143314" x="4892675" y="1546225"/>
          <p14:tracePt t="143354" x="4884738" y="1546225"/>
          <p14:tracePt t="143378" x="4876800" y="1531938"/>
          <p14:tracePt t="143394" x="4868863" y="1531938"/>
          <p14:tracePt t="143434" x="4860925" y="1531938"/>
          <p14:tracePt t="143450" x="4860925" y="1524000"/>
          <p14:tracePt t="143460" x="4854575" y="1524000"/>
          <p14:tracePt t="143466" x="4846638" y="1516063"/>
          <p14:tracePt t="143491" x="4838700" y="1516063"/>
          <p14:tracePt t="143530" x="4830763" y="1516063"/>
          <p14:tracePt t="143539" x="4822825" y="1516063"/>
          <p14:tracePt t="143570" x="4808538" y="1516063"/>
          <p14:tracePt t="143594" x="4800600" y="1516063"/>
          <p14:tracePt t="143618" x="4792663" y="1516063"/>
          <p14:tracePt t="143643" x="4784725" y="1516063"/>
          <p14:tracePt t="143660" x="4778375" y="1516063"/>
          <p14:tracePt t="143676" x="4770438" y="1516063"/>
          <p14:tracePt t="143698" x="4762500" y="1524000"/>
          <p14:tracePt t="143722" x="4762500" y="1539875"/>
          <p14:tracePt t="143754" x="4762500" y="1546225"/>
          <p14:tracePt t="143794" x="4762500" y="1554163"/>
          <p14:tracePt t="143802" x="4762500" y="1562100"/>
          <p14:tracePt t="143818" x="4762500" y="1570038"/>
          <p14:tracePt t="144727" x="4762500" y="1577975"/>
          <p14:tracePt t="144866" x="4762500" y="1592263"/>
          <p14:tracePt t="144890" x="4762500" y="1600200"/>
          <p14:tracePt t="144908" x="4762500" y="1608138"/>
          <p14:tracePt t="144924" x="4762500" y="1616075"/>
          <p14:tracePt t="144939" x="4754563" y="1622425"/>
          <p14:tracePt t="144946" x="4754563" y="1630363"/>
          <p14:tracePt t="144970" x="4754563" y="1646238"/>
          <p14:tracePt t="144978" x="4754563" y="1660525"/>
          <p14:tracePt t="144994" x="4754563" y="1676400"/>
          <p14:tracePt t="145011" x="4754563" y="1684338"/>
          <p14:tracePt t="145024" x="4754563" y="1706563"/>
          <p14:tracePt t="145041" x="4754563" y="1736725"/>
          <p14:tracePt t="145041" x="4754563" y="1760538"/>
          <p14:tracePt t="145059" x="4754563" y="1806575"/>
          <p14:tracePt t="145075" x="4754563" y="1851025"/>
          <p14:tracePt t="145092" x="4754563" y="1905000"/>
          <p14:tracePt t="145108" x="4784725" y="1965325"/>
          <p14:tracePt t="145126" x="4800600" y="1997075"/>
          <p14:tracePt t="145141" x="4816475" y="2019300"/>
          <p14:tracePt t="145158" x="4822825" y="2035175"/>
          <p14:tracePt t="145174" x="4830763" y="2041525"/>
          <p14:tracePt t="145194" x="4838700" y="2049463"/>
          <p14:tracePt t="145211" x="4846638" y="2057400"/>
          <p14:tracePt t="145224" x="4868863" y="2103438"/>
          <p14:tracePt t="145241" x="4899025" y="2149475"/>
          <p14:tracePt t="145241" x="4922838" y="2171700"/>
          <p14:tracePt t="145260" x="4930775" y="2187575"/>
          <p14:tracePt t="145260" x="4937125" y="2201863"/>
          <p14:tracePt t="145275" x="4953000" y="2217738"/>
          <p14:tracePt t="145292" x="4968875" y="2232025"/>
          <p14:tracePt t="145308" x="4968875" y="2239963"/>
          <p14:tracePt t="145324" x="4983163" y="2247900"/>
          <p14:tracePt t="145342" x="5006975" y="2255838"/>
          <p14:tracePt t="145357" x="5021263" y="2255838"/>
          <p14:tracePt t="145374" x="5051425" y="2255838"/>
          <p14:tracePt t="145391" x="5089525" y="2278063"/>
          <p14:tracePt t="145407" x="5143500" y="2278063"/>
          <p14:tracePt t="145425" x="5203825" y="2316163"/>
          <p14:tracePt t="145441" x="5257800" y="2324100"/>
          <p14:tracePt t="145457" x="5273675" y="2324100"/>
          <p14:tracePt t="145473" x="5280025" y="2324100"/>
          <p14:tracePt t="145498" x="5295900" y="2316163"/>
          <p14:tracePt t="145514" x="5295900" y="2301875"/>
          <p14:tracePt t="145530" x="5311775" y="2286000"/>
          <p14:tracePt t="145540" x="5318125" y="2263775"/>
          <p14:tracePt t="145556" x="5326063" y="2255838"/>
          <p14:tracePt t="145573" x="5334000" y="2247900"/>
          <p14:tracePt t="145590" x="5334000" y="2232025"/>
          <p14:tracePt t="145610" x="5341938" y="2225675"/>
          <p14:tracePt t="145623" x="5349875" y="2201863"/>
          <p14:tracePt t="145641" x="5364163" y="2187575"/>
          <p14:tracePt t="145657" x="5364163" y="2171700"/>
          <p14:tracePt t="145673" x="5380038" y="2155825"/>
          <p14:tracePt t="145689" x="5387975" y="2149475"/>
          <p14:tracePt t="145706" x="5394325" y="2141538"/>
          <p14:tracePt t="145723" x="5394325" y="2125663"/>
          <p14:tracePt t="145746" x="5394325" y="2117725"/>
          <p14:tracePt t="145757" x="5394325" y="2103438"/>
          <p14:tracePt t="145774" x="5394325" y="2087563"/>
          <p14:tracePt t="145790" x="5394325" y="2065338"/>
          <p14:tracePt t="145808" x="5394325" y="2041525"/>
          <p14:tracePt t="145824" x="5394325" y="2027238"/>
          <p14:tracePt t="145840" x="5394325" y="2019300"/>
          <p14:tracePt t="145857" x="5394325" y="2011363"/>
          <p14:tracePt t="145882" x="5394325" y="2003425"/>
          <p14:tracePt t="145892" x="5387975" y="1997075"/>
          <p14:tracePt t="145908" x="5372100" y="1989138"/>
          <p14:tracePt t="145929" x="5356225" y="1981200"/>
          <p14:tracePt t="145945" x="5349875" y="1973263"/>
          <p14:tracePt t="145961" x="5326063" y="1973263"/>
          <p14:tracePt t="145972" x="5303838" y="1965325"/>
          <p14:tracePt t="145989" x="5280025" y="1965325"/>
          <p14:tracePt t="146006" x="5273675" y="1965325"/>
          <p14:tracePt t="146022" x="5257800" y="1958975"/>
          <p14:tracePt t="146040" x="5241925" y="1958975"/>
          <p14:tracePt t="146056" x="5227638" y="1958975"/>
          <p14:tracePt t="146074" x="5211763" y="1958975"/>
          <p14:tracePt t="146089" x="5181600" y="1958975"/>
          <p14:tracePt t="146107" x="5165725" y="1958975"/>
          <p14:tracePt t="146123" x="5127625" y="1973263"/>
          <p14:tracePt t="146140" x="5121275" y="1981200"/>
          <p14:tracePt t="146161" x="5105400" y="1989138"/>
          <p14:tracePt t="146186" x="5089525" y="1997075"/>
          <p14:tracePt t="146209" x="5075238" y="1997075"/>
          <p14:tracePt t="146217" x="5067300" y="2003425"/>
          <p14:tracePt t="146225" x="5059363" y="2011363"/>
          <p14:tracePt t="146238" x="5045075" y="2019300"/>
          <p14:tracePt t="146255" x="5013325" y="2035175"/>
          <p14:tracePt t="146255" x="5006975" y="2041525"/>
          <p14:tracePt t="146275" x="4983163" y="2049463"/>
          <p14:tracePt t="146289" x="4945063" y="2065338"/>
          <p14:tracePt t="146307" x="4922838" y="2073275"/>
          <p14:tracePt t="146322" x="4906963" y="2087563"/>
          <p14:tracePt t="146340" x="4899025" y="2095500"/>
          <p14:tracePt t="146356" x="4892675" y="2111375"/>
          <p14:tracePt t="146372" x="4876800" y="2125663"/>
          <p14:tracePt t="146389" x="4854575" y="2155825"/>
          <p14:tracePt t="146405" x="4838700" y="2179638"/>
          <p14:tracePt t="146423" x="4816475" y="2217738"/>
          <p14:tracePt t="146439" x="4808538" y="2232025"/>
          <p14:tracePt t="146455" x="4792663" y="2239963"/>
          <p14:tracePt t="146472" x="4784725" y="2263775"/>
          <p14:tracePt t="146472" x="4770438" y="2278063"/>
          <p14:tracePt t="146490" x="4770438" y="2293938"/>
          <p14:tracePt t="146505" x="4762500" y="2308225"/>
          <p14:tracePt t="146522" x="4754563" y="2332038"/>
          <p14:tracePt t="146540" x="4754563" y="2354263"/>
          <p14:tracePt t="146555" x="4754563" y="2370138"/>
          <p14:tracePt t="146571" x="4746625" y="2378075"/>
          <p14:tracePt t="146588" x="4746625" y="2408238"/>
          <p14:tracePt t="146604" x="4746625" y="2422525"/>
          <p14:tracePt t="146622" x="4740275" y="2454275"/>
          <p14:tracePt t="146638" x="4724400" y="2476500"/>
          <p14:tracePt t="146656" x="4724400" y="2492375"/>
          <p14:tracePt t="146672" x="4724400" y="2498725"/>
          <p14:tracePt t="146688" x="4724400" y="2514600"/>
          <p14:tracePt t="146705" x="4724400" y="2522538"/>
          <p14:tracePt t="146723" x="4724400" y="2536825"/>
          <p14:tracePt t="146738" x="4724400" y="2544763"/>
          <p14:tracePt t="146755" x="4724400" y="2560638"/>
          <p14:tracePt t="146771" x="4732338" y="2560638"/>
          <p14:tracePt t="146788" x="4740275" y="2560638"/>
          <p14:tracePt t="146805" x="4746625" y="2560638"/>
          <p14:tracePt t="146825" x="4754563" y="2560638"/>
          <p14:tracePt t="146838" x="4762500" y="2560638"/>
          <p14:tracePt t="146855" x="4778375" y="2560638"/>
          <p14:tracePt t="146872" x="4784725" y="2560638"/>
          <p14:tracePt t="146887" x="4800600" y="2568575"/>
          <p14:tracePt t="146904" x="4822825" y="2582863"/>
          <p14:tracePt t="146923" x="4846638" y="2590800"/>
          <p14:tracePt t="146939" x="4868863" y="2606675"/>
          <p14:tracePt t="146956" x="4892675" y="2620963"/>
          <p14:tracePt t="146972" x="4930775" y="2620963"/>
          <p14:tracePt t="146988" x="4968875" y="2636838"/>
          <p14:tracePt t="147005" x="4999038" y="2644775"/>
          <p14:tracePt t="147022" x="5029200" y="2644775"/>
          <p14:tracePt t="147038" x="5059363" y="2644775"/>
          <p14:tracePt t="147054" x="5075238" y="2644775"/>
          <p14:tracePt t="147070" x="5105400" y="2628900"/>
          <p14:tracePt t="147088" x="5121275" y="2620963"/>
          <p14:tracePt t="147104" x="5143500" y="2606675"/>
          <p14:tracePt t="147104" x="5159375" y="2598738"/>
          <p14:tracePt t="147123" x="5189538" y="2574925"/>
          <p14:tracePt t="147139" x="5227638" y="2552700"/>
          <p14:tracePt t="147156" x="5249863" y="2514600"/>
          <p14:tracePt t="147172" x="5273675" y="2498725"/>
          <p14:tracePt t="147188" x="5273675" y="2492375"/>
          <p14:tracePt t="147204" x="5280025" y="2484438"/>
          <p14:tracePt t="147221" x="5265738" y="2484438"/>
          <p14:tracePt t="147506" x="5249863" y="2484438"/>
          <p14:tracePt t="147529" x="5241925" y="2498725"/>
          <p14:tracePt t="147554" x="5235575" y="2498725"/>
          <p14:tracePt t="147561" x="5227638" y="2514600"/>
          <p14:tracePt t="147572" x="5203825" y="2514600"/>
          <p14:tracePt t="147588" x="5151438" y="2536825"/>
          <p14:tracePt t="147604" x="5037138" y="2582863"/>
          <p14:tracePt t="147621" x="4945063" y="2613025"/>
          <p14:tracePt t="147637" x="4892675" y="2636838"/>
          <p14:tracePt t="147654" x="4854575" y="2636838"/>
          <p14:tracePt t="147671" x="4854575" y="2644775"/>
          <p14:tracePt t="147687" x="4838700" y="2651125"/>
          <p14:tracePt t="147704" x="4830763" y="2651125"/>
          <p14:tracePt t="147761" x="4822825" y="2659063"/>
          <p14:tracePt t="147771" x="4816475" y="2659063"/>
          <p14:tracePt t="147786" x="4816475" y="2667000"/>
          <p14:tracePt t="147802" x="4816475" y="2659063"/>
          <p14:tracePt t="147946" x="4816475" y="2644775"/>
          <p14:tracePt t="147977" x="4816475" y="2636838"/>
          <p14:tracePt t="148041" x="4800600" y="2636838"/>
          <p14:tracePt t="148137" x="4784725" y="2636838"/>
          <p14:tracePt t="148145" x="4770438" y="2636838"/>
          <p14:tracePt t="148155" x="4754563" y="2636838"/>
          <p14:tracePt t="148170" x="4746625" y="2644775"/>
          <p14:tracePt t="148193" x="4746625" y="2636838"/>
          <p14:tracePt t="148297" x="4746625" y="2620963"/>
          <p14:tracePt t="148313" x="4762500" y="2606675"/>
          <p14:tracePt t="148322" x="4762500" y="2598738"/>
          <p14:tracePt t="148337" x="4792663" y="2536825"/>
          <p14:tracePt t="148355" x="4816475" y="2506663"/>
          <p14:tracePt t="148371" x="4846638" y="2468563"/>
          <p14:tracePt t="148387" x="4884738" y="2430463"/>
          <p14:tracePt t="148404" x="4922838" y="2392363"/>
          <p14:tracePt t="148420" x="4953000" y="2339975"/>
          <p14:tracePt t="148437" x="4975225" y="2301875"/>
          <p14:tracePt t="148453" x="4991100" y="2270125"/>
          <p14:tracePt t="148470" x="5006975" y="2232025"/>
          <p14:tracePt t="148486" x="5029200" y="2217738"/>
          <p14:tracePt t="148502" x="5059363" y="2187575"/>
          <p14:tracePt t="148519" x="5083175" y="2155825"/>
          <p14:tracePt t="148519" x="5089525" y="2133600"/>
          <p14:tracePt t="148538" x="5097463" y="2125663"/>
          <p14:tracePt t="148552" x="5127625" y="2073275"/>
          <p14:tracePt t="148570" x="5143500" y="2057400"/>
          <p14:tracePt t="148587" x="5151438" y="2057400"/>
          <p14:tracePt t="148602" x="5159375" y="2041525"/>
          <p14:tracePt t="148619" x="5165725" y="2041525"/>
          <p14:tracePt t="148666" x="5173663" y="2035175"/>
          <p14:tracePt t="148673" x="5173663" y="2027238"/>
          <p14:tracePt t="148686" x="5181600" y="2011363"/>
          <p14:tracePt t="148703" x="5189538" y="2003425"/>
          <p14:tracePt t="148719" x="5197475" y="1989138"/>
          <p14:tracePt t="148736" x="5197475" y="1997075"/>
          <p14:tracePt t="148873" x="5197475" y="2011363"/>
          <p14:tracePt t="148889" x="5181600" y="2027238"/>
          <p14:tracePt t="148897" x="5173663" y="2049463"/>
          <p14:tracePt t="148906" x="5165725" y="2073275"/>
          <p14:tracePt t="148919" x="5135563" y="2141538"/>
          <p14:tracePt t="148919" x="5121275" y="2171700"/>
          <p14:tracePt t="148939" x="5097463" y="2217738"/>
          <p14:tracePt t="148952" x="5059363" y="2308225"/>
          <p14:tracePt t="148968" x="5029200" y="2378075"/>
          <p14:tracePt t="148968" x="5013325" y="2408238"/>
          <p14:tracePt t="148986" x="4983163" y="2454275"/>
          <p14:tracePt t="149002" x="4953000" y="2506663"/>
          <p14:tracePt t="149019" x="4922838" y="2544763"/>
          <p14:tracePt t="149035" x="4906963" y="2568575"/>
          <p14:tracePt t="149053" x="4892675" y="2590800"/>
          <p14:tracePt t="149069" x="4876800" y="2628900"/>
          <p14:tracePt t="149086" x="4876800" y="2636838"/>
          <p14:tracePt t="149106" x="4860925" y="2644775"/>
          <p14:tracePt t="149119" x="4860925" y="2651125"/>
          <p14:tracePt t="149135" x="4854575" y="2651125"/>
          <p14:tracePt t="149152" x="4854575" y="2644775"/>
          <p14:tracePt t="149361" x="4854575" y="2628900"/>
          <p14:tracePt t="149369" x="4868863" y="2613025"/>
          <p14:tracePt t="149387" x="4906963" y="2574925"/>
          <p14:tracePt t="149403" x="4945063" y="2522538"/>
          <p14:tracePt t="149420" x="4991100" y="2468563"/>
          <p14:tracePt t="149436" x="5029200" y="2408238"/>
          <p14:tracePt t="149452" x="5075238" y="2354263"/>
          <p14:tracePt t="149469" x="5097463" y="2339975"/>
          <p14:tracePt t="149485" x="5121275" y="2308225"/>
          <p14:tracePt t="149502" x="5159375" y="2286000"/>
          <p14:tracePt t="149519" x="5189538" y="2239963"/>
          <p14:tracePt t="149519" x="5211763" y="2217738"/>
          <p14:tracePt t="149540" x="5235575" y="2193925"/>
          <p14:tracePt t="149551" x="5265738" y="2163763"/>
          <p14:tracePt t="149568" x="5280025" y="2133600"/>
          <p14:tracePt t="149585" x="5287963" y="2125663"/>
          <p14:tracePt t="149603" x="5287963" y="2117725"/>
          <p14:tracePt t="149619" x="5303838" y="2095500"/>
          <p14:tracePt t="149636" x="5334000" y="2073275"/>
          <p14:tracePt t="149652" x="5341938" y="2057400"/>
          <p14:tracePt t="150560" x="5334000" y="2057400"/>
          <p14:tracePt t="150577" x="5326063" y="2057400"/>
          <p14:tracePt t="150585" x="5311775" y="2057400"/>
          <p14:tracePt t="150603" x="5257800" y="2041525"/>
          <p14:tracePt t="150619" x="5219700" y="2027238"/>
          <p14:tracePt t="150636" x="5165725" y="2003425"/>
          <p14:tracePt t="150652" x="5105400" y="1965325"/>
          <p14:tracePt t="150668" x="5059363" y="1951038"/>
          <p14:tracePt t="150685" x="5021263" y="1927225"/>
          <p14:tracePt t="150701" x="5006975" y="1912938"/>
          <p14:tracePt t="150718" x="4999038" y="1912938"/>
          <p14:tracePt t="150734" x="4983163" y="1905000"/>
          <p14:tracePt t="150751" x="4953000" y="1882775"/>
          <p14:tracePt t="150768" x="4884738" y="1844675"/>
          <p14:tracePt t="150784" x="4860925" y="1820863"/>
          <p14:tracePt t="150800" x="4830763" y="1812925"/>
          <p14:tracePt t="150816" x="4822825" y="1798638"/>
          <p14:tracePt t="150816" x="4822825" y="1790700"/>
          <p14:tracePt t="150834" x="4800600" y="1768475"/>
          <p14:tracePt t="150851" x="4784725" y="1744663"/>
          <p14:tracePt t="150868" x="4778375" y="1730375"/>
          <p14:tracePt t="150883" x="4770438" y="1722438"/>
          <p14:tracePt t="150899" x="4762500" y="1714500"/>
          <p14:tracePt t="150945" x="4754563" y="1706563"/>
          <p14:tracePt t="150961" x="4746625" y="1698625"/>
          <p14:tracePt t="150977" x="4740275" y="1692275"/>
          <p14:tracePt t="151066" x="4732338" y="1692275"/>
          <p14:tracePt t="151313" x="4740275" y="1692275"/>
          <p14:tracePt t="151729" x="4746625" y="1692275"/>
          <p14:tracePt t="151737" x="4754563" y="1692275"/>
          <p14:tracePt t="151749" x="4754563" y="1676400"/>
          <p14:tracePt t="151769" x="4754563" y="1668463"/>
          <p14:tracePt t="151809" x="4762500" y="1660525"/>
          <p14:tracePt t="151825" x="4770438" y="1660525"/>
          <p14:tracePt t="151834" x="4770438" y="1654175"/>
          <p14:tracePt t="151850" x="4770438" y="1646238"/>
          <p14:tracePt t="151857" x="4778375" y="1646238"/>
          <p14:tracePt t="151921" x="4762500" y="1646238"/>
          <p14:tracePt t="152233" x="4754563" y="1646238"/>
          <p14:tracePt t="152250" x="4754563" y="1654175"/>
          <p14:tracePt t="152273" x="4754563" y="1646238"/>
          <p14:tracePt t="152433" x="4754563" y="1638300"/>
          <p14:tracePt t="152441" x="4762500" y="1638300"/>
          <p14:tracePt t="152457" x="4770438" y="1638300"/>
          <p14:tracePt t="152553" x="4778375" y="1638300"/>
          <p14:tracePt t="152577" x="4792663" y="1638300"/>
          <p14:tracePt t="152585" x="4800600" y="1638300"/>
          <p14:tracePt t="152598" x="4808538" y="1646238"/>
          <p14:tracePt t="152615" x="4816475" y="1646238"/>
          <p14:tracePt t="152841" x="4822825" y="1654175"/>
          <p14:tracePt t="152849" x="4822825" y="1646238"/>
          <p14:tracePt t="152953" x="4822825" y="1638300"/>
          <p14:tracePt t="152962" x="4822825" y="1630363"/>
          <p14:tracePt t="152969" x="4822825" y="1622425"/>
          <p14:tracePt t="152985" x="4822825" y="1616075"/>
          <p14:tracePt t="152998" x="4822825" y="1630363"/>
          <p14:tracePt t="153833" x="4822825" y="1638300"/>
          <p14:tracePt t="153841" x="4822825" y="1660525"/>
          <p14:tracePt t="153851" x="4822825" y="1692275"/>
          <p14:tracePt t="153868" x="4822825" y="1706563"/>
          <p14:tracePt t="153880" x="4846638" y="1744663"/>
          <p14:tracePt t="153880" x="4854575" y="1774825"/>
          <p14:tracePt t="153899" x="4860925" y="1798638"/>
          <p14:tracePt t="153914" x="4876800" y="1836738"/>
          <p14:tracePt t="153931" x="4914900" y="1897063"/>
          <p14:tracePt t="153947" x="4937125" y="1951038"/>
          <p14:tracePt t="153963" x="5029200" y="2041525"/>
          <p14:tracePt t="153980" x="5135563" y="2125663"/>
          <p14:tracePt t="153997" x="5197475" y="2155825"/>
          <p14:tracePt t="154014" x="5203825" y="2155825"/>
          <p14:tracePt t="154049" x="5203825" y="2149475"/>
          <p14:tracePt t="154089" x="5211763" y="2149475"/>
          <p14:tracePt t="154098" x="5227638" y="2149475"/>
          <p14:tracePt t="154114" x="5241925" y="2149475"/>
          <p14:tracePt t="154131" x="5257800" y="2149475"/>
          <p14:tracePt t="154137" x="5273675" y="2149475"/>
          <p14:tracePt t="154153" x="5287963" y="2149475"/>
          <p14:tracePt t="154169" x="5318125" y="2149475"/>
          <p14:tracePt t="154180" x="5380038" y="2149475"/>
          <p14:tracePt t="154197" x="5426075" y="2149475"/>
          <p14:tracePt t="154214" x="5432425" y="2149475"/>
          <p14:tracePt t="154230" x="5440363" y="2133600"/>
          <p14:tracePt t="154247" x="5448300" y="2117725"/>
          <p14:tracePt t="154264" x="5448300" y="2111375"/>
          <p14:tracePt t="154280" x="5448300" y="2095500"/>
          <p14:tracePt t="154433" x="5448300" y="2087563"/>
          <p14:tracePt t="154481" x="5440363" y="2079625"/>
          <p14:tracePt t="154498" x="5426075" y="2079625"/>
          <p14:tracePt t="154505" x="5410200" y="2073275"/>
          <p14:tracePt t="154515" x="5372100" y="2057400"/>
          <p14:tracePt t="154532" x="5341938" y="2057400"/>
          <p14:tracePt t="154548" x="5326063" y="2049463"/>
          <p14:tracePt t="154564" x="5311775" y="2049463"/>
          <p14:tracePt t="154580" x="5287963" y="2049463"/>
          <p14:tracePt t="154597" x="5273675" y="2041525"/>
          <p14:tracePt t="154614" x="5265738" y="2041525"/>
          <p14:tracePt t="154630" x="5249863" y="2041525"/>
          <p14:tracePt t="154646" x="5241925" y="2041525"/>
          <p14:tracePt t="154663" x="5203825" y="2041525"/>
          <p14:tracePt t="154681" x="5159375" y="2049463"/>
          <p14:tracePt t="154681" x="5151438" y="2049463"/>
          <p14:tracePt t="154699" x="5113338" y="2057400"/>
          <p14:tracePt t="154715" x="5089525" y="2057400"/>
          <p14:tracePt t="154731" x="5067300" y="2065338"/>
          <p14:tracePt t="154748" x="5037138" y="2079625"/>
          <p14:tracePt t="154764" x="4991100" y="2111375"/>
          <p14:tracePt t="154780" x="4930775" y="2163763"/>
          <p14:tracePt t="154797" x="4868863" y="2201863"/>
          <p14:tracePt t="154813" x="4830763" y="2232025"/>
          <p14:tracePt t="154830" x="4822825" y="2247900"/>
          <p14:tracePt t="154846" x="4808538" y="2263775"/>
          <p14:tracePt t="154865" x="4792663" y="2270125"/>
          <p14:tracePt t="154879" x="4792663" y="2286000"/>
          <p14:tracePt t="154896" x="4762500" y="2332038"/>
          <p14:tracePt t="154914" x="4754563" y="2378075"/>
          <p14:tracePt t="154931" x="4746625" y="2430463"/>
          <p14:tracePt t="154948" x="4724400" y="2468563"/>
          <p14:tracePt t="154965" x="4716463" y="2498725"/>
          <p14:tracePt t="154980" x="4716463" y="2506663"/>
          <p14:tracePt t="154995" x="4708525" y="2522538"/>
          <p14:tracePt t="155013" x="4708525" y="2530475"/>
          <p14:tracePt t="155030" x="4708525" y="2536825"/>
          <p14:tracePt t="155046" x="4708525" y="2568575"/>
          <p14:tracePt t="155062" x="4708525" y="2582863"/>
          <p14:tracePt t="155079" x="4708525" y="2613025"/>
          <p14:tracePt t="155095" x="4708525" y="2628900"/>
          <p14:tracePt t="155121" x="4708525" y="2636838"/>
          <p14:tracePt t="155131" x="4708525" y="2644775"/>
          <p14:tracePt t="155147" x="4708525" y="2659063"/>
          <p14:tracePt t="155164" x="4716463" y="2659063"/>
          <p14:tracePt t="155179" x="4740275" y="2674938"/>
          <p14:tracePt t="155197" x="4746625" y="2689225"/>
          <p14:tracePt t="155213" x="4754563" y="2689225"/>
          <p14:tracePt t="155229" x="4762500" y="2689225"/>
          <p14:tracePt t="155246" x="4778375" y="2705100"/>
          <p14:tracePt t="155262" x="4784725" y="2705100"/>
          <p14:tracePt t="155298" x="4792663" y="2705100"/>
          <p14:tracePt t="155305" x="4808538" y="2705100"/>
          <p14:tracePt t="155314" x="4830763" y="2705100"/>
          <p14:tracePt t="155331" x="4846638" y="2713038"/>
          <p14:tracePt t="155347" x="4860925" y="2720975"/>
          <p14:tracePt t="155364" x="4876800" y="2727325"/>
          <p14:tracePt t="155379" x="4884738" y="2727325"/>
          <p14:tracePt t="155396" x="4892675" y="2735263"/>
          <p14:tracePt t="155417" x="4906963" y="2743200"/>
          <p14:tracePt t="155433" x="4914900" y="2743200"/>
          <p14:tracePt t="155445" x="4945063" y="2743200"/>
          <p14:tracePt t="155463" x="4968875" y="2743200"/>
          <p14:tracePt t="155479" x="4983163" y="2743200"/>
          <p14:tracePt t="155495" x="5013325" y="2735263"/>
          <p14:tracePt t="155495" x="5013325" y="2727325"/>
          <p14:tracePt t="155515" x="5021263" y="2713038"/>
          <p14:tracePt t="155531" x="5037138" y="2713038"/>
          <p14:tracePt t="155547" x="5051425" y="2689225"/>
          <p14:tracePt t="155563" x="5067300" y="2682875"/>
          <p14:tracePt t="155579" x="5075238" y="2682875"/>
          <p14:tracePt t="155596" x="5089525" y="2667000"/>
          <p14:tracePt t="155612" x="5113338" y="2659063"/>
          <p14:tracePt t="155629" x="5127625" y="2636838"/>
          <p14:tracePt t="155646" x="5151438" y="2636838"/>
          <p14:tracePt t="155663" x="5159375" y="2620963"/>
          <p14:tracePt t="155679" x="5165725" y="2620963"/>
          <p14:tracePt t="155695" x="5173663" y="2620963"/>
          <p14:tracePt t="155730" x="5181600" y="2606675"/>
          <p14:tracePt t="155761" x="5189538" y="2606675"/>
          <p14:tracePt t="155779" x="5203825" y="2598738"/>
          <p14:tracePt t="155786" x="5203825" y="2590800"/>
          <p14:tracePt t="155801" x="5219700" y="2590800"/>
          <p14:tracePt t="155812" x="5227638" y="2574925"/>
          <p14:tracePt t="155828" x="5241925" y="2560638"/>
          <p14:tracePt t="155846" x="5249863" y="2552700"/>
          <p14:tracePt t="155863" x="5257800" y="2536825"/>
          <p14:tracePt t="155879" x="5273675" y="2530475"/>
          <p14:tracePt t="155896" x="5273675" y="2522538"/>
          <p14:tracePt t="155912" x="5280025" y="2506663"/>
          <p14:tracePt t="155912" x="5295900" y="2498725"/>
          <p14:tracePt t="155930" x="5303838" y="2476500"/>
          <p14:tracePt t="155947" x="5318125" y="2454275"/>
          <p14:tracePt t="155963" x="5326063" y="2416175"/>
          <p14:tracePt t="155980" x="5349875" y="2378075"/>
          <p14:tracePt t="155996" x="5372100" y="2316163"/>
          <p14:tracePt t="156012" x="5387975" y="2286000"/>
          <p14:tracePt t="156032" x="5402263" y="2232025"/>
          <p14:tracePt t="156045" x="5402263" y="2201863"/>
          <p14:tracePt t="156061" x="5402263" y="2171700"/>
          <p14:tracePt t="156078" x="5402263" y="2163763"/>
          <p14:tracePt t="156095" x="5402263" y="2149475"/>
          <p14:tracePt t="156112" x="5394325" y="2133600"/>
          <p14:tracePt t="156112" x="5387975" y="2125663"/>
          <p14:tracePt t="156131" x="5380038" y="2125663"/>
          <p14:tracePt t="156146" x="5364163" y="2125663"/>
          <p14:tracePt t="156179" x="5356225" y="2125663"/>
          <p14:tracePt t="156194" x="5349875" y="2125663"/>
          <p14:tracePt t="156201" x="5341938" y="2125663"/>
          <p14:tracePt t="156212" x="5326063" y="2111375"/>
          <p14:tracePt t="156229" x="5318125" y="2111375"/>
          <p14:tracePt t="156245" x="5287963" y="2111375"/>
          <p14:tracePt t="156262" x="5257800" y="2111375"/>
          <p14:tracePt t="156278" x="5173663" y="2141538"/>
          <p14:tracePt t="156295" x="5083175" y="2179638"/>
          <p14:tracePt t="156312" x="4991100" y="2232025"/>
          <p14:tracePt t="156329" x="4906963" y="2286000"/>
          <p14:tracePt t="156347" x="4892675" y="2301875"/>
          <p14:tracePt t="156363" x="4860925" y="2316163"/>
          <p14:tracePt t="156379" x="4846638" y="2332038"/>
          <p14:tracePt t="156396" x="4816475" y="2346325"/>
          <p14:tracePt t="156412" x="4784725" y="2378075"/>
          <p14:tracePt t="156428" x="4762500" y="2408238"/>
          <p14:tracePt t="156445" x="4740275" y="2446338"/>
          <p14:tracePt t="156462" x="4702175" y="2484438"/>
          <p14:tracePt t="156478" x="4670425" y="2536825"/>
          <p14:tracePt t="156495" x="4656138" y="2568575"/>
          <p14:tracePt t="156512" x="4640263" y="2598738"/>
          <p14:tracePt t="156533" x="4632325" y="2606675"/>
          <p14:tracePt t="156545" x="4632325" y="2613025"/>
          <p14:tracePt t="156562" x="4632325" y="2620963"/>
          <p14:tracePt t="156577" x="4632325" y="2636838"/>
          <p14:tracePt t="156595" x="4632325" y="2667000"/>
          <p14:tracePt t="156611" x="4640263" y="2697163"/>
          <p14:tracePt t="156627" x="4648200" y="2720975"/>
          <p14:tracePt t="156644" x="4664075" y="2735263"/>
          <p14:tracePt t="156661" x="4670425" y="2743200"/>
          <p14:tracePt t="156677" x="4686300" y="2751138"/>
          <p14:tracePt t="156694" x="4708525" y="2765425"/>
          <p14:tracePt t="156711" x="4746625" y="2773363"/>
          <p14:tracePt t="156727" x="4792663" y="2797175"/>
          <p14:tracePt t="156744" x="4808538" y="2797175"/>
          <p14:tracePt t="156760" x="4854575" y="2797175"/>
          <p14:tracePt t="156778" x="4914900" y="2797175"/>
          <p14:tracePt t="156795" x="5006975" y="2773363"/>
          <p14:tracePt t="156812" x="5067300" y="2751138"/>
          <p14:tracePt t="156829" x="5105400" y="2735263"/>
          <p14:tracePt t="156845" x="5121275" y="2720975"/>
          <p14:tracePt t="156862" x="5135563" y="2689225"/>
          <p14:tracePt t="156878" x="5159375" y="2644775"/>
          <p14:tracePt t="156895" x="5203825" y="2582863"/>
          <p14:tracePt t="156911" x="5241925" y="2506663"/>
          <p14:tracePt t="156928" x="5295900" y="2446338"/>
          <p14:tracePt t="156928" x="5303838" y="2430463"/>
          <p14:tracePt t="156946" x="5326063" y="2392363"/>
          <p14:tracePt t="156963" x="5334000" y="2362200"/>
          <p14:tracePt t="156979" x="5334000" y="2324100"/>
          <p14:tracePt t="156996" x="5334000" y="2278063"/>
          <p14:tracePt t="157012" x="5334000" y="2247900"/>
          <p14:tracePt t="157029" x="5334000" y="2217738"/>
          <p14:tracePt t="157045" x="5303838" y="2187575"/>
          <p14:tracePt t="157062" x="5295900" y="2171700"/>
          <p14:tracePt t="157078" x="5287963" y="2171700"/>
          <p14:tracePt t="157094" x="5280025" y="2163763"/>
          <p14:tracePt t="157110" x="5273675" y="2163763"/>
          <p14:tracePt t="157130" x="5265738" y="2163763"/>
          <p14:tracePt t="157146" x="5249863" y="2163763"/>
          <p14:tracePt t="157162" x="5219700" y="2155825"/>
          <p14:tracePt t="157179" x="5159375" y="2141538"/>
          <p14:tracePt t="157196" x="5113338" y="2141538"/>
          <p14:tracePt t="157210" x="5075238" y="2141538"/>
          <p14:tracePt t="157227" x="5045075" y="2141538"/>
          <p14:tracePt t="157245" x="5006975" y="2179638"/>
          <p14:tracePt t="157261" x="4960938" y="2225675"/>
          <p14:tracePt t="157277" x="4892675" y="2301875"/>
          <p14:tracePt t="157294" x="4838700" y="2370138"/>
          <p14:tracePt t="157311" x="4800600" y="2422525"/>
          <p14:tracePt t="157328" x="4784725" y="2446338"/>
          <p14:tracePt t="157344" x="4778375" y="2454275"/>
          <p14:tracePt t="157360" x="4770438" y="2484438"/>
          <p14:tracePt t="157378" x="4762500" y="2514600"/>
          <p14:tracePt t="157395" x="4746625" y="2544763"/>
          <p14:tracePt t="157411" x="4732338" y="2582863"/>
          <p14:tracePt t="157428" x="4732338" y="2613025"/>
          <p14:tracePt t="157444" x="4732338" y="2620963"/>
          <p14:tracePt t="157460" x="4732338" y="2628900"/>
          <p14:tracePt t="157489" x="4740275" y="2636838"/>
          <p14:tracePt t="157538" x="4746625" y="2644775"/>
          <p14:tracePt t="157545" x="4754563" y="2644775"/>
          <p14:tracePt t="157560" x="4762500" y="2644775"/>
          <p14:tracePt t="157577" x="4778375" y="2644775"/>
          <p14:tracePt t="157594" x="4784725" y="2644775"/>
          <p14:tracePt t="157610" x="4808538" y="2644775"/>
          <p14:tracePt t="157628" x="4830763" y="2636838"/>
          <p14:tracePt t="157644" x="4838700" y="2620963"/>
          <p14:tracePt t="157660" x="4838700" y="2613025"/>
          <p14:tracePt t="157677" x="4854575" y="2598738"/>
          <p14:tracePt t="158588" x="4860925" y="2598738"/>
          <p14:tracePt t="159266" x="4868863" y="2598738"/>
          <p14:tracePt t="159417" x="4868863" y="2606675"/>
          <p14:tracePt t="159433" x="4868863" y="2620963"/>
          <p14:tracePt t="161656" x="4876800" y="2620963"/>
          <p14:tracePt t="161897" x="4876800" y="2628900"/>
          <p14:tracePt t="162241" x="4884738" y="2636838"/>
          <p14:tracePt t="162249" x="4892675" y="2644775"/>
          <p14:tracePt t="162265" x="4906963" y="2651125"/>
          <p14:tracePt t="162274" x="4914900" y="2659063"/>
          <p14:tracePt t="162289" x="4922838" y="2659063"/>
          <p14:tracePt t="162305" x="4937125" y="2659063"/>
          <p14:tracePt t="162323" x="4937125" y="2667000"/>
          <p14:tracePt t="162362" x="4945063" y="2667000"/>
          <p14:tracePt t="162370" x="4960938" y="2667000"/>
          <p14:tracePt t="162377" x="4975225" y="2667000"/>
          <p14:tracePt t="162388" x="5029200" y="2667000"/>
          <p14:tracePt t="162406" x="5067300" y="2667000"/>
          <p14:tracePt t="162422" x="5083175" y="2667000"/>
          <p14:tracePt t="162439" x="5089525" y="2667000"/>
          <p14:tracePt t="162481" x="5097463" y="2667000"/>
          <p14:tracePt t="162490" x="5105400" y="2667000"/>
          <p14:tracePt t="162497" x="5121275" y="2667000"/>
          <p14:tracePt t="162506" x="5159375" y="2659063"/>
          <p14:tracePt t="162525" x="5189538" y="2659063"/>
          <p14:tracePt t="162539" x="5203825" y="2659063"/>
          <p14:tracePt t="162555" x="5235575" y="2659063"/>
          <p14:tracePt t="162572" x="5287963" y="2659063"/>
          <p14:tracePt t="162589" x="5372100" y="2667000"/>
          <p14:tracePt t="162605" x="5464175" y="2697163"/>
          <p14:tracePt t="162622" x="5546725" y="2713038"/>
          <p14:tracePt t="162639" x="5622925" y="2720975"/>
          <p14:tracePt t="162655" x="5684838" y="2720975"/>
          <p14:tracePt t="162672" x="5730875" y="2720975"/>
          <p14:tracePt t="162689" x="5768975" y="2720975"/>
          <p14:tracePt t="162707" x="5783263" y="2720975"/>
          <p14:tracePt t="162723" x="5799138" y="2713038"/>
          <p14:tracePt t="162739" x="5821363" y="2697163"/>
          <p14:tracePt t="162756" x="5859463" y="2682875"/>
          <p14:tracePt t="162772" x="5875338" y="2674938"/>
          <p14:tracePt t="162788" x="5897563" y="2667000"/>
          <p14:tracePt t="162805" x="5897563" y="2659063"/>
          <p14:tracePt t="162833" x="5905500" y="2659063"/>
          <p14:tracePt t="162850" x="5913438" y="2659063"/>
          <p14:tracePt t="162873" x="5935663" y="2659063"/>
          <p14:tracePt t="163137" x="5973763" y="2659063"/>
          <p14:tracePt t="163145" x="6011863" y="2659063"/>
          <p14:tracePt t="163155" x="6049963" y="2674938"/>
          <p14:tracePt t="163172" x="6065838" y="2674938"/>
          <p14:tracePt t="163188" x="6080125" y="2674938"/>
          <p14:tracePt t="163225" x="6111875" y="2674938"/>
          <p14:tracePt t="163233" x="6156325" y="2674938"/>
          <p14:tracePt t="163241" x="6202363" y="2674938"/>
          <p14:tracePt t="163254" x="6302375" y="2674938"/>
          <p14:tracePt t="163271" x="6346825" y="2674938"/>
          <p14:tracePt t="163288" x="6346825" y="2667000"/>
          <p14:tracePt t="163304" x="6346825" y="2644775"/>
          <p14:tracePt t="163321" x="6346825" y="2620963"/>
          <p14:tracePt t="163339" x="6346825" y="2606675"/>
          <p14:tracePt t="163356" x="6346825" y="2598738"/>
          <p14:tracePt t="163371" x="6346825" y="2590800"/>
          <p14:tracePt t="163387" x="6346825" y="2582863"/>
          <p14:tracePt t="163404" x="6340475" y="2568575"/>
          <p14:tracePt t="163425" x="6340475" y="2560638"/>
          <p14:tracePt t="163437" x="6286500" y="2530475"/>
          <p14:tracePt t="163455" x="6248400" y="2506663"/>
          <p14:tracePt t="163471" x="6202363" y="2492375"/>
          <p14:tracePt t="163488" x="6180138" y="2492375"/>
          <p14:tracePt t="163488" x="6172200" y="2492375"/>
          <p14:tracePt t="163506" x="6164263" y="2492375"/>
          <p14:tracePt t="163524" x="6156325" y="2492375"/>
          <p14:tracePt t="163538" x="6142038" y="2492375"/>
          <p14:tracePt t="163555" x="6111875" y="2492375"/>
          <p14:tracePt t="163571" x="6088063" y="2492375"/>
          <p14:tracePt t="163587" x="6065838" y="2506663"/>
          <p14:tracePt t="163603" x="6035675" y="2536825"/>
          <p14:tracePt t="163620" x="6019800" y="2544763"/>
          <p14:tracePt t="163636" x="6019800" y="2568575"/>
          <p14:tracePt t="163654" x="6011863" y="2568575"/>
          <p14:tracePt t="163670" x="5997575" y="2574925"/>
          <p14:tracePt t="163687" x="5989638" y="2590800"/>
          <p14:tracePt t="163704" x="5989638" y="2598738"/>
          <p14:tracePt t="163720" x="5973763" y="2606675"/>
          <p14:tracePt t="163738" x="5965825" y="2613025"/>
          <p14:tracePt t="163755" x="5959475" y="2628900"/>
          <p14:tracePt t="163777" x="5943600" y="2628900"/>
          <p14:tracePt t="163809" x="5951538" y="2628900"/>
          <p14:tracePt t="163905" x="5959475" y="2620963"/>
          <p14:tracePt t="163922" x="5973763" y="2613025"/>
          <p14:tracePt t="163938" x="5981700" y="2613025"/>
          <p14:tracePt t="163955" x="6003925" y="2613025"/>
          <p14:tracePt t="163961" x="6011863" y="2598738"/>
          <p14:tracePt t="163971" x="6019800" y="2598738"/>
          <p14:tracePt t="163987" x="6027738" y="2598738"/>
          <p14:tracePt t="164041" x="6049963" y="2598738"/>
          <p14:tracePt t="164050" x="6065838" y="2598738"/>
          <p14:tracePt t="164057" x="6088063" y="2598738"/>
          <p14:tracePt t="164070" x="6096000" y="2582863"/>
          <p14:tracePt t="164087" x="6103938" y="2582863"/>
          <p14:tracePt t="164145" x="6111875" y="2582863"/>
          <p14:tracePt t="164154" x="6126163" y="2582863"/>
          <p14:tracePt t="164161" x="6142038" y="2574925"/>
          <p14:tracePt t="164171" x="6164263" y="2574925"/>
          <p14:tracePt t="164188" x="6180138" y="2574925"/>
          <p14:tracePt t="164204" x="6180138" y="2568575"/>
          <p14:tracePt t="164220" x="6194425" y="2568575"/>
          <p14:tracePt t="164237" x="6240463" y="2568575"/>
          <p14:tracePt t="164254" x="6316663" y="2568575"/>
          <p14:tracePt t="164270" x="6378575" y="2544763"/>
          <p14:tracePt t="164287" x="6400800" y="2536825"/>
          <p14:tracePt t="164304" x="6408738" y="2530475"/>
          <p14:tracePt t="164320" x="6416675" y="2530475"/>
          <p14:tracePt t="164337" x="6416675" y="2514600"/>
          <p14:tracePt t="164355" x="6416675" y="2506663"/>
          <p14:tracePt t="164393" x="6408738" y="2506663"/>
          <p14:tracePt t="164457" x="6400800" y="2506663"/>
          <p14:tracePt t="164465" x="6384925" y="2506663"/>
          <p14:tracePt t="164473" x="6370638" y="2506663"/>
          <p14:tracePt t="164486" x="6340475" y="2506663"/>
          <p14:tracePt t="164503" x="6202363" y="2582863"/>
          <p14:tracePt t="164525" x="6126163" y="2620963"/>
          <p14:tracePt t="164539" x="6080125" y="2667000"/>
          <p14:tracePt t="164553" x="5965825" y="2735263"/>
          <p14:tracePt t="164553" x="5927725" y="2759075"/>
          <p14:tracePt t="164570" x="5859463" y="2797175"/>
          <p14:tracePt t="164587" x="5807075" y="2827338"/>
          <p14:tracePt t="164603" x="5768975" y="2857500"/>
          <p14:tracePt t="164620" x="5722938" y="2895600"/>
          <p14:tracePt t="164637" x="5661025" y="2917825"/>
          <p14:tracePt t="164653" x="5592763" y="2963863"/>
          <p14:tracePt t="164670" x="5516563" y="3001963"/>
          <p14:tracePt t="164686" x="5448300" y="3017838"/>
          <p14:tracePt t="164703" x="5349875" y="3040063"/>
          <p14:tracePt t="164720" x="5265738" y="3048000"/>
          <p14:tracePt t="164720" x="5235575" y="3048000"/>
          <p14:tracePt t="164739" x="5181600" y="3055938"/>
          <p14:tracePt t="164753" x="5045075" y="3070225"/>
          <p14:tracePt t="164771" x="4868863" y="3063875"/>
          <p14:tracePt t="164787" x="4618038" y="3017838"/>
          <p14:tracePt t="164804" x="4305300" y="2917825"/>
          <p14:tracePt t="164820" x="4130675" y="2835275"/>
          <p14:tracePt t="164836" x="3978275" y="2705100"/>
          <p14:tracePt t="164855" x="3840163" y="2590800"/>
          <p14:tracePt t="164870" x="3687763" y="2484438"/>
          <p14:tracePt t="164885" x="3581400" y="2408238"/>
          <p14:tracePt t="164902" x="3505200" y="2384425"/>
          <p14:tracePt t="164919" x="3482975" y="2378075"/>
          <p14:tracePt t="164935" x="3475038" y="2378075"/>
          <p14:tracePt t="164952" x="3475038" y="2370138"/>
          <p14:tracePt t="165001" x="3475038" y="2362200"/>
          <p14:tracePt t="165019" x="3475038" y="2346325"/>
          <p14:tracePt t="165025" x="3475038" y="2339975"/>
          <p14:tracePt t="165036" x="3482975" y="2324100"/>
          <p14:tracePt t="165054" x="3482975" y="2301875"/>
          <p14:tracePt t="165069" x="3497263" y="2286000"/>
          <p14:tracePt t="165086" x="3513138" y="2278063"/>
          <p14:tracePt t="165103" x="3543300" y="2278063"/>
          <p14:tracePt t="165119" x="3573463" y="2278063"/>
          <p14:tracePt t="165136" x="3597275" y="2278063"/>
          <p14:tracePt t="165136" x="3603625" y="2278063"/>
          <p14:tracePt t="165155" x="3603625" y="2270125"/>
          <p14:tracePt t="165171" x="3603625" y="2263775"/>
          <p14:tracePt t="165187" x="3603625" y="2232025"/>
          <p14:tracePt t="165204" x="3603625" y="2193925"/>
          <p14:tracePt t="165220" x="3603625" y="2163763"/>
          <p14:tracePt t="165237" x="3603625" y="2141538"/>
          <p14:tracePt t="165253" x="3589338" y="2111375"/>
          <p14:tracePt t="165269" x="3543300" y="2095500"/>
          <p14:tracePt t="165286" x="3505200" y="2073275"/>
          <p14:tracePt t="165303" x="3406775" y="2049463"/>
          <p14:tracePt t="165319" x="3336925" y="2035175"/>
          <p14:tracePt t="165336" x="3230563" y="2019300"/>
          <p14:tracePt t="165336" x="3178175" y="2011363"/>
          <p14:tracePt t="165355" x="3116263" y="1997075"/>
          <p14:tracePt t="165369" x="2971800" y="1965325"/>
          <p14:tracePt t="165387" x="2917825" y="1951038"/>
          <p14:tracePt t="165404" x="2865438" y="1943100"/>
          <p14:tracePt t="165420" x="2789238" y="1927225"/>
          <p14:tracePt t="165436" x="2705100" y="1927225"/>
          <p14:tracePt t="165453" x="2613025" y="1927225"/>
          <p14:tracePt t="165469" x="2530475" y="1927225"/>
          <p14:tracePt t="165486" x="2400300" y="1927225"/>
          <p14:tracePt t="165502" x="2308225" y="1927225"/>
          <p14:tracePt t="165519" x="2247900" y="1927225"/>
          <p14:tracePt t="165536" x="2217738" y="1927225"/>
          <p14:tracePt t="165553" x="2193925" y="1927225"/>
          <p14:tracePt t="165553" x="2187575" y="1927225"/>
          <p14:tracePt t="165570" x="2171700" y="1927225"/>
          <p14:tracePt t="165587" x="2141538" y="1965325"/>
          <p14:tracePt t="165602" x="2111375" y="2011363"/>
          <p14:tracePt t="165619" x="2095500" y="2079625"/>
          <p14:tracePt t="165635" x="2079625" y="2103438"/>
          <p14:tracePt t="165651" x="2073275" y="2155825"/>
          <p14:tracePt t="165668" x="2065338" y="2193925"/>
          <p14:tracePt t="165685" x="2065338" y="2239963"/>
          <p14:tracePt t="165701" x="2065338" y="2293938"/>
          <p14:tracePt t="165718" x="2065338" y="2354263"/>
          <p14:tracePt t="165734" x="2065338" y="2422525"/>
          <p14:tracePt t="165752" x="2079625" y="2484438"/>
          <p14:tracePt t="165752" x="2103438" y="2514600"/>
          <p14:tracePt t="165771" x="2133600" y="2544763"/>
          <p14:tracePt t="165787" x="2155825" y="2574925"/>
          <p14:tracePt t="165803" x="2171700" y="2590800"/>
          <p14:tracePt t="165819" x="2193925" y="2606675"/>
          <p14:tracePt t="165836" x="2225675" y="2636838"/>
          <p14:tracePt t="165853" x="2293938" y="2682875"/>
          <p14:tracePt t="165869" x="2384425" y="2735263"/>
          <p14:tracePt t="165885" x="2476500" y="2781300"/>
          <p14:tracePt t="165901" x="2560638" y="2811463"/>
          <p14:tracePt t="165918" x="2644775" y="2811463"/>
          <p14:tracePt t="165935" x="2727325" y="2811463"/>
          <p14:tracePt t="165951" x="2811463" y="2811463"/>
          <p14:tracePt t="165951" x="2849563" y="2811463"/>
          <p14:tracePt t="165970" x="2925763" y="2811463"/>
          <p14:tracePt t="165987" x="2979738" y="2819400"/>
          <p14:tracePt t="166003" x="3017838" y="2827338"/>
          <p14:tracePt t="166020" x="3063875" y="2827338"/>
          <p14:tracePt t="166036" x="3086100" y="2827338"/>
          <p14:tracePt t="166052" x="3101975" y="2827338"/>
          <p14:tracePt t="166068" x="3108325" y="2827338"/>
          <p14:tracePt t="166085" x="3116263" y="2827338"/>
          <p14:tracePt t="166101" x="3108325" y="2827338"/>
          <p14:tracePt t="166202" x="3108325" y="2835275"/>
          <p14:tracePt t="166233" x="3108325" y="2841625"/>
          <p14:tracePt t="166273" x="3108325" y="2849563"/>
          <p14:tracePt t="166283" x="3108325" y="2865438"/>
          <p14:tracePt t="166305" x="3108325" y="2873375"/>
          <p14:tracePt t="166313" x="3108325" y="2879725"/>
          <p14:tracePt t="166321" x="3108325" y="2887663"/>
          <p14:tracePt t="166334" x="3108325" y="2911475"/>
          <p14:tracePt t="166353" x="3108325" y="2917825"/>
          <p14:tracePt t="166368" x="3108325" y="2949575"/>
          <p14:tracePt t="166368" x="3101975" y="2955925"/>
          <p14:tracePt t="166387" x="3101975" y="2979738"/>
          <p14:tracePt t="166403" x="3094038" y="3032125"/>
          <p14:tracePt t="166419" x="3078163" y="3078163"/>
          <p14:tracePt t="166436" x="3048000" y="3146425"/>
          <p14:tracePt t="166452" x="3009900" y="3216275"/>
          <p14:tracePt t="166468" x="3001963" y="3292475"/>
          <p14:tracePt t="166485" x="2994025" y="3382963"/>
          <p14:tracePt t="166501" x="2979738" y="3444875"/>
          <p14:tracePt t="166518" x="2979738" y="3521075"/>
          <p14:tracePt t="166536" x="2963863" y="3603625"/>
          <p14:tracePt t="166552" x="2941638" y="3711575"/>
          <p14:tracePt t="166568" x="2933700" y="3794125"/>
          <p14:tracePt t="166568" x="2917825" y="3840163"/>
          <p14:tracePt t="166587" x="2917825" y="3908425"/>
          <p14:tracePt t="166603" x="2911475" y="3970338"/>
          <p14:tracePt t="166619" x="2903538" y="4022725"/>
          <p14:tracePt t="166635" x="2895600" y="4046538"/>
          <p14:tracePt t="166652" x="2895600" y="4068763"/>
          <p14:tracePt t="166668" x="2895600" y="4084638"/>
          <p14:tracePt t="166685" x="2895600" y="4106863"/>
          <p14:tracePt t="166701" x="2895600" y="4122738"/>
          <p14:tracePt t="166717" x="2895600" y="4144963"/>
          <p14:tracePt t="166735" x="2903538" y="4175125"/>
          <p14:tracePt t="166751" x="2903538" y="4206875"/>
          <p14:tracePt t="166768" x="2911475" y="4237038"/>
          <p14:tracePt t="166784" x="2911475" y="4251325"/>
          <p14:tracePt t="166801" x="2911475" y="4283075"/>
          <p14:tracePt t="166819" x="2911475" y="4297363"/>
          <p14:tracePt t="166835" x="2917825" y="4313238"/>
          <p14:tracePt t="166853" x="2917825" y="4327525"/>
          <p14:tracePt t="166898" x="2917825" y="4343400"/>
          <p14:tracePt t="166921" x="2925763" y="4351338"/>
          <p14:tracePt t="166937" x="2925763" y="4359275"/>
          <p14:tracePt t="166945" x="2925763" y="4373563"/>
          <p14:tracePt t="166954" x="2933700" y="4389438"/>
          <p14:tracePt t="166967" x="2933700" y="4403725"/>
          <p14:tracePt t="166984" x="2933700" y="4419600"/>
          <p14:tracePt t="167000" x="2941638" y="4449763"/>
          <p14:tracePt t="167019" x="2941638" y="4457700"/>
          <p14:tracePt t="167036" x="2941638" y="4479925"/>
          <p14:tracePt t="167051" x="2941638" y="4495800"/>
          <p14:tracePt t="167067" x="2941638" y="4518025"/>
          <p14:tracePt t="167084" x="2941638" y="4533900"/>
          <p14:tracePt t="167105" x="2941638" y="4541838"/>
          <p14:tracePt t="167122" x="2941638" y="4549775"/>
          <p14:tracePt t="167134" x="2941638" y="4564063"/>
          <p14:tracePt t="167150" x="2941638" y="4572000"/>
          <p14:tracePt t="167167" x="2941638" y="4579938"/>
          <p14:tracePt t="167184" x="2941638" y="4587875"/>
          <p14:tracePt t="167202" x="2925763" y="4594225"/>
          <p14:tracePt t="167216" x="2917825" y="4594225"/>
          <p14:tracePt t="167233" x="2895600" y="4610100"/>
          <p14:tracePt t="167251" x="2887663" y="4610100"/>
          <p14:tracePt t="167267" x="2873375" y="4610100"/>
          <p14:tracePt t="167283" x="2857500" y="4618038"/>
          <p14:tracePt t="167299" x="2819400" y="4625975"/>
          <p14:tracePt t="167316" x="2789238" y="4625975"/>
          <p14:tracePt t="167333" x="2720975" y="4625975"/>
          <p14:tracePt t="167350" x="2659063" y="4625975"/>
          <p14:tracePt t="167367" x="2620963" y="4625975"/>
          <p14:tracePt t="167367" x="2606675" y="4625975"/>
          <p14:tracePt t="167386" x="2598738" y="4625975"/>
          <p14:tracePt t="167400" x="2582863" y="4625975"/>
          <p14:tracePt t="167400" x="2568575" y="4625975"/>
          <p14:tracePt t="167419" x="2506663" y="4625975"/>
          <p14:tracePt t="167435" x="2430463" y="4625975"/>
          <p14:tracePt t="167451" x="2370138" y="4632325"/>
          <p14:tracePt t="167468" x="2308225" y="4632325"/>
          <p14:tracePt t="167484" x="2286000" y="4632325"/>
          <p14:tracePt t="167500" x="2263775" y="4632325"/>
          <p14:tracePt t="167517" x="2255838" y="4632325"/>
          <p14:tracePt t="167535" x="2247900" y="4632325"/>
          <p14:tracePt t="167585" x="2232025" y="4632325"/>
          <p14:tracePt t="167593" x="2193925" y="4632325"/>
          <p14:tracePt t="167602" x="2163763" y="4632325"/>
          <p14:tracePt t="167617" x="2111375" y="4632325"/>
          <p14:tracePt t="167635" x="2079625" y="4640263"/>
          <p14:tracePt t="167651" x="2065338" y="4640263"/>
          <p14:tracePt t="167667" x="2049463" y="4640263"/>
          <p14:tracePt t="167684" x="2027238" y="4640263"/>
          <p14:tracePt t="167700" x="1989138" y="4648200"/>
          <p14:tracePt t="167717" x="1981200" y="4648200"/>
          <p14:tracePt t="167733" x="1965325" y="4656138"/>
          <p14:tracePt t="167749" x="1958975" y="4656138"/>
          <p14:tracePt t="167842" x="1951038" y="4656138"/>
          <p14:tracePt t="167889" x="1943100" y="4656138"/>
          <p14:tracePt t="167898" x="1927225" y="4656138"/>
          <p14:tracePt t="167905" x="1920875" y="4656138"/>
          <p14:tracePt t="167917" x="1905000" y="4656138"/>
          <p14:tracePt t="167934" x="1897063" y="4656138"/>
          <p14:tracePt t="167948" x="1889125" y="4656138"/>
          <p14:tracePt t="167965" x="1882775" y="4656138"/>
          <p14:tracePt t="167983" x="1858963" y="4648200"/>
          <p14:tracePt t="168000" x="1836738" y="4648200"/>
          <p14:tracePt t="168000" x="1820863" y="4640263"/>
          <p14:tracePt t="168018" x="1812925" y="4640263"/>
          <p14:tracePt t="168033" x="1806575" y="4640263"/>
          <p14:tracePt t="168067" x="1798638" y="4640263"/>
          <p14:tracePt t="168097" x="1790700" y="4640263"/>
          <p14:tracePt t="168521" x="1782763" y="4640263"/>
          <p14:tracePt t="168530" x="1768475" y="4632325"/>
          <p14:tracePt t="168537" x="1752600" y="4625975"/>
          <p14:tracePt t="168548" x="1714500" y="4610100"/>
          <p14:tracePt t="168565" x="1668463" y="4594225"/>
          <p14:tracePt t="168582" x="1638300" y="4579938"/>
          <p14:tracePt t="168598" x="1608138" y="4564063"/>
          <p14:tracePt t="168615" x="1570038" y="4549775"/>
          <p14:tracePt t="168632" x="1539875" y="4549775"/>
          <p14:tracePt t="168632" x="1516063" y="4541838"/>
          <p14:tracePt t="168650" x="1477963" y="4525963"/>
          <p14:tracePt t="168667" x="1425575" y="4503738"/>
          <p14:tracePt t="168683" x="1371600" y="4487863"/>
          <p14:tracePt t="168700" x="1341438" y="4479925"/>
          <p14:tracePt t="168716" x="1325563" y="4473575"/>
          <p14:tracePt t="168732" x="1311275" y="4473575"/>
          <p14:tracePt t="168749" x="1287463" y="4465638"/>
          <p14:tracePt t="168766" x="1257300" y="4465638"/>
          <p14:tracePt t="168783" x="1211263" y="4465638"/>
          <p14:tracePt t="168799" x="1181100" y="4465638"/>
          <p14:tracePt t="168815" x="1165225" y="4465638"/>
          <p14:tracePt t="168831" x="1158875" y="4465638"/>
          <p14:tracePt t="168847" x="1150938" y="4465638"/>
          <p14:tracePt t="168865" x="1135063" y="4465638"/>
          <p14:tracePt t="168882" x="1127125" y="4465638"/>
          <p14:tracePt t="168899" x="1112838" y="4465638"/>
          <p14:tracePt t="168915" x="1074738" y="4465638"/>
          <p14:tracePt t="168932" x="1006475" y="4465638"/>
          <p14:tracePt t="168949" x="936625" y="4457700"/>
          <p14:tracePt t="168965" x="892175" y="4441825"/>
          <p14:tracePt t="168982" x="846138" y="4435475"/>
          <p14:tracePt t="168999" x="830263" y="4427538"/>
          <p14:tracePt t="169016" x="808038" y="4419600"/>
          <p14:tracePt t="169016" x="800100" y="4411663"/>
          <p14:tracePt t="169035" x="784225" y="4403725"/>
          <p14:tracePt t="169048" x="746125" y="4373563"/>
          <p14:tracePt t="169067" x="731838" y="4359275"/>
          <p14:tracePt t="169082" x="715963" y="4343400"/>
          <p14:tracePt t="169100" x="693738" y="4335463"/>
          <p14:tracePt t="169115" x="693738" y="4327525"/>
          <p14:tracePt t="169132" x="677863" y="4313238"/>
          <p14:tracePt t="169148" x="677863" y="4305300"/>
          <p14:tracePt t="169273" x="685800" y="4305300"/>
          <p14:tracePt t="169377" x="685800" y="4313238"/>
          <p14:tracePt t="169393" x="693738" y="4313238"/>
          <p14:tracePt t="169417" x="701675" y="4321175"/>
          <p14:tracePt t="169425" x="701675" y="4335463"/>
          <p14:tracePt t="169457" x="708025" y="4335463"/>
          <p14:tracePt t="169466" x="723900" y="4343400"/>
          <p14:tracePt t="169529" x="739775" y="4343400"/>
          <p14:tracePt t="169602" x="746125" y="4343400"/>
          <p14:tracePt t="169626" x="754063" y="4343400"/>
          <p14:tracePt t="169633" x="762000" y="4343400"/>
          <p14:tracePt t="169648" x="769938" y="4351338"/>
          <p14:tracePt t="169673" x="777875" y="4351338"/>
          <p14:tracePt t="169689" x="784225" y="4351338"/>
          <p14:tracePt t="169705" x="792163" y="4351338"/>
          <p14:tracePt t="169715" x="808038" y="4351338"/>
          <p14:tracePt t="169732" x="822325" y="4351338"/>
          <p14:tracePt t="169748" x="854075" y="4343400"/>
          <p14:tracePt t="169765" x="868363" y="4335463"/>
          <p14:tracePt t="169781" x="898525" y="4321175"/>
          <p14:tracePt t="169798" x="960438" y="4321175"/>
          <p14:tracePt t="169815" x="974725" y="4313238"/>
          <p14:tracePt t="169831" x="982663" y="4313238"/>
          <p14:tracePt t="169921" x="990600" y="4313238"/>
          <p14:tracePt t="169993" x="990600" y="4305300"/>
          <p14:tracePt t="170433" x="990600" y="4313238"/>
          <p14:tracePt t="170657" x="998538" y="4321175"/>
          <p14:tracePt t="170665" x="998538" y="4327525"/>
          <p14:tracePt t="172188" x="1006475" y="4327525"/>
          <p14:tracePt t="172497" x="1012825" y="4327525"/>
          <p14:tracePt t="172553" x="1028700" y="4335463"/>
          <p14:tracePt t="172793" x="1044575" y="4351338"/>
          <p14:tracePt t="172801" x="1050925" y="4351338"/>
          <p14:tracePt t="172817" x="1058863" y="4351338"/>
          <p14:tracePt t="172828" x="1096963" y="4365625"/>
          <p14:tracePt t="172846" x="1112838" y="4365625"/>
          <p14:tracePt t="172862" x="1158875" y="4381500"/>
          <p14:tracePt t="172878" x="1196975" y="4389438"/>
          <p14:tracePt t="172895" x="1241425" y="4397375"/>
          <p14:tracePt t="172912" x="1257300" y="4397375"/>
          <p14:tracePt t="172928" x="1265238" y="4403725"/>
          <p14:tracePt t="172944" x="1303338" y="4411663"/>
          <p14:tracePt t="172963" x="1379538" y="4411663"/>
          <p14:tracePt t="172979" x="1470025" y="4411663"/>
          <p14:tracePt t="172995" x="1554163" y="4411663"/>
          <p14:tracePt t="173012" x="1600200" y="4411663"/>
          <p14:tracePt t="173028" x="1622425" y="4411663"/>
          <p14:tracePt t="173044" x="1638300" y="4411663"/>
          <p14:tracePt t="173060" x="1684338" y="4411663"/>
          <p14:tracePt t="173078" x="1744663" y="4411663"/>
          <p14:tracePt t="173095" x="1820863" y="4411663"/>
          <p14:tracePt t="173112" x="1866900" y="4411663"/>
          <p14:tracePt t="173128" x="1912938" y="4411663"/>
          <p14:tracePt t="173128" x="1943100" y="4397375"/>
          <p14:tracePt t="173146" x="1997075" y="4381500"/>
          <p14:tracePt t="173163" x="2103438" y="4359275"/>
          <p14:tracePt t="173179" x="2232025" y="4335463"/>
          <p14:tracePt t="173195" x="2354263" y="4313238"/>
          <p14:tracePt t="173212" x="2446338" y="4305300"/>
          <p14:tracePt t="173228" x="2492375" y="4305300"/>
          <p14:tracePt t="173245" x="2506663" y="4305300"/>
          <p14:tracePt t="173261" x="2530475" y="4305300"/>
          <p14:tracePt t="173278" x="2590800" y="4305300"/>
          <p14:tracePt t="173295" x="2705100" y="4289425"/>
          <p14:tracePt t="173311" x="2857500" y="4283075"/>
          <p14:tracePt t="173328" x="2987675" y="4259263"/>
          <p14:tracePt t="173344" x="3063875" y="4259263"/>
          <p14:tracePt t="173344" x="3094038" y="4244975"/>
          <p14:tracePt t="173363" x="3124200" y="4229100"/>
          <p14:tracePt t="173379" x="3132138" y="4229100"/>
          <p14:tracePt t="173396" x="3178175" y="4221163"/>
          <p14:tracePt t="173412" x="3208338" y="4213225"/>
          <p14:tracePt t="173428" x="3268663" y="4213225"/>
          <p14:tracePt t="173445" x="3298825" y="4213225"/>
          <p14:tracePt t="173461" x="3336925" y="4213225"/>
          <p14:tracePt t="173478" x="3368675" y="4213225"/>
          <p14:tracePt t="173494" x="3421063" y="4213225"/>
          <p14:tracePt t="173511" x="3527425" y="4213225"/>
          <p14:tracePt t="173528" x="3589338" y="4213225"/>
          <p14:tracePt t="173528" x="3619500" y="4213225"/>
          <p14:tracePt t="173548" x="3619500" y="4206875"/>
          <p14:tracePt t="173561" x="3635375" y="4206875"/>
          <p14:tracePt t="173577" x="3641725" y="4206875"/>
          <p14:tracePt t="173617" x="3665538" y="4198938"/>
          <p14:tracePt t="173626" x="3703638" y="4198938"/>
          <p14:tracePt t="173633" x="3725863" y="4198938"/>
          <p14:tracePt t="173643" x="3771900" y="4198938"/>
          <p14:tracePt t="173660" x="3787775" y="4191000"/>
          <p14:tracePt t="173676" x="3794125" y="4191000"/>
          <p14:tracePt t="173721" x="3810000" y="4198938"/>
          <p14:tracePt t="173745" x="3825875" y="4198938"/>
          <p14:tracePt t="173762" x="3832225" y="4198938"/>
          <p14:tracePt t="173793" x="3840163" y="4198938"/>
          <p14:tracePt t="173929" x="3848100" y="4198938"/>
          <p14:tracePt t="174146" x="3856038" y="4198938"/>
          <p14:tracePt t="174241" x="3863975" y="4213225"/>
          <p14:tracePt t="174249" x="3886200" y="4229100"/>
          <p14:tracePt t="174266" x="3886200" y="4237038"/>
          <p14:tracePt t="174305" x="3894138" y="4244975"/>
          <p14:tracePt t="174417" x="3902075" y="4244975"/>
          <p14:tracePt t="174457" x="3902075" y="4251325"/>
          <p14:tracePt t="174465" x="3908425" y="4251325"/>
          <p14:tracePt t="174476" x="3932238" y="4251325"/>
          <p14:tracePt t="174493" x="3946525" y="4251325"/>
          <p14:tracePt t="174509" x="3954463" y="4251325"/>
          <p14:tracePt t="174527" x="3962400" y="4267200"/>
          <p14:tracePt t="174545" x="3978275" y="4267200"/>
          <p14:tracePt t="174569" x="3992563" y="4267200"/>
          <p14:tracePt t="174585" x="4000500" y="4267200"/>
          <p14:tracePt t="174594" x="4038600" y="4267200"/>
          <p14:tracePt t="174611" x="4054475" y="4267200"/>
          <p14:tracePt t="174626" x="4084638" y="4267200"/>
          <p14:tracePt t="174644" x="4098925" y="4267200"/>
          <p14:tracePt t="174660" x="4106863" y="4267200"/>
          <p14:tracePt t="174676" x="4130675" y="4267200"/>
          <p14:tracePt t="174692" x="4152900" y="4267200"/>
          <p14:tracePt t="174710" x="4168775" y="4283075"/>
          <p14:tracePt t="174726" x="4191000" y="4283075"/>
          <p14:tracePt t="174743" x="4221163" y="4283075"/>
          <p14:tracePt t="174760" x="4251325" y="4283075"/>
          <p14:tracePt t="174776" x="4283075" y="4283075"/>
          <p14:tracePt t="174794" x="4297363" y="4283075"/>
          <p14:tracePt t="174810" x="4313238" y="4283075"/>
          <p14:tracePt t="174881" x="4343400" y="4283075"/>
          <p14:tracePt t="174890" x="4351338" y="4283075"/>
          <p14:tracePt t="174897" x="4373563" y="4283075"/>
          <p14:tracePt t="174909" x="4397375" y="4283075"/>
          <p14:tracePt t="174926" x="4403725" y="4283075"/>
          <p14:tracePt t="174946" x="4411663" y="4283075"/>
          <p14:tracePt t="174978" x="4419600" y="4275138"/>
          <p14:tracePt t="174985" x="4435475" y="4275138"/>
          <p14:tracePt t="174994" x="4457700" y="4267200"/>
          <p14:tracePt t="175011" x="4479925" y="4267200"/>
          <p14:tracePt t="175028" x="4479925" y="4259263"/>
          <p14:tracePt t="175043" x="4487863" y="4251325"/>
          <p14:tracePt t="175059" x="4503738" y="4237038"/>
          <p14:tracePt t="175076" x="4525963" y="4206875"/>
          <p14:tracePt t="175093" x="4541838" y="4183063"/>
          <p14:tracePt t="175109" x="4564063" y="4168775"/>
          <p14:tracePt t="175126" x="4579938" y="4160838"/>
          <p14:tracePt t="175142" x="4587875" y="4152900"/>
          <p14:tracePt t="175159" x="4594225" y="4144963"/>
          <p14:tracePt t="175176" x="4602163" y="4144963"/>
          <p14:tracePt t="175192" x="4602163" y="4130675"/>
          <p14:tracePt t="175211" x="4602163" y="4106863"/>
          <p14:tracePt t="175228" x="4610100" y="4092575"/>
          <p14:tracePt t="175242" x="4625975" y="4068763"/>
          <p14:tracePt t="175260" x="4640263" y="4054475"/>
          <p14:tracePt t="175275" x="4648200" y="4054475"/>
          <p14:tracePt t="175292" x="4656138" y="4038600"/>
          <p14:tracePt t="175309" x="4656138" y="4030663"/>
          <p14:tracePt t="175325" x="4656138" y="4022725"/>
          <p14:tracePt t="175342" x="4656138" y="4008438"/>
          <p14:tracePt t="175358" x="4664075" y="3992563"/>
          <p14:tracePt t="175376" x="4664075" y="3978275"/>
          <p14:tracePt t="175392" x="4686300" y="3954463"/>
          <p14:tracePt t="175392" x="4686300" y="3946525"/>
          <p14:tracePt t="175410" x="4694238" y="3932238"/>
          <p14:tracePt t="175426" x="4694238" y="3916363"/>
          <p14:tracePt t="175441" x="4708525" y="3886200"/>
          <p14:tracePt t="175459" x="4708525" y="3863975"/>
          <p14:tracePt t="175475" x="4708525" y="3848100"/>
          <p14:tracePt t="175491" x="4708525" y="3810000"/>
          <p14:tracePt t="175508" x="4716463" y="3779838"/>
          <p14:tracePt t="175524" x="4724400" y="3763963"/>
          <p14:tracePt t="175541" x="4724400" y="3749675"/>
          <p14:tracePt t="175557" x="4724400" y="3725863"/>
          <p14:tracePt t="175575" x="4724400" y="3695700"/>
          <p14:tracePt t="175592" x="4724400" y="3673475"/>
          <p14:tracePt t="175592" x="4724400" y="3657600"/>
          <p14:tracePt t="175611" x="4724400" y="3635375"/>
          <p14:tracePt t="175625" x="4724400" y="3611563"/>
          <p14:tracePt t="175643" x="4724400" y="3603625"/>
          <p14:tracePt t="175659" x="4716463" y="3589338"/>
          <p14:tracePt t="175676" x="4716463" y="3573463"/>
          <p14:tracePt t="175692" x="4708525" y="3559175"/>
          <p14:tracePt t="175708" x="4702175" y="3543300"/>
          <p14:tracePt t="175726" x="4694238" y="3535363"/>
          <p14:tracePt t="175741" x="4694238" y="3521075"/>
          <p14:tracePt t="175758" x="4678363" y="3513138"/>
          <p14:tracePt t="175775" x="4678363" y="3497263"/>
          <p14:tracePt t="175792" x="4664075" y="3482975"/>
          <p14:tracePt t="175808" x="4640263" y="3459163"/>
          <p14:tracePt t="175825" x="4632325" y="3444875"/>
          <p14:tracePt t="175843" x="4618038" y="3436938"/>
          <p14:tracePt t="175860" x="4610100" y="3413125"/>
          <p14:tracePt t="175876" x="4594225" y="3406775"/>
          <p14:tracePt t="175892" x="4579938" y="3390900"/>
          <p14:tracePt t="175908" x="4572000" y="3382963"/>
          <p14:tracePt t="175925" x="4564063" y="3382963"/>
          <p14:tracePt t="175941" x="4549775" y="3368675"/>
          <p14:tracePt t="175958" x="4533900" y="3360738"/>
          <p14:tracePt t="175978" x="4525963" y="3352800"/>
          <p14:tracePt t="175994" x="4525963" y="3344863"/>
          <p14:tracePt t="176008" x="4495800" y="3336925"/>
          <p14:tracePt t="176027" x="4487863" y="3322638"/>
          <p14:tracePt t="176043" x="4479925" y="3322638"/>
          <p14:tracePt t="176058" x="4457700" y="3322638"/>
          <p14:tracePt t="176074" x="4449763" y="3322638"/>
          <p14:tracePt t="176138" x="4441825" y="3322638"/>
          <p14:tracePt t="176146" x="4435475" y="3322638"/>
          <p14:tracePt t="176157" x="4397375" y="3322638"/>
          <p14:tracePt t="176175" x="4373563" y="3322638"/>
          <p14:tracePt t="176191" x="4359275" y="3322638"/>
          <p14:tracePt t="176208" x="4343400" y="3322638"/>
          <p14:tracePt t="176226" x="4327525" y="3322638"/>
          <p14:tracePt t="176242" x="4297363" y="3322638"/>
          <p14:tracePt t="176259" x="4283075" y="3322638"/>
          <p14:tracePt t="176275" x="4267200" y="3322638"/>
          <p14:tracePt t="176292" x="4251325" y="3322638"/>
          <p14:tracePt t="176307" x="4237038" y="3330575"/>
          <p14:tracePt t="176325" x="4221163" y="3330575"/>
          <p14:tracePt t="176341" x="4191000" y="3336925"/>
          <p14:tracePt t="176358" x="4152900" y="3352800"/>
          <p14:tracePt t="176375" x="4130675" y="3368675"/>
          <p14:tracePt t="176391" x="4106863" y="3368675"/>
          <p14:tracePt t="176408" x="4084638" y="3390900"/>
          <p14:tracePt t="176408" x="4076700" y="3398838"/>
          <p14:tracePt t="176427" x="4038600" y="3406775"/>
          <p14:tracePt t="176442" x="4008438" y="3413125"/>
          <p14:tracePt t="176459" x="3992563" y="3429000"/>
          <p14:tracePt t="176476" x="3970338" y="3451225"/>
          <p14:tracePt t="176492" x="3946525" y="3459163"/>
          <p14:tracePt t="176507" x="3924300" y="3482975"/>
          <p14:tracePt t="176524" x="3902075" y="3497263"/>
          <p14:tracePt t="176541" x="3870325" y="3505200"/>
          <p14:tracePt t="176557" x="3863975" y="3513138"/>
          <p14:tracePt t="176574" x="3856038" y="3521075"/>
          <p14:tracePt t="176590" x="3840163" y="3527425"/>
          <p14:tracePt t="176607" x="3817938" y="3565525"/>
          <p14:tracePt t="176624" x="3810000" y="3573463"/>
          <p14:tracePt t="176640" x="3787775" y="3589338"/>
          <p14:tracePt t="176657" x="3771900" y="3597275"/>
          <p14:tracePt t="176675" x="3763963" y="3603625"/>
          <p14:tracePt t="176691" x="3756025" y="3611563"/>
          <p14:tracePt t="176707" x="3741738" y="3627438"/>
          <p14:tracePt t="176724" x="3733800" y="3635375"/>
          <p14:tracePt t="176740" x="3725863" y="3649663"/>
          <p14:tracePt t="176757" x="3725863" y="3665538"/>
          <p14:tracePt t="176774" x="3711575" y="3687763"/>
          <p14:tracePt t="176791" x="3703638" y="3717925"/>
          <p14:tracePt t="176807" x="3695700" y="3756025"/>
          <p14:tracePt t="176824" x="3687763" y="3779838"/>
          <p14:tracePt t="176824" x="3687763" y="3787775"/>
          <p14:tracePt t="176843" x="3687763" y="3794125"/>
          <p14:tracePt t="176875" x="3687763" y="3802063"/>
          <p14:tracePt t="176897" x="3687763" y="3810000"/>
          <p14:tracePt t="176906" x="3687763" y="3817938"/>
          <p14:tracePt t="176913" x="3687763" y="3832225"/>
          <p14:tracePt t="176924" x="3687763" y="3840163"/>
          <p14:tracePt t="176940" x="3687763" y="3856038"/>
          <p14:tracePt t="176957" x="3687763" y="3870325"/>
          <p14:tracePt t="176974" x="3687763" y="3878263"/>
          <p14:tracePt t="176990" x="3687763" y="3886200"/>
          <p14:tracePt t="177007" x="3695700" y="3902075"/>
          <p14:tracePt t="177024" x="3711575" y="3924300"/>
          <p14:tracePt t="177024" x="3711575" y="3932238"/>
          <p14:tracePt t="177043" x="3711575" y="3954463"/>
          <p14:tracePt t="177058" x="3725863" y="3984625"/>
          <p14:tracePt t="177075" x="3741738" y="4016375"/>
          <p14:tracePt t="177091" x="3763963" y="4076700"/>
          <p14:tracePt t="177108" x="3787775" y="4106863"/>
          <p14:tracePt t="177124" x="3817938" y="4160838"/>
          <p14:tracePt t="177140" x="3832225" y="4175125"/>
          <p14:tracePt t="177158" x="3840163" y="4191000"/>
          <p14:tracePt t="177173" x="3848100" y="4206875"/>
          <p14:tracePt t="177190" x="3856038" y="4213225"/>
          <p14:tracePt t="177206" x="3878263" y="4237038"/>
          <p14:tracePt t="177224" x="3902075" y="4259263"/>
          <p14:tracePt t="177241" x="3932238" y="4275138"/>
          <p14:tracePt t="177241" x="3954463" y="4289425"/>
          <p14:tracePt t="177259" x="3978275" y="4313238"/>
          <p14:tracePt t="177275" x="4016375" y="4335463"/>
          <p14:tracePt t="177291" x="4038600" y="4351338"/>
          <p14:tracePt t="177308" x="4054475" y="4359275"/>
          <p14:tracePt t="177323" x="4076700" y="4365625"/>
          <p14:tracePt t="177340" x="4084638" y="4365625"/>
          <p14:tracePt t="177357" x="4137025" y="4365625"/>
          <p14:tracePt t="177373" x="4175125" y="4365625"/>
          <p14:tracePt t="177389" x="4221163" y="4359275"/>
          <p14:tracePt t="177406" x="4259263" y="4351338"/>
          <p14:tracePt t="177423" x="4297363" y="4327525"/>
          <p14:tracePt t="177439" x="4305300" y="4321175"/>
          <p14:tracePt t="177455" x="4359275" y="4289425"/>
          <p14:tracePt t="177455" x="4365625" y="4283075"/>
          <p14:tracePt t="177474" x="4389438" y="4244975"/>
          <p14:tracePt t="177490" x="4411663" y="4206875"/>
          <p14:tracePt t="177507" x="4435475" y="4168775"/>
          <p14:tracePt t="177524" x="4449763" y="4130675"/>
          <p14:tracePt t="177539" x="4465638" y="4098925"/>
          <p14:tracePt t="177556" x="4487863" y="4068763"/>
          <p14:tracePt t="177573" x="4518025" y="4016375"/>
          <p14:tracePt t="177589" x="4525963" y="3992563"/>
          <p14:tracePt t="177606" x="4564063" y="3954463"/>
          <p14:tracePt t="177623" x="4579938" y="3886200"/>
          <p14:tracePt t="177639" x="4594225" y="3848100"/>
          <p14:tracePt t="177656" x="4610100" y="3810000"/>
          <p14:tracePt t="177656" x="4618038" y="3794125"/>
          <p14:tracePt t="177674" x="4632325" y="3771900"/>
          <p14:tracePt t="177689" x="4632325" y="3725863"/>
          <p14:tracePt t="177706" x="4632325" y="3673475"/>
          <p14:tracePt t="177723" x="4632325" y="3627438"/>
          <p14:tracePt t="177739" x="4632325" y="3589338"/>
          <p14:tracePt t="177756" x="4632325" y="3559175"/>
          <p14:tracePt t="177772" x="4632325" y="3527425"/>
          <p14:tracePt t="177790" x="4632325" y="3505200"/>
          <p14:tracePt t="177806" x="4618038" y="3482975"/>
          <p14:tracePt t="177825" x="4587875" y="3451225"/>
          <p14:tracePt t="177840" x="4564063" y="3429000"/>
          <p14:tracePt t="177840" x="4549775" y="3413125"/>
          <p14:tracePt t="177861" x="4533900" y="3406775"/>
          <p14:tracePt t="177873" x="4518025" y="3382963"/>
          <p14:tracePt t="177891" x="4511675" y="3375025"/>
          <p14:tracePt t="177906" x="4473575" y="3368675"/>
          <p14:tracePt t="177924" x="4441825" y="3368675"/>
          <p14:tracePt t="177940" x="4403725" y="3360738"/>
          <p14:tracePt t="177956" x="4365625" y="3360738"/>
          <p14:tracePt t="177973" x="4327525" y="3360738"/>
          <p14:tracePt t="177990" x="4289425" y="3360738"/>
          <p14:tracePt t="178006" x="4237038" y="3382963"/>
          <p14:tracePt t="178024" x="4175125" y="3413125"/>
          <p14:tracePt t="178040" x="4137025" y="3429000"/>
          <p14:tracePt t="178040" x="4122738" y="3444875"/>
          <p14:tracePt t="178059" x="4098925" y="3451225"/>
          <p14:tracePt t="178072" x="4076700" y="3475038"/>
          <p14:tracePt t="178072" x="4060825" y="3489325"/>
          <p14:tracePt t="178090" x="4046538" y="3497263"/>
          <p14:tracePt t="178107" x="4022725" y="3521075"/>
          <p14:tracePt t="178124" x="4008438" y="3535363"/>
          <p14:tracePt t="178140" x="3992563" y="3565525"/>
          <p14:tracePt t="178156" x="3978275" y="3581400"/>
          <p14:tracePt t="178173" x="3962400" y="3603625"/>
          <p14:tracePt t="178190" x="3946525" y="3619500"/>
          <p14:tracePt t="178206" x="3946525" y="3627438"/>
          <p14:tracePt t="178222" x="3940175" y="3641725"/>
          <p14:tracePt t="178239" x="3932238" y="3657600"/>
          <p14:tracePt t="178255" x="3924300" y="3665538"/>
          <p14:tracePt t="178272" x="3916363" y="3687763"/>
          <p14:tracePt t="178272" x="3908425" y="3703638"/>
          <p14:tracePt t="178290" x="3902075" y="3711575"/>
          <p14:tracePt t="178305" x="3886200" y="3741738"/>
          <p14:tracePt t="178324" x="3870325" y="3763963"/>
          <p14:tracePt t="178339" x="3870325" y="3771900"/>
          <p14:tracePt t="178355" x="3870325" y="3794125"/>
          <p14:tracePt t="178373" x="3870325" y="3802063"/>
          <p14:tracePt t="178393" x="3863975" y="3810000"/>
          <p14:tracePt t="178409" x="3863975" y="3817938"/>
          <p14:tracePt t="178422" x="3863975" y="3825875"/>
          <p14:tracePt t="178439" x="3856038" y="3840163"/>
          <p14:tracePt t="178455" x="3856038" y="3863975"/>
          <p14:tracePt t="178472" x="3840163" y="3894138"/>
          <p14:tracePt t="178490" x="3840163" y="3924300"/>
          <p14:tracePt t="178507" x="3832225" y="3954463"/>
          <p14:tracePt t="178523" x="3825875" y="3978275"/>
          <p14:tracePt t="178540" x="3825875" y="4000500"/>
          <p14:tracePt t="178556" x="3825875" y="4030663"/>
          <p14:tracePt t="178573" x="3825875" y="4038600"/>
          <p14:tracePt t="178593" x="3825875" y="4046538"/>
          <p14:tracePt t="178605" x="3810000" y="4054475"/>
          <p14:tracePt t="178622" x="3810000" y="4076700"/>
          <p14:tracePt t="178639" x="3810000" y="4092575"/>
          <p14:tracePt t="178656" x="3810000" y="4098925"/>
          <p14:tracePt t="178672" x="3810000" y="4130675"/>
          <p14:tracePt t="178672" x="3810000" y="4144963"/>
          <p14:tracePt t="178691" x="3810000" y="4160838"/>
          <p14:tracePt t="178706" x="3810000" y="4191000"/>
          <p14:tracePt t="178723" x="3817938" y="4206875"/>
          <p14:tracePt t="178739" x="3832225" y="4221163"/>
          <p14:tracePt t="178756" x="3848100" y="4237038"/>
          <p14:tracePt t="178772" x="3870325" y="4251325"/>
          <p14:tracePt t="178789" x="3940175" y="4275138"/>
          <p14:tracePt t="178805" x="4008438" y="4305300"/>
          <p14:tracePt t="178822" x="4084638" y="4321175"/>
          <p14:tracePt t="178839" x="4168775" y="4321175"/>
          <p14:tracePt t="178839" x="4191000" y="4321175"/>
          <p14:tracePt t="178858" x="4237038" y="4335463"/>
          <p14:tracePt t="178871" x="4267200" y="4335463"/>
          <p14:tracePt t="178888" x="4289425" y="4335463"/>
          <p14:tracePt t="178888" x="4305300" y="4335463"/>
          <p14:tracePt t="178906" x="4359275" y="4335463"/>
          <p14:tracePt t="178923" x="4419600" y="4327525"/>
          <p14:tracePt t="178939" x="4503738" y="4283075"/>
          <p14:tracePt t="178956" x="4579938" y="4206875"/>
          <p14:tracePt t="178972" x="4610100" y="4160838"/>
          <p14:tracePt t="178989" x="4625975" y="4122738"/>
          <p14:tracePt t="179005" x="4648200" y="4092575"/>
          <p14:tracePt t="179022" x="4664075" y="4068763"/>
          <p14:tracePt t="179039" x="4686300" y="4054475"/>
          <p14:tracePt t="179057" x="4694238" y="4038600"/>
          <p14:tracePt t="179071" x="4708525" y="4000500"/>
          <p14:tracePt t="179071" x="4708525" y="3962400"/>
          <p14:tracePt t="179091" x="4716463" y="3908425"/>
          <p14:tracePt t="179105" x="4724400" y="3787775"/>
          <p14:tracePt t="179123" x="4724400" y="3733800"/>
          <p14:tracePt t="179140" x="4724400" y="3711575"/>
          <p14:tracePt t="179156" x="4724400" y="3695700"/>
          <p14:tracePt t="179172" x="4724400" y="3673475"/>
          <p14:tracePt t="179188" x="4716463" y="3649663"/>
          <p14:tracePt t="179206" x="4678363" y="3581400"/>
          <p14:tracePt t="179225" x="4640263" y="3543300"/>
          <p14:tracePt t="179244" x="4625975" y="3521075"/>
          <p14:tracePt t="179255" x="4587875" y="3467100"/>
          <p14:tracePt t="179271" x="4549775" y="3436938"/>
          <p14:tracePt t="179287" x="4533900" y="3421063"/>
          <p14:tracePt t="179304" x="4525963" y="3421063"/>
          <p14:tracePt t="179353" x="4511675" y="3406775"/>
          <p14:tracePt t="179361" x="4503738" y="3406775"/>
          <p14:tracePt t="179372" x="4479925" y="3406775"/>
          <p14:tracePt t="179388" x="4441825" y="3390900"/>
          <p14:tracePt t="179405" x="4411663" y="3390900"/>
          <p14:tracePt t="179421" x="4365625" y="3390900"/>
          <p14:tracePt t="179438" x="4321175" y="3390900"/>
          <p14:tracePt t="179455" x="4289425" y="3390900"/>
          <p14:tracePt t="179471" x="4259263" y="3390900"/>
          <p14:tracePt t="179488" x="4244975" y="3390900"/>
          <p14:tracePt t="179504" x="4191000" y="3413125"/>
          <p14:tracePt t="179523" x="4152900" y="3444875"/>
          <p14:tracePt t="179539" x="4122738" y="3475038"/>
          <p14:tracePt t="179557" x="4084638" y="3497263"/>
          <p14:tracePt t="179572" x="4054475" y="3527425"/>
          <p14:tracePt t="179588" x="4030663" y="3551238"/>
          <p14:tracePt t="179605" x="4000500" y="3573463"/>
          <p14:tracePt t="179621" x="3984625" y="3603625"/>
          <p14:tracePt t="179638" x="3962400" y="3619500"/>
          <p14:tracePt t="179655" x="3940175" y="3641725"/>
          <p14:tracePt t="179671" x="3924300" y="3649663"/>
          <p14:tracePt t="179688" x="3916363" y="3657600"/>
          <p14:tracePt t="179688" x="3902075" y="3673475"/>
          <p14:tracePt t="179706" x="3886200" y="3695700"/>
          <p14:tracePt t="179723" x="3870325" y="3711575"/>
          <p14:tracePt t="179739" x="3870325" y="3741738"/>
          <p14:tracePt t="179756" x="3848100" y="3771900"/>
          <p14:tracePt t="179772" x="3840163" y="3779838"/>
          <p14:tracePt t="179788" x="3825875" y="3802063"/>
          <p14:tracePt t="179805" x="3817938" y="3832225"/>
          <p14:tracePt t="179821" x="3802063" y="3848100"/>
          <p14:tracePt t="179838" x="3794125" y="3886200"/>
          <p14:tracePt t="179854" x="3787775" y="3916363"/>
          <p14:tracePt t="179872" x="3779838" y="3946525"/>
          <p14:tracePt t="179887" x="3779838" y="3962400"/>
          <p14:tracePt t="179903" x="3779838" y="3992563"/>
          <p14:tracePt t="179923" x="3779838" y="4008438"/>
          <p14:tracePt t="179939" x="3779838" y="4022725"/>
          <p14:tracePt t="179954" x="3771900" y="4038600"/>
          <p14:tracePt t="179972" x="3771900" y="4054475"/>
          <p14:tracePt t="179988" x="3771900" y="4060825"/>
          <p14:tracePt t="180004" x="3771900" y="4092575"/>
          <p14:tracePt t="180021" x="3771900" y="4106863"/>
          <p14:tracePt t="180037" x="3771900" y="4144963"/>
          <p14:tracePt t="180055" x="3787775" y="4160838"/>
          <p14:tracePt t="180071" x="3787775" y="4168775"/>
          <p14:tracePt t="180087" x="3787775" y="4183063"/>
          <p14:tracePt t="180104" x="3787775" y="4191000"/>
          <p14:tracePt t="180129" x="3787775" y="4198938"/>
          <p14:tracePt t="180138" x="3802063" y="4213225"/>
          <p14:tracePt t="180156" x="3817938" y="4221163"/>
          <p14:tracePt t="180171" x="3817938" y="4229100"/>
          <p14:tracePt t="180187" x="3825875" y="4229100"/>
          <p14:tracePt t="180204" x="3856038" y="4229100"/>
          <p14:tracePt t="180221" x="3886200" y="4244975"/>
          <p14:tracePt t="180237" x="3916363" y="4251325"/>
          <p14:tracePt t="180254" x="3962400" y="4259263"/>
          <p14:tracePt t="180271" x="3992563" y="4267200"/>
          <p14:tracePt t="180287" x="4016375" y="4275138"/>
          <p14:tracePt t="180304" x="4060825" y="4283075"/>
          <p14:tracePt t="180320" x="4144963" y="4283075"/>
          <p14:tracePt t="180338" x="4206875" y="4283075"/>
          <p14:tracePt t="180355" x="4229100" y="4283075"/>
          <p14:tracePt t="180371" x="4251325" y="4283075"/>
          <p14:tracePt t="180386" x="4267200" y="4275138"/>
          <p14:tracePt t="180405" x="4275138" y="4259263"/>
          <p14:tracePt t="180420" x="4313238" y="4237038"/>
          <p14:tracePt t="180436" x="4351338" y="4206875"/>
          <p14:tracePt t="180454" x="4403725" y="4175125"/>
          <p14:tracePt t="180470" x="4419600" y="4160838"/>
          <p14:tracePt t="180487" x="4449763" y="4152900"/>
          <p14:tracePt t="180504" x="4449763" y="4144963"/>
          <p14:tracePt t="180520" x="4473575" y="4122738"/>
          <p14:tracePt t="180520" x="4487863" y="4106863"/>
          <p14:tracePt t="180539" x="4503738" y="4084638"/>
          <p14:tracePt t="180539" x="4511675" y="4060825"/>
          <p14:tracePt t="180555" x="4549775" y="4000500"/>
          <p14:tracePt t="180571" x="4572000" y="3970338"/>
          <p14:tracePt t="180587" x="4594225" y="3932238"/>
          <p14:tracePt t="180603" x="4602163" y="3916363"/>
          <p14:tracePt t="180619" x="4602163" y="3894138"/>
          <p14:tracePt t="180636" x="4610100" y="3863975"/>
          <p14:tracePt t="180653" x="4618038" y="3848100"/>
          <p14:tracePt t="180669" x="4625975" y="3825875"/>
          <p14:tracePt t="180685" x="4625975" y="3787775"/>
          <p14:tracePt t="180703" x="4625975" y="3725863"/>
          <p14:tracePt t="180719" x="4610100" y="3649663"/>
          <p14:tracePt t="180736" x="4587875" y="3581400"/>
          <p14:tracePt t="180754" x="4572000" y="3551238"/>
          <p14:tracePt t="180771" x="4564063" y="3535363"/>
          <p14:tracePt t="180786" x="4549775" y="3521075"/>
          <p14:tracePt t="180804" x="4541838" y="3513138"/>
          <p14:tracePt t="180819" x="4525963" y="3489325"/>
          <p14:tracePt t="180836" x="4495800" y="3475038"/>
          <p14:tracePt t="180854" x="4441825" y="3444875"/>
          <p14:tracePt t="180870" x="4403725" y="3421063"/>
          <p14:tracePt t="180885" x="4373563" y="3406775"/>
          <p14:tracePt t="180903" x="4343400" y="3390900"/>
          <p14:tracePt t="180920" x="4327525" y="3382963"/>
          <p14:tracePt t="180920" x="4313238" y="3382963"/>
          <p14:tracePt t="180938" x="4289425" y="3368675"/>
          <p14:tracePt t="180938" x="4275138" y="3368675"/>
          <p14:tracePt t="180956" x="4221163" y="3368675"/>
          <p14:tracePt t="180971" x="4144963" y="3390900"/>
          <p14:tracePt t="180987" x="4054475" y="3467100"/>
          <p14:tracePt t="181004" x="3962400" y="3527425"/>
          <p14:tracePt t="181020" x="3908425" y="3559175"/>
          <p14:tracePt t="181036" x="3870325" y="3589338"/>
          <p14:tracePt t="181054" x="3848100" y="3611563"/>
          <p14:tracePt t="181070" x="3817938" y="3649663"/>
          <p14:tracePt t="181086" x="3802063" y="3695700"/>
          <p14:tracePt t="181103" x="3779838" y="3763963"/>
          <p14:tracePt t="181120" x="3779838" y="3848100"/>
          <p14:tracePt t="181137" x="3779838" y="3962400"/>
          <p14:tracePt t="181137" x="3779838" y="4022725"/>
          <p14:tracePt t="181155" x="3779838" y="4114800"/>
          <p14:tracePt t="181171" x="3779838" y="4183063"/>
          <p14:tracePt t="181187" x="3794125" y="4191000"/>
          <p14:tracePt t="181204" x="3802063" y="4191000"/>
          <p14:tracePt t="181234" x="3825875" y="4175125"/>
          <p14:tracePt t="181242" x="3832225" y="4152900"/>
          <p14:tracePt t="181253" x="3848100" y="4130675"/>
          <p14:tracePt t="181269" x="3870325" y="4092575"/>
          <p14:tracePt t="181287" x="3878263" y="4092575"/>
          <p14:tracePt t="181409" x="3886200" y="4092575"/>
          <p14:tracePt t="181418" x="3902075" y="4092575"/>
          <p14:tracePt t="181425" x="3908425" y="4092575"/>
          <p14:tracePt t="181436" x="3940175" y="4092575"/>
          <p14:tracePt t="181453" x="3970338" y="4092575"/>
          <p14:tracePt t="181469" x="4022725" y="4092575"/>
          <p14:tracePt t="181486" x="4076700" y="4092575"/>
          <p14:tracePt t="181503" x="4160838" y="4106863"/>
          <p14:tracePt t="181519" x="4297363" y="4137025"/>
          <p14:tracePt t="181536" x="4441825" y="4168775"/>
          <p14:tracePt t="181536" x="4511675" y="4183063"/>
          <p14:tracePt t="181556" x="4664075" y="4191000"/>
          <p14:tracePt t="181570" x="4816475" y="4237038"/>
          <p14:tracePt t="181587" x="5013325" y="4267200"/>
          <p14:tracePt t="181604" x="5295900" y="4297363"/>
          <p14:tracePt t="181620" x="5546725" y="4327525"/>
          <p14:tracePt t="181636" x="5730875" y="4343400"/>
          <p14:tracePt t="181653" x="5875338" y="4365625"/>
          <p14:tracePt t="181669" x="5997575" y="4397375"/>
          <p14:tracePt t="181686" x="6172200" y="4397375"/>
          <p14:tracePt t="181703" x="6286500" y="4419600"/>
          <p14:tracePt t="181719" x="6416675" y="4435475"/>
          <p14:tracePt t="181736" x="6515100" y="4441825"/>
          <p14:tracePt t="181753" x="6621463" y="4441825"/>
          <p14:tracePt t="181753" x="6675438" y="4457700"/>
          <p14:tracePt t="181771" x="6727825" y="4465638"/>
          <p14:tracePt t="181787" x="6765925" y="4479925"/>
          <p14:tracePt t="181803" x="6797675" y="4479925"/>
          <p14:tracePt t="181820" x="6873875" y="4503738"/>
          <p14:tracePt t="181836" x="6988175" y="4518025"/>
          <p14:tracePt t="181855" x="7086600" y="4525963"/>
          <p14:tracePt t="181869" x="7140575" y="4525963"/>
          <p14:tracePt t="181886" x="7178675" y="4549775"/>
          <p14:tracePt t="181903" x="7185025" y="4549775"/>
          <p14:tracePt t="181918" x="7185025" y="4556125"/>
          <p14:tracePt t="181994" x="7185025" y="4564063"/>
          <p14:tracePt t="182004" x="7185025" y="4579938"/>
          <p14:tracePt t="182033" x="7185025" y="4587875"/>
          <p14:tracePt t="182049" x="7185025" y="4602163"/>
          <p14:tracePt t="182057" x="7185025" y="4610100"/>
          <p14:tracePt t="182067" x="7185025" y="4632325"/>
          <p14:tracePt t="182084" x="7185025" y="4640263"/>
          <p14:tracePt t="182369" x="7185025" y="4632325"/>
          <p14:tracePt t="182393" x="7178675" y="4632325"/>
          <p14:tracePt t="182409" x="7170738" y="4632325"/>
          <p14:tracePt t="182433" x="7154863" y="4632325"/>
          <p14:tracePt t="182474" x="7132638" y="4632325"/>
          <p14:tracePt t="182482" x="7116763" y="4618038"/>
          <p14:tracePt t="182489" x="7086600" y="4618038"/>
          <p14:tracePt t="182501" x="7032625" y="4610100"/>
          <p14:tracePt t="182518" x="6956425" y="4610100"/>
          <p14:tracePt t="182535" x="6827838" y="4610100"/>
          <p14:tracePt t="182535" x="6759575" y="4610100"/>
          <p14:tracePt t="182555" x="6683375" y="4610100"/>
          <p14:tracePt t="182568" x="6575425" y="4610100"/>
          <p14:tracePt t="182568" x="6530975" y="4610100"/>
          <p14:tracePt t="182586" x="6499225" y="4610100"/>
          <p14:tracePt t="182603" x="6469063" y="4610100"/>
          <p14:tracePt t="182619" x="6454775" y="4610100"/>
          <p14:tracePt t="182636" x="6400800" y="4610100"/>
          <p14:tracePt t="182652" x="6294438" y="4610100"/>
          <p14:tracePt t="182668" x="6202363" y="4610100"/>
          <p14:tracePt t="182685" x="6134100" y="4610100"/>
          <p14:tracePt t="182701" x="6096000" y="4610100"/>
          <p14:tracePt t="182718" x="6088063" y="4610100"/>
          <p14:tracePt t="182738" x="6080125" y="4618038"/>
          <p14:tracePt t="182751" x="6057900" y="4625975"/>
          <p14:tracePt t="182768" x="6042025" y="4625975"/>
          <p14:tracePt t="182785" x="6019800" y="4632325"/>
          <p14:tracePt t="182802" x="6011863" y="4632325"/>
          <p14:tracePt t="182819" x="6003925" y="4640263"/>
          <p14:tracePt t="182833" x="5981700" y="4640263"/>
          <p14:tracePt t="182853" x="5951538" y="4648200"/>
          <p14:tracePt t="182868" x="5905500" y="4664075"/>
          <p14:tracePt t="182885" x="5889625" y="4664075"/>
          <p14:tracePt t="182901" x="5883275" y="4664075"/>
          <p14:tracePt t="182921" x="5875338" y="4678363"/>
          <p14:tracePt t="182953" x="5867400" y="4686300"/>
          <p14:tracePt t="184794" x="5859463" y="4686300"/>
          <p14:tracePt t="185618" x="5821363" y="4686300"/>
          <p14:tracePt t="185625" x="5737225" y="4686300"/>
          <p14:tracePt t="185634" x="5646738" y="4670425"/>
          <p14:tracePt t="185648" x="5470525" y="4618038"/>
          <p14:tracePt t="185648" x="5394325" y="4587875"/>
          <p14:tracePt t="185667" x="5295900" y="4541838"/>
          <p14:tracePt t="185683" x="5173663" y="4495800"/>
          <p14:tracePt t="185700" x="5059363" y="4449763"/>
          <p14:tracePt t="185716" x="4953000" y="4403725"/>
          <p14:tracePt t="185732" x="4860925" y="4381500"/>
          <p14:tracePt t="185748" x="4800600" y="4365625"/>
          <p14:tracePt t="185765" x="4716463" y="4365625"/>
          <p14:tracePt t="185781" x="4656138" y="4365625"/>
          <p14:tracePt t="185798" x="4640263" y="4365625"/>
          <p14:tracePt t="185815" x="4632325" y="4365625"/>
          <p14:tracePt t="185831" x="4625975" y="4365625"/>
          <p14:tracePt t="185848" x="4579938" y="4365625"/>
          <p14:tracePt t="185848" x="4533900" y="4365625"/>
          <p14:tracePt t="185867" x="4465638" y="4365625"/>
          <p14:tracePt t="185881" x="4289425" y="4359275"/>
          <p14:tracePt t="185881" x="4191000" y="4359275"/>
          <p14:tracePt t="185899" x="4046538" y="4327525"/>
          <p14:tracePt t="185914" x="3962400" y="4297363"/>
          <p14:tracePt t="185931" x="3946525" y="4289425"/>
          <p14:tracePt t="185948" x="3932238" y="4283075"/>
          <p14:tracePt t="185964" x="3924300" y="4283075"/>
          <p14:tracePt t="185993" x="3916363" y="4283075"/>
          <p14:tracePt t="186009" x="3924300" y="4283075"/>
          <p14:tracePt t="186281" x="3946525" y="4297363"/>
          <p14:tracePt t="186289" x="3984625" y="4313238"/>
          <p14:tracePt t="186298" x="4038600" y="4327525"/>
          <p14:tracePt t="186315" x="4092575" y="4335463"/>
          <p14:tracePt t="186332" x="4106863" y="4335463"/>
          <p14:tracePt t="186347" x="4114800" y="4351338"/>
          <p14:tracePt t="186365" x="4130675" y="4351338"/>
          <p14:tracePt t="186381" x="4160838" y="4335463"/>
          <p14:tracePt t="186398" x="4191000" y="4313238"/>
          <p14:tracePt t="186414" x="4237038" y="4283075"/>
          <p14:tracePt t="186431" x="4283075" y="4267200"/>
          <p14:tracePt t="186448" x="4335463" y="4267200"/>
          <p14:tracePt t="186464" x="4397375" y="4259263"/>
          <p14:tracePt t="186464" x="4411663" y="4259263"/>
          <p14:tracePt t="186483" x="4441825" y="4251325"/>
          <p14:tracePt t="186499" x="4457700" y="4237038"/>
          <p14:tracePt t="186515" x="4479925" y="4175125"/>
          <p14:tracePt t="186533" x="4525963" y="4114800"/>
          <p14:tracePt t="186547" x="4549775" y="4054475"/>
          <p14:tracePt t="186564" x="4564063" y="4022725"/>
          <p14:tracePt t="186580" x="4594225" y="3992563"/>
          <p14:tracePt t="186596" x="4618038" y="3970338"/>
          <p14:tracePt t="186613" x="4648200" y="3954463"/>
          <p14:tracePt t="186630" x="4656138" y="3946525"/>
          <p14:tracePt t="186647" x="4678363" y="3908425"/>
          <p14:tracePt t="186665" x="4694238" y="3840163"/>
          <p14:tracePt t="186665" x="4716463" y="3802063"/>
          <p14:tracePt t="186683" x="4740275" y="3717925"/>
          <p14:tracePt t="186699" x="4740275" y="3665538"/>
          <p14:tracePt t="186715" x="4740275" y="3611563"/>
          <p14:tracePt t="186731" x="4740275" y="3573463"/>
          <p14:tracePt t="186748" x="4732338" y="3521075"/>
          <p14:tracePt t="186764" x="4716463" y="3482975"/>
          <p14:tracePt t="186781" x="4708525" y="3475038"/>
          <p14:tracePt t="186797" x="4702175" y="3467100"/>
          <p14:tracePt t="186812" x="4686300" y="3467100"/>
          <p14:tracePt t="186833" x="4670425" y="3459163"/>
          <p14:tracePt t="186846" x="4656138" y="3444875"/>
          <p14:tracePt t="186864" x="4640263" y="3421063"/>
          <p14:tracePt t="186880" x="4610100" y="3390900"/>
          <p14:tracePt t="186896" x="4549775" y="3344863"/>
          <p14:tracePt t="186915" x="4495800" y="3322638"/>
          <p14:tracePt t="186931" x="4441825" y="3322638"/>
          <p14:tracePt t="186948" x="4373563" y="3322638"/>
          <p14:tracePt t="186964" x="4313238" y="3322638"/>
          <p14:tracePt t="186980" x="4229100" y="3352800"/>
          <p14:tracePt t="186997" x="4168775" y="3398838"/>
          <p14:tracePt t="187014" x="4114800" y="3429000"/>
          <p14:tracePt t="187030" x="4054475" y="3467100"/>
          <p14:tracePt t="187047" x="4022725" y="3489325"/>
          <p14:tracePt t="187065" x="4000500" y="3505200"/>
          <p14:tracePt t="187081" x="3984625" y="3505200"/>
          <p14:tracePt t="187096" x="3962400" y="3527425"/>
          <p14:tracePt t="187115" x="3946525" y="3543300"/>
          <p14:tracePt t="187131" x="3924300" y="3559175"/>
          <p14:tracePt t="187147" x="3908425" y="3597275"/>
          <p14:tracePt t="187164" x="3894138" y="3627438"/>
          <p14:tracePt t="187180" x="3886200" y="3649663"/>
          <p14:tracePt t="187197" x="3870325" y="3673475"/>
          <p14:tracePt t="187215" x="3863975" y="3695700"/>
          <p14:tracePt t="187230" x="3856038" y="3711575"/>
          <p14:tracePt t="187246" x="3856038" y="3733800"/>
          <p14:tracePt t="187264" x="3856038" y="3749675"/>
          <p14:tracePt t="187280" x="3856038" y="3787775"/>
          <p14:tracePt t="187280" x="3856038" y="3810000"/>
          <p14:tracePt t="187299" x="3856038" y="3848100"/>
          <p14:tracePt t="187315" x="3848100" y="3870325"/>
          <p14:tracePt t="187331" x="3840163" y="3894138"/>
          <p14:tracePt t="187347" x="3840163" y="3908425"/>
          <p14:tracePt t="187363" x="3840163" y="3940175"/>
          <p14:tracePt t="187380" x="3840163" y="3954463"/>
          <p14:tracePt t="187397" x="3840163" y="3992563"/>
          <p14:tracePt t="187413" x="3840163" y="4022725"/>
          <p14:tracePt t="187430" x="3840163" y="4038600"/>
          <p14:tracePt t="187447" x="3840163" y="4060825"/>
          <p14:tracePt t="187463" x="3840163" y="4068763"/>
          <p14:tracePt t="187489" x="3840163" y="4076700"/>
          <p14:tracePt t="187498" x="3840163" y="4098925"/>
          <p14:tracePt t="187514" x="3856038" y="4106863"/>
          <p14:tracePt t="187531" x="3870325" y="4144963"/>
          <p14:tracePt t="187547" x="3878263" y="4168775"/>
          <p14:tracePt t="187564" x="3886200" y="4183063"/>
          <p14:tracePt t="187579" x="3902075" y="4206875"/>
          <p14:tracePt t="187597" x="3908425" y="4221163"/>
          <p14:tracePt t="187612" x="3940175" y="4237038"/>
          <p14:tracePt t="187630" x="3978275" y="4259263"/>
          <p14:tracePt t="187646" x="4046538" y="4283075"/>
          <p14:tracePt t="187663" x="4092575" y="4313238"/>
          <p14:tracePt t="187680" x="4098925" y="4313238"/>
          <p14:tracePt t="187695" x="4114800" y="4321175"/>
          <p14:tracePt t="187713" x="4160838" y="4327525"/>
          <p14:tracePt t="187713" x="4183063" y="4335463"/>
          <p14:tracePt t="187730" x="4237038" y="4351338"/>
          <p14:tracePt t="187747" x="4267200" y="4365625"/>
          <p14:tracePt t="187763" x="4335463" y="4403725"/>
          <p14:tracePt t="187779" x="4365625" y="4403725"/>
          <p14:tracePt t="187795" x="4389438" y="4403725"/>
          <p14:tracePt t="187813" x="4397375" y="4403725"/>
          <p14:tracePt t="187830" x="4403725" y="4403725"/>
          <p14:tracePt t="187846" x="4427538" y="4389438"/>
          <p14:tracePt t="187863" x="4473575" y="4335463"/>
          <p14:tracePt t="187879" x="4518025" y="4297363"/>
          <p14:tracePt t="187896" x="4579938" y="4259263"/>
          <p14:tracePt t="187896" x="4594225" y="4251325"/>
          <p14:tracePt t="187915" x="4610100" y="4229100"/>
          <p14:tracePt t="187931" x="4632325" y="4183063"/>
          <p14:tracePt t="187947" x="4656138" y="4160838"/>
          <p14:tracePt t="187964" x="4686300" y="4098925"/>
          <p14:tracePt t="187980" x="4716463" y="4046538"/>
          <p14:tracePt t="187996" x="4754563" y="3970338"/>
          <p14:tracePt t="188013" x="4762500" y="3902075"/>
          <p14:tracePt t="188030" x="4778375" y="3863975"/>
          <p14:tracePt t="188045" x="4778375" y="3832225"/>
          <p14:tracePt t="188062" x="4778375" y="3794125"/>
          <p14:tracePt t="188079" x="4778375" y="3771900"/>
          <p14:tracePt t="188096" x="4778375" y="3725863"/>
          <p14:tracePt t="188113" x="4784725" y="3657600"/>
          <p14:tracePt t="188130" x="4792663" y="3619500"/>
          <p14:tracePt t="188147" x="4792663" y="3597275"/>
          <p14:tracePt t="188163" x="4784725" y="3573463"/>
          <p14:tracePt t="188180" x="4778375" y="3559175"/>
          <p14:tracePt t="188210" x="4770438" y="3559175"/>
          <p14:tracePt t="188218" x="4762500" y="3551238"/>
          <p14:tracePt t="188228" x="4724400" y="3505200"/>
          <p14:tracePt t="188246" x="4686300" y="3475038"/>
          <p14:tracePt t="188262" x="4632325" y="3436938"/>
          <p14:tracePt t="188279" x="4602163" y="3406775"/>
          <p14:tracePt t="188296" x="4594225" y="3398838"/>
          <p14:tracePt t="188312" x="4579938" y="3390900"/>
          <p14:tracePt t="188312" x="4572000" y="3382963"/>
          <p14:tracePt t="188331" x="4556125" y="3375025"/>
          <p14:tracePt t="188347" x="4533900" y="3375025"/>
          <p14:tracePt t="188364" x="4518025" y="3375025"/>
          <p14:tracePt t="188378" x="4503738" y="3368675"/>
          <p14:tracePt t="188395" x="4473575" y="3360738"/>
          <p14:tracePt t="188412" x="4441825" y="3352800"/>
          <p14:tracePt t="188429" x="4381500" y="3344863"/>
          <p14:tracePt t="188445" x="4343400" y="3336925"/>
          <p14:tracePt t="188462" x="4297363" y="3336925"/>
          <p14:tracePt t="188479" x="4275138" y="3336925"/>
          <p14:tracePt t="188496" x="4237038" y="3336925"/>
          <p14:tracePt t="188513" x="4206875" y="3352800"/>
          <p14:tracePt t="188513" x="4198938" y="3352800"/>
          <p14:tracePt t="188531" x="4144963" y="3382963"/>
          <p14:tracePt t="188547" x="4098925" y="3421063"/>
          <p14:tracePt t="188565" x="4038600" y="3467100"/>
          <p14:tracePt t="188580" x="3992563" y="3505200"/>
          <p14:tracePt t="188596" x="3946525" y="3551238"/>
          <p14:tracePt t="188612" x="3924300" y="3619500"/>
          <p14:tracePt t="188629" x="3878263" y="3673475"/>
          <p14:tracePt t="188646" x="3856038" y="3695700"/>
          <p14:tracePt t="188662" x="3832225" y="3733800"/>
          <p14:tracePt t="188679" x="3825875" y="3756025"/>
          <p14:tracePt t="188695" x="3810000" y="3794125"/>
          <p14:tracePt t="188712" x="3794125" y="3832225"/>
          <p14:tracePt t="188712" x="3794125" y="3848100"/>
          <p14:tracePt t="188730" x="3779838" y="3902075"/>
          <p14:tracePt t="188747" x="3779838" y="3946525"/>
          <p14:tracePt t="188763" x="3763963" y="3970338"/>
          <p14:tracePt t="188779" x="3763963" y="3978275"/>
          <p14:tracePt t="188795" x="3763963" y="3992563"/>
          <p14:tracePt t="188813" x="3763963" y="4000500"/>
          <p14:tracePt t="188828" x="3756025" y="4016375"/>
          <p14:tracePt t="188845" x="3756025" y="4030663"/>
          <p14:tracePt t="188863" x="3756025" y="4054475"/>
          <p14:tracePt t="188878" x="3756025" y="4092575"/>
          <p14:tracePt t="188895" x="3756025" y="4137025"/>
          <p14:tracePt t="188912" x="3756025" y="4175125"/>
          <p14:tracePt t="188929" x="3756025" y="4191000"/>
          <p14:tracePt t="188944" x="3756025" y="4198938"/>
          <p14:tracePt t="188969" x="3756025" y="4206875"/>
          <p14:tracePt t="188985" x="3771900" y="4213225"/>
          <p14:tracePt t="188995" x="3794125" y="4237038"/>
          <p14:tracePt t="189012" x="3825875" y="4259263"/>
          <p14:tracePt t="189029" x="3848100" y="4267200"/>
          <p14:tracePt t="189044" x="3856038" y="4275138"/>
          <p14:tracePt t="189063" x="3870325" y="4283075"/>
          <p14:tracePt t="189078" x="3908425" y="4297363"/>
          <p14:tracePt t="189095" x="3916363" y="4297363"/>
          <p14:tracePt t="189111" x="3932238" y="4305300"/>
          <p14:tracePt t="189128" x="3962400" y="4313238"/>
          <p14:tracePt t="189128" x="3970338" y="4313238"/>
          <p14:tracePt t="189147" x="4000500" y="4335463"/>
          <p14:tracePt t="189163" x="4054475" y="4343400"/>
          <p14:tracePt t="189179" x="4092575" y="4365625"/>
          <p14:tracePt t="189196" x="4122738" y="4373563"/>
          <p14:tracePt t="189212" x="4144963" y="4381500"/>
          <p14:tracePt t="189228" x="4152900" y="4381500"/>
          <p14:tracePt t="189245" x="4168775" y="4389438"/>
          <p14:tracePt t="189261" x="4206875" y="4403725"/>
          <p14:tracePt t="189278" x="4221163" y="4403725"/>
          <p14:tracePt t="189294" x="4259263" y="4403725"/>
          <p14:tracePt t="189311" x="4343400" y="4403725"/>
          <p14:tracePt t="189328" x="4373563" y="4403725"/>
          <p14:tracePt t="189344" x="4389438" y="4403725"/>
          <p14:tracePt t="189362" x="4403725" y="4403725"/>
          <p14:tracePt t="189401" x="4419600" y="4403725"/>
          <p14:tracePt t="189411" x="4449763" y="4403725"/>
          <p14:tracePt t="189417" x="4495800" y="4403725"/>
          <p14:tracePt t="189427" x="4579938" y="4403725"/>
          <p14:tracePt t="189445" x="4610100" y="4403725"/>
          <p14:tracePt t="189461" x="4625975" y="4403725"/>
          <p14:tracePt t="189477" x="4640263" y="4381500"/>
          <p14:tracePt t="189495" x="4656138" y="4359275"/>
          <p14:tracePt t="189511" x="4678363" y="4327525"/>
          <p14:tracePt t="189528" x="4716463" y="4275138"/>
          <p14:tracePt t="189544" x="4740275" y="4251325"/>
          <p14:tracePt t="189544" x="4746625" y="4229100"/>
          <p14:tracePt t="189563" x="4754563" y="4221163"/>
          <p14:tracePt t="189577" x="4762500" y="4191000"/>
          <p14:tracePt t="189595" x="4770438" y="4144963"/>
          <p14:tracePt t="189611" x="4784725" y="4092575"/>
          <p14:tracePt t="189627" x="4808538" y="4022725"/>
          <p14:tracePt t="189644" x="4822825" y="3992563"/>
          <p14:tracePt t="189660" x="4822825" y="3954463"/>
          <p14:tracePt t="189677" x="4838700" y="3902075"/>
          <p14:tracePt t="189694" x="4860925" y="3848100"/>
          <p14:tracePt t="189711" x="4860925" y="3817938"/>
          <p14:tracePt t="189727" x="4860925" y="3779838"/>
          <p14:tracePt t="189744" x="4860925" y="3725863"/>
          <p14:tracePt t="189744" x="4860925" y="3711575"/>
          <p14:tracePt t="189763" x="4860925" y="3679825"/>
          <p14:tracePt t="189779" x="4860925" y="3665538"/>
          <p14:tracePt t="189795" x="4860925" y="3657600"/>
          <p14:tracePt t="189811" x="4860925" y="3649663"/>
          <p14:tracePt t="189859" x="4860925" y="3641725"/>
          <p14:tracePt t="189874" x="4854575" y="3635375"/>
          <p14:tracePt t="189881" x="4846638" y="3619500"/>
          <p14:tracePt t="189894" x="4808538" y="3581400"/>
          <p14:tracePt t="189911" x="4778375" y="3535363"/>
          <p14:tracePt t="189927" x="4762500" y="3521075"/>
          <p14:tracePt t="189944" x="4746625" y="3497263"/>
          <p14:tracePt t="189962" x="4732338" y="3489325"/>
          <p14:tracePt t="189977" x="4732338" y="3482975"/>
          <p14:tracePt t="189994" x="4724400" y="3482975"/>
          <p14:tracePt t="190011" x="4708525" y="3459163"/>
          <p14:tracePt t="190027" x="4664075" y="3444875"/>
          <p14:tracePt t="190044" x="4648200" y="3436938"/>
          <p14:tracePt t="190059" x="4618038" y="3429000"/>
          <p14:tracePt t="190076" x="4594225" y="3421063"/>
          <p14:tracePt t="190094" x="4564063" y="3398838"/>
          <p14:tracePt t="190110" x="4549775" y="3398838"/>
          <p14:tracePt t="190130" x="4533900" y="3382963"/>
          <p14:tracePt t="190143" x="4525963" y="3382963"/>
          <p14:tracePt t="190160" x="4503738" y="3382963"/>
          <p14:tracePt t="190160" x="4487863" y="3382963"/>
          <p14:tracePt t="190178" x="4457700" y="3375025"/>
          <p14:tracePt t="190195" x="4427538" y="3375025"/>
          <p14:tracePt t="190211" x="4403725" y="3368675"/>
          <p14:tracePt t="190228" x="4397375" y="3368675"/>
          <p14:tracePt t="190243" x="4381500" y="3368675"/>
          <p14:tracePt t="190260" x="4359275" y="3368675"/>
          <p14:tracePt t="190281" x="4351338" y="3368675"/>
          <p14:tracePt t="190293" x="4335463" y="3368675"/>
          <p14:tracePt t="190310" x="4321175" y="3368675"/>
          <p14:tracePt t="190326" x="4289425" y="3368675"/>
          <p14:tracePt t="190326" x="4275138" y="3368675"/>
          <p14:tracePt t="190346" x="4267200" y="3375025"/>
          <p14:tracePt t="190359" x="4237038" y="3382963"/>
          <p14:tracePt t="190376" x="4213225" y="3398838"/>
          <p14:tracePt t="190376" x="4198938" y="3398838"/>
          <p14:tracePt t="190394" x="4183063" y="3413125"/>
          <p14:tracePt t="190410" x="4152900" y="3429000"/>
          <p14:tracePt t="190427" x="4130675" y="3444875"/>
          <p14:tracePt t="190444" x="4106863" y="3459163"/>
          <p14:tracePt t="190460" x="4092575" y="3482975"/>
          <p14:tracePt t="190477" x="4060825" y="3505200"/>
          <p14:tracePt t="190493" x="4046538" y="3527425"/>
          <p14:tracePt t="190510" x="4030663" y="3559175"/>
          <p14:tracePt t="190527" x="4016375" y="3573463"/>
          <p14:tracePt t="190542" x="4008438" y="3597275"/>
          <p14:tracePt t="190561" x="3992563" y="3619500"/>
          <p14:tracePt t="190576" x="3970338" y="3665538"/>
          <p14:tracePt t="190576" x="3970338" y="3687763"/>
          <p14:tracePt t="190594" x="3954463" y="3749675"/>
          <p14:tracePt t="190611" x="3940175" y="3802063"/>
          <p14:tracePt t="190627" x="3940175" y="3848100"/>
          <p14:tracePt t="190644" x="3940175" y="3886200"/>
          <p14:tracePt t="190660" x="3940175" y="3902075"/>
          <p14:tracePt t="190676" x="3940175" y="3932238"/>
          <p14:tracePt t="190693" x="3940175" y="3946525"/>
          <p14:tracePt t="190709" x="3940175" y="3978275"/>
          <p14:tracePt t="190726" x="3940175" y="3992563"/>
          <p14:tracePt t="190743" x="3940175" y="4016375"/>
          <p14:tracePt t="190760" x="3940175" y="4054475"/>
          <p14:tracePt t="190760" x="3940175" y="4068763"/>
          <p14:tracePt t="190778" x="3940175" y="4098925"/>
          <p14:tracePt t="190794" x="3940175" y="4130675"/>
          <p14:tracePt t="190811" x="3940175" y="4160838"/>
          <p14:tracePt t="190827" x="3940175" y="4183063"/>
          <p14:tracePt t="190845" x="3940175" y="4206875"/>
          <p14:tracePt t="190860" x="3940175" y="4221163"/>
          <p14:tracePt t="190876" x="3940175" y="4237038"/>
          <p14:tracePt t="190892" x="3940175" y="4259263"/>
          <p14:tracePt t="190909" x="3946525" y="4267200"/>
          <p14:tracePt t="190926" x="3962400" y="4297363"/>
          <p14:tracePt t="190943" x="3984625" y="4321175"/>
          <p14:tracePt t="190959" x="4022725" y="4373563"/>
          <p14:tracePt t="190976" x="4060825" y="4403725"/>
          <p14:tracePt t="190976" x="4068763" y="4411663"/>
          <p14:tracePt t="190995" x="4076700" y="4419600"/>
          <p14:tracePt t="191011" x="4098925" y="4435475"/>
          <p14:tracePt t="191028" x="4130675" y="4441825"/>
          <p14:tracePt t="191044" x="4160838" y="4465638"/>
          <p14:tracePt t="191060" x="4191000" y="4465638"/>
          <p14:tracePt t="191075" x="4213225" y="4479925"/>
          <p14:tracePt t="191091" x="4229100" y="4479925"/>
          <p14:tracePt t="191109" x="4244975" y="4479925"/>
          <p14:tracePt t="191125" x="4267200" y="4479925"/>
          <p14:tracePt t="191142" x="4321175" y="4503738"/>
          <p14:tracePt t="191158" x="4343400" y="4503738"/>
          <p14:tracePt t="191174" x="4389438" y="4503738"/>
          <p14:tracePt t="191193" x="4403725" y="4511675"/>
          <p14:tracePt t="191209" x="4411663" y="4511675"/>
          <p14:tracePt t="191243" x="4419600" y="4511675"/>
          <p14:tracePt t="191249" x="4435475" y="4511675"/>
          <p14:tracePt t="191261" x="4465638" y="4511675"/>
          <p14:tracePt t="191276" x="4503738" y="4511675"/>
          <p14:tracePt t="191293" x="4525963" y="4511675"/>
          <p14:tracePt t="191309" x="4533900" y="4511675"/>
          <p14:tracePt t="195745" x="4541838" y="4518025"/>
          <p14:tracePt t="196154" x="4541838" y="4533900"/>
          <p14:tracePt t="196186" x="4533900" y="4533900"/>
          <p14:tracePt t="196202" x="4518025" y="4533900"/>
          <p14:tracePt t="196297" x="4503738" y="4533900"/>
          <p14:tracePt t="196322" x="4487863" y="4533900"/>
          <p14:tracePt t="196329" x="4479925" y="4533900"/>
          <p14:tracePt t="196338" x="4457700" y="4533900"/>
          <p14:tracePt t="196355" x="4427538" y="4518025"/>
          <p14:tracePt t="196371" x="4403725" y="4503738"/>
          <p14:tracePt t="196388" x="4397375" y="4495800"/>
          <p14:tracePt t="196404" x="4381500" y="4495800"/>
          <p14:tracePt t="196481" x="4373563" y="4495800"/>
          <p14:tracePt t="196497" x="4365625" y="4495800"/>
          <p14:tracePt t="196506" x="4359275" y="4495800"/>
          <p14:tracePt t="196522" x="4351338" y="4495800"/>
          <p14:tracePt t="196537" x="4327525" y="4503738"/>
          <p14:tracePt t="196555" x="4297363" y="4511675"/>
          <p14:tracePt t="196571" x="4244975" y="4511675"/>
          <p14:tracePt t="196588" x="4198938" y="4525963"/>
          <p14:tracePt t="196604" x="4175125" y="4525963"/>
          <p14:tracePt t="196621" x="4160838" y="4525963"/>
          <p14:tracePt t="196637" x="4144963" y="4525963"/>
          <p14:tracePt t="196653" x="4130675" y="4525963"/>
          <p14:tracePt t="196670" x="4114800" y="4525963"/>
          <p14:tracePt t="196686" x="4106863" y="4525963"/>
          <p14:tracePt t="196704" x="4068763" y="4533900"/>
          <p14:tracePt t="196721" x="3978275" y="4533900"/>
          <p14:tracePt t="196739" x="3970338" y="4533900"/>
          <p14:tracePt t="196754" x="3962400" y="4533900"/>
          <p14:tracePt t="196771" x="3940175" y="4541838"/>
          <p14:tracePt t="196788" x="3902075" y="4549775"/>
          <p14:tracePt t="196804" x="3856038" y="4556125"/>
          <p14:tracePt t="196820" x="3810000" y="4564063"/>
          <p14:tracePt t="196837" x="3771900" y="4564063"/>
          <p14:tracePt t="196854" x="3763963" y="4564063"/>
          <p14:tracePt t="196870" x="3756025" y="4564063"/>
          <p14:tracePt t="196921" x="3756025" y="4556125"/>
          <p14:tracePt t="197001" x="3756025" y="4541838"/>
          <p14:tracePt t="197050" x="3756025" y="4533900"/>
          <p14:tracePt t="197089" x="3756025" y="4525963"/>
          <p14:tracePt t="197105" x="3763963" y="4525963"/>
          <p14:tracePt t="197121" x="3763963" y="4518025"/>
          <p14:tracePt t="197129" x="3771900" y="4511675"/>
          <p14:tracePt t="197138" x="3779838" y="4503738"/>
          <p14:tracePt t="197161" x="3787775" y="4503738"/>
          <p14:tracePt t="197187" x="3787775" y="4495800"/>
          <p14:tracePt t="197193" x="3794125" y="4487863"/>
          <p14:tracePt t="197204" x="3802063" y="4487863"/>
          <p14:tracePt t="197219" x="3825875" y="4465638"/>
          <p14:tracePt t="197237" x="3832225" y="4457700"/>
          <p14:tracePt t="197337" x="3832225" y="4449763"/>
          <p14:tracePt t="197369" x="3840163" y="4441825"/>
          <p14:tracePt t="197418" x="3848100" y="4441825"/>
          <p14:tracePt t="197433" x="3848100" y="4435475"/>
          <p14:tracePt t="197442" x="3848100" y="4419600"/>
          <p14:tracePt t="197452" x="3848100" y="4403725"/>
          <p14:tracePt t="197469" x="3848100" y="4365625"/>
          <p14:tracePt t="197486" x="3848100" y="4359275"/>
          <p14:tracePt t="197502" x="3848100" y="4343400"/>
          <p14:tracePt t="197561" x="3848100" y="4335463"/>
          <p14:tracePt t="197609" x="3848100" y="4327525"/>
          <p14:tracePt t="197618" x="3848100" y="4313238"/>
          <p14:tracePt t="197625" x="3848100" y="4305300"/>
          <p14:tracePt t="197641" x="3848100" y="4297363"/>
          <p14:tracePt t="197652" x="3848100" y="4289425"/>
          <p14:tracePt t="197669" x="3848100" y="4283075"/>
          <p14:tracePt t="197685" x="3848100" y="4275138"/>
          <p14:tracePt t="197702" x="3840163" y="4259263"/>
          <p14:tracePt t="197719" x="3832225" y="4251325"/>
          <p14:tracePt t="197761" x="3832225" y="4244975"/>
          <p14:tracePt t="197770" x="3840163" y="4244975"/>
          <p14:tracePt t="198521" x="3848100" y="4244975"/>
          <p14:tracePt t="198529" x="3856038" y="4244975"/>
          <p14:tracePt t="198538" x="3863975" y="4244975"/>
          <p14:tracePt t="198550" x="3878263" y="4244975"/>
          <p14:tracePt t="198568" x="3886200" y="4251325"/>
          <p14:tracePt t="198585" x="3894138" y="4251325"/>
          <p14:tracePt t="198619" x="3902075" y="4251325"/>
          <p14:tracePt t="198625" x="3916363" y="4251325"/>
          <p14:tracePt t="198636" x="3946525" y="4259263"/>
          <p14:tracePt t="198652" x="3946525" y="4267200"/>
          <p14:tracePt t="198668" x="3954463" y="4267200"/>
          <p14:tracePt t="198684" x="3970338" y="4267200"/>
          <p14:tracePt t="198745" x="3984625" y="4275138"/>
          <p14:tracePt t="198753" x="3992563" y="4283075"/>
          <p14:tracePt t="198767" x="4054475" y="4289425"/>
          <p14:tracePt t="198767" x="4076700" y="4297363"/>
          <p14:tracePt t="198787" x="4122738" y="4305300"/>
          <p14:tracePt t="198804" x="4160838" y="4321175"/>
          <p14:tracePt t="198819" x="4175125" y="4321175"/>
          <p14:tracePt t="198836" x="4191000" y="4321175"/>
          <p14:tracePt t="198852" x="4206875" y="4321175"/>
          <p14:tracePt t="198869" x="4229100" y="4321175"/>
          <p14:tracePt t="198885" x="4283075" y="4321175"/>
          <p14:tracePt t="198901" x="4343400" y="4321175"/>
          <p14:tracePt t="198918" x="4427538" y="4321175"/>
          <p14:tracePt t="198935" x="4457700" y="4321175"/>
          <p14:tracePt t="198951" x="4465638" y="4327525"/>
          <p14:tracePt t="198967" x="4503738" y="4327525"/>
          <p14:tracePt t="198967" x="4518025" y="4327525"/>
          <p14:tracePt t="198987" x="4572000" y="4313238"/>
          <p14:tracePt t="199003" x="4618038" y="4283075"/>
          <p14:tracePt t="199019" x="4664075" y="4251325"/>
          <p14:tracePt t="199036" x="4686300" y="4237038"/>
          <p14:tracePt t="199052" x="4702175" y="4229100"/>
          <p14:tracePt t="199069" x="4724400" y="4206875"/>
          <p14:tracePt t="199085" x="4746625" y="4183063"/>
          <p14:tracePt t="199102" x="4762500" y="4144963"/>
          <p14:tracePt t="199117" x="4784725" y="4114800"/>
          <p14:tracePt t="199134" x="4792663" y="4076700"/>
          <p14:tracePt t="199150" x="4808538" y="4030663"/>
          <p14:tracePt t="199167" x="4808538" y="4008438"/>
          <p14:tracePt t="199185" x="4822825" y="3954463"/>
          <p14:tracePt t="199203" x="4822825" y="3940175"/>
          <p14:tracePt t="199218" x="4822825" y="3902075"/>
          <p14:tracePt t="199236" x="4822825" y="3870325"/>
          <p14:tracePt t="199252" x="4822825" y="3840163"/>
          <p14:tracePt t="199268" x="4822825" y="3817938"/>
          <p14:tracePt t="199285" x="4822825" y="3802063"/>
          <p14:tracePt t="199301" x="4822825" y="3787775"/>
          <p14:tracePt t="199317" x="4822825" y="3749675"/>
          <p14:tracePt t="199335" x="4808538" y="3717925"/>
          <p14:tracePt t="199351" x="4784725" y="3673475"/>
          <p14:tracePt t="199368" x="4770438" y="3641725"/>
          <p14:tracePt t="199384" x="4754563" y="3619500"/>
          <p14:tracePt t="199384" x="4746625" y="3603625"/>
          <p14:tracePt t="199403" x="4732338" y="3573463"/>
          <p14:tracePt t="199419" x="4702175" y="3543300"/>
          <p14:tracePt t="199435" x="4678363" y="3513138"/>
          <p14:tracePt t="199452" x="4656138" y="3497263"/>
          <p14:tracePt t="199468" x="4618038" y="3467100"/>
          <p14:tracePt t="199484" x="4579938" y="3451225"/>
          <p14:tracePt t="199501" x="4556125" y="3429000"/>
          <p14:tracePt t="199518" x="4533900" y="3406775"/>
          <p14:tracePt t="199535" x="4503738" y="3382963"/>
          <p14:tracePt t="199551" x="4487863" y="3360738"/>
          <p14:tracePt t="199569" x="4479925" y="3360738"/>
          <p14:tracePt t="199609" x="4465638" y="3360738"/>
          <p14:tracePt t="199625" x="4457700" y="3360738"/>
          <p14:tracePt t="199641" x="4441825" y="3360738"/>
          <p14:tracePt t="199651" x="4435475" y="3360738"/>
          <p14:tracePt t="199657" x="4419600" y="3360738"/>
          <p14:tracePt t="199667" x="4389438" y="3360738"/>
          <p14:tracePt t="199684" x="4359275" y="3360738"/>
          <p14:tracePt t="199701" x="4343400" y="3360738"/>
          <p14:tracePt t="199717" x="4313238" y="3360738"/>
          <p14:tracePt t="199734" x="4283075" y="3360738"/>
          <p14:tracePt t="199750" x="4244975" y="3360738"/>
          <p14:tracePt t="199767" x="4213225" y="3360738"/>
          <p14:tracePt t="199784" x="4183063" y="3368675"/>
          <p14:tracePt t="199800" x="4152900" y="3382963"/>
          <p14:tracePt t="199818" x="4130675" y="3406775"/>
          <p14:tracePt t="199835" x="4092575" y="3429000"/>
          <p14:tracePt t="199851" x="4046538" y="3459163"/>
          <p14:tracePt t="199869" x="4008438" y="3482975"/>
          <p14:tracePt t="199884" x="3978275" y="3513138"/>
          <p14:tracePt t="199900" x="3962400" y="3527425"/>
          <p14:tracePt t="199917" x="3946525" y="3543300"/>
          <p14:tracePt t="199934" x="3924300" y="3581400"/>
          <p14:tracePt t="199950" x="3908425" y="3597275"/>
          <p14:tracePt t="199966" x="3886200" y="3619500"/>
          <p14:tracePt t="199966" x="3878263" y="3635375"/>
          <p14:tracePt t="199986" x="3870325" y="3649663"/>
          <p14:tracePt t="200000" x="3856038" y="3673475"/>
          <p14:tracePt t="200000" x="3848100" y="3687763"/>
          <p14:tracePt t="200019" x="3832225" y="3717925"/>
          <p14:tracePt t="200035" x="3810000" y="3763963"/>
          <p14:tracePt t="200052" x="3802063" y="3787775"/>
          <p14:tracePt t="200069" x="3787775" y="3810000"/>
          <p14:tracePt t="200083" x="3787775" y="3825875"/>
          <p14:tracePt t="200099" x="3779838" y="3840163"/>
          <p14:tracePt t="200115" x="3771900" y="3863975"/>
          <p14:tracePt t="200134" x="3771900" y="3878263"/>
          <p14:tracePt t="200150" x="3763963" y="3886200"/>
          <p14:tracePt t="200167" x="3763963" y="3894138"/>
          <p14:tracePt t="200183" x="3763963" y="3916363"/>
          <p14:tracePt t="200200" x="3763963" y="3932238"/>
          <p14:tracePt t="200216" x="3763963" y="3978275"/>
          <p14:tracePt t="200235" x="3763963" y="4008438"/>
          <p14:tracePt t="200251" x="3763963" y="4038600"/>
          <p14:tracePt t="200267" x="3763963" y="4060825"/>
          <p14:tracePt t="200284" x="3771900" y="4084638"/>
          <p14:tracePt t="200300" x="3779838" y="4092575"/>
          <p14:tracePt t="200316" x="3802063" y="4130675"/>
          <p14:tracePt t="200333" x="3817938" y="4144963"/>
          <p14:tracePt t="200350" x="3832225" y="4160838"/>
          <p14:tracePt t="200367" x="3848100" y="4160838"/>
          <p14:tracePt t="200383" x="3886200" y="4191000"/>
          <p14:tracePt t="200400" x="3940175" y="4206875"/>
          <p14:tracePt t="200417" x="3984625" y="4237038"/>
          <p14:tracePt t="200417" x="4016375" y="4244975"/>
          <p14:tracePt t="200435" x="4060825" y="4267200"/>
          <p14:tracePt t="200451" x="4130675" y="4275138"/>
          <p14:tracePt t="200467" x="4175125" y="4283075"/>
          <p14:tracePt t="200484" x="4206875" y="4283075"/>
          <p14:tracePt t="200500" x="4221163" y="4283075"/>
          <p14:tracePt t="200517" x="4251325" y="4283075"/>
          <p14:tracePt t="200534" x="4275138" y="4283075"/>
          <p14:tracePt t="200551" x="4305300" y="4283075"/>
          <p14:tracePt t="200565" x="4343400" y="4283075"/>
          <p14:tracePt t="200582" x="4389438" y="4283075"/>
          <p14:tracePt t="200599" x="4457700" y="4283075"/>
          <p14:tracePt t="200615" x="4525963" y="4275138"/>
          <p14:tracePt t="200632" x="4556125" y="4267200"/>
          <p14:tracePt t="200632" x="4579938" y="4251325"/>
          <p14:tracePt t="200650" x="4594225" y="4244975"/>
          <p14:tracePt t="200666" x="4610100" y="4213225"/>
          <p14:tracePt t="200683" x="4618038" y="4168775"/>
          <p14:tracePt t="200699" x="4632325" y="4114800"/>
          <p14:tracePt t="200715" x="4656138" y="4060825"/>
          <p14:tracePt t="200732" x="4664075" y="4022725"/>
          <p14:tracePt t="200749" x="4670425" y="4008438"/>
          <p14:tracePt t="200766" x="4678363" y="3970338"/>
          <p14:tracePt t="200783" x="4678363" y="3962400"/>
          <p14:tracePt t="200798" x="4678363" y="3932238"/>
          <p14:tracePt t="200815" x="4678363" y="3878263"/>
          <p14:tracePt t="200815" x="4678363" y="3856038"/>
          <p14:tracePt t="200835" x="4678363" y="3771900"/>
          <p14:tracePt t="200854" x="4678363" y="3711575"/>
          <p14:tracePt t="200867" x="4678363" y="3665538"/>
          <p14:tracePt t="200884" x="4664075" y="3611563"/>
          <p14:tracePt t="200900" x="4648200" y="3581400"/>
          <p14:tracePt t="200916" x="4632325" y="3559175"/>
          <p14:tracePt t="200933" x="4618038" y="3535363"/>
          <p14:tracePt t="200949" x="4587875" y="3505200"/>
          <p14:tracePt t="200966" x="4541838" y="3459163"/>
          <p14:tracePt t="200983" x="4487863" y="3406775"/>
          <p14:tracePt t="200999" x="4457700" y="3375025"/>
          <p14:tracePt t="201016" x="4419600" y="3352800"/>
          <p14:tracePt t="201033" x="4403725" y="3344863"/>
          <p14:tracePt t="201050" x="4389438" y="3344863"/>
          <p14:tracePt t="201067" x="4373563" y="3344863"/>
          <p14:tracePt t="201084" x="4343400" y="3344863"/>
          <p14:tracePt t="201100" x="4313238" y="3352800"/>
          <p14:tracePt t="201116" x="4283075" y="3352800"/>
          <p14:tracePt t="201133" x="4275138" y="3352800"/>
          <p14:tracePt t="201148" x="4251325" y="3368675"/>
          <p14:tracePt t="201166" x="4213225" y="3375025"/>
          <p14:tracePt t="201183" x="4168775" y="3390900"/>
          <p14:tracePt t="201199" x="4130675" y="3406775"/>
          <p14:tracePt t="201216" x="4084638" y="3436938"/>
          <p14:tracePt t="201234" x="4060825" y="3467100"/>
          <p14:tracePt t="201234" x="4038600" y="3475038"/>
          <p14:tracePt t="201250" x="4022725" y="3497263"/>
          <p14:tracePt t="201267" x="4008438" y="3521075"/>
          <p14:tracePt t="201284" x="4008438" y="3543300"/>
          <p14:tracePt t="201300" x="3992563" y="3565525"/>
          <p14:tracePt t="201317" x="3970338" y="3597275"/>
          <p14:tracePt t="201332" x="3954463" y="3611563"/>
          <p14:tracePt t="201349" x="3932238" y="3649663"/>
          <p14:tracePt t="201366" x="3924300" y="3657600"/>
          <p14:tracePt t="201382" x="3916363" y="3673475"/>
          <p14:tracePt t="201398" x="3902075" y="3695700"/>
          <p14:tracePt t="201416" x="3894138" y="3725863"/>
          <p14:tracePt t="201433" x="3878263" y="3763963"/>
          <p14:tracePt t="201433" x="3863975" y="3787775"/>
          <p14:tracePt t="201451" x="3856038" y="3810000"/>
          <p14:tracePt t="201467" x="3840163" y="3856038"/>
          <p14:tracePt t="201483" x="3840163" y="3870325"/>
          <p14:tracePt t="201499" x="3832225" y="3886200"/>
          <p14:tracePt t="201516" x="3832225" y="3902075"/>
          <p14:tracePt t="201532" x="3832225" y="3916363"/>
          <p14:tracePt t="201553" x="3832225" y="3932238"/>
          <p14:tracePt t="201570" x="3832225" y="3946525"/>
          <p14:tracePt t="201594" x="3840163" y="3984625"/>
          <p14:tracePt t="201602" x="3848100" y="4000500"/>
          <p14:tracePt t="201615" x="3863975" y="4030663"/>
          <p14:tracePt t="201632" x="3870325" y="4054475"/>
          <p14:tracePt t="201632" x="3878263" y="4054475"/>
          <p14:tracePt t="201650" x="3878263" y="4068763"/>
          <p14:tracePt t="201665" x="3894138" y="4076700"/>
          <p14:tracePt t="201683" x="3902075" y="4084638"/>
          <p14:tracePt t="201699" x="3940175" y="4114800"/>
          <p14:tracePt t="201716" x="3984625" y="4130675"/>
          <p14:tracePt t="201732" x="4000500" y="4137025"/>
          <p14:tracePt t="201749" x="4046538" y="4160838"/>
          <p14:tracePt t="201765" x="4092575" y="4175125"/>
          <p14:tracePt t="201782" x="4130675" y="4191000"/>
          <p14:tracePt t="201798" x="4175125" y="4213225"/>
          <p14:tracePt t="201815" x="4267200" y="4229100"/>
          <p14:tracePt t="201832" x="4359275" y="4237038"/>
          <p14:tracePt t="201849" x="4457700" y="4237038"/>
          <p14:tracePt t="201867" x="4465638" y="4237038"/>
          <p14:tracePt t="201880" x="4473575" y="4237038"/>
          <p14:tracePt t="201897" x="4487863" y="4237038"/>
          <p14:tracePt t="201921" x="4503738" y="4237038"/>
          <p14:tracePt t="201932" x="4556125" y="4229100"/>
          <p14:tracePt t="201948" x="4625975" y="4198938"/>
          <p14:tracePt t="201965" x="4664075" y="4168775"/>
          <p14:tracePt t="201982" x="4664075" y="4160838"/>
          <p14:tracePt t="202001" x="4664075" y="4152900"/>
          <p14:tracePt t="203787" x="4664075" y="4160838"/>
          <p14:tracePt t="204553" x="4664075" y="4168775"/>
          <p14:tracePt t="204586" x="4664075" y="4175125"/>
          <p14:tracePt t="204681" x="4664075" y="4183063"/>
          <p14:tracePt t="204689" x="4664075" y="4191000"/>
          <p14:tracePt t="204721" x="4664075" y="4206875"/>
          <p14:tracePt t="204753" x="4664075" y="4213225"/>
          <p14:tracePt t="204778" x="4664075" y="4221163"/>
          <p14:tracePt t="204785" x="4664075" y="4237038"/>
          <p14:tracePt t="204796" x="4664075" y="4259263"/>
          <p14:tracePt t="204812" x="4664075" y="4283075"/>
          <p14:tracePt t="204829" x="4664075" y="4335463"/>
          <p14:tracePt t="204845" x="4664075" y="4389438"/>
          <p14:tracePt t="204863" x="4664075" y="4441825"/>
          <p14:tracePt t="204878" x="4664075" y="4487863"/>
          <p14:tracePt t="204895" x="4664075" y="4541838"/>
          <p14:tracePt t="204912" x="4664075" y="4579938"/>
          <p14:tracePt t="204912" x="4664075" y="4610100"/>
          <p14:tracePt t="204930" x="4664075" y="4670425"/>
          <p14:tracePt t="204947" x="4664075" y="4746625"/>
          <p14:tracePt t="204963" x="4664075" y="4838700"/>
          <p14:tracePt t="204979" x="4664075" y="4922838"/>
          <p14:tracePt t="204996" x="4664075" y="5037138"/>
          <p14:tracePt t="205013" x="4678363" y="5151438"/>
          <p14:tracePt t="205029" x="4702175" y="5280025"/>
          <p14:tracePt t="205045" x="4708525" y="5380038"/>
          <p14:tracePt t="205064" x="4732338" y="5524500"/>
          <p14:tracePt t="205079" x="4740275" y="5584825"/>
          <p14:tracePt t="205095" x="4754563" y="5630863"/>
          <p14:tracePt t="205112" x="4762500" y="5661025"/>
          <p14:tracePt t="205112" x="4770438" y="5668963"/>
          <p14:tracePt t="205131" x="4770438" y="5684838"/>
          <p14:tracePt t="205144" x="4778375" y="5699125"/>
          <p14:tracePt t="205144" x="4778375" y="5715000"/>
          <p14:tracePt t="205162" x="4778375" y="5722938"/>
          <p14:tracePt t="205178" x="4778375" y="5753100"/>
          <p14:tracePt t="205195" x="4778375" y="5783263"/>
          <p14:tracePt t="205211" x="4784725" y="5807075"/>
          <p14:tracePt t="205227" x="4792663" y="5851525"/>
          <p14:tracePt t="205245" x="4816475" y="5921375"/>
          <p14:tracePt t="205261" x="4822825" y="5959475"/>
          <p14:tracePt t="205278" x="4830763" y="5973763"/>
          <p14:tracePt t="205294" x="4838700" y="5981700"/>
          <p14:tracePt t="207979" x="4838700" y="5989638"/>
          <p14:tracePt t="208002" x="4838700" y="5997575"/>
          <p14:tracePt t="208457" x="4838700" y="5989638"/>
          <p14:tracePt t="208522" x="4846638" y="5981700"/>
          <p14:tracePt t="208545" x="4846638" y="5973763"/>
          <p14:tracePt t="208561" x="4846638" y="5965825"/>
          <p14:tracePt t="208569" x="4854575" y="5959475"/>
          <p14:tracePt t="208578" x="4854575" y="5951538"/>
          <p14:tracePt t="208601" x="4854575" y="5943600"/>
          <p14:tracePt t="208611" x="4860925" y="5927725"/>
          <p14:tracePt t="208626" x="4868863" y="5913438"/>
          <p14:tracePt t="208640" x="4868863" y="5875338"/>
          <p14:tracePt t="208659" x="4868863" y="5837238"/>
          <p14:tracePt t="208676" x="4876800" y="5813425"/>
          <p14:tracePt t="208692" x="4884738" y="5799138"/>
          <p14:tracePt t="208707" x="4884738" y="5783263"/>
          <p14:tracePt t="208725" x="4892675" y="5783263"/>
          <p14:tracePt t="208741" x="4892675" y="5775325"/>
          <p14:tracePt t="209654" x="4892675" y="5761038"/>
          <p14:tracePt t="209953" x="4892675" y="5753100"/>
          <p14:tracePt t="209962" x="4892675" y="5745163"/>
          <p14:tracePt t="209972" x="4899025" y="5699125"/>
          <p14:tracePt t="209990" x="4899025" y="5684838"/>
          <p14:tracePt t="210006" x="4906963" y="5654675"/>
          <p14:tracePt t="210024" x="4906963" y="5638800"/>
          <p14:tracePt t="210039" x="4906963" y="5622925"/>
          <p14:tracePt t="210056" x="4906963" y="5592763"/>
          <p14:tracePt t="210076" x="4892675" y="5562600"/>
          <p14:tracePt t="210091" x="4876800" y="5540375"/>
          <p14:tracePt t="210107" x="4838700" y="5478463"/>
          <p14:tracePt t="210124" x="4830763" y="5426075"/>
          <p14:tracePt t="210140" x="4784725" y="5349875"/>
          <p14:tracePt t="210158" x="4746625" y="5295900"/>
          <p14:tracePt t="210173" x="4724400" y="5257800"/>
          <p14:tracePt t="210190" x="4702175" y="5211763"/>
          <p14:tracePt t="210207" x="4686300" y="5197475"/>
          <p14:tracePt t="210224" x="4670425" y="5181600"/>
          <p14:tracePt t="210240" x="4648200" y="5165725"/>
          <p14:tracePt t="210240" x="4640263" y="5159375"/>
          <p14:tracePt t="210258" x="4632325" y="5151438"/>
          <p14:tracePt t="210258" x="4625975" y="5143500"/>
          <p14:tracePt t="210275" x="4618038" y="5135563"/>
          <p14:tracePt t="210289" x="4587875" y="5121275"/>
          <p14:tracePt t="210307" x="4556125" y="5097463"/>
          <p14:tracePt t="210324" x="4533900" y="5075238"/>
          <p14:tracePt t="210340" x="4503738" y="5051425"/>
          <p14:tracePt t="210356" x="4479925" y="5029200"/>
          <p14:tracePt t="210374" x="4465638" y="5029200"/>
          <p14:tracePt t="210391" x="4435475" y="5013325"/>
          <p14:tracePt t="210405" x="4411663" y="4999038"/>
          <p14:tracePt t="210422" x="4397375" y="4999038"/>
          <p14:tracePt t="210439" x="4373563" y="4999038"/>
          <p14:tracePt t="210456" x="4313238" y="4991100"/>
          <p14:tracePt t="210472" x="4275138" y="4983163"/>
          <p14:tracePt t="210472" x="4251325" y="4983163"/>
          <p14:tracePt t="210490" x="4168775" y="4983163"/>
          <p14:tracePt t="210507" x="4068763" y="4983163"/>
          <p14:tracePt t="210524" x="4008438" y="4983163"/>
          <p14:tracePt t="210540" x="4000500" y="4983163"/>
          <p14:tracePt t="210555" x="3978275" y="4983163"/>
          <p14:tracePt t="210572" x="3946525" y="4983163"/>
          <p14:tracePt t="210589" x="3894138" y="4983163"/>
          <p14:tracePt t="210606" x="3810000" y="4983163"/>
          <p14:tracePt t="210623" x="3695700" y="4983163"/>
          <p14:tracePt t="210639" x="3597275" y="4983163"/>
          <p14:tracePt t="210656" x="3489325" y="4983163"/>
          <p14:tracePt t="210675" x="3459163" y="4983163"/>
          <p14:tracePt t="210690" x="3406775" y="4953000"/>
          <p14:tracePt t="210707" x="3390900" y="4953000"/>
          <p14:tracePt t="210723" x="3360738" y="4945063"/>
          <p14:tracePt t="210740" x="3322638" y="4930775"/>
          <p14:tracePt t="210757" x="3276600" y="4922838"/>
          <p14:tracePt t="210773" x="3238500" y="4906963"/>
          <p14:tracePt t="210790" x="3216275" y="4899025"/>
          <p14:tracePt t="210806" x="3208338" y="4899025"/>
          <p14:tracePt t="210821" x="3184525" y="4899025"/>
          <p14:tracePt t="210838" x="3146425" y="4876800"/>
          <p14:tracePt t="210856" x="3070225" y="4860925"/>
          <p14:tracePt t="210875" x="2994025" y="4854575"/>
          <p14:tracePt t="210890" x="2911475" y="4838700"/>
          <p14:tracePt t="210907" x="2879725" y="4830763"/>
          <p14:tracePt t="210923" x="2873375" y="4830763"/>
          <p14:tracePt t="210961" x="2865438" y="4830763"/>
          <p14:tracePt t="210970" x="2857500" y="4830763"/>
          <p14:tracePt t="210977" x="2849563" y="4830763"/>
          <p14:tracePt t="210988" x="2827338" y="4830763"/>
          <p14:tracePt t="211006" x="2803525" y="4830763"/>
          <p14:tracePt t="211024" x="2797175" y="4830763"/>
          <p14:tracePt t="211038" x="2781300" y="4830763"/>
          <p14:tracePt t="211056" x="2773363" y="4830763"/>
          <p14:tracePt t="211074" x="2759075" y="4830763"/>
          <p14:tracePt t="211088" x="2743200" y="4830763"/>
          <p14:tracePt t="211107" x="2735263" y="4830763"/>
          <p14:tracePt t="211153" x="2727325" y="4830763"/>
          <p14:tracePt t="211177" x="2713038" y="4830763"/>
          <p14:tracePt t="211186" x="2697163" y="4838700"/>
          <p14:tracePt t="211193" x="2689225" y="4838700"/>
          <p14:tracePt t="211210" x="2682875" y="4838700"/>
          <p14:tracePt t="211225" x="2667000" y="4846638"/>
          <p14:tracePt t="211249" x="2651125" y="4846638"/>
          <p14:tracePt t="211258" x="2628900" y="4854575"/>
          <p14:tracePt t="211271" x="2590800" y="4868863"/>
          <p14:tracePt t="211271" x="2582863" y="4868863"/>
          <p14:tracePt t="211291" x="2568575" y="4868863"/>
          <p14:tracePt t="211305" x="2560638" y="4876800"/>
          <p14:tracePt t="211321" x="2544763" y="4884738"/>
          <p14:tracePt t="211339" x="2536825" y="4892675"/>
          <p14:tracePt t="211355" x="2522538" y="4892675"/>
          <p14:tracePt t="211371" x="2514600" y="4899025"/>
          <p14:tracePt t="211388" x="2506663" y="4899025"/>
          <p14:tracePt t="211409" x="2498725" y="4906963"/>
          <p14:tracePt t="211421" x="2476500" y="4922838"/>
          <p14:tracePt t="211438" x="2454275" y="4937125"/>
          <p14:tracePt t="211456" x="2446338" y="4937125"/>
          <p14:tracePt t="211471" x="2422525" y="4960938"/>
          <p14:tracePt t="211488" x="2346325" y="4983163"/>
          <p14:tracePt t="211506" x="2308225" y="5006975"/>
          <p14:tracePt t="211523" x="2270125" y="5013325"/>
          <p14:tracePt t="211539" x="2255838" y="5029200"/>
          <p14:tracePt t="211559" x="2232025" y="5029200"/>
          <p14:tracePt t="211571" x="2217738" y="5029200"/>
          <p14:tracePt t="211587" x="2179638" y="5029200"/>
          <p14:tracePt t="211605" x="2141538" y="5045075"/>
          <p14:tracePt t="211622" x="2095500" y="5051425"/>
          <p14:tracePt t="211638" x="2035175" y="5067300"/>
          <p14:tracePt t="211655" x="1997075" y="5089525"/>
          <p14:tracePt t="211672" x="1927225" y="5121275"/>
          <p14:tracePt t="211689" x="1866900" y="5143500"/>
          <p14:tracePt t="211689" x="1851025" y="5143500"/>
          <p14:tracePt t="211707" x="1812925" y="5165725"/>
          <p14:tracePt t="211723" x="1798638" y="5165725"/>
          <p14:tracePt t="211739" x="1790700" y="5173663"/>
          <p14:tracePt t="211754" x="1782763" y="5197475"/>
          <p14:tracePt t="211771" x="1744663" y="5227638"/>
          <p14:tracePt t="211788" x="1730375" y="5249863"/>
          <p14:tracePt t="211805" x="1706563" y="5287963"/>
          <p14:tracePt t="211821" x="1676400" y="5326063"/>
          <p14:tracePt t="211838" x="1622425" y="5380038"/>
          <p14:tracePt t="211855" x="1592263" y="5402263"/>
          <p14:tracePt t="211873" x="1584325" y="5418138"/>
          <p14:tracePt t="211888" x="1577975" y="5426075"/>
          <p14:tracePt t="211904" x="1570038" y="5440363"/>
          <p14:tracePt t="211904" x="1562100" y="5456238"/>
          <p14:tracePt t="211922" x="1554163" y="5464175"/>
          <p14:tracePt t="211938" x="1539875" y="5502275"/>
          <p14:tracePt t="211955" x="1531938" y="5554663"/>
          <p14:tracePt t="211971" x="1516063" y="5608638"/>
          <p14:tracePt t="211987" x="1493838" y="5661025"/>
          <p14:tracePt t="212004" x="1485900" y="5715000"/>
          <p14:tracePt t="212022" x="1470025" y="5761038"/>
          <p14:tracePt t="212037" x="1463675" y="5783263"/>
          <p14:tracePt t="212054" x="1463675" y="5813425"/>
          <p14:tracePt t="212070" x="1463675" y="5859463"/>
          <p14:tracePt t="212088" x="1463675" y="5883275"/>
          <p14:tracePt t="212088" x="1463675" y="5897563"/>
          <p14:tracePt t="212106" x="1463675" y="5921375"/>
          <p14:tracePt t="212106" x="1463675" y="5935663"/>
          <p14:tracePt t="212123" x="1463675" y="5965825"/>
          <p14:tracePt t="212139" x="1463675" y="5989638"/>
          <p14:tracePt t="212154" x="1463675" y="6019800"/>
          <p14:tracePt t="212172" x="1463675" y="6049963"/>
          <p14:tracePt t="212188" x="1463675" y="6080125"/>
          <p14:tracePt t="212205" x="1463675" y="6103938"/>
          <p14:tracePt t="212221" x="1470025" y="6126163"/>
          <p14:tracePt t="212238" x="1477963" y="6142038"/>
          <p14:tracePt t="212255" x="1493838" y="6180138"/>
          <p14:tracePt t="212271" x="1508125" y="6210300"/>
          <p14:tracePt t="212288" x="1524000" y="6240463"/>
          <p14:tracePt t="212304" x="1531938" y="6270625"/>
          <p14:tracePt t="212304" x="1531938" y="6278563"/>
          <p14:tracePt t="212323" x="1539875" y="6286500"/>
          <p14:tracePt t="212338" x="1546225" y="6294438"/>
          <p14:tracePt t="212354" x="1546225" y="6308725"/>
          <p14:tracePt t="212372" x="1554163" y="6316663"/>
          <p14:tracePt t="212387" x="1577975" y="6346825"/>
          <p14:tracePt t="212405" x="1592263" y="6370638"/>
          <p14:tracePt t="212421" x="1608138" y="6384925"/>
          <p14:tracePt t="212437" x="1616075" y="6400800"/>
          <p14:tracePt t="212454" x="1646238" y="6423025"/>
          <p14:tracePt t="212471" x="1654175" y="6438900"/>
          <p14:tracePt t="212487" x="1668463" y="6454775"/>
          <p14:tracePt t="212504" x="1692275" y="6461125"/>
          <p14:tracePt t="212521" x="1714500" y="6477000"/>
          <p14:tracePt t="212539" x="1730375" y="6484938"/>
          <p14:tracePt t="212557" x="1744663" y="6492875"/>
          <p14:tracePt t="212572" x="1760538" y="6507163"/>
          <p14:tracePt t="212587" x="1798638" y="6523038"/>
          <p14:tracePt t="212604" x="1820863" y="6545263"/>
          <p14:tracePt t="212620" x="1851025" y="6569075"/>
          <p14:tracePt t="212637" x="1866900" y="6575425"/>
          <p14:tracePt t="212654" x="1889125" y="6583363"/>
          <p14:tracePt t="212671" x="1905000" y="6599238"/>
          <p14:tracePt t="212687" x="1943100" y="6599238"/>
          <p14:tracePt t="212704" x="1973263" y="6613525"/>
          <p14:tracePt t="212721" x="2035175" y="6629400"/>
          <p14:tracePt t="212739" x="2079625" y="6637338"/>
          <p14:tracePt t="212755" x="2111375" y="6651625"/>
          <p14:tracePt t="212771" x="2133600" y="6659563"/>
          <p14:tracePt t="212788" x="2163763" y="6667500"/>
          <p14:tracePt t="212804" x="2239963" y="6675438"/>
          <p14:tracePt t="212821" x="2308225" y="6689725"/>
          <p14:tracePt t="212837" x="2339975" y="6697663"/>
          <p14:tracePt t="212853" x="2378075" y="6705600"/>
          <p14:tracePt t="212876" x="2400300" y="6697663"/>
          <p14:tracePt t="212887" x="2438400" y="6697663"/>
          <p14:tracePt t="212906" x="2454275" y="6697663"/>
          <p14:tracePt t="212920" x="2544763" y="6697663"/>
          <p14:tracePt t="212939" x="2552700" y="6697663"/>
          <p14:tracePt t="212952" x="2659063" y="6683375"/>
          <p14:tracePt t="212971" x="2689225" y="6675438"/>
          <p14:tracePt t="212987" x="2713038" y="6675438"/>
          <p14:tracePt t="213004" x="2751138" y="6675438"/>
          <p14:tracePt t="213019" x="2789238" y="6675438"/>
          <p14:tracePt t="213037" x="2917825" y="6675438"/>
          <p14:tracePt t="213055" x="3063875" y="6697663"/>
          <p14:tracePt t="213070" x="3208338" y="6697663"/>
          <p14:tracePt t="213087" x="3284538" y="6705600"/>
          <p14:tracePt t="213104" x="3298825" y="6705600"/>
          <p14:tracePt t="213120" x="3314700" y="6705600"/>
          <p14:tracePt t="213154" x="3336925" y="6705600"/>
          <p14:tracePt t="213170" x="3368675" y="6705600"/>
          <p14:tracePt t="213177" x="3421063" y="6683375"/>
          <p14:tracePt t="213187" x="3535363" y="6675438"/>
          <p14:tracePt t="213204" x="3581400" y="6705600"/>
          <p14:tracePt t="213220" x="3627438" y="6713538"/>
          <p14:tracePt t="213237" x="3635375" y="6675438"/>
          <p14:tracePt t="213254" x="3635375" y="6659563"/>
          <p14:tracePt t="213270" x="3657600" y="6613525"/>
          <p14:tracePt t="213286" x="3657600" y="6607175"/>
          <p14:tracePt t="213303" x="3665538" y="6591300"/>
          <p14:tracePt t="213320" x="3717925" y="6530975"/>
          <p14:tracePt t="213337" x="3749675" y="6515100"/>
          <p14:tracePt t="213337" x="3756025" y="6499225"/>
          <p14:tracePt t="213354" x="3779838" y="6469063"/>
          <p14:tracePt t="213371" x="3794125" y="6446838"/>
          <p14:tracePt t="213387" x="3810000" y="6400800"/>
          <p14:tracePt t="213404" x="3848100" y="6362700"/>
          <p14:tracePt t="213420" x="3870325" y="6294438"/>
          <p14:tracePt t="213437" x="3894138" y="6232525"/>
          <p14:tracePt t="213453" x="3894138" y="6202363"/>
          <p14:tracePt t="213470" x="3894138" y="6126163"/>
          <p14:tracePt t="213486" x="3894138" y="6073775"/>
          <p14:tracePt t="213503" x="3894138" y="6019800"/>
          <p14:tracePt t="213520" x="3894138" y="5981700"/>
          <p14:tracePt t="213520" x="3894138" y="5943600"/>
          <p14:tracePt t="213539" x="3894138" y="5913438"/>
          <p14:tracePt t="213539" x="3894138" y="5889625"/>
          <p14:tracePt t="213554" x="3894138" y="5875338"/>
          <p14:tracePt t="213569" x="3894138" y="5791200"/>
          <p14:tracePt t="213586" x="3878263" y="5753100"/>
          <p14:tracePt t="213603" x="3856038" y="5707063"/>
          <p14:tracePt t="213619" x="3832225" y="5692775"/>
          <p14:tracePt t="213635" x="3817938" y="5661025"/>
          <p14:tracePt t="213652" x="3802063" y="5638800"/>
          <p14:tracePt t="213669" x="3802063" y="5616575"/>
          <p14:tracePt t="213685" x="3802063" y="5578475"/>
          <p14:tracePt t="213702" x="3794125" y="5554663"/>
          <p14:tracePt t="213719" x="3794125" y="5540375"/>
          <p14:tracePt t="213735" x="3794125" y="5516563"/>
          <p14:tracePt t="213752" x="3794125" y="5478463"/>
          <p14:tracePt t="213752" x="3779838" y="5464175"/>
          <p14:tracePt t="213771" x="3741738" y="5402263"/>
          <p14:tracePt t="213787" x="3725863" y="5356225"/>
          <p14:tracePt t="213803" x="3703638" y="5318125"/>
          <p14:tracePt t="213820" x="3641725" y="5257800"/>
          <p14:tracePt t="213836" x="3551238" y="5143500"/>
          <p14:tracePt t="213853" x="3467100" y="5037138"/>
          <p14:tracePt t="213870" x="3429000" y="4975225"/>
          <p14:tracePt t="213886" x="3406775" y="4945063"/>
          <p14:tracePt t="213903" x="3390900" y="4937125"/>
          <p14:tracePt t="213919" x="3375025" y="4922838"/>
          <p14:tracePt t="213936" x="3352800" y="4899025"/>
          <p14:tracePt t="213936" x="3336925" y="4892675"/>
          <p14:tracePt t="213955" x="3298825" y="4868863"/>
          <p14:tracePt t="213971" x="3260725" y="4846638"/>
          <p14:tracePt t="213987" x="3216275" y="4808538"/>
          <p14:tracePt t="214004" x="3184525" y="4800600"/>
          <p14:tracePt t="214020" x="3162300" y="4792663"/>
          <p14:tracePt t="214036" x="3101975" y="4778375"/>
          <p14:tracePt t="214054" x="3055938" y="4778375"/>
          <p14:tracePt t="214069" x="3017838" y="4778375"/>
          <p14:tracePt t="214086" x="2963863" y="4778375"/>
          <p14:tracePt t="214103" x="2887663" y="4778375"/>
          <p14:tracePt t="214119" x="2803525" y="4778375"/>
          <p14:tracePt t="214136" x="2727325" y="4778375"/>
          <p14:tracePt t="214136" x="2713038" y="4778375"/>
          <p14:tracePt t="214154" x="2697163" y="4778375"/>
          <p14:tracePt t="214170" x="2659063" y="4778375"/>
          <p14:tracePt t="214187" x="2613025" y="4800600"/>
          <p14:tracePt t="214203" x="2568575" y="4816475"/>
          <p14:tracePt t="214220" x="2536825" y="4830763"/>
          <p14:tracePt t="214236" x="2506663" y="4846638"/>
          <p14:tracePt t="214252" x="2468563" y="4892675"/>
          <p14:tracePt t="214269" x="2422525" y="4930775"/>
          <p14:tracePt t="214286" x="2362200" y="4975225"/>
          <p14:tracePt t="214302" x="2332038" y="5013325"/>
          <p14:tracePt t="214319" x="2301875" y="5051425"/>
          <p14:tracePt t="214336" x="2293938" y="5067300"/>
          <p14:tracePt t="214352" x="2286000" y="5105400"/>
          <p14:tracePt t="214352" x="2278063" y="5121275"/>
          <p14:tracePt t="214371" x="2255838" y="5151438"/>
          <p14:tracePt t="214387" x="2255838" y="5203825"/>
          <p14:tracePt t="214403" x="2255838" y="5265738"/>
          <p14:tracePt t="214420" x="2255838" y="5372100"/>
          <p14:tracePt t="214436" x="2255838" y="5464175"/>
          <p14:tracePt t="214452" x="2239963" y="5578475"/>
          <p14:tracePt t="214469" x="2232025" y="5622925"/>
          <p14:tracePt t="214485" x="2232025" y="5676900"/>
          <p14:tracePt t="214502" x="2247900" y="5722938"/>
          <p14:tracePt t="214519" x="2263775" y="5761038"/>
          <p14:tracePt t="214535" x="2286000" y="5813425"/>
          <p14:tracePt t="214535" x="2301875" y="5845175"/>
          <p14:tracePt t="214556" x="2324100" y="5889625"/>
          <p14:tracePt t="214568" x="2384425" y="5989638"/>
          <p14:tracePt t="214568" x="2430463" y="6057900"/>
          <p14:tracePt t="214587" x="2522538" y="6202363"/>
          <p14:tracePt t="214603" x="2598738" y="6308725"/>
          <p14:tracePt t="214620" x="2674938" y="6384925"/>
          <p14:tracePt t="214636" x="2713038" y="6416675"/>
          <p14:tracePt t="214652" x="2727325" y="6416675"/>
          <p14:tracePt t="214668" x="2743200" y="6430963"/>
          <p14:tracePt t="214685" x="2773363" y="6430963"/>
          <p14:tracePt t="214702" x="2835275" y="6438900"/>
          <p14:tracePt t="214719" x="2879725" y="6446838"/>
          <p14:tracePt t="214735" x="2911475" y="6454775"/>
          <p14:tracePt t="214752" x="2949575" y="6461125"/>
          <p14:tracePt t="214752" x="2963863" y="6461125"/>
          <p14:tracePt t="214770" x="2979738" y="6469063"/>
          <p14:tracePt t="214785" x="3017838" y="6469063"/>
          <p14:tracePt t="214803" x="3070225" y="6484938"/>
          <p14:tracePt t="214819" x="3178175" y="6507163"/>
          <p14:tracePt t="214836" x="3352800" y="6507163"/>
          <p14:tracePt t="214853" x="3559175" y="6515100"/>
          <p14:tracePt t="214868" x="3763963" y="6530975"/>
          <p14:tracePt t="214887" x="3924300" y="6530975"/>
          <p14:tracePt t="214901" x="3984625" y="6530975"/>
          <p14:tracePt t="214918" x="4008438" y="6530975"/>
          <p14:tracePt t="214934" x="4046538" y="6530975"/>
          <p14:tracePt t="214952" x="4114800" y="6523038"/>
          <p14:tracePt t="214952" x="4183063" y="6523038"/>
          <p14:tracePt t="214970" x="4289425" y="6492875"/>
          <p14:tracePt t="214984" x="4549775" y="6446838"/>
          <p14:tracePt t="215000" x="4686300" y="6438900"/>
          <p14:tracePt t="215000" x="4716463" y="6438900"/>
          <p14:tracePt t="215018" x="4762500" y="6438900"/>
          <p14:tracePt t="215035" x="4770438" y="6423025"/>
          <p14:tracePt t="215051" x="4800600" y="6408738"/>
          <p14:tracePt t="215067" x="4854575" y="6378575"/>
          <p14:tracePt t="215084" x="4945063" y="6354763"/>
          <p14:tracePt t="215100" x="5037138" y="6332538"/>
          <p14:tracePt t="215117" x="5097463" y="6294438"/>
          <p14:tracePt t="215134" x="5135563" y="6264275"/>
          <p14:tracePt t="215150" x="5151438" y="6226175"/>
          <p14:tracePt t="215168" x="5159375" y="6180138"/>
          <p14:tracePt t="215168" x="5159375" y="6156325"/>
          <p14:tracePt t="215187" x="5173663" y="6096000"/>
          <p14:tracePt t="215203" x="5189538" y="6042025"/>
          <p14:tracePt t="215219" x="5203825" y="6003925"/>
          <p14:tracePt t="215236" x="5203825" y="5973763"/>
          <p14:tracePt t="215252" x="5219700" y="5951538"/>
          <p14:tracePt t="215268" x="5219700" y="5905500"/>
          <p14:tracePt t="215285" x="5219700" y="5851525"/>
          <p14:tracePt t="215301" x="5219700" y="5783263"/>
          <p14:tracePt t="215318" x="5219700" y="5699125"/>
          <p14:tracePt t="215336" x="5219700" y="5622925"/>
          <p14:tracePt t="215351" x="5173663" y="5546725"/>
          <p14:tracePt t="215368" x="5151438" y="5486400"/>
          <p14:tracePt t="215368" x="5151438" y="5464175"/>
          <p14:tracePt t="215386" x="5143500" y="5432425"/>
          <p14:tracePt t="215402" x="5083175" y="5356225"/>
          <p14:tracePt t="215419" x="5029200" y="5287963"/>
          <p14:tracePt t="215435" x="4991100" y="5249863"/>
          <p14:tracePt t="215452" x="4960938" y="5211763"/>
          <p14:tracePt t="215468" x="4930775" y="5181600"/>
          <p14:tracePt t="215485" x="4892675" y="5151438"/>
          <p14:tracePt t="215501" x="4846638" y="5127625"/>
          <p14:tracePt t="215518" x="4740275" y="5089525"/>
          <p14:tracePt t="215534" x="4640263" y="5045075"/>
          <p14:tracePt t="215551" x="4518025" y="5013325"/>
          <p14:tracePt t="215568" x="4435475" y="4991100"/>
          <p14:tracePt t="215584" x="4335463" y="4975225"/>
          <p14:tracePt t="215584" x="4297363" y="4975225"/>
          <p14:tracePt t="215602" x="4191000" y="4975225"/>
          <p14:tracePt t="215619" x="4098925" y="4975225"/>
          <p14:tracePt t="215635" x="4016375" y="4975225"/>
          <p14:tracePt t="215652" x="3946525" y="4975225"/>
          <p14:tracePt t="215668" x="3870325" y="4960938"/>
          <p14:tracePt t="215685" x="3794125" y="4937125"/>
          <p14:tracePt t="215701" x="3687763" y="4906963"/>
          <p14:tracePt t="215717" x="3581400" y="4868863"/>
          <p14:tracePt t="215734" x="3459163" y="4830763"/>
          <p14:tracePt t="215751" x="3382963" y="4816475"/>
          <p14:tracePt t="215767" x="3268663" y="4792663"/>
          <p14:tracePt t="215785" x="3154363" y="4770438"/>
          <p14:tracePt t="215785" x="3108325" y="4770438"/>
          <p14:tracePt t="215803" x="3048000" y="4754563"/>
          <p14:tracePt t="215819" x="3001963" y="4754563"/>
          <p14:tracePt t="215835" x="2917825" y="4754563"/>
          <p14:tracePt t="215851" x="2835275" y="4746625"/>
          <p14:tracePt t="215868" x="2751138" y="4746625"/>
          <p14:tracePt t="215885" x="2697163" y="4746625"/>
          <p14:tracePt t="215901" x="2636838" y="4746625"/>
          <p14:tracePt t="215917" x="2598738" y="4746625"/>
          <p14:tracePt t="215934" x="2582863" y="4746625"/>
          <p14:tracePt t="215951" x="2544763" y="4754563"/>
          <p14:tracePt t="215967" x="2522538" y="4762500"/>
          <p14:tracePt t="215983" x="2498725" y="4778375"/>
          <p14:tracePt t="216002" x="2468563" y="4800600"/>
          <p14:tracePt t="216019" x="2460625" y="4838700"/>
          <p14:tracePt t="216034" x="2430463" y="4884738"/>
          <p14:tracePt t="216051" x="2422525" y="4906963"/>
          <p14:tracePt t="216066" x="2408238" y="4930775"/>
          <p14:tracePt t="216083" x="2400300" y="4945063"/>
          <p14:tracePt t="216100" x="2392363" y="4953000"/>
          <p14:tracePt t="216116" x="2392363" y="4968875"/>
          <p14:tracePt t="216133" x="2392363" y="4983163"/>
          <p14:tracePt t="216149" x="2384425" y="4983163"/>
          <p14:tracePt t="216166" x="2384425" y="4991100"/>
          <p14:tracePt t="216183" x="2378075" y="5006975"/>
          <p14:tracePt t="216201" x="2378075" y="5021263"/>
          <p14:tracePt t="216201" x="2378075" y="5029200"/>
          <p14:tracePt t="216219" x="2378075" y="5037138"/>
          <p14:tracePt t="216233" x="2378075" y="5045075"/>
          <p14:tracePt t="216250" x="2384425" y="5045075"/>
          <p14:tracePt t="216433" x="2392363" y="5045075"/>
          <p14:tracePt t="216442" x="2400300" y="5045075"/>
          <p14:tracePt t="216450" x="2416175" y="5045075"/>
          <p14:tracePt t="216467" x="2460625" y="5045075"/>
          <p14:tracePt t="216484" x="2506663" y="5045075"/>
          <p14:tracePt t="216500" x="2582863" y="5045075"/>
          <p14:tracePt t="216517" x="2705100" y="5045075"/>
          <p14:tracePt t="216535" x="2911475" y="5083175"/>
          <p14:tracePt t="216549" x="3254375" y="5105400"/>
          <p14:tracePt t="216565" x="3565525" y="5135563"/>
          <p14:tracePt t="216584" x="3703638" y="5143500"/>
          <p14:tracePt t="216600" x="3741738" y="5143500"/>
          <p14:tracePt t="216600" x="3749675" y="5143500"/>
          <p14:tracePt t="216619" x="3756025" y="5143500"/>
          <p14:tracePt t="216633" x="3863975" y="5143500"/>
          <p14:tracePt t="216651" x="4060825" y="5143500"/>
          <p14:tracePt t="216667" x="4343400" y="5143500"/>
          <p14:tracePt t="216684" x="4740275" y="5143500"/>
          <p14:tracePt t="216700" x="5135563" y="5143500"/>
          <p14:tracePt t="216717" x="5426075" y="5143500"/>
          <p14:tracePt t="216732" x="5616575" y="5143500"/>
          <p14:tracePt t="216749" x="5722938" y="5143500"/>
          <p14:tracePt t="216765" x="5783263" y="5143500"/>
          <p14:tracePt t="216783" x="5799138" y="5143500"/>
          <p14:tracePt t="216800" x="5799138" y="5127625"/>
          <p14:tracePt t="216962" x="5783263" y="5127625"/>
          <p14:tracePt t="216977" x="5768975" y="5127625"/>
          <p14:tracePt t="216985" x="5753100" y="5127625"/>
          <p14:tracePt t="216999" x="5676900" y="5097463"/>
          <p14:tracePt t="217017" x="5578475" y="5083175"/>
          <p14:tracePt t="217017" x="5532438" y="5059363"/>
          <p14:tracePt t="217035" x="5410200" y="5037138"/>
          <p14:tracePt t="217051" x="5241925" y="5021263"/>
          <p14:tracePt t="217067" x="5127625" y="5013325"/>
          <p14:tracePt t="217084" x="5075238" y="5013325"/>
          <p14:tracePt t="217100" x="5067300" y="5013325"/>
          <p14:tracePt t="217116" x="5059363" y="5013325"/>
          <p14:tracePt t="217132" x="5037138" y="5013325"/>
          <p14:tracePt t="217170" x="5006975" y="5013325"/>
          <p14:tracePt t="217178" x="4991100" y="5013325"/>
          <p14:tracePt t="217186" x="4975225" y="5013325"/>
          <p14:tracePt t="217199" x="4945063" y="5021263"/>
          <p14:tracePt t="217216" x="4945063" y="5029200"/>
          <p14:tracePt t="217233" x="4937125" y="5029200"/>
          <p14:tracePt t="217329" x="4930775" y="5029200"/>
          <p14:tracePt t="217337" x="4922838" y="5029200"/>
          <p14:tracePt t="217348" x="4906963" y="5021263"/>
          <p14:tracePt t="217366" x="4884738" y="5021263"/>
          <p14:tracePt t="217383" x="4854575" y="5013325"/>
          <p14:tracePt t="217399" x="4822825" y="5006975"/>
          <p14:tracePt t="217416" x="4784725" y="5006975"/>
          <p14:tracePt t="217433" x="4746625" y="4999038"/>
          <p14:tracePt t="217433" x="4724400" y="4991100"/>
          <p14:tracePt t="217450" x="4716463" y="4983163"/>
          <p14:tracePt t="217465" x="4702175" y="4983163"/>
          <p14:tracePt t="217489" x="4678363" y="4983163"/>
          <p14:tracePt t="217521" x="4678363" y="4975225"/>
          <p14:tracePt t="217530" x="4670425" y="4968875"/>
          <p14:tracePt t="217537" x="4648200" y="4968875"/>
          <p14:tracePt t="217548" x="4610100" y="4968875"/>
          <p14:tracePt t="217567" x="4564063" y="4968875"/>
          <p14:tracePt t="217582" x="4533900" y="4968875"/>
          <p14:tracePt t="217598" x="4518025" y="4968875"/>
          <p14:tracePt t="217615" x="4511675" y="4968875"/>
          <p14:tracePt t="217632" x="4503738" y="4968875"/>
          <p14:tracePt t="217649" x="4473575" y="4968875"/>
          <p14:tracePt t="217667" x="4449763" y="4968875"/>
          <p14:tracePt t="217683" x="4411663" y="4968875"/>
          <p14:tracePt t="217699" x="4343400" y="5021263"/>
          <p14:tracePt t="217716" x="4289425" y="5029200"/>
          <p14:tracePt t="217732" x="4259263" y="5051425"/>
          <p14:tracePt t="217749" x="4251325" y="5067300"/>
          <p14:tracePt t="217766" x="4244975" y="5089525"/>
          <p14:tracePt t="217782" x="4237038" y="5121275"/>
          <p14:tracePt t="217799" x="4221163" y="5159375"/>
          <p14:tracePt t="217815" x="4221163" y="5203825"/>
          <p14:tracePt t="217815" x="4206875" y="5211763"/>
          <p14:tracePt t="217835" x="4206875" y="5219700"/>
          <p14:tracePt t="217848" x="4191000" y="5257800"/>
          <p14:tracePt t="217867" x="4175125" y="5280025"/>
          <p14:tracePt t="217884" x="4175125" y="5287963"/>
          <p14:tracePt t="217905" x="4175125" y="5295900"/>
          <p14:tracePt t="217915" x="4175125" y="5311775"/>
          <p14:tracePt t="217931" x="4175125" y="5334000"/>
          <p14:tracePt t="217948" x="4168775" y="5349875"/>
          <p14:tracePt t="217965" x="4160838" y="5356225"/>
          <p14:tracePt t="217982" x="4152900" y="5364163"/>
          <p14:tracePt t="217998" x="4137025" y="5387975"/>
          <p14:tracePt t="218015" x="4130675" y="5402263"/>
          <p14:tracePt t="218032" x="4122738" y="5418138"/>
          <p14:tracePt t="218048" x="4106863" y="5440363"/>
          <p14:tracePt t="218067" x="4098925" y="5456238"/>
          <p14:tracePt t="218089" x="4092575" y="5470525"/>
          <p14:tracePt t="218099" x="4076700" y="5494338"/>
          <p14:tracePt t="218116" x="4054475" y="5524500"/>
          <p14:tracePt t="218132" x="4054475" y="5540375"/>
          <p14:tracePt t="218148" x="4038600" y="5578475"/>
          <p14:tracePt t="218165" x="4016375" y="5608638"/>
          <p14:tracePt t="218182" x="4000500" y="5646738"/>
          <p14:tracePt t="218198" x="3992563" y="5676900"/>
          <p14:tracePt t="218215" x="3992563" y="5722938"/>
          <p14:tracePt t="218232" x="3992563" y="5737225"/>
          <p14:tracePt t="218232" x="3992563" y="5753100"/>
          <p14:tracePt t="218251" x="3992563" y="5761038"/>
          <p14:tracePt t="218264" x="3992563" y="5783263"/>
          <p14:tracePt t="218282" x="3992563" y="5791200"/>
          <p14:tracePt t="218299" x="3992563" y="5799138"/>
          <p14:tracePt t="218321" x="3992563" y="5807075"/>
          <p14:tracePt t="218346" x="3992563" y="5813425"/>
          <p14:tracePt t="218353" x="4000500" y="5821363"/>
          <p14:tracePt t="218364" x="4000500" y="5829300"/>
          <p14:tracePt t="218381" x="4016375" y="5867400"/>
          <p14:tracePt t="218398" x="4030663" y="5883275"/>
          <p14:tracePt t="218415" x="4038600" y="5897563"/>
          <p14:tracePt t="218431" x="4068763" y="5921375"/>
          <p14:tracePt t="218448" x="4084638" y="5935663"/>
          <p14:tracePt t="218448" x="4092575" y="5943600"/>
          <p14:tracePt t="218466" x="4098925" y="5951538"/>
          <p14:tracePt t="218481" x="4137025" y="5997575"/>
          <p14:tracePt t="218499" x="4160838" y="6011863"/>
          <p14:tracePt t="218516" x="4168775" y="6019800"/>
          <p14:tracePt t="218532" x="4198938" y="6027738"/>
          <p14:tracePt t="218548" x="4213225" y="6035675"/>
          <p14:tracePt t="218565" x="4244975" y="6049963"/>
          <p14:tracePt t="218581" x="4283075" y="6065838"/>
          <p14:tracePt t="218598" x="4305300" y="6073775"/>
          <p14:tracePt t="218614" x="4327525" y="6088063"/>
          <p14:tracePt t="218631" x="4343400" y="6103938"/>
          <p14:tracePt t="218648" x="4365625" y="6111875"/>
          <p14:tracePt t="218664" x="4397375" y="6126163"/>
          <p14:tracePt t="218664" x="4441825" y="6149975"/>
          <p14:tracePt t="218683" x="4473575" y="6164263"/>
          <p14:tracePt t="218699" x="4518025" y="6172200"/>
          <p14:tracePt t="218715" x="4533900" y="6172200"/>
          <p14:tracePt t="218732" x="4541838" y="6172200"/>
          <p14:tracePt t="218747" x="4564063" y="6172200"/>
          <p14:tracePt t="218765" x="4594225" y="6156325"/>
          <p14:tracePt t="218781" x="4610100" y="6134100"/>
          <p14:tracePt t="218798" x="4640263" y="6096000"/>
          <p14:tracePt t="218815" x="4656138" y="6088063"/>
          <p14:tracePt t="218830" x="4670425" y="6080125"/>
          <p14:tracePt t="218848" x="4678363" y="6057900"/>
          <p14:tracePt t="218864" x="4702175" y="6019800"/>
          <p14:tracePt t="218884" x="4708525" y="6003925"/>
          <p14:tracePt t="218898" x="4740275" y="5973763"/>
          <p14:tracePt t="218915" x="4746625" y="5959475"/>
          <p14:tracePt t="218931" x="4754563" y="5921375"/>
          <p14:tracePt t="218948" x="4770438" y="5913438"/>
          <p14:tracePt t="218964" x="4770438" y="5875338"/>
          <p14:tracePt t="218981" x="4778375" y="5829300"/>
          <p14:tracePt t="218997" x="4784725" y="5791200"/>
          <p14:tracePt t="219014" x="4800600" y="5753100"/>
          <p14:tracePt t="219031" x="4816475" y="5715000"/>
          <p14:tracePt t="219046" x="4822825" y="5684838"/>
          <p14:tracePt t="219064" x="4830763" y="5661025"/>
          <p14:tracePt t="219080" x="4838700" y="5638800"/>
          <p14:tracePt t="219099" x="4838700" y="5616575"/>
          <p14:tracePt t="219115" x="4838700" y="5592763"/>
          <p14:tracePt t="219131" x="4838700" y="5524500"/>
          <p14:tracePt t="219148" x="4838700" y="5478463"/>
          <p14:tracePt t="219164" x="4838700" y="5456238"/>
          <p14:tracePt t="219181" x="4838700" y="5440363"/>
          <p14:tracePt t="219197" x="4838700" y="5418138"/>
          <p14:tracePt t="219214" x="4830763" y="5402263"/>
          <p14:tracePt t="219234" x="4822825" y="5387975"/>
          <p14:tracePt t="219247" x="4808538" y="5356225"/>
          <p14:tracePt t="219247" x="4792663" y="5318125"/>
          <p14:tracePt t="219266" x="4784725" y="5318125"/>
          <p14:tracePt t="219280" x="4754563" y="5273675"/>
          <p14:tracePt t="219280" x="4746625" y="5257800"/>
          <p14:tracePt t="219299" x="4732338" y="5235575"/>
          <p14:tracePt t="219315" x="4716463" y="5227638"/>
          <p14:tracePt t="219331" x="4694238" y="5197475"/>
          <p14:tracePt t="219348" x="4678363" y="5189538"/>
          <p14:tracePt t="219364" x="4670425" y="5181600"/>
          <p14:tracePt t="219380" x="4648200" y="5173663"/>
          <p14:tracePt t="219396" x="4640263" y="5173663"/>
          <p14:tracePt t="219418" x="4632325" y="5173663"/>
          <p14:tracePt t="219430" x="4618038" y="5173663"/>
          <p14:tracePt t="219447" x="4572000" y="5159375"/>
          <p14:tracePt t="219464" x="4549775" y="5143500"/>
          <p14:tracePt t="219480" x="4518025" y="5127625"/>
          <p14:tracePt t="219480" x="4511675" y="5121275"/>
          <p14:tracePt t="219499" x="4503738" y="5121275"/>
          <p14:tracePt t="219570" x="4487863" y="5121275"/>
          <p14:tracePt t="219578" x="4473575" y="5121275"/>
          <p14:tracePt t="219586" x="4465638" y="5121275"/>
          <p14:tracePt t="219596" x="4449763" y="5121275"/>
          <p14:tracePt t="219614" x="4435475" y="5121275"/>
          <p14:tracePt t="219633" x="4427538" y="5121275"/>
          <p14:tracePt t="219657" x="4411663" y="5127625"/>
          <p14:tracePt t="219666" x="4397375" y="5127625"/>
          <p14:tracePt t="219682" x="4381500" y="5135563"/>
          <p14:tracePt t="219696" x="4365625" y="5173663"/>
          <p14:tracePt t="219715" x="4343400" y="5189538"/>
          <p14:tracePt t="219731" x="4313238" y="5219700"/>
          <p14:tracePt t="219747" x="4297363" y="5227638"/>
          <p14:tracePt t="219764" x="4283075" y="5227638"/>
          <p14:tracePt t="219794" x="4275138" y="5241925"/>
          <p14:tracePt t="219801" x="4267200" y="5241925"/>
          <p14:tracePt t="219817" x="4259263" y="5249863"/>
          <p14:tracePt t="219829" x="4237038" y="5257800"/>
          <p14:tracePt t="219847" x="4237038" y="5265738"/>
          <p14:tracePt t="219863" x="4221163" y="5273675"/>
          <p14:tracePt t="219880" x="4198938" y="5295900"/>
          <p14:tracePt t="219880" x="4183063" y="5303838"/>
          <p14:tracePt t="219899" x="4175125" y="5318125"/>
          <p14:tracePt t="219912" x="4144963" y="5334000"/>
          <p14:tracePt t="219930" x="4137025" y="5341938"/>
          <p14:tracePt t="219969" x="4122738" y="5341938"/>
          <p14:tracePt t="219985" x="4114800" y="5349875"/>
          <p14:tracePt t="219994" x="4098925" y="5364163"/>
          <p14:tracePt t="220001" x="4092575" y="5372100"/>
          <p14:tracePt t="220012" x="4060825" y="5402263"/>
          <p14:tracePt t="220030" x="4046538" y="5418138"/>
          <p14:tracePt t="220047" x="4030663" y="5448300"/>
          <p14:tracePt t="220062" x="4022725" y="5464175"/>
          <p14:tracePt t="220078" x="4016375" y="5470525"/>
          <p14:tracePt t="220095" x="4008438" y="5486400"/>
          <p14:tracePt t="220095" x="4008438" y="5502275"/>
          <p14:tracePt t="220115" x="3984625" y="5524500"/>
          <p14:tracePt t="220131" x="3970338" y="5554663"/>
          <p14:tracePt t="220147" x="3970338" y="5584825"/>
          <p14:tracePt t="220164" x="3954463" y="5622925"/>
          <p14:tracePt t="220180" x="3954463" y="5661025"/>
          <p14:tracePt t="220196" x="3954463" y="5692775"/>
          <p14:tracePt t="220213" x="3954463" y="5722938"/>
          <p14:tracePt t="220229" x="3954463" y="5761038"/>
          <p14:tracePt t="220246" x="3954463" y="5807075"/>
          <p14:tracePt t="220263" x="3954463" y="5829300"/>
          <p14:tracePt t="220279" x="3954463" y="5845175"/>
          <p14:tracePt t="220296" x="3954463" y="5851525"/>
          <p14:tracePt t="220312" x="3954463" y="5867400"/>
          <p14:tracePt t="220331" x="3962400" y="5875338"/>
          <p14:tracePt t="220347" x="3962400" y="5883275"/>
          <p14:tracePt t="220363" x="3970338" y="5897563"/>
          <p14:tracePt t="220380" x="3978275" y="5905500"/>
          <p14:tracePt t="220395" x="3978275" y="5921375"/>
          <p14:tracePt t="220412" x="3978275" y="5927725"/>
          <p14:tracePt t="220433" x="3978275" y="5935663"/>
          <p14:tracePt t="220446" x="3978275" y="5943600"/>
          <p14:tracePt t="220462" x="3992563" y="5959475"/>
          <p14:tracePt t="220479" x="3992563" y="5965825"/>
          <p14:tracePt t="220495" x="4000500" y="5981700"/>
          <p14:tracePt t="220512" x="4022725" y="6003925"/>
          <p14:tracePt t="220530" x="4030663" y="6011863"/>
          <p14:tracePt t="220545" x="4046538" y="6035675"/>
          <p14:tracePt t="220564" x="4054475" y="6042025"/>
          <p14:tracePt t="220578" x="4060825" y="6057900"/>
          <p14:tracePt t="220595" x="4068763" y="6057900"/>
          <p14:tracePt t="220612" x="4092575" y="6073775"/>
          <p14:tracePt t="220629" x="4122738" y="6080125"/>
          <p14:tracePt t="220646" x="4152900" y="6103938"/>
          <p14:tracePt t="220663" x="4175125" y="6118225"/>
          <p14:tracePt t="220679" x="4206875" y="6118225"/>
          <p14:tracePt t="220695" x="4251325" y="6134100"/>
          <p14:tracePt t="220713" x="4289425" y="6142038"/>
          <p14:tracePt t="220713" x="4313238" y="6149975"/>
          <p14:tracePt t="220731" x="4343400" y="6149975"/>
          <p14:tracePt t="220747" x="4351338" y="6149975"/>
          <p14:tracePt t="220763" x="4365625" y="6149975"/>
          <p14:tracePt t="220780" x="4389438" y="6149975"/>
          <p14:tracePt t="220796" x="4411663" y="6149975"/>
          <p14:tracePt t="220812" x="4457700" y="6142038"/>
          <p14:tracePt t="220829" x="4487863" y="6142038"/>
          <p14:tracePt t="220845" x="4495800" y="6134100"/>
          <p14:tracePt t="220862" x="4503738" y="6111875"/>
          <p14:tracePt t="220884" x="4511675" y="6111875"/>
          <p14:tracePt t="220894" x="4525963" y="6088063"/>
          <p14:tracePt t="220911" x="4541838" y="6065838"/>
          <p14:tracePt t="220911" x="4549775" y="6049963"/>
          <p14:tracePt t="220931" x="4556125" y="6042025"/>
          <p14:tracePt t="220946" x="4572000" y="6027738"/>
          <p14:tracePt t="220963" x="4579938" y="6011863"/>
          <p14:tracePt t="220980" x="4579938" y="5989638"/>
          <p14:tracePt t="220996" x="4587875" y="5981700"/>
          <p14:tracePt t="221012" x="4594225" y="5965825"/>
          <p14:tracePt t="221028" x="4602163" y="5943600"/>
          <p14:tracePt t="221045" x="4602163" y="5935663"/>
          <p14:tracePt t="229868" x="4610100" y="5935663"/>
          <p14:tracePt t="230322" x="4618038" y="5935663"/>
          <p14:tracePt t="230353" x="4625975" y="5935663"/>
          <p14:tracePt t="230490" x="4625975" y="5943600"/>
          <p14:tracePt t="231137" x="4618038" y="5943600"/>
          <p14:tracePt t="231618" x="4610100" y="5943600"/>
          <p14:tracePt t="231665" x="4602163" y="5943600"/>
          <p14:tracePt t="231682" x="4587875" y="5943600"/>
          <p14:tracePt t="231705" x="4579938" y="5943600"/>
          <p14:tracePt t="231730" x="4564063" y="5943600"/>
          <p14:tracePt t="231746" x="4549775" y="5943600"/>
          <p14:tracePt t="231761" x="4533900" y="5943600"/>
          <p14:tracePt t="231777" x="4511675" y="5927725"/>
          <p14:tracePt t="231786" x="4473575" y="5913438"/>
          <p14:tracePt t="231801" x="4419600" y="5875338"/>
          <p14:tracePt t="231819" x="4411663" y="5867400"/>
          <p14:tracePt t="231835" x="4411663" y="5859463"/>
          <p14:tracePt t="231873" x="4411663" y="5851525"/>
          <p14:tracePt t="231898" x="4411663" y="5837238"/>
          <p14:tracePt t="231907" x="4411663" y="5821363"/>
          <p14:tracePt t="231919" x="4411663" y="5783263"/>
          <p14:tracePt t="231933" x="4411663" y="5730875"/>
          <p14:tracePt t="231950" x="4411663" y="5684838"/>
          <p14:tracePt t="231967" x="4411663" y="5630863"/>
          <p14:tracePt t="231984" x="4397375" y="5592763"/>
          <p14:tracePt t="231984" x="4389438" y="5562600"/>
          <p14:tracePt t="232003" x="4373563" y="5502275"/>
          <p14:tracePt t="232020" x="4343400" y="5432425"/>
          <p14:tracePt t="232037" x="4321175" y="5380038"/>
          <p14:tracePt t="232051" x="4289425" y="5311775"/>
          <p14:tracePt t="232067" x="4259263" y="5235575"/>
          <p14:tracePt t="232083" x="4237038" y="5135563"/>
          <p14:tracePt t="232099" x="4213225" y="5059363"/>
          <p14:tracePt t="232116" x="4206875" y="4999038"/>
          <p14:tracePt t="232133" x="4183063" y="4922838"/>
          <p14:tracePt t="232150" x="4160838" y="4830763"/>
          <p14:tracePt t="232166" x="4122738" y="4732338"/>
          <p14:tracePt t="232184" x="4098925" y="4625975"/>
          <p14:tracePt t="232200" x="4076700" y="4533900"/>
          <p14:tracePt t="232217" x="4054475" y="4435475"/>
          <p14:tracePt t="232217" x="4030663" y="4389438"/>
          <p14:tracePt t="232234" x="4030663" y="4327525"/>
          <p14:tracePt t="232251" x="4008438" y="4283075"/>
          <p14:tracePt t="232267" x="4000500" y="4251325"/>
          <p14:tracePt t="232284" x="3992563" y="4229100"/>
          <p14:tracePt t="232300" x="3992563" y="4213225"/>
          <p14:tracePt t="232316" x="3992563" y="4206875"/>
          <p14:tracePt t="232333" x="3992563" y="4198938"/>
          <p14:tracePt t="232362" x="3992563" y="4183063"/>
          <p14:tracePt t="232377" x="3992563" y="4175125"/>
          <p14:tracePt t="232393" x="3992563" y="4168775"/>
          <p14:tracePt t="232402" x="3992563" y="4152900"/>
          <p14:tracePt t="232425" x="3992563" y="4160838"/>
          <p14:tracePt t="232786" x="3984625" y="4168775"/>
          <p14:tracePt t="232882" x="3978275" y="4168775"/>
          <p14:tracePt t="232898" x="3978275" y="4175125"/>
          <p14:tracePt t="232929" x="3970338" y="4175125"/>
          <p14:tracePt t="232937" x="3970338" y="4183063"/>
          <p14:tracePt t="232969" x="3954463" y="4191000"/>
          <p14:tracePt t="233017" x="3954463" y="4198938"/>
          <p14:tracePt t="233025" x="3946525" y="4213225"/>
          <p14:tracePt t="233066" x="3940175" y="4221163"/>
          <p14:tracePt t="233089" x="3940175" y="4237038"/>
          <p14:tracePt t="233105" x="3932238" y="4244975"/>
          <p14:tracePt t="233130" x="3932238" y="4251325"/>
          <p14:tracePt t="233186" x="3932238" y="4259263"/>
          <p14:tracePt t="233217" x="3940175" y="4259263"/>
          <p14:tracePt t="233258" x="3946525" y="4259263"/>
          <p14:tracePt t="233282" x="3954463" y="4267200"/>
          <p14:tracePt t="233290" x="3970338" y="4267200"/>
          <p14:tracePt t="233300" x="4008438" y="4283075"/>
          <p14:tracePt t="233316" x="4054475" y="4289425"/>
          <p14:tracePt t="233333" x="4114800" y="4313238"/>
          <p14:tracePt t="233349" x="4122738" y="4313238"/>
          <p14:tracePt t="233365" x="4130675" y="4313238"/>
          <p14:tracePt t="233382" x="4137025" y="4321175"/>
          <p14:tracePt t="233399" x="4160838" y="4327525"/>
          <p14:tracePt t="233416" x="4183063" y="4335463"/>
          <p14:tracePt t="233416" x="4206875" y="4343400"/>
          <p14:tracePt t="233434" x="4221163" y="4343400"/>
          <p14:tracePt t="233450" x="4244975" y="4343400"/>
          <p14:tracePt t="233467" x="4259263" y="4343400"/>
          <p14:tracePt t="233499" x="4267200" y="4343400"/>
          <p14:tracePt t="233505" x="4275138" y="4343400"/>
          <p14:tracePt t="233516" x="4321175" y="4343400"/>
          <p14:tracePt t="233533" x="4381500" y="4343400"/>
          <p14:tracePt t="233549" x="4449763" y="4343400"/>
          <p14:tracePt t="233567" x="4473575" y="4335463"/>
          <p14:tracePt t="233583" x="4479925" y="4335463"/>
          <p14:tracePt t="233599" x="4487863" y="4335463"/>
          <p14:tracePt t="233615" x="4511675" y="4321175"/>
          <p14:tracePt t="233615" x="4525963" y="4305300"/>
          <p14:tracePt t="233634" x="4541838" y="4289425"/>
          <p14:tracePt t="233649" x="4587875" y="4251325"/>
          <p14:tracePt t="233667" x="4632325" y="4221163"/>
          <p14:tracePt t="233683" x="4656138" y="4191000"/>
          <p14:tracePt t="233700" x="4670425" y="4183063"/>
          <p14:tracePt t="233716" x="4678363" y="4168775"/>
          <p14:tracePt t="233732" x="4678363" y="4160838"/>
          <p14:tracePt t="233748" x="4678363" y="4130675"/>
          <p14:tracePt t="233766" x="4686300" y="4076700"/>
          <p14:tracePt t="233783" x="4686300" y="4022725"/>
          <p14:tracePt t="233799" x="4686300" y="3970338"/>
          <p14:tracePt t="233816" x="4678363" y="3908425"/>
          <p14:tracePt t="233833" x="4656138" y="3870325"/>
          <p14:tracePt t="233833" x="4640263" y="3856038"/>
          <p14:tracePt t="233851" x="4632325" y="3832225"/>
          <p14:tracePt t="233867" x="4625975" y="3817938"/>
          <p14:tracePt t="233883" x="4610100" y="3787775"/>
          <p14:tracePt t="233901" x="4602163" y="3771900"/>
          <p14:tracePt t="233916" x="4579938" y="3741738"/>
          <p14:tracePt t="233932" x="4556125" y="3717925"/>
          <p14:tracePt t="233949" x="4533900" y="3679825"/>
          <p14:tracePt t="233966" x="4511675" y="3673475"/>
          <p14:tracePt t="233982" x="4487863" y="3635375"/>
          <p14:tracePt t="233999" x="4465638" y="3611563"/>
          <p14:tracePt t="234016" x="4441825" y="3597275"/>
          <p14:tracePt t="234016" x="4435475" y="3581400"/>
          <p14:tracePt t="234035" x="4427538" y="3581400"/>
          <p14:tracePt t="234048" x="4389438" y="3565525"/>
          <p14:tracePt t="234068" x="4359275" y="3559175"/>
          <p14:tracePt t="234083" x="4313238" y="3551238"/>
          <p14:tracePt t="234099" x="4283075" y="3551238"/>
          <p14:tracePt t="234116" x="4237038" y="3551238"/>
          <p14:tracePt t="234132" x="4213225" y="3551238"/>
          <p14:tracePt t="234149" x="4183063" y="3551238"/>
          <p14:tracePt t="234165" x="4152900" y="3551238"/>
          <p14:tracePt t="234182" x="4106863" y="3551238"/>
          <p14:tracePt t="234199" x="4068763" y="3551238"/>
          <p14:tracePt t="234216" x="4038600" y="3551238"/>
          <p14:tracePt t="234232" x="4016375" y="3551238"/>
          <p14:tracePt t="234248" x="3970338" y="3581400"/>
          <p14:tracePt t="234248" x="3962400" y="3597275"/>
          <p14:tracePt t="234267" x="3924300" y="3619500"/>
          <p14:tracePt t="234283" x="3902075" y="3635375"/>
          <p14:tracePt t="234299" x="3863975" y="3649663"/>
          <p14:tracePt t="234316" x="3832225" y="3673475"/>
          <p14:tracePt t="234332" x="3794125" y="3695700"/>
          <p14:tracePt t="234348" x="3763963" y="3717925"/>
          <p14:tracePt t="234365" x="3741738" y="3749675"/>
          <p14:tracePt t="234381" x="3717925" y="3787775"/>
          <p14:tracePt t="234397" x="3703638" y="3802063"/>
          <p14:tracePt t="234414" x="3695700" y="3825875"/>
          <p14:tracePt t="234431" x="3695700" y="3856038"/>
          <p14:tracePt t="234447" x="3695700" y="3894138"/>
          <p14:tracePt t="234464" x="3695700" y="3932238"/>
          <p14:tracePt t="234464" x="3695700" y="3962400"/>
          <p14:tracePt t="234483" x="3695700" y="4000500"/>
          <p14:tracePt t="234499" x="3695700" y="4068763"/>
          <p14:tracePt t="234516" x="3733800" y="4137025"/>
          <p14:tracePt t="234532" x="3771900" y="4183063"/>
          <p14:tracePt t="234547" x="3787775" y="4206875"/>
          <p14:tracePt t="234565" x="3802063" y="4221163"/>
          <p14:tracePt t="234580" x="3817938" y="4229100"/>
          <p14:tracePt t="234597" x="3825875" y="4229100"/>
          <p14:tracePt t="234614" x="3840163" y="4244975"/>
          <p14:tracePt t="234631" x="3894138" y="4251325"/>
          <p14:tracePt t="234648" x="3940175" y="4251325"/>
          <p14:tracePt t="234648" x="3946525" y="4259263"/>
          <p14:tracePt t="234666" x="3962400" y="4267200"/>
          <p14:tracePt t="234681" x="4038600" y="4283075"/>
          <p14:tracePt t="234699" x="4068763" y="4283075"/>
          <p14:tracePt t="234716" x="4092575" y="4283075"/>
          <p14:tracePt t="234732" x="4114800" y="4283075"/>
          <p14:tracePt t="234748" x="4160838" y="4275138"/>
          <p14:tracePt t="234765" x="4213225" y="4237038"/>
          <p14:tracePt t="234781" x="4259263" y="4198938"/>
          <p14:tracePt t="234798" x="4321175" y="4168775"/>
          <p14:tracePt t="234815" x="4365625" y="4144963"/>
          <p14:tracePt t="234831" x="4403725" y="4122738"/>
          <p14:tracePt t="234848" x="4435475" y="4106863"/>
          <p14:tracePt t="234848" x="4441825" y="4098925"/>
          <p14:tracePt t="234866" x="4465638" y="4076700"/>
          <p14:tracePt t="234880" x="4533900" y="3946525"/>
          <p14:tracePt t="234899" x="4572000" y="3856038"/>
          <p14:tracePt t="234916" x="4602163" y="3817938"/>
          <p14:tracePt t="234931" x="4618038" y="3779838"/>
          <p14:tracePt t="234947" x="4632325" y="3749675"/>
          <p14:tracePt t="234965" x="4632325" y="3725863"/>
          <p14:tracePt t="234981" x="4640263" y="3687763"/>
          <p14:tracePt t="234998" x="4640263" y="3619500"/>
          <p14:tracePt t="235015" x="4618038" y="3527425"/>
          <p14:tracePt t="235031" x="4572000" y="3444875"/>
          <p14:tracePt t="235048" x="4533900" y="3390900"/>
          <p14:tracePt t="235048" x="4518025" y="3368675"/>
          <p14:tracePt t="235067" x="4503738" y="3352800"/>
          <p14:tracePt t="235081" x="4479925" y="3336925"/>
          <p14:tracePt t="235099" x="4465638" y="3336925"/>
          <p14:tracePt t="235115" x="4435475" y="3336925"/>
          <p14:tracePt t="235131" x="4411663" y="3336925"/>
          <p14:tracePt t="235148" x="4389438" y="3336925"/>
          <p14:tracePt t="235164" x="4359275" y="3336925"/>
          <p14:tracePt t="235181" x="4321175" y="3360738"/>
          <p14:tracePt t="235197" x="4289425" y="3368675"/>
          <p14:tracePt t="235214" x="4237038" y="3390900"/>
          <p14:tracePt t="235231" x="4206875" y="3398838"/>
          <p14:tracePt t="235247" x="4175125" y="3421063"/>
          <p14:tracePt t="235264" x="4152900" y="3444875"/>
          <p14:tracePt t="235264" x="4137025" y="3467100"/>
          <p14:tracePt t="235283" x="4106863" y="3482975"/>
          <p14:tracePt t="235299" x="4076700" y="3505200"/>
          <p14:tracePt t="235315" x="4060825" y="3521075"/>
          <p14:tracePt t="235331" x="4046538" y="3543300"/>
          <p14:tracePt t="235348" x="4038600" y="3559175"/>
          <p14:tracePt t="235365" x="4016375" y="3611563"/>
          <p14:tracePt t="235381" x="4000500" y="3649663"/>
          <p14:tracePt t="235397" x="3978275" y="3741738"/>
          <p14:tracePt t="235416" x="3962400" y="3794125"/>
          <p14:tracePt t="235431" x="3962400" y="3848100"/>
          <p14:tracePt t="235446" x="3954463" y="3886200"/>
          <p14:tracePt t="235463" x="3954463" y="3924300"/>
          <p14:tracePt t="235482" x="3954463" y="3970338"/>
          <p14:tracePt t="235482" x="3954463" y="3992563"/>
          <p14:tracePt t="235498" x="3954463" y="4022725"/>
          <p14:tracePt t="235515" x="3954463" y="4068763"/>
          <p14:tracePt t="235532" x="3992563" y="4130675"/>
          <p14:tracePt t="235547" x="4046538" y="4206875"/>
          <p14:tracePt t="235565" x="4076700" y="4237038"/>
          <p14:tracePt t="235580" x="4098925" y="4275138"/>
          <p14:tracePt t="235597" x="4114800" y="4283075"/>
          <p14:tracePt t="235613" x="4122738" y="4283075"/>
          <p14:tracePt t="235649" x="4130675" y="4283075"/>
          <p14:tracePt t="235658" x="4137025" y="4283075"/>
          <p14:tracePt t="235667" x="4144963" y="4283075"/>
          <p14:tracePt t="235689" x="4152900" y="4283075"/>
          <p14:tracePt t="235698" x="4152900" y="4275138"/>
          <p14:tracePt t="235713" x="4152900" y="4267200"/>
          <p14:tracePt t="236410" x="4160838" y="4267200"/>
          <p14:tracePt t="236418" x="4175125" y="4267200"/>
          <p14:tracePt t="236457" x="4183063" y="4267200"/>
          <p14:tracePt t="236482" x="4191000" y="4267200"/>
          <p14:tracePt t="236489" x="4198938" y="4267200"/>
          <p14:tracePt t="236498" x="4206875" y="4267200"/>
          <p14:tracePt t="236511" x="4237038" y="4275138"/>
          <p14:tracePt t="236511" x="4237038" y="4283075"/>
          <p14:tracePt t="236530" x="4251325" y="4289425"/>
          <p14:tracePt t="236547" x="4275138" y="4297363"/>
          <p14:tracePt t="236564" x="4297363" y="4313238"/>
          <p14:tracePt t="236579" x="4351338" y="4351338"/>
          <p14:tracePt t="236595" x="4389438" y="4389438"/>
          <p14:tracePt t="236613" x="4441825" y="4427538"/>
          <p14:tracePt t="236629" x="4473575" y="4457700"/>
          <p14:tracePt t="236646" x="4525963" y="4487863"/>
          <p14:tracePt t="236663" x="4618038" y="4564063"/>
          <p14:tracePt t="236679" x="4746625" y="4625975"/>
          <p14:tracePt t="236696" x="4892675" y="4716463"/>
          <p14:tracePt t="236696" x="4937125" y="4746625"/>
          <p14:tracePt t="236714" x="5021263" y="4808538"/>
          <p14:tracePt t="236730" x="5059363" y="4838700"/>
          <p14:tracePt t="236747" x="5097463" y="4884738"/>
          <p14:tracePt t="236764" x="5143500" y="4937125"/>
          <p14:tracePt t="236780" x="5165725" y="4983163"/>
          <p14:tracePt t="236796" x="5219700" y="5029200"/>
          <p14:tracePt t="236813" x="5295900" y="5113338"/>
          <p14:tracePt t="236830" x="5356225" y="5165725"/>
          <p14:tracePt t="236846" x="5426075" y="5211763"/>
          <p14:tracePt t="236862" x="5456238" y="5235575"/>
          <p14:tracePt t="236879" x="5494338" y="5241925"/>
          <p14:tracePt t="236896" x="5562600" y="5273675"/>
          <p14:tracePt t="236916" x="5578475" y="5280025"/>
          <p14:tracePt t="236929" x="5616575" y="5287963"/>
          <p14:tracePt t="236947" x="5622925" y="5287963"/>
          <p14:tracePt t="236962" x="5654675" y="5287963"/>
          <p14:tracePt t="236980" x="5668963" y="5303838"/>
          <p14:tracePt t="236996" x="5684838" y="5311775"/>
          <p14:tracePt t="237012" x="5715000" y="5326063"/>
          <p14:tracePt t="237029" x="5768975" y="5334000"/>
          <p14:tracePt t="237046" x="5775325" y="5334000"/>
          <p14:tracePt t="237064" x="5791200" y="5334000"/>
          <p14:tracePt t="237079" x="5813425" y="5334000"/>
          <p14:tracePt t="237095" x="5829300" y="5334000"/>
          <p14:tracePt t="237112" x="5821363" y="5334000"/>
          <p14:tracePt t="237242" x="5807075" y="5334000"/>
          <p14:tracePt t="237249" x="5791200" y="5334000"/>
          <p14:tracePt t="237261" x="5715000" y="5334000"/>
          <p14:tracePt t="237279" x="5654675" y="5334000"/>
          <p14:tracePt t="237296" x="5608638" y="5311775"/>
          <p14:tracePt t="237312" x="5584825" y="5311775"/>
          <p14:tracePt t="237329" x="5578475" y="5311775"/>
          <p14:tracePt t="237385" x="5570538" y="5303838"/>
          <p14:tracePt t="237417" x="5554663" y="5295900"/>
          <p14:tracePt t="237426" x="5546725" y="5295900"/>
          <p14:tracePt t="237433" x="5524500" y="5295900"/>
          <p14:tracePt t="237446" x="5508625" y="5295900"/>
          <p14:tracePt t="237460" x="5502275" y="5295900"/>
          <p14:tracePt t="237477" x="5494338" y="5295900"/>
          <p14:tracePt t="237495" x="5502275" y="5295900"/>
          <p14:tracePt t="237705" x="5508625" y="5295900"/>
          <p14:tracePt t="237713" x="5524500" y="5295900"/>
          <p14:tracePt t="237727" x="5532438" y="5280025"/>
          <p14:tracePt t="237745" x="5540375" y="5280025"/>
          <p14:tracePt t="237761" x="5546725" y="5280025"/>
          <p14:tracePt t="237834" x="5562600" y="5280025"/>
          <p14:tracePt t="237842" x="5562600" y="5273675"/>
          <p14:tracePt t="237858" x="5570538" y="5273675"/>
          <p14:tracePt t="237865" x="5584825" y="5273675"/>
          <p14:tracePt t="237890" x="5592763" y="5273675"/>
          <p14:tracePt t="237906" x="5600700" y="5273675"/>
          <p14:tracePt t="237918" x="5616575" y="5265738"/>
          <p14:tracePt t="237930" x="5622925" y="5265738"/>
          <p14:tracePt t="237945" x="5630863" y="5265738"/>
          <p14:tracePt t="238050" x="5638800" y="5265738"/>
          <p14:tracePt t="238113" x="5654675" y="5265738"/>
          <p14:tracePt t="238121" x="5676900" y="5265738"/>
          <p14:tracePt t="238130" x="5692775" y="5265738"/>
          <p14:tracePt t="238144" x="5699125" y="5265738"/>
          <p14:tracePt t="238193" x="5722938" y="5265738"/>
          <p14:tracePt t="238211" x="5745163" y="5265738"/>
          <p14:tracePt t="238217" x="5775325" y="5265738"/>
          <p14:tracePt t="238228" x="5829300" y="5265738"/>
          <p14:tracePt t="238245" x="5845175" y="5265738"/>
          <p14:tracePt t="238260" x="5859463" y="5265738"/>
          <p14:tracePt t="238370" x="5867400" y="5265738"/>
          <p14:tracePt t="238401" x="5875338" y="5265738"/>
          <p14:tracePt t="238411" x="5889625" y="5265738"/>
          <p14:tracePt t="238417" x="5905500" y="5257800"/>
          <p14:tracePt t="238427" x="5935663" y="5257800"/>
          <p14:tracePt t="238444" x="5965825" y="5257800"/>
          <p14:tracePt t="238461" x="5981700" y="5257800"/>
          <p14:tracePt t="238477" x="5989638" y="5257800"/>
          <p14:tracePt t="238494" x="6003925" y="5257800"/>
          <p14:tracePt t="238511" x="6011863" y="5257800"/>
          <p14:tracePt t="238528" x="6019800" y="5257800"/>
          <p14:tracePt t="239098" x="6035675" y="5257800"/>
          <p14:tracePt t="239122" x="6042025" y="5265738"/>
          <p14:tracePt t="239137" x="6049963" y="5265738"/>
          <p14:tracePt t="239146" x="6065838" y="5265738"/>
          <p14:tracePt t="239159" x="6096000" y="5265738"/>
          <p14:tracePt t="239159" x="6111875" y="5265738"/>
          <p14:tracePt t="239179" x="6126163" y="5265738"/>
          <p14:tracePt t="239241" x="6142038" y="5265738"/>
          <p14:tracePt t="239249" x="6164263" y="5265738"/>
          <p14:tracePt t="239258" x="6210300" y="5265738"/>
          <p14:tracePt t="239276" x="6240463" y="5265738"/>
          <p14:tracePt t="239293" x="6256338" y="5265738"/>
          <p14:tracePt t="239346" x="6264275" y="5265738"/>
          <p14:tracePt t="239370" x="6270625" y="5265738"/>
          <p14:tracePt t="239378" x="6286500" y="5265738"/>
          <p14:tracePt t="239393" x="6332538" y="5265738"/>
          <p14:tracePt t="239411" x="6370638" y="5265738"/>
          <p14:tracePt t="239427" x="6400800" y="5265738"/>
          <p14:tracePt t="239444" x="6416675" y="5265738"/>
          <p14:tracePt t="239460" x="6423025" y="5265738"/>
          <p14:tracePt t="239476" x="6430963" y="5265738"/>
          <p14:tracePt t="239498" x="6446838" y="5265738"/>
          <p14:tracePt t="239509" x="6469063" y="5265738"/>
          <p14:tracePt t="239526" x="6499225" y="5265738"/>
          <p14:tracePt t="239543" x="6537325" y="5265738"/>
          <p14:tracePt t="239560" x="6545263" y="5265738"/>
          <p14:tracePt t="239576" x="6599238" y="5265738"/>
          <p14:tracePt t="239595" x="6637338" y="5265738"/>
          <p14:tracePt t="239610" x="6651625" y="5265738"/>
          <p14:tracePt t="239610" x="6667500" y="5265738"/>
          <p14:tracePt t="239626" x="6675438" y="5265738"/>
          <p14:tracePt t="239713" x="6683375" y="5265738"/>
          <p14:tracePt t="239730" x="6689725" y="5265738"/>
          <p14:tracePt t="239738" x="6697663" y="5265738"/>
          <p14:tracePt t="239818" x="6713538" y="5265738"/>
          <p14:tracePt t="239833" x="6721475" y="5265738"/>
          <p14:tracePt t="239858" x="6735763" y="5265738"/>
          <p14:tracePt t="240258" x="6743700" y="5265738"/>
          <p14:tracePt t="240330" x="6751638" y="5265738"/>
          <p14:tracePt t="240337" x="6765925" y="5265738"/>
          <p14:tracePt t="240378" x="6773863" y="5265738"/>
          <p14:tracePt t="240394" x="6781800" y="5265738"/>
          <p14:tracePt t="240418" x="6789738" y="5265738"/>
          <p14:tracePt t="240506" x="6789738" y="5257800"/>
          <p14:tracePt t="240618" x="6811963" y="5257800"/>
          <p14:tracePt t="240626" x="6827838" y="5257800"/>
          <p14:tracePt t="240633" x="6850063" y="5257800"/>
          <p14:tracePt t="240643" x="6873875" y="5257800"/>
          <p14:tracePt t="240659" x="6888163" y="5257800"/>
          <p14:tracePt t="240675" x="6880225" y="5265738"/>
          <p14:tracePt t="241025" x="6873875" y="5265738"/>
          <p14:tracePt t="241042" x="6865938" y="5265738"/>
          <p14:tracePt t="241067" x="6850063" y="5265738"/>
          <p14:tracePt t="241075" x="6842125" y="5265738"/>
          <p14:tracePt t="241081" x="6827838" y="5265738"/>
          <p14:tracePt t="241092" x="6781800" y="5265738"/>
          <p14:tracePt t="241108" x="6743700" y="5273675"/>
          <p14:tracePt t="241125" x="6705600" y="5273675"/>
          <p14:tracePt t="241141" x="6683375" y="5273675"/>
          <p14:tracePt t="241158" x="6667500" y="5273675"/>
          <p14:tracePt t="241175" x="6637338" y="5273675"/>
          <p14:tracePt t="241191" x="6599238" y="5273675"/>
          <p14:tracePt t="241208" x="6523038" y="5273675"/>
          <p14:tracePt t="241208" x="6477000" y="5280025"/>
          <p14:tracePt t="241226" x="6438900" y="5287963"/>
          <p14:tracePt t="241242" x="6392863" y="5287963"/>
          <p14:tracePt t="241259" x="6378575" y="5295900"/>
          <p14:tracePt t="241276" x="6370638" y="5295900"/>
          <p14:tracePt t="241297" x="6354763" y="5295900"/>
          <p14:tracePt t="241307" x="6340475" y="5318125"/>
          <p14:tracePt t="241324" x="6332538" y="5318125"/>
          <p14:tracePt t="241340" x="6302375" y="5318125"/>
          <p14:tracePt t="241358" x="6286500" y="5318125"/>
          <p14:tracePt t="241374" x="6270625" y="5318125"/>
          <p14:tracePt t="241390" x="6226175" y="5318125"/>
          <p14:tracePt t="241408" x="6188075" y="5318125"/>
          <p14:tracePt t="241424" x="6172200" y="5318125"/>
          <p14:tracePt t="241441" x="6126163" y="5334000"/>
          <p14:tracePt t="241459" x="6096000" y="5334000"/>
          <p14:tracePt t="241476" x="6057900" y="5334000"/>
          <p14:tracePt t="241492" x="6027738" y="5334000"/>
          <p14:tracePt t="241508" x="5997575" y="5334000"/>
          <p14:tracePt t="241525" x="5959475" y="5334000"/>
          <p14:tracePt t="241541" x="5905500" y="5334000"/>
          <p14:tracePt t="241558" x="5875338" y="5334000"/>
          <p14:tracePt t="241576" x="5851525" y="5334000"/>
          <p14:tracePt t="241592" x="5829300" y="5334000"/>
          <p14:tracePt t="241608" x="5791200" y="5334000"/>
          <p14:tracePt t="241624" x="5753100" y="5318125"/>
          <p14:tracePt t="241624" x="5737225" y="5318125"/>
          <p14:tracePt t="241643" x="5699125" y="5318125"/>
          <p14:tracePt t="241659" x="5676900" y="5303838"/>
          <p14:tracePt t="241675" x="5661025" y="5303838"/>
          <p14:tracePt t="241691" x="5654675" y="5303838"/>
          <p14:tracePt t="241713" x="5646738" y="5303838"/>
          <p14:tracePt t="241724" x="5630863" y="5303838"/>
          <p14:tracePt t="241741" x="5608638" y="5287963"/>
          <p14:tracePt t="241757" x="5562600" y="5280025"/>
          <p14:tracePt t="241774" x="5532438" y="5273675"/>
          <p14:tracePt t="241791" x="5524500" y="5265738"/>
          <p14:tracePt t="241807" x="5516563" y="5265738"/>
          <p14:tracePt t="241824" x="5516563" y="5257800"/>
          <p14:tracePt t="241946" x="5524500" y="5257800"/>
          <p14:tracePt t="242001" x="5532438" y="5257800"/>
          <p14:tracePt t="242010" x="5540375" y="5249863"/>
          <p14:tracePt t="242026" x="5554663" y="5249863"/>
          <p14:tracePt t="242040" x="5562600" y="5241925"/>
          <p14:tracePt t="242056" x="5570538" y="5241925"/>
          <p14:tracePt t="242056" x="5578475" y="5235575"/>
          <p14:tracePt t="242075" x="5584825" y="5235575"/>
          <p14:tracePt t="242089" x="5592763" y="5235575"/>
          <p14:tracePt t="242123" x="5600700" y="5235575"/>
          <p14:tracePt t="242129" x="5608638" y="5235575"/>
          <p14:tracePt t="242139" x="5630863" y="5235575"/>
          <p14:tracePt t="242156" x="5668963" y="5235575"/>
          <p14:tracePt t="242174" x="5707063" y="5235575"/>
          <p14:tracePt t="242190" x="5715000" y="5235575"/>
          <p14:tracePt t="242233" x="5737225" y="5235575"/>
          <p14:tracePt t="242305" x="5768975" y="5235575"/>
          <p14:tracePt t="242322" x="5783263" y="5235575"/>
          <p14:tracePt t="242338" x="5791200" y="5235575"/>
          <p14:tracePt t="242354" x="5799138" y="5235575"/>
          <p14:tracePt t="242362" x="5807075" y="5235575"/>
          <p14:tracePt t="242378" x="5813425" y="5235575"/>
          <p14:tracePt t="242393" x="5821363" y="5235575"/>
          <p14:tracePt t="242406" x="5851525" y="5235575"/>
          <p14:tracePt t="242424" x="5889625" y="5241925"/>
          <p14:tracePt t="242440" x="5943600" y="5241925"/>
          <p14:tracePt t="242440" x="5973763" y="5249863"/>
          <p14:tracePt t="242459" x="5997575" y="5249863"/>
          <p14:tracePt t="242459" x="6019800" y="5257800"/>
          <p14:tracePt t="242474" x="6057900" y="5257800"/>
          <p14:tracePt t="242491" x="6065838" y="5257800"/>
          <p14:tracePt t="242506" x="6065838" y="5265738"/>
          <p14:tracePt t="242538" x="6080125" y="5265738"/>
          <p14:tracePt t="242554" x="6096000" y="5265738"/>
          <p14:tracePt t="242562" x="6111875" y="5265738"/>
          <p14:tracePt t="242573" x="6164263" y="5265738"/>
          <p14:tracePt t="242590" x="6218238" y="5265738"/>
          <p14:tracePt t="242606" x="6248400" y="5265738"/>
          <p14:tracePt t="242623" x="6256338" y="5265738"/>
          <p14:tracePt t="242639" x="6264275" y="5265738"/>
          <p14:tracePt t="242665" x="6286500" y="5265738"/>
          <p14:tracePt t="242681" x="6308725" y="5265738"/>
          <p14:tracePt t="242690" x="6370638" y="5280025"/>
          <p14:tracePt t="242707" x="6408738" y="5280025"/>
          <p14:tracePt t="242724" x="6438900" y="5295900"/>
          <p14:tracePt t="242740" x="6469063" y="5295900"/>
          <p14:tracePt t="242756" x="6492875" y="5295900"/>
          <p14:tracePt t="242773" x="6523038" y="5295900"/>
          <p14:tracePt t="242790" x="6545263" y="5295900"/>
          <p14:tracePt t="242807" x="6561138" y="5295900"/>
          <p14:tracePt t="242823" x="6569075" y="5295900"/>
          <p14:tracePt t="242839" x="6583363" y="5295900"/>
          <p14:tracePt t="242856" x="6607175" y="5303838"/>
          <p14:tracePt t="242856" x="6629400" y="5303838"/>
          <p14:tracePt t="242875" x="6675438" y="5303838"/>
          <p14:tracePt t="242891" x="6705600" y="5303838"/>
          <p14:tracePt t="242907" x="6713538" y="5303838"/>
          <p14:tracePt t="242924" x="6721475" y="5303838"/>
          <p14:tracePt t="242954" x="6735763" y="5303838"/>
          <p14:tracePt t="242969" x="6751638" y="5303838"/>
          <p14:tracePt t="242977" x="6773863" y="5303838"/>
          <p14:tracePt t="242988" x="6819900" y="5303838"/>
          <p14:tracePt t="243005" x="6827838" y="5303838"/>
          <p14:tracePt t="243021" x="6835775" y="5303838"/>
          <p14:tracePt t="243090" x="6842125" y="5303838"/>
          <p14:tracePt t="243097" x="6850063" y="5303838"/>
          <p14:tracePt t="243113" x="6858000" y="5303838"/>
          <p14:tracePt t="243130" x="6842125" y="5303838"/>
          <p14:tracePt t="243370" x="6811963" y="5303838"/>
          <p14:tracePt t="243378" x="6789738" y="5303838"/>
          <p14:tracePt t="243388" x="6735763" y="5311775"/>
          <p14:tracePt t="243406" x="6683375" y="5318125"/>
          <p14:tracePt t="243422" x="6645275" y="5318125"/>
          <p14:tracePt t="243439" x="6575425" y="5334000"/>
          <p14:tracePt t="243456" x="6515100" y="5334000"/>
          <p14:tracePt t="243456" x="6454775" y="5334000"/>
          <p14:tracePt t="243474" x="6400800" y="5334000"/>
          <p14:tracePt t="243487" x="6286500" y="5334000"/>
          <p14:tracePt t="243487" x="6232525" y="5334000"/>
          <p14:tracePt t="243506" x="6194425" y="5341938"/>
          <p14:tracePt t="243524" x="6172200" y="5341938"/>
          <p14:tracePt t="243540" x="6164263" y="5341938"/>
          <p14:tracePt t="243555" x="6134100" y="5341938"/>
          <p14:tracePt t="243573" x="6080125" y="5341938"/>
          <p14:tracePt t="243588" x="5981700" y="5341938"/>
          <p14:tracePt t="243605" x="5851525" y="5341938"/>
          <p14:tracePt t="243621" x="5768975" y="5341938"/>
          <p14:tracePt t="243638" x="5715000" y="5341938"/>
          <p14:tracePt t="243654" x="5668963" y="5341938"/>
          <p14:tracePt t="243671" x="5608638" y="5341938"/>
          <p14:tracePt t="243688" x="5570538" y="5341938"/>
          <p14:tracePt t="243688" x="5554663" y="5341938"/>
          <p14:tracePt t="243706" x="5540375" y="5341938"/>
          <p14:tracePt t="243723" x="5532438" y="5341938"/>
          <p14:tracePt t="243739" x="5524500" y="5341938"/>
          <p14:tracePt t="243777" x="5524500" y="5334000"/>
          <p14:tracePt t="244945" x="5516563" y="5334000"/>
          <p14:tracePt t="245633" x="5486400" y="5334000"/>
          <p14:tracePt t="245642" x="5456238" y="5326063"/>
          <p14:tracePt t="245652" x="5372100" y="5295900"/>
          <p14:tracePt t="245670" x="5235575" y="5280025"/>
          <p14:tracePt t="245687" x="5083175" y="5249863"/>
          <p14:tracePt t="245704" x="4899025" y="5203825"/>
          <p14:tracePt t="245720" x="4762500" y="5151438"/>
          <p14:tracePt t="245720" x="4694238" y="5127625"/>
          <p14:tracePt t="245739" x="4618038" y="5097463"/>
          <p14:tracePt t="245753" x="4365625" y="4991100"/>
          <p14:tracePt t="245771" x="4229100" y="4968875"/>
          <p14:tracePt t="245787" x="4092575" y="4922838"/>
          <p14:tracePt t="245804" x="3978275" y="4854575"/>
          <p14:tracePt t="245820" x="3863975" y="4784725"/>
          <p14:tracePt t="245837" x="3711575" y="4664075"/>
          <p14:tracePt t="245855" x="3597275" y="4587875"/>
          <p14:tracePt t="245870" x="3513138" y="4511675"/>
          <p14:tracePt t="245886" x="3444875" y="4435475"/>
          <p14:tracePt t="245903" x="3314700" y="4283075"/>
          <p14:tracePt t="245925" x="3254375" y="4229100"/>
          <p14:tracePt t="245936" x="3184525" y="4168775"/>
          <p14:tracePt t="245936" x="3146425" y="4137025"/>
          <p14:tracePt t="245955" x="3063875" y="4068763"/>
          <p14:tracePt t="245971" x="2955925" y="3984625"/>
          <p14:tracePt t="245987" x="2865438" y="3924300"/>
          <p14:tracePt t="246004" x="2797175" y="3870325"/>
          <p14:tracePt t="246020" x="2751138" y="3832225"/>
          <p14:tracePt t="246036" x="2667000" y="3771900"/>
          <p14:tracePt t="246053" x="2590800" y="3711575"/>
          <p14:tracePt t="246070" x="2460625" y="3611563"/>
          <p14:tracePt t="246086" x="2370138" y="3543300"/>
          <p14:tracePt t="246103" x="2239963" y="3459163"/>
          <p14:tracePt t="246120" x="2133600" y="3398838"/>
          <p14:tracePt t="246136" x="2003425" y="3336925"/>
          <p14:tracePt t="246136" x="1935163" y="3306763"/>
          <p14:tracePt t="246155" x="1798638" y="3254375"/>
          <p14:tracePt t="246170" x="1660525" y="3192463"/>
          <p14:tracePt t="246187" x="1577975" y="3146425"/>
          <p14:tracePt t="246204" x="1516063" y="3124200"/>
          <p14:tracePt t="246220" x="1477963" y="3078163"/>
          <p14:tracePt t="246237" x="1439863" y="3048000"/>
          <p14:tracePt t="246252" x="1387475" y="3017838"/>
          <p14:tracePt t="246268" x="1311275" y="2994025"/>
          <p14:tracePt t="246285" x="1227138" y="2963863"/>
          <p14:tracePt t="246303" x="1165225" y="2941638"/>
          <p14:tracePt t="246319" x="1120775" y="2917825"/>
          <p14:tracePt t="246336" x="1096963" y="2911475"/>
          <p14:tracePt t="246336" x="1089025" y="2903538"/>
          <p14:tracePt t="246354" x="1036638" y="2873375"/>
          <p14:tracePt t="246371" x="990600" y="2841625"/>
          <p14:tracePt t="246387" x="952500" y="2819400"/>
          <p14:tracePt t="246403" x="936625" y="2803525"/>
          <p14:tracePt t="246420" x="922338" y="2803525"/>
          <p14:tracePt t="246442" x="914400" y="2789238"/>
          <p14:tracePt t="246458" x="906463" y="2789238"/>
          <p14:tracePt t="246473" x="906463" y="2781300"/>
          <p14:tracePt t="246490" x="906463" y="2765425"/>
          <p14:tracePt t="247466" x="906463" y="2773363"/>
          <p14:tracePt t="247873" x="906463" y="2781300"/>
          <p14:tracePt t="248674" x="906463" y="2789238"/>
          <p14:tracePt t="248698" x="914400" y="2789238"/>
        </p14:tracePtLst>
      </p14:laserTraceLst>
    </p:ext>
  </p:extLst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2" name="Picture 4" descr="slide20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0"/>
            <a:ext cx="8340725" cy="62531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4277" name="Text Box 5"/>
          <p:cNvSpPr txBox="1">
            <a:spLocks noChangeArrowheads="1"/>
          </p:cNvSpPr>
          <p:nvPr/>
        </p:nvSpPr>
        <p:spPr bwMode="auto">
          <a:xfrm>
            <a:off x="7924800" y="0"/>
            <a:ext cx="10604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b="1">
                <a:solidFill>
                  <a:srgbClr val="3D4DE9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dodatak</a:t>
            </a:r>
          </a:p>
        </p:txBody>
      </p:sp>
      <p:sp>
        <p:nvSpPr>
          <p:cNvPr id="46084" name="Rectangle 5"/>
          <p:cNvSpPr>
            <a:spLocks noChangeArrowheads="1"/>
          </p:cNvSpPr>
          <p:nvPr/>
        </p:nvSpPr>
        <p:spPr bwMode="auto">
          <a:xfrm>
            <a:off x="2362200" y="381000"/>
            <a:ext cx="5029200" cy="685800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6085" name="Text Box 6"/>
          <p:cNvSpPr txBox="1">
            <a:spLocks noChangeArrowheads="1"/>
          </p:cNvSpPr>
          <p:nvPr/>
        </p:nvSpPr>
        <p:spPr bwMode="auto">
          <a:xfrm>
            <a:off x="2590800" y="533400"/>
            <a:ext cx="4648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1800"/>
              <a:t>Izračunavanje potrebnog integrala</a:t>
            </a:r>
            <a:endParaRPr lang="en-US" altLang="en-US" sz="1800"/>
          </a:p>
        </p:txBody>
      </p:sp>
      <p:sp>
        <p:nvSpPr>
          <p:cNvPr id="46086" name="Line 7"/>
          <p:cNvSpPr>
            <a:spLocks noChangeShapeType="1"/>
          </p:cNvSpPr>
          <p:nvPr/>
        </p:nvSpPr>
        <p:spPr bwMode="auto">
          <a:xfrm>
            <a:off x="4038600" y="4038600"/>
            <a:ext cx="762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7" name="Line 8"/>
          <p:cNvSpPr>
            <a:spLocks noChangeShapeType="1"/>
          </p:cNvSpPr>
          <p:nvPr/>
        </p:nvSpPr>
        <p:spPr bwMode="auto">
          <a:xfrm>
            <a:off x="5334000" y="4495800"/>
            <a:ext cx="0" cy="1524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8" name="Line 9"/>
          <p:cNvSpPr>
            <a:spLocks noChangeShapeType="1"/>
          </p:cNvSpPr>
          <p:nvPr/>
        </p:nvSpPr>
        <p:spPr bwMode="auto">
          <a:xfrm>
            <a:off x="6477000" y="4572000"/>
            <a:ext cx="152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6089" name="Line 10"/>
          <p:cNvSpPr>
            <a:spLocks noChangeShapeType="1"/>
          </p:cNvSpPr>
          <p:nvPr/>
        </p:nvSpPr>
        <p:spPr bwMode="auto">
          <a:xfrm>
            <a:off x="5257800" y="4572000"/>
            <a:ext cx="152400" cy="0"/>
          </a:xfrm>
          <a:prstGeom prst="line">
            <a:avLst/>
          </a:prstGeom>
          <a:noFill/>
          <a:ln w="952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922338" y="2803525"/>
          <p14:tracePt t="7" x="930275" y="2803525"/>
          <p14:tracePt t="536" x="936625" y="2797175"/>
          <p14:tracePt t="552" x="936625" y="2789238"/>
          <p14:tracePt t="576" x="944563" y="2789238"/>
          <p14:tracePt t="585" x="952500" y="2773363"/>
          <p14:tracePt t="592" x="960438" y="2759075"/>
          <p14:tracePt t="608" x="968375" y="2743200"/>
          <p14:tracePt t="617" x="990600" y="2727325"/>
          <p14:tracePt t="634" x="1044575" y="2682875"/>
          <p14:tracePt t="651" x="1082675" y="2613025"/>
          <p14:tracePt t="667" x="1143000" y="2536825"/>
          <p14:tracePt t="684" x="1211263" y="2438400"/>
          <p14:tracePt t="701" x="1279525" y="2354263"/>
          <p14:tracePt t="717" x="1363663" y="2278063"/>
          <p14:tracePt t="734" x="1493838" y="2171700"/>
          <p14:tracePt t="734" x="1554163" y="2117725"/>
          <p14:tracePt t="753" x="1676400" y="2019300"/>
          <p14:tracePt t="768" x="1812925" y="1920875"/>
          <p14:tracePt t="785" x="1912938" y="1844675"/>
          <p14:tracePt t="801" x="2027238" y="1768475"/>
          <p14:tracePt t="818" x="2155825" y="1668463"/>
          <p14:tracePt t="834" x="2286000" y="1616075"/>
          <p14:tracePt t="851" x="2416175" y="1531938"/>
          <p14:tracePt t="867" x="2544763" y="1447800"/>
          <p14:tracePt t="884" x="2644775" y="1379538"/>
          <p14:tracePt t="901" x="2705100" y="1341438"/>
          <p14:tracePt t="917" x="2765425" y="1295400"/>
          <p14:tracePt t="934" x="2865438" y="1249363"/>
          <p14:tracePt t="934" x="2925763" y="1235075"/>
          <p14:tracePt t="953" x="2987675" y="1227138"/>
          <p14:tracePt t="967" x="3146425" y="1203325"/>
          <p14:tracePt t="985" x="3178175" y="1196975"/>
          <p14:tracePt t="1002" x="3184525" y="1196975"/>
          <p14:tracePt t="1033" x="3200400" y="1196975"/>
          <p14:tracePt t="1047" x="3200400" y="1203325"/>
          <p14:tracePt t="1735" x="3184525" y="1219200"/>
          <p14:tracePt t="1783" x="3178175" y="1219200"/>
          <p14:tracePt t="1808" x="3178175" y="1227138"/>
          <p14:tracePt t="1817" x="3170238" y="1227138"/>
          <p14:tracePt t="1833" x="3170238" y="1241425"/>
          <p14:tracePt t="1855" x="3170238" y="1249363"/>
          <p14:tracePt t="1975" x="3170238" y="1265238"/>
          <p14:tracePt t="1983" x="3178175" y="1273175"/>
          <p14:tracePt t="2000" x="3184525" y="1279525"/>
          <p14:tracePt t="2016" x="3192463" y="1279525"/>
          <p14:tracePt t="2080" x="3222625" y="1295400"/>
          <p14:tracePt t="2088" x="3230563" y="1311275"/>
          <p14:tracePt t="2098" x="3254375" y="1325563"/>
          <p14:tracePt t="2115" x="3276600" y="1341438"/>
          <p14:tracePt t="2132" x="3284538" y="1349375"/>
          <p14:tracePt t="2151" x="3292475" y="1349375"/>
          <p14:tracePt t="2207" x="3292475" y="1355725"/>
          <p14:tracePt t="2223" x="3298825" y="1355725"/>
          <p14:tracePt t="2232" x="3306763" y="1355725"/>
          <p14:tracePt t="2256" x="3314700" y="1355725"/>
          <p14:tracePt t="2264" x="3330575" y="1363663"/>
          <p14:tracePt t="2272" x="3352800" y="1387475"/>
          <p14:tracePt t="2281" x="3421063" y="1439863"/>
          <p14:tracePt t="2298" x="3527425" y="1531938"/>
          <p14:tracePt t="2315" x="3597275" y="1608138"/>
          <p14:tracePt t="2331" x="3635375" y="1668463"/>
          <p14:tracePt t="2348" x="3649663" y="1692275"/>
          <p14:tracePt t="2366" x="3673475" y="1714500"/>
          <p14:tracePt t="2381" x="3673475" y="1722438"/>
          <p14:tracePt t="2406" x="3679825" y="1730375"/>
          <p14:tracePt t="2418" x="3695700" y="1744663"/>
          <p14:tracePt t="2433" x="3741738" y="1774825"/>
          <p14:tracePt t="2449" x="3794125" y="1806575"/>
          <p14:tracePt t="2465" x="3832225" y="1851025"/>
          <p14:tracePt t="2481" x="3886200" y="1889125"/>
          <p14:tracePt t="2498" x="3954463" y="1927225"/>
          <p14:tracePt t="2515" x="3992563" y="1958975"/>
          <p14:tracePt t="2531" x="4008438" y="1965325"/>
          <p14:tracePt t="2547" x="4016375" y="1965325"/>
          <p14:tracePt t="2999" x="4016375" y="1958975"/>
          <p14:tracePt t="3006" x="4008438" y="1958975"/>
          <p14:tracePt t="3023" x="4000500" y="1958975"/>
          <p14:tracePt t="3054" x="3992563" y="1958975"/>
          <p14:tracePt t="3072" x="3984625" y="1958975"/>
          <p14:tracePt t="3111" x="3978275" y="1958975"/>
          <p14:tracePt t="3150" x="3970338" y="1958975"/>
          <p14:tracePt t="3159" x="3954463" y="1958975"/>
          <p14:tracePt t="3191" x="3940175" y="1951038"/>
          <p14:tracePt t="3206" x="3932238" y="1943100"/>
          <p14:tracePt t="3215" x="3902075" y="1943100"/>
          <p14:tracePt t="3229" x="3870325" y="1927225"/>
          <p14:tracePt t="3229" x="3856038" y="1920875"/>
          <p14:tracePt t="3247" x="3825875" y="1905000"/>
          <p14:tracePt t="3264" x="3817938" y="1897063"/>
          <p14:tracePt t="3280" x="3810000" y="1889125"/>
          <p14:tracePt t="3296" x="3794125" y="1889125"/>
          <p14:tracePt t="3463" x="3787775" y="1882775"/>
          <p14:tracePt t="3471" x="3779838" y="1882775"/>
          <p14:tracePt t="3480" x="3763963" y="1874838"/>
          <p14:tracePt t="3496" x="3771900" y="1874838"/>
          <p14:tracePt t="3727" x="3779838" y="1874838"/>
          <p14:tracePt t="3743" x="3794125" y="1874838"/>
          <p14:tracePt t="3782" x="3802063" y="1874838"/>
          <p14:tracePt t="3807" x="3810000" y="1874838"/>
          <p14:tracePt t="3814" x="3832225" y="1874838"/>
          <p14:tracePt t="3830" x="3894138" y="1874838"/>
          <p14:tracePt t="3848" x="3916363" y="1874838"/>
          <p14:tracePt t="3864" x="3932238" y="1874838"/>
          <p14:tracePt t="3881" x="3940175" y="1874838"/>
          <p14:tracePt t="3896" x="3946525" y="1874838"/>
          <p14:tracePt t="3935" x="3932238" y="1874838"/>
          <p14:tracePt t="4319" x="3924300" y="1874838"/>
          <p14:tracePt t="4343" x="3916363" y="1874838"/>
          <p14:tracePt t="4359" x="3908425" y="1874838"/>
          <p14:tracePt t="4375" x="3902075" y="1874838"/>
          <p14:tracePt t="4407" x="3894138" y="1874838"/>
          <p14:tracePt t="4591" x="3878263" y="1874838"/>
          <p14:tracePt t="4614" x="3870325" y="1874838"/>
          <p14:tracePt t="4631" x="3863975" y="1874838"/>
          <p14:tracePt t="4639" x="3856038" y="1874838"/>
          <p14:tracePt t="4647" x="3848100" y="1874838"/>
          <p14:tracePt t="4663" x="3817938" y="1882775"/>
          <p14:tracePt t="4680" x="3802063" y="1882775"/>
          <p14:tracePt t="4696" x="3779838" y="1882775"/>
          <p14:tracePt t="4713" x="3749675" y="1882775"/>
          <p14:tracePt t="4729" x="3711575" y="1882775"/>
          <p14:tracePt t="4747" x="3673475" y="1874838"/>
          <p14:tracePt t="4763" x="3649663" y="1874838"/>
          <p14:tracePt t="4780" x="3635375" y="1874838"/>
          <p14:tracePt t="4797" x="3627438" y="1874838"/>
          <p14:tracePt t="4813" x="3597275" y="1874838"/>
          <p14:tracePt t="4830" x="3527425" y="1874838"/>
          <p14:tracePt t="4830" x="3475038" y="1874838"/>
          <p14:tracePt t="4849" x="3444875" y="1874838"/>
          <p14:tracePt t="4849" x="3421063" y="1874838"/>
          <p14:tracePt t="4865" x="3375025" y="1874838"/>
          <p14:tracePt t="4881" x="3360738" y="1874838"/>
          <p14:tracePt t="4897" x="3352800" y="1874838"/>
          <p14:tracePt t="4914" x="3344863" y="1874838"/>
          <p14:tracePt t="4929" x="3336925" y="1874838"/>
          <p14:tracePt t="5008" x="3336925" y="1851025"/>
          <p14:tracePt t="5016" x="3336925" y="1836738"/>
          <p14:tracePt t="5029" x="3336925" y="1798638"/>
          <p14:tracePt t="5046" x="3336925" y="1744663"/>
          <p14:tracePt t="5046" x="3336925" y="1730375"/>
          <p14:tracePt t="5065" x="3336925" y="1660525"/>
          <p14:tracePt t="5082" x="3336925" y="1584325"/>
          <p14:tracePt t="5098" x="3336925" y="1463675"/>
          <p14:tracePt t="5114" x="3336925" y="1287463"/>
          <p14:tracePt t="5130" x="3336925" y="1143000"/>
          <p14:tracePt t="5146" x="3336925" y="1066800"/>
          <p14:tracePt t="5163" x="3336925" y="1006475"/>
          <p14:tracePt t="5179" x="3336925" y="974725"/>
          <p14:tracePt t="5196" x="3336925" y="944563"/>
          <p14:tracePt t="5212" x="3330575" y="922338"/>
          <p14:tracePt t="5229" x="3314700" y="898525"/>
          <p14:tracePt t="5246" x="3298825" y="876300"/>
          <p14:tracePt t="5246" x="3298825" y="868363"/>
          <p14:tracePt t="5265" x="3268663" y="854075"/>
          <p14:tracePt t="5281" x="3254375" y="838200"/>
          <p14:tracePt t="5297" x="3238500" y="830263"/>
          <p14:tracePt t="5313" x="3230563" y="830263"/>
          <p14:tracePt t="5376" x="3222625" y="830263"/>
          <p14:tracePt t="5383" x="3216275" y="830263"/>
          <p14:tracePt t="5400" x="3208338" y="830263"/>
          <p14:tracePt t="5424" x="3208338" y="838200"/>
          <p14:tracePt t="5448" x="3208338" y="846138"/>
          <p14:tracePt t="5456" x="3208338" y="854075"/>
          <p14:tracePt t="5472" x="3208338" y="860425"/>
          <p14:tracePt t="5488" x="3208338" y="868363"/>
          <p14:tracePt t="5497" x="3230563" y="868363"/>
          <p14:tracePt t="5513" x="3292475" y="868363"/>
          <p14:tracePt t="5530" x="3421063" y="868363"/>
          <p14:tracePt t="5545" x="3597275" y="868363"/>
          <p14:tracePt t="5561" x="3763963" y="868363"/>
          <p14:tracePt t="5579" x="3940175" y="860425"/>
          <p14:tracePt t="5595" x="4060825" y="838200"/>
          <p14:tracePt t="5611" x="4160838" y="822325"/>
          <p14:tracePt t="5629" x="4221163" y="815975"/>
          <p14:tracePt t="5629" x="4244975" y="815975"/>
          <p14:tracePt t="5649" x="4283075" y="815975"/>
          <p14:tracePt t="5662" x="4419600" y="815975"/>
          <p14:tracePt t="5662" x="4487863" y="800100"/>
          <p14:tracePt t="5681" x="4686300" y="769938"/>
          <p14:tracePt t="5697" x="4846638" y="746125"/>
          <p14:tracePt t="5713" x="4922838" y="746125"/>
          <p14:tracePt t="5730" x="4930775" y="746125"/>
          <p14:tracePt t="5745" x="4930775" y="754063"/>
          <p14:tracePt t="5848" x="4930775" y="762000"/>
          <p14:tracePt t="5856" x="4922838" y="777875"/>
          <p14:tracePt t="5864" x="4906963" y="792163"/>
          <p14:tracePt t="5878" x="4816475" y="884238"/>
          <p14:tracePt t="5897" x="4740275" y="990600"/>
          <p14:tracePt t="5913" x="4648200" y="1120775"/>
          <p14:tracePt t="5930" x="4525963" y="1303338"/>
          <p14:tracePt t="5947" x="4419600" y="1455738"/>
          <p14:tracePt t="5962" x="4327525" y="1570038"/>
          <p14:tracePt t="5979" x="4259263" y="1660525"/>
          <p14:tracePt t="5995" x="4213225" y="1752600"/>
          <p14:tracePt t="6012" x="4175125" y="1828800"/>
          <p14:tracePt t="6028" x="4137025" y="1920875"/>
          <p14:tracePt t="6045" x="4130675" y="1973263"/>
          <p14:tracePt t="6062" x="4122738" y="1997075"/>
          <p14:tracePt t="6062" x="4122738" y="2027238"/>
          <p14:tracePt t="6082" x="4122738" y="2041525"/>
          <p14:tracePt t="6097" x="4122738" y="2049463"/>
          <p14:tracePt t="6113" x="4114800" y="2049463"/>
          <p14:tracePt t="6272" x="4098925" y="2041525"/>
          <p14:tracePt t="6280" x="4060825" y="2019300"/>
          <p14:tracePt t="6295" x="3894138" y="1958975"/>
          <p14:tracePt t="6313" x="3725863" y="1912938"/>
          <p14:tracePt t="6330" x="3573463" y="1912938"/>
          <p14:tracePt t="6346" x="3475038" y="1912938"/>
          <p14:tracePt t="6362" x="3421063" y="1951038"/>
          <p14:tracePt t="6378" x="3406775" y="1951038"/>
          <p14:tracePt t="6400" x="3421063" y="1951038"/>
          <p14:tracePt t="6536" x="3429000" y="1951038"/>
          <p14:tracePt t="6544" x="3451225" y="1951038"/>
          <p14:tracePt t="6552" x="3482975" y="1951038"/>
          <p14:tracePt t="6561" x="3521075" y="1951038"/>
          <p14:tracePt t="6577" x="3551238" y="1951038"/>
          <p14:tracePt t="6595" x="3581400" y="1951038"/>
          <p14:tracePt t="6611" x="3603625" y="1951038"/>
          <p14:tracePt t="6628" x="3611563" y="1951038"/>
          <p14:tracePt t="6644" x="3627438" y="1951038"/>
          <p14:tracePt t="6661" x="3665538" y="1951038"/>
          <p14:tracePt t="6678" x="3733800" y="1951038"/>
          <p14:tracePt t="6678" x="3771900" y="1951038"/>
          <p14:tracePt t="6696" x="3825875" y="1951038"/>
          <p14:tracePt t="6711" x="4008438" y="1951038"/>
          <p14:tracePt t="6729" x="4114800" y="1927225"/>
          <p14:tracePt t="6746" x="4152900" y="1912938"/>
          <p14:tracePt t="6762" x="4168775" y="1912938"/>
          <p14:tracePt t="6777" x="4183063" y="1912938"/>
          <p14:tracePt t="6794" x="4198938" y="1905000"/>
          <p14:tracePt t="6810" x="4213225" y="1905000"/>
          <p14:tracePt t="6827" x="4267200" y="1905000"/>
          <p14:tracePt t="6845" x="4365625" y="1905000"/>
          <p14:tracePt t="6861" x="4473575" y="1905000"/>
          <p14:tracePt t="6878" x="4579938" y="1874838"/>
          <p14:tracePt t="6895" x="4632325" y="1866900"/>
          <p14:tracePt t="6895" x="4648200" y="1866900"/>
          <p14:tracePt t="6913" x="4686300" y="1858963"/>
          <p14:tracePt t="6929" x="4708525" y="1851025"/>
          <p14:tracePt t="6945" x="4740275" y="1844675"/>
          <p14:tracePt t="6962" x="4784725" y="1844675"/>
          <p14:tracePt t="6978" x="4854575" y="1844675"/>
          <p14:tracePt t="6994" x="4914900" y="1844675"/>
          <p14:tracePt t="7011" x="4968875" y="1844675"/>
          <p14:tracePt t="7028" x="5013325" y="1844675"/>
          <p14:tracePt t="7044" x="5045075" y="1836738"/>
          <p14:tracePt t="7061" x="5083175" y="1836738"/>
          <p14:tracePt t="7078" x="5097463" y="1836738"/>
          <p14:tracePt t="7094" x="5127625" y="1836738"/>
          <p14:tracePt t="7112" x="5173663" y="1836738"/>
          <p14:tracePt t="7129" x="5241925" y="1858963"/>
          <p14:tracePt t="7146" x="5311775" y="1874838"/>
          <p14:tracePt t="7162" x="5380038" y="1889125"/>
          <p14:tracePt t="7178" x="5440363" y="1889125"/>
          <p14:tracePt t="7194" x="5470525" y="1897063"/>
          <p14:tracePt t="7211" x="5502275" y="1912938"/>
          <p14:tracePt t="7227" x="5532438" y="1912938"/>
          <p14:tracePt t="7244" x="5570538" y="1912938"/>
          <p14:tracePt t="7261" x="5622925" y="1912938"/>
          <p14:tracePt t="7277" x="5692775" y="1912938"/>
          <p14:tracePt t="7294" x="5753100" y="1912938"/>
          <p14:tracePt t="7294" x="5775325" y="1912938"/>
          <p14:tracePt t="7313" x="5829300" y="1912938"/>
          <p14:tracePt t="7329" x="5859463" y="1927225"/>
          <p14:tracePt t="7345" x="5867400" y="1927225"/>
          <p14:tracePt t="7360" x="5883275" y="1935163"/>
          <p14:tracePt t="7407" x="5889625" y="1935163"/>
          <p14:tracePt t="7416" x="5905500" y="1935163"/>
          <p14:tracePt t="7427" x="5965825" y="1943100"/>
          <p14:tracePt t="7446" x="6019800" y="1943100"/>
          <p14:tracePt t="7459" x="6042025" y="1943100"/>
          <p14:tracePt t="7476" x="6049963" y="1943100"/>
          <p14:tracePt t="7493" x="6057900" y="1943100"/>
          <p14:tracePt t="7510" x="6073775" y="1943100"/>
          <p14:tracePt t="7552" x="6080125" y="1943100"/>
          <p14:tracePt t="7576" x="6103938" y="1943100"/>
          <p14:tracePt t="7583" x="6118225" y="1943100"/>
          <p14:tracePt t="7594" x="6149975" y="1943100"/>
          <p14:tracePt t="7610" x="6172200" y="1943100"/>
          <p14:tracePt t="7627" x="6180138" y="1951038"/>
          <p14:tracePt t="7643" x="6194425" y="1951038"/>
          <p14:tracePt t="7712" x="6210300" y="1951038"/>
          <p14:tracePt t="7720" x="6226175" y="1951038"/>
          <p14:tracePt t="7728" x="6264275" y="1958975"/>
          <p14:tracePt t="7745" x="6294438" y="1965325"/>
          <p14:tracePt t="7761" x="6302375" y="1965325"/>
          <p14:tracePt t="7777" x="6308725" y="1965325"/>
          <p14:tracePt t="7856" x="6316663" y="1965325"/>
          <p14:tracePt t="7863" x="6332538" y="1965325"/>
          <p14:tracePt t="7876" x="6354763" y="1965325"/>
          <p14:tracePt t="7893" x="6370638" y="1965325"/>
          <p14:tracePt t="7910" x="6384925" y="1965325"/>
          <p14:tracePt t="7927" x="6392863" y="1965325"/>
          <p14:tracePt t="7943" x="6408738" y="1965325"/>
          <p14:tracePt t="7968" x="6423025" y="1965325"/>
          <p14:tracePt t="7983" x="6438900" y="1965325"/>
          <p14:tracePt t="7994" x="6477000" y="1981200"/>
          <p14:tracePt t="8010" x="6507163" y="1981200"/>
          <p14:tracePt t="8027" x="6515100" y="1981200"/>
          <p14:tracePt t="8043" x="6523038" y="1981200"/>
          <p14:tracePt t="8058" x="6545263" y="1973263"/>
          <p14:tracePt t="8077" x="6561138" y="1965325"/>
          <p14:tracePt t="8094" x="6599238" y="1958975"/>
          <p14:tracePt t="8110" x="6629400" y="1951038"/>
          <p14:tracePt t="8127" x="6645275" y="1951038"/>
          <p14:tracePt t="8145" x="6659563" y="1951038"/>
          <p14:tracePt t="8161" x="6667500" y="1951038"/>
          <p14:tracePt t="8183" x="6675438" y="1943100"/>
          <p14:tracePt t="8194" x="6697663" y="1943100"/>
          <p14:tracePt t="8210" x="6735763" y="1943100"/>
          <p14:tracePt t="8227" x="6765925" y="1943100"/>
          <p14:tracePt t="8243" x="6797675" y="1943100"/>
          <p14:tracePt t="8260" x="6811963" y="1943100"/>
          <p14:tracePt t="8276" x="6827838" y="1943100"/>
          <p14:tracePt t="8292" x="6827838" y="1935163"/>
          <p14:tracePt t="8309" x="6842125" y="1935163"/>
          <p14:tracePt t="8329" x="6850063" y="1935163"/>
          <p14:tracePt t="8344" x="6858000" y="1935163"/>
          <p14:tracePt t="8368" x="6873875" y="1935163"/>
          <p14:tracePt t="8384" x="6880225" y="1935163"/>
          <p14:tracePt t="8393" x="6911975" y="1935163"/>
          <p14:tracePt t="8410" x="6950075" y="1935163"/>
          <p14:tracePt t="8428" x="7010400" y="1935163"/>
          <p14:tracePt t="8444" x="7078663" y="1935163"/>
          <p14:tracePt t="8459" x="7108825" y="1935163"/>
          <p14:tracePt t="8475" x="7124700" y="1935163"/>
          <p14:tracePt t="8491" x="7140575" y="1935163"/>
          <p14:tracePt t="8568" x="7146925" y="1935163"/>
          <p14:tracePt t="8576" x="7170738" y="1935163"/>
          <p14:tracePt t="8584" x="7178675" y="1943100"/>
          <p14:tracePt t="8727" x="7178675" y="1951038"/>
          <p14:tracePt t="8744" x="7170738" y="1951038"/>
          <p14:tracePt t="8792" x="7162800" y="1951038"/>
          <p14:tracePt t="8799" x="7154863" y="1958975"/>
          <p14:tracePt t="8832" x="7154863" y="1965325"/>
          <p14:tracePt t="8840" x="7140575" y="1965325"/>
          <p14:tracePt t="8856" x="7132638" y="1973263"/>
          <p14:tracePt t="8864" x="7124700" y="1981200"/>
          <p14:tracePt t="8876" x="7116763" y="1989138"/>
          <p14:tracePt t="8892" x="7108825" y="2003425"/>
          <p14:tracePt t="8908" x="7102475" y="2019300"/>
          <p14:tracePt t="8926" x="7094538" y="2035175"/>
          <p14:tracePt t="8942" x="7078663" y="2057400"/>
          <p14:tracePt t="8959" x="7040563" y="2111375"/>
          <p14:tracePt t="8977" x="7018338" y="2179638"/>
          <p14:tracePt t="8993" x="6980238" y="2247900"/>
          <p14:tracePt t="9010" x="6956425" y="2286000"/>
          <p14:tracePt t="9026" x="6934200" y="2308225"/>
          <p14:tracePt t="9042" x="6918325" y="2324100"/>
          <p14:tracePt t="9059" x="6896100" y="2332038"/>
          <p14:tracePt t="9077" x="6880225" y="2339975"/>
          <p14:tracePt t="9092" x="6835775" y="2362200"/>
          <p14:tracePt t="9109" x="6781800" y="2378075"/>
          <p14:tracePt t="9126" x="6697663" y="2430463"/>
          <p14:tracePt t="9142" x="6607175" y="2468563"/>
          <p14:tracePt t="9142" x="6583363" y="2492375"/>
          <p14:tracePt t="9161" x="6523038" y="2506663"/>
          <p14:tracePt t="9177" x="6461125" y="2530475"/>
          <p14:tracePt t="9193" x="6446838" y="2530475"/>
          <p14:tracePt t="9209" x="6438900" y="2530475"/>
          <p14:tracePt t="9232" x="6430963" y="2530475"/>
          <p14:tracePt t="9241" x="6423025" y="2536825"/>
          <p14:tracePt t="9258" x="6408738" y="2544763"/>
          <p14:tracePt t="9276" x="6392863" y="2560638"/>
          <p14:tracePt t="9292" x="6324600" y="2590800"/>
          <p14:tracePt t="9308" x="6278563" y="2613025"/>
          <p14:tracePt t="9325" x="6232525" y="2628900"/>
          <p14:tracePt t="9342" x="6226175" y="2628900"/>
          <p14:tracePt t="9358" x="6218238" y="2628900"/>
          <p14:tracePt t="9376" x="6210300" y="2628900"/>
          <p14:tracePt t="9393" x="6188075" y="2628900"/>
          <p14:tracePt t="9409" x="6156325" y="2636838"/>
          <p14:tracePt t="9427" x="6142038" y="2644775"/>
          <p14:tracePt t="9442" x="6126163" y="2644775"/>
          <p14:tracePt t="9459" x="6096000" y="2644775"/>
          <p14:tracePt t="9475" x="6073775" y="2644775"/>
          <p14:tracePt t="9492" x="6049963" y="2644775"/>
          <p14:tracePt t="9508" x="6019800" y="2659063"/>
          <p14:tracePt t="9526" x="5997575" y="2667000"/>
          <p14:tracePt t="9542" x="5981700" y="2674938"/>
          <p14:tracePt t="9558" x="5973763" y="2682875"/>
          <p14:tracePt t="9558" x="5959475" y="2682875"/>
          <p14:tracePt t="9578" x="5951538" y="2689225"/>
          <p14:tracePt t="10128" x="5921375" y="2689225"/>
          <p14:tracePt t="10136" x="5883275" y="2689225"/>
          <p14:tracePt t="10144" x="5829300" y="2689225"/>
          <p14:tracePt t="10157" x="5684838" y="2689225"/>
          <p14:tracePt t="10157" x="5584825" y="2689225"/>
          <p14:tracePt t="10177" x="5486400" y="2689225"/>
          <p14:tracePt t="10189" x="5280025" y="2689225"/>
          <p14:tracePt t="10189" x="5173663" y="2689225"/>
          <p14:tracePt t="10208" x="5089525" y="2689225"/>
          <p14:tracePt t="10208" x="5013325" y="2689225"/>
          <p14:tracePt t="10224" x="4876800" y="2689225"/>
          <p14:tracePt t="10241" x="4816475" y="2689225"/>
          <p14:tracePt t="10257" x="4762500" y="2697163"/>
          <p14:tracePt t="10274" x="4702175" y="2705100"/>
          <p14:tracePt t="10291" x="4656138" y="2713038"/>
          <p14:tracePt t="10307" x="4602163" y="2735263"/>
          <p14:tracePt t="10324" x="4541838" y="2743200"/>
          <p14:tracePt t="10341" x="4503738" y="2743200"/>
          <p14:tracePt t="10357" x="4479925" y="2751138"/>
          <p14:tracePt t="10377" x="4473575" y="2751138"/>
          <p14:tracePt t="10390" x="4411663" y="2765425"/>
          <p14:tracePt t="10409" x="4351338" y="2789238"/>
          <p14:tracePt t="10426" x="4305300" y="2789238"/>
          <p14:tracePt t="10442" x="4289425" y="2797175"/>
          <p14:tracePt t="10456" x="4283075" y="2803525"/>
          <p14:tracePt t="10503" x="4275138" y="2803525"/>
          <p14:tracePt t="10511" x="4275138" y="2811463"/>
          <p14:tracePt t="10524" x="4267200" y="2811463"/>
          <p14:tracePt t="10540" x="4259263" y="2811463"/>
          <p14:tracePt t="10556" x="4251325" y="2811463"/>
          <p14:tracePt t="10623" x="4237038" y="2803525"/>
          <p14:tracePt t="10712" x="4221163" y="2797175"/>
          <p14:tracePt t="10760" x="4221163" y="2789238"/>
          <p14:tracePt t="11433" x="4221163" y="2781300"/>
          <p14:tracePt t="11463" x="4221163" y="2773363"/>
          <p14:tracePt t="11472" x="4229100" y="2773363"/>
          <p14:tracePt t="11495" x="4237038" y="2773363"/>
          <p14:tracePt t="11534" x="4251325" y="2765425"/>
          <p14:tracePt t="11550" x="4251325" y="2759075"/>
          <p14:tracePt t="11575" x="4259263" y="2759075"/>
          <p14:tracePt t="11599" x="4267200" y="2759075"/>
          <p14:tracePt t="11607" x="4275138" y="2759075"/>
          <p14:tracePt t="11622" x="4283075" y="2759075"/>
          <p14:tracePt t="11638" x="4297363" y="2759075"/>
          <p14:tracePt t="11655" x="4313238" y="2759075"/>
          <p14:tracePt t="11671" x="4327525" y="2759075"/>
          <p14:tracePt t="11703" x="4335463" y="2743200"/>
          <p14:tracePt t="11719" x="4343400" y="2743200"/>
          <p14:tracePt t="11727" x="4359275" y="2743200"/>
          <p14:tracePt t="11738" x="4365625" y="2743200"/>
          <p14:tracePt t="11755" x="4381500" y="2743200"/>
          <p14:tracePt t="11771" x="4389438" y="2743200"/>
          <p14:tracePt t="11822" x="4397375" y="2743200"/>
          <p14:tracePt t="11831" x="4403725" y="2743200"/>
          <p14:tracePt t="11840" x="4435475" y="2743200"/>
          <p14:tracePt t="11858" x="4457700" y="2743200"/>
          <p14:tracePt t="11872" x="4473575" y="2743200"/>
          <p14:tracePt t="11888" x="4487863" y="2743200"/>
          <p14:tracePt t="11927" x="4503738" y="2743200"/>
          <p14:tracePt t="11943" x="4518025" y="2743200"/>
          <p14:tracePt t="11951" x="4533900" y="2743200"/>
          <p14:tracePt t="11958" x="4541838" y="2743200"/>
          <p14:tracePt t="11975" x="4549775" y="2743200"/>
          <p14:tracePt t="11987" x="4572000" y="2743200"/>
          <p14:tracePt t="12005" x="4602163" y="2743200"/>
          <p14:tracePt t="12005" x="4625975" y="2743200"/>
          <p14:tracePt t="12024" x="4648200" y="2743200"/>
          <p14:tracePt t="12038" x="4694238" y="2743200"/>
          <p14:tracePt t="12056" x="4708525" y="2743200"/>
          <p14:tracePt t="12074" x="4716463" y="2743200"/>
          <p14:tracePt t="12088" x="4732338" y="2743200"/>
          <p14:tracePt t="12105" x="4746625" y="2743200"/>
          <p14:tracePt t="12121" x="4778375" y="2743200"/>
          <p14:tracePt t="12138" x="4808538" y="2743200"/>
          <p14:tracePt t="12155" x="4838700" y="2743200"/>
          <p14:tracePt t="12171" x="4860925" y="2743200"/>
          <p14:tracePt t="12188" x="4876800" y="2743200"/>
          <p14:tracePt t="12204" x="4899025" y="2743200"/>
          <p14:tracePt t="12222" x="4922838" y="2743200"/>
          <p14:tracePt t="12222" x="4937125" y="2743200"/>
          <p14:tracePt t="12240" x="4991100" y="2759075"/>
          <p14:tracePt t="12256" x="5067300" y="2765425"/>
          <p14:tracePt t="12272" x="5097463" y="2765425"/>
          <p14:tracePt t="12289" x="5105400" y="2765425"/>
          <p14:tracePt t="12305" x="5121275" y="2765425"/>
          <p14:tracePt t="12359" x="5127625" y="2765425"/>
          <p14:tracePt t="12367" x="5143500" y="2765425"/>
          <p14:tracePt t="12374" x="5165725" y="2765425"/>
          <p14:tracePt t="12387" x="5219700" y="2765425"/>
          <p14:tracePt t="12404" x="5257800" y="2765425"/>
          <p14:tracePt t="12421" x="5273675" y="2765425"/>
          <p14:tracePt t="12441" x="5280025" y="2765425"/>
          <p14:tracePt t="12454" x="5287963" y="2765425"/>
          <p14:tracePt t="12471" x="5295900" y="2765425"/>
          <p14:tracePt t="12486" x="5311775" y="2765425"/>
          <p14:tracePt t="12505" x="5326063" y="2765425"/>
          <p14:tracePt t="12521" x="5341938" y="2765425"/>
          <p14:tracePt t="12537" x="5349875" y="2765425"/>
          <p14:tracePt t="12559" x="5356225" y="2759075"/>
          <p14:tracePt t="12575" x="5356225" y="2751138"/>
          <p14:tracePt t="12587" x="5356225" y="2720975"/>
          <p14:tracePt t="12605" x="5356225" y="2697163"/>
          <p14:tracePt t="12620" x="5326063" y="2682875"/>
          <p14:tracePt t="12620" x="5318125" y="2682875"/>
          <p14:tracePt t="12640" x="5303838" y="2682875"/>
          <p14:tracePt t="12654" x="5227638" y="2682875"/>
          <p14:tracePt t="12672" x="5173663" y="2682875"/>
          <p14:tracePt t="12688" x="5143500" y="2682875"/>
          <p14:tracePt t="12705" x="5089525" y="2682875"/>
          <p14:tracePt t="12721" x="5045075" y="2682875"/>
          <p14:tracePt t="12738" x="5006975" y="2682875"/>
          <p14:tracePt t="12754" x="4953000" y="2682875"/>
          <p14:tracePt t="12771" x="4899025" y="2682875"/>
          <p14:tracePt t="12787" x="4868863" y="2713038"/>
          <p14:tracePt t="12804" x="4838700" y="2727325"/>
          <p14:tracePt t="12821" x="4816475" y="2751138"/>
          <p14:tracePt t="12837" x="4800600" y="2765425"/>
          <p14:tracePt t="12856" x="4792663" y="2789238"/>
          <p14:tracePt t="12872" x="4784725" y="2797175"/>
          <p14:tracePt t="12889" x="4778375" y="2803525"/>
          <p14:tracePt t="12903" x="4778375" y="2819400"/>
          <p14:tracePt t="12959" x="4778375" y="2827338"/>
          <p14:tracePt t="12982" x="4778375" y="2835275"/>
          <p14:tracePt t="12998" x="4778375" y="2841625"/>
          <p14:tracePt t="13007" x="4778375" y="2849563"/>
          <p14:tracePt t="13031" x="4778375" y="2865438"/>
          <p14:tracePt t="13047" x="4770438" y="2865438"/>
          <p14:tracePt t="13055" x="4762500" y="2873375"/>
          <p14:tracePt t="13074" x="4754563" y="2879725"/>
          <p14:tracePt t="13087" x="4746625" y="2895600"/>
          <p14:tracePt t="13103" x="4732338" y="2903538"/>
          <p14:tracePt t="13121" x="4724400" y="2903538"/>
          <p14:tracePt t="13136" x="4702175" y="2925763"/>
          <p14:tracePt t="13154" x="4678363" y="2949575"/>
          <p14:tracePt t="13170" x="4656138" y="2971800"/>
          <p14:tracePt t="13187" x="4632325" y="2994025"/>
          <p14:tracePt t="13204" x="4618038" y="3001963"/>
          <p14:tracePt t="13220" x="4610100" y="3017838"/>
          <p14:tracePt t="13237" x="4602163" y="3025775"/>
          <p14:tracePt t="13253" x="4594225" y="3032125"/>
          <p14:tracePt t="13270" x="4572000" y="3078163"/>
          <p14:tracePt t="13288" x="4556125" y="3108325"/>
          <p14:tracePt t="13305" x="4541838" y="3154363"/>
          <p14:tracePt t="13321" x="4533900" y="3208338"/>
          <p14:tracePt t="13337" x="4511675" y="3276600"/>
          <p14:tracePt t="13354" x="4511675" y="3298825"/>
          <p14:tracePt t="13370" x="4503738" y="3330575"/>
          <p14:tracePt t="13387" x="4503738" y="3336925"/>
          <p14:tracePt t="13403" x="4503738" y="3344863"/>
          <p14:tracePt t="13423" x="4503738" y="3360738"/>
          <p14:tracePt t="13442" x="4503738" y="3375025"/>
          <p14:tracePt t="13456" x="4503738" y="3390900"/>
          <p14:tracePt t="13469" x="4503738" y="3413125"/>
          <p14:tracePt t="13469" x="4503738" y="3429000"/>
          <p14:tracePt t="13487" x="4503738" y="3459163"/>
          <p14:tracePt t="13502" x="4503738" y="3505200"/>
          <p14:tracePt t="13521" x="4503738" y="3513138"/>
          <p14:tracePt t="13537" x="4511675" y="3513138"/>
          <p14:tracePt t="13687" x="4525963" y="3513138"/>
          <p14:tracePt t="13695" x="4533900" y="3513138"/>
          <p14:tracePt t="13704" x="4564063" y="3513138"/>
          <p14:tracePt t="13720" x="4610100" y="3513138"/>
          <p14:tracePt t="13737" x="4664075" y="3513138"/>
          <p14:tracePt t="13754" x="4708525" y="3497263"/>
          <p14:tracePt t="13770" x="4754563" y="3497263"/>
          <p14:tracePt t="13786" x="4784725" y="3497263"/>
          <p14:tracePt t="13803" x="4808538" y="3497263"/>
          <p14:tracePt t="13820" x="4838700" y="3497263"/>
          <p14:tracePt t="13836" x="4906963" y="3497263"/>
          <p14:tracePt t="13853" x="4960938" y="3497263"/>
          <p14:tracePt t="13853" x="4983163" y="3497263"/>
          <p14:tracePt t="13871" x="5029200" y="3489325"/>
          <p14:tracePt t="13887" x="5059363" y="3482975"/>
          <p14:tracePt t="13904" x="5105400" y="3482975"/>
          <p14:tracePt t="13920" x="5173663" y="3482975"/>
          <p14:tracePt t="13937" x="5227638" y="3482975"/>
          <p14:tracePt t="13953" x="5273675" y="3475038"/>
          <p14:tracePt t="13970" x="5287963" y="3459163"/>
          <p14:tracePt t="13986" x="5303838" y="3459163"/>
          <p14:tracePt t="14002" x="5318125" y="3459163"/>
          <p14:tracePt t="14019" x="5349875" y="3459163"/>
          <p14:tracePt t="14036" x="5387975" y="3459163"/>
          <p14:tracePt t="14053" x="5456238" y="3459163"/>
          <p14:tracePt t="14070" x="5508625" y="3459163"/>
          <p14:tracePt t="14070" x="5516563" y="3459163"/>
          <p14:tracePt t="14089" x="5524500" y="3459163"/>
          <p14:tracePt t="14103" x="5532438" y="3459163"/>
          <p14:tracePt t="14151" x="5532438" y="3451225"/>
          <p14:tracePt t="14167" x="5532438" y="3444875"/>
          <p14:tracePt t="14263" x="5516563" y="3451225"/>
          <p14:tracePt t="14367" x="5508625" y="3459163"/>
          <p14:tracePt t="14391" x="5502275" y="3467100"/>
          <p14:tracePt t="14471" x="5494338" y="3475038"/>
          <p14:tracePt t="14479" x="5478463" y="3475038"/>
          <p14:tracePt t="14495" x="5478463" y="3482975"/>
          <p14:tracePt t="14503" x="5470525" y="3497263"/>
          <p14:tracePt t="14520" x="5448300" y="3513138"/>
          <p14:tracePt t="14537" x="5432425" y="3543300"/>
          <p14:tracePt t="14553" x="5402263" y="3573463"/>
          <p14:tracePt t="14569" x="5380038" y="3603625"/>
          <p14:tracePt t="14586" x="5356225" y="3649663"/>
          <p14:tracePt t="14602" x="5349875" y="3679825"/>
          <p14:tracePt t="14619" x="5341938" y="3733800"/>
          <p14:tracePt t="14635" x="5334000" y="3771900"/>
          <p14:tracePt t="14652" x="5326063" y="3817938"/>
          <p14:tracePt t="14669" x="5326063" y="3840163"/>
          <p14:tracePt t="14669" x="5326063" y="3856038"/>
          <p14:tracePt t="14688" x="5326063" y="3863975"/>
          <p14:tracePt t="14701" x="5311775" y="3908425"/>
          <p14:tracePt t="14720" x="5295900" y="3940175"/>
          <p14:tracePt t="14737" x="5295900" y="3954463"/>
          <p14:tracePt t="14753" x="5280025" y="3992563"/>
          <p14:tracePt t="14769" x="5280025" y="4008438"/>
          <p14:tracePt t="14785" x="5273675" y="4030663"/>
          <p14:tracePt t="14802" x="5265738" y="4030663"/>
          <p14:tracePt t="14818" x="5257800" y="4046538"/>
          <p14:tracePt t="14835" x="5249863" y="4054475"/>
          <p14:tracePt t="14851" x="5249863" y="4068763"/>
          <p14:tracePt t="14871" x="5241925" y="4068763"/>
          <p14:tracePt t="14885" x="5203825" y="4092575"/>
          <p14:tracePt t="14901" x="5165725" y="4114800"/>
          <p14:tracePt t="14901" x="5135563" y="4122738"/>
          <p14:tracePt t="14919" x="5083175" y="4152900"/>
          <p14:tracePt t="14935" x="5059363" y="4152900"/>
          <p14:tracePt t="14953" x="5045075" y="4152900"/>
          <p14:tracePt t="14968" x="5037138" y="4160838"/>
          <p14:tracePt t="14985" x="5029200" y="4160838"/>
          <p14:tracePt t="15001" x="5021263" y="4160838"/>
          <p14:tracePt t="15018" x="5006975" y="4160838"/>
          <p14:tracePt t="15038" x="4991100" y="4160838"/>
          <p14:tracePt t="15050" x="4930775" y="4160838"/>
          <p14:tracePt t="15067" x="4860925" y="4160838"/>
          <p14:tracePt t="15086" x="4808538" y="4160838"/>
          <p14:tracePt t="15102" x="4784725" y="4160838"/>
          <p14:tracePt t="15102" x="4778375" y="4160838"/>
          <p14:tracePt t="15120" x="4770438" y="4160838"/>
          <p14:tracePt t="15134" x="4778375" y="4160838"/>
          <p14:tracePt t="15359" x="4784725" y="4160838"/>
          <p14:tracePt t="15367" x="4800600" y="4152900"/>
          <p14:tracePt t="15383" x="4808538" y="4152900"/>
          <p14:tracePt t="15407" x="4816475" y="4152900"/>
          <p14:tracePt t="15423" x="4822825" y="4152900"/>
          <p14:tracePt t="15470" x="4830763" y="4152900"/>
          <p14:tracePt t="15494" x="4846638" y="4152900"/>
          <p14:tracePt t="15511" x="4860925" y="4152900"/>
          <p14:tracePt t="15519" x="4914900" y="4152900"/>
          <p14:tracePt t="15536" x="4968875" y="4168775"/>
          <p14:tracePt t="15552" x="5045075" y="4183063"/>
          <p14:tracePt t="15569" x="5075238" y="4183063"/>
          <p14:tracePt t="15586" x="5089525" y="4191000"/>
          <p14:tracePt t="15601" x="5097463" y="4191000"/>
          <p14:tracePt t="15617" x="5121275" y="4191000"/>
          <p14:tracePt t="15646" x="5127625" y="4191000"/>
          <p14:tracePt t="15654" x="5159375" y="4191000"/>
          <p14:tracePt t="15667" x="5197475" y="4191000"/>
          <p14:tracePt t="15684" x="5249863" y="4191000"/>
          <p14:tracePt t="15701" x="5303838" y="4191000"/>
          <p14:tracePt t="15701" x="5326063" y="4191000"/>
          <p14:tracePt t="15719" x="5364163" y="4191000"/>
          <p14:tracePt t="15734" x="5508625" y="4183063"/>
          <p14:tracePt t="15752" x="5562600" y="4183063"/>
          <p14:tracePt t="15768" x="5578475" y="4183063"/>
          <p14:tracePt t="15785" x="5584825" y="4175125"/>
          <p14:tracePt t="15801" x="5622925" y="4175125"/>
          <p14:tracePt t="15818" x="5676900" y="4175125"/>
          <p14:tracePt t="15834" x="5737225" y="4175125"/>
          <p14:tracePt t="15851" x="5807075" y="4175125"/>
          <p14:tracePt t="15867" x="5889625" y="4175125"/>
          <p14:tracePt t="15884" x="5951538" y="4152900"/>
          <p14:tracePt t="15901" x="5981700" y="4137025"/>
          <p14:tracePt t="15901" x="5997575" y="4130675"/>
          <p14:tracePt t="15919" x="6003925" y="4130675"/>
          <p14:tracePt t="15935" x="6035675" y="4122738"/>
          <p14:tracePt t="15952" x="6065838" y="4106863"/>
          <p14:tracePt t="15968" x="6111875" y="4106863"/>
          <p14:tracePt t="15985" x="6134100" y="4098925"/>
          <p14:tracePt t="16001" x="6180138" y="4098925"/>
          <p14:tracePt t="16017" x="6218238" y="4098925"/>
          <p14:tracePt t="16034" x="6286500" y="4098925"/>
          <p14:tracePt t="16051" x="6316663" y="4098925"/>
          <p14:tracePt t="16067" x="6332538" y="4098925"/>
          <p14:tracePt t="16085" x="6340475" y="4098925"/>
          <p14:tracePt t="16103" x="6346825" y="4098925"/>
          <p14:tracePt t="16117" x="6370638" y="4092575"/>
          <p14:tracePt t="16117" x="6408738" y="4092575"/>
          <p14:tracePt t="16136" x="6423025" y="4092575"/>
          <p14:tracePt t="16151" x="6484938" y="4092575"/>
          <p14:tracePt t="16168" x="6492875" y="4092575"/>
          <p14:tracePt t="16191" x="6507163" y="4092575"/>
          <p14:tracePt t="16207" x="6515100" y="4098925"/>
          <p14:tracePt t="16223" x="6530975" y="4106863"/>
          <p14:tracePt t="16234" x="6561138" y="4122738"/>
          <p14:tracePt t="16250" x="6575425" y="4122738"/>
          <p14:tracePt t="16267" x="6583363" y="4122738"/>
          <p14:tracePt t="16284" x="6607175" y="4122738"/>
          <p14:tracePt t="16300" x="6621463" y="4122738"/>
          <p14:tracePt t="16316" x="6629400" y="4122738"/>
          <p14:tracePt t="16333" x="6667500" y="4122738"/>
          <p14:tracePt t="16351" x="6697663" y="4137025"/>
          <p14:tracePt t="16368" x="6735763" y="4137025"/>
          <p14:tracePt t="16385" x="6765925" y="4137025"/>
          <p14:tracePt t="16401" x="6797675" y="4152900"/>
          <p14:tracePt t="16417" x="6804025" y="4152900"/>
          <p14:tracePt t="16433" x="6819900" y="4152900"/>
          <p14:tracePt t="16450" x="6842125" y="4168775"/>
          <p14:tracePt t="16467" x="6873875" y="4168775"/>
          <p14:tracePt t="16484" x="6904038" y="4175125"/>
          <p14:tracePt t="16500" x="6918325" y="4191000"/>
          <p14:tracePt t="16517" x="6926263" y="4191000"/>
          <p14:tracePt t="16536" x="6934200" y="4191000"/>
          <p14:tracePt t="16549" x="6950075" y="4191000"/>
          <p14:tracePt t="16549" x="6972300" y="4191000"/>
          <p14:tracePt t="16567" x="7002463" y="4198938"/>
          <p14:tracePt t="16585" x="7040563" y="4198938"/>
          <p14:tracePt t="16601" x="7070725" y="4198938"/>
          <p14:tracePt t="16617" x="7078663" y="4198938"/>
          <p14:tracePt t="16633" x="7086600" y="4206875"/>
          <p14:tracePt t="16671" x="7094538" y="4206875"/>
          <p14:tracePt t="16703" x="7102475" y="4206875"/>
          <p14:tracePt t="16711" x="7102475" y="4213225"/>
          <p14:tracePt t="17038" x="7102475" y="4221163"/>
          <p14:tracePt t="17423" x="7102475" y="4237038"/>
          <p14:tracePt t="17495" x="7108825" y="4251325"/>
          <p14:tracePt t="17527" x="7108825" y="4244975"/>
          <p14:tracePt t="17911" x="7108825" y="4229100"/>
          <p14:tracePt t="17919" x="7108825" y="4213225"/>
          <p14:tracePt t="17931" x="7116763" y="4168775"/>
          <p14:tracePt t="17948" x="7132638" y="4130675"/>
          <p14:tracePt t="17948" x="7132638" y="4098925"/>
          <p14:tracePt t="17967" x="7132638" y="4084638"/>
          <p14:tracePt t="17982" x="7146925" y="4046538"/>
          <p14:tracePt t="18000" x="7154863" y="4030663"/>
          <p14:tracePt t="18016" x="7170738" y="3992563"/>
          <p14:tracePt t="18034" x="7170738" y="3978275"/>
          <p14:tracePt t="18049" x="7178675" y="3962400"/>
          <p14:tracePt t="18065" x="7185025" y="3940175"/>
          <p14:tracePt t="18084" x="7192963" y="3916363"/>
          <p14:tracePt t="18099" x="7200900" y="3894138"/>
          <p14:tracePt t="18115" x="7216775" y="3878263"/>
          <p14:tracePt t="18132" x="7216775" y="3870325"/>
          <p14:tracePt t="18148" x="7223125" y="3863975"/>
          <p14:tracePt t="18165" x="7223125" y="3848100"/>
          <p14:tracePt t="18191" x="7223125" y="3832225"/>
          <p14:tracePt t="18215" x="7231063" y="3817938"/>
          <p14:tracePt t="18232" x="7231063" y="3802063"/>
          <p14:tracePt t="18239" x="7231063" y="3794125"/>
          <p14:tracePt t="18254" x="7231063" y="3779838"/>
          <p14:tracePt t="18271" x="7231063" y="3787775"/>
          <p14:tracePt t="18511" x="7231063" y="3794125"/>
          <p14:tracePt t="18519" x="7239000" y="3810000"/>
          <p14:tracePt t="18530" x="7239000" y="3832225"/>
          <p14:tracePt t="18548" x="7246938" y="3856038"/>
          <p14:tracePt t="18565" x="7246938" y="3886200"/>
          <p14:tracePt t="18584" x="7246938" y="3908425"/>
          <p14:tracePt t="18600" x="7246938" y="3924300"/>
          <p14:tracePt t="18615" x="7246938" y="3940175"/>
          <p14:tracePt t="18632" x="7246938" y="3970338"/>
          <p14:tracePt t="18649" x="7246938" y="4008438"/>
          <p14:tracePt t="18665" x="7246938" y="4038600"/>
          <p14:tracePt t="18682" x="7246938" y="4068763"/>
          <p14:tracePt t="18699" x="7246938" y="4084638"/>
          <p14:tracePt t="18713" x="7246938" y="4106863"/>
          <p14:tracePt t="18730" x="7246938" y="4122738"/>
          <p14:tracePt t="18748" x="7246938" y="4130675"/>
          <p14:tracePt t="18764" x="7246938" y="4137025"/>
          <p14:tracePt t="18781" x="7246938" y="4152900"/>
          <p14:tracePt t="18799" x="7246938" y="4168775"/>
          <p14:tracePt t="18816" x="7246938" y="4175125"/>
          <p14:tracePt t="18832" x="7246938" y="4213225"/>
          <p14:tracePt t="18849" x="7246938" y="4221163"/>
          <p14:tracePt t="18865" x="7246938" y="4244975"/>
          <p14:tracePt t="18881" x="7246938" y="4259263"/>
          <p14:tracePt t="18898" x="7246938" y="4283075"/>
          <p14:tracePt t="18915" x="7239000" y="4313238"/>
          <p14:tracePt t="18931" x="7231063" y="4327525"/>
          <p14:tracePt t="18948" x="7231063" y="4343400"/>
          <p14:tracePt t="18964" x="7231063" y="4359275"/>
          <p14:tracePt t="18981" x="7231063" y="4373563"/>
          <p14:tracePt t="18998" x="7231063" y="4389438"/>
          <p14:tracePt t="19014" x="7223125" y="4389438"/>
          <p14:tracePt t="19032" x="7216775" y="4403725"/>
          <p14:tracePt t="19047" x="7216775" y="4435475"/>
          <p14:tracePt t="19065" x="7216775" y="4427538"/>
          <p14:tracePt t="19239" x="7216775" y="4403725"/>
          <p14:tracePt t="19247" x="7216775" y="4389438"/>
          <p14:tracePt t="19255" x="7216775" y="4373563"/>
          <p14:tracePt t="19265" x="7216775" y="4335463"/>
          <p14:tracePt t="19281" x="7216775" y="4321175"/>
          <p14:tracePt t="19297" x="7216775" y="4313238"/>
          <p14:tracePt t="19314" x="7216775" y="4305300"/>
          <p14:tracePt t="19330" x="7216775" y="4297363"/>
          <p14:tracePt t="19347" x="7216775" y="4275138"/>
          <p14:tracePt t="19364" x="7216775" y="4251325"/>
          <p14:tracePt t="19380" x="7216775" y="4198938"/>
          <p14:tracePt t="19397" x="7231063" y="4152900"/>
          <p14:tracePt t="19397" x="7231063" y="4130675"/>
          <p14:tracePt t="19416" x="7231063" y="4092575"/>
          <p14:tracePt t="19435" x="7231063" y="4076700"/>
          <p14:tracePt t="19448" x="7231063" y="4060825"/>
          <p14:tracePt t="19464" x="7239000" y="4054475"/>
          <p14:tracePt t="19495" x="7239000" y="4046538"/>
          <p14:tracePt t="19502" x="7239000" y="4030663"/>
          <p14:tracePt t="19514" x="7246938" y="4016375"/>
          <p14:tracePt t="19530" x="7254875" y="3984625"/>
          <p14:tracePt t="19546" x="7261225" y="3954463"/>
          <p14:tracePt t="19563" x="7261225" y="3908425"/>
          <p14:tracePt t="19580" x="7261225" y="3863975"/>
          <p14:tracePt t="19580" x="7261225" y="3856038"/>
          <p14:tracePt t="19599" x="7261225" y="3848100"/>
          <p14:tracePt t="19613" x="7261225" y="3840163"/>
          <p14:tracePt t="19711" x="7261225" y="3832225"/>
          <p14:tracePt t="19718" x="7261225" y="3825875"/>
          <p14:tracePt t="19743" x="7261225" y="3817938"/>
          <p14:tracePt t="19751" x="7254875" y="3802063"/>
          <p14:tracePt t="19775" x="7254875" y="3810000"/>
          <p14:tracePt t="19927" x="7246938" y="3817938"/>
          <p14:tracePt t="19942" x="7246938" y="3825875"/>
          <p14:tracePt t="19959" x="7246938" y="3832225"/>
          <p14:tracePt t="19967" x="7246938" y="3848100"/>
          <p14:tracePt t="19979" x="7246938" y="3886200"/>
          <p14:tracePt t="19997" x="7246938" y="3916363"/>
          <p14:tracePt t="20013" x="7246938" y="3946525"/>
          <p14:tracePt t="20013" x="7246938" y="3962400"/>
          <p14:tracePt t="20032" x="7246938" y="4000500"/>
          <p14:tracePt t="20048" x="7246938" y="4030663"/>
          <p14:tracePt t="20064" x="7246938" y="4046538"/>
          <p14:tracePt t="20080" x="7239000" y="4076700"/>
          <p14:tracePt t="20097" x="7239000" y="4084638"/>
          <p14:tracePt t="20127" x="7239000" y="4098925"/>
          <p14:tracePt t="20143" x="7239000" y="4106863"/>
          <p14:tracePt t="20151" x="7239000" y="4122738"/>
          <p14:tracePt t="20163" x="7239000" y="4160838"/>
          <p14:tracePt t="20180" x="7239000" y="4175125"/>
          <p14:tracePt t="20196" x="7231063" y="4213225"/>
          <p14:tracePt t="20213" x="7231063" y="4237038"/>
          <p14:tracePt t="20213" x="7223125" y="4244975"/>
          <p14:tracePt t="20232" x="7223125" y="4267200"/>
          <p14:tracePt t="20248" x="7223125" y="4283075"/>
          <p14:tracePt t="20264" x="7216775" y="4297363"/>
          <p14:tracePt t="20280" x="7216775" y="4327525"/>
          <p14:tracePt t="21182" x="7208838" y="4335463"/>
          <p14:tracePt t="21198" x="7200900" y="4343400"/>
          <p14:tracePt t="21207" x="7192963" y="4351338"/>
          <p14:tracePt t="21231" x="7185025" y="4359275"/>
          <p14:tracePt t="21255" x="7178675" y="4359275"/>
          <p14:tracePt t="21263" x="7178675" y="4365625"/>
          <p14:tracePt t="21271" x="7162800" y="4381500"/>
          <p14:tracePt t="21287" x="7154863" y="4381500"/>
          <p14:tracePt t="21296" x="7132638" y="4389438"/>
          <p14:tracePt t="21313" x="7124700" y="4397375"/>
          <p14:tracePt t="21328" x="7116763" y="4403725"/>
          <p14:tracePt t="21344" x="7108825" y="4403725"/>
          <p14:tracePt t="21382" x="7102475" y="4419600"/>
          <p14:tracePt t="21390" x="7086600" y="4427538"/>
          <p14:tracePt t="21398" x="7070725" y="4435475"/>
          <p14:tracePt t="21415" x="7056438" y="4449763"/>
          <p14:tracePt t="21432" x="7040563" y="4465638"/>
          <p14:tracePt t="21448" x="7026275" y="4479925"/>
          <p14:tracePt t="21462" x="6980238" y="4511675"/>
          <p14:tracePt t="21478" x="6934200" y="4533900"/>
          <p14:tracePt t="21478" x="6918325" y="4549775"/>
          <p14:tracePt t="21495" x="6896100" y="4572000"/>
          <p14:tracePt t="21512" x="6880225" y="4579938"/>
          <p14:tracePt t="21528" x="6880225" y="4587875"/>
          <p14:tracePt t="21544" x="6873875" y="4587875"/>
          <p14:tracePt t="21560" x="6865938" y="4602163"/>
          <p14:tracePt t="21577" x="6858000" y="4618038"/>
          <p14:tracePt t="21594" x="6850063" y="4618038"/>
          <p14:tracePt t="21610" x="6850063" y="4625975"/>
          <p14:tracePt t="21627" x="6827838" y="4632325"/>
          <p14:tracePt t="21645" x="6827838" y="4640263"/>
          <p14:tracePt t="21661" x="6789738" y="4664075"/>
          <p14:tracePt t="21680" x="6759575" y="4678363"/>
          <p14:tracePt t="21696" x="6743700" y="4686300"/>
          <p14:tracePt t="21719" x="6735763" y="4686300"/>
          <p14:tracePt t="21783" x="6721475" y="4686300"/>
          <p14:tracePt t="21791" x="6705600" y="4686300"/>
          <p14:tracePt t="21799" x="6689725" y="4686300"/>
          <p14:tracePt t="21811" x="6659563" y="4686300"/>
          <p14:tracePt t="21828" x="6645275" y="4694238"/>
          <p14:tracePt t="21845" x="6637338" y="4702175"/>
          <p14:tracePt t="21902" x="6621463" y="4702175"/>
          <p14:tracePt t="21912" x="6591300" y="4708525"/>
          <p14:tracePt t="21918" x="6583363" y="4708525"/>
          <p14:tracePt t="21935" x="6575425" y="4702175"/>
          <p14:tracePt t="21951" x="6561138" y="4702175"/>
          <p14:tracePt t="21962" x="6561138" y="4694238"/>
          <p14:tracePt t="21977" x="6553200" y="4702175"/>
          <p14:tracePt t="21994" x="6545263" y="4702175"/>
          <p14:tracePt t="22102" x="6537325" y="4702175"/>
          <p14:tracePt t="22118" x="6530975" y="4702175"/>
          <p14:tracePt t="22135" x="6515100" y="4702175"/>
          <p14:tracePt t="22159" x="6507163" y="4694238"/>
          <p14:tracePt t="22175" x="6499225" y="4686300"/>
          <p14:tracePt t="22192" x="6507163" y="4686300"/>
          <p14:tracePt t="22615" x="6515100" y="4686300"/>
          <p14:tracePt t="22622" x="6523038" y="4686300"/>
          <p14:tracePt t="22630" x="6537325" y="4686300"/>
          <p14:tracePt t="22644" x="6561138" y="4686300"/>
          <p14:tracePt t="22660" x="6583363" y="4686300"/>
          <p14:tracePt t="22676" x="6599238" y="4686300"/>
          <p14:tracePt t="22694" x="6599238" y="4694238"/>
          <p14:tracePt t="22743" x="6607175" y="4694238"/>
          <p14:tracePt t="23023" x="6613525" y="4694238"/>
          <p14:tracePt t="23039" x="6613525" y="4702175"/>
          <p14:tracePt t="23279" x="6607175" y="4708525"/>
          <p14:tracePt t="23422" x="6607175" y="4716463"/>
          <p14:tracePt t="23431" x="6599238" y="4716463"/>
          <p14:tracePt t="23462" x="6591300" y="4716463"/>
          <p14:tracePt t="23478" x="6583363" y="4716463"/>
          <p14:tracePt t="23486" x="6575425" y="4716463"/>
          <p14:tracePt t="23495" x="6569075" y="4716463"/>
          <p14:tracePt t="23508" x="6561138" y="4724400"/>
          <p14:tracePt t="23525" x="6545263" y="4732338"/>
          <p14:tracePt t="23541" x="6530975" y="4740275"/>
          <p14:tracePt t="24111" x="6523038" y="4740275"/>
          <p14:tracePt t="24119" x="6507163" y="4740275"/>
          <p14:tracePt t="24127" x="6499225" y="4746625"/>
          <p14:tracePt t="24142" x="6461125" y="4746625"/>
          <p14:tracePt t="24160" x="6430963" y="4746625"/>
          <p14:tracePt t="24176" x="6400800" y="4746625"/>
          <p14:tracePt t="24193" x="6384925" y="4754563"/>
          <p14:tracePt t="24209" x="6370638" y="4754563"/>
          <p14:tracePt t="24225" x="6340475" y="4754563"/>
          <p14:tracePt t="24242" x="6302375" y="4762500"/>
          <p14:tracePt t="24259" x="6270625" y="4762500"/>
          <p14:tracePt t="24276" x="6256338" y="4762500"/>
          <p14:tracePt t="24292" x="6240463" y="4762500"/>
          <p14:tracePt t="24309" x="6218238" y="4762500"/>
          <p14:tracePt t="24309" x="6202363" y="4762500"/>
          <p14:tracePt t="24328" x="6188075" y="4770438"/>
          <p14:tracePt t="24328" x="6180138" y="4770438"/>
          <p14:tracePt t="24344" x="6142038" y="4770438"/>
          <p14:tracePt t="24360" x="6118225" y="4778375"/>
          <p14:tracePt t="24376" x="6073775" y="4778375"/>
          <p14:tracePt t="24393" x="6019800" y="4792663"/>
          <p14:tracePt t="24409" x="5981700" y="4792663"/>
          <p14:tracePt t="24426" x="5943600" y="4800600"/>
          <p14:tracePt t="24446" x="5935663" y="4800600"/>
          <p14:tracePt t="24458" x="5905500" y="4800600"/>
          <p14:tracePt t="24475" x="5851525" y="4800600"/>
          <p14:tracePt t="24492" x="5807075" y="4808538"/>
          <p14:tracePt t="24508" x="5775325" y="4816475"/>
          <p14:tracePt t="24508" x="5761038" y="4816475"/>
          <p14:tracePt t="24528" x="5753100" y="4816475"/>
          <p14:tracePt t="24541" x="5730875" y="4816475"/>
          <p14:tracePt t="24560" x="5715000" y="4816475"/>
          <p14:tracePt t="24599" x="5699125" y="4816475"/>
          <p14:tracePt t="24608" x="5684838" y="4822825"/>
          <p14:tracePt t="24615" x="5668963" y="4822825"/>
          <p14:tracePt t="24625" x="5622925" y="4822825"/>
          <p14:tracePt t="24642" x="5584825" y="4822825"/>
          <p14:tracePt t="24658" x="5546725" y="4822825"/>
          <p14:tracePt t="24675" x="5532438" y="4822825"/>
          <p14:tracePt t="24691" x="5516563" y="4822825"/>
          <p14:tracePt t="24735" x="5502275" y="4822825"/>
          <p14:tracePt t="24743" x="5464175" y="4822825"/>
          <p14:tracePt t="24751" x="5432425" y="4822825"/>
          <p14:tracePt t="24759" x="5364163" y="4808538"/>
          <p14:tracePt t="24776" x="5334000" y="4808538"/>
          <p14:tracePt t="24794" x="5318125" y="4808538"/>
          <p14:tracePt t="24808" x="5311775" y="4800600"/>
          <p14:tracePt t="24824" x="5303838" y="4792663"/>
          <p14:tracePt t="24879" x="5295900" y="4784725"/>
          <p14:tracePt t="29274" x="5295900" y="4778375"/>
          <p14:tracePt t="29335" x="5303838" y="4778375"/>
          <p14:tracePt t="29711" x="5318125" y="4784725"/>
          <p14:tracePt t="30079" x="5326063" y="4784725"/>
          <p14:tracePt t="32276" x="5326063" y="4792663"/>
          <p14:tracePt t="33481" x="5334000" y="4792663"/>
          <p14:tracePt t="34119" x="5334000" y="4784725"/>
          <p14:tracePt t="34207" x="5334000" y="4778375"/>
          <p14:tracePt t="34239" x="5334000" y="4770438"/>
          <p14:tracePt t="34248" x="5334000" y="4762500"/>
          <p14:tracePt t="34255" x="5334000" y="4754563"/>
          <p14:tracePt t="34265" x="5334000" y="4724400"/>
          <p14:tracePt t="34282" x="5334000" y="4708525"/>
          <p14:tracePt t="34298" x="5341938" y="4702175"/>
          <p14:tracePt t="34315" x="5341938" y="4694238"/>
          <p14:tracePt t="34331" x="5349875" y="4686300"/>
          <p14:tracePt t="34348" x="5349875" y="4664075"/>
          <p14:tracePt t="34365" x="5356225" y="4632325"/>
          <p14:tracePt t="34365" x="5364163" y="4632325"/>
          <p14:tracePt t="34384" x="5364163" y="4610100"/>
          <p14:tracePt t="34400" x="5364163" y="4594225"/>
          <p14:tracePt t="34416" x="5380038" y="4579938"/>
          <p14:tracePt t="34433" x="5380038" y="4572000"/>
          <p14:tracePt t="34449" x="5387975" y="4556125"/>
          <p14:tracePt t="34465" x="5394325" y="4556125"/>
          <p14:tracePt t="34481" x="5394325" y="4549775"/>
          <p14:tracePt t="34498" x="5394325" y="4533900"/>
          <p14:tracePt t="34515" x="5394325" y="4525963"/>
          <p14:tracePt t="34582" x="5402263" y="4518025"/>
          <p14:tracePt t="34599" x="5410200" y="4518025"/>
          <p14:tracePt t="34631" x="5418138" y="4518025"/>
          <p14:tracePt t="34759" x="5426075" y="4518025"/>
          <p14:tracePt t="34807" x="5426075" y="4525963"/>
          <p14:tracePt t="34935" x="5432425" y="4541838"/>
          <p14:tracePt t="34943" x="5448300" y="4549775"/>
          <p14:tracePt t="34959" x="5456238" y="4556125"/>
          <p14:tracePt t="34975" x="5464175" y="4564063"/>
          <p14:tracePt t="35006" x="5464175" y="4572000"/>
          <p14:tracePt t="35112" x="5464175" y="4579938"/>
          <p14:tracePt t="35119" x="5470525" y="4579938"/>
          <p14:tracePt t="35295" x="5464175" y="4579938"/>
          <p14:tracePt t="35391" x="5456238" y="4579938"/>
          <p14:tracePt t="35422" x="5448300" y="4579938"/>
          <p14:tracePt t="35463" x="5432425" y="4579938"/>
          <p14:tracePt t="35502" x="5426075" y="4587875"/>
          <p14:tracePt t="35575" x="5418138" y="4587875"/>
          <p14:tracePt t="35599" x="5418138" y="4579938"/>
          <p14:tracePt t="35911" x="5418138" y="4564063"/>
          <p14:tracePt t="35918" x="5418138" y="4549775"/>
          <p14:tracePt t="35935" x="5418138" y="4533900"/>
          <p14:tracePt t="35946" x="5418138" y="4518025"/>
          <p14:tracePt t="35963" x="5418138" y="4511675"/>
          <p14:tracePt t="35980" x="5418138" y="4495800"/>
          <p14:tracePt t="35997" x="5418138" y="4487863"/>
          <p14:tracePt t="36031" x="5418138" y="4479925"/>
          <p14:tracePt t="36047" x="5418138" y="4473575"/>
          <p14:tracePt t="36103" x="5418138" y="4465638"/>
          <p14:tracePt t="36111" x="5418138" y="4479925"/>
          <p14:tracePt t="36278" x="5418138" y="4525963"/>
          <p14:tracePt t="36287" x="5410200" y="4541838"/>
          <p14:tracePt t="36303" x="5410200" y="4556125"/>
          <p14:tracePt t="36314" x="5410200" y="4572000"/>
          <p14:tracePt t="36329" x="5402263" y="4602163"/>
          <p14:tracePt t="36346" x="5394325" y="4625975"/>
          <p14:tracePt t="36362" x="5394325" y="4640263"/>
          <p14:tracePt t="36379" x="5387975" y="4640263"/>
          <p14:tracePt t="36395" x="5387975" y="4648200"/>
          <p14:tracePt t="36415" x="5380038" y="4656138"/>
          <p14:tracePt t="36454" x="5372100" y="4664075"/>
          <p14:tracePt t="36463" x="5364163" y="4664075"/>
          <p14:tracePt t="36479" x="5349875" y="4664075"/>
          <p14:tracePt t="36535" x="5326063" y="4656138"/>
          <p14:tracePt t="36551" x="5318125" y="4656138"/>
          <p14:tracePt t="36583" x="5318125" y="4648200"/>
          <p14:tracePt t="36591" x="5326063" y="4648200"/>
          <p14:tracePt t="36775" x="5334000" y="4648200"/>
          <p14:tracePt t="36791" x="5349875" y="4648200"/>
          <p14:tracePt t="36823" x="5356225" y="4656138"/>
          <p14:tracePt t="36839" x="5364163" y="4664075"/>
          <p14:tracePt t="36847" x="5372100" y="4664075"/>
          <p14:tracePt t="36862" x="5387975" y="4678363"/>
          <p14:tracePt t="36880" x="5402263" y="4678363"/>
          <p14:tracePt t="36896" x="5410200" y="4678363"/>
          <p14:tracePt t="36912" x="5410200" y="4694238"/>
          <p14:tracePt t="37399" x="5426075" y="4702175"/>
          <p14:tracePt t="37407" x="5440363" y="4708525"/>
          <p14:tracePt t="37415" x="5456238" y="4708525"/>
          <p14:tracePt t="37429" x="5532438" y="4724400"/>
          <p14:tracePt t="37448" x="5578475" y="4732338"/>
          <p14:tracePt t="37461" x="5722938" y="4746625"/>
          <p14:tracePt t="37461" x="5813425" y="4746625"/>
          <p14:tracePt t="37479" x="5951538" y="4746625"/>
          <p14:tracePt t="37497" x="6088063" y="4746625"/>
          <p14:tracePt t="37513" x="6210300" y="4746625"/>
          <p14:tracePt t="37529" x="6340475" y="4746625"/>
          <p14:tracePt t="37545" x="6469063" y="4732338"/>
          <p14:tracePt t="37562" x="6569075" y="4724400"/>
          <p14:tracePt t="37578" x="6607175" y="4708525"/>
          <p14:tracePt t="37595" x="6607175" y="4702175"/>
          <p14:tracePt t="37631" x="6613525" y="4702175"/>
          <p14:tracePt t="37639" x="6629400" y="4702175"/>
          <p14:tracePt t="37663" x="6651625" y="4702175"/>
          <p14:tracePt t="37671" x="6689725" y="4702175"/>
          <p14:tracePt t="37680" x="6797675" y="4702175"/>
          <p14:tracePt t="37696" x="6865938" y="4702175"/>
          <p14:tracePt t="37713" x="6880225" y="4702175"/>
          <p14:tracePt t="37728" x="6880225" y="4694238"/>
          <p14:tracePt t="37775" x="6880225" y="4686300"/>
          <p14:tracePt t="37799" x="6880225" y="4670425"/>
          <p14:tracePt t="37807" x="6873875" y="4670425"/>
          <p14:tracePt t="37831" x="6858000" y="4670425"/>
          <p14:tracePt t="37847" x="6850063" y="4664075"/>
          <p14:tracePt t="37855" x="6842125" y="4664075"/>
          <p14:tracePt t="37863" x="6819900" y="4664075"/>
          <p14:tracePt t="37876" x="6797675" y="4640263"/>
          <p14:tracePt t="37876" x="6789738" y="4632325"/>
          <p14:tracePt t="37895" x="6765925" y="4625975"/>
          <p14:tracePt t="37910" x="6735763" y="4602163"/>
          <p14:tracePt t="37928" x="6721475" y="4587875"/>
          <p14:tracePt t="37944" x="6713538" y="4587875"/>
          <p14:tracePt t="38023" x="6705600" y="4587875"/>
          <p14:tracePt t="38030" x="6689725" y="4579938"/>
          <p14:tracePt t="38044" x="6675438" y="4572000"/>
          <p14:tracePt t="38061" x="6675438" y="4564063"/>
          <p14:tracePt t="38077" x="6659563" y="4549775"/>
          <p14:tracePt t="38096" x="6651625" y="4533900"/>
          <p14:tracePt t="38112" x="6637338" y="4518025"/>
          <p14:tracePt t="38131" x="6621463" y="4495800"/>
          <p14:tracePt t="38145" x="6621463" y="4487863"/>
          <p14:tracePt t="38166" x="6621463" y="4479925"/>
          <p14:tracePt t="38222" x="6621463" y="4495800"/>
          <p14:tracePt t="38447" x="6621463" y="4518025"/>
          <p14:tracePt t="38463" x="6621463" y="4533900"/>
          <p14:tracePt t="38470" x="6621463" y="4541838"/>
          <p14:tracePt t="38480" x="6621463" y="4556125"/>
          <p14:tracePt t="38494" x="6621463" y="4594225"/>
          <p14:tracePt t="38512" x="6621463" y="4618038"/>
          <p14:tracePt t="38529" x="6621463" y="4632325"/>
          <p14:tracePt t="38544" x="6621463" y="4640263"/>
          <p14:tracePt t="38599" x="6613525" y="4640263"/>
          <p14:tracePt t="38607" x="6599238" y="4640263"/>
          <p14:tracePt t="38615" x="6575425" y="4640263"/>
          <p14:tracePt t="38627" x="6561138" y="4640263"/>
          <p14:tracePt t="38644" x="6545263" y="4625975"/>
          <p14:tracePt t="38660" x="6515100" y="4625975"/>
          <p14:tracePt t="38678" x="6461125" y="4625975"/>
          <p14:tracePt t="38678" x="6446838" y="4625975"/>
          <p14:tracePt t="38696" x="6430963" y="4625975"/>
          <p14:tracePt t="38712" x="6423025" y="4618038"/>
          <p14:tracePt t="38727" x="6430963" y="4618038"/>
          <p14:tracePt t="38903" x="6438900" y="4618038"/>
          <p14:tracePt t="38911" x="6461125" y="4618038"/>
          <p14:tracePt t="38919" x="6484938" y="4618038"/>
          <p14:tracePt t="38928" x="6537325" y="4625975"/>
          <p14:tracePt t="38945" x="6575425" y="4640263"/>
          <p14:tracePt t="38961" x="6621463" y="4648200"/>
          <p14:tracePt t="38977" x="6683375" y="4664075"/>
          <p14:tracePt t="38994" x="6705600" y="4670425"/>
          <p14:tracePt t="39010" x="6713538" y="4670425"/>
          <p14:tracePt t="39026" x="6721475" y="4670425"/>
          <p14:tracePt t="39043" x="6721475" y="4678363"/>
          <p14:tracePt t="39060" x="6713538" y="4678363"/>
          <p14:tracePt t="39076" x="6683375" y="4670425"/>
          <p14:tracePt t="39076" x="6651625" y="4670425"/>
          <p14:tracePt t="39096" x="6621463" y="4664075"/>
          <p14:tracePt t="39096" x="6613525" y="4664075"/>
          <p14:tracePt t="39112" x="6591300" y="4664075"/>
          <p14:tracePt t="39128" x="6575425" y="4664075"/>
          <p14:tracePt t="39151" x="6569075" y="4656138"/>
          <p14:tracePt t="39223" x="6569075" y="4664075"/>
          <p14:tracePt t="39495" x="6575425" y="4664075"/>
          <p14:tracePt t="40255" x="6583363" y="4656138"/>
          <p14:tracePt t="40375" x="6575425" y="4656138"/>
          <p14:tracePt t="40975" x="6575425" y="4648200"/>
          <p14:tracePt t="40982" x="6561138" y="4648200"/>
          <p14:tracePt t="40999" x="6553200" y="4648200"/>
          <p14:tracePt t="41009" x="6530975" y="4648200"/>
          <p14:tracePt t="41026" x="6515100" y="4648200"/>
          <p14:tracePt t="41042" x="6507163" y="4648200"/>
          <p14:tracePt t="41058" x="6499225" y="4640263"/>
          <p14:tracePt t="41074" x="6484938" y="4640263"/>
          <p14:tracePt t="41091" x="6438900" y="4632325"/>
          <p14:tracePt t="41108" x="6384925" y="4632325"/>
          <p14:tracePt t="41125" x="6324600" y="4632325"/>
          <p14:tracePt t="41125" x="6302375" y="4632325"/>
          <p14:tracePt t="41145" x="6256338" y="4632325"/>
          <p14:tracePt t="41160" x="6240463" y="4632325"/>
          <p14:tracePt t="41175" x="6194425" y="4632325"/>
          <p14:tracePt t="41192" x="6134100" y="4632325"/>
          <p14:tracePt t="41209" x="6049963" y="4632325"/>
          <p14:tracePt t="41225" x="5965825" y="4632325"/>
          <p14:tracePt t="41242" x="5935663" y="4632325"/>
          <p14:tracePt t="41257" x="5921375" y="4632325"/>
          <p14:tracePt t="41274" x="5905500" y="4632325"/>
          <p14:tracePt t="41303" x="5889625" y="4632325"/>
          <p14:tracePt t="41311" x="5875338" y="4632325"/>
          <p14:tracePt t="41324" x="5829300" y="4632325"/>
          <p14:tracePt t="41341" x="5791200" y="4618038"/>
          <p14:tracePt t="41341" x="5775325" y="4618038"/>
          <p14:tracePt t="41360" x="5730875" y="4618038"/>
          <p14:tracePt t="41376" x="5707063" y="4618038"/>
          <p14:tracePt t="41392" x="5692775" y="4618038"/>
          <p14:tracePt t="41409" x="5676900" y="4618038"/>
          <p14:tracePt t="41425" x="5646738" y="4618038"/>
          <p14:tracePt t="41442" x="5600700" y="4618038"/>
          <p14:tracePt t="41457" x="5554663" y="4618038"/>
          <p14:tracePt t="41473" x="5502275" y="4618038"/>
          <p14:tracePt t="41490" x="5448300" y="4618038"/>
          <p14:tracePt t="41508" x="5341938" y="4618038"/>
          <p14:tracePt t="41525" x="5265738" y="4618038"/>
          <p14:tracePt t="41541" x="5235575" y="4618038"/>
          <p14:tracePt t="41541" x="5211763" y="4618038"/>
          <p14:tracePt t="41560" x="5189538" y="4618038"/>
          <p14:tracePt t="41575" x="5159375" y="4618038"/>
          <p14:tracePt t="41592" x="5121275" y="4618038"/>
          <p14:tracePt t="41608" x="5089525" y="4618038"/>
          <p14:tracePt t="41625" x="5059363" y="4618038"/>
          <p14:tracePt t="41643" x="5021263" y="4618038"/>
          <p14:tracePt t="41658" x="4983163" y="4618038"/>
          <p14:tracePt t="41674" x="4914900" y="4618038"/>
          <p14:tracePt t="41692" x="4854575" y="4618038"/>
          <p14:tracePt t="41708" x="4778375" y="4618038"/>
          <p14:tracePt t="41724" x="4740275" y="4602163"/>
          <p14:tracePt t="41741" x="4708525" y="4602163"/>
          <p14:tracePt t="41758" x="4694238" y="4602163"/>
          <p14:tracePt t="41776" x="4664075" y="4602163"/>
          <p14:tracePt t="41792" x="4625975" y="4602163"/>
          <p14:tracePt t="41808" x="4594225" y="4602163"/>
          <p14:tracePt t="41825" x="4572000" y="4602163"/>
          <p14:tracePt t="41841" x="4549775" y="4602163"/>
          <p14:tracePt t="41858" x="4525963" y="4602163"/>
          <p14:tracePt t="41874" x="4503738" y="4602163"/>
          <p14:tracePt t="41891" x="4473575" y="4618038"/>
          <p14:tracePt t="41907" x="4465638" y="4618038"/>
          <p14:tracePt t="41924" x="4457700" y="4618038"/>
          <p14:tracePt t="42782" x="4457700" y="4610100"/>
          <p14:tracePt t="42790" x="4457700" y="4587875"/>
          <p14:tracePt t="42799" x="4457700" y="4572000"/>
          <p14:tracePt t="42807" x="4495800" y="4487863"/>
          <p14:tracePt t="42824" x="4556125" y="4411663"/>
          <p14:tracePt t="42841" x="4610100" y="4359275"/>
          <p14:tracePt t="42857" x="4670425" y="4327525"/>
          <p14:tracePt t="42873" x="4732338" y="4297363"/>
          <p14:tracePt t="42890" x="4754563" y="4283075"/>
          <p14:tracePt t="42906" x="4762500" y="4267200"/>
          <p14:tracePt t="42923" x="4778375" y="4251325"/>
          <p14:tracePt t="42939" x="4792663" y="4251325"/>
          <p14:tracePt t="42956" x="4838700" y="4237038"/>
          <p14:tracePt t="42973" x="4899025" y="4213225"/>
          <p14:tracePt t="42973" x="4914900" y="4213225"/>
          <p14:tracePt t="42992" x="4930775" y="4213225"/>
          <p14:tracePt t="42992" x="4953000" y="4213225"/>
          <p14:tracePt t="43007" x="4968875" y="4198938"/>
          <p14:tracePt t="43024" x="5013325" y="4183063"/>
          <p14:tracePt t="43040" x="5051425" y="4175125"/>
          <p14:tracePt t="43057" x="5097463" y="4160838"/>
          <p14:tracePt t="43073" x="5121275" y="4144963"/>
          <p14:tracePt t="43090" x="5165725" y="4130675"/>
          <p14:tracePt t="43106" x="5203825" y="4122738"/>
          <p14:tracePt t="43123" x="5227638" y="4122738"/>
          <p14:tracePt t="43141" x="5235575" y="4122738"/>
          <p14:tracePt t="43156" x="5257800" y="4114800"/>
          <p14:tracePt t="43183" x="5273675" y="4114800"/>
          <p14:tracePt t="43199" x="5280025" y="4106863"/>
          <p14:tracePt t="43207" x="5326063" y="4092575"/>
          <p14:tracePt t="43224" x="5356225" y="4076700"/>
          <p14:tracePt t="43240" x="5372100" y="4076700"/>
          <p14:tracePt t="43256" x="5372100" y="4068763"/>
          <p14:tracePt t="43273" x="5380038" y="4060825"/>
          <p14:tracePt t="43295" x="5387975" y="4060825"/>
          <p14:tracePt t="43304" x="5432425" y="4046538"/>
          <p14:tracePt t="43321" x="5494338" y="4022725"/>
          <p14:tracePt t="43339" x="5570538" y="4000500"/>
          <p14:tracePt t="43356" x="5608638" y="3992563"/>
          <p14:tracePt t="43373" x="5622925" y="3984625"/>
          <p14:tracePt t="43431" x="5638800" y="3984625"/>
          <p14:tracePt t="43440" x="5646738" y="3978275"/>
          <p14:tracePt t="43447" x="5654675" y="3970338"/>
          <p14:tracePt t="43457" x="5707063" y="3940175"/>
          <p14:tracePt t="43473" x="5737225" y="3924300"/>
          <p14:tracePt t="43489" x="5783263" y="3902075"/>
          <p14:tracePt t="43506" x="5813425" y="3878263"/>
          <p14:tracePt t="43524" x="5829300" y="3870325"/>
          <p14:tracePt t="43538" x="5859463" y="3863975"/>
          <p14:tracePt t="43556" x="5875338" y="3863975"/>
          <p14:tracePt t="43572" x="5913438" y="3848100"/>
          <p14:tracePt t="43589" x="5965825" y="3817938"/>
          <p14:tracePt t="43589" x="6027738" y="3794125"/>
          <p14:tracePt t="43608" x="6080125" y="3763963"/>
          <p14:tracePt t="43622" x="6240463" y="3711575"/>
          <p14:tracePt t="43642" x="6294438" y="3679825"/>
          <p14:tracePt t="43657" x="6308725" y="3657600"/>
          <p14:tracePt t="43673" x="6332538" y="3635375"/>
          <p14:tracePt t="43689" x="6354763" y="3603625"/>
          <p14:tracePt t="43706" x="6378575" y="3565525"/>
          <p14:tracePt t="43722" x="6392863" y="3513138"/>
          <p14:tracePt t="43739" x="6408738" y="3467100"/>
          <p14:tracePt t="43756" x="6408738" y="3421063"/>
          <p14:tracePt t="43772" x="6408738" y="3398838"/>
          <p14:tracePt t="43789" x="6408738" y="3375025"/>
          <p14:tracePt t="43806" x="6400800" y="3352800"/>
          <p14:tracePt t="43822" x="6354763" y="3306763"/>
          <p14:tracePt t="43840" x="6316663" y="3276600"/>
          <p14:tracePt t="43856" x="6270625" y="3260725"/>
          <p14:tracePt t="43873" x="6218238" y="3208338"/>
          <p14:tracePt t="43889" x="6172200" y="3178175"/>
          <p14:tracePt t="43906" x="6134100" y="3162300"/>
          <p14:tracePt t="43922" x="6088063" y="3146425"/>
          <p14:tracePt t="43938" x="6035675" y="3146425"/>
          <p14:tracePt t="43955" x="5973763" y="3124200"/>
          <p14:tracePt t="43955" x="5935663" y="3124200"/>
          <p14:tracePt t="43976" x="5889625" y="3108325"/>
          <p14:tracePt t="43988" x="5837238" y="3101975"/>
          <p14:tracePt t="44004" x="5799138" y="3086100"/>
          <p14:tracePt t="44004" x="5783263" y="3070225"/>
          <p14:tracePt t="44023" x="5761038" y="3055938"/>
          <p14:tracePt t="44037" x="5730875" y="3040063"/>
          <p14:tracePt t="44056" x="5707063" y="3025775"/>
          <p14:tracePt t="44072" x="5684838" y="3017838"/>
          <p14:tracePt t="44089" x="5661025" y="3001963"/>
          <p14:tracePt t="44105" x="5638800" y="2994025"/>
          <p14:tracePt t="44122" x="5630863" y="2994025"/>
          <p14:tracePt t="44138" x="5622925" y="2987675"/>
          <p14:tracePt t="44156" x="5622925" y="2979738"/>
          <p14:tracePt t="44171" x="5622925" y="2971800"/>
          <p14:tracePt t="44188" x="5622925" y="2955925"/>
          <p14:tracePt t="44204" x="5622925" y="2949575"/>
          <p14:tracePt t="44221" x="5638800" y="2941638"/>
          <p14:tracePt t="44240" x="5646738" y="2925763"/>
          <p14:tracePt t="44256" x="5654675" y="2917825"/>
          <p14:tracePt t="44272" x="5684838" y="2903538"/>
          <p14:tracePt t="44289" x="5730875" y="2887663"/>
          <p14:tracePt t="44305" x="5775325" y="2887663"/>
          <p14:tracePt t="44322" x="5837238" y="2887663"/>
          <p14:tracePt t="44338" x="5875338" y="2887663"/>
          <p14:tracePt t="44355" x="5889625" y="2887663"/>
          <p14:tracePt t="44371" x="5913438" y="2887663"/>
          <p14:tracePt t="44388" x="5959475" y="2887663"/>
          <p14:tracePt t="44405" x="6011863" y="2903538"/>
          <p14:tracePt t="44405" x="6049963" y="2925763"/>
          <p14:tracePt t="44424" x="6088063" y="2941638"/>
          <p14:tracePt t="44440" x="6111875" y="2955925"/>
          <p14:tracePt t="44456" x="6134100" y="2994025"/>
          <p14:tracePt t="44473" x="6164263" y="3032125"/>
          <p14:tracePt t="44489" x="6218238" y="3070225"/>
          <p14:tracePt t="44505" x="6256338" y="3094038"/>
          <p14:tracePt t="44521" x="6278563" y="3108325"/>
          <p14:tracePt t="44537" x="6278563" y="3116263"/>
          <p14:tracePt t="44567" x="6286500" y="3132138"/>
          <p14:tracePt t="44574" x="6294438" y="3140075"/>
          <p14:tracePt t="44587" x="6308725" y="3170238"/>
          <p14:tracePt t="44605" x="6316663" y="3192463"/>
          <p14:tracePt t="44621" x="6324600" y="3216275"/>
          <p14:tracePt t="44641" x="6324600" y="3238500"/>
          <p14:tracePt t="44656" x="6294438" y="3268663"/>
          <p14:tracePt t="44672" x="6278563" y="3292475"/>
          <p14:tracePt t="44689" x="6278563" y="3314700"/>
          <p14:tracePt t="44705" x="6278563" y="3322638"/>
          <p14:tracePt t="44721" x="6278563" y="3330575"/>
          <p14:tracePt t="44737" x="6286500" y="3330575"/>
          <p14:tracePt t="44754" x="6340475" y="3352800"/>
          <p14:tracePt t="44771" x="6423025" y="3375025"/>
          <p14:tracePt t="44788" x="6507163" y="3406775"/>
          <p14:tracePt t="44805" x="6599238" y="3429000"/>
          <p14:tracePt t="44821" x="6659563" y="3451225"/>
          <p14:tracePt t="44821" x="6683375" y="3459163"/>
          <p14:tracePt t="44839" x="6721475" y="3482975"/>
          <p14:tracePt t="44856" x="6727825" y="3489325"/>
          <p14:tracePt t="44872" x="6743700" y="3497263"/>
          <p14:tracePt t="44888" x="6727825" y="3505200"/>
          <p14:tracePt t="44951" x="6697663" y="3521075"/>
          <p14:tracePt t="44959" x="6667500" y="3521075"/>
          <p14:tracePt t="44970" x="6583363" y="3527425"/>
          <p14:tracePt t="44988" x="6537325" y="3559175"/>
          <p14:tracePt t="45005" x="6537325" y="3581400"/>
          <p14:tracePt t="45030" x="6575425" y="3597275"/>
          <p14:tracePt t="45039" x="6645275" y="3597275"/>
          <p14:tracePt t="45053" x="6781800" y="3627438"/>
          <p14:tracePt t="45053" x="6842125" y="3627438"/>
          <p14:tracePt t="45072" x="6956425" y="3641725"/>
          <p14:tracePt t="45089" x="7010400" y="3641725"/>
          <p14:tracePt t="45104" x="7040563" y="3641725"/>
          <p14:tracePt t="45120" x="7056438" y="3641725"/>
          <p14:tracePt t="45142" x="7078663" y="3641725"/>
          <p14:tracePt t="45153" x="7124700" y="3641725"/>
          <p14:tracePt t="45169" x="7154863" y="3641725"/>
          <p14:tracePt t="45186" x="7162800" y="3641725"/>
          <p14:tracePt t="45206" x="7178675" y="3657600"/>
          <p14:tracePt t="45219" x="7200900" y="3679825"/>
          <p14:tracePt t="45237" x="7239000" y="3711575"/>
          <p14:tracePt t="45237" x="7277100" y="3725863"/>
          <p14:tracePt t="45256" x="7323138" y="3733800"/>
          <p14:tracePt t="45272" x="7369175" y="3756025"/>
          <p14:tracePt t="45288" x="7391400" y="3756025"/>
          <p14:tracePt t="45304" x="7391400" y="3763963"/>
          <p14:tracePt t="45351" x="7399338" y="3763963"/>
          <p14:tracePt t="45359" x="7399338" y="3787775"/>
          <p14:tracePt t="45370" x="7421563" y="3810000"/>
          <p14:tracePt t="45387" x="7475538" y="3832225"/>
          <p14:tracePt t="45404" x="7535863" y="3856038"/>
          <p14:tracePt t="45420" x="7650163" y="3894138"/>
          <p14:tracePt t="45437" x="7780338" y="3924300"/>
          <p14:tracePt t="45437" x="7848600" y="3946525"/>
          <p14:tracePt t="45455" x="7924800" y="3946525"/>
          <p14:tracePt t="45470" x="8039100" y="3962400"/>
          <p14:tracePt t="45488" x="8047038" y="3946525"/>
          <p14:tracePt t="45505" x="8061325" y="3946525"/>
          <p14:tracePt t="45521" x="8099425" y="3940175"/>
          <p14:tracePt t="45537" x="8175625" y="3954463"/>
          <p14:tracePt t="45554" x="8275638" y="3978275"/>
          <p14:tracePt t="45570" x="8351838" y="4016375"/>
          <p14:tracePt t="45587" x="8374063" y="4022725"/>
          <p14:tracePt t="45603" x="8382000" y="4030663"/>
          <p14:tracePt t="45620" x="8382000" y="4046538"/>
          <p14:tracePt t="45637" x="8382000" y="4060825"/>
          <p14:tracePt t="45653" x="8397875" y="4098925"/>
          <p14:tracePt t="45653" x="8412163" y="4106863"/>
          <p14:tracePt t="45672" x="8435975" y="4152900"/>
          <p14:tracePt t="45688" x="8450263" y="4168775"/>
          <p14:tracePt t="45705" x="8450263" y="4183063"/>
          <p14:tracePt t="45719" x="8428038" y="4229100"/>
          <p14:tracePt t="45737" x="8397875" y="4289425"/>
          <p14:tracePt t="45754" x="8397875" y="4327525"/>
          <p14:tracePt t="45770" x="8397875" y="4365625"/>
          <p14:tracePt t="45787" x="8404225" y="4389438"/>
          <p14:tracePt t="45804" x="8412163" y="4427538"/>
          <p14:tracePt t="45820" x="8412163" y="4457700"/>
          <p14:tracePt t="45836" x="8428038" y="4503738"/>
          <p14:tracePt t="45854" x="8442325" y="4511675"/>
          <p14:tracePt t="45854" x="8458200" y="4533900"/>
          <p14:tracePt t="45873" x="8435975" y="4533900"/>
          <p14:tracePt t="45927" x="8404225" y="4479925"/>
          <p14:tracePt t="45959" x="8404225" y="4495800"/>
          <p14:tracePt t="45967" x="8404225" y="4525963"/>
          <p14:tracePt t="45975" x="8412163" y="4525963"/>
          <p14:tracePt t="45986" x="8428038" y="4533900"/>
          <p14:tracePt t="46003" x="8442325" y="4549775"/>
          <p14:tracePt t="46020" x="8442325" y="4564063"/>
          <p14:tracePt t="46036" x="8428038" y="4579938"/>
          <p14:tracePt t="46063" x="8442325" y="4602163"/>
          <p14:tracePt t="46071" x="8412163" y="4602163"/>
          <p14:tracePt t="46088" x="8389938" y="4587875"/>
          <p14:tracePt t="46104" x="8382000" y="4587875"/>
          <p14:tracePt t="46120" x="8374063" y="4587875"/>
          <p14:tracePt t="46143" x="8335963" y="4594225"/>
          <p14:tracePt t="46159" x="8289925" y="4587875"/>
          <p14:tracePt t="46169" x="8237538" y="4572000"/>
          <p14:tracePt t="46187" x="8289925" y="4610100"/>
          <p14:tracePt t="46203" x="8245475" y="4602163"/>
          <p14:tracePt t="46220" x="8237538" y="4594225"/>
          <p14:tracePt t="46236" x="8229600" y="4610100"/>
          <p14:tracePt t="46253" x="8207375" y="4618038"/>
          <p14:tracePt t="46270" x="8161338" y="4618038"/>
          <p14:tracePt t="46287" x="8153400" y="4618038"/>
          <p14:tracePt t="46304" x="8137525" y="4618038"/>
          <p14:tracePt t="46319" x="8131175" y="4625975"/>
          <p14:tracePt t="46337" x="8123238" y="4632325"/>
          <p14:tracePt t="46353" x="8107363" y="4648200"/>
          <p14:tracePt t="46369" x="8107363" y="4656138"/>
          <p14:tracePt t="46391" x="8107363" y="4670425"/>
          <p14:tracePt t="46402" x="8093075" y="4694238"/>
          <p14:tracePt t="46419" x="8077200" y="4708525"/>
          <p14:tracePt t="46419" x="8077200" y="4716463"/>
          <p14:tracePt t="46440" x="8077200" y="4724400"/>
          <p14:tracePt t="46519" x="8069263" y="4724400"/>
          <p14:tracePt t="46543" x="8039100" y="4708525"/>
          <p14:tracePt t="46553" x="8016875" y="4708525"/>
          <p14:tracePt t="46568" x="8008938" y="4708525"/>
          <p14:tracePt t="46576" x="8001000" y="4708525"/>
          <p14:tracePt t="46586" x="7993063" y="4708525"/>
          <p14:tracePt t="46608" x="7985125" y="4708525"/>
          <p14:tracePt t="46620" x="7947025" y="4708525"/>
          <p14:tracePt t="46638" x="7940675" y="4762500"/>
          <p14:tracePt t="46654" x="7894638" y="4770438"/>
          <p14:tracePt t="46669" x="7864475" y="4784725"/>
          <p14:tracePt t="46669" x="7848600" y="4830763"/>
          <p14:tracePt t="46687" x="7840663" y="4846638"/>
          <p14:tracePt t="46703" x="7802563" y="4854575"/>
          <p14:tracePt t="46721" x="7780338" y="4854575"/>
          <p14:tracePt t="46737" x="7742238" y="4868863"/>
          <p14:tracePt t="46753" x="7718425" y="4876800"/>
          <p14:tracePt t="46769" x="7696200" y="4892675"/>
          <p14:tracePt t="46785" x="7680325" y="4906963"/>
          <p14:tracePt t="46803" x="7666038" y="4914900"/>
          <p14:tracePt t="46817" x="7650163" y="4930775"/>
          <p14:tracePt t="46834" x="7635875" y="4975225"/>
          <p14:tracePt t="46852" x="7627938" y="5006975"/>
          <p14:tracePt t="46869" x="7620000" y="5013325"/>
          <p14:tracePt t="46885" x="7604125" y="5029200"/>
          <p14:tracePt t="46885" x="7589838" y="5029200"/>
          <p14:tracePt t="46904" x="7566025" y="5045075"/>
          <p14:tracePt t="46919" x="7505700" y="5059363"/>
          <p14:tracePt t="46936" x="7483475" y="5083175"/>
          <p14:tracePt t="46953" x="7467600" y="5089525"/>
          <p14:tracePt t="46968" x="7459663" y="5089525"/>
          <p14:tracePt t="46985" x="7421563" y="5121275"/>
          <p14:tracePt t="47002" x="7383463" y="5143500"/>
          <p14:tracePt t="47019" x="7323138" y="5181600"/>
          <p14:tracePt t="47036" x="7261225" y="5197475"/>
          <p14:tracePt t="47052" x="7239000" y="5203825"/>
          <p14:tracePt t="47069" x="7223125" y="5211763"/>
          <p14:tracePt t="47085" x="7208838" y="5211763"/>
          <p14:tracePt t="47102" x="7192963" y="5211763"/>
          <p14:tracePt t="47119" x="7185025" y="5219700"/>
          <p14:tracePt t="47136" x="7178675" y="5219700"/>
          <p14:tracePt t="47153" x="7170738" y="5227638"/>
          <p14:tracePt t="47169" x="7132638" y="5227638"/>
          <p14:tracePt t="47185" x="7132638" y="5241925"/>
          <p14:tracePt t="47202" x="7132638" y="5235575"/>
          <p14:tracePt t="47368" x="7124700" y="5235575"/>
          <p14:tracePt t="47384" x="7124700" y="5241925"/>
          <p14:tracePt t="47400" x="7116763" y="5241925"/>
          <p14:tracePt t="47408" x="7116763" y="5249863"/>
          <p14:tracePt t="47419" x="7124700" y="5249863"/>
          <p14:tracePt t="47568" x="7124700" y="5257800"/>
          <p14:tracePt t="47576" x="7132638" y="5257800"/>
          <p14:tracePt t="47592" x="7140575" y="5257800"/>
          <p14:tracePt t="47608" x="7124700" y="5257800"/>
          <p14:tracePt t="48031" x="7124700" y="5249863"/>
          <p14:tracePt t="48040" x="7116763" y="5249863"/>
          <p14:tracePt t="48064" x="7102475" y="5249863"/>
          <p14:tracePt t="48088" x="7078663" y="5249863"/>
          <p14:tracePt t="48096" x="7070725" y="5257800"/>
          <p14:tracePt t="48120" x="7048500" y="5273675"/>
          <p14:tracePt t="48128" x="7040563" y="5273675"/>
          <p14:tracePt t="48137" x="6980238" y="5295900"/>
          <p14:tracePt t="48153" x="6918325" y="5318125"/>
          <p14:tracePt t="48169" x="6850063" y="5349875"/>
          <p14:tracePt t="48186" x="6827838" y="5372100"/>
          <p14:tracePt t="48203" x="6804025" y="5372100"/>
          <p14:tracePt t="48219" x="6773863" y="5372100"/>
          <p14:tracePt t="48236" x="6713538" y="5410200"/>
          <p14:tracePt t="48252" x="6629400" y="5432425"/>
          <p14:tracePt t="48268" x="6553200" y="5448300"/>
          <p14:tracePt t="48285" x="6515100" y="5470525"/>
          <p14:tracePt t="48302" x="6492875" y="5470525"/>
          <p14:tracePt t="48318" x="6423025" y="5494338"/>
          <p14:tracePt t="48337" x="6392863" y="5494338"/>
          <p14:tracePt t="48353" x="6346825" y="5494338"/>
          <p14:tracePt t="48370" x="6316663" y="5516563"/>
          <p14:tracePt t="48386" x="6294438" y="5516563"/>
          <p14:tracePt t="48402" x="6248400" y="5540375"/>
          <p14:tracePt t="48418" x="6210300" y="5540375"/>
          <p14:tracePt t="48436" x="6142038" y="5554663"/>
          <p14:tracePt t="48453" x="6111875" y="5562600"/>
          <p14:tracePt t="48467" x="6080125" y="5592763"/>
          <p14:tracePt t="48484" x="6035675" y="5616575"/>
          <p14:tracePt t="48502" x="5959475" y="5622925"/>
          <p14:tracePt t="48518" x="5905500" y="5654675"/>
          <p14:tracePt t="48518" x="5875338" y="5668963"/>
          <p14:tracePt t="48537" x="5837238" y="5676900"/>
          <p14:tracePt t="48553" x="5807075" y="5676900"/>
          <p14:tracePt t="48570" x="5775325" y="5692775"/>
          <p14:tracePt t="48586" x="5715000" y="5692775"/>
          <p14:tracePt t="48602" x="5646738" y="5707063"/>
          <p14:tracePt t="48618" x="5608638" y="5707063"/>
          <p14:tracePt t="48636" x="5592763" y="5715000"/>
          <p14:tracePt t="48651" x="5584825" y="5715000"/>
          <p14:tracePt t="48667" x="5554663" y="5722938"/>
          <p14:tracePt t="48685" x="5532438" y="5722938"/>
          <p14:tracePt t="48702" x="5486400" y="5722938"/>
          <p14:tracePt t="48718" x="5456238" y="5722938"/>
          <p14:tracePt t="48718" x="5448300" y="5722938"/>
          <p14:tracePt t="48737" x="5440363" y="5722938"/>
          <p14:tracePt t="48760" x="5432425" y="5722938"/>
          <p14:tracePt t="48769" x="5418138" y="5722938"/>
          <p14:tracePt t="48786" x="5410200" y="5722938"/>
          <p14:tracePt t="48801" x="5410200" y="5730875"/>
          <p14:tracePt t="49706" x="5402263" y="5730875"/>
          <p14:tracePt t="50168" x="5394325" y="5730875"/>
          <p14:tracePt t="50808" x="5387975" y="5730875"/>
          <p14:tracePt t="50976" x="5380038" y="5722938"/>
          <p14:tracePt t="55812" x="5380038" y="5715000"/>
          <p14:tracePt t="56400" x="5387975" y="5715000"/>
          <p14:tracePt t="56496" x="5387975" y="5707063"/>
          <p14:tracePt t="57451" x="5394325" y="5707063"/>
          <p14:tracePt t="58280" x="5410200" y="5707063"/>
          <p14:tracePt t="58304" x="5418138" y="5707063"/>
          <p14:tracePt t="58312" x="5426075" y="5707063"/>
          <p14:tracePt t="58336" x="5432425" y="5707063"/>
          <p14:tracePt t="58360" x="5440363" y="5707063"/>
          <p14:tracePt t="58368" x="5456238" y="5707063"/>
          <p14:tracePt t="58376" x="5486400" y="5707063"/>
          <p14:tracePt t="58393" x="5562600" y="5707063"/>
          <p14:tracePt t="58409" x="5654675" y="5699125"/>
          <p14:tracePt t="58426" x="5791200" y="5699125"/>
          <p14:tracePt t="58442" x="5965825" y="5699125"/>
          <p14:tracePt t="58458" x="6134100" y="5654675"/>
          <p14:tracePt t="58474" x="6248400" y="5630863"/>
          <p14:tracePt t="58490" x="6370638" y="5622925"/>
          <p14:tracePt t="58507" x="6545263" y="5600700"/>
          <p14:tracePt t="58525" x="6842125" y="5570538"/>
          <p14:tracePt t="58541" x="7010400" y="5562600"/>
          <p14:tracePt t="58558" x="7162800" y="5554663"/>
          <p14:tracePt t="58558" x="7185025" y="5546725"/>
          <p14:tracePt t="58577" x="7200900" y="5540375"/>
          <p14:tracePt t="58591" x="7216775" y="5540375"/>
          <p14:tracePt t="58632" x="7223125" y="5540375"/>
          <p14:tracePt t="58641" x="7239000" y="5540375"/>
          <p14:tracePt t="58648" x="7254875" y="5540375"/>
          <p14:tracePt t="58658" x="7261225" y="5540375"/>
          <p14:tracePt t="58674" x="7269163" y="5540375"/>
          <p14:tracePt t="58691" x="7261225" y="5532438"/>
          <p14:tracePt t="62604" x="7261225" y="5524500"/>
          <p14:tracePt t="62760" x="7254875" y="5524500"/>
          <p14:tracePt t="62768" x="7246938" y="5524500"/>
          <p14:tracePt t="62856" x="7246938" y="5532438"/>
          <p14:tracePt t="63104" x="7246938" y="5562600"/>
          <p14:tracePt t="63112" x="7254875" y="5584825"/>
          <p14:tracePt t="63121" x="7254875" y="5578475"/>
          <p14:tracePt t="63176" x="7254875" y="5562600"/>
          <p14:tracePt t="63184" x="7246938" y="5554663"/>
          <p14:tracePt t="63200" x="7246938" y="5546725"/>
          <p14:tracePt t="63240" x="7239000" y="5546725"/>
          <p14:tracePt t="63248" x="7239000" y="5540375"/>
          <p14:tracePt t="63288" x="7231063" y="5540375"/>
          <p14:tracePt t="63360" x="7231063" y="5532438"/>
          <p14:tracePt t="63392" x="7239000" y="5532438"/>
          <p14:tracePt t="63752" x="7246938" y="5532438"/>
          <p14:tracePt t="63776" x="7246938" y="5540375"/>
          <p14:tracePt t="63968" x="7246938" y="5546725"/>
          <p14:tracePt t="64096" x="7246938" y="5554663"/>
          <p14:tracePt t="64120" x="7246938" y="5562600"/>
          <p14:tracePt t="64232" x="7246938" y="5570538"/>
          <p14:tracePt t="64264" x="7246938" y="5578475"/>
          <p14:tracePt t="64312" x="7239000" y="5584825"/>
          <p14:tracePt t="64376" x="7239000" y="5592763"/>
          <p14:tracePt t="64424" x="7239000" y="5608638"/>
          <p14:tracePt t="64441" x="7239000" y="5616575"/>
          <p14:tracePt t="65338" x="7223125" y="5616575"/>
          <p14:tracePt t="65360" x="7185025" y="5616575"/>
          <p14:tracePt t="65368" x="7132638" y="5616575"/>
          <p14:tracePt t="65376" x="7070725" y="5592763"/>
          <p14:tracePt t="65385" x="6918325" y="5516563"/>
          <p14:tracePt t="65402" x="6705600" y="5418138"/>
          <p14:tracePt t="65418" x="6545263" y="5372100"/>
          <p14:tracePt t="65434" x="6400800" y="5295900"/>
          <p14:tracePt t="65454" x="6270625" y="5241925"/>
          <p14:tracePt t="65467" x="6103938" y="5143500"/>
          <p14:tracePt t="65484" x="5867400" y="5021263"/>
          <p14:tracePt t="65501" x="5448300" y="4792663"/>
          <p14:tracePt t="65518" x="4991100" y="4465638"/>
          <p14:tracePt t="65518" x="4838700" y="4335463"/>
          <p14:tracePt t="65536" x="4724400" y="4259263"/>
          <p14:tracePt t="65550" x="4587875" y="4144963"/>
          <p14:tracePt t="65550" x="4549775" y="4092575"/>
          <p14:tracePt t="65568" x="4495800" y="4054475"/>
          <p14:tracePt t="65568" x="4441825" y="4000500"/>
          <p14:tracePt t="65584" x="4343400" y="3878263"/>
          <p14:tracePt t="65601" x="4221163" y="3741738"/>
          <p14:tracePt t="65617" x="4106863" y="3627438"/>
          <p14:tracePt t="65634" x="3970338" y="3505200"/>
          <p14:tracePt t="65652" x="3825875" y="3330575"/>
          <p14:tracePt t="65667" x="3711575" y="3192463"/>
          <p14:tracePt t="65684" x="3665538" y="3124200"/>
          <p14:tracePt t="65701" x="3649663" y="3101975"/>
          <p14:tracePt t="65717" x="3635375" y="3070225"/>
          <p14:tracePt t="65734" x="3611563" y="3032125"/>
          <p14:tracePt t="65734" x="3589338" y="2994025"/>
          <p14:tracePt t="65752" x="3565525" y="2949575"/>
          <p14:tracePt t="65769" x="3505200" y="2865438"/>
          <p14:tracePt t="65785" x="3406775" y="2759075"/>
          <p14:tracePt t="65801" x="3268663" y="2644775"/>
          <p14:tracePt t="65818" x="3094038" y="2530475"/>
          <p14:tracePt t="65834" x="2789238" y="2362200"/>
          <p14:tracePt t="65850" x="2384425" y="2187575"/>
          <p14:tracePt t="65867" x="2019300" y="2057400"/>
          <p14:tracePt t="65884" x="1668463" y="1912938"/>
          <p14:tracePt t="65900" x="1425575" y="1774825"/>
          <p14:tracePt t="65917" x="1287463" y="1676400"/>
          <p14:tracePt t="65934" x="1181100" y="1577975"/>
          <p14:tracePt t="65950" x="1074738" y="1516063"/>
          <p14:tracePt t="65950" x="1006475" y="1463675"/>
          <p14:tracePt t="65969" x="800100" y="1317625"/>
          <p14:tracePt t="65985" x="503238" y="1112838"/>
          <p14:tracePt t="66001" x="274638" y="952500"/>
          <p14:tracePt t="66018" x="130175" y="815975"/>
        </p14:tracePtLst>
      </p14:laserTraceLst>
    </p:ext>
  </p:extLs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533400" y="457200"/>
            <a:ext cx="8058150" cy="44799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</a:pPr>
            <a:endParaRPr kumimoji="1" lang="sl-SI" altLang="zh-CN" b="1">
              <a:ea typeface="SimSun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</a:pPr>
            <a:r>
              <a:rPr kumimoji="1" lang="sl-SI" altLang="zh-CN" b="1">
                <a:ea typeface="SimSun" panose="02010600030101010101" pitchFamily="2" charset="-122"/>
              </a:rPr>
              <a:t>Konstanta brzine se mo</a:t>
            </a:r>
            <a:r>
              <a:rPr kumimoji="1" lang="sl-SI" altLang="zh-CN" b="1"/>
              <a:t>ž</a:t>
            </a:r>
            <a:r>
              <a:rPr kumimoji="1" lang="sl-SI" altLang="zh-CN" b="1">
                <a:ea typeface="SimSun" panose="02010600030101010101" pitchFamily="2" charset="-122"/>
              </a:rPr>
              <a:t>e predvideti ako se izra</a:t>
            </a:r>
            <a:r>
              <a:rPr kumimoji="1" lang="sl-SI" altLang="zh-CN" b="1"/>
              <a:t>č</a:t>
            </a:r>
            <a:r>
              <a:rPr kumimoji="1" lang="sl-SI" altLang="zh-CN" b="1">
                <a:ea typeface="SimSun" panose="02010600030101010101" pitchFamily="2" charset="-122"/>
              </a:rPr>
              <a:t>una frekvenca sudara molekula reaktanata.</a:t>
            </a:r>
          </a:p>
          <a:p>
            <a:pPr algn="just" eaLnBrk="1" hangingPunct="1">
              <a:spcBef>
                <a:spcPct val="50000"/>
              </a:spcBef>
            </a:pPr>
            <a:r>
              <a:rPr kumimoji="1" lang="sl-SI" altLang="zh-CN" b="1">
                <a:ea typeface="SimSun" panose="02010600030101010101" pitchFamily="2" charset="-122"/>
              </a:rPr>
              <a:t>Izra</a:t>
            </a:r>
            <a:r>
              <a:rPr kumimoji="1" lang="sr-Latn-CS" altLang="zh-CN" b="1"/>
              <a:t>č</a:t>
            </a:r>
            <a:r>
              <a:rPr kumimoji="1" lang="sl-SI" altLang="zh-CN" b="1">
                <a:ea typeface="SimSun" panose="02010600030101010101" pitchFamily="2" charset="-122"/>
              </a:rPr>
              <a:t>unavanje konstante brzine reakcije razmatranjem jednostavne teorije sudara su dali </a:t>
            </a:r>
            <a:r>
              <a:rPr kumimoji="1" lang="en-US" altLang="zh-CN" b="1">
                <a:solidFill>
                  <a:schemeClr val="tx2"/>
                </a:solidFill>
                <a:ea typeface="SimSun" panose="02010600030101010101" pitchFamily="2" charset="-122"/>
              </a:rPr>
              <a:t>M. Trautz</a:t>
            </a:r>
            <a:r>
              <a:rPr kumimoji="1" lang="en-US" altLang="zh-CN" b="1">
                <a:ea typeface="SimSun" panose="02010600030101010101" pitchFamily="2" charset="-122"/>
              </a:rPr>
              <a:t>, </a:t>
            </a:r>
            <a:r>
              <a:rPr kumimoji="1" lang="en-US" altLang="zh-CN" b="1">
                <a:solidFill>
                  <a:schemeClr val="tx2"/>
                </a:solidFill>
                <a:ea typeface="SimSun" panose="02010600030101010101" pitchFamily="2" charset="-122"/>
              </a:rPr>
              <a:t>W. Lewis</a:t>
            </a:r>
            <a:r>
              <a:rPr kumimoji="1" lang="en-US" altLang="zh-CN" b="1">
                <a:ea typeface="SimSun" panose="02010600030101010101" pitchFamily="2" charset="-122"/>
              </a:rPr>
              <a:t>, </a:t>
            </a:r>
            <a:r>
              <a:rPr kumimoji="1" lang="en-US" altLang="zh-CN" b="1">
                <a:solidFill>
                  <a:schemeClr val="tx2"/>
                </a:solidFill>
                <a:ea typeface="SimSun" panose="02010600030101010101" pitchFamily="2" charset="-122"/>
              </a:rPr>
              <a:t>C. Hinshelwood</a:t>
            </a:r>
            <a:r>
              <a:rPr kumimoji="1" lang="en-US" altLang="zh-CN" b="1">
                <a:ea typeface="SimSun" panose="02010600030101010101" pitchFamily="2" charset="-122"/>
              </a:rPr>
              <a:t> </a:t>
            </a:r>
            <a:r>
              <a:rPr kumimoji="1" lang="sl-SI" altLang="zh-CN" b="1">
                <a:ea typeface="SimSun" panose="02010600030101010101" pitchFamily="2" charset="-122"/>
              </a:rPr>
              <a:t>1920. godine.</a:t>
            </a:r>
            <a:endParaRPr kumimoji="1" lang="en-US" altLang="zh-CN" b="1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1765" x="6759575" y="3863975"/>
          <p14:tracePt t="2021" x="6751638" y="3863975"/>
          <p14:tracePt t="2037" x="6743700" y="3863975"/>
          <p14:tracePt t="2157" x="6727825" y="3856038"/>
          <p14:tracePt t="2189" x="6727825" y="3848100"/>
          <p14:tracePt t="2229" x="6713538" y="3832225"/>
          <p14:tracePt t="2237" x="6713538" y="3825875"/>
          <p14:tracePt t="2253" x="6705600" y="3817938"/>
          <p14:tracePt t="2261" x="6697663" y="3810000"/>
          <p14:tracePt t="2275" x="6689725" y="3794125"/>
          <p14:tracePt t="2310" x="6683375" y="3794125"/>
          <p14:tracePt t="2389" x="6675438" y="3794125"/>
          <p14:tracePt t="2429" x="6667500" y="3794125"/>
          <p14:tracePt t="2437" x="6651625" y="3794125"/>
          <p14:tracePt t="2445" x="6645275" y="3787775"/>
          <p14:tracePt t="2458" x="6613525" y="3779838"/>
          <p14:tracePt t="2476" x="6575425" y="3771900"/>
          <p14:tracePt t="2476" x="6553200" y="3756025"/>
          <p14:tracePt t="2494" x="6530975" y="3749675"/>
          <p14:tracePt t="2510" x="6469063" y="3741738"/>
          <p14:tracePt t="2526" x="6362700" y="3733800"/>
          <p14:tracePt t="2542" x="6248400" y="3711575"/>
          <p14:tracePt t="2558" x="6164263" y="3711575"/>
          <p14:tracePt t="2575" x="6035675" y="3657600"/>
          <p14:tracePt t="2591" x="5897563" y="3619500"/>
          <p14:tracePt t="2607" x="5821363" y="3589338"/>
          <p14:tracePt t="2624" x="5722938" y="3565525"/>
          <p14:tracePt t="2641" x="5578475" y="3543300"/>
          <p14:tracePt t="2658" x="5349875" y="3497263"/>
          <p14:tracePt t="2674" x="5089525" y="3475038"/>
          <p14:tracePt t="2674" x="4953000" y="3413125"/>
          <p14:tracePt t="2693" x="4800600" y="3368675"/>
          <p14:tracePt t="2709" x="4724400" y="3330575"/>
          <p14:tracePt t="2725" x="4670425" y="3298825"/>
          <p14:tracePt t="2742" x="4610100" y="3254375"/>
          <p14:tracePt t="2758" x="4487863" y="3192463"/>
          <p14:tracePt t="2775" x="4267200" y="3070225"/>
          <p14:tracePt t="2791" x="3902075" y="2925763"/>
          <p14:tracePt t="2807" x="3673475" y="2819400"/>
          <p14:tracePt t="2824" x="3505200" y="2743200"/>
          <p14:tracePt t="2841" x="3429000" y="2689225"/>
          <p14:tracePt t="2857" x="3314700" y="2620963"/>
          <p14:tracePt t="2874" x="3184525" y="2544763"/>
          <p14:tracePt t="2874" x="3101975" y="2506663"/>
          <p14:tracePt t="2893" x="3032125" y="2484438"/>
          <p14:tracePt t="2907" x="2887663" y="2430463"/>
          <p14:tracePt t="2925" x="2811463" y="2392363"/>
          <p14:tracePt t="2942" x="2743200" y="2362200"/>
          <p14:tracePt t="2958" x="2636838" y="2324100"/>
          <p14:tracePt t="2974" x="2522538" y="2293938"/>
          <p14:tracePt t="2991" x="2362200" y="2255838"/>
          <p14:tracePt t="3009" x="2263775" y="2247900"/>
          <p14:tracePt t="3025" x="2149475" y="2247900"/>
          <p14:tracePt t="3041" x="2065338" y="2247900"/>
          <p14:tracePt t="3056" x="2035175" y="2247900"/>
          <p14:tracePt t="3073" x="2019300" y="2247900"/>
          <p14:tracePt t="3090" x="2003425" y="2247900"/>
          <p14:tracePt t="3090" x="1989138" y="2247900"/>
          <p14:tracePt t="3109" x="1912938" y="2232025"/>
          <p14:tracePt t="3125" x="1806575" y="2225675"/>
          <p14:tracePt t="3141" x="1692275" y="2209800"/>
          <p14:tracePt t="3158" x="1616075" y="2193925"/>
          <p14:tracePt t="3174" x="1546225" y="2179638"/>
          <p14:tracePt t="3190" x="1493838" y="2163763"/>
          <p14:tracePt t="3207" x="1425575" y="2163763"/>
          <p14:tracePt t="3207" x="1379538" y="2149475"/>
          <p14:tracePt t="3229" x="1349375" y="2141538"/>
          <p14:tracePt t="3241" x="1311275" y="2141538"/>
          <p14:tracePt t="3257" x="1273175" y="2125663"/>
          <p14:tracePt t="3274" x="1235075" y="2103438"/>
          <p14:tracePt t="3290" x="1211263" y="2103438"/>
          <p14:tracePt t="3290" x="1189038" y="2087563"/>
          <p14:tracePt t="3309" x="1181100" y="2087563"/>
          <p14:tracePt t="3324" x="1165225" y="2079625"/>
          <p14:tracePt t="3340" x="1150938" y="2073275"/>
          <p14:tracePt t="3357" x="1143000" y="2065338"/>
          <p14:tracePt t="3374" x="1127125" y="2057400"/>
          <p14:tracePt t="3508" x="1120775" y="2057400"/>
          <p14:tracePt t="3540" x="1112838" y="2049463"/>
          <p14:tracePt t="3668" x="1104900" y="2041525"/>
          <p14:tracePt t="3692" x="1096963" y="2035175"/>
          <p14:tracePt t="3708" x="1096963" y="2027238"/>
          <p14:tracePt t="3724" x="1089025" y="2019300"/>
          <p14:tracePt t="3748" x="1089025" y="2011363"/>
          <p14:tracePt t="3764" x="1089025" y="1997075"/>
          <p14:tracePt t="3773" x="1082675" y="1981200"/>
          <p14:tracePt t="3780" x="1082675" y="1965325"/>
          <p14:tracePt t="3790" x="1058863" y="1889125"/>
          <p14:tracePt t="3807" x="1058863" y="1858963"/>
          <p14:tracePt t="3823" x="1050925" y="1836738"/>
          <p14:tracePt t="3839" x="1044575" y="1806575"/>
          <p14:tracePt t="3856" x="1020763" y="1774825"/>
          <p14:tracePt t="3873" x="982663" y="1722438"/>
          <p14:tracePt t="3890" x="944563" y="1684338"/>
          <p14:tracePt t="3907" x="930275" y="1660525"/>
          <p14:tracePt t="3907" x="922338" y="1654175"/>
          <p14:tracePt t="3925" x="914400" y="1654175"/>
          <p14:tracePt t="3957" x="906463" y="1646238"/>
          <p14:tracePt t="6659" x="922338" y="1646238"/>
          <p14:tracePt t="7284" x="930275" y="1646238"/>
          <p14:tracePt t="7308" x="930275" y="1654175"/>
          <p14:tracePt t="7484" x="936625" y="1654175"/>
          <p14:tracePt t="7500" x="944563" y="1654175"/>
          <p14:tracePt t="7516" x="952500" y="1654175"/>
          <p14:tracePt t="7524" x="960438" y="1654175"/>
          <p14:tracePt t="7556" x="968375" y="1654175"/>
          <p14:tracePt t="7564" x="974725" y="1654175"/>
          <p14:tracePt t="7580" x="982663" y="1654175"/>
          <p14:tracePt t="7588" x="990600" y="1654175"/>
          <p14:tracePt t="7602" x="998538" y="1654175"/>
          <p14:tracePt t="7619" x="1006475" y="1654175"/>
          <p14:tracePt t="7643" x="1012825" y="1654175"/>
          <p14:tracePt t="7676" x="1020763" y="1654175"/>
          <p14:tracePt t="8585" x="1036638" y="1660525"/>
          <p14:tracePt t="8972" x="1044575" y="1668463"/>
          <p14:tracePt t="9156" x="1050925" y="1676400"/>
          <p14:tracePt t="9172" x="1058863" y="1684338"/>
          <p14:tracePt t="9188" x="1066800" y="1684338"/>
          <p14:tracePt t="9214" x="1074738" y="1684338"/>
          <p14:tracePt t="9220" x="1089025" y="1684338"/>
          <p14:tracePt t="9268" x="1096963" y="1684338"/>
          <p14:tracePt t="9404" x="1112838" y="1684338"/>
          <p14:tracePt t="9644" x="1120775" y="1684338"/>
          <p14:tracePt t="9652" x="1127125" y="1684338"/>
          <p14:tracePt t="9666" x="1135063" y="1684338"/>
          <p14:tracePt t="9683" x="1143000" y="1684338"/>
          <p14:tracePt t="9724" x="1150938" y="1684338"/>
          <p14:tracePt t="9733" x="1173163" y="1684338"/>
          <p14:tracePt t="9740" x="1189038" y="1668463"/>
          <p14:tracePt t="9750" x="1211263" y="1668463"/>
          <p14:tracePt t="9767" x="1219200" y="1668463"/>
          <p14:tracePt t="9783" x="1227138" y="1668463"/>
          <p14:tracePt t="9804" x="1235075" y="1660525"/>
          <p14:tracePt t="9884" x="1241425" y="1660525"/>
          <p14:tracePt t="9892" x="1249363" y="1660525"/>
          <p14:tracePt t="9901" x="1265238" y="1646238"/>
          <p14:tracePt t="9917" x="1273175" y="1646238"/>
          <p14:tracePt t="9933" x="1279525" y="1646238"/>
          <p14:tracePt t="9951" x="1295400" y="1646238"/>
          <p14:tracePt t="9967" x="1311275" y="1638300"/>
          <p14:tracePt t="9984" x="1333500" y="1638300"/>
          <p14:tracePt t="10000" x="1363663" y="1638300"/>
          <p14:tracePt t="10000" x="1371600" y="1638300"/>
          <p14:tracePt t="10020" x="1387475" y="1638300"/>
          <p14:tracePt t="10035" x="1393825" y="1638300"/>
          <p14:tracePt t="10052" x="1409700" y="1630363"/>
          <p14:tracePt t="10076" x="1425575" y="1630363"/>
          <p14:tracePt t="10092" x="1439863" y="1630363"/>
          <p14:tracePt t="10101" x="1477963" y="1622425"/>
          <p14:tracePt t="10118" x="1516063" y="1622425"/>
          <p14:tracePt t="10134" x="1539875" y="1616075"/>
          <p14:tracePt t="10150" x="1562100" y="1616075"/>
          <p14:tracePt t="10167" x="1577975" y="1616075"/>
          <p14:tracePt t="10183" x="1584325" y="1608138"/>
          <p14:tracePt t="10200" x="1600200" y="1608138"/>
          <p14:tracePt t="10217" x="1608138" y="1608138"/>
          <p14:tracePt t="10234" x="1622425" y="1608138"/>
          <p14:tracePt t="10249" x="1646238" y="1608138"/>
          <p14:tracePt t="10265" x="1676400" y="1608138"/>
          <p14:tracePt t="10282" x="1692275" y="1608138"/>
          <p14:tracePt t="10298" x="1714500" y="1600200"/>
          <p14:tracePt t="10317" x="1722438" y="1600200"/>
          <p14:tracePt t="10436" x="1730375" y="1600200"/>
          <p14:tracePt t="10452" x="1744663" y="1600200"/>
          <p14:tracePt t="10460" x="1752600" y="1592263"/>
          <p14:tracePt t="10468" x="1760538" y="1592263"/>
          <p14:tracePt t="10483" x="1768475" y="1592263"/>
          <p14:tracePt t="10499" x="1782763" y="1592263"/>
          <p14:tracePt t="10548" x="1790700" y="1584325"/>
          <p14:tracePt t="10564" x="1806575" y="1584325"/>
          <p14:tracePt t="10628" x="1812925" y="1584325"/>
          <p14:tracePt t="10676" x="1820863" y="1584325"/>
          <p14:tracePt t="10684" x="1828800" y="1584325"/>
          <p14:tracePt t="10698" x="1844675" y="1584325"/>
          <p14:tracePt t="10717" x="1858963" y="1584325"/>
          <p14:tracePt t="10756" x="1866900" y="1584325"/>
          <p14:tracePt t="10771" x="1889125" y="1584325"/>
          <p14:tracePt t="10779" x="1905000" y="1584325"/>
          <p14:tracePt t="10787" x="1920875" y="1584325"/>
          <p14:tracePt t="10803" x="1927225" y="1584325"/>
          <p14:tracePt t="10820" x="1935163" y="1584325"/>
          <p14:tracePt t="10836" x="1943100" y="1584325"/>
          <p14:tracePt t="10849" x="1951038" y="1584325"/>
          <p14:tracePt t="10866" x="1958975" y="1584325"/>
          <p14:tracePt t="10882" x="1973263" y="1584325"/>
          <p14:tracePt t="10882" x="1981200" y="1584325"/>
          <p14:tracePt t="10901" x="2019300" y="1584325"/>
          <p14:tracePt t="10917" x="2073275" y="1584325"/>
          <p14:tracePt t="10934" x="2103438" y="1584325"/>
          <p14:tracePt t="10950" x="2117725" y="1584325"/>
          <p14:tracePt t="10965" x="2141538" y="1577975"/>
          <p14:tracePt t="10983" x="2171700" y="1577975"/>
          <p14:tracePt t="11013" x="2193925" y="1577975"/>
          <p14:tracePt t="11020" x="2232025" y="1577975"/>
          <p14:tracePt t="11032" x="2346325" y="1570038"/>
          <p14:tracePt t="11049" x="2408238" y="1554163"/>
          <p14:tracePt t="11066" x="2454275" y="1546225"/>
          <p14:tracePt t="11082" x="2484438" y="1546225"/>
          <p14:tracePt t="11082" x="2492375" y="1546225"/>
          <p14:tracePt t="11101" x="2498725" y="1546225"/>
          <p14:tracePt t="11116" x="2514600" y="1546225"/>
          <p14:tracePt t="11156" x="2530475" y="1546225"/>
          <p14:tracePt t="11165" x="2568575" y="1546225"/>
          <p14:tracePt t="11172" x="2606675" y="1546225"/>
          <p14:tracePt t="11182" x="2689225" y="1546225"/>
          <p14:tracePt t="11199" x="2735263" y="1562100"/>
          <p14:tracePt t="11217" x="2751138" y="1562100"/>
          <p14:tracePt t="11233" x="2759075" y="1577975"/>
          <p14:tracePt t="11248" x="2765425" y="1592263"/>
          <p14:tracePt t="11264" x="2781300" y="1608138"/>
          <p14:tracePt t="11282" x="2797175" y="1630363"/>
          <p14:tracePt t="11282" x="2803525" y="1630363"/>
          <p14:tracePt t="11301" x="2819400" y="1660525"/>
          <p14:tracePt t="11317" x="2827338" y="1676400"/>
          <p14:tracePt t="11333" x="2827338" y="1692275"/>
          <p14:tracePt t="11349" x="2827338" y="1706563"/>
          <p14:tracePt t="11366" x="2827338" y="1736725"/>
          <p14:tracePt t="11382" x="2841625" y="1752600"/>
          <p14:tracePt t="11399" x="2841625" y="1760538"/>
          <p14:tracePt t="11415" x="2857500" y="1790700"/>
          <p14:tracePt t="11432" x="2857500" y="1812925"/>
          <p14:tracePt t="11449" x="2865438" y="1844675"/>
          <p14:tracePt t="11465" x="2873375" y="1874838"/>
          <p14:tracePt t="11481" x="2879725" y="1897063"/>
          <p14:tracePt t="11481" x="2879725" y="1905000"/>
          <p14:tracePt t="11501" x="2879725" y="1912938"/>
          <p14:tracePt t="11501" x="2895600" y="1927225"/>
          <p14:tracePt t="11517" x="2903538" y="1965325"/>
          <p14:tracePt t="11533" x="2917825" y="1997075"/>
          <p14:tracePt t="11548" x="2925763" y="2027238"/>
          <p14:tracePt t="11565" x="2941638" y="2073275"/>
          <p14:tracePt t="11581" x="2941638" y="2103438"/>
          <p14:tracePt t="11598" x="2941638" y="2141538"/>
          <p14:tracePt t="11615" x="2941638" y="2171700"/>
          <p14:tracePt t="11633" x="2955925" y="2193925"/>
          <p14:tracePt t="11650" x="2955925" y="2217738"/>
          <p14:tracePt t="11664" x="2955925" y="2247900"/>
          <p14:tracePt t="11682" x="2955925" y="2270125"/>
          <p14:tracePt t="11698" x="2955925" y="2278063"/>
          <p14:tracePt t="11715" x="2955925" y="2293938"/>
          <p14:tracePt t="11732" x="2955925" y="2301875"/>
          <p14:tracePt t="11752" x="2949575" y="2301875"/>
          <p14:tracePt t="11803" x="2941638" y="2301875"/>
          <p14:tracePt t="11812" x="2933700" y="2301875"/>
          <p14:tracePt t="11820" x="2925763" y="2301875"/>
          <p14:tracePt t="11849" x="2911475" y="2301875"/>
          <p14:tracePt t="11878" x="2895600" y="2301875"/>
          <p14:tracePt t="11886" x="2879725" y="2301875"/>
          <p14:tracePt t="11898" x="2819400" y="2286000"/>
          <p14:tracePt t="11898" x="2789238" y="2278063"/>
          <p14:tracePt t="11916" x="2765425" y="2278063"/>
          <p14:tracePt t="11930" x="2720975" y="2263775"/>
          <p14:tracePt t="11948" x="2713038" y="2263775"/>
          <p14:tracePt t="12011" x="2705100" y="2263775"/>
          <p14:tracePt t="12019" x="2682875" y="2263775"/>
          <p14:tracePt t="12030" x="2674938" y="2263775"/>
          <p14:tracePt t="12047" x="2659063" y="2263775"/>
          <p14:tracePt t="12064" x="2674938" y="2255838"/>
          <p14:tracePt t="12292" x="2689225" y="2255838"/>
          <p14:tracePt t="12308" x="2697163" y="2255838"/>
          <p14:tracePt t="12324" x="2705100" y="2247900"/>
          <p14:tracePt t="12333" x="2713038" y="2247900"/>
          <p14:tracePt t="12348" x="2727325" y="2247900"/>
          <p14:tracePt t="12365" x="2751138" y="2247900"/>
          <p14:tracePt t="12382" x="2773363" y="2247900"/>
          <p14:tracePt t="12398" x="2797175" y="2239963"/>
          <p14:tracePt t="12415" x="2811463" y="2232025"/>
          <p14:tracePt t="12430" x="2819400" y="2232025"/>
          <p14:tracePt t="12447" x="2827338" y="2232025"/>
          <p14:tracePt t="12468" x="2835275" y="2232025"/>
          <p14:tracePt t="12480" x="2857500" y="2232025"/>
          <p14:tracePt t="12498" x="2903538" y="2232025"/>
          <p14:tracePt t="12514" x="2917825" y="2232025"/>
          <p14:tracePt t="12531" x="2933700" y="2232025"/>
          <p14:tracePt t="12547" x="2941638" y="2232025"/>
          <p14:tracePt t="12604" x="2949575" y="2232025"/>
          <p14:tracePt t="12612" x="2963863" y="2232025"/>
          <p14:tracePt t="12620" x="2971800" y="2232025"/>
          <p14:tracePt t="12630" x="2987675" y="2232025"/>
          <p14:tracePt t="12647" x="3009900" y="2232025"/>
          <p14:tracePt t="12664" x="3025775" y="2232025"/>
          <p14:tracePt t="12681" x="3040063" y="2232025"/>
          <p14:tracePt t="12697" x="3048000" y="2232025"/>
          <p14:tracePt t="12714" x="3063875" y="2232025"/>
          <p14:tracePt t="12732" x="3094038" y="2232025"/>
          <p14:tracePt t="12746" x="3101975" y="2232025"/>
          <p14:tracePt t="12764" x="3108325" y="2232025"/>
          <p14:tracePt t="12780" x="3116263" y="2232025"/>
          <p14:tracePt t="12797" x="3132138" y="2232025"/>
          <p14:tracePt t="12814" x="3154363" y="2232025"/>
          <p14:tracePt t="12830" x="3178175" y="2232025"/>
          <p14:tracePt t="12846" x="3200400" y="2232025"/>
          <p14:tracePt t="12863" x="3208338" y="2232025"/>
          <p14:tracePt t="12879" x="3238500" y="2232025"/>
          <p14:tracePt t="12896" x="3254375" y="2232025"/>
          <p14:tracePt t="12916" x="3260725" y="2225675"/>
          <p14:tracePt t="12929" x="3306763" y="2217738"/>
          <p14:tracePt t="12946" x="3336925" y="2217738"/>
          <p14:tracePt t="12946" x="3360738" y="2217738"/>
          <p14:tracePt t="12964" x="3382963" y="2201863"/>
          <p14:tracePt t="12981" x="3390900" y="2201863"/>
          <p14:tracePt t="13013" x="3406775" y="2201863"/>
          <p14:tracePt t="13027" x="3413125" y="2201863"/>
          <p14:tracePt t="13035" x="3429000" y="2201863"/>
          <p14:tracePt t="13045" x="3467100" y="2201863"/>
          <p14:tracePt t="13063" x="3497263" y="2201863"/>
          <p14:tracePt t="13079" x="3521075" y="2201863"/>
          <p14:tracePt t="13096" x="3543300" y="2201863"/>
          <p14:tracePt t="13113" x="3573463" y="2201863"/>
          <p14:tracePt t="13129" x="3603625" y="2201863"/>
          <p14:tracePt t="13146" x="3657600" y="2201863"/>
          <p14:tracePt t="13146" x="3703638" y="2187575"/>
          <p14:tracePt t="13164" x="3725863" y="2187575"/>
          <p14:tracePt t="13180" x="3787775" y="2163763"/>
          <p14:tracePt t="13180" x="3802063" y="2163763"/>
          <p14:tracePt t="13199" x="3856038" y="2163763"/>
          <p14:tracePt t="13213" x="3902075" y="2163763"/>
          <p14:tracePt t="13231" x="3984625" y="2141538"/>
          <p14:tracePt t="13246" x="4106863" y="2133600"/>
          <p14:tracePt t="13262" x="4244975" y="2111375"/>
          <p14:tracePt t="13280" x="4351338" y="2095500"/>
          <p14:tracePt t="13298" x="4373563" y="2087563"/>
          <p14:tracePt t="13313" x="4389438" y="2087563"/>
          <p14:tracePt t="13329" x="4419600" y="2087563"/>
          <p14:tracePt t="13329" x="4435475" y="2087563"/>
          <p14:tracePt t="13349" x="4457700" y="2087563"/>
          <p14:tracePt t="13364" x="4648200" y="2079625"/>
          <p14:tracePt t="13382" x="4762500" y="2057400"/>
          <p14:tracePt t="13397" x="4854575" y="2049463"/>
          <p14:tracePt t="13414" x="4884738" y="2049463"/>
          <p14:tracePt t="13430" x="4892675" y="2049463"/>
          <p14:tracePt t="13460" x="4899025" y="2049463"/>
          <p14:tracePt t="13476" x="4914900" y="2049463"/>
          <p14:tracePt t="13492" x="4937125" y="2049463"/>
          <p14:tracePt t="13500" x="4983163" y="2049463"/>
          <p14:tracePt t="13513" x="5075238" y="2049463"/>
          <p14:tracePt t="13513" x="5113338" y="2049463"/>
          <p14:tracePt t="13533" x="5151438" y="2065338"/>
          <p14:tracePt t="13546" x="5265738" y="2065338"/>
          <p14:tracePt t="13565" x="5280025" y="2065338"/>
          <p14:tracePt t="13580" x="5372100" y="2073275"/>
          <p14:tracePt t="13598" x="5432425" y="2087563"/>
          <p14:tracePt t="13615" x="5486400" y="2087563"/>
          <p14:tracePt t="13630" x="5562600" y="2087563"/>
          <p14:tracePt t="13645" x="5668963" y="2087563"/>
          <p14:tracePt t="13662" x="5730875" y="2087563"/>
          <p14:tracePt t="13679" x="5775325" y="2087563"/>
          <p14:tracePt t="13696" x="5813425" y="2087563"/>
          <p14:tracePt t="13713" x="5851525" y="2111375"/>
          <p14:tracePt t="13729" x="5921375" y="2117725"/>
          <p14:tracePt t="13746" x="6003925" y="2117725"/>
          <p14:tracePt t="13746" x="6057900" y="2117725"/>
          <p14:tracePt t="13765" x="6156325" y="2117725"/>
          <p14:tracePt t="13781" x="6240463" y="2117725"/>
          <p14:tracePt t="13797" x="6332538" y="2117725"/>
          <p14:tracePt t="13814" x="6408738" y="2117725"/>
          <p14:tracePt t="13830" x="6469063" y="2117725"/>
          <p14:tracePt t="13846" x="6569075" y="2117725"/>
          <p14:tracePt t="13863" x="6713538" y="2117725"/>
          <p14:tracePt t="13879" x="6873875" y="2117725"/>
          <p14:tracePt t="13896" x="7018338" y="2117725"/>
          <p14:tracePt t="13913" x="7108825" y="2117725"/>
          <p14:tracePt t="13929" x="7162800" y="2117725"/>
          <p14:tracePt t="13946" x="7254875" y="2117725"/>
          <p14:tracePt t="13964" x="7383463" y="2117725"/>
          <p14:tracePt t="13964" x="7459663" y="2117725"/>
          <p14:tracePt t="13980" x="7597775" y="2117725"/>
          <p14:tracePt t="13997" x="7696200" y="2117725"/>
          <p14:tracePt t="14013" x="7764463" y="2117725"/>
          <p14:tracePt t="14033" x="7802563" y="2117725"/>
          <p14:tracePt t="14047" x="7848600" y="2111375"/>
          <p14:tracePt t="14063" x="7856538" y="2103438"/>
          <p14:tracePt t="14079" x="7848600" y="2103438"/>
          <p14:tracePt t="14180" x="7832725" y="2103438"/>
          <p14:tracePt t="14188" x="7794625" y="2103438"/>
          <p14:tracePt t="14197" x="7718425" y="2111375"/>
          <p14:tracePt t="14215" x="7627938" y="2111375"/>
          <p14:tracePt t="14232" x="7521575" y="2133600"/>
          <p14:tracePt t="14246" x="7429500" y="2133600"/>
          <p14:tracePt t="14262" x="7323138" y="2133600"/>
          <p14:tracePt t="14279" x="7200900" y="2133600"/>
          <p14:tracePt t="14296" x="7140575" y="2149475"/>
          <p14:tracePt t="14313" x="7086600" y="2149475"/>
          <p14:tracePt t="14329" x="7032625" y="2155825"/>
          <p14:tracePt t="14346" x="6956425" y="2163763"/>
          <p14:tracePt t="14362" x="6835775" y="2171700"/>
          <p14:tracePt t="14362" x="6759575" y="2187575"/>
          <p14:tracePt t="14381" x="6561138" y="2217738"/>
          <p14:tracePt t="14397" x="6384925" y="2239963"/>
          <p14:tracePt t="14414" x="6232525" y="2263775"/>
          <p14:tracePt t="14430" x="6134100" y="2293938"/>
          <p14:tracePt t="14446" x="6073775" y="2316163"/>
          <p14:tracePt t="14462" x="6019800" y="2332038"/>
          <p14:tracePt t="14479" x="5883275" y="2378075"/>
          <p14:tracePt t="14495" x="5600700" y="2430463"/>
          <p14:tracePt t="14513" x="5227638" y="2536825"/>
          <p14:tracePt t="14530" x="4876800" y="2644775"/>
          <p14:tracePt t="14544" x="4625975" y="2705100"/>
          <p14:tracePt t="14561" x="4495800" y="2751138"/>
          <p14:tracePt t="14561" x="4479925" y="2751138"/>
          <p14:tracePt t="14581" x="4441825" y="2751138"/>
          <p14:tracePt t="14597" x="4373563" y="2751138"/>
          <p14:tracePt t="14613" x="4198938" y="2751138"/>
          <p14:tracePt t="14630" x="3992563" y="2773363"/>
          <p14:tracePt t="14646" x="3657600" y="2781300"/>
          <p14:tracePt t="14662" x="3306763" y="2811463"/>
          <p14:tracePt t="14679" x="3108325" y="2835275"/>
          <p14:tracePt t="14696" x="3032125" y="2835275"/>
          <p14:tracePt t="14714" x="3009900" y="2849563"/>
          <p14:tracePt t="14728" x="2994025" y="2849563"/>
          <p14:tracePt t="14744" x="2911475" y="2849563"/>
          <p14:tracePt t="14761" x="2773363" y="2849563"/>
          <p14:tracePt t="14778" x="2568575" y="2903538"/>
          <p14:tracePt t="14778" x="2438400" y="2933700"/>
          <p14:tracePt t="14796" x="2339975" y="2941638"/>
          <p14:tracePt t="14810" x="2095500" y="2979738"/>
          <p14:tracePt t="14829" x="1997075" y="2987675"/>
          <p14:tracePt t="14845" x="1935163" y="3001963"/>
          <p14:tracePt t="14862" x="1897063" y="3001963"/>
          <p14:tracePt t="14878" x="1844675" y="3001963"/>
          <p14:tracePt t="14895" x="1768475" y="3009900"/>
          <p14:tracePt t="14912" x="1654175" y="3009900"/>
          <p14:tracePt t="14928" x="1463675" y="3009900"/>
          <p14:tracePt t="14945" x="1249363" y="3009900"/>
          <p14:tracePt t="14962" x="1044575" y="3009900"/>
          <p14:tracePt t="14978" x="892175" y="3009900"/>
          <p14:tracePt t="14978" x="830263" y="3009900"/>
          <p14:tracePt t="14997" x="769938" y="3009900"/>
          <p14:tracePt t="15012" x="669925" y="3009900"/>
          <p14:tracePt t="15031" x="655638" y="3009900"/>
          <p14:tracePt t="15046" x="647700" y="3009900"/>
          <p14:tracePt t="15068" x="625475" y="3009900"/>
          <p14:tracePt t="15078" x="617538" y="3001963"/>
          <p14:tracePt t="15094" x="609600" y="3001963"/>
          <p14:tracePt t="15111" x="593725" y="2994025"/>
          <p14:tracePt t="15127" x="593725" y="2987675"/>
          <p14:tracePt t="15145" x="579438" y="2979738"/>
          <p14:tracePt t="15162" x="541338" y="2971800"/>
          <p14:tracePt t="15180" x="511175" y="2963863"/>
          <p14:tracePt t="15203" x="465138" y="2963863"/>
          <p14:tracePt t="15223" x="479425" y="2963863"/>
          <p14:tracePt t="15388" x="487363" y="2963863"/>
          <p14:tracePt t="15396" x="495300" y="2963863"/>
          <p14:tracePt t="15411" x="587375" y="2963863"/>
          <p14:tracePt t="15429" x="723900" y="2963863"/>
          <p14:tracePt t="15446" x="822325" y="2963863"/>
          <p14:tracePt t="15462" x="944563" y="2963863"/>
          <p14:tracePt t="15478" x="1066800" y="2941638"/>
          <p14:tracePt t="15495" x="1135063" y="2933700"/>
          <p14:tracePt t="15511" x="1158875" y="2933700"/>
          <p14:tracePt t="15529" x="1173163" y="2933700"/>
          <p14:tracePt t="15545" x="1227138" y="2933700"/>
          <p14:tracePt t="15561" x="1317625" y="2933700"/>
          <p14:tracePt t="15578" x="1425575" y="2911475"/>
          <p14:tracePt t="15595" x="1546225" y="2887663"/>
          <p14:tracePt t="15595" x="1616075" y="2887663"/>
          <p14:tracePt t="15613" x="1760538" y="2865438"/>
          <p14:tracePt t="15629" x="1897063" y="2849563"/>
          <p14:tracePt t="15646" x="2035175" y="2827338"/>
          <p14:tracePt t="15662" x="2193925" y="2797175"/>
          <p14:tracePt t="15678" x="2370138" y="2789238"/>
          <p14:tracePt t="15695" x="2598738" y="2765425"/>
          <p14:tracePt t="15711" x="2849563" y="2765425"/>
          <p14:tracePt t="15728" x="3101975" y="2765425"/>
          <p14:tracePt t="15745" x="3276600" y="2743200"/>
          <p14:tracePt t="15761" x="3360738" y="2727325"/>
          <p14:tracePt t="15778" x="3413125" y="2720975"/>
          <p14:tracePt t="15795" x="3459163" y="2720975"/>
          <p14:tracePt t="15795" x="3513138" y="2705100"/>
          <p14:tracePt t="15813" x="3627438" y="2697163"/>
          <p14:tracePt t="15830" x="3787775" y="2674938"/>
          <p14:tracePt t="15845" x="3954463" y="2659063"/>
          <p14:tracePt t="15861" x="4092575" y="2636838"/>
          <p14:tracePt t="15878" x="4130675" y="2628900"/>
          <p14:tracePt t="15894" x="4152900" y="2628900"/>
          <p14:tracePt t="15910" x="4168775" y="2628900"/>
          <p14:tracePt t="15964" x="4183063" y="2620963"/>
          <p14:tracePt t="15972" x="4198938" y="2613025"/>
          <p14:tracePt t="15980" x="4206875" y="2613025"/>
          <p14:tracePt t="15993" x="4213225" y="2613025"/>
          <p14:tracePt t="16036" x="4213225" y="2606675"/>
          <p14:tracePt t="16724" x="4221163" y="2598738"/>
          <p14:tracePt t="19466" x="4229100" y="2598738"/>
          <p14:tracePt t="21769" x="4237038" y="2598738"/>
          <p14:tracePt t="22865" x="4244975" y="2598738"/>
          <p14:tracePt t="25009" x="4251325" y="2598738"/>
          <p14:tracePt t="26326" x="4251325" y="2606675"/>
          <p14:tracePt t="26388" x="4251325" y="2613025"/>
          <p14:tracePt t="26396" x="4251325" y="2620963"/>
          <p14:tracePt t="26412" x="4251325" y="2628900"/>
          <p14:tracePt t="26428" x="4251325" y="2636838"/>
          <p14:tracePt t="26436" x="4244975" y="2644775"/>
          <p14:tracePt t="26452" x="4237038" y="2651125"/>
          <p14:tracePt t="26476" x="4237038" y="2659063"/>
          <p14:tracePt t="26484" x="4221163" y="2674938"/>
          <p14:tracePt t="26500" x="4206875" y="2682875"/>
          <p14:tracePt t="26517" x="4183063" y="2697163"/>
          <p14:tracePt t="26536" x="4175125" y="2705100"/>
          <p14:tracePt t="26550" x="4168775" y="2705100"/>
          <p14:tracePt t="26566" x="4160838" y="2705100"/>
          <p14:tracePt t="26583" x="4152900" y="2713038"/>
          <p14:tracePt t="26600" x="4144963" y="2720975"/>
          <p14:tracePt t="26616" x="4122738" y="2743200"/>
          <p14:tracePt t="26633" x="4106863" y="2759075"/>
          <p14:tracePt t="26650" x="4092575" y="2765425"/>
          <p14:tracePt t="26666" x="4084638" y="2781300"/>
          <p14:tracePt t="26684" x="4076700" y="2789238"/>
          <p14:tracePt t="26701" x="4068763" y="2797175"/>
          <p14:tracePt t="26716" x="4054475" y="2811463"/>
          <p14:tracePt t="26734" x="4038600" y="2827338"/>
          <p14:tracePt t="26750" x="4016375" y="2835275"/>
          <p14:tracePt t="26766" x="4000500" y="2879725"/>
          <p14:tracePt t="26783" x="3984625" y="2903538"/>
          <p14:tracePt t="26799" x="3962400" y="2925763"/>
          <p14:tracePt t="26816" x="3954463" y="2933700"/>
          <p14:tracePt t="26832" x="3940175" y="2979738"/>
          <p14:tracePt t="26849" x="3924300" y="3001963"/>
          <p14:tracePt t="26866" x="3894138" y="3048000"/>
          <p14:tracePt t="26885" x="3878263" y="3055938"/>
          <p14:tracePt t="26899" x="3856038" y="3086100"/>
          <p14:tracePt t="26917" x="3848100" y="3108325"/>
          <p14:tracePt t="26933" x="3840163" y="3108325"/>
          <p14:tracePt t="26949" x="3825875" y="3124200"/>
          <p14:tracePt t="26966" x="3810000" y="3146425"/>
          <p14:tracePt t="26983" x="3763963" y="3170238"/>
          <p14:tracePt t="27000" x="3725863" y="3192463"/>
          <p14:tracePt t="27016" x="3665538" y="3230563"/>
          <p14:tracePt t="27036" x="3611563" y="3254375"/>
          <p14:tracePt t="27049" x="3589338" y="3268663"/>
          <p14:tracePt t="27066" x="3565525" y="3268663"/>
          <p14:tracePt t="27082" x="3543300" y="3284538"/>
          <p14:tracePt t="27082" x="3527425" y="3284538"/>
          <p14:tracePt t="27101" x="3475038" y="3306763"/>
          <p14:tracePt t="27117" x="3406775" y="3322638"/>
          <p14:tracePt t="27134" x="3360738" y="3336925"/>
          <p14:tracePt t="27150" x="3344863" y="3344863"/>
          <p14:tracePt t="27166" x="3330575" y="3352800"/>
          <p14:tracePt t="27196" x="3298825" y="3360738"/>
          <p14:tracePt t="27212" x="3260725" y="3360738"/>
          <p14:tracePt t="27220" x="3200400" y="3360738"/>
          <p14:tracePt t="27232" x="3001963" y="3360738"/>
          <p14:tracePt t="27253" x="2827338" y="3360738"/>
          <p14:tracePt t="27266" x="2720975" y="3360738"/>
          <p14:tracePt t="27284" x="2697163" y="3360738"/>
          <p14:tracePt t="27298" x="2689225" y="3368675"/>
          <p14:tracePt t="27315" x="2682875" y="3368675"/>
          <p14:tracePt t="27332" x="2667000" y="3368675"/>
          <p14:tracePt t="27350" x="2590800" y="3368675"/>
          <p14:tracePt t="27366" x="2476500" y="3368675"/>
          <p14:tracePt t="27383" x="2354263" y="3368675"/>
          <p14:tracePt t="27399" x="2247900" y="3368675"/>
          <p14:tracePt t="27416" x="2209800" y="3368675"/>
          <p14:tracePt t="27432" x="2193925" y="3368675"/>
          <p14:tracePt t="27448" x="2187575" y="3368675"/>
          <p14:tracePt t="27465" x="2179638" y="3368675"/>
          <p14:tracePt t="27482" x="2149475" y="3368675"/>
          <p14:tracePt t="27482" x="2117725" y="3368675"/>
          <p14:tracePt t="27501" x="2065338" y="3368675"/>
          <p14:tracePt t="27517" x="1997075" y="3382963"/>
          <p14:tracePt t="27534" x="1943100" y="3390900"/>
          <p14:tracePt t="27550" x="1897063" y="3406775"/>
          <p14:tracePt t="27566" x="1882775" y="3406775"/>
          <p14:tracePt t="27582" x="1874838" y="3406775"/>
          <p14:tracePt t="27598" x="1851025" y="3406775"/>
          <p14:tracePt t="27615" x="1820863" y="3421063"/>
          <p14:tracePt t="27632" x="1760538" y="3436938"/>
          <p14:tracePt t="27649" x="1698625" y="3467100"/>
          <p14:tracePt t="27665" x="1638300" y="3482975"/>
          <p14:tracePt t="27682" x="1600200" y="3482975"/>
          <p14:tracePt t="27682" x="1592263" y="3482975"/>
          <p14:tracePt t="27701" x="1570038" y="3489325"/>
          <p14:tracePt t="27715" x="1562100" y="3497263"/>
          <p14:tracePt t="27740" x="1554163" y="3497263"/>
          <p14:tracePt t="27756" x="1539875" y="3497263"/>
          <p14:tracePt t="27766" x="1470025" y="3513138"/>
          <p14:tracePt t="27782" x="1409700" y="3521075"/>
          <p14:tracePt t="27798" x="1363663" y="3527425"/>
          <p14:tracePt t="27815" x="1333500" y="3527425"/>
          <p14:tracePt t="27831" x="1325563" y="3535363"/>
          <p14:tracePt t="27868" x="1317625" y="3535363"/>
          <p14:tracePt t="27892" x="1287463" y="3535363"/>
          <p14:tracePt t="27900" x="1265238" y="3535363"/>
          <p14:tracePt t="27915" x="1196975" y="3551238"/>
          <p14:tracePt t="27933" x="1173163" y="3551238"/>
          <p14:tracePt t="27948" x="1165225" y="3551238"/>
          <p14:tracePt t="27965" x="1158875" y="3551238"/>
          <p14:tracePt t="27981" x="1150938" y="3551238"/>
          <p14:tracePt t="27997" x="1135063" y="3559175"/>
          <p14:tracePt t="28014" x="1096963" y="3565525"/>
          <p14:tracePt t="28032" x="1044575" y="3565525"/>
          <p14:tracePt t="28047" x="998538" y="3565525"/>
          <p14:tracePt t="28064" x="974725" y="3565525"/>
          <p14:tracePt t="28971" x="982663" y="3565525"/>
          <p14:tracePt t="29620" x="990600" y="3565525"/>
          <p14:tracePt t="29676" x="998538" y="3565525"/>
          <p14:tracePt t="29708" x="1006475" y="3565525"/>
          <p14:tracePt t="29796" x="1020763" y="3565525"/>
          <p14:tracePt t="29980" x="1028700" y="3565525"/>
          <p14:tracePt t="29988" x="1044575" y="3573463"/>
          <p14:tracePt t="30028" x="1044575" y="3589338"/>
          <p14:tracePt t="30044" x="1058863" y="3589338"/>
          <p14:tracePt t="30052" x="1104900" y="3619500"/>
          <p14:tracePt t="30062" x="1181100" y="3673475"/>
          <p14:tracePt t="30079" x="1257300" y="3725863"/>
          <p14:tracePt t="30096" x="1341438" y="3802063"/>
          <p14:tracePt t="30113" x="1417638" y="3863975"/>
          <p14:tracePt t="30130" x="1501775" y="3940175"/>
          <p14:tracePt t="30146" x="1616075" y="4030663"/>
          <p14:tracePt t="30146" x="1668463" y="4060825"/>
          <p14:tracePt t="30165" x="1744663" y="4137025"/>
          <p14:tracePt t="30165" x="1820863" y="4191000"/>
          <p14:tracePt t="30181" x="2019300" y="4335463"/>
          <p14:tracePt t="30197" x="2217738" y="4487863"/>
          <p14:tracePt t="30214" x="2378075" y="4602163"/>
          <p14:tracePt t="30230" x="2506663" y="4708525"/>
          <p14:tracePt t="30246" x="2613025" y="4800600"/>
          <p14:tracePt t="30264" x="2720975" y="4860925"/>
          <p14:tracePt t="30280" x="2811463" y="4899025"/>
          <p14:tracePt t="30296" x="2879725" y="4922838"/>
          <p14:tracePt t="30313" x="2933700" y="4930775"/>
          <p14:tracePt t="30329" x="2994025" y="4930775"/>
          <p14:tracePt t="30346" x="3048000" y="4930775"/>
          <p14:tracePt t="30363" x="3094038" y="4930775"/>
          <p14:tracePt t="30363" x="3116263" y="4930775"/>
          <p14:tracePt t="30381" x="3170238" y="4930775"/>
          <p14:tracePt t="30397" x="3276600" y="4930775"/>
          <p14:tracePt t="30415" x="3482975" y="4937125"/>
          <p14:tracePt t="30430" x="3711575" y="4960938"/>
          <p14:tracePt t="30445" x="3832225" y="4983163"/>
          <p14:tracePt t="30462" x="3840163" y="4983163"/>
          <p14:tracePt t="30478" x="3832225" y="4983163"/>
          <p14:tracePt t="30508" x="3825875" y="4983163"/>
          <p14:tracePt t="30532" x="3825875" y="4975225"/>
          <p14:tracePt t="30556" x="3832225" y="4975225"/>
          <p14:tracePt t="30620" x="3840163" y="4968875"/>
          <p14:tracePt t="30629" x="3856038" y="4968875"/>
          <p14:tracePt t="30636" x="3894138" y="4968875"/>
          <p14:tracePt t="30646" x="4038600" y="4945063"/>
          <p14:tracePt t="30662" x="4168775" y="4930775"/>
          <p14:tracePt t="30679" x="4198938" y="4930775"/>
          <p14:tracePt t="30695" x="4213225" y="4930775"/>
          <p14:tracePt t="30772" x="4221163" y="4930775"/>
          <p14:tracePt t="30780" x="4206875" y="4930775"/>
          <p14:tracePt t="30924" x="4191000" y="4930775"/>
          <p14:tracePt t="30932" x="4175125" y="4930775"/>
          <p14:tracePt t="30944" x="4152900" y="4922838"/>
          <p14:tracePt t="30962" x="4144963" y="4922838"/>
          <p14:tracePt t="30980" x="4137025" y="4922838"/>
          <p14:tracePt t="30995" x="4092575" y="4914900"/>
          <p14:tracePt t="31013" x="4030663" y="4914900"/>
          <p14:tracePt t="31032" x="3946525" y="4914900"/>
          <p14:tracePt t="31045" x="3863975" y="4914900"/>
          <p14:tracePt t="31062" x="3794125" y="4914900"/>
          <p14:tracePt t="31078" x="3756025" y="4914900"/>
          <p14:tracePt t="31095" x="3725863" y="4914900"/>
          <p14:tracePt t="31112" x="3711575" y="4914900"/>
          <p14:tracePt t="31132" x="3679825" y="4914900"/>
          <p14:tracePt t="31148" x="3657600" y="4914900"/>
          <p14:tracePt t="31161" x="3565525" y="4914900"/>
          <p14:tracePt t="31178" x="3467100" y="4914900"/>
          <p14:tracePt t="31178" x="3429000" y="4914900"/>
          <p14:tracePt t="31197" x="3390900" y="4914900"/>
          <p14:tracePt t="31197" x="3375025" y="4914900"/>
          <p14:tracePt t="31213" x="3360738" y="4906963"/>
          <p14:tracePt t="31229" x="3336925" y="4906963"/>
          <p14:tracePt t="31299" x="3330575" y="4906963"/>
          <p14:tracePt t="31307" x="3322638" y="4914900"/>
          <p14:tracePt t="31315" x="3330575" y="4914900"/>
          <p14:tracePt t="31492" x="3344863" y="4914900"/>
          <p14:tracePt t="31508" x="3360738" y="4914900"/>
          <p14:tracePt t="31525" x="3398838" y="4914900"/>
          <p14:tracePt t="31532" x="3429000" y="4914900"/>
          <p14:tracePt t="31544" x="3527425" y="4914900"/>
          <p14:tracePt t="31561" x="3581400" y="4914900"/>
          <p14:tracePt t="31578" x="3603625" y="4914900"/>
          <p14:tracePt t="31595" x="3611563" y="4914900"/>
          <p14:tracePt t="31595" x="3619500" y="4914900"/>
          <p14:tracePt t="31613" x="3635375" y="4914900"/>
          <p14:tracePt t="31629" x="3673475" y="4914900"/>
          <p14:tracePt t="31645" x="3725863" y="4914900"/>
          <p14:tracePt t="31662" x="3779838" y="4914900"/>
          <p14:tracePt t="31678" x="3832225" y="4914900"/>
          <p14:tracePt t="31695" x="3848100" y="4914900"/>
          <p14:tracePt t="31711" x="3856038" y="4914900"/>
          <p14:tracePt t="31727" x="3878263" y="4914900"/>
          <p14:tracePt t="31748" x="3894138" y="4914900"/>
          <p14:tracePt t="31760" x="3962400" y="4914900"/>
          <p14:tracePt t="31778" x="4016375" y="4914900"/>
          <p14:tracePt t="31794" x="4022725" y="4914900"/>
          <p14:tracePt t="31810" x="4030663" y="4914900"/>
          <p14:tracePt t="31836" x="4038600" y="4914900"/>
          <p14:tracePt t="31845" x="4106863" y="4914900"/>
          <p14:tracePt t="31862" x="4168775" y="4906963"/>
          <p14:tracePt t="31878" x="4175125" y="4906963"/>
          <p14:tracePt t="31924" x="4183063" y="4906963"/>
          <p14:tracePt t="31948" x="4191000" y="4906963"/>
          <p14:tracePt t="31956" x="4198938" y="4906963"/>
          <p14:tracePt t="31964" x="4206875" y="4906963"/>
          <p14:tracePt t="31977" x="4198938" y="4906963"/>
          <p14:tracePt t="32228" x="4191000" y="4906963"/>
          <p14:tracePt t="32244" x="4183063" y="4906963"/>
          <p14:tracePt t="32276" x="4168775" y="4906963"/>
          <p14:tracePt t="32293" x="4160838" y="4906963"/>
          <p14:tracePt t="32300" x="4144963" y="4906963"/>
          <p14:tracePt t="32310" x="4130675" y="4906963"/>
          <p14:tracePt t="32327" x="4092575" y="4906963"/>
          <p14:tracePt t="32344" x="4046538" y="4899025"/>
          <p14:tracePt t="32361" x="4000500" y="4892675"/>
          <p14:tracePt t="32377" x="3954463" y="4892675"/>
          <p14:tracePt t="32394" x="3916363" y="4892675"/>
          <p14:tracePt t="32410" x="3878263" y="4892675"/>
          <p14:tracePt t="32429" x="3856038" y="4892675"/>
          <p14:tracePt t="32445" x="3825875" y="4892675"/>
          <p14:tracePt t="32461" x="3787775" y="4892675"/>
          <p14:tracePt t="32478" x="3749675" y="4892675"/>
          <p14:tracePt t="32495" x="3725863" y="4892675"/>
          <p14:tracePt t="32510" x="3717925" y="4892675"/>
          <p14:tracePt t="32528" x="3703638" y="4892675"/>
          <p14:tracePt t="32544" x="3679825" y="4892675"/>
          <p14:tracePt t="32560" x="3641725" y="4892675"/>
          <p14:tracePt t="32577" x="3573463" y="4892675"/>
          <p14:tracePt t="32594" x="3527425" y="4906963"/>
          <p14:tracePt t="32610" x="3513138" y="4906963"/>
          <p14:tracePt t="32627" x="3505200" y="4906963"/>
          <p14:tracePt t="32643" x="3489325" y="4906963"/>
          <p14:tracePt t="32661" x="3444875" y="4922838"/>
          <p14:tracePt t="32677" x="3398838" y="4922838"/>
          <p14:tracePt t="32694" x="3344863" y="4922838"/>
          <p14:tracePt t="32710" x="3292475" y="4930775"/>
          <p14:tracePt t="32727" x="3268663" y="4930775"/>
          <p14:tracePt t="32744" x="3260725" y="4930775"/>
          <p14:tracePt t="32759" x="3260725" y="4937125"/>
          <p14:tracePt t="32900" x="3268663" y="4937125"/>
          <p14:tracePt t="32956" x="3276600" y="4937125"/>
          <p14:tracePt t="32972" x="3284538" y="4937125"/>
          <p14:tracePt t="32980" x="3298825" y="4937125"/>
          <p14:tracePt t="32993" x="3352800" y="4930775"/>
          <p14:tracePt t="33010" x="3444875" y="4930775"/>
          <p14:tracePt t="33027" x="3543300" y="4930775"/>
          <p14:tracePt t="33027" x="3565525" y="4930775"/>
          <p14:tracePt t="33046" x="3603625" y="4922838"/>
          <p14:tracePt t="33061" x="3611563" y="4922838"/>
          <p14:tracePt t="33077" x="3627438" y="4914900"/>
          <p14:tracePt t="33093" x="3657600" y="4914900"/>
          <p14:tracePt t="33110" x="3687763" y="4914900"/>
          <p14:tracePt t="33127" x="3741738" y="4892675"/>
          <p14:tracePt t="33143" x="3817938" y="4892675"/>
          <p14:tracePt t="33159" x="3878263" y="4892675"/>
          <p14:tracePt t="33176" x="3916363" y="4892675"/>
          <p14:tracePt t="33193" x="3932238" y="4892675"/>
          <p14:tracePt t="33236" x="3946525" y="4892675"/>
          <p14:tracePt t="33244" x="3984625" y="4892675"/>
          <p14:tracePt t="33252" x="4016375" y="4892675"/>
          <p14:tracePt t="33260" x="4054475" y="4892675"/>
          <p14:tracePt t="33278" x="4092575" y="4892675"/>
          <p14:tracePt t="33293" x="4114800" y="4892675"/>
          <p14:tracePt t="33309" x="4152900" y="4892675"/>
          <p14:tracePt t="33325" x="4191000" y="4892675"/>
          <p14:tracePt t="33342" x="4206875" y="4892675"/>
          <p14:tracePt t="33359" x="4221163" y="4892675"/>
          <p14:tracePt t="33376" x="4244975" y="4892675"/>
          <p14:tracePt t="33393" x="4275138" y="4892675"/>
          <p14:tracePt t="33410" x="4289425" y="4892675"/>
          <p14:tracePt t="33426" x="4283075" y="4892675"/>
          <p14:tracePt t="33564" x="4267200" y="4892675"/>
          <p14:tracePt t="33580" x="4251325" y="4892675"/>
          <p14:tracePt t="33612" x="4237038" y="4892675"/>
          <p14:tracePt t="33636" x="4229100" y="4884738"/>
          <p14:tracePt t="33644" x="4221163" y="4876800"/>
          <p14:tracePt t="33659" x="4168775" y="4876800"/>
          <p14:tracePt t="33677" x="4137025" y="4876800"/>
          <p14:tracePt t="33693" x="4130675" y="4876800"/>
          <p14:tracePt t="33708" x="4114800" y="4876800"/>
          <p14:tracePt t="33726" x="4098925" y="4876800"/>
          <p14:tracePt t="33742" x="4076700" y="4876800"/>
          <p14:tracePt t="33759" x="4054475" y="4876800"/>
          <p14:tracePt t="33776" x="4016375" y="4876800"/>
          <p14:tracePt t="33792" x="3970338" y="4868863"/>
          <p14:tracePt t="33809" x="3932238" y="4868863"/>
          <p14:tracePt t="33826" x="3894138" y="4868863"/>
          <p14:tracePt t="33842" x="3870325" y="4868863"/>
          <p14:tracePt t="33842" x="3856038" y="4868863"/>
          <p14:tracePt t="33861" x="3825875" y="4860925"/>
          <p14:tracePt t="33877" x="3802063" y="4860925"/>
          <p14:tracePt t="33893" x="3779838" y="4860925"/>
          <p14:tracePt t="33909" x="3741738" y="4860925"/>
          <p14:tracePt t="33927" x="3711575" y="4860925"/>
          <p14:tracePt t="33942" x="3673475" y="4860925"/>
          <p14:tracePt t="33959" x="3619500" y="4860925"/>
          <p14:tracePt t="33976" x="3543300" y="4860925"/>
          <p14:tracePt t="33993" x="3513138" y="4860925"/>
          <p14:tracePt t="34009" x="3497263" y="4860925"/>
          <p14:tracePt t="34025" x="3489325" y="4860925"/>
          <p14:tracePt t="34044" x="3475038" y="4860925"/>
          <p14:tracePt t="34083" x="3459163" y="4860925"/>
          <p14:tracePt t="34092" x="3429000" y="4860925"/>
          <p14:tracePt t="34100" x="3413125" y="4860925"/>
          <p14:tracePt t="34109" x="3382963" y="4860925"/>
          <p14:tracePt t="34126" x="3360738" y="4868863"/>
          <p14:tracePt t="34143" x="3352800" y="4868863"/>
          <p14:tracePt t="34159" x="3344863" y="4868863"/>
          <p14:tracePt t="34175" x="3336925" y="4868863"/>
          <p14:tracePt t="34191" x="3344863" y="4876800"/>
          <p14:tracePt t="34500" x="3352800" y="4876800"/>
          <p14:tracePt t="34508" x="3360738" y="4876800"/>
          <p14:tracePt t="34516" x="3375025" y="4876800"/>
          <p14:tracePt t="34526" x="3390900" y="4876800"/>
          <p14:tracePt t="34543" x="3406775" y="4884738"/>
          <p14:tracePt t="34558" x="3413125" y="4884738"/>
          <p14:tracePt t="34574" x="3421063" y="4884738"/>
          <p14:tracePt t="34591" x="3436938" y="4884738"/>
          <p14:tracePt t="34612" x="3451225" y="4884738"/>
          <p14:tracePt t="34644" x="3459163" y="4892675"/>
          <p14:tracePt t="34652" x="3467100" y="4892675"/>
          <p14:tracePt t="34676" x="3475038" y="4892675"/>
          <p14:tracePt t="34684" x="3489325" y="4892675"/>
          <p14:tracePt t="34700" x="3505200" y="4899025"/>
          <p14:tracePt t="34709" x="3527425" y="4899025"/>
          <p14:tracePt t="34725" x="3551238" y="4899025"/>
          <p14:tracePt t="34742" x="3581400" y="4899025"/>
          <p14:tracePt t="34758" x="3589338" y="4899025"/>
          <p14:tracePt t="34774" x="3597275" y="4899025"/>
          <p14:tracePt t="34804" x="3603625" y="4899025"/>
          <p14:tracePt t="34812" x="3619500" y="4899025"/>
          <p14:tracePt t="34824" x="3679825" y="4899025"/>
          <p14:tracePt t="34841" x="3749675" y="4899025"/>
          <p14:tracePt t="34858" x="3810000" y="4899025"/>
          <p14:tracePt t="34876" x="3840163" y="4899025"/>
          <p14:tracePt t="34893" x="3848100" y="4899025"/>
          <p14:tracePt t="34925" x="3863975" y="4899025"/>
          <p14:tracePt t="34941" x="3886200" y="4899025"/>
          <p14:tracePt t="34948" x="3908425" y="4899025"/>
          <p14:tracePt t="34958" x="3954463" y="4899025"/>
          <p14:tracePt t="34975" x="3962400" y="4899025"/>
          <p14:tracePt t="34996" x="3984625" y="4899025"/>
          <p14:tracePt t="35044" x="3992563" y="4899025"/>
          <p14:tracePt t="35052" x="4016375" y="4899025"/>
          <p14:tracePt t="35060" x="4030663" y="4899025"/>
          <p14:tracePt t="35074" x="4054475" y="4892675"/>
          <p14:tracePt t="35091" x="4060825" y="4884738"/>
          <p14:tracePt t="35107" x="4068763" y="4884738"/>
          <p14:tracePt t="35141" x="4076700" y="4884738"/>
          <p14:tracePt t="35148" x="4092575" y="4884738"/>
          <p14:tracePt t="35164" x="4106863" y="4884738"/>
          <p14:tracePt t="35174" x="4122738" y="4884738"/>
          <p14:tracePt t="35190" x="4137025" y="4884738"/>
          <p14:tracePt t="35207" x="4144963" y="4884738"/>
          <p14:tracePt t="37873" x="4152900" y="4884738"/>
          <p14:tracePt t="38020" x="4160838" y="4884738"/>
          <p14:tracePt t="38468" x="4168775" y="4876800"/>
          <p14:tracePt t="39360" x="4175125" y="4876800"/>
          <p14:tracePt t="43044" x="4191000" y="4876800"/>
          <p14:tracePt t="43420" x="4198938" y="4876800"/>
          <p14:tracePt t="43452" x="4206875" y="4876800"/>
          <p14:tracePt t="43468" x="4213225" y="4876800"/>
          <p14:tracePt t="43508" x="4221163" y="4876800"/>
          <p14:tracePt t="43517" x="4237038" y="4876800"/>
          <p14:tracePt t="43524" x="4251325" y="4876800"/>
          <p14:tracePt t="43533" x="4283075" y="4876800"/>
          <p14:tracePt t="43550" x="4313238" y="4876800"/>
          <p14:tracePt t="43566" x="4327525" y="4876800"/>
          <p14:tracePt t="43588" x="4335463" y="4876800"/>
          <p14:tracePt t="43612" x="4343400" y="4876800"/>
          <p14:tracePt t="43620" x="4351338" y="4884738"/>
          <p14:tracePt t="46361" x="4351338" y="4892675"/>
          <p14:tracePt t="46860" x="4351338" y="4899025"/>
          <p14:tracePt t="47268" x="4351338" y="4906963"/>
          <p14:tracePt t="48188" x="4359275" y="4906963"/>
          <p14:tracePt t="48676" x="4359275" y="4899025"/>
          <p14:tracePt t="48836" x="4359275" y="4892675"/>
          <p14:tracePt t="48956" x="4359275" y="4884738"/>
          <p14:tracePt t="48980" x="4359275" y="4876800"/>
        </p14:tracePtLst>
      </p14:laserTraceLst>
    </p:ext>
  </p:extLst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 Box 4"/>
          <p:cNvSpPr txBox="1">
            <a:spLocks noChangeArrowheads="1"/>
          </p:cNvSpPr>
          <p:nvPr/>
        </p:nvSpPr>
        <p:spPr bwMode="auto">
          <a:xfrm>
            <a:off x="304800" y="533400"/>
            <a:ext cx="88392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kumimoji="1" lang="sl-SI" altLang="zh-CN" b="1">
                <a:ea typeface="SimSun" panose="02010600030101010101" pitchFamily="2" charset="-122"/>
              </a:rPr>
              <a:t>Jednostavna teorija sudara za bimolekulsku reakciju: </a:t>
            </a:r>
            <a:endParaRPr kumimoji="1" lang="en-US" altLang="zh-CN" b="1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7" x="4351338" y="4876800"/>
          <p14:tracePt t="143" x="4343400" y="4876800"/>
          <p14:tracePt t="368" x="4335463" y="4876800"/>
          <p14:tracePt t="1120" x="4327525" y="4876800"/>
          <p14:tracePt t="1128" x="4321175" y="4876800"/>
          <p14:tracePt t="1232" x="4313238" y="4876800"/>
          <p14:tracePt t="1336" x="4305300" y="4876800"/>
          <p14:tracePt t="1352" x="4297363" y="4876800"/>
          <p14:tracePt t="1408" x="4283075" y="4876800"/>
          <p14:tracePt t="1496" x="4275138" y="4876800"/>
          <p14:tracePt t="1520" x="4267200" y="4876800"/>
          <p14:tracePt t="1528" x="4259263" y="4876800"/>
          <p14:tracePt t="1539" x="4251325" y="4876800"/>
          <p14:tracePt t="1555" x="4229100" y="4876800"/>
          <p14:tracePt t="1573" x="4213225" y="4876800"/>
          <p14:tracePt t="1588" x="4175125" y="4876800"/>
          <p14:tracePt t="1605" x="4144963" y="4868863"/>
          <p14:tracePt t="1621" x="4114800" y="4846638"/>
          <p14:tracePt t="1638" x="4098925" y="4838700"/>
          <p14:tracePt t="1655" x="4076700" y="4816475"/>
          <p14:tracePt t="1673" x="4030663" y="4770438"/>
          <p14:tracePt t="1689" x="3946525" y="4716463"/>
          <p14:tracePt t="1706" x="3856038" y="4625975"/>
          <p14:tracePt t="1722" x="3695700" y="4511675"/>
          <p14:tracePt t="1738" x="3497263" y="4403725"/>
          <p14:tracePt t="1755" x="3260725" y="4297363"/>
          <p14:tracePt t="1771" x="3132138" y="4221163"/>
          <p14:tracePt t="1787" x="2971800" y="4106863"/>
          <p14:tracePt t="1806" x="2827338" y="4008438"/>
          <p14:tracePt t="1806" x="2773363" y="3962400"/>
          <p14:tracePt t="1824" x="2720975" y="3924300"/>
          <p14:tracePt t="1837" x="2606675" y="3832225"/>
          <p14:tracePt t="1837" x="2544763" y="3779838"/>
          <p14:tracePt t="1856" x="2430463" y="3673475"/>
          <p14:tracePt t="1872" x="2308225" y="3573463"/>
          <p14:tracePt t="1888" x="2217738" y="3489325"/>
          <p14:tracePt t="1905" x="2141538" y="3421063"/>
          <p14:tracePt t="1922" x="2095500" y="3375025"/>
          <p14:tracePt t="1938" x="2041525" y="3322638"/>
          <p14:tracePt t="1955" x="1965325" y="3222625"/>
          <p14:tracePt t="1971" x="1889125" y="3140075"/>
          <p14:tracePt t="1989" x="1844675" y="3094038"/>
          <p14:tracePt t="2004" x="1812925" y="3048000"/>
          <p14:tracePt t="2022" x="1768475" y="2941638"/>
          <p14:tracePt t="2022" x="1736725" y="2895600"/>
          <p14:tracePt t="2040" x="1706563" y="2827338"/>
          <p14:tracePt t="2052" x="1616075" y="2705100"/>
          <p14:tracePt t="2070" x="1577975" y="2613025"/>
          <p14:tracePt t="2070" x="1539875" y="2522538"/>
          <p14:tracePt t="2087" x="1501775" y="2378075"/>
          <p14:tracePt t="2104" x="1463675" y="2232025"/>
          <p14:tracePt t="2121" x="1431925" y="2079625"/>
          <p14:tracePt t="2137" x="1387475" y="2011363"/>
          <p14:tracePt t="2154" x="1333500" y="1920875"/>
          <p14:tracePt t="2170" x="1279525" y="1812925"/>
          <p14:tracePt t="2187" x="1249363" y="1722438"/>
          <p14:tracePt t="2204" x="1196975" y="1608138"/>
          <p14:tracePt t="2220" x="1173163" y="1508125"/>
          <p14:tracePt t="2220" x="1173163" y="1477963"/>
          <p14:tracePt t="2240" x="1143000" y="1439863"/>
          <p14:tracePt t="2254" x="1127125" y="1409700"/>
          <p14:tracePt t="2270" x="1112838" y="1355725"/>
          <p14:tracePt t="2288" x="1096963" y="1317625"/>
          <p14:tracePt t="2305" x="1096963" y="1311275"/>
          <p14:tracePt t="2320" x="1096963" y="1295400"/>
          <p14:tracePt t="2343" x="1096963" y="1279525"/>
          <p14:tracePt t="2359" x="1082675" y="1265238"/>
          <p14:tracePt t="2369" x="1082675" y="1235075"/>
          <p14:tracePt t="2387" x="1066800" y="1211263"/>
          <p14:tracePt t="2404" x="1066800" y="1203325"/>
          <p14:tracePt t="2420" x="1066800" y="1189038"/>
          <p14:tracePt t="2455" x="1058863" y="1189038"/>
          <p14:tracePt t="2463" x="1044575" y="1181100"/>
          <p14:tracePt t="2495" x="1028700" y="1181100"/>
          <p14:tracePt t="2519" x="1020763" y="1181100"/>
          <p14:tracePt t="2536" x="1020763" y="1173163"/>
          <p14:tracePt t="2543" x="1006475" y="1165225"/>
          <p14:tracePt t="2553" x="998538" y="1165225"/>
          <p14:tracePt t="2570" x="990600" y="1165225"/>
          <p14:tracePt t="2586" x="982663" y="1165225"/>
          <p14:tracePt t="2603" x="974725" y="1165225"/>
          <p14:tracePt t="2631" x="960438" y="1165225"/>
          <p14:tracePt t="2655" x="944563" y="1165225"/>
          <p14:tracePt t="2663" x="936625" y="1165225"/>
          <p14:tracePt t="2679" x="936625" y="1158875"/>
          <p14:tracePt t="2688" x="930275" y="1158875"/>
          <p14:tracePt t="2704" x="914400" y="1158875"/>
          <p14:tracePt t="2720" x="906463" y="1143000"/>
          <p14:tracePt t="2737" x="892175" y="1143000"/>
          <p14:tracePt t="2831" x="876300" y="1135063"/>
          <p14:tracePt t="3367" x="884238" y="1135063"/>
          <p14:tracePt t="4087" x="892175" y="1135063"/>
          <p14:tracePt t="4095" x="898525" y="1135063"/>
          <p14:tracePt t="4727" x="906463" y="1135063"/>
          <p14:tracePt t="4735" x="922338" y="1127125"/>
          <p14:tracePt t="4751" x="930275" y="1127125"/>
          <p14:tracePt t="4799" x="936625" y="1127125"/>
          <p14:tracePt t="4823" x="944563" y="1127125"/>
          <p14:tracePt t="4832" x="960438" y="1127125"/>
          <p14:tracePt t="4839" x="968375" y="1127125"/>
          <p14:tracePt t="4850" x="1028700" y="1104900"/>
          <p14:tracePt t="4868" x="1112838" y="1096963"/>
          <p14:tracePt t="4884" x="1135063" y="1096963"/>
          <p14:tracePt t="4901" x="1173163" y="1089025"/>
          <p14:tracePt t="4918" x="1181100" y="1089025"/>
          <p14:tracePt t="4934" x="1196975" y="1089025"/>
          <p14:tracePt t="4950" x="1203325" y="1082675"/>
          <p14:tracePt t="4975" x="1211263" y="1082675"/>
          <p14:tracePt t="4985" x="1265238" y="1082675"/>
          <p14:tracePt t="5002" x="1341438" y="1074738"/>
          <p14:tracePt t="5018" x="1409700" y="1058863"/>
          <p14:tracePt t="5035" x="1439863" y="1050925"/>
          <p14:tracePt t="5050" x="1463675" y="1050925"/>
          <p14:tracePt t="5066" x="1477963" y="1044575"/>
          <p14:tracePt t="5084" x="1501775" y="1044575"/>
          <p14:tracePt t="5101" x="1554163" y="1044575"/>
          <p14:tracePt t="5117" x="1630363" y="1036638"/>
          <p14:tracePt t="5117" x="1668463" y="1036638"/>
          <p14:tracePt t="5136" x="1768475" y="1020763"/>
          <p14:tracePt t="5152" x="1866900" y="1020763"/>
          <p14:tracePt t="5168" x="1958975" y="1020763"/>
          <p14:tracePt t="5185" x="2041525" y="1020763"/>
          <p14:tracePt t="5201" x="2125663" y="1020763"/>
          <p14:tracePt t="5217" x="2217738" y="1020763"/>
          <p14:tracePt t="5236" x="2293938" y="1020763"/>
          <p14:tracePt t="5251" x="2346325" y="1020763"/>
          <p14:tracePt t="5267" x="2392363" y="1020763"/>
          <p14:tracePt t="5285" x="2454275" y="1020763"/>
          <p14:tracePt t="5300" x="2560638" y="998538"/>
          <p14:tracePt t="5317" x="2705100" y="974725"/>
          <p14:tracePt t="5317" x="2781300" y="974725"/>
          <p14:tracePt t="5336" x="2879725" y="944563"/>
          <p14:tracePt t="5350" x="3070225" y="922338"/>
          <p14:tracePt t="5368" x="3132138" y="914400"/>
          <p14:tracePt t="5385" x="3146425" y="914400"/>
          <p14:tracePt t="5400" x="3162300" y="914400"/>
          <p14:tracePt t="5423" x="3178175" y="914400"/>
          <p14:tracePt t="5434" x="3254375" y="914400"/>
          <p14:tracePt t="5450" x="3398838" y="914400"/>
          <p14:tracePt t="5467" x="3559175" y="914400"/>
          <p14:tracePt t="5484" x="3717925" y="914400"/>
          <p14:tracePt t="5502" x="3863975" y="914400"/>
          <p14:tracePt t="5518" x="3946525" y="914400"/>
          <p14:tracePt t="5535" x="3984625" y="914400"/>
          <p14:tracePt t="5535" x="3992563" y="914400"/>
          <p14:tracePt t="5553" x="4030663" y="914400"/>
          <p14:tracePt t="5569" x="4106863" y="914400"/>
          <p14:tracePt t="5586" x="4237038" y="876300"/>
          <p14:tracePt t="5602" x="4411663" y="854075"/>
          <p14:tracePt t="5618" x="4533900" y="854075"/>
          <p14:tracePt t="5635" x="4579938" y="854075"/>
          <p14:tracePt t="5651" x="4594225" y="846138"/>
          <p14:tracePt t="5667" x="4610100" y="846138"/>
          <p14:tracePt t="5712" x="4640263" y="846138"/>
          <p14:tracePt t="5720" x="4686300" y="854075"/>
          <p14:tracePt t="5734" x="4770438" y="876300"/>
          <p14:tracePt t="5734" x="4800600" y="876300"/>
          <p14:tracePt t="5753" x="4846638" y="884238"/>
          <p14:tracePt t="5769" x="4854575" y="884238"/>
          <p14:tracePt t="5848" x="4860925" y="892175"/>
          <p14:tracePt t="5856" x="4868863" y="892175"/>
          <p14:tracePt t="5866" x="4884738" y="906463"/>
          <p14:tracePt t="5884" x="4892675" y="906463"/>
          <p14:tracePt t="5936" x="4892675" y="914400"/>
          <p14:tracePt t="5952" x="4899025" y="914400"/>
          <p14:tracePt t="5960" x="4906963" y="914400"/>
          <p14:tracePt t="5969" x="4914900" y="922338"/>
          <p14:tracePt t="5985" x="4914900" y="930275"/>
          <p14:tracePt t="6039" x="4914900" y="936625"/>
          <p14:tracePt t="6072" x="4922838" y="936625"/>
          <p14:tracePt t="6088" x="4930775" y="944563"/>
          <p14:tracePt t="6096" x="4930775" y="952500"/>
          <p14:tracePt t="6112" x="4937125" y="960438"/>
          <p14:tracePt t="6184" x="4937125" y="968375"/>
          <p14:tracePt t="6201" x="4937125" y="974725"/>
          <p14:tracePt t="6208" x="4937125" y="982663"/>
          <p14:tracePt t="6224" x="4945063" y="998538"/>
          <p14:tracePt t="6236" x="4953000" y="998538"/>
          <p14:tracePt t="6256" x="4968875" y="1012825"/>
          <p14:tracePt t="6267" x="5006975" y="1028700"/>
          <p14:tracePt t="6284" x="5067300" y="1050925"/>
          <p14:tracePt t="6301" x="5089525" y="1050925"/>
          <p14:tracePt t="6317" x="5121275" y="1066800"/>
          <p14:tracePt t="6334" x="5173663" y="1082675"/>
          <p14:tracePt t="6350" x="5265738" y="1104900"/>
          <p14:tracePt t="6350" x="5311775" y="1112838"/>
          <p14:tracePt t="6369" x="5418138" y="1127125"/>
          <p14:tracePt t="6385" x="5494338" y="1135063"/>
          <p14:tracePt t="6401" x="5516563" y="1135063"/>
          <p14:tracePt t="6418" x="5524500" y="1135063"/>
          <p14:tracePt t="6433" x="5532438" y="1135063"/>
          <p14:tracePt t="6512" x="5524500" y="1135063"/>
          <p14:tracePt t="7160" x="5516563" y="1135063"/>
          <p14:tracePt t="7456" x="5508625" y="1135063"/>
          <p14:tracePt t="7480" x="5502275" y="1135063"/>
          <p14:tracePt t="7512" x="5502275" y="1143000"/>
          <p14:tracePt t="9284" x="5494338" y="1143000"/>
          <p14:tracePt t="9297" x="5494338" y="1150938"/>
          <p14:tracePt t="9528" x="5494338" y="1158875"/>
          <p14:tracePt t="9552" x="5486400" y="1158875"/>
        </p14:tracePtLst>
      </p14:laserTraceLst>
    </p:ext>
  </p:extLst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1066800" y="304800"/>
            <a:ext cx="68580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 dirty="0"/>
              <a:t>B</a:t>
            </a:r>
            <a:r>
              <a:rPr kumimoji="1" lang="sl-SI" altLang="zh-CN" sz="2800" b="1" dirty="0">
                <a:ea typeface="SimSun" panose="02010600030101010101" pitchFamily="2" charset="-122"/>
              </a:rPr>
              <a:t>rzina reakcije </a:t>
            </a:r>
            <a:r>
              <a:rPr kumimoji="1" lang="en-US" altLang="zh-CN" sz="2800" b="1" dirty="0" err="1" smtClean="0"/>
              <a:t>mo</a:t>
            </a:r>
            <a:r>
              <a:rPr kumimoji="1" lang="sr-Latn-RS" altLang="zh-CN" sz="2800" b="1" dirty="0" smtClean="0"/>
              <a:t>že</a:t>
            </a:r>
            <a:r>
              <a:rPr kumimoji="1" lang="sl-SI" altLang="zh-CN" sz="2800" b="1" dirty="0" smtClean="0">
                <a:ea typeface="SimSun" panose="02010600030101010101" pitchFamily="2" charset="-122"/>
              </a:rPr>
              <a:t> </a:t>
            </a:r>
            <a:r>
              <a:rPr kumimoji="1" lang="sl-SI" altLang="zh-CN" sz="2800" b="1" dirty="0">
                <a:ea typeface="SimSun" panose="02010600030101010101" pitchFamily="2" charset="-122"/>
              </a:rPr>
              <a:t>da se izrazi </a:t>
            </a:r>
            <a:r>
              <a:rPr kumimoji="1" lang="en-US" altLang="zh-CN" sz="2800" b="1" dirty="0">
                <a:ea typeface="SimSun" panose="02010600030101010101" pitchFamily="2" charset="-122"/>
              </a:rPr>
              <a:t>:</a:t>
            </a:r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2895600" y="1143000"/>
          <a:ext cx="3124200" cy="1192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9" name="Equation" r:id="rId5" imgW="571252" imgH="215806" progId="Equation.3">
                  <p:embed/>
                </p:oleObj>
              </mc:Choice>
              <mc:Fallback>
                <p:oleObj name="Equation" r:id="rId5" imgW="571252" imgH="215806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143000"/>
                        <a:ext cx="3124200" cy="1192213"/>
                      </a:xfrm>
                      <a:prstGeom prst="rect">
                        <a:avLst/>
                      </a:prstGeom>
                      <a:gradFill rotWithShape="1">
                        <a:gsLst>
                          <a:gs pos="0">
                            <a:srgbClr val="66FF99"/>
                          </a:gs>
                          <a:gs pos="100000">
                            <a:srgbClr val="2F7647"/>
                          </a:gs>
                        </a:gsLst>
                        <a:path path="shape">
                          <a:fillToRect l="50000" t="50000" r="50000" b="50000"/>
                        </a:path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196" name="Text Box 6"/>
          <p:cNvSpPr txBox="1">
            <a:spLocks noChangeArrowheads="1"/>
          </p:cNvSpPr>
          <p:nvPr/>
        </p:nvSpPr>
        <p:spPr bwMode="auto">
          <a:xfrm>
            <a:off x="304800" y="2438400"/>
            <a:ext cx="8229600" cy="17351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sl-SI" altLang="zh-CN" sz="2400" b="1">
                <a:ea typeface="SimSun" panose="02010600030101010101" pitchFamily="2" charset="-122"/>
              </a:rPr>
              <a:t>gde je </a:t>
            </a:r>
            <a:r>
              <a:rPr kumimoji="1" lang="en-US" altLang="zh-CN" sz="2400" b="1">
                <a:ea typeface="SimSun" panose="02010600030101010101" pitchFamily="2" charset="-122"/>
              </a:rPr>
              <a:t>Z</a:t>
            </a:r>
            <a:r>
              <a:rPr kumimoji="1" lang="en-US" altLang="zh-CN" sz="2400" b="1" baseline="-25000">
                <a:ea typeface="SimSun" panose="02010600030101010101" pitchFamily="2" charset="-122"/>
              </a:rPr>
              <a:t>AB</a:t>
            </a:r>
            <a:r>
              <a:rPr kumimoji="1" lang="en-US" altLang="zh-CN" sz="2400" b="1">
                <a:ea typeface="SimSun" panose="02010600030101010101" pitchFamily="2" charset="-122"/>
              </a:rPr>
              <a:t> </a:t>
            </a:r>
            <a:r>
              <a:rPr kumimoji="1" lang="sl-SI" altLang="zh-CN" sz="2400" b="1">
                <a:ea typeface="SimSun" panose="02010600030101010101" pitchFamily="2" charset="-122"/>
              </a:rPr>
              <a:t>je broj sudara </a:t>
            </a:r>
            <a:r>
              <a:rPr kumimoji="1" lang="en-US" altLang="zh-CN" sz="2400" b="1">
                <a:ea typeface="SimSun" panose="02010600030101010101" pitchFamily="2" charset="-122"/>
              </a:rPr>
              <a:t>svih </a:t>
            </a:r>
            <a:r>
              <a:rPr kumimoji="1" lang="sl-SI" altLang="zh-CN" sz="2400" b="1">
                <a:ea typeface="SimSun" panose="02010600030101010101" pitchFamily="2" charset="-122"/>
              </a:rPr>
              <a:t>molekula A sa molekulima vrste B u jedinici zapremine u jedinici vremena. </a:t>
            </a:r>
            <a:endParaRPr kumimoji="1" lang="sl-SI" altLang="zh-CN" sz="2400" b="1"/>
          </a:p>
          <a:p>
            <a:pPr algn="just" eaLnBrk="1" hangingPunct="1">
              <a:spcBef>
                <a:spcPct val="50000"/>
              </a:spcBef>
              <a:buFont typeface="Wingdings" panose="05000000000000000000" pitchFamily="2" charset="2"/>
              <a:buChar char="Ø"/>
            </a:pPr>
            <a:r>
              <a:rPr kumimoji="1" lang="en-US" altLang="zh-CN" sz="2400" b="1">
                <a:ea typeface="SimSun" panose="02010600030101010101" pitchFamily="2" charset="-122"/>
              </a:rPr>
              <a:t>q </a:t>
            </a:r>
            <a:r>
              <a:rPr kumimoji="1" lang="sl-SI" altLang="zh-CN" sz="2400" b="1">
                <a:ea typeface="SimSun" panose="02010600030101010101" pitchFamily="2" charset="-122"/>
              </a:rPr>
              <a:t>je deo efektivnih sudara koji dovode do reakcije</a:t>
            </a:r>
            <a:r>
              <a:rPr kumimoji="1" lang="en-US" altLang="zh-CN" sz="2400" b="1">
                <a:ea typeface="SimSun" panose="02010600030101010101" pitchFamily="2" charset="-122"/>
              </a:rPr>
              <a:t>.</a:t>
            </a:r>
          </a:p>
        </p:txBody>
      </p:sp>
      <p:sp>
        <p:nvSpPr>
          <p:cNvPr id="8197" name="Text Box 9"/>
          <p:cNvSpPr txBox="1">
            <a:spLocks noChangeArrowheads="1"/>
          </p:cNvSpPr>
          <p:nvPr/>
        </p:nvSpPr>
        <p:spPr bwMode="auto">
          <a:xfrm>
            <a:off x="9525" y="4495800"/>
            <a:ext cx="9144000" cy="2124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342900" indent="-342900"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Char char="v"/>
            </a:pPr>
            <a:r>
              <a:rPr kumimoji="1" lang="sl-SI" altLang="zh-CN" sz="2400" b="1" dirty="0">
                <a:solidFill>
                  <a:srgbClr val="FF0000"/>
                </a:solidFill>
              </a:rPr>
              <a:t>I</a:t>
            </a:r>
            <a:r>
              <a:rPr kumimoji="1" lang="sl-SI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zra</a:t>
            </a:r>
            <a:r>
              <a:rPr kumimoji="1" lang="sl-SI" altLang="zh-CN" sz="2400" b="1" dirty="0">
                <a:solidFill>
                  <a:srgbClr val="FF0000"/>
                </a:solidFill>
              </a:rPr>
              <a:t>č</a:t>
            </a:r>
            <a:r>
              <a:rPr kumimoji="1" lang="sl-SI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unavanje</a:t>
            </a:r>
            <a:r>
              <a:rPr kumimoji="1" lang="en-U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 Z</a:t>
            </a:r>
            <a:r>
              <a:rPr kumimoji="1" lang="en-US" altLang="zh-CN" sz="2400" b="1" baseline="-25000" dirty="0">
                <a:solidFill>
                  <a:srgbClr val="FF0000"/>
                </a:solidFill>
                <a:ea typeface="SimSun" panose="02010600030101010101" pitchFamily="2" charset="-122"/>
              </a:rPr>
              <a:t>AB</a:t>
            </a:r>
            <a:r>
              <a:rPr kumimoji="1" lang="en-U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endParaRPr kumimoji="1" lang="sr-Latn-CS" altLang="zh-CN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50000"/>
              </a:spcBef>
              <a:buFont typeface="Wingdings" panose="05000000000000000000" pitchFamily="2" charset="2"/>
              <a:buNone/>
            </a:pPr>
            <a:r>
              <a:rPr kumimoji="1" lang="sl-SI" altLang="zh-CN" sz="2400" b="1" dirty="0"/>
              <a:t>		Frekvenca sudara može da se izračuna na osnovu 	kinetičke teorije gasova. </a:t>
            </a: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Char char="v"/>
            </a:pPr>
            <a:r>
              <a:rPr kumimoji="1" lang="sl-SI" altLang="zh-CN" sz="2400" b="1" dirty="0"/>
              <a:t> </a:t>
            </a:r>
            <a:r>
              <a:rPr kumimoji="1" lang="sl-SI" altLang="zh-CN" sz="2400" b="1" dirty="0">
                <a:solidFill>
                  <a:srgbClr val="FF0000"/>
                </a:solidFill>
              </a:rPr>
              <a:t>Izračunavanje </a:t>
            </a:r>
            <a:r>
              <a:rPr kumimoji="1" lang="en-U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 </a:t>
            </a:r>
            <a:r>
              <a:rPr kumimoji="1" lang="sr-Latn-CS" altLang="zh-CN" sz="2400" b="1" dirty="0">
                <a:solidFill>
                  <a:srgbClr val="FF0000"/>
                </a:solidFill>
              </a:rPr>
              <a:t>frakcije efektivnih, reaktivnih sudara  </a:t>
            </a:r>
            <a:r>
              <a:rPr kumimoji="1" lang="en-US" altLang="zh-CN" sz="2400" b="1" dirty="0">
                <a:solidFill>
                  <a:srgbClr val="FF0000"/>
                </a:solidFill>
                <a:ea typeface="SimSun" panose="02010600030101010101" pitchFamily="2" charset="-122"/>
              </a:rPr>
              <a:t>q</a:t>
            </a:r>
            <a:endParaRPr kumimoji="1" lang="sr-Latn-CS" altLang="zh-CN" sz="2400" b="1" dirty="0">
              <a:solidFill>
                <a:srgbClr val="FF0000"/>
              </a:solidFill>
            </a:endParaRPr>
          </a:p>
          <a:p>
            <a:pPr eaLnBrk="1" hangingPunct="1">
              <a:spcBef>
                <a:spcPct val="0"/>
              </a:spcBef>
              <a:buFont typeface="Wingdings" panose="05000000000000000000" pitchFamily="2" charset="2"/>
              <a:buNone/>
            </a:pPr>
            <a:r>
              <a:rPr kumimoji="1" lang="sl-SI" altLang="zh-CN" sz="2400" b="1" dirty="0"/>
              <a:t>		Na </a:t>
            </a:r>
            <a:r>
              <a:rPr kumimoji="1" lang="sl-SI" altLang="zh-CN" sz="2400" b="1" dirty="0" smtClean="0"/>
              <a:t>osnovu </a:t>
            </a:r>
            <a:r>
              <a:rPr kumimoji="1" lang="sl-SI" altLang="zh-CN" sz="2400" b="1" dirty="0"/>
              <a:t>MB teorije. </a:t>
            </a:r>
            <a:endParaRPr kumimoji="1" lang="en-US" altLang="zh-CN" sz="2400" b="1" dirty="0">
              <a:ea typeface="SimSun" panose="02010600030101010101" pitchFamily="2" charset="-122"/>
            </a:endParaRPr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5478463" y="1150938"/>
          <p14:tracePt t="875" x="5464175" y="1150938"/>
          <p14:tracePt t="932" x="5456238" y="1150938"/>
          <p14:tracePt t="971" x="5448300" y="1135063"/>
          <p14:tracePt t="1004" x="5440363" y="1135063"/>
          <p14:tracePt t="1020" x="5432425" y="1127125"/>
          <p14:tracePt t="1092" x="5432425" y="1112838"/>
          <p14:tracePt t="1172" x="5426075" y="1104900"/>
          <p14:tracePt t="1180" x="5418138" y="1096963"/>
          <p14:tracePt t="1197" x="5402263" y="1089025"/>
          <p14:tracePt t="1228" x="5402263" y="1082675"/>
          <p14:tracePt t="1260" x="5402263" y="1074738"/>
          <p14:tracePt t="1268" x="5402263" y="1058863"/>
          <p14:tracePt t="1308" x="5394325" y="1050925"/>
          <p14:tracePt t="1316" x="5387975" y="1044575"/>
          <p14:tracePt t="1340" x="5372100" y="1028700"/>
          <p14:tracePt t="1348" x="5364163" y="1020763"/>
          <p14:tracePt t="1362" x="5356225" y="1012825"/>
          <p14:tracePt t="1362" x="5349875" y="1006475"/>
          <p14:tracePt t="1381" x="5349875" y="998538"/>
          <p14:tracePt t="1413" x="5341938" y="998538"/>
          <p14:tracePt t="1420" x="5341938" y="990600"/>
          <p14:tracePt t="1452" x="5334000" y="990600"/>
          <p14:tracePt t="2155" x="5334000" y="982663"/>
          <p14:tracePt t="2179" x="5334000" y="974725"/>
          <p14:tracePt t="2195" x="5326063" y="968375"/>
          <p14:tracePt t="2212" x="5318125" y="968375"/>
          <p14:tracePt t="2235" x="5303838" y="952500"/>
          <p14:tracePt t="2268" x="5295900" y="952500"/>
          <p14:tracePt t="2292" x="5280025" y="952500"/>
          <p14:tracePt t="2300" x="5273675" y="944563"/>
          <p14:tracePt t="2311" x="5265738" y="936625"/>
          <p14:tracePt t="2328" x="5241925" y="930275"/>
          <p14:tracePt t="2380" x="5241925" y="922338"/>
          <p14:tracePt t="2396" x="5235575" y="922338"/>
          <p14:tracePt t="2404" x="5227638" y="914400"/>
          <p14:tracePt t="2596" x="5227638" y="930275"/>
          <p14:tracePt t="3132" x="5227638" y="922338"/>
          <p14:tracePt t="3452" x="5219700" y="922338"/>
          <p14:tracePt t="3461" x="5211763" y="922338"/>
          <p14:tracePt t="3492" x="5197475" y="922338"/>
          <p14:tracePt t="3500" x="5189538" y="922338"/>
          <p14:tracePt t="3510" x="5159375" y="922338"/>
          <p14:tracePt t="3527" x="5089525" y="922338"/>
          <p14:tracePt t="3543" x="5006975" y="922338"/>
          <p14:tracePt t="3559" x="4892675" y="922338"/>
          <p14:tracePt t="3575" x="4732338" y="922338"/>
          <p14:tracePt t="3592" x="4549775" y="922338"/>
          <p14:tracePt t="3609" x="4397375" y="922338"/>
          <p14:tracePt t="3609" x="4327525" y="922338"/>
          <p14:tracePt t="3628" x="4244975" y="922338"/>
          <p14:tracePt t="3644" x="4160838" y="906463"/>
          <p14:tracePt t="3662" x="4046538" y="906463"/>
          <p14:tracePt t="3676" x="3870325" y="906463"/>
          <p14:tracePt t="3694" x="3717925" y="906463"/>
          <p14:tracePt t="3709" x="3649663" y="906463"/>
          <p14:tracePt t="3725" x="3597275" y="906463"/>
          <p14:tracePt t="3742" x="3543300" y="914400"/>
          <p14:tracePt t="3758" x="3390900" y="914400"/>
          <p14:tracePt t="3775" x="3162300" y="914400"/>
          <p14:tracePt t="3792" x="3009900" y="936625"/>
          <p14:tracePt t="3808" x="2895600" y="936625"/>
          <p14:tracePt t="3825" x="2841625" y="944563"/>
          <p14:tracePt t="3825" x="2827338" y="944563"/>
          <p14:tracePt t="3844" x="2751138" y="944563"/>
          <p14:tracePt t="3860" x="2674938" y="944563"/>
          <p14:tracePt t="3877" x="2552700" y="968375"/>
          <p14:tracePt t="3894" x="2408238" y="998538"/>
          <p14:tracePt t="3909" x="2286000" y="998538"/>
          <p14:tracePt t="3926" x="2141538" y="1020763"/>
          <p14:tracePt t="3942" x="1951038" y="1036638"/>
          <p14:tracePt t="3959" x="1768475" y="1036638"/>
          <p14:tracePt t="3977" x="1577975" y="1036638"/>
          <p14:tracePt t="3993" x="1425575" y="1036638"/>
          <p14:tracePt t="4009" x="1355725" y="1036638"/>
          <p14:tracePt t="4009" x="1333500" y="1036638"/>
          <p14:tracePt t="4028" x="1317625" y="1036638"/>
          <p14:tracePt t="4044" x="1287463" y="1036638"/>
          <p14:tracePt t="4061" x="1203325" y="1020763"/>
          <p14:tracePt t="4077" x="1050925" y="1020763"/>
          <p14:tracePt t="4093" x="898525" y="1020763"/>
          <p14:tracePt t="4109" x="822325" y="1020763"/>
          <p14:tracePt t="4126" x="815975" y="1020763"/>
          <p14:tracePt t="4142" x="815975" y="1006475"/>
          <p14:tracePt t="4251" x="822325" y="1006475"/>
          <p14:tracePt t="4259" x="830263" y="1006475"/>
          <p14:tracePt t="4267" x="846138" y="1006475"/>
          <p14:tracePt t="4276" x="876300" y="1006475"/>
          <p14:tracePt t="4294" x="914400" y="1006475"/>
          <p14:tracePt t="4310" x="960438" y="1006475"/>
          <p14:tracePt t="4327" x="998538" y="1006475"/>
          <p14:tracePt t="4343" x="1006475" y="1006475"/>
          <p14:tracePt t="4359" x="1020763" y="1006475"/>
          <p14:tracePt t="4378" x="1036638" y="1006475"/>
          <p14:tracePt t="4393" x="1082675" y="990600"/>
          <p14:tracePt t="4409" x="1127125" y="990600"/>
          <p14:tracePt t="4425" x="1165225" y="990600"/>
          <p14:tracePt t="4442" x="1211263" y="990600"/>
          <p14:tracePt t="4461" x="1241425" y="990600"/>
          <p14:tracePt t="4461" x="1257300" y="990600"/>
          <p14:tracePt t="4491" x="1265238" y="990600"/>
          <p14:tracePt t="4502" x="1287463" y="990600"/>
          <p14:tracePt t="4509" x="1341438" y="990600"/>
          <p14:tracePt t="4525" x="1379538" y="974725"/>
          <p14:tracePt t="4542" x="1409700" y="968375"/>
          <p14:tracePt t="4558" x="1447800" y="968375"/>
          <p14:tracePt t="4576" x="1455738" y="968375"/>
          <p14:tracePt t="4592" x="1470025" y="960438"/>
          <p14:tracePt t="4609" x="1524000" y="960438"/>
          <p14:tracePt t="4626" x="1577975" y="960438"/>
          <p14:tracePt t="4643" x="1630363" y="960438"/>
          <p14:tracePt t="4643" x="1660525" y="960438"/>
          <p14:tracePt t="4661" x="1714500" y="960438"/>
          <p14:tracePt t="4679" x="1782763" y="944563"/>
          <p14:tracePt t="4696" x="1828800" y="922338"/>
          <p14:tracePt t="4710" x="1920875" y="922338"/>
          <p14:tracePt t="4726" x="2027238" y="914400"/>
          <p14:tracePt t="4743" x="2141538" y="898525"/>
          <p14:tracePt t="4759" x="2193925" y="892175"/>
          <p14:tracePt t="4776" x="2217738" y="884238"/>
          <p14:tracePt t="4793" x="2232025" y="884238"/>
          <p14:tracePt t="4809" x="2255838" y="876300"/>
          <p14:tracePt t="4826" x="2316163" y="876300"/>
          <p14:tracePt t="4842" x="2416175" y="854075"/>
          <p14:tracePt t="4842" x="2484438" y="846138"/>
          <p14:tracePt t="4861" x="2613025" y="830263"/>
          <p14:tracePt t="4877" x="2689225" y="815975"/>
          <p14:tracePt t="4893" x="2727325" y="808038"/>
          <p14:tracePt t="4910" x="2743200" y="808038"/>
          <p14:tracePt t="4926" x="2773363" y="808038"/>
          <p14:tracePt t="4943" x="2865438" y="808038"/>
          <p14:tracePt t="4959" x="3001963" y="808038"/>
          <p14:tracePt t="4976" x="3146425" y="792163"/>
          <p14:tracePt t="4993" x="3260725" y="784225"/>
          <p14:tracePt t="5010" x="3330575" y="784225"/>
          <p14:tracePt t="5025" x="3368675" y="769938"/>
          <p14:tracePt t="5041" x="3390900" y="769938"/>
          <p14:tracePt t="5058" x="3406775" y="769938"/>
          <p14:tracePt t="5058" x="3429000" y="769938"/>
          <p14:tracePt t="5076" x="3521075" y="769938"/>
          <p14:tracePt t="5094" x="3635375" y="769938"/>
          <p14:tracePt t="5109" x="3717925" y="769938"/>
          <p14:tracePt t="5125" x="3787775" y="769938"/>
          <p14:tracePt t="5141" x="3840163" y="769938"/>
          <p14:tracePt t="5158" x="3863975" y="769938"/>
          <p14:tracePt t="5176" x="3870325" y="769938"/>
          <p14:tracePt t="5191" x="3886200" y="769938"/>
          <p14:tracePt t="5208" x="3916363" y="769938"/>
          <p14:tracePt t="5225" x="3954463" y="769938"/>
          <p14:tracePt t="5241" x="4054475" y="769938"/>
          <p14:tracePt t="5258" x="4137025" y="769938"/>
          <p14:tracePt t="5275" x="4175125" y="769938"/>
          <p14:tracePt t="5275" x="4183063" y="769938"/>
          <p14:tracePt t="5293" x="4198938" y="769938"/>
          <p14:tracePt t="5309" x="4221163" y="769938"/>
          <p14:tracePt t="5326" x="4289425" y="769938"/>
          <p14:tracePt t="5341" x="4411663" y="769938"/>
          <p14:tracePt t="5358" x="4511675" y="769938"/>
          <p14:tracePt t="5375" x="4564063" y="769938"/>
          <p14:tracePt t="5392" x="4572000" y="769938"/>
          <p14:tracePt t="5408" x="4579938" y="769938"/>
          <p14:tracePt t="5428" x="4594225" y="769938"/>
          <p14:tracePt t="5441" x="4632325" y="769938"/>
          <p14:tracePt t="5459" x="4686300" y="769938"/>
          <p14:tracePt t="5459" x="4702175" y="769938"/>
          <p14:tracePt t="5478" x="4740275" y="769938"/>
          <p14:tracePt t="5493" x="4792663" y="769938"/>
          <p14:tracePt t="5509" x="4860925" y="769938"/>
          <p14:tracePt t="5526" x="4906963" y="769938"/>
          <p14:tracePt t="5542" x="4937125" y="769938"/>
          <p14:tracePt t="5558" x="4945063" y="769938"/>
          <p14:tracePt t="5575" x="4960938" y="769938"/>
          <p14:tracePt t="5591" x="5013325" y="769938"/>
          <p14:tracePt t="5608" x="5075238" y="769938"/>
          <p14:tracePt t="5625" x="5127625" y="769938"/>
          <p14:tracePt t="5642" x="5173663" y="769938"/>
          <p14:tracePt t="5658" x="5189538" y="769938"/>
          <p14:tracePt t="5658" x="5203825" y="769938"/>
          <p14:tracePt t="5677" x="5235575" y="769938"/>
          <p14:tracePt t="5695" x="5265738" y="769938"/>
          <p14:tracePt t="5711" x="5334000" y="769938"/>
          <p14:tracePt t="5726" x="5410200" y="769938"/>
          <p14:tracePt t="5742" x="5494338" y="769938"/>
          <p14:tracePt t="5758" x="5524500" y="769938"/>
          <p14:tracePt t="5775" x="5570538" y="769938"/>
          <p14:tracePt t="5791" x="5638800" y="769938"/>
          <p14:tracePt t="5808" x="5745163" y="769938"/>
          <p14:tracePt t="5825" x="5813425" y="769938"/>
          <p14:tracePt t="5841" x="5837238" y="769938"/>
          <p14:tracePt t="5858" x="5845175" y="769938"/>
          <p14:tracePt t="5876" x="5851525" y="769938"/>
          <p14:tracePt t="5891" x="5965825" y="769938"/>
          <p14:tracePt t="5909" x="6088063" y="769938"/>
          <p14:tracePt t="5926" x="6134100" y="769938"/>
          <p14:tracePt t="5942" x="6134100" y="777875"/>
          <p14:tracePt t="5980" x="6149975" y="777875"/>
          <p14:tracePt t="6660" x="6149975" y="769938"/>
          <p14:tracePt t="6692" x="6156325" y="762000"/>
          <p14:tracePt t="6723" x="6156325" y="754063"/>
          <p14:tracePt t="6772" x="6149975" y="754063"/>
          <p14:tracePt t="7020" x="6142038" y="754063"/>
          <p14:tracePt t="7036" x="6134100" y="754063"/>
          <p14:tracePt t="7060" x="6126163" y="754063"/>
          <p14:tracePt t="7108" x="6118225" y="754063"/>
          <p14:tracePt t="7124" x="6111875" y="754063"/>
          <p14:tracePt t="7148" x="6096000" y="769938"/>
          <p14:tracePt t="7157" x="6088063" y="769938"/>
          <p14:tracePt t="7227" x="6080125" y="769938"/>
          <p14:tracePt t="7260" x="6073775" y="777875"/>
          <p14:tracePt t="7268" x="6065838" y="777875"/>
          <p14:tracePt t="7428" x="6057900" y="777875"/>
          <p14:tracePt t="7452" x="6049963" y="784225"/>
          <p14:tracePt t="7460" x="6042025" y="784225"/>
          <p14:tracePt t="7484" x="6027738" y="792163"/>
          <p14:tracePt t="7500" x="6019800" y="792163"/>
          <p14:tracePt t="7516" x="6003925" y="800100"/>
          <p14:tracePt t="7525" x="5989638" y="808038"/>
          <p14:tracePt t="7540" x="5973763" y="808038"/>
          <p14:tracePt t="7557" x="5927725" y="830263"/>
          <p14:tracePt t="7573" x="5883275" y="830263"/>
          <p14:tracePt t="7589" x="5745163" y="892175"/>
          <p14:tracePt t="7606" x="5578475" y="952500"/>
          <p14:tracePt t="7622" x="5448300" y="982663"/>
          <p14:tracePt t="7639" x="5372100" y="1006475"/>
          <p14:tracePt t="7659" x="5334000" y="1012825"/>
          <p14:tracePt t="7675" x="5303838" y="1028700"/>
          <p14:tracePt t="7688" x="5265738" y="1066800"/>
          <p14:tracePt t="7705" x="5235575" y="1104900"/>
          <p14:tracePt t="7722" x="5211763" y="1135063"/>
          <p14:tracePt t="7722" x="5197475" y="1150938"/>
          <p14:tracePt t="7740" x="5189538" y="1173163"/>
          <p14:tracePt t="7755" x="5151438" y="1203325"/>
          <p14:tracePt t="7773" x="5127625" y="1227138"/>
          <p14:tracePt t="7789" x="5105400" y="1249363"/>
          <p14:tracePt t="7806" x="5097463" y="1265238"/>
          <p14:tracePt t="7823" x="5089525" y="1273175"/>
          <p14:tracePt t="7839" x="5089525" y="1279525"/>
          <p14:tracePt t="7855" x="5089525" y="1295400"/>
          <p14:tracePt t="7873" x="5083175" y="1311275"/>
          <p14:tracePt t="7889" x="5067300" y="1341438"/>
          <p14:tracePt t="7906" x="5045075" y="1379538"/>
          <p14:tracePt t="7906" x="5045075" y="1393825"/>
          <p14:tracePt t="7925" x="5045075" y="1401763"/>
          <p14:tracePt t="7939" x="5029200" y="1417638"/>
          <p14:tracePt t="7956" x="5029200" y="1431925"/>
          <p14:tracePt t="7973" x="5021263" y="1439863"/>
          <p14:tracePt t="7990" x="5021263" y="1447800"/>
          <p14:tracePt t="8012" x="5021263" y="1455738"/>
          <p14:tracePt t="8022" x="5013325" y="1463675"/>
          <p14:tracePt t="8039" x="5013325" y="1455738"/>
          <p14:tracePt t="8564" x="5013325" y="1447800"/>
          <p14:tracePt t="8612" x="5013325" y="1439863"/>
          <p14:tracePt t="8692" x="5013325" y="1447800"/>
          <p14:tracePt t="9156" x="5006975" y="1455738"/>
          <p14:tracePt t="9164" x="4999038" y="1470025"/>
          <p14:tracePt t="9172" x="4999038" y="1493838"/>
          <p14:tracePt t="9189" x="4991100" y="1516063"/>
          <p14:tracePt t="9204" x="4968875" y="1539875"/>
          <p14:tracePt t="9221" x="4968875" y="1562100"/>
          <p14:tracePt t="9237" x="4960938" y="1577975"/>
          <p14:tracePt t="9254" x="4937125" y="1616075"/>
          <p14:tracePt t="9270" x="4937125" y="1630363"/>
          <p14:tracePt t="9287" x="4922838" y="1646238"/>
          <p14:tracePt t="9304" x="4922838" y="1668463"/>
          <p14:tracePt t="9320" x="4914900" y="1684338"/>
          <p14:tracePt t="9337" x="4906963" y="1692275"/>
          <p14:tracePt t="9354" x="4906963" y="1706563"/>
          <p14:tracePt t="9396" x="4906963" y="1698625"/>
          <p14:tracePt t="9540" x="4906963" y="1692275"/>
          <p14:tracePt t="9548" x="4906963" y="1676400"/>
          <p14:tracePt t="9572" x="4906963" y="1668463"/>
          <p14:tracePt t="9588" x="4906963" y="1660525"/>
          <p14:tracePt t="9756" x="4906963" y="1668463"/>
          <p14:tracePt t="10156" x="4906963" y="1676400"/>
          <p14:tracePt t="10284" x="4906963" y="1684338"/>
          <p14:tracePt t="10300" x="4906963" y="1692275"/>
          <p14:tracePt t="10332" x="4906963" y="1706563"/>
          <p14:tracePt t="10348" x="4906963" y="1714500"/>
          <p14:tracePt t="10364" x="4906963" y="1722438"/>
          <p14:tracePt t="10372" x="4906963" y="1736725"/>
          <p14:tracePt t="10386" x="4906963" y="1752600"/>
          <p14:tracePt t="10404" x="4892675" y="1782763"/>
          <p14:tracePt t="10421" x="4884738" y="1798638"/>
          <p14:tracePt t="10437" x="4876800" y="1812925"/>
          <p14:tracePt t="10454" x="4860925" y="1820863"/>
          <p14:tracePt t="10470" x="4860925" y="1828800"/>
          <p14:tracePt t="10492" x="4860925" y="1836738"/>
          <p14:tracePt t="10503" x="4860925" y="1844675"/>
          <p14:tracePt t="10520" x="4854575" y="1851025"/>
          <p14:tracePt t="10537" x="4846638" y="1866900"/>
          <p14:tracePt t="10553" x="4830763" y="1889125"/>
          <p14:tracePt t="10570" x="4816475" y="1920875"/>
          <p14:tracePt t="10587" x="4808538" y="1943100"/>
          <p14:tracePt t="10587" x="4800600" y="1951038"/>
          <p14:tracePt t="10605" x="4800600" y="1965325"/>
          <p14:tracePt t="10621" x="4778375" y="2003425"/>
          <p14:tracePt t="10637" x="4762500" y="2035175"/>
          <p14:tracePt t="10655" x="4746625" y="2049463"/>
          <p14:tracePt t="10671" x="4746625" y="2057400"/>
          <p14:tracePt t="10685" x="4746625" y="2049463"/>
          <p14:tracePt t="10852" x="4754563" y="2041525"/>
          <p14:tracePt t="10869" x="4762500" y="2035175"/>
          <p14:tracePt t="10876" x="4762500" y="2027238"/>
          <p14:tracePt t="10886" x="4762500" y="2019300"/>
          <p14:tracePt t="10902" x="4778375" y="2003425"/>
          <p14:tracePt t="10919" x="4778375" y="1997075"/>
          <p14:tracePt t="10936" x="4778375" y="1989138"/>
          <p14:tracePt t="10953" x="4778375" y="1973263"/>
          <p14:tracePt t="10969" x="4784725" y="1965325"/>
          <p14:tracePt t="10987" x="4792663" y="1965325"/>
          <p14:tracePt t="11012" x="4792663" y="1951038"/>
          <p14:tracePt t="11021" x="4800600" y="1927225"/>
          <p14:tracePt t="11037" x="4816475" y="1905000"/>
          <p14:tracePt t="11054" x="4822825" y="1874838"/>
          <p14:tracePt t="11070" x="4822825" y="1866900"/>
          <p14:tracePt t="11085" x="4822825" y="1851025"/>
          <p14:tracePt t="11102" x="4822825" y="1844675"/>
          <p14:tracePt t="11123" x="4822825" y="1836738"/>
          <p14:tracePt t="11135" x="4822825" y="1820863"/>
          <p14:tracePt t="11152" x="4822825" y="1790700"/>
          <p14:tracePt t="11168" x="4822825" y="1760538"/>
          <p14:tracePt t="11185" x="4822825" y="1706563"/>
          <p14:tracePt t="11202" x="4822825" y="1654175"/>
          <p14:tracePt t="11218" x="4784725" y="1608138"/>
          <p14:tracePt t="11218" x="4784725" y="1600200"/>
          <p14:tracePt t="11237" x="4762500" y="1546225"/>
          <p14:tracePt t="11253" x="4754563" y="1516063"/>
          <p14:tracePt t="11269" x="4746625" y="1485900"/>
          <p14:tracePt t="11286" x="4716463" y="1455738"/>
          <p14:tracePt t="11302" x="4686300" y="1417638"/>
          <p14:tracePt t="11318" x="4664075" y="1401763"/>
          <p14:tracePt t="11335" x="4640263" y="1371600"/>
          <p14:tracePt t="11351" x="4618038" y="1371600"/>
          <p14:tracePt t="11368" x="4602163" y="1355725"/>
          <p14:tracePt t="11384" x="4572000" y="1349375"/>
          <p14:tracePt t="11402" x="4556125" y="1349375"/>
          <p14:tracePt t="11421" x="4541838" y="1349375"/>
          <p14:tracePt t="11434" x="4525963" y="1349375"/>
          <p14:tracePt t="11450" x="4511675" y="1349375"/>
          <p14:tracePt t="11466" x="4503738" y="1349375"/>
          <p14:tracePt t="11485" x="4487863" y="1349375"/>
          <p14:tracePt t="11501" x="4479925" y="1355725"/>
          <p14:tracePt t="11517" x="4457700" y="1371600"/>
          <p14:tracePt t="11536" x="4449763" y="1379538"/>
          <p14:tracePt t="11552" x="4435475" y="1401763"/>
          <p14:tracePt t="11568" x="4427538" y="1431925"/>
          <p14:tracePt t="11585" x="4411663" y="1463675"/>
          <p14:tracePt t="11601" x="4381500" y="1508125"/>
          <p14:tracePt t="11601" x="4373563" y="1531938"/>
          <p14:tracePt t="11620" x="4351338" y="1562100"/>
          <p14:tracePt t="11636" x="4327525" y="1584325"/>
          <p14:tracePt t="11652" x="4327525" y="1608138"/>
          <p14:tracePt t="11668" x="4313238" y="1630363"/>
          <p14:tracePt t="11685" x="4313238" y="1668463"/>
          <p14:tracePt t="11702" x="4297363" y="1706563"/>
          <p14:tracePt t="11718" x="4297363" y="1752600"/>
          <p14:tracePt t="11735" x="4297363" y="1798638"/>
          <p14:tracePt t="11751" x="4283075" y="1851025"/>
          <p14:tracePt t="11768" x="4275138" y="1874838"/>
          <p14:tracePt t="11785" x="4275138" y="1897063"/>
          <p14:tracePt t="11801" x="4283075" y="1935163"/>
          <p14:tracePt t="11801" x="4283075" y="1943100"/>
          <p14:tracePt t="11820" x="4297363" y="1965325"/>
          <p14:tracePt t="11834" x="4321175" y="2019300"/>
          <p14:tracePt t="11852" x="4343400" y="2035175"/>
          <p14:tracePt t="11869" x="4351338" y="2035175"/>
          <p14:tracePt t="11884" x="4365625" y="2041525"/>
          <p14:tracePt t="11901" x="4403725" y="2049463"/>
          <p14:tracePt t="11918" x="4411663" y="2049463"/>
          <p14:tracePt t="11935" x="4419600" y="2049463"/>
          <p14:tracePt t="11950" x="4427538" y="2049463"/>
          <p14:tracePt t="11979" x="4435475" y="2049463"/>
          <p14:tracePt t="12003" x="4441825" y="2049463"/>
          <p14:tracePt t="12011" x="4449763" y="2041525"/>
          <p14:tracePt t="12019" x="4473575" y="2027238"/>
          <p14:tracePt t="12033" x="4495800" y="1997075"/>
          <p14:tracePt t="12050" x="4495800" y="1989138"/>
          <p14:tracePt t="12066" x="4503738" y="1981200"/>
          <p14:tracePt t="12083" x="4503738" y="1965325"/>
          <p14:tracePt t="12101" x="4511675" y="1943100"/>
          <p14:tracePt t="12117" x="4541838" y="1912938"/>
          <p14:tracePt t="12134" x="4579938" y="1897063"/>
          <p14:tracePt t="12151" x="4602163" y="1874838"/>
          <p14:tracePt t="12167" x="4610100" y="1874838"/>
          <p14:tracePt t="12184" x="4618038" y="1866900"/>
          <p14:tracePt t="12200" x="4632325" y="1851025"/>
          <p14:tracePt t="12217" x="4670425" y="1828800"/>
          <p14:tracePt t="12217" x="4686300" y="1820863"/>
          <p14:tracePt t="12236" x="4702175" y="1806575"/>
          <p14:tracePt t="12252" x="4708525" y="1798638"/>
          <p14:tracePt t="12269" x="4724400" y="1774825"/>
          <p14:tracePt t="12285" x="4732338" y="1760538"/>
          <p14:tracePt t="12301" x="4740275" y="1744663"/>
          <p14:tracePt t="12317" x="4740275" y="1722438"/>
          <p14:tracePt t="12334" x="4740275" y="1698625"/>
          <p14:tracePt t="12351" x="4740275" y="1660525"/>
          <p14:tracePt t="12367" x="4740275" y="1630363"/>
          <p14:tracePt t="12384" x="4740275" y="1608138"/>
          <p14:tracePt t="12400" x="4740275" y="1584325"/>
          <p14:tracePt t="12417" x="4740275" y="1562100"/>
          <p14:tracePt t="12435" x="4724400" y="1539875"/>
          <p14:tracePt t="12450" x="4716463" y="1531938"/>
          <p14:tracePt t="12467" x="4708525" y="1524000"/>
          <p14:tracePt t="12483" x="4702175" y="1524000"/>
          <p14:tracePt t="12531" x="4702175" y="1516063"/>
          <p14:tracePt t="12571" x="4694238" y="1516063"/>
          <p14:tracePt t="12635" x="4686300" y="1516063"/>
          <p14:tracePt t="12675" x="4686300" y="1524000"/>
          <p14:tracePt t="12714" x="4670425" y="1546225"/>
          <p14:tracePt t="12722" x="4670425" y="1570038"/>
          <p14:tracePt t="12732" x="4656138" y="1616075"/>
          <p14:tracePt t="12749" x="4632325" y="1676400"/>
          <p14:tracePt t="12767" x="4632325" y="1714500"/>
          <p14:tracePt t="12784" x="4632325" y="1760538"/>
          <p14:tracePt t="12800" x="4610100" y="1806575"/>
          <p14:tracePt t="12816" x="4602163" y="1858963"/>
          <p14:tracePt t="12833" x="4579938" y="1912938"/>
          <p14:tracePt t="12833" x="4579938" y="1927225"/>
          <p14:tracePt t="12852" x="4579938" y="1965325"/>
          <p14:tracePt t="12868" x="4564063" y="1989138"/>
          <p14:tracePt t="12884" x="4564063" y="2003425"/>
          <p14:tracePt t="12900" x="4564063" y="2011363"/>
          <p14:tracePt t="12916" x="4579938" y="2027238"/>
          <p14:tracePt t="12933" x="4632325" y="2041525"/>
          <p14:tracePt t="12950" x="4686300" y="2041525"/>
          <p14:tracePt t="12966" x="4724400" y="2057400"/>
          <p14:tracePt t="12983" x="4740275" y="2057400"/>
          <p14:tracePt t="13011" x="4754563" y="2057400"/>
          <p14:tracePt t="13035" x="4784725" y="2057400"/>
          <p14:tracePt t="13043" x="4808538" y="2057400"/>
          <p14:tracePt t="13052" x="4846638" y="2057400"/>
          <p14:tracePt t="13052" x="4892675" y="2079625"/>
          <p14:tracePt t="13067" x="4945063" y="2095500"/>
          <p14:tracePt t="13085" x="4953000" y="2103438"/>
          <p14:tracePt t="13100" x="4953000" y="2111375"/>
          <p14:tracePt t="13267" x="4945063" y="2117725"/>
          <p14:tracePt t="13275" x="4937125" y="2125663"/>
          <p14:tracePt t="13284" x="4868863" y="2163763"/>
          <p14:tracePt t="13301" x="4762500" y="2217738"/>
          <p14:tracePt t="13317" x="4533900" y="2301875"/>
          <p14:tracePt t="13333" x="4267200" y="2416175"/>
          <p14:tracePt t="13350" x="4030663" y="2498725"/>
          <p14:tracePt t="13366" x="3863975" y="2568575"/>
          <p14:tracePt t="13383" x="3695700" y="2628900"/>
          <p14:tracePt t="13399" x="3489325" y="2674938"/>
          <p14:tracePt t="13416" x="3298825" y="2727325"/>
          <p14:tracePt t="13433" x="3132138" y="2765425"/>
          <p14:tracePt t="13450" x="3001963" y="2803525"/>
          <p14:tracePt t="13450" x="2963863" y="2811463"/>
          <p14:tracePt t="13468" x="2917825" y="2827338"/>
          <p14:tracePt t="13497" x="2841625" y="2841625"/>
          <p14:tracePt t="13505" x="2727325" y="2879725"/>
          <p14:tracePt t="13516" x="2674938" y="2895600"/>
          <p14:tracePt t="13532" x="2620963" y="2933700"/>
          <p14:tracePt t="13548" x="2552700" y="2971800"/>
          <p14:tracePt t="13565" x="2454275" y="2987675"/>
          <p14:tracePt t="13581" x="2370138" y="3009900"/>
          <p14:tracePt t="13598" x="2263775" y="3017838"/>
          <p14:tracePt t="13615" x="2193925" y="3032125"/>
          <p14:tracePt t="13631" x="2155825" y="3032125"/>
          <p14:tracePt t="13648" x="2141538" y="3032125"/>
          <p14:tracePt t="13665" x="2133600" y="3032125"/>
          <p14:tracePt t="13681" x="2117725" y="3032125"/>
          <p14:tracePt t="13722" x="2103438" y="3032125"/>
          <p14:tracePt t="13732" x="2065338" y="3025775"/>
          <p14:tracePt t="13738" x="2011363" y="3017838"/>
          <p14:tracePt t="13748" x="1927225" y="2994025"/>
          <p14:tracePt t="13766" x="1920875" y="2979738"/>
          <p14:tracePt t="13782" x="1912938" y="2979738"/>
          <p14:tracePt t="13907" x="1920875" y="2979738"/>
          <p14:tracePt t="14051" x="1927225" y="2979738"/>
          <p14:tracePt t="14059" x="1935163" y="2979738"/>
          <p14:tracePt t="14067" x="1943100" y="2979738"/>
          <p14:tracePt t="14091" x="1958975" y="2979738"/>
          <p14:tracePt t="14116" x="1973263" y="2979738"/>
          <p14:tracePt t="14123" x="1981200" y="2979738"/>
          <p14:tracePt t="14133" x="2003425" y="2979738"/>
          <p14:tracePt t="14149" x="2035175" y="2979738"/>
          <p14:tracePt t="14165" x="2041525" y="2979738"/>
          <p14:tracePt t="14187" x="2049463" y="2979738"/>
          <p14:tracePt t="14243" x="2057400" y="2963863"/>
          <p14:tracePt t="14251" x="2073275" y="2963863"/>
          <p14:tracePt t="14265" x="2117725" y="2963863"/>
          <p14:tracePt t="14265" x="2125663" y="2949575"/>
          <p14:tracePt t="14284" x="2133600" y="2949575"/>
          <p14:tracePt t="14298" x="2141538" y="2949575"/>
          <p14:tracePt t="14355" x="2155825" y="2949575"/>
          <p14:tracePt t="14419" x="2171700" y="2949575"/>
          <p14:tracePt t="14427" x="2187575" y="2949575"/>
          <p14:tracePt t="14435" x="2193925" y="2949575"/>
          <p14:tracePt t="14448" x="2225675" y="2949575"/>
          <p14:tracePt t="14465" x="2232025" y="2949575"/>
          <p14:tracePt t="14481" x="2247900" y="2949575"/>
          <p14:tracePt t="14538" x="2263775" y="2949575"/>
          <p14:tracePt t="14548" x="2286000" y="2949575"/>
          <p14:tracePt t="14564" x="2293938" y="2949575"/>
          <p14:tracePt t="14571" x="2308225" y="2949575"/>
          <p14:tracePt t="14581" x="2332038" y="2949575"/>
          <p14:tracePt t="14598" x="2339975" y="2949575"/>
          <p14:tracePt t="14614" x="2346325" y="2949575"/>
          <p14:tracePt t="14631" x="2362200" y="2949575"/>
          <p14:tracePt t="14648" x="2384425" y="2949575"/>
          <p14:tracePt t="14665" x="2430463" y="2949575"/>
          <p14:tracePt t="14682" x="2530475" y="2949575"/>
          <p14:tracePt t="14701" x="2636838" y="2949575"/>
          <p14:tracePt t="14718" x="2705100" y="2949575"/>
          <p14:tracePt t="14732" x="2713038" y="2949575"/>
          <p14:tracePt t="14748" x="2727325" y="2949575"/>
          <p14:tracePt t="14779" x="2743200" y="2949575"/>
          <p14:tracePt t="14795" x="2751138" y="2949575"/>
          <p14:tracePt t="14803" x="2773363" y="2949575"/>
          <p14:tracePt t="14814" x="2827338" y="2933700"/>
          <p14:tracePt t="14831" x="2879725" y="2933700"/>
          <p14:tracePt t="14848" x="2925763" y="2911475"/>
          <p14:tracePt t="14865" x="2955925" y="2911475"/>
          <p14:tracePt t="14881" x="2971800" y="2903538"/>
          <p14:tracePt t="14897" x="2994025" y="2903538"/>
          <p14:tracePt t="14897" x="3009900" y="2903538"/>
          <p14:tracePt t="14916" x="3032125" y="2903538"/>
          <p14:tracePt t="14932" x="3055938" y="2903538"/>
          <p14:tracePt t="14948" x="3078163" y="2903538"/>
          <p14:tracePt t="14966" x="3101975" y="2903538"/>
          <p14:tracePt t="14980" x="3108325" y="2903538"/>
          <p14:tracePt t="14996" x="3132138" y="2903538"/>
          <p14:tracePt t="15015" x="3184525" y="2903538"/>
          <p14:tracePt t="15031" x="3298825" y="2903538"/>
          <p14:tracePt t="15047" x="3444875" y="2903538"/>
          <p14:tracePt t="15064" x="3565525" y="2903538"/>
          <p14:tracePt t="15081" x="3649663" y="2903538"/>
          <p14:tracePt t="15098" x="3673475" y="2903538"/>
          <p14:tracePt t="15114" x="3679825" y="2903538"/>
          <p14:tracePt t="15132" x="3711575" y="2903538"/>
          <p14:tracePt t="15148" x="3779838" y="2903538"/>
          <p14:tracePt t="15165" x="3924300" y="2903538"/>
          <p14:tracePt t="15181" x="4106863" y="2903538"/>
          <p14:tracePt t="15198" x="4244975" y="2903538"/>
          <p14:tracePt t="15215" x="4321175" y="2903538"/>
          <p14:tracePt t="15231" x="4343400" y="2903538"/>
          <p14:tracePt t="15247" x="4351338" y="2903538"/>
          <p14:tracePt t="15267" x="4373563" y="2903538"/>
          <p14:tracePt t="15280" x="4479925" y="2903538"/>
          <p14:tracePt t="15297" x="4625975" y="2887663"/>
          <p14:tracePt t="15297" x="4702175" y="2879725"/>
          <p14:tracePt t="15316" x="4816475" y="2865438"/>
          <p14:tracePt t="15332" x="4846638" y="2857500"/>
          <p14:tracePt t="15348" x="4876800" y="2857500"/>
          <p14:tracePt t="15365" x="4922838" y="2857500"/>
          <p14:tracePt t="15381" x="5006975" y="2857500"/>
          <p14:tracePt t="15397" x="5113338" y="2857500"/>
          <p14:tracePt t="15414" x="5219700" y="2865438"/>
          <p14:tracePt t="15430" x="5326063" y="2865438"/>
          <p14:tracePt t="15448" x="5440363" y="2865438"/>
          <p14:tracePt t="15464" x="5546725" y="2865438"/>
          <p14:tracePt t="15481" x="5608638" y="2865438"/>
          <p14:tracePt t="15481" x="5638800" y="2865438"/>
          <p14:tracePt t="15501" x="5661025" y="2865438"/>
          <p14:tracePt t="15514" x="5715000" y="2865438"/>
          <p14:tracePt t="15514" x="5768975" y="2865438"/>
          <p14:tracePt t="15532" x="5867400" y="2865438"/>
          <p14:tracePt t="15548" x="5935663" y="2849563"/>
          <p14:tracePt t="15565" x="5981700" y="2849563"/>
          <p14:tracePt t="15582" x="6003925" y="2849563"/>
          <p14:tracePt t="15597" x="6049963" y="2849563"/>
          <p14:tracePt t="15614" x="6172200" y="2849563"/>
          <p14:tracePt t="15630" x="6346825" y="2819400"/>
          <p14:tracePt t="15647" x="6454775" y="2803525"/>
          <p14:tracePt t="15664" x="6484938" y="2789238"/>
          <p14:tracePt t="15680" x="6499225" y="2773363"/>
          <p14:tracePt t="15680" x="6515100" y="2765425"/>
          <p14:tracePt t="15702" x="6530975" y="2759075"/>
          <p14:tracePt t="15702" x="6561138" y="2751138"/>
          <p14:tracePt t="15716" x="6583363" y="2751138"/>
          <p14:tracePt t="15729" x="6713538" y="2751138"/>
          <p14:tracePt t="15746" x="6789738" y="2751138"/>
          <p14:tracePt t="15746" x="6858000" y="2751138"/>
          <p14:tracePt t="15763" x="6972300" y="2751138"/>
          <p14:tracePt t="15780" x="7086600" y="2751138"/>
          <p14:tracePt t="15796" x="7178675" y="2751138"/>
          <p14:tracePt t="15813" x="7292975" y="2751138"/>
          <p14:tracePt t="15830" x="7361238" y="2727325"/>
          <p14:tracePt t="15847" x="7429500" y="2720975"/>
          <p14:tracePt t="15864" x="7475538" y="2674938"/>
          <p14:tracePt t="15880" x="7483475" y="2682875"/>
          <p14:tracePt t="15896" x="7497763" y="2697163"/>
          <p14:tracePt t="15913" x="7513638" y="2697163"/>
          <p14:tracePt t="15929" x="7566025" y="2659063"/>
          <p14:tracePt t="15948" x="7581900" y="2674938"/>
          <p14:tracePt t="15965" x="7696200" y="2797175"/>
          <p14:tracePt t="15981" x="7673975" y="2705100"/>
          <p14:tracePt t="15998" x="7734300" y="2720975"/>
          <p14:tracePt t="16014" x="7794625" y="2765425"/>
          <p14:tracePt t="16030" x="7810500" y="2773363"/>
          <p14:tracePt t="16046" x="7826375" y="2811463"/>
          <p14:tracePt t="16064" x="7848600" y="2811463"/>
          <p14:tracePt t="16080" x="7856538" y="2773363"/>
          <p14:tracePt t="16096" x="7840663" y="2765425"/>
          <p14:tracePt t="16114" x="7840663" y="2751138"/>
          <p14:tracePt t="16114" x="7848600" y="2759075"/>
          <p14:tracePt t="16132" x="7894638" y="2797175"/>
          <p14:tracePt t="16148" x="7908925" y="2811463"/>
          <p14:tracePt t="16171" x="7908925" y="2827338"/>
          <p14:tracePt t="16187" x="7916863" y="2827338"/>
          <p14:tracePt t="16203" x="7924800" y="2827338"/>
          <p14:tracePt t="16213" x="7932738" y="2835275"/>
          <p14:tracePt t="16229" x="7947025" y="2849563"/>
          <p14:tracePt t="16246" x="7970838" y="2865438"/>
          <p14:tracePt t="16263" x="7978775" y="2865438"/>
          <p14:tracePt t="16279" x="7985125" y="2865438"/>
          <p14:tracePt t="16339" x="7985125" y="2873375"/>
          <p14:tracePt t="16371" x="7978775" y="2873375"/>
          <p14:tracePt t="16523" x="7970838" y="2873375"/>
          <p14:tracePt t="16531" x="7962900" y="2873375"/>
          <p14:tracePt t="16546" x="7947025" y="2873375"/>
          <p14:tracePt t="16611" x="7932738" y="2873375"/>
          <p14:tracePt t="16619" x="7924800" y="2873375"/>
          <p14:tracePt t="16635" x="7916863" y="2873375"/>
          <p14:tracePt t="16645" x="7902575" y="2873375"/>
          <p14:tracePt t="16662" x="7886700" y="2865438"/>
          <p14:tracePt t="16679" x="7878763" y="2865438"/>
          <p14:tracePt t="16698" x="7878763" y="2857500"/>
          <p14:tracePt t="16711" x="7870825" y="2857500"/>
          <p14:tracePt t="16727" x="7870825" y="2841625"/>
          <p14:tracePt t="16745" x="7864475" y="2841625"/>
          <p14:tracePt t="16762" x="7840663" y="2841625"/>
          <p14:tracePt t="16811" x="7832725" y="2841625"/>
          <p14:tracePt t="16819" x="7826375" y="2841625"/>
          <p14:tracePt t="16843" x="7818438" y="2841625"/>
          <p14:tracePt t="16851" x="7802563" y="2841625"/>
          <p14:tracePt t="16862" x="7756525" y="2835275"/>
          <p14:tracePt t="16879" x="7704138" y="2819400"/>
          <p14:tracePt t="16896" x="7627938" y="2827338"/>
          <p14:tracePt t="16913" x="7566025" y="2835275"/>
          <p14:tracePt t="16929" x="7505700" y="2865438"/>
          <p14:tracePt t="16929" x="7467600" y="2865438"/>
          <p14:tracePt t="16948" x="7399338" y="2873375"/>
          <p14:tracePt t="16962" x="7200900" y="2887663"/>
          <p14:tracePt t="16980" x="7048500" y="2911475"/>
          <p14:tracePt t="16997" x="7010400" y="2895600"/>
          <p14:tracePt t="17013" x="7010400" y="2903538"/>
          <p14:tracePt t="17028" x="6934200" y="2925763"/>
          <p14:tracePt t="17046" x="6781800" y="2925763"/>
          <p14:tracePt t="17062" x="6607175" y="2895600"/>
          <p14:tracePt t="17079" x="6316663" y="2949575"/>
          <p14:tracePt t="17096" x="6065838" y="2971800"/>
          <p14:tracePt t="17112" x="5807075" y="3009900"/>
          <p14:tracePt t="17129" x="5616575" y="3032125"/>
          <p14:tracePt t="17129" x="5516563" y="3055938"/>
          <p14:tracePt t="17147" x="5410200" y="3055938"/>
          <p14:tracePt t="17162" x="5189538" y="3063875"/>
          <p14:tracePt t="17180" x="4975225" y="3108325"/>
          <p14:tracePt t="17196" x="4610100" y="3154363"/>
          <p14:tracePt t="17213" x="4183063" y="3222625"/>
          <p14:tracePt t="17229" x="3687763" y="3292475"/>
          <p14:tracePt t="17246" x="3398838" y="3330575"/>
          <p14:tracePt t="17262" x="3146425" y="3375025"/>
          <p14:tracePt t="17279" x="2887663" y="3398838"/>
          <p14:tracePt t="17296" x="2682875" y="3406775"/>
          <p14:tracePt t="17312" x="2530475" y="3429000"/>
          <p14:tracePt t="17329" x="2422525" y="3451225"/>
          <p14:tracePt t="17345" x="2339975" y="3451225"/>
          <p14:tracePt t="17345" x="2293938" y="3451225"/>
          <p14:tracePt t="17364" x="2217738" y="3451225"/>
          <p14:tracePt t="17379" x="1897063" y="3451225"/>
          <p14:tracePt t="17396" x="1660525" y="3451225"/>
          <p14:tracePt t="17413" x="1477963" y="3459163"/>
          <p14:tracePt t="17429" x="1363663" y="3459163"/>
          <p14:tracePt t="17446" x="1325563" y="3459163"/>
          <p14:tracePt t="17462" x="1317625" y="3459163"/>
          <p14:tracePt t="17507" x="1303338" y="3459163"/>
          <p14:tracePt t="17515" x="1287463" y="3459163"/>
          <p14:tracePt t="17531" x="1273175" y="3459163"/>
          <p14:tracePt t="17545" x="1265238" y="3459163"/>
          <p14:tracePt t="17635" x="1241425" y="3436938"/>
          <p14:tracePt t="17644" x="1219200" y="3429000"/>
          <p14:tracePt t="17651" x="1211263" y="3421063"/>
          <p14:tracePt t="17661" x="1196975" y="3413125"/>
          <p14:tracePt t="17678" x="1189038" y="3406775"/>
          <p14:tracePt t="17755" x="1189038" y="3398838"/>
          <p14:tracePt t="17771" x="1203325" y="3398838"/>
          <p14:tracePt t="17780" x="1257300" y="3398838"/>
          <p14:tracePt t="17796" x="1325563" y="3398838"/>
          <p14:tracePt t="17813" x="1409700" y="3390900"/>
          <p14:tracePt t="17829" x="1493838" y="3390900"/>
          <p14:tracePt t="17846" x="1584325" y="3368675"/>
          <p14:tracePt t="17862" x="1692275" y="3352800"/>
          <p14:tracePt t="17878" x="1798638" y="3330575"/>
          <p14:tracePt t="17895" x="1858963" y="3322638"/>
          <p14:tracePt t="17911" x="1958975" y="3306763"/>
          <p14:tracePt t="17928" x="2049463" y="3298825"/>
          <p14:tracePt t="17945" x="2163763" y="3284538"/>
          <p14:tracePt t="17962" x="2255838" y="3268663"/>
          <p14:tracePt t="17962" x="2278063" y="3268663"/>
          <p14:tracePt t="17980" x="2316163" y="3260725"/>
          <p14:tracePt t="17996" x="2354263" y="3260725"/>
          <p14:tracePt t="18013" x="2392363" y="3260725"/>
          <p14:tracePt t="18030" x="2446338" y="3260725"/>
          <p14:tracePt t="18045" x="2522538" y="3260725"/>
          <p14:tracePt t="18061" x="2644775" y="3260725"/>
          <p14:tracePt t="18078" x="2797175" y="3260725"/>
          <p14:tracePt t="18095" x="2917825" y="3260725"/>
          <p14:tracePt t="18111" x="2971800" y="3260725"/>
          <p14:tracePt t="18128" x="3009900" y="3260725"/>
          <p14:tracePt t="18145" x="3040063" y="3260725"/>
          <p14:tracePt t="18161" x="3055938" y="3260725"/>
          <p14:tracePt t="18178" x="3086100" y="3260725"/>
          <p14:tracePt t="18178" x="3108325" y="3260725"/>
          <p14:tracePt t="18196" x="3200400" y="3260725"/>
          <p14:tracePt t="18212" x="3260725" y="3260725"/>
          <p14:tracePt t="18228" x="3268663" y="3260725"/>
          <p14:tracePt t="18244" x="3276600" y="3260725"/>
          <p14:tracePt t="18260" x="3292475" y="3260725"/>
          <p14:tracePt t="18277" x="3336925" y="3260725"/>
          <p14:tracePt t="18295" x="3382963" y="3260725"/>
          <p14:tracePt t="18311" x="3421063" y="3260725"/>
          <p14:tracePt t="18329" x="3413125" y="3260725"/>
          <p14:tracePt t="18459" x="3406775" y="3260725"/>
          <p14:tracePt t="18475" x="3398838" y="3260725"/>
          <p14:tracePt t="18563" x="3406775" y="3260725"/>
          <p14:tracePt t="19091" x="3421063" y="3260725"/>
          <p14:tracePt t="19099" x="3429000" y="3260725"/>
          <p14:tracePt t="19109" x="3451225" y="3260725"/>
          <p14:tracePt t="19127" x="3467100" y="3260725"/>
          <p14:tracePt t="19143" x="3482975" y="3260725"/>
          <p14:tracePt t="19159" x="3527425" y="3260725"/>
          <p14:tracePt t="19177" x="3649663" y="3260725"/>
          <p14:tracePt t="19194" x="3763963" y="3260725"/>
          <p14:tracePt t="19194" x="3810000" y="3260725"/>
          <p14:tracePt t="19212" x="3863975" y="3260725"/>
          <p14:tracePt t="19228" x="3870325" y="3260725"/>
          <p14:tracePt t="19243" x="3894138" y="3260725"/>
          <p14:tracePt t="19267" x="3916363" y="3260725"/>
          <p14:tracePt t="19277" x="4068763" y="3260725"/>
          <p14:tracePt t="19294" x="4321175" y="3260725"/>
          <p14:tracePt t="19311" x="4511675" y="3254375"/>
          <p14:tracePt t="19326" x="4602163" y="3238500"/>
          <p14:tracePt t="19344" x="4664075" y="3238500"/>
          <p14:tracePt t="19360" x="4762500" y="3216275"/>
          <p14:tracePt t="19376" x="4860925" y="3216275"/>
          <p14:tracePt t="19393" x="4930775" y="3216275"/>
          <p14:tracePt t="19410" x="4983163" y="3216275"/>
          <p14:tracePt t="19428" x="5021263" y="3216275"/>
          <p14:tracePt t="19445" x="5067300" y="3200400"/>
          <p14:tracePt t="19460" x="5151438" y="3192463"/>
          <p14:tracePt t="19477" x="5295900" y="3178175"/>
          <p14:tracePt t="19495" x="5410200" y="3170238"/>
          <p14:tracePt t="19510" x="5456238" y="3162300"/>
          <p14:tracePt t="19527" x="5464175" y="3154363"/>
          <p14:tracePt t="19541" x="5470525" y="3154363"/>
          <p14:tracePt t="19558" x="5494338" y="3154363"/>
          <p14:tracePt t="19576" x="5508625" y="3154363"/>
          <p14:tracePt t="19593" x="5524500" y="3154363"/>
          <p14:tracePt t="19609" x="5546725" y="3154363"/>
          <p14:tracePt t="19626" x="5616575" y="3154363"/>
          <p14:tracePt t="19644" x="5646738" y="3154363"/>
          <p14:tracePt t="19660" x="5668963" y="3154363"/>
          <p14:tracePt t="19677" x="5699125" y="3154363"/>
          <p14:tracePt t="19697" x="5722938" y="3154363"/>
          <p14:tracePt t="19711" x="5753100" y="3154363"/>
          <p14:tracePt t="19725" x="5768975" y="3154363"/>
          <p14:tracePt t="19742" x="5783263" y="3154363"/>
          <p14:tracePt t="19763" x="5813425" y="3162300"/>
          <p14:tracePt t="19775" x="5875338" y="3162300"/>
          <p14:tracePt t="19793" x="5989638" y="3178175"/>
          <p14:tracePt t="19809" x="6057900" y="3178175"/>
          <p14:tracePt t="19809" x="6088063" y="3184525"/>
          <p14:tracePt t="19828" x="6096000" y="3192463"/>
          <p14:tracePt t="19891" x="6118225" y="3192463"/>
          <p14:tracePt t="19899" x="6164263" y="3192463"/>
          <p14:tracePt t="19908" x="6248400" y="3192463"/>
          <p14:tracePt t="19926" x="6270625" y="3192463"/>
          <p14:tracePt t="19943" x="6270625" y="3184525"/>
          <p14:tracePt t="19959" x="6286500" y="3184525"/>
          <p14:tracePt t="19979" x="6302375" y="3184525"/>
          <p14:tracePt t="19979" x="6324600" y="3184525"/>
          <p14:tracePt t="19996" x="6384925" y="3178175"/>
          <p14:tracePt t="20009" x="6507163" y="3178175"/>
          <p14:tracePt t="20026" x="6561138" y="3162300"/>
          <p14:tracePt t="20043" x="6575425" y="3162300"/>
          <p14:tracePt t="20115" x="6583363" y="3162300"/>
          <p14:tracePt t="20123" x="6591300" y="3162300"/>
          <p14:tracePt t="20379" x="6591300" y="3170238"/>
          <p14:tracePt t="20523" x="6599238" y="3170238"/>
          <p14:tracePt t="20867" x="6613525" y="3170238"/>
          <p14:tracePt t="20883" x="6621463" y="3170238"/>
          <p14:tracePt t="20899" x="6637338" y="3170238"/>
          <p14:tracePt t="20908" x="6659563" y="3170238"/>
          <p14:tracePt t="20915" x="6667500" y="3170238"/>
          <p14:tracePt t="20939" x="6689725" y="3170238"/>
          <p14:tracePt t="20946" x="6705600" y="3170238"/>
          <p14:tracePt t="20957" x="6773863" y="3162300"/>
          <p14:tracePt t="20974" x="6819900" y="3162300"/>
          <p14:tracePt t="20991" x="6835775" y="3154363"/>
          <p14:tracePt t="21007" x="6842125" y="3154363"/>
          <p14:tracePt t="21024" x="6873875" y="3154363"/>
          <p14:tracePt t="21040" x="6888163" y="3146425"/>
          <p14:tracePt t="21057" x="6918325" y="3146425"/>
          <p14:tracePt t="21076" x="6964363" y="3140075"/>
          <p14:tracePt t="21092" x="6980238" y="3132138"/>
          <p14:tracePt t="21109" x="7010400" y="3101975"/>
          <p14:tracePt t="21125" x="7086600" y="3154363"/>
          <p14:tracePt t="21142" x="7102475" y="3170238"/>
          <p14:tracePt t="21157" x="7086600" y="3170238"/>
          <p14:tracePt t="21299" x="7064375" y="3170238"/>
          <p14:tracePt t="21308" x="7026275" y="3170238"/>
          <p14:tracePt t="21315" x="7010400" y="3184525"/>
          <p14:tracePt t="21325" x="6904038" y="3140075"/>
          <p14:tracePt t="21342" x="6873875" y="3140075"/>
          <p14:tracePt t="21379" x="6827838" y="3140075"/>
          <p14:tracePt t="21387" x="6781800" y="3154363"/>
          <p14:tracePt t="21395" x="6689725" y="3154363"/>
          <p14:tracePt t="21407" x="6515100" y="3154363"/>
          <p14:tracePt t="21425" x="6308725" y="3154363"/>
          <p14:tracePt t="21441" x="6142038" y="3154363"/>
          <p14:tracePt t="21441" x="6065838" y="3154363"/>
          <p14:tracePt t="21460" x="6019800" y="3154363"/>
          <p14:tracePt t="21474" x="5913438" y="3154363"/>
          <p14:tracePt t="21494" x="5799138" y="3154363"/>
          <p14:tracePt t="21509" x="5616575" y="3154363"/>
          <p14:tracePt t="21525" x="5387975" y="3154363"/>
          <p14:tracePt t="21541" x="5159375" y="3192463"/>
          <p14:tracePt t="21558" x="5006975" y="3254375"/>
          <p14:tracePt t="21574" x="4830763" y="3284538"/>
          <p14:tracePt t="21591" x="4694238" y="3306763"/>
          <p14:tracePt t="21607" x="4556125" y="3330575"/>
          <p14:tracePt t="21624" x="4335463" y="3330575"/>
          <p14:tracePt t="21641" x="4000500" y="3375025"/>
          <p14:tracePt t="21641" x="3848100" y="3390900"/>
          <p14:tracePt t="21660" x="3467100" y="3413125"/>
          <p14:tracePt t="21676" x="3306763" y="3436938"/>
          <p14:tracePt t="21692" x="3178175" y="3436938"/>
          <p14:tracePt t="21709" x="3040063" y="3459163"/>
          <p14:tracePt t="21724" x="2865438" y="3459163"/>
          <p14:tracePt t="21740" x="2628900" y="3459163"/>
          <p14:tracePt t="21756" x="2422525" y="3467100"/>
          <p14:tracePt t="21773" x="2263775" y="3489325"/>
          <p14:tracePt t="21791" x="2149475" y="3505200"/>
          <p14:tracePt t="21807" x="2103438" y="3513138"/>
          <p14:tracePt t="21824" x="2079625" y="3513138"/>
          <p14:tracePt t="21841" x="2019300" y="3513138"/>
          <p14:tracePt t="21857" x="1889125" y="3513138"/>
          <p14:tracePt t="21857" x="1812925" y="3513138"/>
          <p14:tracePt t="21876" x="1660525" y="3535363"/>
          <p14:tracePt t="21892" x="1539875" y="3559175"/>
          <p14:tracePt t="21909" x="1455738" y="3559175"/>
          <p14:tracePt t="21925" x="1393825" y="3559175"/>
          <p14:tracePt t="21941" x="1341438" y="3559175"/>
          <p14:tracePt t="21957" x="1295400" y="3573463"/>
          <p14:tracePt t="21974" x="1265238" y="3581400"/>
          <p14:tracePt t="21990" x="1249363" y="3581400"/>
          <p14:tracePt t="22035" x="1235075" y="3581400"/>
          <p14:tracePt t="22043" x="1211263" y="3581400"/>
          <p14:tracePt t="22056" x="1135063" y="3589338"/>
          <p14:tracePt t="22073" x="1096963" y="3597275"/>
          <p14:tracePt t="22090" x="1112838" y="3603625"/>
          <p14:tracePt t="22259" x="1120775" y="3603625"/>
          <p14:tracePt t="22275" x="1127125" y="3603625"/>
          <p14:tracePt t="22291" x="1135063" y="3603625"/>
          <p14:tracePt t="22299" x="1143000" y="3603625"/>
          <p14:tracePt t="22308" x="1158875" y="3603625"/>
          <p14:tracePt t="22325" x="1196975" y="3603625"/>
          <p14:tracePt t="22341" x="1279525" y="3603625"/>
          <p14:tracePt t="22357" x="1379538" y="3603625"/>
          <p14:tracePt t="22374" x="1447800" y="3603625"/>
          <p14:tracePt t="22390" x="1477963" y="3603625"/>
          <p14:tracePt t="22406" x="1485900" y="3603625"/>
          <p14:tracePt t="22423" x="1485900" y="3611563"/>
          <p14:tracePt t="22563" x="1477963" y="3611563"/>
          <p14:tracePt t="22603" x="1463675" y="3611563"/>
          <p14:tracePt t="22859" x="1455738" y="3619500"/>
          <p14:tracePt t="22891" x="1447800" y="3619500"/>
          <p14:tracePt t="23051" x="1439863" y="3619500"/>
          <p14:tracePt t="23067" x="1431925" y="3619500"/>
          <p14:tracePt t="23299" x="1425575" y="3611563"/>
          <p14:tracePt t="23627" x="1409700" y="3611563"/>
          <p14:tracePt t="23683" x="1409700" y="3603625"/>
          <p14:tracePt t="23891" x="1409700" y="3597275"/>
          <p14:tracePt t="23947" x="1417638" y="3589338"/>
          <p14:tracePt t="23963" x="1417638" y="3581400"/>
          <p14:tracePt t="23995" x="1431925" y="3559175"/>
          <p14:tracePt t="24003" x="1439863" y="3535363"/>
          <p14:tracePt t="24019" x="1470025" y="3497263"/>
          <p14:tracePt t="24027" x="1508125" y="3467100"/>
          <p14:tracePt t="24037" x="1668463" y="3352800"/>
          <p14:tracePt t="24054" x="2011363" y="3238500"/>
          <p14:tracePt t="24072" x="2332038" y="3116263"/>
          <p14:tracePt t="24088" x="2651125" y="3048000"/>
          <p14:tracePt t="24105" x="2955925" y="2979738"/>
          <p14:tracePt t="24105" x="3101975" y="2949575"/>
          <p14:tracePt t="24124" x="3238500" y="2879725"/>
          <p14:tracePt t="24124" x="3330575" y="2857500"/>
          <p14:tracePt t="24140" x="3527425" y="2789238"/>
          <p14:tracePt t="24156" x="3673475" y="2735263"/>
          <p14:tracePt t="24172" x="3787775" y="2667000"/>
          <p14:tracePt t="24189" x="3908425" y="2598738"/>
          <p14:tracePt t="24205" x="4030663" y="2544763"/>
          <p14:tracePt t="24222" x="4160838" y="2498725"/>
          <p14:tracePt t="24238" x="4275138" y="2476500"/>
          <p14:tracePt t="24255" x="4441825" y="2446338"/>
          <p14:tracePt t="24272" x="4625975" y="2422525"/>
          <p14:tracePt t="24288" x="4754563" y="2378075"/>
          <p14:tracePt t="24305" x="4838700" y="2324100"/>
          <p14:tracePt t="24305" x="4854575" y="2308225"/>
          <p14:tracePt t="24323" x="4899025" y="2286000"/>
          <p14:tracePt t="24337" x="4945063" y="2255838"/>
          <p14:tracePt t="24337" x="4975225" y="2232025"/>
          <p14:tracePt t="24355" x="5045075" y="2193925"/>
          <p14:tracePt t="24372" x="5135563" y="2149475"/>
          <p14:tracePt t="24388" x="5189538" y="2125663"/>
          <p14:tracePt t="24405" x="5227638" y="2103438"/>
          <p14:tracePt t="24421" x="5273675" y="2079625"/>
          <p14:tracePt t="24437" x="5326063" y="2049463"/>
          <p14:tracePt t="24455" x="5426075" y="2019300"/>
          <p14:tracePt t="24471" x="5524500" y="1973263"/>
          <p14:tracePt t="24488" x="5578475" y="1951038"/>
          <p14:tracePt t="24506" x="5578475" y="1943100"/>
          <p14:tracePt t="24521" x="5584825" y="1935163"/>
          <p14:tracePt t="24555" x="5600700" y="1935163"/>
          <p14:tracePt t="24563" x="5616575" y="1935163"/>
          <p14:tracePt t="24579" x="5638800" y="1927225"/>
          <p14:tracePt t="24595" x="5646738" y="1927225"/>
          <p14:tracePt t="24635" x="5661025" y="1927225"/>
          <p14:tracePt t="24651" x="5676900" y="1920875"/>
          <p14:tracePt t="24659" x="5692775" y="1920875"/>
          <p14:tracePt t="24675" x="5707063" y="1912938"/>
          <p14:tracePt t="24687" x="5722938" y="1905000"/>
          <p14:tracePt t="24687" x="5722938" y="1897063"/>
          <p14:tracePt t="24707" x="5745163" y="1889125"/>
          <p14:tracePt t="24747" x="5761038" y="1874838"/>
          <p14:tracePt t="24755" x="5783263" y="1851025"/>
          <p14:tracePt t="24763" x="5791200" y="1851025"/>
          <p14:tracePt t="24772" x="5807075" y="1836738"/>
          <p14:tracePt t="24789" x="5807075" y="1828800"/>
          <p14:tracePt t="24805" x="5813425" y="1828800"/>
          <p14:tracePt t="24827" x="5813425" y="1812925"/>
          <p14:tracePt t="24843" x="5813425" y="1790700"/>
          <p14:tracePt t="24854" x="5829300" y="1744663"/>
          <p14:tracePt t="24871" x="5845175" y="1698625"/>
          <p14:tracePt t="24888" x="5859463" y="1654175"/>
          <p14:tracePt t="24904" x="5859463" y="1638300"/>
          <p14:tracePt t="24920" x="5859463" y="1630363"/>
          <p14:tracePt t="24937" x="5859463" y="1622425"/>
          <p14:tracePt t="24955" x="5859463" y="1616075"/>
          <p14:tracePt t="24970" x="5845175" y="1608138"/>
          <p14:tracePt t="24987" x="5837238" y="1608138"/>
          <p14:tracePt t="25006" x="5821363" y="1608138"/>
          <p14:tracePt t="25022" x="5799138" y="1600200"/>
          <p14:tracePt t="25038" x="5775325" y="1600200"/>
          <p14:tracePt t="25055" x="5745163" y="1600200"/>
          <p14:tracePt t="25071" x="5722938" y="1600200"/>
          <p14:tracePt t="25087" x="5692775" y="1600200"/>
          <p14:tracePt t="25104" x="5676900" y="1600200"/>
          <p14:tracePt t="25121" x="5668963" y="1600200"/>
          <p14:tracePt t="25137" x="5654675" y="1608138"/>
          <p14:tracePt t="25137" x="5646738" y="1616075"/>
          <p14:tracePt t="25156" x="5638800" y="1622425"/>
          <p14:tracePt t="25156" x="5622925" y="1638300"/>
          <p14:tracePt t="25172" x="5616575" y="1660525"/>
          <p14:tracePt t="25188" x="5608638" y="1668463"/>
          <p14:tracePt t="25205" x="5608638" y="1698625"/>
          <p14:tracePt t="25221" x="5584825" y="1730375"/>
          <p14:tracePt t="25237" x="5584825" y="1774825"/>
          <p14:tracePt t="25254" x="5584825" y="1806575"/>
          <p14:tracePt t="25270" x="5584825" y="1844675"/>
          <p14:tracePt t="25287" x="5592763" y="1874838"/>
          <p14:tracePt t="25304" x="5600700" y="1897063"/>
          <p14:tracePt t="25320" x="5608638" y="1905000"/>
          <p14:tracePt t="25336" x="5616575" y="1905000"/>
          <p14:tracePt t="25353" x="5630863" y="1920875"/>
          <p14:tracePt t="25372" x="5646738" y="1927225"/>
          <p14:tracePt t="25386" x="5676900" y="1927225"/>
          <p14:tracePt t="25405" x="5692775" y="1927225"/>
          <p14:tracePt t="25420" x="5699125" y="1927225"/>
          <p14:tracePt t="25436" x="5707063" y="1927225"/>
          <p14:tracePt t="25468" x="5715000" y="1927225"/>
          <p14:tracePt t="25475" x="5722938" y="1927225"/>
          <p14:tracePt t="25486" x="5737225" y="1927225"/>
          <p14:tracePt t="25503" x="5745163" y="1920875"/>
          <p14:tracePt t="26411" x="5753100" y="1920875"/>
          <p14:tracePt t="26587" x="5753100" y="1912938"/>
          <p14:tracePt t="26955" x="5761038" y="1897063"/>
          <p14:tracePt t="27900" x="5761038" y="1905000"/>
          <p14:tracePt t="28355" x="5761038" y="1927225"/>
          <p14:tracePt t="28363" x="5745163" y="1965325"/>
          <p14:tracePt t="28371" x="5707063" y="2035175"/>
          <p14:tracePt t="28384" x="5592763" y="2193925"/>
          <p14:tracePt t="28401" x="5372100" y="2430463"/>
          <p14:tracePt t="28417" x="5045075" y="2743200"/>
          <p14:tracePt t="28417" x="4830763" y="2895600"/>
          <p14:tracePt t="28436" x="4449763" y="3178175"/>
          <p14:tracePt t="28452" x="4251325" y="3314700"/>
          <p14:tracePt t="28469" x="4168775" y="3368675"/>
          <p14:tracePt t="28485" x="4092575" y="3413125"/>
          <p14:tracePt t="28501" x="4046538" y="3451225"/>
          <p14:tracePt t="28519" x="3962400" y="3513138"/>
          <p14:tracePt t="28535" x="3832225" y="3581400"/>
          <p14:tracePt t="28552" x="3657600" y="3657600"/>
          <p14:tracePt t="28567" x="3505200" y="3749675"/>
          <p14:tracePt t="28585" x="3344863" y="3817938"/>
          <p14:tracePt t="28601" x="3246438" y="3856038"/>
          <p14:tracePt t="28617" x="3192463" y="3863975"/>
          <p14:tracePt t="28617" x="3178175" y="3870325"/>
          <p14:tracePt t="28636" x="3154363" y="3870325"/>
          <p14:tracePt t="28651" x="3086100" y="3932238"/>
          <p14:tracePt t="28668" x="3040063" y="3954463"/>
          <p14:tracePt t="28685" x="2963863" y="4000500"/>
          <p14:tracePt t="28702" x="2803525" y="4046538"/>
          <p14:tracePt t="28716" x="2628900" y="4114800"/>
          <p14:tracePt t="28733" x="2446338" y="4175125"/>
          <p14:tracePt t="28749" x="2293938" y="4221163"/>
          <p14:tracePt t="28766" x="2155825" y="4267200"/>
          <p14:tracePt t="28783" x="2035175" y="4297363"/>
          <p14:tracePt t="28799" x="1889125" y="4335463"/>
          <p14:tracePt t="28817" x="1752600" y="4365625"/>
          <p14:tracePt t="28834" x="1630363" y="4373563"/>
          <p14:tracePt t="28834" x="1539875" y="4397375"/>
          <p14:tracePt t="28852" x="1387475" y="4397375"/>
          <p14:tracePt t="28868" x="1295400" y="4419600"/>
          <p14:tracePt t="28884" x="1249363" y="4435475"/>
          <p14:tracePt t="28901" x="1189038" y="4449763"/>
          <p14:tracePt t="28917" x="1158875" y="4449763"/>
          <p14:tracePt t="28934" x="1135063" y="4441825"/>
          <p14:tracePt t="29010" x="1096963" y="4435475"/>
          <p14:tracePt t="29019" x="1058863" y="4419600"/>
          <p14:tracePt t="29033" x="974725" y="4389438"/>
          <p14:tracePt t="29049" x="960438" y="4381500"/>
          <p14:tracePt t="29065" x="960438" y="4373563"/>
          <p14:tracePt t="29090" x="960438" y="4365625"/>
          <p14:tracePt t="29107" x="960438" y="4359275"/>
          <p14:tracePt t="29117" x="944563" y="4343400"/>
          <p14:tracePt t="29133" x="936625" y="4335463"/>
          <p14:tracePt t="29150" x="936625" y="4327525"/>
          <p14:tracePt t="29166" x="936625" y="4313238"/>
          <p14:tracePt t="29183" x="936625" y="4297363"/>
          <p14:tracePt t="29199" x="952500" y="4289425"/>
          <p14:tracePt t="29299" x="960438" y="4289425"/>
          <p14:tracePt t="29316" x="968375" y="4289425"/>
          <p14:tracePt t="29323" x="974725" y="4289425"/>
          <p14:tracePt t="29333" x="1028700" y="4275138"/>
          <p14:tracePt t="29350" x="1143000" y="4244975"/>
          <p14:tracePt t="29366" x="1279525" y="4221163"/>
          <p14:tracePt t="29383" x="1417638" y="4198938"/>
          <p14:tracePt t="29400" x="1470025" y="4191000"/>
          <p14:tracePt t="29416" x="1477963" y="4191000"/>
          <p14:tracePt t="29459" x="1493838" y="4191000"/>
          <p14:tracePt t="29467" x="1516063" y="4191000"/>
          <p14:tracePt t="29475" x="1546225" y="4191000"/>
          <p14:tracePt t="29484" x="1600200" y="4191000"/>
          <p14:tracePt t="29498" x="1736725" y="4183063"/>
          <p14:tracePt t="29516" x="1768475" y="4183063"/>
          <p14:tracePt t="29532" x="1774825" y="4168775"/>
          <p14:tracePt t="29548" x="1782763" y="4168775"/>
          <p14:tracePt t="29565" x="1798638" y="4168775"/>
          <p14:tracePt t="29582" x="1866900" y="4168775"/>
          <p14:tracePt t="29599" x="1935163" y="4168775"/>
          <p14:tracePt t="29616" x="2003425" y="4168775"/>
          <p14:tracePt t="29633" x="2027238" y="4168775"/>
          <p14:tracePt t="29650" x="2035175" y="4168775"/>
          <p14:tracePt t="29699" x="2057400" y="4168775"/>
          <p14:tracePt t="29707" x="2079625" y="4168775"/>
          <p14:tracePt t="29717" x="2149475" y="4168775"/>
          <p14:tracePt t="29733" x="2225675" y="4168775"/>
          <p14:tracePt t="29749" x="2255838" y="4168775"/>
          <p14:tracePt t="29766" x="2263775" y="4168775"/>
          <p14:tracePt t="29782" x="2278063" y="4168775"/>
          <p14:tracePt t="29819" x="2293938" y="4175125"/>
          <p14:tracePt t="29827" x="2339975" y="4175125"/>
          <p14:tracePt t="29835" x="2400300" y="4183063"/>
          <p14:tracePt t="29848" x="2544763" y="4206875"/>
          <p14:tracePt t="29866" x="2613025" y="4206875"/>
          <p14:tracePt t="29883" x="2620963" y="4206875"/>
          <p14:tracePt t="29923" x="2636838" y="4206875"/>
          <p14:tracePt t="29939" x="2667000" y="4206875"/>
          <p14:tracePt t="29947" x="2689225" y="4206875"/>
          <p14:tracePt t="29955" x="2720975" y="4206875"/>
          <p14:tracePt t="29965" x="2743200" y="4206875"/>
          <p14:tracePt t="29982" x="2751138" y="4206875"/>
          <p14:tracePt t="29998" x="2759075" y="4206875"/>
          <p14:tracePt t="30015" x="2765425" y="4206875"/>
          <p14:tracePt t="30035" x="2781300" y="4206875"/>
          <p14:tracePt t="30048" x="2797175" y="4206875"/>
          <p14:tracePt t="30065" x="2811463" y="4206875"/>
          <p14:tracePt t="30065" x="2835275" y="4206875"/>
          <p14:tracePt t="30084" x="2879725" y="4206875"/>
          <p14:tracePt t="30100" x="2895600" y="4206875"/>
          <p14:tracePt t="30116" x="2903538" y="4206875"/>
          <p14:tracePt t="30155" x="2917825" y="4206875"/>
          <p14:tracePt t="30163" x="2941638" y="4206875"/>
          <p14:tracePt t="30171" x="2987675" y="4206875"/>
          <p14:tracePt t="30182" x="3048000" y="4221163"/>
          <p14:tracePt t="30199" x="3094038" y="4221163"/>
          <p14:tracePt t="30215" x="3146425" y="4221163"/>
          <p14:tracePt t="30232" x="3222625" y="4221163"/>
          <p14:tracePt t="30249" x="3284538" y="4221163"/>
          <p14:tracePt t="30265" x="3298825" y="4229100"/>
          <p14:tracePt t="30281" x="3306763" y="4229100"/>
          <p14:tracePt t="30316" x="3330575" y="4229100"/>
          <p14:tracePt t="30323" x="3352800" y="4229100"/>
          <p14:tracePt t="30333" x="3382963" y="4229100"/>
          <p14:tracePt t="30349" x="3390900" y="4229100"/>
          <p14:tracePt t="30365" x="3406775" y="4229100"/>
          <p14:tracePt t="30381" x="3451225" y="4229100"/>
          <p14:tracePt t="30398" x="3521075" y="4229100"/>
          <p14:tracePt t="30415" x="3573463" y="4229100"/>
          <p14:tracePt t="30432" x="3589338" y="4229100"/>
          <p14:tracePt t="30449" x="3619500" y="4221163"/>
          <p14:tracePt t="30465" x="3635375" y="4221163"/>
          <p14:tracePt t="30465" x="3665538" y="4213225"/>
          <p14:tracePt t="30484" x="3687763" y="4206875"/>
          <p14:tracePt t="30500" x="3763963" y="4183063"/>
          <p14:tracePt t="30516" x="3886200" y="4152900"/>
          <p14:tracePt t="30534" x="3970338" y="4144963"/>
          <p14:tracePt t="30548" x="4008438" y="4137025"/>
          <p14:tracePt t="30564" x="4022725" y="4137025"/>
          <p14:tracePt t="30581" x="4030663" y="4137025"/>
          <p14:tracePt t="30611" x="4038600" y="4137025"/>
          <p14:tracePt t="30619" x="4054475" y="4137025"/>
          <p14:tracePt t="30631" x="4068763" y="4137025"/>
          <p14:tracePt t="30647" x="4076700" y="4137025"/>
          <p14:tracePt t="30723" x="4084638" y="4144963"/>
          <p14:tracePt t="33044" x="4060825" y="4144963"/>
          <p14:tracePt t="33363" x="4016375" y="4144963"/>
          <p14:tracePt t="33371" x="3940175" y="4144963"/>
          <p14:tracePt t="33379" x="3840163" y="4114800"/>
          <p14:tracePt t="33396" x="3717925" y="4084638"/>
          <p14:tracePt t="33413" x="3489325" y="4022725"/>
          <p14:tracePt t="33429" x="3200400" y="3940175"/>
          <p14:tracePt t="33446" x="2979738" y="3886200"/>
          <p14:tracePt t="33462" x="2759075" y="3832225"/>
          <p14:tracePt t="33478" x="2598738" y="3741738"/>
          <p14:tracePt t="33495" x="2484438" y="3665538"/>
          <p14:tracePt t="33512" x="2416175" y="3603625"/>
          <p14:tracePt t="33512" x="2400300" y="3581400"/>
          <p14:tracePt t="33533" x="2362200" y="3551238"/>
          <p14:tracePt t="33544" x="2293938" y="3467100"/>
          <p14:tracePt t="33561" x="2255838" y="3413125"/>
          <p14:tracePt t="33577" x="2209800" y="3360738"/>
          <p14:tracePt t="33577" x="2209800" y="3336925"/>
          <p14:tracePt t="33596" x="2187575" y="3276600"/>
          <p14:tracePt t="33613" x="2163763" y="3222625"/>
          <p14:tracePt t="33629" x="2141538" y="3162300"/>
          <p14:tracePt t="33646" x="2103438" y="3116263"/>
          <p14:tracePt t="33662" x="2073275" y="3063875"/>
          <p14:tracePt t="33678" x="2057400" y="3017838"/>
          <p14:tracePt t="33695" x="2057400" y="2979738"/>
          <p14:tracePt t="33714" x="2057400" y="2949575"/>
          <p14:tracePt t="33728" x="2073275" y="2925763"/>
          <p14:tracePt t="33744" x="2079625" y="2903538"/>
          <p14:tracePt t="33744" x="2079625" y="2895600"/>
          <p14:tracePt t="33764" x="2079625" y="2887663"/>
          <p14:tracePt t="33779" x="2087563" y="2879725"/>
          <p14:tracePt t="33796" x="2103438" y="2865438"/>
          <p14:tracePt t="33812" x="2133600" y="2827338"/>
          <p14:tracePt t="33829" x="2171700" y="2803525"/>
          <p14:tracePt t="33845" x="2179638" y="2797175"/>
          <p14:tracePt t="33861" x="2193925" y="2789238"/>
          <p14:tracePt t="33878" x="2209800" y="2781300"/>
          <p14:tracePt t="33899" x="2232025" y="2765425"/>
          <p14:tracePt t="33911" x="2346325" y="2743200"/>
          <p14:tracePt t="33928" x="2454275" y="2713038"/>
          <p14:tracePt t="33945" x="2476500" y="2705100"/>
          <p14:tracePt t="33961" x="2476500" y="2697163"/>
          <p14:tracePt t="33978" x="2484438" y="2689225"/>
          <p14:tracePt t="34035" x="2492375" y="2682875"/>
          <p14:tracePt t="34059" x="2492375" y="2674938"/>
          <p14:tracePt t="34075" x="2492375" y="2667000"/>
          <p14:tracePt t="34083" x="2492375" y="2659063"/>
          <p14:tracePt t="34094" x="2492375" y="2628900"/>
          <p14:tracePt t="34111" x="2492375" y="2598738"/>
          <p14:tracePt t="34128" x="2492375" y="2568575"/>
          <p14:tracePt t="34145" x="2492375" y="2552700"/>
          <p14:tracePt t="34163" x="2492375" y="2536825"/>
          <p14:tracePt t="34177" x="2468563" y="2498725"/>
          <p14:tracePt t="34196" x="2460625" y="2492375"/>
          <p14:tracePt t="34212" x="2454275" y="2484438"/>
          <p14:tracePt t="34229" x="2430463" y="2460625"/>
          <p14:tracePt t="34246" x="2422525" y="2460625"/>
          <p14:tracePt t="34261" x="2416175" y="2454275"/>
          <p14:tracePt t="34276" x="2392363" y="2438400"/>
          <p14:tracePt t="34293" x="2362200" y="2430463"/>
          <p14:tracePt t="34310" x="2346325" y="2422525"/>
          <p14:tracePt t="34328" x="2332038" y="2416175"/>
          <p14:tracePt t="34344" x="2324100" y="2416175"/>
          <p14:tracePt t="34361" x="2308225" y="2408238"/>
          <p14:tracePt t="34377" x="2293938" y="2400300"/>
          <p14:tracePt t="34395" x="2270125" y="2392363"/>
          <p14:tracePt t="34411" x="2255838" y="2384425"/>
          <p14:tracePt t="34428" x="2247900" y="2378075"/>
          <p14:tracePt t="34445" x="2232025" y="2370138"/>
          <p14:tracePt t="34461" x="2201863" y="2370138"/>
          <p14:tracePt t="34478" x="2171700" y="2362200"/>
          <p14:tracePt t="34495" x="2155825" y="2362200"/>
          <p14:tracePt t="34511" x="2141538" y="2362200"/>
          <p14:tracePt t="34530" x="2125663" y="2354263"/>
          <p14:tracePt t="34547" x="2111375" y="2354263"/>
          <p14:tracePt t="34564" x="2095500" y="2354263"/>
          <p14:tracePt t="34577" x="2057400" y="2354263"/>
          <p14:tracePt t="34577" x="2027238" y="2354263"/>
          <p14:tracePt t="34596" x="1989138" y="2354263"/>
          <p14:tracePt t="34612" x="1965325" y="2354263"/>
          <p14:tracePt t="34628" x="1951038" y="2354263"/>
          <p14:tracePt t="34645" x="1943100" y="2354263"/>
          <p14:tracePt t="34661" x="1935163" y="2354263"/>
          <p14:tracePt t="34678" x="1927225" y="2354263"/>
          <p14:tracePt t="34698" x="1920875" y="2362200"/>
          <p14:tracePt t="34714" x="1905000" y="2370138"/>
          <p14:tracePt t="34730" x="1897063" y="2378075"/>
          <p14:tracePt t="34744" x="1889125" y="2384425"/>
          <p14:tracePt t="34760" x="1874838" y="2408238"/>
          <p14:tracePt t="34777" x="1866900" y="2422525"/>
          <p14:tracePt t="34777" x="1851025" y="2438400"/>
          <p14:tracePt t="34796" x="1851025" y="2446338"/>
          <p14:tracePt t="34796" x="1851025" y="2454275"/>
          <p14:tracePt t="34812" x="1844675" y="2468563"/>
          <p14:tracePt t="34828" x="1844675" y="2484438"/>
          <p14:tracePt t="34845" x="1836738" y="2506663"/>
          <p14:tracePt t="34861" x="1836738" y="2522538"/>
          <p14:tracePt t="34877" x="1836738" y="2536825"/>
          <p14:tracePt t="34894" x="1836738" y="2560638"/>
          <p14:tracePt t="34910" x="1836738" y="2582863"/>
          <p14:tracePt t="34926" x="1836738" y="2620963"/>
          <p14:tracePt t="34943" x="1836738" y="2651125"/>
          <p14:tracePt t="34960" x="1836738" y="2667000"/>
          <p14:tracePt t="34976" x="1836738" y="2682875"/>
          <p14:tracePt t="34993" x="1836738" y="2689225"/>
          <p14:tracePt t="35010" x="1836738" y="2705100"/>
          <p14:tracePt t="35029" x="1858963" y="2743200"/>
          <p14:tracePt t="35044" x="1882775" y="2781300"/>
          <p14:tracePt t="35060" x="1897063" y="2797175"/>
          <p14:tracePt t="35077" x="1912938" y="2811463"/>
          <p14:tracePt t="35093" x="1927225" y="2827338"/>
          <p14:tracePt t="35115" x="1935163" y="2835275"/>
          <p14:tracePt t="35126" x="1965325" y="2849563"/>
          <p14:tracePt t="35144" x="1989138" y="2873375"/>
          <p14:tracePt t="35160" x="2019300" y="2903538"/>
          <p14:tracePt t="35177" x="2035175" y="2925763"/>
          <p14:tracePt t="35177" x="2041525" y="2941638"/>
          <p14:tracePt t="35196" x="2049463" y="2949575"/>
          <p14:tracePt t="35210" x="2073275" y="2971800"/>
          <p14:tracePt t="35228" x="2095500" y="2987675"/>
          <p14:tracePt t="35245" x="2125663" y="3009900"/>
          <p14:tracePt t="35261" x="2141538" y="3017838"/>
          <p14:tracePt t="35276" x="2149475" y="3017838"/>
          <p14:tracePt t="35293" x="2163763" y="3032125"/>
          <p14:tracePt t="35310" x="2179638" y="3032125"/>
          <p14:tracePt t="35326" x="2193925" y="3032125"/>
          <p14:tracePt t="35344" x="2217738" y="3032125"/>
          <p14:tracePt t="35360" x="2247900" y="3032125"/>
          <p14:tracePt t="35377" x="2278063" y="3032125"/>
          <p14:tracePt t="35394" x="2308225" y="3032125"/>
          <p14:tracePt t="35394" x="2332038" y="3017838"/>
          <p14:tracePt t="35412" x="2362200" y="3017838"/>
          <p14:tracePt t="35428" x="2370138" y="3001963"/>
          <p14:tracePt t="35443" x="2378075" y="3001963"/>
          <p14:tracePt t="35461" x="2384425" y="2987675"/>
          <p14:tracePt t="35477" x="2392363" y="2955925"/>
          <p14:tracePt t="35494" x="2408238" y="2911475"/>
          <p14:tracePt t="35510" x="2416175" y="2895600"/>
          <p14:tracePt t="35528" x="2416175" y="2887663"/>
          <p14:tracePt t="35543" x="2416175" y="2879725"/>
          <p14:tracePt t="35559" x="2416175" y="2865438"/>
          <p14:tracePt t="35577" x="2416175" y="2849563"/>
          <p14:tracePt t="35593" x="2416175" y="2835275"/>
          <p14:tracePt t="35609" x="2416175" y="2789238"/>
          <p14:tracePt t="35628" x="2416175" y="2773363"/>
          <p14:tracePt t="35644" x="2416175" y="2765425"/>
          <p14:tracePt t="35659" x="2416175" y="2751138"/>
          <p14:tracePt t="35677" x="2416175" y="2735263"/>
          <p14:tracePt t="35693" x="2408238" y="2713038"/>
          <p14:tracePt t="35711" x="2400300" y="2697163"/>
          <p14:tracePt t="35727" x="2384425" y="2682875"/>
          <p14:tracePt t="35744" x="2370138" y="2651125"/>
          <p14:tracePt t="35760" x="2370138" y="2644775"/>
          <p14:tracePt t="35776" x="2354263" y="2628900"/>
          <p14:tracePt t="35793" x="2339975" y="2620963"/>
          <p14:tracePt t="35809" x="2339975" y="2613025"/>
          <p14:tracePt t="35826" x="2316163" y="2598738"/>
          <p14:tracePt t="35845" x="2286000" y="2574925"/>
          <p14:tracePt t="35861" x="2263775" y="2560638"/>
          <p14:tracePt t="35877" x="2239963" y="2544763"/>
          <p14:tracePt t="35893" x="2225675" y="2530475"/>
          <p14:tracePt t="35909" x="2201863" y="2514600"/>
          <p14:tracePt t="35926" x="2179638" y="2498725"/>
          <p14:tracePt t="35943" x="2163763" y="2484438"/>
          <p14:tracePt t="35959" x="2133600" y="2476500"/>
          <p14:tracePt t="35976" x="2111375" y="2468563"/>
          <p14:tracePt t="35993" x="2079625" y="2454275"/>
          <p14:tracePt t="36009" x="2065338" y="2446338"/>
          <p14:tracePt t="36009" x="2049463" y="2438400"/>
          <p14:tracePt t="36029" x="2041525" y="2438400"/>
          <p14:tracePt t="36044" x="2027238" y="2430463"/>
          <p14:tracePt t="36060" x="2019300" y="2430463"/>
          <p14:tracePt t="36075" x="2003425" y="2422525"/>
          <p14:tracePt t="36092" x="1989138" y="2422525"/>
          <p14:tracePt t="36109" x="1981200" y="2422525"/>
          <p14:tracePt t="36126" x="1965325" y="2422525"/>
          <p14:tracePt t="36143" x="1935163" y="2422525"/>
          <p14:tracePt t="36159" x="1912938" y="2438400"/>
          <p14:tracePt t="36176" x="1889125" y="2446338"/>
          <p14:tracePt t="36192" x="1866900" y="2454275"/>
          <p14:tracePt t="36210" x="1851025" y="2468563"/>
          <p14:tracePt t="36210" x="1851025" y="2476500"/>
          <p14:tracePt t="36228" x="1844675" y="2492375"/>
          <p14:tracePt t="36243" x="1828800" y="2530475"/>
          <p14:tracePt t="36260" x="1806575" y="2552700"/>
          <p14:tracePt t="36276" x="1806575" y="2574925"/>
          <p14:tracePt t="36293" x="1806575" y="2606675"/>
          <p14:tracePt t="36309" x="1806575" y="2628900"/>
          <p14:tracePt t="36326" x="1806575" y="2651125"/>
          <p14:tracePt t="36343" x="1806575" y="2682875"/>
          <p14:tracePt t="36359" x="1806575" y="2713038"/>
          <p14:tracePt t="36376" x="1806575" y="2743200"/>
          <p14:tracePt t="36393" x="1806575" y="2765425"/>
          <p14:tracePt t="36409" x="1806575" y="2789238"/>
          <p14:tracePt t="36409" x="1806575" y="2797175"/>
          <p14:tracePt t="36428" x="1806575" y="2803525"/>
          <p14:tracePt t="36442" x="1828800" y="2841625"/>
          <p14:tracePt t="36460" x="1866900" y="2849563"/>
          <p14:tracePt t="36476" x="1897063" y="2873375"/>
          <p14:tracePt t="36494" x="1912938" y="2887663"/>
          <p14:tracePt t="36509" x="1912938" y="2895600"/>
          <p14:tracePt t="36527" x="1920875" y="2895600"/>
          <p14:tracePt t="36542" x="1943100" y="2903538"/>
          <p14:tracePt t="36558" x="1958975" y="2911475"/>
          <p14:tracePt t="36575" x="2011363" y="2911475"/>
          <p14:tracePt t="36592" x="2073275" y="2925763"/>
          <p14:tracePt t="36609" x="2117725" y="2941638"/>
          <p14:tracePt t="36625" x="2141538" y="2941638"/>
          <p14:tracePt t="36642" x="2149475" y="2941638"/>
          <p14:tracePt t="36667" x="2155825" y="2941638"/>
          <p14:tracePt t="36676" x="2171700" y="2941638"/>
          <p14:tracePt t="36693" x="2201863" y="2941638"/>
          <p14:tracePt t="36709" x="2263775" y="2925763"/>
          <p14:tracePt t="36726" x="2316163" y="2917825"/>
          <p14:tracePt t="36743" x="2324100" y="2911475"/>
          <p14:tracePt t="36758" x="2332038" y="2911475"/>
          <p14:tracePt t="36775" x="2332038" y="2903538"/>
          <p14:tracePt t="36791" x="2339975" y="2887663"/>
          <p14:tracePt t="36808" x="2346325" y="2873375"/>
          <p14:tracePt t="36825" x="2354263" y="2865438"/>
          <p14:tracePt t="36841" x="2354263" y="2849563"/>
          <p14:tracePt t="36841" x="2354263" y="2841625"/>
          <p14:tracePt t="36860" x="2354263" y="2835275"/>
          <p14:tracePt t="36876" x="2354263" y="2803525"/>
          <p14:tracePt t="36893" x="2354263" y="2773363"/>
          <p14:tracePt t="36909" x="2346325" y="2759075"/>
          <p14:tracePt t="36925" x="2324100" y="2743200"/>
          <p14:tracePt t="36941" x="2308225" y="2720975"/>
          <p14:tracePt t="36958" x="2278063" y="2697163"/>
          <p14:tracePt t="36975" x="2239963" y="2674938"/>
          <p14:tracePt t="36992" x="2217738" y="2651125"/>
          <p14:tracePt t="37008" x="2201863" y="2644775"/>
          <p14:tracePt t="37008" x="2193925" y="2644775"/>
          <p14:tracePt t="37028" x="2187575" y="2636838"/>
          <p14:tracePt t="37041" x="2179638" y="2628900"/>
          <p14:tracePt t="37057" x="2155825" y="2628900"/>
          <p14:tracePt t="37075" x="2141538" y="2620963"/>
          <p14:tracePt t="37092" x="2133600" y="2620963"/>
          <p14:tracePt t="37108" x="2117725" y="2620963"/>
          <p14:tracePt t="37124" x="2117725" y="2628900"/>
          <p14:tracePt t="37203" x="2111375" y="2644775"/>
          <p14:tracePt t="37227" x="2111375" y="2651125"/>
          <p14:tracePt t="37243" x="2111375" y="2659063"/>
          <p14:tracePt t="37251" x="2111375" y="2667000"/>
          <p14:tracePt t="37260" x="2111375" y="2674938"/>
          <p14:tracePt t="37276" x="2111375" y="2682875"/>
          <p14:tracePt t="38091" x="2111375" y="2697163"/>
          <p14:tracePt t="38131" x="2111375" y="2705100"/>
          <p14:tracePt t="38147" x="2111375" y="2713038"/>
          <p14:tracePt t="38163" x="2111375" y="2727325"/>
          <p14:tracePt t="38172" x="2111375" y="2735263"/>
          <p14:tracePt t="38179" x="2111375" y="2759075"/>
          <p14:tracePt t="38190" x="2111375" y="2803525"/>
          <p14:tracePt t="38207" x="2111375" y="2865438"/>
          <p14:tracePt t="38224" x="2111375" y="2949575"/>
          <p14:tracePt t="38241" x="2103438" y="3048000"/>
          <p14:tracePt t="38257" x="2087563" y="3116263"/>
          <p14:tracePt t="38257" x="2087563" y="3140075"/>
          <p14:tracePt t="38276" x="2087563" y="3192463"/>
          <p14:tracePt t="38290" x="2087563" y="3298825"/>
          <p14:tracePt t="38308" x="2065338" y="3382963"/>
          <p14:tracePt t="38326" x="2041525" y="3444875"/>
          <p14:tracePt t="38342" x="2011363" y="3543300"/>
          <p14:tracePt t="38357" x="2003425" y="3565525"/>
          <p14:tracePt t="38373" x="2003425" y="3597275"/>
          <p14:tracePt t="38389" x="1997075" y="3627438"/>
          <p14:tracePt t="38406" x="1989138" y="3649663"/>
          <p14:tracePt t="38423" x="1965325" y="3687763"/>
          <p14:tracePt t="38441" x="1920875" y="3733800"/>
          <p14:tracePt t="38457" x="1882775" y="3763963"/>
          <p14:tracePt t="38474" x="1844675" y="3794125"/>
          <p14:tracePt t="38474" x="1836738" y="3802063"/>
          <p14:tracePt t="38492" x="1820863" y="3825875"/>
          <p14:tracePt t="38508" x="1798638" y="3848100"/>
          <p14:tracePt t="38526" x="1768475" y="3870325"/>
          <p14:tracePt t="38541" x="1706563" y="3894138"/>
          <p14:tracePt t="38557" x="1654175" y="3924300"/>
          <p14:tracePt t="38573" x="1616075" y="3962400"/>
          <p14:tracePt t="38589" x="1577975" y="4000500"/>
          <p14:tracePt t="38606" x="1531938" y="4030663"/>
          <p14:tracePt t="38624" x="1493838" y="4038600"/>
          <p14:tracePt t="38640" x="1470025" y="4046538"/>
          <p14:tracePt t="38657" x="1439863" y="4060825"/>
          <p14:tracePt t="38657" x="1409700" y="4084638"/>
          <p14:tracePt t="38676" x="1401763" y="4084638"/>
          <p14:tracePt t="38692" x="1379538" y="4098925"/>
          <p14:tracePt t="38708" x="1371600" y="4106863"/>
          <p14:tracePt t="38723" x="1349375" y="4122738"/>
          <p14:tracePt t="38740" x="1311275" y="4137025"/>
          <p14:tracePt t="38756" x="1257300" y="4152900"/>
          <p14:tracePt t="38773" x="1211263" y="4160838"/>
          <p14:tracePt t="38789" x="1150938" y="4175125"/>
          <p14:tracePt t="38806" x="1120775" y="4175125"/>
          <p14:tracePt t="38823" x="1104900" y="4175125"/>
          <p14:tracePt t="38839" x="1096963" y="4175125"/>
          <p14:tracePt t="39027" x="1089025" y="4175125"/>
          <p14:tracePt t="39043" x="1089025" y="4183063"/>
          <p14:tracePt t="39083" x="1104900" y="4183063"/>
          <p14:tracePt t="39275" x="1112838" y="4183063"/>
          <p14:tracePt t="39299" x="1120775" y="4183063"/>
          <p14:tracePt t="39315" x="1135063" y="4183063"/>
          <p14:tracePt t="39324" x="1150938" y="4175125"/>
          <p14:tracePt t="39331" x="1158875" y="4175125"/>
          <p14:tracePt t="39339" x="1181100" y="4175125"/>
          <p14:tracePt t="39356" x="1211263" y="4175125"/>
          <p14:tracePt t="39373" x="1235075" y="4175125"/>
          <p14:tracePt t="39389" x="1265238" y="4175125"/>
          <p14:tracePt t="39406" x="1311275" y="4175125"/>
          <p14:tracePt t="39423" x="1355725" y="4175125"/>
          <p14:tracePt t="39439" x="1387475" y="4152900"/>
          <p14:tracePt t="39456" x="1417638" y="4152900"/>
          <p14:tracePt t="39473" x="1463675" y="4144963"/>
          <p14:tracePt t="39489" x="1477963" y="4144963"/>
          <p14:tracePt t="39489" x="1493838" y="4137025"/>
          <p14:tracePt t="39508" x="1516063" y="4122738"/>
          <p14:tracePt t="39508" x="1531938" y="4122738"/>
          <p14:tracePt t="39524" x="1570038" y="4122738"/>
          <p14:tracePt t="39541" x="1608138" y="4122738"/>
          <p14:tracePt t="39557" x="1630363" y="4122738"/>
          <p14:tracePt t="39574" x="1646238" y="4122738"/>
          <p14:tracePt t="39589" x="1676400" y="4122738"/>
          <p14:tracePt t="39606" x="1730375" y="4106863"/>
          <p14:tracePt t="39622" x="1812925" y="4106863"/>
          <p14:tracePt t="39639" x="1905000" y="4106863"/>
          <p14:tracePt t="39656" x="2003425" y="4098925"/>
          <p14:tracePt t="39672" x="2049463" y="4092575"/>
          <p14:tracePt t="39689" x="2065338" y="4092575"/>
          <p14:tracePt t="39706" x="2073275" y="4092575"/>
          <p14:tracePt t="39755" x="2079625" y="4092575"/>
          <p14:tracePt t="39762" x="2095500" y="4092575"/>
          <p14:tracePt t="39773" x="2201863" y="4092575"/>
          <p14:tracePt t="39789" x="2301875" y="4092575"/>
          <p14:tracePt t="39805" x="2346325" y="4098925"/>
          <p14:tracePt t="39822" x="2362200" y="4098925"/>
          <p14:tracePt t="39838" x="2378075" y="4098925"/>
          <p14:tracePt t="39856" x="2384425" y="4106863"/>
          <p14:tracePt t="39872" x="2422525" y="4122738"/>
          <p14:tracePt t="39889" x="2536825" y="4130675"/>
          <p14:tracePt t="39905" x="2620963" y="4130675"/>
          <p14:tracePt t="39905" x="2644775" y="4130675"/>
          <p14:tracePt t="39924" x="2651125" y="4130675"/>
          <p14:tracePt t="39947" x="2697163" y="4130675"/>
          <p14:tracePt t="40011" x="2743200" y="4130675"/>
          <p14:tracePt t="40019" x="2803525" y="4130675"/>
          <p14:tracePt t="40027" x="2849563" y="4130675"/>
          <p14:tracePt t="40039" x="2879725" y="4130675"/>
          <p14:tracePt t="40054" x="2887663" y="4130675"/>
          <p14:tracePt t="40123" x="2911475" y="4130675"/>
          <p14:tracePt t="40131" x="2941638" y="4130675"/>
          <p14:tracePt t="40140" x="2979738" y="4130675"/>
          <p14:tracePt t="40156" x="2987675" y="4130675"/>
          <p14:tracePt t="40243" x="2994025" y="4137025"/>
          <p14:tracePt t="40531" x="3001963" y="4144963"/>
          <p14:tracePt t="40555" x="3001963" y="4152900"/>
          <p14:tracePt t="40579" x="3001963" y="4168775"/>
          <p14:tracePt t="40899" x="3001963" y="4175125"/>
          <p14:tracePt t="40923" x="3009900" y="4175125"/>
          <p14:tracePt t="41179" x="3017838" y="4168775"/>
          <p14:tracePt t="41188" x="3025775" y="4168775"/>
          <p14:tracePt t="41204" x="3025775" y="4160838"/>
          <p14:tracePt t="41283" x="3032125" y="4160838"/>
          <p14:tracePt t="41299" x="3040063" y="4160838"/>
          <p14:tracePt t="41387" x="3048000" y="4160838"/>
          <p14:tracePt t="41523" x="3055938" y="4152900"/>
          <p14:tracePt t="41531" x="3063875" y="4152900"/>
          <p14:tracePt t="41555" x="3070225" y="4152900"/>
          <p14:tracePt t="41571" x="3086100" y="4152900"/>
          <p14:tracePt t="41578" x="3101975" y="4152900"/>
          <p14:tracePt t="41587" x="3140075" y="4152900"/>
          <p14:tracePt t="41604" x="3200400" y="4152900"/>
          <p14:tracePt t="41621" x="3260725" y="4152900"/>
          <p14:tracePt t="41637" x="3336925" y="4152900"/>
          <p14:tracePt t="41654" x="3390900" y="4152900"/>
          <p14:tracePt t="41670" x="3413125" y="4152900"/>
          <p14:tracePt t="41687" x="3421063" y="4152900"/>
          <p14:tracePt t="41703" x="3436938" y="4152900"/>
          <p14:tracePt t="41720" x="3513138" y="4152900"/>
          <p14:tracePt t="41736" x="3635375" y="4152900"/>
          <p14:tracePt t="41753" x="3741738" y="4152900"/>
          <p14:tracePt t="41769" x="3832225" y="4137025"/>
          <p14:tracePt t="41769" x="3870325" y="4137025"/>
          <p14:tracePt t="41788" x="3924300" y="4137025"/>
          <p14:tracePt t="41804" x="4008438" y="4130675"/>
          <p14:tracePt t="41820" x="4114800" y="4114800"/>
          <p14:tracePt t="41837" x="4213225" y="4092575"/>
          <p14:tracePt t="41853" x="4275138" y="4084638"/>
          <p14:tracePt t="41869" x="4289425" y="4084638"/>
          <p14:tracePt t="41886" x="4305300" y="4076700"/>
          <p14:tracePt t="41902" x="4313238" y="4076700"/>
          <p14:tracePt t="41919" x="4335463" y="4076700"/>
          <p14:tracePt t="41939" x="4343400" y="4076700"/>
          <p14:tracePt t="41955" x="4365625" y="4076700"/>
          <p14:tracePt t="41969" x="4389438" y="4076700"/>
          <p14:tracePt t="41969" x="4397375" y="4076700"/>
          <p14:tracePt t="41987" x="4403725" y="4084638"/>
          <p14:tracePt t="42004" x="4411663" y="4084638"/>
          <p14:tracePt t="42021" x="4449763" y="4084638"/>
          <p14:tracePt t="42036" x="4479925" y="4084638"/>
          <p14:tracePt t="42053" x="4525963" y="4084638"/>
          <p14:tracePt t="42069" x="4549775" y="4084638"/>
          <p14:tracePt t="42086" x="4572000" y="4084638"/>
          <p14:tracePt t="42102" x="4587875" y="4084638"/>
          <p14:tracePt t="42119" x="4640263" y="4084638"/>
          <p14:tracePt t="42136" x="4724400" y="4084638"/>
          <p14:tracePt t="42152" x="4784725" y="4084638"/>
          <p14:tracePt t="42169" x="4822825" y="4084638"/>
          <p14:tracePt t="42186" x="4846638" y="4098925"/>
          <p14:tracePt t="42210" x="4868863" y="4098925"/>
          <p14:tracePt t="42220" x="4945063" y="4098925"/>
          <p14:tracePt t="42237" x="5059363" y="4098925"/>
          <p14:tracePt t="42253" x="5089525" y="4098925"/>
          <p14:tracePt t="42270" x="5113338" y="4098925"/>
          <p14:tracePt t="42286" x="5127625" y="4098925"/>
          <p14:tracePt t="42303" x="5159375" y="4106863"/>
          <p14:tracePt t="42320" x="5211763" y="4114800"/>
          <p14:tracePt t="42336" x="5265738" y="4114800"/>
          <p14:tracePt t="42353" x="5295900" y="4114800"/>
          <p14:tracePt t="42369" x="5303838" y="4122738"/>
          <p14:tracePt t="42388" x="5303838" y="4068763"/>
          <p14:tracePt t="42405" x="5349875" y="4130675"/>
          <p14:tracePt t="42421" x="5334000" y="4098925"/>
          <p14:tracePt t="42436" x="5356225" y="4114800"/>
          <p14:tracePt t="42453" x="5387975" y="4098925"/>
          <p14:tracePt t="42469" x="5387975" y="4084638"/>
          <p14:tracePt t="42491" x="5426075" y="4106863"/>
          <p14:tracePt t="42507" x="5426075" y="4137025"/>
          <p14:tracePt t="42519" x="5440363" y="4137025"/>
          <p14:tracePt t="42536" x="5426075" y="4130675"/>
          <p14:tracePt t="42563" x="5426075" y="4122738"/>
          <p14:tracePt t="43147" x="5426075" y="4114800"/>
          <p14:tracePt t="43211" x="5426075" y="4106863"/>
          <p14:tracePt t="43227" x="5426075" y="4092575"/>
          <p14:tracePt t="43315" x="5432425" y="4084638"/>
          <p14:tracePt t="44231" x="5432425" y="4092575"/>
          <p14:tracePt t="44252" x="5426075" y="4092575"/>
          <p14:tracePt t="44259" x="5418138" y="4092575"/>
          <p14:tracePt t="44284" x="5402263" y="4092575"/>
          <p14:tracePt t="44307" x="5394325" y="4098925"/>
          <p14:tracePt t="44379" x="5387975" y="4098925"/>
          <p14:tracePt t="44403" x="5380038" y="4106863"/>
          <p14:tracePt t="44699" x="5364163" y="4106863"/>
          <p14:tracePt t="44747" x="5356225" y="4106863"/>
          <p14:tracePt t="44763" x="5341938" y="4114800"/>
          <p14:tracePt t="44779" x="5334000" y="4122738"/>
          <p14:tracePt t="44787" x="5326063" y="4122738"/>
          <p14:tracePt t="44800" x="5311775" y="4122738"/>
          <p14:tracePt t="44817" x="5303838" y="4130675"/>
          <p14:tracePt t="44842" x="5295900" y="4130675"/>
          <p14:tracePt t="44868" x="5280025" y="4130675"/>
          <p14:tracePt t="44875" x="5265738" y="4130675"/>
          <p14:tracePt t="44885" x="5235575" y="4137025"/>
          <p14:tracePt t="44901" x="5197475" y="4137025"/>
          <p14:tracePt t="44917" x="5189538" y="4144963"/>
          <p14:tracePt t="44934" x="5181600" y="4144963"/>
          <p14:tracePt t="44950" x="5173663" y="4144963"/>
          <p14:tracePt t="44966" x="5151438" y="4144963"/>
          <p14:tracePt t="44984" x="5135563" y="4152900"/>
          <p14:tracePt t="45001" x="5113338" y="4160838"/>
          <p14:tracePt t="45017" x="5083175" y="4168775"/>
          <p14:tracePt t="45017" x="5051425" y="4183063"/>
          <p14:tracePt t="45036" x="5013325" y="4191000"/>
          <p14:tracePt t="45050" x="4945063" y="4213225"/>
          <p14:tracePt t="45068" x="4906963" y="4221163"/>
          <p14:tracePt t="45084" x="4854575" y="4259263"/>
          <p14:tracePt t="45101" x="4778375" y="4305300"/>
          <p14:tracePt t="45117" x="4708525" y="4343400"/>
          <p14:tracePt t="45134" x="4648200" y="4365625"/>
          <p14:tracePt t="45150" x="4549775" y="4411663"/>
          <p14:tracePt t="45167" x="4479925" y="4449763"/>
          <p14:tracePt t="45184" x="4419600" y="4487863"/>
          <p14:tracePt t="45200" x="4321175" y="4564063"/>
          <p14:tracePt t="45217" x="4213225" y="4648200"/>
          <p14:tracePt t="45233" x="4060825" y="4740275"/>
          <p14:tracePt t="45233" x="3970338" y="4784725"/>
          <p14:tracePt t="45252" x="3825875" y="4838700"/>
          <p14:tracePt t="45268" x="3641725" y="4914900"/>
          <p14:tracePt t="45285" x="3482975" y="4983163"/>
          <p14:tracePt t="45301" x="3368675" y="5013325"/>
          <p14:tracePt t="45317" x="3352800" y="5013325"/>
          <p14:tracePt t="45333" x="3330575" y="5029200"/>
          <p14:tracePt t="45350" x="3298825" y="5029200"/>
          <p14:tracePt t="45366" x="3208338" y="5029200"/>
          <p14:tracePt t="45383" x="3017838" y="5037138"/>
          <p14:tracePt t="45400" x="2841625" y="5051425"/>
          <p14:tracePt t="45416" x="2697163" y="5051425"/>
          <p14:tracePt t="45433" x="2620963" y="5051425"/>
          <p14:tracePt t="45433" x="2606675" y="5037138"/>
          <p14:tracePt t="45452" x="2590800" y="5029200"/>
          <p14:tracePt t="45467" x="2514600" y="4975225"/>
          <p14:tracePt t="45484" x="2468563" y="4960938"/>
          <p14:tracePt t="45501" x="2408238" y="4937125"/>
          <p14:tracePt t="45517" x="2293938" y="4922838"/>
          <p14:tracePt t="45536" x="2179638" y="4899025"/>
          <p14:tracePt t="45550" x="2073275" y="4899025"/>
          <p14:tracePt t="45566" x="2041525" y="4899025"/>
          <p14:tracePt t="45583" x="2035175" y="4899025"/>
          <p14:tracePt t="45603" x="2027238" y="4899025"/>
          <p14:tracePt t="45627" x="2011363" y="4899025"/>
          <p14:tracePt t="45643" x="1997075" y="4906963"/>
          <p14:tracePt t="45652" x="1935163" y="4906963"/>
          <p14:tracePt t="45666" x="1774825" y="4937125"/>
          <p14:tracePt t="45684" x="1736725" y="4945063"/>
          <p14:tracePt t="45700" x="1730375" y="4945063"/>
          <p14:tracePt t="45717" x="1684338" y="4953000"/>
          <p14:tracePt t="45770" x="1608138" y="4953000"/>
          <p14:tracePt t="45778" x="1539875" y="4953000"/>
          <p14:tracePt t="45787" x="1508125" y="4968875"/>
          <p14:tracePt t="45800" x="1485900" y="4968875"/>
          <p14:tracePt t="45815" x="1493838" y="4968875"/>
          <p14:tracePt t="46059" x="1501775" y="4968875"/>
          <p14:tracePt t="46619" x="1508125" y="4968875"/>
          <p14:tracePt t="47011" x="1508125" y="4960938"/>
          <p14:tracePt t="47027" x="1516063" y="4960938"/>
          <p14:tracePt t="47243" x="1524000" y="4960938"/>
          <p14:tracePt t="47259" x="1531938" y="4960938"/>
          <p14:tracePt t="47435" x="1539875" y="4960938"/>
          <p14:tracePt t="48358" x="1546225" y="4960938"/>
          <p14:tracePt t="48419" x="1554163" y="4960938"/>
          <p14:tracePt t="48923" x="1554163" y="4953000"/>
          <p14:tracePt t="48939" x="1562100" y="4953000"/>
          <p14:tracePt t="49531" x="1570038" y="4953000"/>
          <p14:tracePt t="50580" x="1577975" y="4953000"/>
          <p14:tracePt t="50979" x="1584325" y="4953000"/>
          <p14:tracePt t="51314" x="1592263" y="4953000"/>
          <p14:tracePt t="51322" x="1600200" y="4953000"/>
          <p14:tracePt t="52099" x="1600200" y="4960938"/>
          <p14:tracePt t="52123" x="1608138" y="4960938"/>
          <p14:tracePt t="52251" x="1616075" y="4960938"/>
          <p14:tracePt t="52731" x="1622425" y="4960938"/>
          <p14:tracePt t="52755" x="1630363" y="4960938"/>
          <p14:tracePt t="52771" x="1638300" y="4960938"/>
          <p14:tracePt t="52787" x="1646238" y="4960938"/>
          <p14:tracePt t="52795" x="1654175" y="4960938"/>
          <p14:tracePt t="52811" x="1660525" y="4960938"/>
          <p14:tracePt t="52825" x="1676400" y="4960938"/>
          <p14:tracePt t="52842" x="1692275" y="4960938"/>
          <p14:tracePt t="52860" x="1722438" y="4960938"/>
          <p14:tracePt t="52877" x="1760538" y="4953000"/>
          <p14:tracePt t="52893" x="1782763" y="4945063"/>
          <p14:tracePt t="52909" x="1820863" y="4930775"/>
          <p14:tracePt t="52926" x="1828800" y="4922838"/>
          <p14:tracePt t="52942" x="1844675" y="4914900"/>
          <p14:tracePt t="52958" x="1874838" y="4899025"/>
          <p14:tracePt t="52976" x="1951038" y="4892675"/>
          <p14:tracePt t="52992" x="2057400" y="4854575"/>
          <p14:tracePt t="53009" x="2111375" y="4846638"/>
          <p14:tracePt t="53026" x="2117725" y="4846638"/>
          <p14:tracePt t="53083" x="2133600" y="4846638"/>
          <p14:tracePt t="53092" x="2171700" y="4846638"/>
          <p14:tracePt t="53099" x="2201863" y="4846638"/>
          <p14:tracePt t="53109" x="2263775" y="4846638"/>
          <p14:tracePt t="53125" x="2301875" y="4846638"/>
          <p14:tracePt t="53142" x="2308225" y="4846638"/>
          <p14:tracePt t="53171" x="2324100" y="4846638"/>
          <p14:tracePt t="53179" x="2339975" y="4846638"/>
          <p14:tracePt t="53191" x="2408238" y="4860925"/>
          <p14:tracePt t="53209" x="2438400" y="4860925"/>
          <p14:tracePt t="53226" x="2468563" y="4860925"/>
          <p14:tracePt t="53226" x="2476500" y="4860925"/>
          <p14:tracePt t="53244" x="2484438" y="4860925"/>
          <p14:tracePt t="53244" x="2506663" y="4860925"/>
          <p14:tracePt t="53260" x="2530475" y="4860925"/>
          <p14:tracePt t="53276" x="2536825" y="4860925"/>
          <p14:tracePt t="53331" x="2568575" y="4860925"/>
          <p14:tracePt t="53339" x="2590800" y="4860925"/>
          <p14:tracePt t="53347" x="2620963" y="4860925"/>
          <p14:tracePt t="53358" x="2682875" y="4868863"/>
          <p14:tracePt t="53375" x="2689225" y="4876800"/>
          <p14:tracePt t="53491" x="2689225" y="4892675"/>
          <p14:tracePt t="53515" x="2689225" y="4899025"/>
          <p14:tracePt t="53683" x="2689225" y="4906963"/>
          <p14:tracePt t="53692" x="2674938" y="4914900"/>
          <p14:tracePt t="53779" x="2667000" y="4922838"/>
          <p14:tracePt t="56259" x="2659063" y="4930775"/>
          <p14:tracePt t="56427" x="2659063" y="4937125"/>
          <p14:tracePt t="56451" x="2659063" y="4945063"/>
          <p14:tracePt t="56459" x="2659063" y="4960938"/>
          <p14:tracePt t="56523" x="2659063" y="4968875"/>
          <p14:tracePt t="56571" x="2659063" y="4975225"/>
          <p14:tracePt t="56651" x="2659063" y="4983163"/>
          <p14:tracePt t="56683" x="2659063" y="4991100"/>
          <p14:tracePt t="56691" x="2651125" y="4991100"/>
          <p14:tracePt t="56779" x="2644775" y="4999038"/>
          <p14:tracePt t="56788" x="2644775" y="5013325"/>
          <p14:tracePt t="56835" x="2636838" y="5021263"/>
          <p14:tracePt t="56875" x="2636838" y="5029200"/>
          <p14:tracePt t="56891" x="2628900" y="5029200"/>
          <p14:tracePt t="57203" x="2628900" y="5037138"/>
          <p14:tracePt t="57211" x="2628900" y="5045075"/>
          <p14:tracePt t="57220" x="2620963" y="5045075"/>
          <p14:tracePt t="57237" x="2606675" y="5051425"/>
          <p14:tracePt t="57254" x="2590800" y="5067300"/>
          <p14:tracePt t="57283" x="2590800" y="5083175"/>
          <p14:tracePt t="57291" x="2560638" y="5105400"/>
          <p14:tracePt t="57304" x="2522538" y="5151438"/>
          <p14:tracePt t="57321" x="2454275" y="5189538"/>
          <p14:tracePt t="57338" x="2408238" y="5227638"/>
          <p14:tracePt t="57356" x="2392363" y="5227638"/>
          <p14:tracePt t="57371" x="2370138" y="5257800"/>
          <p14:tracePt t="57389" x="2324100" y="5280025"/>
          <p14:tracePt t="57405" x="2293938" y="5295900"/>
          <p14:tracePt t="57421" x="2263775" y="5318125"/>
          <p14:tracePt t="57438" x="2217738" y="5349875"/>
          <p14:tracePt t="57454" x="2163763" y="5364163"/>
          <p14:tracePt t="57471" x="2133600" y="5387975"/>
          <p14:tracePt t="57487" x="2125663" y="5387975"/>
          <p14:tracePt t="57504" x="2111375" y="5394325"/>
          <p14:tracePt t="57521" x="2111375" y="5402263"/>
          <p14:tracePt t="57537" x="2095500" y="5402263"/>
          <p14:tracePt t="57537" x="2079625" y="5410200"/>
          <p14:tracePt t="57556" x="2079625" y="5418138"/>
          <p14:tracePt t="57570" x="2065338" y="5418138"/>
          <p14:tracePt t="57795" x="2035175" y="5418138"/>
          <p14:tracePt t="57804" x="1997075" y="5402263"/>
          <p14:tracePt t="57811" x="1935163" y="5380038"/>
          <p14:tracePt t="57821" x="1844675" y="5341938"/>
          <p14:tracePt t="57837" x="1752600" y="5295900"/>
          <p14:tracePt t="57854" x="1630363" y="5249863"/>
          <p14:tracePt t="57870" x="1477963" y="5173663"/>
          <p14:tracePt t="57887" x="1371600" y="5083175"/>
          <p14:tracePt t="57904" x="1303338" y="4999038"/>
          <p14:tracePt t="57920" x="1257300" y="4922838"/>
          <p14:tracePt t="57937" x="1235075" y="4884738"/>
          <p14:tracePt t="57937" x="1211263" y="4846638"/>
          <p14:tracePt t="57956" x="1196975" y="4830763"/>
          <p14:tracePt t="57970" x="1120775" y="4740275"/>
          <p14:tracePt t="57988" x="1074738" y="4694238"/>
          <p14:tracePt t="58004" x="1036638" y="4656138"/>
          <p14:tracePt t="58021" x="1012825" y="4625975"/>
          <p14:tracePt t="58037" x="982663" y="4594225"/>
          <p14:tracePt t="58055" x="960438" y="4549775"/>
          <p14:tracePt t="58070" x="930275" y="4487863"/>
          <p14:tracePt t="58087" x="906463" y="4441825"/>
          <p14:tracePt t="58104" x="892175" y="4403725"/>
          <p14:tracePt t="58120" x="884238" y="4389438"/>
          <p14:tracePt t="58136" x="884238" y="4381500"/>
          <p14:tracePt t="58153" x="868363" y="4359275"/>
          <p14:tracePt t="58153" x="854075" y="4343400"/>
          <p14:tracePt t="58172" x="838200" y="4305300"/>
          <p14:tracePt t="58188" x="822325" y="4289425"/>
          <p14:tracePt t="58204" x="808038" y="4267200"/>
          <p14:tracePt t="58220" x="808038" y="4244975"/>
          <p14:tracePt t="58236" x="792163" y="4221163"/>
          <p14:tracePt t="58252" x="792163" y="4213225"/>
          <p14:tracePt t="58269" x="792163" y="4198938"/>
          <p14:tracePt t="58286" x="792163" y="4191000"/>
          <p14:tracePt t="58306" x="808038" y="4206875"/>
          <p14:tracePt t="58459" x="830263" y="4251325"/>
          <p14:tracePt t="58467" x="854075" y="4297363"/>
          <p14:tracePt t="58475" x="892175" y="4365625"/>
          <p14:tracePt t="58486" x="944563" y="4511675"/>
          <p14:tracePt t="58503" x="952500" y="4686300"/>
          <p14:tracePt t="58520" x="974725" y="4868863"/>
          <p14:tracePt t="58536" x="998538" y="5021263"/>
          <p14:tracePt t="58536" x="1012825" y="5067300"/>
          <p14:tracePt t="58556" x="1012825" y="5089525"/>
          <p14:tracePt t="58569" x="1082675" y="5235575"/>
          <p14:tracePt t="58588" x="1104900" y="5280025"/>
          <p14:tracePt t="58602" x="1158875" y="5387975"/>
          <p14:tracePt t="58602" x="1181100" y="5432425"/>
          <p14:tracePt t="58620" x="1241425" y="5524500"/>
          <p14:tracePt t="58636" x="1265238" y="5584825"/>
          <p14:tracePt t="58653" x="1295400" y="5608638"/>
          <p14:tracePt t="58670" x="1311275" y="5646738"/>
          <p14:tracePt t="58686" x="1311275" y="5661025"/>
          <p14:tracePt t="58705" x="1317625" y="5676900"/>
          <p14:tracePt t="58720" x="1333500" y="5676900"/>
          <p14:tracePt t="59307" x="1341438" y="5684838"/>
          <p14:tracePt t="59315" x="1355725" y="5692775"/>
          <p14:tracePt t="59323" x="1355725" y="5699125"/>
          <p14:tracePt t="59459" x="1355725" y="5707063"/>
          <p14:tracePt t="59523" x="1363663" y="5730875"/>
          <p14:tracePt t="59547" x="1363663" y="5745163"/>
          <p14:tracePt t="59555" x="1363663" y="5775325"/>
          <p14:tracePt t="59568" x="1379538" y="5845175"/>
          <p14:tracePt t="59585" x="1387475" y="5897563"/>
          <p14:tracePt t="59603" x="1401763" y="5973763"/>
          <p14:tracePt t="59603" x="1417638" y="5997575"/>
          <p14:tracePt t="59620" x="1431925" y="6049963"/>
          <p14:tracePt t="59636" x="1447800" y="6073775"/>
          <p14:tracePt t="59654" x="1455738" y="6096000"/>
          <p14:tracePt t="59669" x="1470025" y="6118225"/>
          <p14:tracePt t="59685" x="1493838" y="6156325"/>
          <p14:tracePt t="59701" x="1539875" y="6202363"/>
          <p14:tracePt t="59718" x="1570038" y="6248400"/>
          <p14:tracePt t="59734" x="1616075" y="6286500"/>
          <p14:tracePt t="59751" x="1630363" y="6302375"/>
          <p14:tracePt t="59768" x="1638300" y="6302375"/>
          <p14:tracePt t="59843" x="1646238" y="6308725"/>
          <p14:tracePt t="59852" x="1660525" y="6324600"/>
          <p14:tracePt t="59859" x="1668463" y="6340475"/>
          <p14:tracePt t="59869" x="1676400" y="6346825"/>
          <p14:tracePt t="59884" x="1676400" y="6354763"/>
          <p14:tracePt t="59963" x="1676400" y="6362700"/>
          <p14:tracePt t="59971" x="1684338" y="6378575"/>
        </p14:tracePtLst>
      </p14:laserTraceLst>
    </p:ext>
  </p:extLs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sz="4000" smtClean="0"/>
              <a:t>osnovni parametri sudara</a:t>
            </a:r>
          </a:p>
        </p:txBody>
      </p:sp>
      <p:sp>
        <p:nvSpPr>
          <p:cNvPr id="9219" name="Text Box 21"/>
          <p:cNvSpPr txBox="1">
            <a:spLocks noChangeArrowheads="1"/>
          </p:cNvSpPr>
          <p:nvPr/>
        </p:nvSpPr>
        <p:spPr bwMode="auto">
          <a:xfrm>
            <a:off x="533400" y="1600200"/>
            <a:ext cx="8001000" cy="2647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en-US" altLang="zh-CN" sz="2400" b="1">
                <a:ea typeface="SimSun" panose="02010600030101010101" pitchFamily="2" charset="-122"/>
              </a:rPr>
              <a:t>-polupre</a:t>
            </a:r>
            <a:r>
              <a:rPr kumimoji="1" lang="sr-Latn-CS" altLang="zh-CN" sz="2400" b="1"/>
              <a:t>čnik sudara</a:t>
            </a:r>
            <a:endParaRPr kumimoji="1" lang="en-US" altLang="zh-CN" sz="2400" b="1">
              <a:ea typeface="SimSun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endParaRPr kumimoji="1" lang="en-US" altLang="zh-CN" sz="2400" b="1">
              <a:ea typeface="SimSun" panose="02010600030101010101" pitchFamily="2" charset="-122"/>
            </a:endParaRPr>
          </a:p>
          <a:p>
            <a:pPr algn="just" eaLnBrk="1" hangingPunct="1">
              <a:spcBef>
                <a:spcPct val="50000"/>
              </a:spcBef>
              <a:buFontTx/>
              <a:buNone/>
            </a:pPr>
            <a:r>
              <a:rPr kumimoji="1" lang="sr-Latn-CS" altLang="zh-CN" sz="2400" b="1"/>
              <a:t>-</a:t>
            </a:r>
            <a:r>
              <a:rPr kumimoji="1" lang="en-US" altLang="zh-CN" sz="2400" b="1">
                <a:ea typeface="SimSun" panose="02010600030101010101" pitchFamily="2" charset="-122"/>
              </a:rPr>
              <a:t>A</a:t>
            </a:r>
            <a:r>
              <a:rPr kumimoji="1" lang="sl-SI" altLang="zh-CN" sz="2400" b="1">
                <a:ea typeface="SimSun" panose="02010600030101010101" pitchFamily="2" charset="-122"/>
              </a:rPr>
              <a:t>ko se uzme da su molekuli neštišljive sfere i da nemaju unutrašnju strukturu</a:t>
            </a:r>
            <a:r>
              <a:rPr kumimoji="1" lang="en-US" altLang="zh-CN" sz="2400" b="1">
                <a:ea typeface="SimSun" panose="02010600030101010101" pitchFamily="2" charset="-122"/>
              </a:rPr>
              <a:t>. Molekuli ce se sudariti kad im centri dodju bar na rastojenje d</a:t>
            </a:r>
            <a:r>
              <a:rPr kumimoji="1" lang="en-US" altLang="zh-CN" sz="2400" b="1" baseline="-25000">
                <a:ea typeface="SimSun" panose="02010600030101010101" pitchFamily="2" charset="-122"/>
              </a:rPr>
              <a:t>A</a:t>
            </a:r>
            <a:r>
              <a:rPr kumimoji="1" lang="en-US" altLang="zh-CN" sz="2400" b="1">
                <a:ea typeface="SimSun" panose="02010600030101010101" pitchFamily="2" charset="-122"/>
              </a:rPr>
              <a:t>/2 + d</a:t>
            </a:r>
            <a:r>
              <a:rPr kumimoji="1" lang="en-US" altLang="zh-CN" sz="2400" b="1" baseline="-25000">
                <a:ea typeface="SimSun" panose="02010600030101010101" pitchFamily="2" charset="-122"/>
              </a:rPr>
              <a:t>B</a:t>
            </a:r>
            <a:r>
              <a:rPr kumimoji="1" lang="en-US" altLang="zh-CN" sz="2400" b="1">
                <a:ea typeface="SimSun" panose="02010600030101010101" pitchFamily="2" charset="-122"/>
              </a:rPr>
              <a:t>/2 = polupre</a:t>
            </a:r>
            <a:r>
              <a:rPr kumimoji="1" lang="sr-Latn-CS" altLang="zh-CN" sz="2400" b="1"/>
              <a:t>čnik sudara</a:t>
            </a:r>
            <a:endParaRPr kumimoji="1" lang="en-US" altLang="zh-CN" sz="2400" b="1">
              <a:ea typeface="SimSun" panose="02010600030101010101" pitchFamily="2" charset="-122"/>
            </a:endParaRPr>
          </a:p>
        </p:txBody>
      </p:sp>
      <p:sp>
        <p:nvSpPr>
          <p:cNvPr id="9220" name="Text Box 6"/>
          <p:cNvSpPr txBox="1">
            <a:spLocks noChangeArrowheads="1"/>
          </p:cNvSpPr>
          <p:nvPr/>
        </p:nvSpPr>
        <p:spPr bwMode="auto">
          <a:xfrm>
            <a:off x="762000" y="5181600"/>
            <a:ext cx="60960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sr-Latn-CS" altLang="en-US" sz="2800" dirty="0" smtClean="0"/>
              <a:t>- Na osnovu ove veličine definiše se i </a:t>
            </a:r>
            <a:r>
              <a:rPr lang="sr-Latn-CS" altLang="en-US" sz="2800" b="1" dirty="0" smtClean="0"/>
              <a:t>Efikasni </a:t>
            </a:r>
            <a:r>
              <a:rPr lang="sr-Latn-CS" altLang="en-US" sz="2800" b="1" dirty="0"/>
              <a:t>presek </a:t>
            </a:r>
            <a:r>
              <a:rPr lang="sr-Latn-CS" altLang="en-US" sz="2800" b="1" dirty="0" smtClean="0"/>
              <a:t>sudara:</a:t>
            </a:r>
            <a:endParaRPr lang="en-US" altLang="en-US" sz="2800" b="1" dirty="0"/>
          </a:p>
        </p:txBody>
      </p:sp>
      <p:pic>
        <p:nvPicPr>
          <p:cNvPr id="2" name="Audio 1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2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2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6" x="1684338" y="6392863"/>
          <p14:tracePt t="407" x="1684338" y="6400800"/>
          <p14:tracePt t="423" x="1692275" y="6400800"/>
          <p14:tracePt t="751" x="1698625" y="6400800"/>
          <p14:tracePt t="911" x="1706563" y="6400800"/>
          <p14:tracePt t="975" x="1706563" y="6392863"/>
          <p14:tracePt t="1263" x="1692275" y="6370638"/>
          <p14:tracePt t="1272" x="1692275" y="6354763"/>
          <p14:tracePt t="1279" x="1646238" y="6316663"/>
          <p14:tracePt t="1289" x="1577975" y="6232525"/>
          <p14:tracePt t="1305" x="1493838" y="6134100"/>
          <p14:tracePt t="1321" x="1393825" y="6042025"/>
          <p14:tracePt t="1337" x="1371600" y="6011863"/>
          <p14:tracePt t="1354" x="1355725" y="5997575"/>
          <p14:tracePt t="1370" x="1355725" y="5981700"/>
          <p14:tracePt t="1387" x="1355725" y="5965825"/>
          <p14:tracePt t="1404" x="1355725" y="5943600"/>
          <p14:tracePt t="1404" x="1341438" y="5921375"/>
          <p14:tracePt t="1423" x="1333500" y="5875338"/>
          <p14:tracePt t="1440" x="1325563" y="5813425"/>
          <p14:tracePt t="1456" x="1325563" y="5775325"/>
          <p14:tracePt t="1472" x="1317625" y="5745163"/>
          <p14:tracePt t="1487" x="1303338" y="5692775"/>
          <p14:tracePt t="1504" x="1295400" y="5608638"/>
          <p14:tracePt t="1519" x="1295400" y="5502275"/>
          <p14:tracePt t="1537" x="1295400" y="5318125"/>
          <p14:tracePt t="1554" x="1295400" y="5113338"/>
          <p14:tracePt t="1570" x="1295400" y="4953000"/>
          <p14:tracePt t="1587" x="1295400" y="4838700"/>
          <p14:tracePt t="1604" x="1287463" y="4724400"/>
          <p14:tracePt t="1620" x="1273175" y="4594225"/>
          <p14:tracePt t="1620" x="1257300" y="4503738"/>
          <p14:tracePt t="1639" x="1257300" y="4327525"/>
          <p14:tracePt t="1655" x="1257300" y="4106863"/>
          <p14:tracePt t="1671" x="1279525" y="3902075"/>
          <p14:tracePt t="1688" x="1303338" y="3741738"/>
          <p14:tracePt t="1705" x="1311275" y="3603625"/>
          <p14:tracePt t="1720" x="1311275" y="3444875"/>
          <p14:tracePt t="1737" x="1311275" y="3260725"/>
          <p14:tracePt t="1754" x="1311275" y="3124200"/>
          <p14:tracePt t="1770" x="1311275" y="3009900"/>
          <p14:tracePt t="1788" x="1317625" y="2933700"/>
          <p14:tracePt t="1805" x="1333500" y="2857500"/>
          <p14:tracePt t="1820" x="1341438" y="2811463"/>
          <p14:tracePt t="1837" x="1341438" y="2803525"/>
          <p14:tracePt t="1894" x="1341438" y="2789238"/>
          <p14:tracePt t="1903" x="1341438" y="2773363"/>
          <p14:tracePt t="1910" x="1341438" y="2743200"/>
          <p14:tracePt t="1920" x="1311275" y="2697163"/>
          <p14:tracePt t="1937" x="1295400" y="2659063"/>
          <p14:tracePt t="1955" x="1279525" y="2636838"/>
          <p14:tracePt t="1970" x="1257300" y="2590800"/>
          <p14:tracePt t="1987" x="1211263" y="2514600"/>
          <p14:tracePt t="2004" x="1173163" y="2468563"/>
          <p14:tracePt t="2021" x="1173163" y="2460625"/>
          <p14:tracePt t="2037" x="1165225" y="2446338"/>
          <p14:tracePt t="2052" x="1158875" y="2416175"/>
          <p14:tracePt t="2069" x="1096963" y="2316163"/>
          <p14:tracePt t="2088" x="1020763" y="2187575"/>
          <p14:tracePt t="2105" x="982663" y="2087563"/>
          <p14:tracePt t="2120" x="974725" y="2035175"/>
          <p14:tracePt t="2137" x="974725" y="1989138"/>
          <p14:tracePt t="2153" x="974725" y="1973263"/>
          <p14:tracePt t="2169" x="974725" y="1958975"/>
          <p14:tracePt t="2186" x="1006475" y="1935163"/>
          <p14:tracePt t="2203" x="1036638" y="1905000"/>
          <p14:tracePt t="2220" x="1074738" y="1882775"/>
          <p14:tracePt t="2236" x="1120775" y="1844675"/>
          <p14:tracePt t="2236" x="1143000" y="1820863"/>
          <p14:tracePt t="2255" x="1257300" y="1752600"/>
          <p14:tracePt t="2273" x="1431925" y="1654175"/>
          <p14:tracePt t="2287" x="1600200" y="1577975"/>
          <p14:tracePt t="2304" x="1698625" y="1524000"/>
          <p14:tracePt t="2320" x="1736725" y="1493838"/>
          <p14:tracePt t="2337" x="1774825" y="1477963"/>
          <p14:tracePt t="2353" x="1806575" y="1470025"/>
          <p14:tracePt t="2369" x="1905000" y="1470025"/>
          <p14:tracePt t="2386" x="2003425" y="1470025"/>
          <p14:tracePt t="2404" x="2041525" y="1470025"/>
          <p14:tracePt t="2420" x="2049463" y="1470025"/>
          <p14:tracePt t="2486" x="2057400" y="1470025"/>
          <p14:tracePt t="2503" x="2065338" y="1470025"/>
          <p14:tracePt t="2510" x="2079625" y="1470025"/>
          <p14:tracePt t="2598" x="2095500" y="1470025"/>
          <p14:tracePt t="2606" x="2103438" y="1470025"/>
          <p14:tracePt t="2622" x="2111375" y="1470025"/>
          <p14:tracePt t="2635" x="2117725" y="1470025"/>
          <p14:tracePt t="2652" x="2125663" y="1470025"/>
          <p14:tracePt t="2678" x="2133600" y="1470025"/>
          <p14:tracePt t="2687" x="2149475" y="1463675"/>
          <p14:tracePt t="2704" x="2163763" y="1455738"/>
          <p14:tracePt t="2720" x="2217738" y="1447800"/>
          <p14:tracePt t="2736" x="2293938" y="1439863"/>
          <p14:tracePt t="2752" x="2422525" y="1417638"/>
          <p14:tracePt t="2768" x="2536825" y="1401763"/>
          <p14:tracePt t="2785" x="2689225" y="1393825"/>
          <p14:tracePt t="2802" x="2873375" y="1363663"/>
          <p14:tracePt t="2818" x="3140075" y="1363663"/>
          <p14:tracePt t="2836" x="3603625" y="1333500"/>
          <p14:tracePt t="2853" x="3908425" y="1311275"/>
          <p14:tracePt t="2853" x="4068763" y="1279525"/>
          <p14:tracePt t="2871" x="4259263" y="1273175"/>
          <p14:tracePt t="2887" x="4321175" y="1273175"/>
          <p14:tracePt t="2903" x="4335463" y="1273175"/>
          <p14:tracePt t="2920" x="4351338" y="1273175"/>
          <p14:tracePt t="2935" x="4457700" y="1273175"/>
          <p14:tracePt t="2953" x="4694238" y="1273175"/>
          <p14:tracePt t="2969" x="5021263" y="1273175"/>
          <p14:tracePt t="2986" x="5341938" y="1273175"/>
          <p14:tracePt t="3002" x="5508625" y="1265238"/>
          <p14:tracePt t="3020" x="5608638" y="1257300"/>
          <p14:tracePt t="3040" x="5622925" y="1257300"/>
          <p14:tracePt t="3052" x="5654675" y="1257300"/>
          <p14:tracePt t="3052" x="5676900" y="1257300"/>
          <p14:tracePt t="3071" x="5799138" y="1257300"/>
          <p14:tracePt t="3087" x="5959475" y="1249363"/>
          <p14:tracePt t="3103" x="6103938" y="1211263"/>
          <p14:tracePt t="3120" x="6210300" y="1181100"/>
          <p14:tracePt t="3136" x="6240463" y="1165225"/>
          <p14:tracePt t="3152" x="6248400" y="1165225"/>
          <p14:tracePt t="3168" x="6232525" y="1165225"/>
          <p14:tracePt t="3326" x="6210300" y="1165225"/>
          <p14:tracePt t="3335" x="6180138" y="1165225"/>
          <p14:tracePt t="3342" x="6126163" y="1165225"/>
          <p14:tracePt t="3352" x="5981700" y="1165225"/>
          <p14:tracePt t="3369" x="5837238" y="1189038"/>
          <p14:tracePt t="3385" x="5699125" y="1227138"/>
          <p14:tracePt t="3402" x="5608638" y="1249363"/>
          <p14:tracePt t="3419" x="5524500" y="1273175"/>
          <p14:tracePt t="3437" x="5464175" y="1295400"/>
          <p14:tracePt t="3452" x="5380038" y="1317625"/>
          <p14:tracePt t="3469" x="5326063" y="1333500"/>
          <p14:tracePt t="3469" x="5311775" y="1349375"/>
          <p14:tracePt t="3486" x="5265738" y="1363663"/>
          <p14:tracePt t="3503" x="5227638" y="1379538"/>
          <p14:tracePt t="3520" x="5203825" y="1379538"/>
          <p14:tracePt t="3536" x="5189538" y="1387475"/>
          <p14:tracePt t="3552" x="5159375" y="1393825"/>
          <p14:tracePt t="3568" x="5097463" y="1417638"/>
          <p14:tracePt t="3586" x="5029200" y="1455738"/>
          <p14:tracePt t="3602" x="4983163" y="1477963"/>
          <p14:tracePt t="3619" x="4945063" y="1493838"/>
          <p14:tracePt t="3635" x="4892675" y="1524000"/>
          <p14:tracePt t="3652" x="4822825" y="1546225"/>
          <p14:tracePt t="3669" x="4762500" y="1577975"/>
          <p14:tracePt t="3669" x="4716463" y="1600200"/>
          <p14:tracePt t="3687" x="4640263" y="1622425"/>
          <p14:tracePt t="3703" x="4556125" y="1660525"/>
          <p14:tracePt t="3720" x="4479925" y="1706563"/>
          <p14:tracePt t="3736" x="4419600" y="1730375"/>
          <p14:tracePt t="3752" x="4389438" y="1752600"/>
          <p14:tracePt t="3768" x="4351338" y="1774825"/>
          <p14:tracePt t="3786" x="4305300" y="1806575"/>
          <p14:tracePt t="3802" x="4251325" y="1858963"/>
          <p14:tracePt t="3818" x="4213225" y="1882775"/>
          <p14:tracePt t="3835" x="4160838" y="1920875"/>
          <p14:tracePt t="3852" x="4122738" y="1943100"/>
          <p14:tracePt t="3868" x="4092575" y="1965325"/>
          <p14:tracePt t="3885" x="4068763" y="1989138"/>
          <p14:tracePt t="3885" x="4054475" y="1997075"/>
          <p14:tracePt t="3903" x="4046538" y="2003425"/>
          <p14:tracePt t="3917" x="4038600" y="2011363"/>
          <p14:tracePt t="3935" x="4030663" y="2019300"/>
          <p14:tracePt t="3951" x="4016375" y="2035175"/>
          <p14:tracePt t="3968" x="4000500" y="2041525"/>
          <p14:tracePt t="3984" x="3984625" y="2049463"/>
          <p14:tracePt t="4001" x="3970338" y="2057400"/>
          <p14:tracePt t="4019" x="3962400" y="2073275"/>
          <p14:tracePt t="4036" x="3962400" y="2079625"/>
          <p14:tracePt t="4051" x="3946525" y="2079625"/>
          <p14:tracePt t="4067" x="3940175" y="2087563"/>
          <p14:tracePt t="4084" x="3932238" y="2095500"/>
          <p14:tracePt t="4101" x="3924300" y="2103438"/>
          <p14:tracePt t="4119" x="3916363" y="2111375"/>
          <p14:tracePt t="5025" x="3908425" y="2111375"/>
          <p14:tracePt t="5118" x="3894138" y="2111375"/>
          <p14:tracePt t="5134" x="3870325" y="2111375"/>
          <p14:tracePt t="5151" x="3848100" y="2111375"/>
          <p14:tracePt t="5158" x="3825875" y="2111375"/>
          <p14:tracePt t="5167" x="3749675" y="2117725"/>
          <p14:tracePt t="5184" x="3573463" y="2141538"/>
          <p14:tracePt t="5200" x="3344863" y="2141538"/>
          <p14:tracePt t="5217" x="3178175" y="2141538"/>
          <p14:tracePt t="5234" x="3063875" y="2141538"/>
          <p14:tracePt t="5250" x="3001963" y="2141538"/>
          <p14:tracePt t="5267" x="2955925" y="2141538"/>
          <p14:tracePt t="5267" x="2933700" y="2141538"/>
          <p14:tracePt t="5286" x="2911475" y="2149475"/>
          <p14:tracePt t="5300" x="2857500" y="2155825"/>
          <p14:tracePt t="5300" x="2819400" y="2155825"/>
          <p14:tracePt t="5319" x="2759075" y="2155825"/>
          <p14:tracePt t="5334" x="2574925" y="2155825"/>
          <p14:tracePt t="5352" x="2468563" y="2155825"/>
          <p14:tracePt t="5368" x="2400300" y="2163763"/>
          <p14:tracePt t="5384" x="2346325" y="2163763"/>
          <p14:tracePt t="5400" x="2293938" y="2163763"/>
          <p14:tracePt t="5417" x="2187575" y="2179638"/>
          <p14:tracePt t="5435" x="2049463" y="2179638"/>
          <p14:tracePt t="5450" x="1927225" y="2179638"/>
          <p14:tracePt t="5466" x="1828800" y="2179638"/>
          <p14:tracePt t="5482" x="1744663" y="2179638"/>
          <p14:tracePt t="5500" x="1660525" y="2179638"/>
          <p14:tracePt t="5500" x="1638300" y="2179638"/>
          <p14:tracePt t="5519" x="1600200" y="2179638"/>
          <p14:tracePt t="5534" x="1447800" y="2179638"/>
          <p14:tracePt t="5551" x="1349375" y="2179638"/>
          <p14:tracePt t="5567" x="1265238" y="2179638"/>
          <p14:tracePt t="5584" x="1211263" y="2179638"/>
          <p14:tracePt t="5600" x="1173163" y="2179638"/>
          <p14:tracePt t="5616" x="1165225" y="2179638"/>
          <p14:tracePt t="5633" x="1158875" y="2179638"/>
          <p14:tracePt t="5694" x="1143000" y="2179638"/>
          <p14:tracePt t="5718" x="1127125" y="2179638"/>
          <p14:tracePt t="5726" x="1112838" y="2179638"/>
          <p14:tracePt t="5735" x="1082675" y="2179638"/>
          <p14:tracePt t="5749" x="1020763" y="2179638"/>
          <p14:tracePt t="5767" x="1006475" y="2179638"/>
          <p14:tracePt t="5783" x="1012825" y="2179638"/>
          <p14:tracePt t="5982" x="1020763" y="2187575"/>
          <p14:tracePt t="5999" x="1028700" y="2187575"/>
          <p14:tracePt t="6006" x="1036638" y="2187575"/>
          <p14:tracePt t="6016" x="1058863" y="2187575"/>
          <p14:tracePt t="6033" x="1074738" y="2187575"/>
          <p14:tracePt t="6048" x="1089025" y="2187575"/>
          <p14:tracePt t="6065" x="1120775" y="2187575"/>
          <p14:tracePt t="6083" x="1173163" y="2187575"/>
          <p14:tracePt t="6099" x="1257300" y="2187575"/>
          <p14:tracePt t="6116" x="1333500" y="2187575"/>
          <p14:tracePt t="6116" x="1371600" y="2187575"/>
          <p14:tracePt t="6135" x="1409700" y="2187575"/>
          <p14:tracePt t="6149" x="1463675" y="2187575"/>
          <p14:tracePt t="6167" x="1485900" y="2187575"/>
          <p14:tracePt t="6182" x="1508125" y="2187575"/>
          <p14:tracePt t="6200" x="1562100" y="2187575"/>
          <p14:tracePt t="6216" x="1684338" y="2187575"/>
          <p14:tracePt t="6233" x="1858963" y="2187575"/>
          <p14:tracePt t="6249" x="2027238" y="2187575"/>
          <p14:tracePt t="6266" x="2171700" y="2187575"/>
          <p14:tracePt t="6284" x="2239963" y="2187575"/>
          <p14:tracePt t="6299" x="2247900" y="2187575"/>
          <p14:tracePt t="6315" x="2255838" y="2193925"/>
          <p14:tracePt t="6342" x="2263775" y="2193925"/>
          <p14:tracePt t="6351" x="2278063" y="2193925"/>
          <p14:tracePt t="6351" x="2316163" y="2179638"/>
          <p14:tracePt t="6367" x="2378075" y="2179638"/>
          <p14:tracePt t="6384" x="2454275" y="2155825"/>
          <p14:tracePt t="6401" x="2568575" y="2141538"/>
          <p14:tracePt t="6416" x="2705100" y="2133600"/>
          <p14:tracePt t="6433" x="2849563" y="2111375"/>
          <p14:tracePt t="6450" x="2987675" y="2111375"/>
          <p14:tracePt t="6467" x="3070225" y="2111375"/>
          <p14:tracePt t="6484" x="3132138" y="2111375"/>
          <p14:tracePt t="6498" x="3178175" y="2111375"/>
          <p14:tracePt t="6514" x="3230563" y="2103438"/>
          <p14:tracePt t="6531" x="3284538" y="2095500"/>
          <p14:tracePt t="6549" x="3330575" y="2095500"/>
          <p14:tracePt t="6549" x="3336925" y="2095500"/>
          <p14:tracePt t="6567" x="3344863" y="2095500"/>
          <p14:tracePt t="6582" x="3336925" y="2095500"/>
          <p14:tracePt t="8768" x="3330575" y="2095500"/>
          <p14:tracePt t="9566" x="3322638" y="2095500"/>
          <p14:tracePt t="9574" x="3306763" y="2095500"/>
          <p14:tracePt t="9590" x="3306763" y="2103438"/>
          <p14:tracePt t="9614" x="3306763" y="2111375"/>
          <p14:tracePt t="9622" x="3298825" y="2117725"/>
          <p14:tracePt t="9631" x="3276600" y="2149475"/>
          <p14:tracePt t="9647" x="3260725" y="2163763"/>
          <p14:tracePt t="9663" x="3238500" y="2179638"/>
          <p14:tracePt t="9679" x="3216275" y="2201863"/>
          <p14:tracePt t="9696" x="3200400" y="2232025"/>
          <p14:tracePt t="9712" x="3184525" y="2278063"/>
          <p14:tracePt t="9729" x="3162300" y="2324100"/>
          <p14:tracePt t="9746" x="3140075" y="2362200"/>
          <p14:tracePt t="9762" x="3124200" y="2400300"/>
          <p14:tracePt t="9779" x="3101975" y="2430463"/>
          <p14:tracePt t="9779" x="3094038" y="2438400"/>
          <p14:tracePt t="9799" x="3094038" y="2446338"/>
          <p14:tracePt t="9812" x="3086100" y="2468563"/>
          <p14:tracePt t="9812" x="3086100" y="2484438"/>
          <p14:tracePt t="9831" x="3078163" y="2506663"/>
          <p14:tracePt t="9847" x="3063875" y="2536825"/>
          <p14:tracePt t="9863" x="3063875" y="2552700"/>
          <p14:tracePt t="9879" x="3055938" y="2590800"/>
          <p14:tracePt t="9896" x="3048000" y="2613025"/>
          <p14:tracePt t="9912" x="3048000" y="2636838"/>
          <p14:tracePt t="9929" x="3040063" y="2651125"/>
          <p14:tracePt t="9945" x="3040063" y="2659063"/>
          <p14:tracePt t="9961" x="3032125" y="2705100"/>
          <p14:tracePt t="9978" x="3009900" y="2727325"/>
          <p14:tracePt t="9995" x="2979738" y="2759075"/>
          <p14:tracePt t="10012" x="2925763" y="2803525"/>
          <p14:tracePt t="10029" x="2873375" y="2841625"/>
          <p14:tracePt t="10029" x="2841625" y="2857500"/>
          <p14:tracePt t="10048" x="2819400" y="2879725"/>
          <p14:tracePt t="10063" x="2811463" y="2887663"/>
          <p14:tracePt t="10078" x="2811463" y="2903538"/>
          <p14:tracePt t="10096" x="2797175" y="2925763"/>
          <p14:tracePt t="10112" x="2751138" y="2955925"/>
          <p14:tracePt t="10128" x="2644775" y="2987675"/>
          <p14:tracePt t="10145" x="2522538" y="3025775"/>
          <p14:tracePt t="10162" x="2422525" y="3063875"/>
          <p14:tracePt t="10178" x="2384425" y="3070225"/>
          <p14:tracePt t="10194" x="2370138" y="3078163"/>
          <p14:tracePt t="10212" x="2354263" y="3078163"/>
          <p14:tracePt t="10238" x="2339975" y="3078163"/>
          <p14:tracePt t="10247" x="2255838" y="3078163"/>
          <p14:tracePt t="10263" x="2079625" y="3101975"/>
          <p14:tracePt t="10279" x="1920875" y="3124200"/>
          <p14:tracePt t="10298" x="1798638" y="3146425"/>
          <p14:tracePt t="10312" x="1744663" y="3146425"/>
          <p14:tracePt t="10328" x="1730375" y="3146425"/>
          <p14:tracePt t="10359" x="1722438" y="3146425"/>
          <p14:tracePt t="10382" x="1714500" y="3146425"/>
          <p14:tracePt t="10390" x="1706563" y="3146425"/>
          <p14:tracePt t="10398" x="1692275" y="3146425"/>
          <p14:tracePt t="10411" x="1676400" y="3146425"/>
          <p14:tracePt t="10428" x="1654175" y="3146425"/>
          <p14:tracePt t="10428" x="1646238" y="3146425"/>
          <p14:tracePt t="10447" x="1638300" y="3154363"/>
          <p14:tracePt t="10463" x="1622425" y="3154363"/>
          <p14:tracePt t="10479" x="1600200" y="3162300"/>
          <p14:tracePt t="10496" x="1584325" y="3162300"/>
          <p14:tracePt t="11405" x="1577975" y="3162300"/>
          <p14:tracePt t="13405" x="1577975" y="3170238"/>
          <p14:tracePt t="14182" x="1592263" y="3178175"/>
          <p14:tracePt t="14198" x="1600200" y="3184525"/>
          <p14:tracePt t="14222" x="1608138" y="3184525"/>
          <p14:tracePt t="14270" x="1616075" y="3184525"/>
          <p14:tracePt t="14278" x="1622425" y="3184525"/>
          <p14:tracePt t="14290" x="1646238" y="3184525"/>
          <p14:tracePt t="14309" x="1668463" y="3192463"/>
          <p14:tracePt t="14324" x="1684338" y="3200400"/>
          <p14:tracePt t="14324" x="1692275" y="3200400"/>
          <p14:tracePt t="14343" x="1706563" y="3200400"/>
          <p14:tracePt t="14406" x="1714500" y="3200400"/>
          <p14:tracePt t="14423" x="1730375" y="3208338"/>
          <p14:tracePt t="14430" x="1736725" y="3208338"/>
          <p14:tracePt t="14449" x="1744663" y="3208338"/>
          <p14:tracePt t="14493" x="1752600" y="3208338"/>
          <p14:tracePt t="14510" x="1760538" y="3208338"/>
          <p14:tracePt t="14526" x="1768475" y="3208338"/>
          <p14:tracePt t="14534" x="1774825" y="3208338"/>
          <p14:tracePt t="14558" x="1790700" y="3208338"/>
          <p14:tracePt t="14582" x="1806575" y="3208338"/>
          <p14:tracePt t="14591" x="1820863" y="3208338"/>
          <p14:tracePt t="14598" x="1844675" y="3208338"/>
          <p14:tracePt t="14608" x="1874838" y="3208338"/>
          <p14:tracePt t="14624" x="1882775" y="3208338"/>
          <p14:tracePt t="14640" x="1889125" y="3208338"/>
          <p14:tracePt t="14656" x="1912938" y="3208338"/>
          <p14:tracePt t="14674" x="1951038" y="3208338"/>
          <p14:tracePt t="14690" x="1981200" y="3208338"/>
          <p14:tracePt t="14707" x="2003425" y="3208338"/>
          <p14:tracePt t="14723" x="2011363" y="3208338"/>
          <p14:tracePt t="14740" x="2027238" y="3208338"/>
          <p14:tracePt t="14766" x="2041525" y="3208338"/>
          <p14:tracePt t="14775" x="2073275" y="3222625"/>
          <p14:tracePt t="14792" x="2095500" y="3222625"/>
          <p14:tracePt t="14807" x="2125663" y="3222625"/>
          <p14:tracePt t="14824" x="2179638" y="3230563"/>
          <p14:tracePt t="14840" x="2193925" y="3238500"/>
          <p14:tracePt t="14857" x="2232025" y="3238500"/>
          <p14:tracePt t="14874" x="2239963" y="3238500"/>
          <p14:tracePt t="14890" x="2255838" y="3238500"/>
          <p14:tracePt t="14942" x="2270125" y="3238500"/>
          <p14:tracePt t="14950" x="2293938" y="3238500"/>
          <p14:tracePt t="14958" x="2346325" y="3238500"/>
          <p14:tracePt t="14975" x="2392363" y="3238500"/>
          <p14:tracePt t="14991" x="2408238" y="3238500"/>
          <p14:tracePt t="15007" x="2416175" y="3238500"/>
          <p14:tracePt t="15030" x="2422525" y="3238500"/>
          <p14:tracePt t="15039" x="2468563" y="3238500"/>
          <p14:tracePt t="15056" x="2522538" y="3238500"/>
          <p14:tracePt t="15074" x="2574925" y="3222625"/>
          <p14:tracePt t="15090" x="2628900" y="3216275"/>
          <p14:tracePt t="15107" x="2674938" y="3208338"/>
          <p14:tracePt t="15123" x="2705100" y="3200400"/>
          <p14:tracePt t="15140" x="2751138" y="3184525"/>
          <p14:tracePt t="15157" x="2781300" y="3170238"/>
          <p14:tracePt t="15173" x="2797175" y="3170238"/>
          <p14:tracePt t="15191" x="2835275" y="3170238"/>
          <p14:tracePt t="15207" x="2917825" y="3146425"/>
          <p14:tracePt t="15224" x="3001963" y="3146425"/>
          <p14:tracePt t="15240" x="3055938" y="3124200"/>
          <p14:tracePt t="15256" x="3094038" y="3116263"/>
          <p14:tracePt t="15273" x="3132138" y="3108325"/>
          <p14:tracePt t="15291" x="3208338" y="3108325"/>
          <p14:tracePt t="15307" x="3284538" y="3108325"/>
          <p14:tracePt t="15323" x="3390900" y="3108325"/>
          <p14:tracePt t="15340" x="3475038" y="3108325"/>
          <p14:tracePt t="15356" x="3513138" y="3108325"/>
          <p14:tracePt t="15356" x="3543300" y="3108325"/>
          <p14:tracePt t="15375" x="3597275" y="3108325"/>
          <p14:tracePt t="15391" x="3657600" y="3108325"/>
          <p14:tracePt t="15407" x="3787775" y="3108325"/>
          <p14:tracePt t="15425" x="3932238" y="3108325"/>
          <p14:tracePt t="15441" x="4084638" y="3108325"/>
          <p14:tracePt t="15456" x="4213225" y="3108325"/>
          <p14:tracePt t="15472" x="4327525" y="3108325"/>
          <p14:tracePt t="15488" x="4381500" y="3108325"/>
          <p14:tracePt t="15505" x="4427538" y="3108325"/>
          <p14:tracePt t="15524" x="4487863" y="3108325"/>
          <p14:tracePt t="15539" x="4556125" y="3108325"/>
          <p14:tracePt t="15556" x="4664075" y="3108325"/>
          <p14:tracePt t="15574" x="4686300" y="3108325"/>
          <p14:tracePt t="15588" x="4740275" y="3108325"/>
          <p14:tracePt t="15606" x="4746625" y="3108325"/>
          <p14:tracePt t="15686" x="4754563" y="3108325"/>
          <p14:tracePt t="15702" x="4770438" y="3124200"/>
          <p14:tracePt t="16286" x="4770438" y="3132138"/>
          <p14:tracePt t="16294" x="4770438" y="3140075"/>
          <p14:tracePt t="16310" x="4770438" y="3146425"/>
          <p14:tracePt t="16326" x="4770438" y="3154363"/>
          <p14:tracePt t="16431" x="4770438" y="3162300"/>
          <p14:tracePt t="16462" x="4784725" y="3192463"/>
          <p14:tracePt t="16471" x="4784725" y="3238500"/>
          <p14:tracePt t="16478" x="4792663" y="3292475"/>
          <p14:tracePt t="16488" x="4816475" y="3398838"/>
          <p14:tracePt t="16505" x="4830763" y="3459163"/>
          <p14:tracePt t="16523" x="4830763" y="3475038"/>
          <p14:tracePt t="16538" x="4830763" y="3482975"/>
          <p14:tracePt t="16573" x="4830763" y="3489325"/>
          <p14:tracePt t="16581" x="4830763" y="3505200"/>
          <p14:tracePt t="16590" x="4846638" y="3527425"/>
          <p14:tracePt t="16605" x="4846638" y="3565525"/>
          <p14:tracePt t="16623" x="4854575" y="3573463"/>
          <p14:tracePt t="16655" x="4860925" y="3573463"/>
          <p14:tracePt t="16678" x="4868863" y="3573463"/>
          <p14:tracePt t="16694" x="4884738" y="3573463"/>
          <p14:tracePt t="16798" x="4892675" y="3573463"/>
          <p14:tracePt t="16806" x="4899025" y="3573463"/>
          <p14:tracePt t="16821" x="4937125" y="3611563"/>
          <p14:tracePt t="16839" x="4953000" y="3627438"/>
          <p14:tracePt t="16856" x="4953000" y="3635375"/>
          <p14:tracePt t="16902" x="4953000" y="3641725"/>
          <p14:tracePt t="16934" x="4953000" y="3649663"/>
          <p14:tracePt t="16950" x="4953000" y="3657600"/>
          <p14:tracePt t="16958" x="4953000" y="3673475"/>
          <p14:tracePt t="16982" x="4945063" y="3679825"/>
          <p14:tracePt t="16990" x="4945063" y="3687763"/>
          <p14:tracePt t="17007" x="4945063" y="3703638"/>
          <p14:tracePt t="17222" x="4945063" y="3711575"/>
          <p14:tracePt t="17230" x="4953000" y="3733800"/>
          <p14:tracePt t="17246" x="4960938" y="3741738"/>
          <p14:tracePt t="17262" x="4968875" y="3756025"/>
          <p14:tracePt t="17272" x="4975225" y="3779838"/>
          <p14:tracePt t="17290" x="4991100" y="3802063"/>
          <p14:tracePt t="17305" x="5006975" y="3810000"/>
          <p14:tracePt t="17321" x="5021263" y="3825875"/>
          <p14:tracePt t="17337" x="5021263" y="3832225"/>
          <p14:tracePt t="17354" x="5029200" y="3832225"/>
          <p14:tracePt t="17370" x="5037138" y="3832225"/>
          <p14:tracePt t="17390" x="5051425" y="3840163"/>
          <p14:tracePt t="17404" x="5067300" y="3848100"/>
          <p14:tracePt t="17404" x="5075238" y="3856038"/>
          <p14:tracePt t="17423" x="5083175" y="3856038"/>
          <p14:tracePt t="17440" x="5113338" y="3856038"/>
          <p14:tracePt t="17478" x="5151438" y="3870325"/>
          <p14:tracePt t="17487" x="5197475" y="3870325"/>
          <p14:tracePt t="17494" x="5273675" y="3870325"/>
          <p14:tracePt t="17504" x="5410200" y="3870325"/>
          <p14:tracePt t="17521" x="5486400" y="3870325"/>
          <p14:tracePt t="17537" x="5502275" y="3870325"/>
          <p14:tracePt t="17598" x="5524500" y="3870325"/>
          <p14:tracePt t="17606" x="5554663" y="3870325"/>
          <p14:tracePt t="17620" x="5630863" y="3870325"/>
          <p14:tracePt t="17620" x="5646738" y="3870325"/>
          <p14:tracePt t="17639" x="5654675" y="3870325"/>
          <p14:tracePt t="17654" x="5668963" y="3870325"/>
          <p14:tracePt t="17702" x="5676900" y="3870325"/>
          <p14:tracePt t="17726" x="5684838" y="3870325"/>
          <p14:tracePt t="17734" x="5699125" y="3863975"/>
          <p14:tracePt t="17742" x="5715000" y="3863975"/>
          <p14:tracePt t="17753" x="5761038" y="3863975"/>
          <p14:tracePt t="17770" x="5813425" y="3863975"/>
          <p14:tracePt t="17787" x="5845175" y="3863975"/>
          <p14:tracePt t="17805" x="5859463" y="3856038"/>
          <p14:tracePt t="17820" x="5875338" y="3856038"/>
          <p14:tracePt t="17839" x="5921375" y="3856038"/>
          <p14:tracePt t="17855" x="5989638" y="3856038"/>
          <p14:tracePt t="17872" x="6057900" y="3856038"/>
          <p14:tracePt t="17887" x="6096000" y="3856038"/>
          <p14:tracePt t="17904" x="6142038" y="3856038"/>
          <p14:tracePt t="17920" x="6180138" y="3848100"/>
          <p14:tracePt t="17937" x="6218238" y="3848100"/>
          <p14:tracePt t="17954" x="6286500" y="3840163"/>
          <p14:tracePt t="17970" x="6340475" y="3840163"/>
          <p14:tracePt t="17987" x="6384925" y="3840163"/>
          <p14:tracePt t="18004" x="6408738" y="3832225"/>
          <p14:tracePt t="18020" x="6416675" y="3832225"/>
          <p14:tracePt t="18038" x="6423025" y="3832225"/>
          <p14:tracePt t="18052" x="6438900" y="3832225"/>
          <p14:tracePt t="18069" x="6484938" y="3825875"/>
          <p14:tracePt t="18087" x="6530975" y="3817938"/>
          <p14:tracePt t="18104" x="6583363" y="3810000"/>
          <p14:tracePt t="18120" x="6629400" y="3810000"/>
          <p14:tracePt t="18137" x="6637338" y="3810000"/>
          <p14:tracePt t="18230" x="6645275" y="3810000"/>
          <p14:tracePt t="18286" x="6651625" y="3817938"/>
          <p14:tracePt t="18310" x="6651625" y="3825875"/>
          <p14:tracePt t="18447" x="6651625" y="3840163"/>
          <p14:tracePt t="18518" x="6637338" y="3840163"/>
          <p14:tracePt t="18542" x="6629400" y="3848100"/>
          <p14:tracePt t="18550" x="6621463" y="3848100"/>
          <p14:tracePt t="18574" x="6621463" y="3856038"/>
          <p14:tracePt t="18630" x="6613525" y="3856038"/>
          <p14:tracePt t="18654" x="6607175" y="3856038"/>
          <p14:tracePt t="18662" x="6599238" y="3863975"/>
          <p14:tracePt t="18671" x="6591300" y="3870325"/>
          <p14:tracePt t="18687" x="6599238" y="3878263"/>
          <p14:tracePt t="18742" x="6613525" y="3886200"/>
          <p14:tracePt t="18782" x="6637338" y="3886200"/>
          <p14:tracePt t="18814" x="6645275" y="3894138"/>
          <p14:tracePt t="18822" x="6659563" y="3894138"/>
          <p14:tracePt t="18838" x="6667500" y="3902075"/>
          <p14:tracePt t="18852" x="6683375" y="3902075"/>
          <p14:tracePt t="18852" x="6705600" y="3902075"/>
          <p14:tracePt t="18871" x="6765925" y="3908425"/>
          <p14:tracePt t="18887" x="6789738" y="3916363"/>
          <p14:tracePt t="18903" x="6797675" y="3916363"/>
          <p14:tracePt t="18919" x="6804025" y="3916363"/>
          <p14:tracePt t="18950" x="6811963" y="3916363"/>
          <p14:tracePt t="18967" x="6827838" y="3916363"/>
          <p14:tracePt t="18974" x="6858000" y="3916363"/>
          <p14:tracePt t="18986" x="6896100" y="3916363"/>
          <p14:tracePt t="19003" x="6926263" y="3916363"/>
          <p14:tracePt t="19019" x="6934200" y="3916363"/>
          <p14:tracePt t="19036" x="6942138" y="3916363"/>
          <p14:tracePt t="19070" x="6950075" y="3916363"/>
          <p14:tracePt t="19087" x="6956425" y="3916363"/>
          <p14:tracePt t="19094" x="6972300" y="3916363"/>
          <p14:tracePt t="19103" x="6994525" y="3916363"/>
          <p14:tracePt t="19120" x="7010400" y="3916363"/>
          <p14:tracePt t="19136" x="7026275" y="3916363"/>
          <p14:tracePt t="19158" x="7032625" y="3916363"/>
          <p14:tracePt t="19168" x="7040563" y="3902075"/>
          <p14:tracePt t="19186" x="7056438" y="3878263"/>
          <p14:tracePt t="19203" x="7064375" y="3863975"/>
          <p14:tracePt t="19219" x="7064375" y="3840163"/>
          <p14:tracePt t="19236" x="7064375" y="3810000"/>
          <p14:tracePt t="19252" x="7070725" y="3794125"/>
          <p14:tracePt t="19252" x="7078663" y="3787775"/>
          <p14:tracePt t="19271" x="7086600" y="3771900"/>
          <p14:tracePt t="19289" x="7086600" y="3763963"/>
          <p14:tracePt t="19302" x="7086600" y="3756025"/>
          <p14:tracePt t="19318" x="7086600" y="3733800"/>
          <p14:tracePt t="19336" x="7086600" y="3717925"/>
          <p14:tracePt t="19358" x="7086600" y="3711575"/>
          <p14:tracePt t="19382" x="7086600" y="3703638"/>
          <p14:tracePt t="19390" x="7086600" y="3687763"/>
          <p14:tracePt t="19401" x="7086600" y="3673475"/>
          <p14:tracePt t="19422" x="7078663" y="3665538"/>
          <p14:tracePt t="19436" x="7070725" y="3649663"/>
          <p14:tracePt t="19452" x="7070725" y="3635375"/>
          <p14:tracePt t="19468" x="7064375" y="3619500"/>
          <p14:tracePt t="19468" x="7056438" y="3603625"/>
          <p14:tracePt t="19487" x="7048500" y="3589338"/>
          <p14:tracePt t="19503" x="7032625" y="3573463"/>
          <p14:tracePt t="19520" x="7026275" y="3559175"/>
          <p14:tracePt t="19536" x="7018338" y="3551238"/>
          <p14:tracePt t="19552" x="6988175" y="3543300"/>
          <p14:tracePt t="19569" x="6964363" y="3527425"/>
          <p14:tracePt t="19585" x="6942138" y="3521075"/>
          <p14:tracePt t="19603" x="6918325" y="3513138"/>
          <p14:tracePt t="19619" x="6911975" y="3513138"/>
          <p14:tracePt t="19635" x="6896100" y="3505200"/>
          <p14:tracePt t="19652" x="6880225" y="3505200"/>
          <p14:tracePt t="19669" x="6858000" y="3497263"/>
          <p14:tracePt t="19669" x="6842125" y="3489325"/>
          <p14:tracePt t="19687" x="6835775" y="3489325"/>
          <p14:tracePt t="19710" x="6827838" y="3489325"/>
          <p14:tracePt t="19719" x="6811963" y="3489325"/>
          <p14:tracePt t="19751" x="6797675" y="3482975"/>
          <p14:tracePt t="19766" x="6789738" y="3482975"/>
          <p14:tracePt t="19774" x="6765925" y="3482975"/>
          <p14:tracePt t="19785" x="6751638" y="3475038"/>
          <p14:tracePt t="19802" x="6735763" y="3475038"/>
          <p14:tracePt t="19818" x="6713538" y="3475038"/>
          <p14:tracePt t="19835" x="6697663" y="3475038"/>
          <p14:tracePt t="19852" x="6689725" y="3475038"/>
          <p14:tracePt t="19868" x="6667500" y="3475038"/>
          <p14:tracePt t="19868" x="6659563" y="3475038"/>
          <p14:tracePt t="19887" x="6637338" y="3475038"/>
          <p14:tracePt t="19904" x="6607175" y="3482975"/>
          <p14:tracePt t="19920" x="6591300" y="3482975"/>
          <p14:tracePt t="19935" x="6569075" y="3489325"/>
          <p14:tracePt t="19951" x="6561138" y="3489325"/>
          <p14:tracePt t="19968" x="6545263" y="3497263"/>
          <p14:tracePt t="19985" x="6537325" y="3505200"/>
          <p14:tracePt t="20000" x="6530975" y="3513138"/>
          <p14:tracePt t="20017" x="6515100" y="3527425"/>
          <p14:tracePt t="20035" x="6507163" y="3543300"/>
          <p14:tracePt t="20054" x="6484938" y="3565525"/>
          <p14:tracePt t="20068" x="6477000" y="3581400"/>
          <p14:tracePt t="20085" x="6438900" y="3627438"/>
          <p14:tracePt t="20103" x="6438900" y="3635375"/>
          <p14:tracePt t="20119" x="6438900" y="3649663"/>
          <p14:tracePt t="20136" x="6438900" y="3665538"/>
          <p14:tracePt t="20151" x="6438900" y="3687763"/>
          <p14:tracePt t="20168" x="6438900" y="3711575"/>
          <p14:tracePt t="20185" x="6438900" y="3725863"/>
          <p14:tracePt t="20201" x="6438900" y="3733800"/>
          <p14:tracePt t="20217" x="6438900" y="3763963"/>
          <p14:tracePt t="20235" x="6438900" y="3787775"/>
          <p14:tracePt t="20251" x="6454775" y="3832225"/>
          <p14:tracePt t="20268" x="6461125" y="3856038"/>
          <p14:tracePt t="20287" x="6469063" y="3870325"/>
          <p14:tracePt t="20302" x="6477000" y="3878263"/>
          <p14:tracePt t="20318" x="6484938" y="3878263"/>
          <p14:tracePt t="20342" x="6507163" y="3886200"/>
          <p14:tracePt t="20358" x="6530975" y="3902075"/>
          <p14:tracePt t="20368" x="6537325" y="3902075"/>
          <p14:tracePt t="20384" x="6545263" y="3902075"/>
          <p14:tracePt t="20431" x="6561138" y="3902075"/>
          <p14:tracePt t="20454" x="6575425" y="3902075"/>
          <p14:tracePt t="20462" x="6591300" y="3902075"/>
          <p14:tracePt t="20470" x="6613525" y="3902075"/>
          <p14:tracePt t="20484" x="6645275" y="3902075"/>
          <p14:tracePt t="20501" x="6659563" y="3902075"/>
          <p14:tracePt t="20638" x="6675438" y="3902075"/>
          <p14:tracePt t="20646" x="6689725" y="3894138"/>
          <p14:tracePt t="20654" x="6705600" y="3894138"/>
          <p14:tracePt t="20670" x="6713538" y="3894138"/>
          <p14:tracePt t="20684" x="6721475" y="3894138"/>
          <p14:tracePt t="20701" x="6751638" y="3894138"/>
          <p14:tracePt t="20717" x="6765925" y="3894138"/>
          <p14:tracePt t="20735" x="6773863" y="3894138"/>
          <p14:tracePt t="20767" x="6781800" y="3894138"/>
          <p14:tracePt t="20774" x="6789738" y="3894138"/>
          <p14:tracePt t="20784" x="6804025" y="3894138"/>
          <p14:tracePt t="20800" x="6827838" y="3902075"/>
          <p14:tracePt t="20817" x="6850063" y="3908425"/>
          <p14:tracePt t="20834" x="6850063" y="3916363"/>
          <p14:tracePt t="20854" x="6858000" y="3916363"/>
          <p14:tracePt t="20886" x="6865938" y="3916363"/>
          <p14:tracePt t="20894" x="6873875" y="3916363"/>
          <p14:tracePt t="20903" x="6888163" y="3916363"/>
          <p14:tracePt t="20917" x="6950075" y="3916363"/>
          <p14:tracePt t="20935" x="6956425" y="3916363"/>
          <p14:tracePt t="20950" x="6972300" y="3916363"/>
          <p14:tracePt t="21014" x="6988175" y="3916363"/>
          <p14:tracePt t="21030" x="7010400" y="3916363"/>
          <p14:tracePt t="21038" x="7032625" y="3916363"/>
          <p14:tracePt t="21050" x="7056438" y="3916363"/>
          <p14:tracePt t="21067" x="7078663" y="3916363"/>
          <p14:tracePt t="21230" x="7086600" y="3908425"/>
          <p14:tracePt t="21238" x="7108825" y="3894138"/>
          <p14:tracePt t="21249" x="7146925" y="3886200"/>
          <p14:tracePt t="21267" x="7154863" y="3878263"/>
          <p14:tracePt t="21283" x="7162800" y="3870325"/>
          <p14:tracePt t="21350" x="7162800" y="3863975"/>
          <p14:tracePt t="21430" x="7154863" y="3863975"/>
          <p14:tracePt t="21486" x="7140575" y="3863975"/>
          <p14:tracePt t="21510" x="7132638" y="3863975"/>
          <p14:tracePt t="21526" x="7124700" y="3863975"/>
          <p14:tracePt t="21534" x="7078663" y="3863975"/>
          <p14:tracePt t="21551" x="7026275" y="3863975"/>
          <p14:tracePt t="21568" x="6950075" y="3878263"/>
          <p14:tracePt t="21584" x="6911975" y="3878263"/>
          <p14:tracePt t="21600" x="6896100" y="3878263"/>
          <p14:tracePt t="21617" x="6896100" y="3886200"/>
          <p14:tracePt t="21633" x="6880225" y="3886200"/>
          <p14:tracePt t="21649" x="6865938" y="3886200"/>
          <p14:tracePt t="21667" x="6835775" y="3894138"/>
          <p14:tracePt t="21683" x="6773863" y="3894138"/>
          <p14:tracePt t="21700" x="6689725" y="3894138"/>
          <p14:tracePt t="21717" x="6659563" y="3894138"/>
          <p14:tracePt t="21717" x="6645275" y="3894138"/>
          <p14:tracePt t="21735" x="6637338" y="3894138"/>
          <p14:tracePt t="21758" x="6629400" y="3894138"/>
          <p14:tracePt t="21774" x="6621463" y="3894138"/>
          <p14:tracePt t="21790" x="6613525" y="3894138"/>
          <p14:tracePt t="21821" x="6607175" y="3894138"/>
          <p14:tracePt t="21830" x="6599238" y="3894138"/>
          <p14:tracePt t="21837" x="6591300" y="3894138"/>
          <p14:tracePt t="21848" x="6575425" y="3894138"/>
          <p14:tracePt t="21865" x="6545263" y="3894138"/>
          <p14:tracePt t="21883" x="6515100" y="3894138"/>
          <p14:tracePt t="21900" x="6499225" y="3894138"/>
          <p14:tracePt t="21916" x="6507163" y="3894138"/>
          <p14:tracePt t="22070" x="6523038" y="3894138"/>
          <p14:tracePt t="22086" x="6523038" y="3886200"/>
          <p14:tracePt t="22110" x="6530975" y="3886200"/>
          <p14:tracePt t="22118" x="6545263" y="3886200"/>
          <p14:tracePt t="22132" x="6575425" y="3870325"/>
          <p14:tracePt t="22132" x="6591300" y="3870325"/>
          <p14:tracePt t="22151" x="6613525" y="3870325"/>
          <p14:tracePt t="22167" x="6629400" y="3856038"/>
          <p14:tracePt t="22183" x="6637338" y="3856038"/>
          <p14:tracePt t="22199" x="6645275" y="3856038"/>
          <p14:tracePt t="22216" x="6651625" y="3856038"/>
          <p14:tracePt t="22238" x="6667500" y="3856038"/>
          <p14:tracePt t="23137" x="6683375" y="3856038"/>
          <p14:tracePt t="23622" x="6697663" y="3856038"/>
          <p14:tracePt t="23646" x="6713538" y="3856038"/>
          <p14:tracePt t="23654" x="6735763" y="3848100"/>
          <p14:tracePt t="23664" x="6835775" y="3832225"/>
          <p14:tracePt t="23682" x="6926263" y="3810000"/>
          <p14:tracePt t="23698" x="7002463" y="3802063"/>
          <p14:tracePt t="23715" x="7026275" y="3802063"/>
          <p14:tracePt t="23731" x="7048500" y="3794125"/>
          <p14:tracePt t="23747" x="7056438" y="3794125"/>
          <p14:tracePt t="23998" x="7086600" y="3794125"/>
          <p14:tracePt t="24006" x="7132638" y="3794125"/>
          <p14:tracePt t="24015" x="7246938" y="3817938"/>
          <p14:tracePt t="24032" x="7331075" y="3817938"/>
          <p14:tracePt t="24048" x="7399338" y="3817938"/>
          <p14:tracePt t="24065" x="7451725" y="3817938"/>
          <p14:tracePt t="24081" x="7489825" y="3817938"/>
          <p14:tracePt t="24097" x="7497763" y="3817938"/>
          <p14:tracePt t="24134" x="7527925" y="3825875"/>
          <p14:tracePt t="24142" x="7551738" y="3825875"/>
          <p14:tracePt t="24150" x="7581900" y="3825875"/>
          <p14:tracePt t="24164" x="7680325" y="3825875"/>
          <p14:tracePt t="24164" x="7704138" y="3825875"/>
          <p14:tracePt t="24183" x="7718425" y="3825875"/>
          <p14:tracePt t="24196" x="7726363" y="3825875"/>
          <p14:tracePt t="24213" x="7750175" y="3825875"/>
          <p14:tracePt t="24278" x="7764463" y="3832225"/>
          <p14:tracePt t="24286" x="7764463" y="3840163"/>
          <p14:tracePt t="24750" x="7764463" y="3848100"/>
          <p14:tracePt t="24758" x="7772400" y="3856038"/>
          <p14:tracePt t="24766" x="7780338" y="3863975"/>
          <p14:tracePt t="24779" x="7794625" y="3878263"/>
          <p14:tracePt t="24779" x="7810500" y="3894138"/>
          <p14:tracePt t="24799" x="7832725" y="3902075"/>
          <p14:tracePt t="24813" x="7832725" y="3916363"/>
          <p14:tracePt t="24847" x="7848600" y="3932238"/>
          <p14:tracePt t="24863" x="7856538" y="3940175"/>
          <p14:tracePt t="24870" x="7878763" y="3962400"/>
          <p14:tracePt t="24880" x="7894638" y="3978275"/>
          <p14:tracePt t="24897" x="7902575" y="3978275"/>
          <p14:tracePt t="24913" x="7902575" y="3984625"/>
          <p14:tracePt t="25014" x="7902575" y="3978275"/>
          <p14:tracePt t="25110" x="7902575" y="3962400"/>
          <p14:tracePt t="25149" x="7902575" y="3954463"/>
          <p14:tracePt t="25238" x="7902575" y="3932238"/>
          <p14:tracePt t="25246" x="7908925" y="3924300"/>
          <p14:tracePt t="25254" x="7924800" y="3908425"/>
          <p14:tracePt t="25263" x="7954963" y="3902075"/>
          <p14:tracePt t="25280" x="7962900" y="3886200"/>
          <p14:tracePt t="25296" x="7970838" y="3878263"/>
          <p14:tracePt t="25312" x="7985125" y="3870325"/>
          <p14:tracePt t="25334" x="8001000" y="3870325"/>
          <p14:tracePt t="25345" x="8069263" y="3863975"/>
          <p14:tracePt t="25363" x="8169275" y="3848100"/>
          <p14:tracePt t="25379" x="8229600" y="3825875"/>
          <p14:tracePt t="25396" x="8237538" y="3825875"/>
          <p14:tracePt t="26301" x="8237538" y="3817938"/>
          <p14:tracePt t="28021" x="8229600" y="3817938"/>
          <p14:tracePt t="28454" x="8229600" y="3810000"/>
          <p14:tracePt t="30056" x="8221663" y="3810000"/>
          <p14:tracePt t="30886" x="8207375" y="3810000"/>
          <p14:tracePt t="30910" x="8191500" y="3810000"/>
          <p14:tracePt t="30918" x="8175625" y="3810000"/>
          <p14:tracePt t="30926" x="8153400" y="3810000"/>
          <p14:tracePt t="30940" x="8093075" y="3825875"/>
          <p14:tracePt t="30940" x="8054975" y="3825875"/>
          <p14:tracePt t="30959" x="7916863" y="3825875"/>
          <p14:tracePt t="30975" x="7764463" y="3825875"/>
          <p14:tracePt t="30992" x="7551738" y="3832225"/>
          <p14:tracePt t="31008" x="7337425" y="3848100"/>
          <p14:tracePt t="31025" x="7018338" y="3863975"/>
          <p14:tracePt t="31040" x="6599238" y="3863975"/>
          <p14:tracePt t="31057" x="6278563" y="3878263"/>
          <p14:tracePt t="31074" x="6088063" y="3908425"/>
          <p14:tracePt t="31090" x="6003925" y="3932238"/>
          <p14:tracePt t="31107" x="5927725" y="3946525"/>
          <p14:tracePt t="31124" x="5829300" y="3954463"/>
          <p14:tracePt t="31140" x="5684838" y="3970338"/>
          <p14:tracePt t="31140" x="5592763" y="3970338"/>
          <p14:tracePt t="31159" x="5470525" y="3970338"/>
          <p14:tracePt t="31173" x="5006975" y="3970338"/>
          <p14:tracePt t="31192" x="4525963" y="3984625"/>
          <p14:tracePt t="31208" x="4160838" y="3946525"/>
          <p14:tracePt t="31224" x="3886200" y="3946525"/>
          <p14:tracePt t="31240" x="3687763" y="3946525"/>
          <p14:tracePt t="31257" x="3543300" y="3946525"/>
          <p14:tracePt t="31273" x="3398838" y="3978275"/>
          <p14:tracePt t="31290" x="3238500" y="4000500"/>
          <p14:tracePt t="31307" x="3009900" y="4016375"/>
          <p14:tracePt t="31324" x="2674938" y="4016375"/>
          <p14:tracePt t="31340" x="2384425" y="4016375"/>
          <p14:tracePt t="31357" x="2027238" y="4016375"/>
          <p14:tracePt t="31357" x="1905000" y="4016375"/>
          <p14:tracePt t="31375" x="1752600" y="4016375"/>
          <p14:tracePt t="31391" x="1660525" y="4016375"/>
          <p14:tracePt t="31407" x="1600200" y="4016375"/>
          <p14:tracePt t="31424" x="1501775" y="4016375"/>
          <p14:tracePt t="31440" x="1393825" y="4016375"/>
          <p14:tracePt t="31458" x="1249363" y="4016375"/>
          <p14:tracePt t="31474" x="1127125" y="4030663"/>
          <p14:tracePt t="31490" x="1050925" y="4038600"/>
          <p14:tracePt t="31507" x="1020763" y="4046538"/>
          <p14:tracePt t="31523" x="974725" y="4060825"/>
          <p14:tracePt t="31540" x="952500" y="4060825"/>
          <p14:tracePt t="31557" x="854075" y="4076700"/>
          <p14:tracePt t="31557" x="808038" y="4084638"/>
          <p14:tracePt t="31575" x="685800" y="4130675"/>
          <p14:tracePt t="31592" x="631825" y="4160838"/>
          <p14:tracePt t="31607" x="601663" y="4168775"/>
          <p14:tracePt t="31624" x="563563" y="4183063"/>
          <p14:tracePt t="31640" x="517525" y="4191000"/>
          <p14:tracePt t="31656" x="441325" y="4206875"/>
          <p14:tracePt t="31673" x="388938" y="4221163"/>
          <p14:tracePt t="31689" x="365125" y="4229100"/>
          <p14:tracePt t="31706" x="350838" y="4229100"/>
          <p14:tracePt t="31723" x="350838" y="4237038"/>
          <p14:tracePt t="31774" x="350838" y="4244975"/>
          <p14:tracePt t="31942" x="358775" y="4244975"/>
          <p14:tracePt t="31958" x="373063" y="4244975"/>
          <p14:tracePt t="31966" x="396875" y="4244975"/>
          <p14:tracePt t="31975" x="419100" y="4244975"/>
          <p14:tracePt t="31989" x="541338" y="4259263"/>
          <p14:tracePt t="32007" x="579438" y="4259263"/>
          <p14:tracePt t="32024" x="631825" y="4259263"/>
          <p14:tracePt t="32040" x="639763" y="4259263"/>
          <p14:tracePt t="32056" x="647700" y="4259263"/>
          <p14:tracePt t="32094" x="663575" y="4259263"/>
          <p14:tracePt t="32102" x="701675" y="4259263"/>
          <p14:tracePt t="32110" x="731838" y="4275138"/>
          <p14:tracePt t="32122" x="800100" y="4275138"/>
          <p14:tracePt t="32139" x="868363" y="4275138"/>
          <p14:tracePt t="32156" x="898525" y="4275138"/>
          <p14:tracePt t="32173" x="922338" y="4275138"/>
          <p14:tracePt t="32173" x="930275" y="4275138"/>
          <p14:tracePt t="32191" x="936625" y="4275138"/>
          <p14:tracePt t="32191" x="952500" y="4275138"/>
          <p14:tracePt t="32207" x="968375" y="4275138"/>
          <p14:tracePt t="32224" x="990600" y="4275138"/>
          <p14:tracePt t="32239" x="1044575" y="4275138"/>
          <p14:tracePt t="32256" x="1143000" y="4275138"/>
          <p14:tracePt t="32273" x="1249363" y="4275138"/>
          <p14:tracePt t="32289" x="1303338" y="4275138"/>
          <p14:tracePt t="32307" x="1317625" y="4275138"/>
          <p14:tracePt t="32322" x="1325563" y="4275138"/>
          <p14:tracePt t="32366" x="1341438" y="4275138"/>
          <p14:tracePt t="32390" x="1349375" y="4275138"/>
          <p14:tracePt t="32398" x="1363663" y="4275138"/>
          <p14:tracePt t="32407" x="1393825" y="4275138"/>
          <p14:tracePt t="32423" x="1417638" y="4275138"/>
          <p14:tracePt t="32439" x="1439863" y="4275138"/>
          <p14:tracePt t="32456" x="1463675" y="4267200"/>
          <p14:tracePt t="32473" x="1524000" y="4259263"/>
          <p14:tracePt t="32489" x="1570038" y="4259263"/>
          <p14:tracePt t="32506" x="1608138" y="4251325"/>
          <p14:tracePt t="32523" x="1646238" y="4244975"/>
          <p14:tracePt t="32539" x="1684338" y="4244975"/>
          <p14:tracePt t="32555" x="1692275" y="4244975"/>
          <p14:tracePt t="32571" x="1722438" y="4244975"/>
          <p14:tracePt t="32589" x="1752600" y="4244975"/>
          <p14:tracePt t="32605" x="1912938" y="4244975"/>
          <p14:tracePt t="32623" x="2057400" y="4244975"/>
          <p14:tracePt t="32639" x="2155825" y="4244975"/>
          <p14:tracePt t="32655" x="2201863" y="4229100"/>
          <p14:tracePt t="32672" x="2209800" y="4229100"/>
          <p14:tracePt t="32687" x="2225675" y="4221163"/>
          <p14:tracePt t="32734" x="2225675" y="4213225"/>
          <p14:tracePt t="32742" x="2239963" y="4213225"/>
          <p14:tracePt t="32755" x="2255838" y="4198938"/>
          <p14:tracePt t="32771" x="2278063" y="4198938"/>
          <p14:tracePt t="32787" x="2308225" y="4183063"/>
          <p14:tracePt t="32787" x="2324100" y="4183063"/>
          <p14:tracePt t="32807" x="2354263" y="4183063"/>
          <p14:tracePt t="32823" x="2370138" y="4183063"/>
          <p14:tracePt t="32839" x="2400300" y="4183063"/>
          <p14:tracePt t="32856" x="2416175" y="4183063"/>
          <p14:tracePt t="32872" x="2468563" y="4183063"/>
          <p14:tracePt t="32888" x="2552700" y="4183063"/>
          <p14:tracePt t="32906" x="2667000" y="4183063"/>
          <p14:tracePt t="32920" x="2720975" y="4183063"/>
          <p14:tracePt t="32937" x="2743200" y="4183063"/>
          <p14:tracePt t="32954" x="2765425" y="4183063"/>
          <p14:tracePt t="32970" x="2797175" y="4198938"/>
          <p14:tracePt t="32988" x="2819400" y="4198938"/>
          <p14:tracePt t="32988" x="2835275" y="4198938"/>
          <p14:tracePt t="33007" x="2849563" y="4213225"/>
          <p14:tracePt t="33023" x="2865438" y="4213225"/>
          <p14:tracePt t="33039" x="2925763" y="4213225"/>
          <p14:tracePt t="33056" x="3048000" y="4213225"/>
          <p14:tracePt t="33073" x="3170238" y="4213225"/>
          <p14:tracePt t="33088" x="3238500" y="4221163"/>
          <p14:tracePt t="33105" x="3260725" y="4229100"/>
          <p14:tracePt t="33121" x="3254375" y="4229100"/>
          <p14:tracePt t="33261" x="3238500" y="4237038"/>
          <p14:tracePt t="34146" x="3238500" y="4221163"/>
          <p14:tracePt t="34198" x="3246438" y="4221163"/>
          <p14:tracePt t="34366" x="3254375" y="4221163"/>
          <p14:tracePt t="34374" x="3260725" y="4221163"/>
          <p14:tracePt t="34438" x="3276600" y="4221163"/>
          <p14:tracePt t="34446" x="3298825" y="4221163"/>
          <p14:tracePt t="34456" x="3352800" y="4221163"/>
          <p14:tracePt t="34471" x="3382963" y="4221163"/>
          <p14:tracePt t="34487" x="3398838" y="4221163"/>
          <p14:tracePt t="34542" x="3406775" y="4221163"/>
          <p14:tracePt t="34558" x="3413125" y="4221163"/>
          <p14:tracePt t="34566" x="3421063" y="4221163"/>
          <p14:tracePt t="34630" x="3413125" y="4221163"/>
          <p14:tracePt t="34670" x="3413125" y="4229100"/>
          <p14:tracePt t="35698" x="3413125" y="4237038"/>
          <p14:tracePt t="35782" x="3413125" y="4244975"/>
          <p14:tracePt t="36125" x="3406775" y="4244975"/>
          <p14:tracePt t="36565" x="3406775" y="4251325"/>
          <p14:tracePt t="36766" x="3406775" y="4259263"/>
          <p14:tracePt t="36878" x="3406775" y="4267200"/>
          <p14:tracePt t="37782" x="3406775" y="4275138"/>
          <p14:tracePt t="39693" x="3398838" y="4275138"/>
          <p14:tracePt t="39934" x="3382963" y="4275138"/>
          <p14:tracePt t="39942" x="3368675" y="4275138"/>
          <p14:tracePt t="39958" x="3360738" y="4275138"/>
          <p14:tracePt t="39967" x="3352800" y="4275138"/>
          <p14:tracePt t="39981" x="3336925" y="4275138"/>
          <p14:tracePt t="39981" x="3314700" y="4275138"/>
          <p14:tracePt t="39999" x="3238500" y="4275138"/>
          <p14:tracePt t="40016" x="3116263" y="4275138"/>
          <p14:tracePt t="40032" x="3017838" y="4275138"/>
          <p14:tracePt t="40048" x="2963863" y="4275138"/>
          <p14:tracePt t="40065" x="2949575" y="4275138"/>
          <p14:tracePt t="40081" x="2933700" y="4275138"/>
          <p14:tracePt t="40097" x="2903538" y="4275138"/>
          <p14:tracePt t="40115" x="2841625" y="4275138"/>
          <p14:tracePt t="40131" x="2773363" y="4275138"/>
          <p14:tracePt t="40147" x="2735263" y="4275138"/>
          <p14:tracePt t="40164" x="2705100" y="4275138"/>
          <p14:tracePt t="40180" x="2727325" y="4275138"/>
          <p14:tracePt t="40334" x="2743200" y="4275138"/>
          <p14:tracePt t="40342" x="2773363" y="4275138"/>
          <p14:tracePt t="40350" x="2811463" y="4275138"/>
          <p14:tracePt t="40364" x="2911475" y="4275138"/>
          <p14:tracePt t="40381" x="3009900" y="4275138"/>
          <p14:tracePt t="40381" x="3040063" y="4275138"/>
          <p14:tracePt t="40399" x="3086100" y="4275138"/>
          <p14:tracePt t="40415" x="3116263" y="4275138"/>
          <p14:tracePt t="40431" x="3132138" y="4275138"/>
          <p14:tracePt t="40447" x="3132138" y="4283075"/>
          <p14:tracePt t="41150" x="3124200" y="4289425"/>
          <p14:tracePt t="41174" x="3116263" y="4297363"/>
          <p14:tracePt t="41198" x="3116263" y="4313238"/>
          <p14:tracePt t="41206" x="3101975" y="4335463"/>
          <p14:tracePt t="41215" x="3086100" y="4351338"/>
          <p14:tracePt t="41231" x="3017838" y="4389438"/>
          <p14:tracePt t="41247" x="2955925" y="4435475"/>
          <p14:tracePt t="41264" x="2879725" y="4473575"/>
          <p14:tracePt t="41280" x="2827338" y="4525963"/>
          <p14:tracePt t="41298" x="2759075" y="4587875"/>
          <p14:tracePt t="41314" x="2674938" y="4686300"/>
          <p14:tracePt t="41330" x="2613025" y="4830763"/>
          <p14:tracePt t="41346" x="2522538" y="4953000"/>
          <p14:tracePt t="41363" x="2454275" y="5075238"/>
          <p14:tracePt t="41380" x="2384425" y="5181600"/>
          <p14:tracePt t="41396" x="2332038" y="5273675"/>
          <p14:tracePt t="41396" x="2316163" y="5303838"/>
          <p14:tracePt t="41415" x="2301875" y="5326063"/>
          <p14:tracePt t="41429" x="2286000" y="5364163"/>
          <p14:tracePt t="41447" x="2278063" y="5380038"/>
          <p14:tracePt t="41464" x="2263775" y="5394325"/>
          <p14:tracePt t="41480" x="2239963" y="5432425"/>
          <p14:tracePt t="41496" x="2187575" y="5478463"/>
          <p14:tracePt t="41512" x="2095500" y="5532438"/>
          <p14:tracePt t="41528" x="2011363" y="5600700"/>
          <p14:tracePt t="41545" x="1927225" y="5676900"/>
          <p14:tracePt t="41563" x="1889125" y="5753100"/>
          <p14:tracePt t="41580" x="1866900" y="5783263"/>
          <p14:tracePt t="41596" x="1836738" y="5829300"/>
          <p14:tracePt t="41613" x="1790700" y="5897563"/>
          <p14:tracePt t="41631" x="1774825" y="5905500"/>
          <p14:tracePt t="41647" x="1760538" y="5913438"/>
          <p14:tracePt t="41665" x="1752600" y="5913438"/>
          <p14:tracePt t="41679" x="1744663" y="5913438"/>
          <p14:tracePt t="41702" x="1730375" y="5913438"/>
          <p14:tracePt t="41712" x="1698625" y="5913438"/>
          <p14:tracePt t="41729" x="1654175" y="5913438"/>
          <p14:tracePt t="41746" x="1592263" y="5913438"/>
          <p14:tracePt t="41763" x="1570038" y="5913438"/>
          <p14:tracePt t="41779" x="1562100" y="5913438"/>
          <p14:tracePt t="41795" x="1554163" y="5913438"/>
          <p14:tracePt t="41886" x="1562100" y="5913438"/>
          <p14:tracePt t="41990" x="1577975" y="5905500"/>
          <p14:tracePt t="42198" x="1584325" y="5897563"/>
          <p14:tracePt t="42214" x="1584325" y="5889625"/>
          <p14:tracePt t="42222" x="1584325" y="5883275"/>
          <p14:tracePt t="42238" x="1584325" y="5875338"/>
          <p14:tracePt t="42247" x="1592263" y="5859463"/>
          <p14:tracePt t="42263" x="1600200" y="5859463"/>
          <p14:tracePt t="42286" x="1616075" y="5859463"/>
          <p14:tracePt t="42302" x="1630363" y="5845175"/>
          <p14:tracePt t="42312" x="1646238" y="5845175"/>
          <p14:tracePt t="42328" x="1660525" y="5845175"/>
          <p14:tracePt t="42345" x="1668463" y="5845175"/>
          <p14:tracePt t="42361" x="1714500" y="5845175"/>
          <p14:tracePt t="42379" x="1790700" y="5845175"/>
          <p14:tracePt t="42395" x="1844675" y="5821363"/>
          <p14:tracePt t="42412" x="1889125" y="5783263"/>
          <p14:tracePt t="42429" x="1905000" y="5783263"/>
          <p14:tracePt t="42447" x="1912938" y="5775325"/>
          <p14:tracePt t="42461" x="1927225" y="5775325"/>
          <p14:tracePt t="42480" x="1958975" y="5775325"/>
          <p14:tracePt t="42495" x="1981200" y="5775325"/>
          <p14:tracePt t="42511" x="1997075" y="5768975"/>
          <p14:tracePt t="42527" x="2019300" y="5768975"/>
          <p14:tracePt t="42544" x="2041525" y="5761038"/>
          <p14:tracePt t="42561" x="2057400" y="5761038"/>
          <p14:tracePt t="42578" x="2087563" y="5761038"/>
          <p14:tracePt t="42595" x="2111375" y="5761038"/>
          <p14:tracePt t="42612" x="2125663" y="5761038"/>
          <p14:tracePt t="42628" x="2155825" y="5761038"/>
          <p14:tracePt t="42644" x="2179638" y="5753100"/>
          <p14:tracePt t="42661" x="2187575" y="5753100"/>
          <p14:tracePt t="42702" x="2201863" y="5753100"/>
          <p14:tracePt t="42718" x="2217738" y="5753100"/>
          <p14:tracePt t="42727" x="2239963" y="5753100"/>
          <p14:tracePt t="42734" x="2270125" y="5753100"/>
          <p14:tracePt t="42745" x="2308225" y="5753100"/>
          <p14:tracePt t="42761" x="2324100" y="5753100"/>
          <p14:tracePt t="42778" x="2332038" y="5753100"/>
          <p14:tracePt t="42838" x="2339975" y="5753100"/>
          <p14:tracePt t="42846" x="2354263" y="5753100"/>
          <p14:tracePt t="42862" x="2362200" y="5753100"/>
          <p14:tracePt t="42879" x="2370138" y="5753100"/>
          <p14:tracePt t="42894" x="2378075" y="5745163"/>
          <p14:tracePt t="42958" x="2384425" y="5745163"/>
          <p14:tracePt t="43374" x="2392363" y="5745163"/>
          <p14:tracePt t="43390" x="2400300" y="5753100"/>
          <p14:tracePt t="43398" x="2384425" y="5753100"/>
          <p14:tracePt t="43846" x="2370138" y="5753100"/>
          <p14:tracePt t="43854" x="2362200" y="5753100"/>
          <p14:tracePt t="43862" x="2354263" y="5753100"/>
          <p14:tracePt t="43876" x="2339975" y="5753100"/>
          <p14:tracePt t="43893" x="2332038" y="5753100"/>
          <p14:tracePt t="43949" x="2316163" y="5753100"/>
          <p14:tracePt t="43966" x="2301875" y="5753100"/>
          <p14:tracePt t="43974" x="2286000" y="5753100"/>
          <p14:tracePt t="44879" x="2278063" y="5761038"/>
          <p14:tracePt t="45038" x="2270125" y="5768975"/>
          <p14:tracePt t="45046" x="2255838" y="5768975"/>
          <p14:tracePt t="45058" x="2239963" y="5768975"/>
          <p14:tracePt t="45075" x="2217738" y="5783263"/>
          <p14:tracePt t="45092" x="2201863" y="5783263"/>
          <p14:tracePt t="45092" x="2193925" y="5783263"/>
          <p14:tracePt t="45111" x="2171700" y="5799138"/>
          <p14:tracePt t="45128" x="2141538" y="5807075"/>
          <p14:tracePt t="45143" x="2103438" y="5813425"/>
          <p14:tracePt t="45160" x="2073275" y="5821363"/>
          <p14:tracePt t="45176" x="2049463" y="5829300"/>
          <p14:tracePt t="45192" x="2041525" y="5837238"/>
          <p14:tracePt t="45254" x="2041525" y="5845175"/>
          <p14:tracePt t="45286" x="2035175" y="5851525"/>
          <p14:tracePt t="45350" x="2027238" y="5851525"/>
          <p14:tracePt t="45359" x="2019300" y="5859463"/>
          <p14:tracePt t="45390" x="2019300" y="5867400"/>
          <p14:tracePt t="45430" x="2011363" y="5875338"/>
          <p14:tracePt t="45454" x="2003425" y="5883275"/>
          <p14:tracePt t="45462" x="1997075" y="5889625"/>
          <p14:tracePt t="45475" x="1989138" y="5897563"/>
          <p14:tracePt t="45533" x="1989138" y="5905500"/>
          <p14:tracePt t="45582" x="1989138" y="5913438"/>
          <p14:tracePt t="45606" x="1981200" y="5913438"/>
          <p14:tracePt t="45623" x="1981200" y="5921375"/>
          <p14:tracePt t="45662" x="1989138" y="5921375"/>
          <p14:tracePt t="46102" x="1997075" y="5921375"/>
          <p14:tracePt t="46118" x="2003425" y="5921375"/>
          <p14:tracePt t="46206" x="2027238" y="5921375"/>
          <p14:tracePt t="46926" x="2035175" y="5927725"/>
          <p14:tracePt t="46934" x="2041525" y="5927725"/>
          <p14:tracePt t="46942" x="2057400" y="5927725"/>
          <p14:tracePt t="46957" x="2065338" y="5927725"/>
          <p14:tracePt t="46973" x="2079625" y="5927725"/>
          <p14:tracePt t="47014" x="2095500" y="5935663"/>
          <p14:tracePt t="47023" x="2103438" y="5935663"/>
          <p14:tracePt t="47069" x="2111375" y="5935663"/>
          <p14:tracePt t="47094" x="2117725" y="5935663"/>
          <p14:tracePt t="47118" x="2125663" y="5935663"/>
          <p14:tracePt t="47126" x="2133600" y="5943600"/>
          <p14:tracePt t="47143" x="2141538" y="5943600"/>
          <p14:tracePt t="47159" x="2155825" y="5943600"/>
          <p14:tracePt t="47191" x="2155825" y="5951538"/>
          <p14:tracePt t="47198" x="2163763" y="5951538"/>
          <p14:tracePt t="47238" x="2171700" y="5951538"/>
          <p14:tracePt t="47255" x="2193925" y="5951538"/>
          <p14:tracePt t="47262" x="2201863" y="5959475"/>
          <p14:tracePt t="47274" x="2225675" y="5959475"/>
          <p14:tracePt t="47289" x="2239963" y="5959475"/>
          <p14:tracePt t="47306" x="2263775" y="5959475"/>
          <p14:tracePt t="47358" x="2286000" y="5959475"/>
          <p14:tracePt t="47366" x="2316163" y="5965825"/>
          <p14:tracePt t="47375" x="2362200" y="5965825"/>
          <p14:tracePt t="47392" x="2384425" y="5973763"/>
          <p14:tracePt t="47406" x="2392363" y="5973763"/>
          <p14:tracePt t="47446" x="2408238" y="5973763"/>
          <p14:tracePt t="47462" x="2422525" y="5973763"/>
          <p14:tracePt t="47471" x="2446338" y="5973763"/>
          <p14:tracePt t="47478" x="2454275" y="5973763"/>
          <p14:tracePt t="47491" x="2468563" y="5973763"/>
          <p14:tracePt t="47506" x="2492375" y="5973763"/>
          <p14:tracePt t="47524" x="2522538" y="5959475"/>
          <p14:tracePt t="47539" x="2536825" y="5959475"/>
          <p14:tracePt t="47557" x="2568575" y="5959475"/>
          <p14:tracePt t="47575" x="2606675" y="5965825"/>
          <p14:tracePt t="47591" x="2636838" y="5973763"/>
          <p14:tracePt t="47608" x="2651125" y="5973763"/>
          <p14:tracePt t="47623" x="2659063" y="5981700"/>
          <p14:tracePt t="47640" x="2667000" y="5989638"/>
          <p14:tracePt t="47656" x="2682875" y="5989638"/>
          <p14:tracePt t="47673" x="2705100" y="5989638"/>
          <p14:tracePt t="47690" x="2735263" y="5989638"/>
          <p14:tracePt t="47706" x="2765425" y="5989638"/>
          <p14:tracePt t="47723" x="2803525" y="5981700"/>
          <p14:tracePt t="47740" x="2835275" y="5981700"/>
          <p14:tracePt t="47757" x="2879725" y="5981700"/>
          <p14:tracePt t="47775" x="2887663" y="5973763"/>
          <p14:tracePt t="47791" x="2895600" y="5965825"/>
          <p14:tracePt t="47807" x="2911475" y="5965825"/>
          <p14:tracePt t="47824" x="2933700" y="5959475"/>
          <p14:tracePt t="47840" x="2971800" y="5951538"/>
          <p14:tracePt t="47856" x="3063875" y="5935663"/>
          <p14:tracePt t="47873" x="3132138" y="5927725"/>
          <p14:tracePt t="47889" x="3216275" y="5927725"/>
          <p14:tracePt t="47906" x="3298825" y="5927725"/>
          <p14:tracePt t="47923" x="3344863" y="5927725"/>
          <p14:tracePt t="47940" x="3390900" y="5935663"/>
          <p14:tracePt t="47956" x="3421063" y="5943600"/>
          <p14:tracePt t="47975" x="3436938" y="5943600"/>
          <p14:tracePt t="47991" x="3451225" y="5943600"/>
          <p14:tracePt t="48006" x="3521075" y="5951538"/>
          <p14:tracePt t="48024" x="3527425" y="5875338"/>
          <p14:tracePt t="48040" x="3513138" y="5913438"/>
          <p14:tracePt t="48056" x="3513138" y="5905500"/>
          <p14:tracePt t="48073" x="3521075" y="5905500"/>
          <p14:tracePt t="48089" x="3565525" y="5935663"/>
          <p14:tracePt t="48106" x="3589338" y="5921375"/>
          <p14:tracePt t="48122" x="3673475" y="5951538"/>
          <p14:tracePt t="48139" x="3771900" y="5965825"/>
          <p14:tracePt t="48156" x="3840163" y="5965825"/>
          <p14:tracePt t="48175" x="3840163" y="5959475"/>
          <p14:tracePt t="48189" x="3878263" y="5973763"/>
          <p14:tracePt t="48238" x="3894138" y="5965825"/>
          <p14:tracePt t="48246" x="3902075" y="5965825"/>
          <p14:tracePt t="48256" x="3962400" y="5959475"/>
          <p14:tracePt t="49169" x="3954463" y="5959475"/>
          <p14:tracePt t="49238" x="3946525" y="5935663"/>
          <p14:tracePt t="49246" x="3946525" y="5927725"/>
        </p14:tracePtLst>
      </p14:laserTraceLst>
    </p:ext>
  </p:extLs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Oval 4"/>
          <p:cNvSpPr>
            <a:spLocks noChangeArrowheads="1"/>
          </p:cNvSpPr>
          <p:nvPr/>
        </p:nvSpPr>
        <p:spPr bwMode="auto">
          <a:xfrm>
            <a:off x="1331913" y="1066800"/>
            <a:ext cx="1143000" cy="1143000"/>
          </a:xfrm>
          <a:prstGeom prst="ellipse">
            <a:avLst/>
          </a:prstGeom>
          <a:gradFill rotWithShape="0">
            <a:gsLst>
              <a:gs pos="0">
                <a:schemeClr val="accent1"/>
              </a:gs>
              <a:gs pos="100000">
                <a:schemeClr val="accent1">
                  <a:gamma/>
                  <a:shade val="46275"/>
                  <a:invGamma/>
                </a:schemeClr>
              </a:gs>
            </a:gsLst>
            <a:path path="shape">
              <a:fillToRect l="50000" t="50000" r="50000" b="50000"/>
            </a:path>
          </a:gradFill>
          <a:ln w="9525">
            <a:solidFill>
              <a:srgbClr val="66FF33"/>
            </a:solidFill>
            <a:round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sp>
        <p:nvSpPr>
          <p:cNvPr id="10243" name="Line 5"/>
          <p:cNvSpPr>
            <a:spLocks noChangeShapeType="1"/>
          </p:cNvSpPr>
          <p:nvPr/>
        </p:nvSpPr>
        <p:spPr bwMode="auto">
          <a:xfrm>
            <a:off x="1789113" y="533400"/>
            <a:ext cx="2590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" name="Line 6"/>
          <p:cNvSpPr>
            <a:spLocks noChangeShapeType="1"/>
          </p:cNvSpPr>
          <p:nvPr/>
        </p:nvSpPr>
        <p:spPr bwMode="auto">
          <a:xfrm>
            <a:off x="3998913" y="533400"/>
            <a:ext cx="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5" name="Line 7"/>
          <p:cNvSpPr>
            <a:spLocks noChangeShapeType="1"/>
          </p:cNvSpPr>
          <p:nvPr/>
        </p:nvSpPr>
        <p:spPr bwMode="auto">
          <a:xfrm>
            <a:off x="1712913" y="2819400"/>
            <a:ext cx="2667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46" name="Oval 8"/>
          <p:cNvSpPr>
            <a:spLocks noChangeArrowheads="1"/>
          </p:cNvSpPr>
          <p:nvPr/>
        </p:nvSpPr>
        <p:spPr bwMode="auto">
          <a:xfrm>
            <a:off x="188913" y="1143000"/>
            <a:ext cx="1143000" cy="1066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7" name="Oval 9"/>
          <p:cNvSpPr>
            <a:spLocks noChangeArrowheads="1"/>
          </p:cNvSpPr>
          <p:nvPr/>
        </p:nvSpPr>
        <p:spPr bwMode="auto">
          <a:xfrm>
            <a:off x="2741613" y="1143000"/>
            <a:ext cx="1143000" cy="1066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8" name="Oval 10"/>
          <p:cNvSpPr>
            <a:spLocks noChangeArrowheads="1"/>
          </p:cNvSpPr>
          <p:nvPr/>
        </p:nvSpPr>
        <p:spPr bwMode="auto">
          <a:xfrm>
            <a:off x="1331913" y="2209800"/>
            <a:ext cx="1143000" cy="1066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49" name="Oval 11"/>
          <p:cNvSpPr>
            <a:spLocks noChangeArrowheads="1"/>
          </p:cNvSpPr>
          <p:nvPr/>
        </p:nvSpPr>
        <p:spPr bwMode="auto">
          <a:xfrm>
            <a:off x="1295400" y="0"/>
            <a:ext cx="1143000" cy="1066800"/>
          </a:xfrm>
          <a:prstGeom prst="ellipse">
            <a:avLst/>
          </a:prstGeom>
          <a:gradFill rotWithShape="0">
            <a:gsLst>
              <a:gs pos="0">
                <a:srgbClr val="FF0000"/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10250" name="Object 12"/>
          <p:cNvGraphicFramePr>
            <a:graphicFrameLocks noChangeAspect="1"/>
          </p:cNvGraphicFramePr>
          <p:nvPr/>
        </p:nvGraphicFramePr>
        <p:xfrm>
          <a:off x="4067175" y="620713"/>
          <a:ext cx="2725738" cy="1338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175" y="620713"/>
                        <a:ext cx="2725738" cy="1338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gradFill rotWithShape="1">
                              <a:gsLst>
                                <a:gs pos="0">
                                  <a:srgbClr val="66CCFF"/>
                                </a:gs>
                                <a:gs pos="100000">
                                  <a:srgbClr val="2F5E76"/>
                                </a:gs>
                              </a:gsLst>
                              <a:path path="shape">
                                <a:fillToRect l="50000" t="50000" r="50000" b="50000"/>
                              </a:path>
                            </a:gra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51" name="Text Box 13"/>
          <p:cNvSpPr txBox="1">
            <a:spLocks noChangeArrowheads="1"/>
          </p:cNvSpPr>
          <p:nvPr/>
        </p:nvSpPr>
        <p:spPr bwMode="auto">
          <a:xfrm>
            <a:off x="4243388" y="2025650"/>
            <a:ext cx="478790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Po definiciji </a:t>
            </a:r>
            <a:r>
              <a:rPr kumimoji="1" lang="en-US" altLang="zh-CN" sz="2800" b="1">
                <a:ea typeface="SimSun" panose="02010600030101010101" pitchFamily="2" charset="-122"/>
              </a:rPr>
              <a:t>: </a:t>
            </a:r>
            <a:r>
              <a:rPr kumimoji="1" lang="en-US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d</a:t>
            </a:r>
            <a:r>
              <a:rPr kumimoji="1" lang="en-US" altLang="zh-CN" sz="2800" b="1" baseline="-25000">
                <a:solidFill>
                  <a:srgbClr val="FF0000"/>
                </a:solidFill>
                <a:ea typeface="SimSun" panose="02010600030101010101" pitchFamily="2" charset="-122"/>
              </a:rPr>
              <a:t>AB  </a:t>
            </a:r>
            <a:r>
              <a:rPr kumimoji="1" lang="en-US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je polupre</a:t>
            </a:r>
            <a:r>
              <a:rPr kumimoji="1" lang="sr-Latn-CS" altLang="zh-CN" sz="2800" b="1">
                <a:solidFill>
                  <a:srgbClr val="FF0000"/>
                </a:solidFill>
              </a:rPr>
              <a:t>čnik </a:t>
            </a:r>
            <a:r>
              <a:rPr kumimoji="1" lang="sl-SI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 sudara </a:t>
            </a:r>
            <a:r>
              <a:rPr kumimoji="1" lang="en-US" altLang="zh-CN" sz="2800" b="1">
                <a:solidFill>
                  <a:srgbClr val="FF0000"/>
                </a:solidFill>
                <a:ea typeface="SimSun" panose="02010600030101010101" pitchFamily="2" charset="-122"/>
              </a:rPr>
              <a:t>:</a:t>
            </a:r>
            <a:endParaRPr kumimoji="1" lang="en-US" altLang="zh-CN" sz="2800">
              <a:ea typeface="SimSun" panose="02010600030101010101" pitchFamily="2" charset="-122"/>
            </a:endParaRPr>
          </a:p>
        </p:txBody>
      </p:sp>
      <p:sp>
        <p:nvSpPr>
          <p:cNvPr id="10252" name="Oval 14"/>
          <p:cNvSpPr>
            <a:spLocks noChangeArrowheads="1"/>
          </p:cNvSpPr>
          <p:nvPr/>
        </p:nvSpPr>
        <p:spPr bwMode="auto">
          <a:xfrm>
            <a:off x="722313" y="514350"/>
            <a:ext cx="2343150" cy="2324100"/>
          </a:xfrm>
          <a:prstGeom prst="ellipse">
            <a:avLst/>
          </a:prstGeom>
          <a:noFill/>
          <a:ln w="38100">
            <a:solidFill>
              <a:srgbClr val="66FF33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3" name="Line 15"/>
          <p:cNvSpPr>
            <a:spLocks noChangeShapeType="1"/>
          </p:cNvSpPr>
          <p:nvPr/>
        </p:nvSpPr>
        <p:spPr bwMode="auto">
          <a:xfrm flipV="1">
            <a:off x="1865313" y="838200"/>
            <a:ext cx="838200" cy="838200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4" name="Oval 16"/>
          <p:cNvSpPr>
            <a:spLocks noChangeArrowheads="1"/>
          </p:cNvSpPr>
          <p:nvPr/>
        </p:nvSpPr>
        <p:spPr bwMode="auto">
          <a:xfrm>
            <a:off x="2093913" y="1905000"/>
            <a:ext cx="1143000" cy="1066800"/>
          </a:xfrm>
          <a:prstGeom prst="ellipse">
            <a:avLst/>
          </a:prstGeom>
          <a:gradFill rotWithShape="1">
            <a:gsLst>
              <a:gs pos="0">
                <a:srgbClr val="FF0000">
                  <a:alpha val="50000"/>
                </a:srgbClr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5" name="Oval 17"/>
          <p:cNvSpPr>
            <a:spLocks noChangeArrowheads="1"/>
          </p:cNvSpPr>
          <p:nvPr/>
        </p:nvSpPr>
        <p:spPr bwMode="auto">
          <a:xfrm>
            <a:off x="2168526" y="346076"/>
            <a:ext cx="1143000" cy="1066800"/>
          </a:xfrm>
          <a:prstGeom prst="ellipse">
            <a:avLst/>
          </a:prstGeom>
          <a:gradFill rotWithShape="1">
            <a:gsLst>
              <a:gs pos="0">
                <a:srgbClr val="FF0000"/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6" name="Oval 18"/>
          <p:cNvSpPr>
            <a:spLocks noChangeArrowheads="1"/>
          </p:cNvSpPr>
          <p:nvPr/>
        </p:nvSpPr>
        <p:spPr bwMode="auto">
          <a:xfrm>
            <a:off x="457200" y="381000"/>
            <a:ext cx="1143000" cy="1066800"/>
          </a:xfrm>
          <a:prstGeom prst="ellipse">
            <a:avLst/>
          </a:prstGeom>
          <a:gradFill rotWithShape="1">
            <a:gsLst>
              <a:gs pos="0">
                <a:srgbClr val="FF0000">
                  <a:alpha val="46999"/>
                </a:srgbClr>
              </a:gs>
              <a:gs pos="100000">
                <a:srgbClr val="760000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7" name="Oval 19"/>
          <p:cNvSpPr>
            <a:spLocks noChangeArrowheads="1"/>
          </p:cNvSpPr>
          <p:nvPr/>
        </p:nvSpPr>
        <p:spPr bwMode="auto">
          <a:xfrm>
            <a:off x="569913" y="1905000"/>
            <a:ext cx="1143000" cy="1066800"/>
          </a:xfrm>
          <a:prstGeom prst="ellipse">
            <a:avLst/>
          </a:prstGeom>
          <a:gradFill rotWithShape="1">
            <a:gsLst>
              <a:gs pos="0">
                <a:srgbClr val="FF0000">
                  <a:alpha val="50000"/>
                </a:srgbClr>
              </a:gs>
              <a:gs pos="100000">
                <a:srgbClr val="FFFFFF"/>
              </a:gs>
            </a:gsLst>
            <a:path path="shape">
              <a:fillToRect l="50000" t="50000" r="50000" b="50000"/>
            </a:path>
          </a:gradFill>
          <a:ln w="9525">
            <a:solidFill>
              <a:schemeClr val="hlink"/>
            </a:solidFill>
            <a:round/>
            <a:headEnd/>
            <a:tailEnd/>
          </a:ln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0258" name="Line 30"/>
          <p:cNvSpPr>
            <a:spLocks noChangeShapeType="1"/>
          </p:cNvSpPr>
          <p:nvPr/>
        </p:nvSpPr>
        <p:spPr bwMode="auto">
          <a:xfrm>
            <a:off x="2170113" y="2819400"/>
            <a:ext cx="2546350" cy="1330325"/>
          </a:xfrm>
          <a:prstGeom prst="line">
            <a:avLst/>
          </a:prstGeom>
          <a:noFill/>
          <a:ln w="31750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0259" name="Text Box 32"/>
          <p:cNvSpPr txBox="1">
            <a:spLocks noChangeArrowheads="1"/>
          </p:cNvSpPr>
          <p:nvPr/>
        </p:nvSpPr>
        <p:spPr bwMode="auto">
          <a:xfrm>
            <a:off x="4271963" y="5165725"/>
            <a:ext cx="4433887" cy="1384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kumimoji="1" lang="sl-SI" altLang="zh-CN" sz="2800" b="1">
                <a:ea typeface="SimSun" panose="02010600030101010101" pitchFamily="2" charset="-122"/>
              </a:rPr>
              <a:t>To je ujedno i </a:t>
            </a:r>
            <a:r>
              <a:rPr kumimoji="1" lang="sl-SI" altLang="zh-CN" sz="2800" b="1">
                <a:solidFill>
                  <a:srgbClr val="FF0000"/>
                </a:solidFill>
              </a:rPr>
              <a:t>efikasni presek sudara, sudarna površina </a:t>
            </a:r>
            <a:endParaRPr kumimoji="1" lang="en-US" altLang="zh-CN" sz="2800" b="1">
              <a:solidFill>
                <a:srgbClr val="FF0000"/>
              </a:solidFill>
              <a:ea typeface="SimSun" panose="02010600030101010101" pitchFamily="2" charset="-122"/>
            </a:endParaRPr>
          </a:p>
        </p:txBody>
      </p:sp>
      <p:graphicFrame>
        <p:nvGraphicFramePr>
          <p:cNvPr id="10260" name="Object 33"/>
          <p:cNvGraphicFramePr>
            <a:graphicFrameLocks noChangeAspect="1"/>
          </p:cNvGraphicFramePr>
          <p:nvPr/>
        </p:nvGraphicFramePr>
        <p:xfrm>
          <a:off x="4800600" y="4149725"/>
          <a:ext cx="2514600" cy="984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5" name="Equation" r:id="rId7" imgW="583947" imgH="228501" progId="Equation.DSMT4">
                  <p:embed/>
                </p:oleObj>
              </mc:Choice>
              <mc:Fallback>
                <p:oleObj name="Equation" r:id="rId7" imgW="583947" imgH="228501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4149725"/>
                        <a:ext cx="2514600" cy="984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61" name="TextBox 1"/>
          <p:cNvSpPr txBox="1">
            <a:spLocks noChangeArrowheads="1"/>
          </p:cNvSpPr>
          <p:nvPr/>
        </p:nvSpPr>
        <p:spPr bwMode="auto">
          <a:xfrm>
            <a:off x="4114800" y="3124200"/>
            <a:ext cx="449580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baseline="-25000"/>
              <a:t>AB</a:t>
            </a:r>
            <a:r>
              <a:rPr lang="en-US" altLang="en-US" sz="2400"/>
              <a:t> definiše efikasnu površinu molekula kao površinu u kojoj se „osecaju“ drugi molekuli   </a:t>
            </a:r>
          </a:p>
        </p:txBody>
      </p:sp>
      <p:cxnSp>
        <p:nvCxnSpPr>
          <p:cNvPr id="4" name="Straight Connector 3"/>
          <p:cNvCxnSpPr>
            <a:stCxn id="10255" idx="3"/>
          </p:cNvCxnSpPr>
          <p:nvPr/>
        </p:nvCxnSpPr>
        <p:spPr>
          <a:xfrm flipV="1">
            <a:off x="2335914" y="849639"/>
            <a:ext cx="434623" cy="407008"/>
          </a:xfrm>
          <a:prstGeom prst="line">
            <a:avLst/>
          </a:prstGeom>
        </p:spPr>
        <p:style>
          <a:lnRef idx="2">
            <a:schemeClr val="accent4"/>
          </a:lnRef>
          <a:fillRef idx="0">
            <a:schemeClr val="accent4"/>
          </a:fillRef>
          <a:effectRef idx="1">
            <a:schemeClr val="accent4"/>
          </a:effectRef>
          <a:fontRef idx="minor">
            <a:schemeClr val="tx1"/>
          </a:fontRef>
        </p:style>
      </p:cxnSp>
      <p:pic>
        <p:nvPicPr>
          <p:cNvPr id="3" name="Audio 2">
            <a:hlinkClick r:id="" action="ppaction://media"/>
          </p:cNvPr>
          <p:cNvPicPr>
            <a:picLocks noChangeAspect="1"/>
          </p:cNvPicPr>
          <p:nvPr>
            <a:audioFile r:link="rId3"/>
            <p:extLst>
              <p:ext uri="{DAA4B4D4-6D71-4841-9C94-3DE7FCFB9230}">
                <p14:media xmlns:p14="http://schemas.microsoft.com/office/powerpoint/2010/main" r:embed="rId2"/>
              </p:ext>
            </p:extLst>
          </p:nvPr>
        </p:nvPicPr>
        <p:blipFill>
          <a:blip r:embed="rId9"/>
          <a:stretch>
            <a:fillRect/>
          </a:stretch>
        </p:blipFill>
        <p:spPr>
          <a:xfrm>
            <a:off x="8382000" y="6096000"/>
            <a:ext cx="609600" cy="6096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audio isNarration="1">
              <p:cMediaNode vol="80000" showWhenStopped="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3"/>
                </p:tgtEl>
              </p:cMediaNode>
            </p:audio>
          </p:childTnLst>
        </p:cTn>
      </p:par>
    </p:tnLst>
  </p:timing>
  <p:extLst>
    <p:ext uri="{3A86A75C-4F4B-4683-9AE1-C65F6400EC91}">
      <p14:laserTraceLst xmlns:p14="http://schemas.microsoft.com/office/powerpoint/2010/main">
        <p14:tracePtLst>
          <p14:tracePt t="0" x="3962400" y="5951538"/>
          <p14:tracePt t="10" x="3954463" y="5943600"/>
          <p14:tracePt t="670" x="3954463" y="5927725"/>
          <p14:tracePt t="678" x="3940175" y="5913438"/>
          <p14:tracePt t="686" x="3886200" y="5867400"/>
          <p14:tracePt t="696" x="3787775" y="5813425"/>
          <p14:tracePt t="713" x="3741738" y="5768975"/>
          <p14:tracePt t="729" x="3741738" y="5753100"/>
          <p14:tracePt t="746" x="3741738" y="5730875"/>
          <p14:tracePt t="762" x="3725863" y="5715000"/>
          <p14:tracePt t="779" x="3725863" y="5692775"/>
          <p14:tracePt t="796" x="3703638" y="5646738"/>
          <p14:tracePt t="813" x="3687763" y="5616575"/>
          <p14:tracePt t="813" x="3673475" y="5600700"/>
          <p14:tracePt t="831" x="3673475" y="5562600"/>
          <p14:tracePt t="847" x="3673475" y="5546725"/>
          <p14:tracePt t="863" x="3673475" y="5516563"/>
          <p14:tracePt t="880" x="3673475" y="5464175"/>
          <p14:tracePt t="896" x="3673475" y="5394325"/>
          <p14:tracePt t="913" x="3657600" y="5295900"/>
          <p14:tracePt t="929" x="3649663" y="5235575"/>
          <p14:tracePt t="946" x="3635375" y="5189538"/>
          <p14:tracePt t="963" x="3619500" y="5151438"/>
          <p14:tracePt t="979" x="3619500" y="5083175"/>
          <p14:tracePt t="996" x="3611563" y="5013325"/>
          <p14:tracePt t="1013" x="3589338" y="4899025"/>
          <p14:tracePt t="1013" x="3573463" y="4838700"/>
          <p14:tracePt t="1032" x="3543300" y="4778375"/>
          <p14:tracePt t="1049" x="3527425" y="4740275"/>
          <p14:tracePt t="1064" x="3513138" y="4702175"/>
          <p14:tracePt t="1080" x="3489325" y="4656138"/>
          <p14:tracePt t="1095" x="3482975" y="4610100"/>
          <p14:tracePt t="1111" x="3459163" y="4556125"/>
          <p14:tracePt t="1128" x="3451225" y="4503738"/>
          <p14:tracePt t="1144" x="3429000" y="4473575"/>
          <p14:tracePt t="1161" x="3421063" y="4457700"/>
          <p14:tracePt t="1178" x="3390900" y="4411663"/>
          <p14:tracePt t="1195" x="3368675" y="4381500"/>
          <p14:tracePt t="1211" x="3360738" y="4381500"/>
          <p14:tracePt t="1227" x="3344863" y="4351338"/>
          <p14:tracePt t="1246" x="3344863" y="4343400"/>
          <p14:tracePt t="1262" x="3344863" y="4327525"/>
          <p14:tracePt t="1278" x="3344863" y="4321175"/>
          <p14:tracePt t="1294" x="3336925" y="4321175"/>
          <p14:tracePt t="1389" x="3322638" y="4321175"/>
          <p14:tracePt t="1405" x="3306763" y="4305300"/>
          <p14:tracePt t="1413" x="3292475" y="4305300"/>
          <p14:tracePt t="1427" x="3276600" y="4305300"/>
          <p14:tracePt t="1444" x="3268663" y="4305300"/>
          <p14:tracePt t="1493" x="3260725" y="4305300"/>
          <p14:tracePt t="1501" x="3246438" y="4289425"/>
          <p14:tracePt t="1511" x="3200400" y="4283075"/>
          <p14:tracePt t="1528" x="3154363" y="4283075"/>
          <p14:tracePt t="1544" x="3116263" y="4275138"/>
          <p14:tracePt t="1561" x="3101975" y="4267200"/>
          <p14:tracePt t="1577" x="3086100" y="4267200"/>
          <p14:tracePt t="1605" x="3063875" y="4251325"/>
          <p14:tracePt t="1614" x="3032125" y="4229100"/>
          <p14:tracePt t="1627" x="3017838" y="4221163"/>
          <p14:tracePt t="1644" x="3009900" y="4213225"/>
          <p14:tracePt t="1693" x="2979738" y="4213225"/>
          <p14:tracePt t="1709" x="2971800" y="4206875"/>
          <p14:tracePt t="1717" x="2955925" y="4206875"/>
          <p14:tracePt t="1727" x="2933700" y="4198938"/>
          <p14:tracePt t="1744" x="2911475" y="4198938"/>
          <p14:tracePt t="1765" x="2895600" y="4183063"/>
          <p14:tracePt t="1777" x="2857500" y="4168775"/>
          <p14:tracePt t="1795" x="2841625" y="4152900"/>
          <p14:tracePt t="1810" x="2827338" y="4152900"/>
          <p14:tracePt t="1893" x="2803525" y="4152900"/>
          <p14:tracePt t="1925" x="2803525" y="4144963"/>
          <p14:tracePt t="2421" x="2797175" y="4137025"/>
          <p14:tracePt t="6512" x="2789238" y="4130675"/>
          <p14:tracePt t="6718" x="2781300" y="4130675"/>
          <p14:tracePt t="6726" x="2781300" y="4122738"/>
          <p14:tracePt t="8501" x="2781300" y="4114800"/>
          <p14:tracePt t="11855" x="2781300" y="4106863"/>
          <p14:tracePt t="12174" x="2781300" y="4098925"/>
          <p14:tracePt t="12190" x="2789238" y="4098925"/>
          <p14:tracePt t="12263" x="2803525" y="4092575"/>
          <p14:tracePt t="12270" x="2811463" y="4076700"/>
          <p14:tracePt t="12284" x="2879725" y="4038600"/>
          <p14:tracePt t="12284" x="2925763" y="4016375"/>
          <p14:tracePt t="12303" x="2994025" y="3962400"/>
          <p14:tracePt t="12303" x="3101975" y="3908425"/>
          <p14:tracePt t="12318" x="3375025" y="3725863"/>
          <p14:tracePt t="12335" x="3673475" y="3505200"/>
          <p14:tracePt t="12352" x="3848100" y="3344863"/>
          <p14:tracePt t="12368" x="3978275" y="3254375"/>
          <p14:tracePt t="12385" x="4068763" y="3184525"/>
          <p14:tracePt t="12401" x="4122738" y="3154363"/>
          <p14:tracePt t="12417" x="4259263" y="3116263"/>
          <p14:tracePt t="12434" x="4533900" y="3070225"/>
          <p14:tracePt t="12450" x="5029200" y="2925763"/>
          <p14:tracePt t="12466" x="5470525" y="2773363"/>
          <p14:tracePt t="12466" x="5554663" y="2743200"/>
          <p14:tracePt t="12488" x="5570538" y="2743200"/>
          <p14:tracePt t="12498" x="5578475" y="2727325"/>
          <p14:tracePt t="12498" x="5570538" y="2720975"/>
          <p14:tracePt t="12517" x="5554663" y="2720975"/>
          <p14:tracePt t="12533" x="5546725" y="2705100"/>
          <p14:tracePt t="12549" x="5562600" y="2689225"/>
          <p14:tracePt t="12581" x="5562600" y="2682875"/>
          <p14:tracePt t="12613" x="5562600" y="2674938"/>
          <p14:tracePt t="12637" x="5562600" y="2659063"/>
          <p14:tracePt t="12653" x="5562600" y="2651125"/>
          <p14:tracePt t="12669" x="5554663" y="2628900"/>
          <p14:tracePt t="12677" x="5554663" y="2613025"/>
          <p14:tracePt t="12685" x="5546725" y="2598738"/>
          <p14:tracePt t="12699" x="5516563" y="2544763"/>
          <p14:tracePt t="12699" x="5486400" y="2514600"/>
          <p14:tracePt t="12718" x="5418138" y="2446338"/>
          <p14:tracePt t="12734" x="5318125" y="2370138"/>
          <p14:tracePt t="12751" x="5265738" y="2324100"/>
          <p14:tracePt t="12767" x="5235575" y="2293938"/>
          <p14:tracePt t="12783" x="5219700" y="2286000"/>
          <p14:tracePt t="12799" x="5211763" y="2286000"/>
          <p14:tracePt t="12815" x="5181600" y="2270125"/>
          <p14:tracePt t="12833" x="5165725" y="2263775"/>
          <p14:tracePt t="12849" x="5165725" y="2255838"/>
          <p14:tracePt t="12865" x="5159375" y="2255838"/>
          <p14:tracePt t="12882" x="5143500" y="2263775"/>
          <p14:tracePt t="12933" x="5143500" y="2270125"/>
          <p14:tracePt t="12941" x="5127625" y="2286000"/>
          <p14:tracePt t="12950" x="5113338" y="2286000"/>
          <p14:tracePt t="12966" x="5097463" y="2293938"/>
          <p14:tracePt t="12983" x="5097463" y="2301875"/>
          <p14:tracePt t="12999" x="5097463" y="2308225"/>
          <p14:tracePt t="13016" x="5089525" y="2324100"/>
          <p14:tracePt t="13032" x="5105400" y="2324100"/>
          <p14:tracePt t="13197" x="5113338" y="2324100"/>
          <p14:tracePt t="13205" x="5151438" y="2324100"/>
          <p14:tracePt t="13215" x="5265738" y="2324100"/>
          <p14:tracePt t="13232" x="5440363" y="2324100"/>
          <p14:tracePt t="13249" x="5540375" y="2324100"/>
          <p14:tracePt t="13249" x="5562600" y="2324100"/>
          <p14:tracePt t="13270" x="5578475" y="2324100"/>
          <p14:tracePt t="13282" x="5630863" y="2324100"/>
          <p14:tracePt t="13299" x="5737225" y="2324100"/>
          <p14:tracePt t="13315" x="5905500" y="2324100"/>
          <p14:tracePt t="13315" x="6011863" y="2324100"/>
          <p14:tracePt t="13334" x="6172200" y="2324100"/>
          <p14:tracePt t="13350" x="6332538" y="2324100"/>
          <p14:tracePt t="13366" x="6446838" y="2324100"/>
          <p14:tracePt t="13384" x="6484938" y="2324100"/>
          <p14:tracePt t="13398" x="6537325" y="2324100"/>
          <p14:tracePt t="13414" x="6583363" y="2308225"/>
          <p14:tracePt t="13431" x="6645275" y="2308225"/>
          <p14:tracePt t="13447" x="6721475" y="2286000"/>
          <p14:tracePt t="13465" x="6751638" y="2286000"/>
          <p14:tracePt t="13482" x="6759575" y="2293938"/>
          <p14:tracePt t="13901" x="6759575" y="2301875"/>
          <p14:tracePt t="13909" x="6759575" y="2316163"/>
          <p14:tracePt t="13917" x="6759575" y="2324100"/>
          <p14:tracePt t="13931" x="6759575" y="2332038"/>
          <p14:tracePt t="13948" x="6759575" y="2346325"/>
          <p14:tracePt t="13967" x="6759575" y="2362200"/>
          <p14:tracePt t="13983" x="6759575" y="2370138"/>
          <p14:tracePt t="13999" x="6765925" y="2370138"/>
          <p14:tracePt t="14037" x="6781800" y="2384425"/>
          <p14:tracePt t="14053" x="6789738" y="2392363"/>
          <p14:tracePt t="14061" x="6804025" y="2400300"/>
          <p14:tracePt t="14069" x="6819900" y="2408238"/>
          <p14:tracePt t="14081" x="6880225" y="2454275"/>
          <p14:tracePt t="14098" x="6926263" y="2492375"/>
          <p14:tracePt t="14115" x="6956425" y="2492375"/>
          <p14:tracePt t="14131" x="6980238" y="2514600"/>
          <p14:tracePt t="14131" x="6994525" y="2522538"/>
          <p14:tracePt t="14150" x="7010400" y="2522538"/>
          <p14:tracePt t="14165" x="7070725" y="2530475"/>
          <p14:tracePt t="14182" x="7102475" y="2530475"/>
          <p14:tracePt t="14199" x="7108825" y="2530475"/>
          <p14:tracePt t="14215" x="7116763" y="2530475"/>
          <p14:tracePt t="14231" x="7124700" y="2530475"/>
          <p14:tracePt t="14253" x="7132638" y="2530475"/>
          <p14:tracePt t="14270" x="7146925" y="2530475"/>
          <p14:tracePt t="14317" x="7132638" y="2530475"/>
          <p14:tracePt t="15068" x="7102475" y="2530475"/>
          <p14:tracePt t="15085" x="7070725" y="2530475"/>
          <p14:tracePt t="15093" x="7026275" y="2530475"/>
          <p14:tracePt t="15101" x="6964363" y="2530475"/>
          <p14:tracePt t="15113" x="6759575" y="2530475"/>
          <p14:tracePt t="15130" x="6392863" y="2530475"/>
          <p14:tracePt t="15147" x="5813425" y="2514600"/>
          <p14:tracePt t="15164" x="5097463" y="2468563"/>
          <p14:tracePt t="15164" x="4800600" y="2430463"/>
          <p14:tracePt t="15182" x="4259263" y="2354263"/>
          <p14:tracePt t="15198" x="3779838" y="2278063"/>
          <p14:tracePt t="15215" x="3521075" y="2232025"/>
          <p14:tracePt t="15231" x="3314700" y="2171700"/>
          <p14:tracePt t="15247" x="3108325" y="2125663"/>
          <p14:tracePt t="15268" x="2887663" y="2073275"/>
          <p14:tracePt t="15280" x="2713038" y="2049463"/>
          <p14:tracePt t="15297" x="2552700" y="2019300"/>
          <p14:tracePt t="15314" x="2454275" y="2003425"/>
          <p14:tracePt t="15330" x="2384425" y="1973263"/>
          <p14:tracePt t="15347" x="2324100" y="1935163"/>
          <p14:tracePt t="15364" x="2247900" y="1889125"/>
          <p14:tracePt t="15364" x="2201863" y="1866900"/>
          <p14:tracePt t="15382" x="2079625" y="1844675"/>
          <p14:tracePt t="15398" x="1989138" y="1820863"/>
          <p14:tracePt t="15415" x="1981200" y="1820863"/>
          <p14:tracePt t="15429" x="1981200" y="1812925"/>
          <p14:tracePt t="15501" x="1981200" y="1798638"/>
          <p14:tracePt t="15533" x="1981200" y="1790700"/>
          <p14:tracePt t="15573" x="1981200" y="1782763"/>
          <p14:tracePt t="15581" x="1989138" y="1782763"/>
          <p14:tracePt t="15614" x="2003425" y="1782763"/>
          <p14:tracePt t="15621" x="2027238" y="1774825"/>
          <p14:tracePt t="15630" x="2133600" y="1760538"/>
          <p14:tracePt t="15647" x="2255838" y="1760538"/>
          <p14:tracePt t="15663" x="2316163" y="1760538"/>
          <p14:tracePt t="15680" x="2332038" y="1760538"/>
          <p14:tracePt t="15696" x="2346325" y="1760538"/>
          <p14:tracePt t="15717" x="2362200" y="1744663"/>
          <p14:tracePt t="15733" x="2378075" y="1744663"/>
          <p14:tracePt t="15749" x="2384425" y="1730375"/>
          <p14:tracePt t="15763" x="2392363" y="1730375"/>
          <p14:tracePt t="15779" x="2400300" y="1722438"/>
          <p14:tracePt t="15796" x="2408238" y="1706563"/>
          <p14:tracePt t="15815" x="2408238" y="1692275"/>
          <p14:tracePt t="15837" x="2408238" y="1676400"/>
          <p14:tracePt t="15847" x="2408238" y="1660525"/>
          <p14:tracePt t="15863" x="2408238" y="1646238"/>
          <p14:tracePt t="15880" x="2408238" y="1622425"/>
          <p14:tracePt t="15896" x="2408238" y="1608138"/>
          <p14:tracePt t="15913" x="2400300" y="1584325"/>
          <p14:tracePt t="15929" x="2392363" y="1584325"/>
          <p14:tracePt t="15946" x="2384425" y="1577975"/>
          <p14:tracePt t="15973" x="2384425" y="1570038"/>
          <p14:tracePt t="15982" x="2378075" y="1570038"/>
          <p14:tracePt t="15997" x="2354263" y="1562100"/>
          <p14:tracePt t="16013" x="2346325" y="1539875"/>
          <p14:tracePt t="16030" x="2332038" y="1524000"/>
          <p14:tracePt t="16047" x="2324100" y="1508125"/>
          <p14:tracePt t="16064" x="2316163" y="1493838"/>
          <p14:tracePt t="16085" x="2308225" y="1485900"/>
          <p14:tracePt t="16101" x="2293938" y="1470025"/>
          <p14:tracePt t="16117" x="2278063" y="1455738"/>
          <p14:tracePt t="16129" x="2263775" y="1439863"/>
          <p14:tracePt t="16146" x="2247900" y="1425575"/>
          <p14:tracePt t="16162" x="2232025" y="1417638"/>
          <p14:tracePt t="16179" x="2225675" y="1417638"/>
          <p14:tracePt t="16221" x="2217738" y="1409700"/>
          <p14:tracePt t="16230" x="2209800" y="1401763"/>
          <p14:tracePt t="16237" x="2201863" y="1393825"/>
          <p14:tracePt t="16246" x="2187575" y="1379538"/>
          <p14:tracePt t="16264" x="2179638" y="1371600"/>
          <p14:tracePt t="16278" x="2163763" y="1355725"/>
          <p14:tracePt t="16295" x="2155825" y="1349375"/>
          <p14:tracePt t="16312" x="2155825" y="1341438"/>
          <p14:tracePt t="16333" x="2155825" y="1333500"/>
          <p14:tracePt t="16349" x="2149475" y="1325563"/>
          <p14:tracePt t="16362" x="2149475" y="1317625"/>
          <p14:tracePt t="16378" x="2149475" y="1311275"/>
          <p14:tracePt t="16395" x="2133600" y="1295400"/>
          <p14:tracePt t="16412" x="2117725" y="1279525"/>
          <p14:tracePt t="16430" x="2117725" y="1273175"/>
          <p14:tracePt t="16445" x="2111375" y="1265238"/>
          <p14:tracePt t="16493" x="2095500" y="1257300"/>
          <p14:tracePt t="16517" x="2087563" y="1257300"/>
          <p14:tracePt t="16525" x="2079625" y="1249363"/>
          <p14:tracePt t="16533" x="2073275" y="1235075"/>
          <p14:tracePt t="16545" x="2065338" y="1235075"/>
          <p14:tracePt t="16563" x="2057400" y="1219200"/>
          <p14:tracePt t="16579" x="2035175" y="1211263"/>
          <p14:tracePt t="16595" x="2011363" y="1196975"/>
          <p14:tracePt t="16595" x="2003425" y="1196975"/>
          <p14:tracePt t="16614" x="1997075" y="1181100"/>
          <p14:tracePt t="16628" x="1981200" y="1181100"/>
          <p14:tracePt t="16646" x="1973263" y="1181100"/>
          <p14:tracePt t="16663" x="1965325" y="1181100"/>
          <p14:tracePt t="16725" x="1958975" y="1181100"/>
          <p14:tracePt t="16741" x="1951038" y="1181100"/>
          <p14:tracePt t="16757" x="1935163" y="1173163"/>
          <p14:tracePt t="16765" x="1927225" y="1165225"/>
          <p14:tracePt t="16779" x="1905000" y="1165225"/>
          <p14:tracePt t="16779" x="1897063" y="1165225"/>
          <p14:tracePt t="16798" x="1889125" y="1165225"/>
          <p14:tracePt t="16821" x="1874838" y="1165225"/>
          <p14:tracePt t="16846" x="1866900" y="1165225"/>
          <p14:tracePt t="16862" x="1858963" y="1165225"/>
          <p14:tracePt t="16869" x="1851025" y="1165225"/>
          <p14:tracePt t="16879" x="1798638" y="1165225"/>
          <p14:tracePt t="16896" x="1736725" y="1165225"/>
          <p14:tracePt t="16912" x="1684338" y="1165225"/>
          <p14:tracePt t="16928" x="1638300" y="1165225"/>
          <p14:tracePt t="16945" x="1622425" y="1165225"/>
          <p14:tracePt t="16961" x="1608138" y="1165225"/>
          <p14:tracePt t="16978" x="1600200" y="1165225"/>
          <p14:tracePt t="17005" x="1577975" y="1165225"/>
          <p14:tracePt t="17014" x="1562100" y="1165225"/>
          <p14:tracePt t="17028" x="1493838" y="1203325"/>
          <p14:tracePt t="17046" x="1455738" y="1219200"/>
          <p14:tracePt t="17064" x="1425575" y="1235075"/>
          <p14:tracePt t="17079" x="1409700" y="1241425"/>
          <p14:tracePt t="17095" x="1401763" y="1249363"/>
          <p14:tracePt t="17111" x="1387475" y="1265238"/>
          <p14:tracePt t="17128" x="1371600" y="1279525"/>
          <p14:tracePt t="17145" x="1371600" y="1287463"/>
          <p14:tracePt t="17165" x="1371600" y="1295400"/>
          <p14:tracePt t="17178" x="1371600" y="1303338"/>
          <p14:tracePt t="17195" x="1371600" y="1317625"/>
          <p14:tracePt t="17212" x="1363663" y="1333500"/>
          <p14:tracePt t="17227" x="1355725" y="1355725"/>
          <p14:tracePt t="17247" x="1355725" y="1363663"/>
          <p14:tracePt t="17264" x="1355725" y="1387475"/>
          <p14:tracePt t="17278" x="1355725" y="1401763"/>
          <p14:tracePt t="17295" x="1355725" y="1425575"/>
          <p14:tracePt t="17312" x="1355725" y="1431925"/>
          <p14:tracePt t="17327" x="1355725" y="1447800"/>
          <p14:tracePt t="17345" x="1355725" y="1455738"/>
          <p14:tracePt t="17361" x="1355725" y="1463675"/>
          <p14:tracePt t="17377" x="1355725" y="1470025"/>
          <p14:tracePt t="17394" x="1355725" y="1485900"/>
          <p14:tracePt t="17411" x="1355725" y="1493838"/>
          <p14:tracePt t="17430" x="1371600" y="1508125"/>
          <p14:tracePt t="17444" x="1371600" y="1531938"/>
          <p14:tracePt t="17462" x="1371600" y="1546225"/>
          <p14:tracePt t="17478" x="1387475" y="1562100"/>
          <p14:tracePt t="17495" x="1387475" y="1577975"/>
          <p14:tracePt t="17526" x="1401763" y="1584325"/>
          <p14:tracePt t="17541" x="1401763" y="1592263"/>
          <p14:tracePt t="17549" x="1409700" y="1608138"/>
          <p14:tracePt t="17564" x="1417638" y="1616075"/>
          <p14:tracePt t="17576" x="1417638" y="1622425"/>
          <p14:tracePt t="17597" x="1417638" y="1630363"/>
          <p14:tracePt t="17610" x="1425575" y="1646238"/>
          <p14:tracePt t="17627" x="1431925" y="1668463"/>
          <p14:tracePt t="17627" x="1431925" y="1676400"/>
          <p14:tracePt t="17647" x="1439863" y="1692275"/>
          <p14:tracePt t="17662" x="1447800" y="1698625"/>
          <p14:tracePt t="17678" x="1455738" y="1714500"/>
          <p14:tracePt t="17694" x="1463675" y="1722438"/>
          <p14:tracePt t="17711" x="1477963" y="1744663"/>
          <p14:tracePt t="17728" x="1485900" y="1752600"/>
          <p14:tracePt t="17744" x="1493838" y="1768475"/>
          <p14:tracePt t="17761" x="1501775" y="1774825"/>
          <p14:tracePt t="17777" x="1516063" y="1798638"/>
          <p14:tracePt t="17794" x="1539875" y="1828800"/>
          <p14:tracePt t="17811" x="1554163" y="1858963"/>
          <p14:tracePt t="17827" x="1570038" y="1882775"/>
          <p14:tracePt t="17827" x="1584325" y="1905000"/>
          <p14:tracePt t="17846" x="1600200" y="1927225"/>
          <p14:tracePt t="17862" x="1608138" y="1943100"/>
          <p14:tracePt t="17878" x="1622425" y="1958975"/>
          <p14:tracePt t="17895" x="1638300" y="1981200"/>
          <p14:tracePt t="17910" x="1646238" y="1997075"/>
          <p14:tracePt t="17927" x="1660525" y="2011363"/>
          <p14:tracePt t="17944" x="1668463" y="2019300"/>
          <p14:tracePt t="17962" x="1676400" y="2035175"/>
          <p14:tracePt t="17977" x="1684338" y="2049463"/>
          <p14:tracePt t="17993" x="1698625" y="2065338"/>
          <p14:tracePt t="18011" x="1706563" y="2073275"/>
          <p14:tracePt t="18027" x="1714500" y="2087563"/>
          <p14:tracePt t="18044" x="1722438" y="2103438"/>
          <p14:tracePt t="18059" x="1730375" y="2111375"/>
          <p14:tracePt t="18078" x="1752600" y="2133600"/>
          <p14:tracePt t="18095" x="1760538" y="2141538"/>
          <p14:tracePt t="18110" x="1768475" y="2155825"/>
          <p14:tracePt t="18127" x="1782763" y="2155825"/>
          <p14:tracePt t="18143" x="1798638" y="2171700"/>
          <p14:tracePt t="18160" x="1806575" y="2179638"/>
          <p14:tracePt t="18176" x="1820863" y="2179638"/>
          <p14:tracePt t="18194" x="1828800" y="2179638"/>
          <p14:tracePt t="18210" x="1844675" y="2187575"/>
          <p14:tracePt t="18227" x="1851025" y="2187575"/>
          <p14:tracePt t="18244" x="1866900" y="2187575"/>
          <p14:tracePt t="18264" x="1889125" y="2193925"/>
          <p14:tracePt t="18278" x="1912938" y="2193925"/>
          <p14:tracePt t="18294" x="1927225" y="2193925"/>
          <p14:tracePt t="18310" x="1935163" y="2193925"/>
          <p14:tracePt t="18333" x="1935163" y="2201863"/>
          <p14:tracePt t="18357" x="1951038" y="2201863"/>
          <p14:tracePt t="18365" x="1965325" y="2201863"/>
          <p14:tracePt t="18376" x="2019300" y="2201863"/>
          <p14:tracePt t="18394" x="2057400" y="2201863"/>
          <p14:tracePt t="18410" x="2073275" y="2201863"/>
          <p14:tracePt t="18426" x="2103438" y="2201863"/>
          <p14:tracePt t="18477" x="2117725" y="2201863"/>
          <p14:tracePt t="18485" x="2149475" y="2193925"/>
          <p14:tracePt t="18495" x="2201863" y="2187575"/>
          <p14:tracePt t="18511" x="2217738" y="2171700"/>
          <p14:tracePt t="18527" x="2225675" y="2171700"/>
          <p14:tracePt t="18547" x="2232025" y="2155825"/>
          <p14:tracePt t="18559" x="2247900" y="2149475"/>
          <p14:tracePt t="18576" x="2263775" y="2125663"/>
          <p14:tracePt t="18594" x="2270125" y="2117725"/>
          <p14:tracePt t="18608" x="2278063" y="2117725"/>
          <p14:tracePt t="18625" x="2278063" y="2103438"/>
          <p14:tracePt t="18642" x="2286000" y="2087563"/>
          <p14:tracePt t="18642" x="2293938" y="2087563"/>
          <p14:tracePt t="18662" x="2301875" y="2079625"/>
          <p14:tracePt t="18685" x="2308225" y="2065338"/>
          <p14:tracePt t="18701" x="2316163" y="2049463"/>
          <p14:tracePt t="18717" x="2316163" y="2041525"/>
          <p14:tracePt t="18726" x="2324100" y="2035175"/>
          <p14:tracePt t="18743" x="2324100" y="2011363"/>
          <p14:tracePt t="18760" x="2324100" y="1981200"/>
          <p14:tracePt t="18776" x="2332038" y="1958975"/>
          <p14:tracePt t="18793" x="2332038" y="1951038"/>
          <p14:tracePt t="18810" x="2332038" y="1943100"/>
          <p14:tracePt t="18826" x="2332038" y="1927225"/>
          <p14:tracePt t="18843" x="2332038" y="1920875"/>
          <p14:tracePt t="18858" x="2332038" y="1905000"/>
          <p14:tracePt t="18875" x="2332038" y="1889125"/>
          <p14:tracePt t="18894" x="2332038" y="1866900"/>
          <p14:tracePt t="18910" x="2332038" y="1844675"/>
          <p14:tracePt t="18928" x="2332038" y="1836738"/>
          <p14:tracePt t="18944" x="2332038" y="1828800"/>
          <p14:tracePt t="18960" x="2324100" y="1812925"/>
          <p14:tracePt t="18976" x="2324100" y="1798638"/>
          <p14:tracePt t="18997" x="2324100" y="1790700"/>
          <p14:tracePt t="19013" x="2316163" y="1774825"/>
          <p14:tracePt t="19026" x="2308225" y="1760538"/>
          <p14:tracePt t="19043" x="2308225" y="1736725"/>
          <p14:tracePt t="19059" x="2301875" y="1714500"/>
          <p14:tracePt t="19059" x="2301875" y="1706563"/>
          <p14:tracePt t="19080" x="2301875" y="1698625"/>
          <p14:tracePt t="19094" x="2301875" y="1684338"/>
          <p14:tracePt t="19109" x="2301875" y="1668463"/>
          <p14:tracePt t="19126" x="2301875" y="1654175"/>
          <p14:tracePt t="19143" x="2301875" y="1622425"/>
          <p14:tracePt t="19160" x="2301875" y="1608138"/>
          <p14:tracePt t="19176" x="2293938" y="1584325"/>
          <p14:tracePt t="19193" x="2286000" y="1570038"/>
          <p14:tracePt t="19209" x="2270125" y="1546225"/>
          <p14:tracePt t="19227" x="2270125" y="1539875"/>
          <p14:tracePt t="19242" x="2263775" y="1531938"/>
          <p14:tracePt t="19242" x="2255838" y="1516063"/>
          <p14:tracePt t="19264" x="2247900" y="1501775"/>
          <p14:tracePt t="19278" x="2232025" y="1477963"/>
          <p14:tracePt t="19294" x="2217738" y="1463675"/>
          <p14:tracePt t="19311" x="2193925" y="1417638"/>
          <p14:tracePt t="19327" x="2171700" y="1393825"/>
          <p14:tracePt t="19342" x="2149475" y="1363663"/>
          <p14:tracePt t="19358" x="2125663" y="1333500"/>
          <p14:tracePt t="19376" x="2095500" y="1303338"/>
          <p14:tracePt t="19393" x="2073275" y="1273175"/>
          <p14:tracePt t="19409" x="2049463" y="1241425"/>
          <p14:tracePt t="19426" x="2041525" y="1235075"/>
          <p14:tracePt t="19442" x="2027238" y="1219200"/>
          <p14:tracePt t="19459" x="2027238" y="1203325"/>
          <p14:tracePt t="19476" x="2011363" y="1196975"/>
          <p14:tracePt t="19492" x="2011363" y="1189038"/>
          <p14:tracePt t="19509" x="1997075" y="1181100"/>
          <p14:tracePt t="19527" x="1989138" y="1173163"/>
          <p14:tracePt t="19543" x="1981200" y="1173163"/>
          <p14:tracePt t="19653" x="1973263" y="1173163"/>
          <p14:tracePt t="19677" x="1965325" y="1173163"/>
          <p14:tracePt t="19685" x="1951038" y="1173163"/>
          <p14:tracePt t="19694" x="1927225" y="1173163"/>
          <p14:tracePt t="19710" x="1897063" y="1173163"/>
          <p14:tracePt t="19726" x="1866900" y="1173163"/>
          <p14:tracePt t="19743" x="1851025" y="1181100"/>
          <p14:tracePt t="19759" x="1836738" y="1189038"/>
          <p14:tracePt t="19789" x="1820863" y="1196975"/>
          <p14:tracePt t="19797" x="1806575" y="1203325"/>
          <p14:tracePt t="19808" x="1768475" y="1219200"/>
          <p14:tracePt t="19825" x="1698625" y="1241425"/>
          <p14:tracePt t="19842" x="1630363" y="1279525"/>
          <p14:tracePt t="19859" x="1577975" y="1317625"/>
          <p14:tracePt t="19875" x="1554163" y="1333500"/>
          <p14:tracePt t="19875" x="1546225" y="1341438"/>
          <p14:tracePt t="19894" x="1531938" y="1355725"/>
          <p14:tracePt t="19910" x="1516063" y="1379538"/>
          <p14:tracePt t="19927" x="1501775" y="1401763"/>
          <p14:tracePt t="19943" x="1485900" y="1439863"/>
          <p14:tracePt t="19959" x="1470025" y="1477963"/>
          <p14:tracePt t="19975" x="1447800" y="1516063"/>
          <p14:tracePt t="19992" x="1417638" y="1546225"/>
          <p14:tracePt t="20009" x="1393825" y="1570038"/>
          <p14:tracePt t="20026" x="1387475" y="1577975"/>
          <p14:tracePt t="20041" x="1379538" y="1584325"/>
          <p14:tracePt t="20058" x="1379538" y="1600200"/>
          <p14:tracePt t="20058" x="1379538" y="1616075"/>
          <p14:tracePt t="20078" x="1379538" y="1630363"/>
          <p14:tracePt t="20092" x="1379538" y="1660525"/>
          <p14:tracePt t="20092" x="1379538" y="1692275"/>
          <p14:tracePt t="20110" x="1371600" y="1730375"/>
          <p14:tracePt t="20126" x="1371600" y="1768475"/>
          <p14:tracePt t="20143" x="1371600" y="1798638"/>
          <p14:tracePt t="20159" x="1393825" y="1844675"/>
          <p14:tracePt t="20175" x="1485900" y="1920875"/>
          <p14:tracePt t="20192" x="1570038" y="1989138"/>
          <p14:tracePt t="20208" x="1584325" y="2011363"/>
          <p14:tracePt t="20225" x="1608138" y="2019300"/>
          <p14:tracePt t="20242" x="1622425" y="2027238"/>
          <p14:tracePt t="20258" x="1660525" y="2049463"/>
          <p14:tracePt t="20278" x="1684338" y="2065338"/>
          <p14:tracePt t="20291" x="1760538" y="2103438"/>
          <p14:tracePt t="20291" x="1768475" y="2117725"/>
          <p14:tracePt t="20311" x="1812925" y="2133600"/>
          <p14:tracePt t="20326" x="1828800" y="2141538"/>
          <p14:tracePt t="20342" x="1851025" y="2149475"/>
          <p14:tracePt t="20359" x="1866900" y="2149475"/>
          <p14:tracePt t="20374" x="1882775" y="2155825"/>
          <p14:tracePt t="20392" x="1912938" y="2155825"/>
          <p14:tracePt t="20408" x="1927225" y="2155825"/>
          <p14:tracePt t="20425" x="1943100" y="2155825"/>
          <p14:tracePt t="20442" x="1951038" y="2155825"/>
          <p14:tracePt t="20458" x="1965325" y="2155825"/>
          <p14:tracePt t="20475" x="1981200" y="2155825"/>
          <p14:tracePt t="20491" x="1989138" y="2155825"/>
          <p14:tracePt t="20507" x="2011363" y="2155825"/>
          <p14:tracePt t="20526" x="2035175" y="2155825"/>
          <p14:tracePt t="20543" x="2073275" y="2155825"/>
          <p14:tracePt t="20559" x="2095500" y="2149475"/>
          <p14:tracePt t="20575" x="2111375" y="2141538"/>
          <p14:tracePt t="20591" x="2125663" y="2133600"/>
          <p14:tracePt t="20607" x="2149475" y="2117725"/>
          <p14:tracePt t="20625" x="2201863" y="2087563"/>
          <p14:tracePt t="20641" x="2239963" y="2079625"/>
          <p14:tracePt t="20658" x="2270125" y="2073275"/>
          <p14:tracePt t="20675" x="2263775" y="2073275"/>
          <p14:tracePt t="20845" x="2255838" y="2073275"/>
          <p14:tracePt t="20869" x="2247900" y="2073275"/>
          <p14:tracePt t="20925" x="2232025" y="2073275"/>
          <p14:tracePt t="21021" x="2225675" y="2073275"/>
          <p14:tracePt t="21461" x="2201863" y="2073275"/>
          <p14:tracePt t="21469" x="2193925" y="2057400"/>
          <p14:tracePt t="21477" x="2179638" y="2041525"/>
          <p14:tracePt t="21490" x="2141538" y="1989138"/>
          <p14:tracePt t="21506" x="2141538" y="1943100"/>
          <p14:tracePt t="21523" x="2125663" y="1866900"/>
          <p14:tracePt t="21539" x="2117725" y="1790700"/>
          <p14:tracePt t="21558" x="2117725" y="1774825"/>
          <p14:tracePt t="21575" x="2117725" y="1760538"/>
          <p14:tracePt t="21590" x="2111375" y="1752600"/>
          <p14:tracePt t="21606" x="2095500" y="1744663"/>
          <p14:tracePt t="21624" x="2095500" y="1722438"/>
          <p14:tracePt t="21640" x="2095500" y="1684338"/>
          <p14:tracePt t="21657" x="2095500" y="1622425"/>
          <p14:tracePt t="21674" x="2095500" y="1592263"/>
          <p14:tracePt t="21691" x="2095500" y="1577975"/>
          <p14:tracePt t="21707" x="2087563" y="1570038"/>
          <p14:tracePt t="21723" x="2087563" y="1554163"/>
          <p14:tracePt t="21740" x="2087563" y="1524000"/>
          <p14:tracePt t="21759" x="2087563" y="1508125"/>
          <p14:tracePt t="21774" x="2095500" y="1470025"/>
          <p14:tracePt t="21791" x="2103438" y="1447800"/>
          <p14:tracePt t="21807" x="2103438" y="1409700"/>
          <p14:tracePt t="21824" x="2103438" y="1379538"/>
          <p14:tracePt t="21840" x="2103438" y="1349375"/>
          <p14:tracePt t="21857" x="2103438" y="1333500"/>
          <p14:tracePt t="21877" x="2111375" y="1333500"/>
          <p14:tracePt t="21889" x="2117725" y="1317625"/>
          <p14:tracePt t="21910" x="2117725" y="1311275"/>
          <p14:tracePt t="21923" x="2125663" y="1295400"/>
          <p14:tracePt t="21939" x="2133600" y="1273175"/>
          <p14:tracePt t="21939" x="2141538" y="1265238"/>
          <p14:tracePt t="21958" x="2149475" y="1249363"/>
          <p14:tracePt t="21974" x="2149475" y="1227138"/>
          <p14:tracePt t="21992" x="2155825" y="1219200"/>
          <p14:tracePt t="22007" x="2163763" y="1196975"/>
          <p14:tracePt t="22024" x="2171700" y="1189038"/>
          <p14:tracePt t="22040" x="2171700" y="1173163"/>
          <p14:tracePt t="22057" x="2179638" y="1165225"/>
          <p14:tracePt t="22074" x="2187575" y="1158875"/>
          <p14:tracePt t="22089" x="2193925" y="1158875"/>
          <p14:tracePt t="22106" x="2201863" y="1158875"/>
          <p14:tracePt t="22141" x="2217738" y="1158875"/>
          <p14:tracePt t="22165" x="2209800" y="1158875"/>
          <p14:tracePt t="22445" x="2201863" y="1158875"/>
          <p14:tracePt t="22469" x="2209800" y="1158875"/>
          <p14:tracePt t="22709" x="2217738" y="1150938"/>
          <p14:tracePt t="22877" x="2217738" y="1135063"/>
          <p14:tracePt t="22941" x="2217738" y="1127125"/>
          <p14:tracePt t="23069" x="2217738" y="1120775"/>
          <p14:tracePt t="23093" x="2217738" y="1112838"/>
          <p14:tracePt t="23101" x="2217738" y="1104900"/>
          <p14:tracePt t="23117" x="2209800" y="1096963"/>
          <p14:tracePt t="23125" x="2209800" y="1089025"/>
          <p14:tracePt t="23141" x="2193925" y="1074738"/>
          <p14:tracePt t="23155" x="2193925" y="1066800"/>
          <p14:tracePt t="23172" x="2193925" y="1044575"/>
          <p14:tracePt t="23190" x="2193925" y="1006475"/>
          <p14:tracePt t="23206" x="2193925" y="952500"/>
          <p14:tracePt t="23223" x="2193925" y="922338"/>
          <p14:tracePt t="23239" x="2193925" y="884238"/>
          <p14:tracePt t="23257" x="2193925" y="854075"/>
          <p14:tracePt t="23271" x="2193925" y="822325"/>
          <p14:tracePt t="23288" x="2193925" y="800100"/>
          <p14:tracePt t="23304" x="2193925" y="792163"/>
          <p14:tracePt t="23320" x="2193925" y="762000"/>
          <p14:tracePt t="23338" x="2201863" y="746125"/>
          <p14:tracePt t="23358" x="2201863" y="739775"/>
          <p14:tracePt t="23371" x="2209800" y="731838"/>
          <p14:tracePt t="23387" x="2217738" y="701675"/>
          <p14:tracePt t="23387" x="2225675" y="685800"/>
          <p14:tracePt t="23405" x="2232025" y="655638"/>
          <p14:tracePt t="23423" x="2239963" y="639763"/>
          <p14:tracePt t="23439" x="2239963" y="625475"/>
          <p14:tracePt t="23455" x="2247900" y="609600"/>
          <p14:tracePt t="23472" x="2255838" y="593725"/>
          <p14:tracePt t="23488" x="2263775" y="579438"/>
          <p14:tracePt t="23505" x="2263775" y="571500"/>
          <p14:tracePt t="23525" x="2270125" y="563563"/>
          <p14:tracePt t="23548" x="2270125" y="555625"/>
          <p14:tracePt t="23581" x="2278063" y="549275"/>
          <p14:tracePt t="23589" x="2286000" y="549275"/>
          <p14:tracePt t="23606" x="2293938" y="541338"/>
          <p14:tracePt t="23613" x="2293938" y="533400"/>
          <p14:tracePt t="23622" x="2301875" y="525463"/>
          <p14:tracePt t="23639" x="2308225" y="517525"/>
          <p14:tracePt t="23677" x="2308225" y="511175"/>
          <p14:tracePt t="23709" x="2308225" y="503238"/>
          <p14:tracePt t="23717" x="2316163" y="503238"/>
          <p14:tracePt t="23781" x="2324100" y="495300"/>
          <p14:tracePt t="23797" x="2339975" y="487363"/>
          <p14:tracePt t="23837" x="2339975" y="479425"/>
          <p14:tracePt t="23845" x="2346325" y="479425"/>
          <p14:tracePt t="23854" x="2370138" y="465138"/>
          <p14:tracePt t="23871" x="2400300" y="449263"/>
          <p14:tracePt t="23888" x="2408238" y="449263"/>
          <p14:tracePt t="23909" x="2408238" y="441325"/>
          <p14:tracePt t="23965" x="2416175" y="434975"/>
          <p14:tracePt t="23981" x="2446338" y="419100"/>
          <p14:tracePt t="23989" x="2484438" y="411163"/>
          <p14:tracePt t="23989" x="2498725" y="403225"/>
          <p14:tracePt t="24006" x="2506663" y="403225"/>
          <p14:tracePt t="24069" x="2522538" y="403225"/>
          <p14:tracePt t="24109" x="2552700" y="411163"/>
          <p14:tracePt t="24117" x="2574925" y="411163"/>
          <p14:tracePt t="24125" x="2606675" y="419100"/>
          <p14:tracePt t="24137" x="2682875" y="434975"/>
          <p14:tracePt t="24155" x="2743200" y="441325"/>
          <p14:tracePt t="24172" x="2773363" y="449263"/>
          <p14:tracePt t="24188" x="2789238" y="457200"/>
          <p14:tracePt t="24204" x="2827338" y="473075"/>
          <p14:tracePt t="24222" x="2857500" y="503238"/>
          <p14:tracePt t="24239" x="2933700" y="517525"/>
          <p14:tracePt t="24258" x="3017838" y="517525"/>
          <p14:tracePt t="24273" x="3070225" y="525463"/>
          <p14:tracePt t="24288" x="3086100" y="541338"/>
          <p14:tracePt t="24304" x="3101975" y="541338"/>
          <p14:tracePt t="24325" x="3101975" y="549275"/>
          <p14:tracePt t="24389" x="3101975" y="555625"/>
          <p14:tracePt t="24405" x="3116263" y="571500"/>
          <p14:tracePt t="24413" x="3132138" y="579438"/>
          <p14:tracePt t="24429" x="3140075" y="587375"/>
          <p14:tracePt t="24438" x="3140075" y="593725"/>
          <p14:tracePt t="24469" x="3146425" y="601663"/>
          <p14:tracePt t="24477" x="3154363" y="617538"/>
          <p14:tracePt t="24502" x="3154363" y="625475"/>
          <p14:tracePt t="24509" x="3154363" y="647700"/>
          <p14:tracePt t="24520" x="3170238" y="669925"/>
          <p14:tracePt t="24538" x="3184525" y="708025"/>
          <p14:tracePt t="24554" x="3200400" y="746125"/>
          <p14:tracePt t="24570" x="3200400" y="754063"/>
          <p14:tracePt t="24587" x="3200400" y="777875"/>
          <p14:tracePt t="24604" x="3200400" y="792163"/>
          <p14:tracePt t="24622" x="3200400" y="815975"/>
          <p14:tracePt t="24638" x="3200400" y="860425"/>
          <p14:tracePt t="24655" x="3216275" y="898525"/>
          <p14:tracePt t="24671" x="3216275" y="930275"/>
          <p14:tracePt t="24687" x="3216275" y="944563"/>
          <p14:tracePt t="24704" x="3216275" y="960438"/>
          <p14:tracePt t="24720" x="3216275" y="974725"/>
          <p14:tracePt t="24737" x="3216275" y="998538"/>
          <p14:tracePt t="24754" x="3216275" y="1020763"/>
          <p14:tracePt t="24770" x="3216275" y="1028700"/>
          <p14:tracePt t="24786" x="3216275" y="1066800"/>
          <p14:tracePt t="24804" x="3216275" y="1082675"/>
          <p14:tracePt t="24820" x="3208338" y="1104900"/>
          <p14:tracePt t="24838" x="3200400" y="1112838"/>
          <p14:tracePt t="24853" x="3192463" y="1127125"/>
          <p14:tracePt t="24877" x="3184525" y="1135063"/>
          <p14:tracePt t="24917" x="3184525" y="1143000"/>
          <p14:tracePt t="24925" x="3178175" y="1143000"/>
          <p14:tracePt t="24941" x="3162300" y="1150938"/>
          <p14:tracePt t="24953" x="3154363" y="1173163"/>
          <p14:tracePt t="24970" x="3146425" y="1181100"/>
          <p14:tracePt t="24987" x="3132138" y="1203325"/>
          <p14:tracePt t="25003" x="3116263" y="1227138"/>
          <p14:tracePt t="25003" x="3108325" y="1241425"/>
          <p14:tracePt t="25022" x="3094038" y="1265238"/>
          <p14:tracePt t="25039" x="3086100" y="1273175"/>
          <p14:tracePt t="25054" x="3078163" y="1265238"/>
          <p14:tracePt t="25205" x="3070225" y="1257300"/>
          <p14:tracePt t="25213" x="3055938" y="1249363"/>
          <p14:tracePt t="25222" x="3048000" y="1249363"/>
          <p14:tracePt t="25262" x="3032125" y="1249363"/>
          <p14:tracePt t="25270" x="3017838" y="1241425"/>
          <p14:tracePt t="25276" x="3017838" y="1235075"/>
          <p14:tracePt t="25292" x="3009900" y="1227138"/>
          <p14:tracePt t="25302" x="2987675" y="1219200"/>
          <p14:tracePt t="25320" x="2971800" y="1203325"/>
          <p14:tracePt t="25336" x="2949575" y="1189038"/>
          <p14:tracePt t="25353" x="2917825" y="1181100"/>
          <p14:tracePt t="25370" x="2911475" y="1173163"/>
          <p14:tracePt t="25386" x="2903538" y="1173163"/>
          <p14:tracePt t="25406" x="2903538" y="1165225"/>
          <p14:tracePt t="25419" x="2903538" y="1158875"/>
          <p14:tracePt t="25437" x="2887663" y="1143000"/>
          <p14:tracePt t="25454" x="2873375" y="1127125"/>
          <p14:tracePt t="25469" x="2873375" y="1120775"/>
          <p14:tracePt t="25501" x="2873375" y="1112838"/>
          <p14:tracePt t="25517" x="2873375" y="1096963"/>
          <p14:tracePt t="25533" x="2873375" y="1082675"/>
          <p14:tracePt t="25549" x="2873375" y="1074738"/>
          <p14:tracePt t="25573" x="2873375" y="1066800"/>
          <p14:tracePt t="25581" x="2873375" y="1058863"/>
          <p14:tracePt t="25589" x="2873375" y="1050925"/>
          <p14:tracePt t="25602" x="2873375" y="1036638"/>
          <p14:tracePt t="25602" x="2873375" y="1028700"/>
          <p14:tracePt t="25622" x="2879725" y="1020763"/>
          <p14:tracePt t="25636" x="2879725" y="998538"/>
          <p14:tracePt t="25654" x="2879725" y="982663"/>
          <p14:tracePt t="25670" x="2879725" y="974725"/>
          <p14:tracePt t="25717" x="2879725" y="968375"/>
          <p14:tracePt t="25765" x="2879725" y="960438"/>
          <p14:tracePt t="25781" x="2873375" y="952500"/>
          <p14:tracePt t="25790" x="2873375" y="936625"/>
          <p14:tracePt t="25802" x="2865438" y="922338"/>
          <p14:tracePt t="25822" x="2865438" y="914400"/>
          <p14:tracePt t="25838" x="2857500" y="914400"/>
          <p14:tracePt t="26269" x="2849563" y="906463"/>
          <p14:tracePt t="26485" x="2841625" y="906463"/>
          <p14:tracePt t="26605" x="2841625" y="914400"/>
          <p14:tracePt t="26621" x="2841625" y="922338"/>
          <p14:tracePt t="26629" x="2827338" y="930275"/>
          <p14:tracePt t="26661" x="2827338" y="936625"/>
          <p14:tracePt t="26669" x="2827338" y="944563"/>
          <p14:tracePt t="26677" x="2819400" y="944563"/>
          <p14:tracePt t="26686" x="2803525" y="968375"/>
          <p14:tracePt t="26702" x="2797175" y="998538"/>
          <p14:tracePt t="26719" x="2781300" y="1020763"/>
          <p14:tracePt t="26735" x="2781300" y="1036638"/>
          <p14:tracePt t="26757" x="2773363" y="1050925"/>
          <p14:tracePt t="26781" x="2765425" y="1066800"/>
          <p14:tracePt t="26797" x="2759075" y="1066800"/>
          <p14:tracePt t="26805" x="2759075" y="1082675"/>
          <p14:tracePt t="26818" x="2735263" y="1112838"/>
          <p14:tracePt t="26835" x="2713038" y="1135063"/>
          <p14:tracePt t="26852" x="2674938" y="1150938"/>
          <p14:tracePt t="26852" x="2667000" y="1165225"/>
          <p14:tracePt t="26871" x="2659063" y="1165225"/>
          <p14:tracePt t="26884" x="2636838" y="1181100"/>
          <p14:tracePt t="26902" x="2620963" y="1196975"/>
          <p14:tracePt t="26919" x="2598738" y="1211263"/>
          <p14:tracePt t="26935" x="2574925" y="1235075"/>
          <p14:tracePt t="26952" x="2544763" y="1257300"/>
          <p14:tracePt t="26968" x="2522538" y="1273175"/>
          <p14:tracePt t="26985" x="2498725" y="1287463"/>
          <p14:tracePt t="27001" x="2468563" y="1295400"/>
          <p14:tracePt t="27019" x="2446338" y="1311275"/>
          <p14:tracePt t="27035" x="2438400" y="1317625"/>
          <p14:tracePt t="27050" x="2408238" y="1325563"/>
          <p14:tracePt t="27067" x="2384425" y="1341438"/>
          <p14:tracePt t="27085" x="2370138" y="1355725"/>
          <p14:tracePt t="27102" x="2346325" y="1379538"/>
          <p14:tracePt t="27119" x="2324100" y="1393825"/>
          <p14:tracePt t="27135" x="2301875" y="1417638"/>
          <p14:tracePt t="27151" x="2278063" y="1431925"/>
          <p14:tracePt t="27168" x="2263775" y="1447800"/>
          <p14:tracePt t="27184" x="2217738" y="1485900"/>
          <p14:tracePt t="27201" x="2163763" y="1524000"/>
          <p14:tracePt t="27218" x="2111375" y="1577975"/>
          <p14:tracePt t="27235" x="2073275" y="1600200"/>
          <p14:tracePt t="27251" x="2049463" y="1622425"/>
          <p14:tracePt t="27271" x="2041525" y="1630363"/>
          <p14:tracePt t="27309" x="2027238" y="1654175"/>
          <p14:tracePt t="27332" x="2027238" y="1660525"/>
          <p14:tracePt t="27340" x="2011363" y="1684338"/>
          <p14:tracePt t="27351" x="2003425" y="1698625"/>
          <p14:tracePt t="27367" x="1989138" y="1706563"/>
          <p14:tracePt t="27385" x="1989138" y="1714500"/>
          <p14:tracePt t="27400" x="1981200" y="1714500"/>
          <p14:tracePt t="27429" x="1981200" y="1730375"/>
          <p14:tracePt t="27445" x="1981200" y="1736725"/>
          <p14:tracePt t="27461" x="1973263" y="1736725"/>
          <p14:tracePt t="27470" x="1973263" y="1744663"/>
          <p14:tracePt t="27517" x="1958975" y="1744663"/>
          <p14:tracePt t="27557" x="1951038" y="1744663"/>
          <p14:tracePt t="27597" x="1951038" y="1760538"/>
          <p14:tracePt t="27613" x="1943100" y="1760538"/>
          <p14:tracePt t="27741" x="1943100" y="1752600"/>
          <p14:tracePt t="27765" x="1943100" y="1744663"/>
          <p14:tracePt t="27773" x="1951038" y="1744663"/>
          <p14:tracePt t="27789" x="1958975" y="1730375"/>
          <p14:tracePt t="27805" x="1965325" y="1730375"/>
          <p14:tracePt t="27817" x="1981200" y="1698625"/>
          <p14:tracePt t="27834" x="2011363" y="1668463"/>
          <p14:tracePt t="27850" x="2035175" y="1654175"/>
          <p14:tracePt t="27867" x="2065338" y="1616075"/>
          <p14:tracePt t="27884" x="2095500" y="1584325"/>
          <p14:tracePt t="27884" x="2103438" y="1584325"/>
          <p14:tracePt t="27902" x="2117725" y="1570038"/>
          <p14:tracePt t="27918" x="2133600" y="1546225"/>
          <p14:tracePt t="27935" x="2163763" y="1524000"/>
          <p14:tracePt t="27951" x="2201863" y="1501775"/>
          <p14:tracePt t="27967" x="2239963" y="1470025"/>
          <p14:tracePt t="27985" x="2270125" y="1447800"/>
          <p14:tracePt t="28000" x="2286000" y="1439863"/>
          <p14:tracePt t="28017" x="2308225" y="1417638"/>
          <p14:tracePt t="28034" x="2324100" y="1401763"/>
          <p14:tracePt t="28050" x="2346325" y="1379538"/>
          <p14:tracePt t="28067" x="2384425" y="1325563"/>
          <p14:tracePt t="28067" x="2430463" y="1303338"/>
          <p14:tracePt t="28087" x="2476500" y="1273175"/>
          <p14:tracePt t="28101" x="2560638" y="1227138"/>
          <p14:tracePt t="28118" x="2568575" y="1211263"/>
          <p14:tracePt t="28133" x="2582863" y="1196975"/>
          <p14:tracePt t="28151" x="2598738" y="1189038"/>
          <p14:tracePt t="28167" x="2628900" y="1158875"/>
          <p14:tracePt t="28184" x="2651125" y="1127125"/>
          <p14:tracePt t="28200" x="2689225" y="1104900"/>
          <p14:tracePt t="28217" x="2713038" y="1089025"/>
          <p14:tracePt t="28234" x="2720975" y="1082675"/>
          <p14:tracePt t="28250" x="2735263" y="1074738"/>
          <p14:tracePt t="28250" x="2735263" y="1066800"/>
          <p14:tracePt t="28270" x="2735263" y="1050925"/>
          <p14:tracePt t="28282" x="2751138" y="1006475"/>
          <p14:tracePt t="28299" x="2781300" y="960438"/>
          <p14:tracePt t="28316" x="2789238" y="930275"/>
          <p14:tracePt t="28334" x="2789238" y="922338"/>
          <p14:tracePt t="28351" x="2789238" y="914400"/>
          <p14:tracePt t="28405" x="2781300" y="914400"/>
          <p14:tracePt t="28589" x="2773363" y="914400"/>
          <p14:tracePt t="28605" x="2765425" y="914400"/>
          <p14:tracePt t="28613" x="2759075" y="914400"/>
          <p14:tracePt t="28621" x="2751138" y="922338"/>
          <p14:tracePt t="28637" x="2735263" y="930275"/>
          <p14:tracePt t="28653" x="2735263" y="936625"/>
          <p14:tracePt t="28666" x="2705100" y="960438"/>
          <p14:tracePt t="28666" x="2697163" y="968375"/>
          <p14:tracePt t="28686" x="2697163" y="974725"/>
          <p14:tracePt t="28698" x="2674938" y="998538"/>
          <p14:tracePt t="28715" x="2644775" y="1020763"/>
          <p14:tracePt t="28715" x="2636838" y="1036638"/>
          <p14:tracePt t="28734" x="2628900" y="1036638"/>
          <p14:tracePt t="28749" x="2620963" y="1050925"/>
          <p14:tracePt t="28766" x="2606675" y="1066800"/>
          <p14:tracePt t="28784" x="2590800" y="1082675"/>
          <p14:tracePt t="28800" x="2574925" y="1096963"/>
          <p14:tracePt t="28816" x="2568575" y="1104900"/>
          <p14:tracePt t="28833" x="2560638" y="1120775"/>
          <p14:tracePt t="28849" x="2560638" y="1127125"/>
          <p14:tracePt t="28865" x="2552700" y="1143000"/>
          <p14:tracePt t="28882" x="2536825" y="1165225"/>
          <p14:tracePt t="28899" x="2506663" y="1189038"/>
          <p14:tracePt t="28899" x="2492375" y="1203325"/>
          <p14:tracePt t="28918" x="2468563" y="1211263"/>
          <p14:tracePt t="28933" x="2460625" y="1227138"/>
          <p14:tracePt t="28951" x="2460625" y="1235075"/>
          <p14:tracePt t="28973" x="2454275" y="1235075"/>
          <p14:tracePt t="28983" x="2430463" y="1241425"/>
          <p14:tracePt t="28999" x="2408238" y="1273175"/>
          <p14:tracePt t="29016" x="2362200" y="1303338"/>
          <p14:tracePt t="29033" x="2339975" y="1325563"/>
          <p14:tracePt t="29049" x="2332038" y="1325563"/>
          <p14:tracePt t="29067" x="2324100" y="1333500"/>
          <p14:tracePt t="29085" x="2308225" y="1341438"/>
          <p14:tracePt t="29101" x="2293938" y="1349375"/>
          <p14:tracePt t="29114" x="2255838" y="1379538"/>
          <p14:tracePt t="29131" x="2163763" y="1439863"/>
          <p14:tracePt t="29150" x="2111375" y="1477963"/>
          <p14:tracePt t="29167" x="2073275" y="1508125"/>
          <p14:tracePt t="29183" x="2049463" y="1516063"/>
          <p14:tracePt t="29199" x="2049463" y="1524000"/>
          <p14:tracePt t="29215" x="2035175" y="1531938"/>
          <p14:tracePt t="29232" x="2011363" y="1546225"/>
          <p14:tracePt t="29250" x="1989138" y="1577975"/>
          <p14:tracePt t="29265" x="1965325" y="1600200"/>
          <p14:tracePt t="29281" x="1927225" y="1630363"/>
          <p14:tracePt t="29298" x="1920875" y="1638300"/>
          <p14:tracePt t="29314" x="1905000" y="1646238"/>
          <p14:tracePt t="29331" x="1905000" y="1654175"/>
          <p14:tracePt t="29356" x="1897063" y="1654175"/>
          <p14:tracePt t="29372" x="1882775" y="1676400"/>
          <p14:tracePt t="29382" x="1851025" y="1698625"/>
          <p14:tracePt t="29398" x="1820863" y="1730375"/>
          <p14:tracePt t="29414" x="1782763" y="1744663"/>
          <p14:tracePt t="29431" x="1774825" y="1760538"/>
          <p14:tracePt t="29448" x="1768475" y="1760538"/>
          <p14:tracePt t="29525" x="1768475" y="1752600"/>
          <p14:tracePt t="29550" x="1768475" y="1744663"/>
          <p14:tracePt t="29622" x="1768475" y="1736725"/>
          <p14:tracePt t="29630" x="1774825" y="1736725"/>
          <p14:tracePt t="29645" x="1782763" y="1736725"/>
          <p14:tracePt t="29701" x="1790700" y="1730375"/>
          <p14:tracePt t="29717" x="1790700" y="1722438"/>
          <p14:tracePt t="29773" x="1790700" y="1714500"/>
          <p14:tracePt t="29869" x="1790700" y="1698625"/>
          <p14:tracePt t="29885" x="1790700" y="1684338"/>
          <p14:tracePt t="29901" x="1790700" y="1676400"/>
          <p14:tracePt t="29917" x="1790700" y="1668463"/>
          <p14:tracePt t="29957" x="1790700" y="1654175"/>
          <p14:tracePt t="29989" x="1782763" y="1646238"/>
          <p14:tracePt t="30005" x="1782763" y="1638300"/>
          <p14:tracePt t="30044" x="1782763" y="1630363"/>
          <p14:tracePt t="30365" x="1790700" y="1630363"/>
          <p14:tracePt t="30405" x="1798638" y="1630363"/>
          <p14:tracePt t="30421" x="1806575" y="1638300"/>
          <p14:tracePt t="30437" x="1812925" y="1638300"/>
          <p14:tracePt t="30453" x="1828800" y="1638300"/>
          <p14:tracePt t="30461" x="1836738" y="1646238"/>
          <p14:tracePt t="30469" x="1844675" y="1654175"/>
          <p14:tracePt t="30481" x="1851025" y="1654175"/>
          <p14:tracePt t="30501" x="1858963" y="1654175"/>
          <p14:tracePt t="30514" x="1874838" y="1654175"/>
          <p14:tracePt t="30531" x="1912938" y="1676400"/>
          <p14:tracePt t="30531" x="1958975" y="1698625"/>
          <p14:tracePt t="30550" x="1981200" y="1698625"/>
          <p14:tracePt t="30564" x="2027238" y="1730375"/>
          <p14:tracePt t="30584" x="2041525" y="1736725"/>
          <p14:tracePt t="30597" x="2049463" y="1736725"/>
          <p14:tracePt t="30749" x="2049463" y="1730375"/>
          <p14:tracePt t="30765" x="2049463" y="1714500"/>
          <p14:tracePt t="30773" x="2049463" y="1684338"/>
          <p14:tracePt t="30782" x="2057400" y="1646238"/>
          <p14:tracePt t="30799" x="2065338" y="1630363"/>
          <p14:tracePt t="30815" x="2073275" y="1616075"/>
          <p14:tracePt t="30830" x="2073275" y="1608138"/>
          <p14:tracePt t="30853" x="2073275" y="1592263"/>
          <p14:tracePt t="30864" x="2087563" y="1570038"/>
          <p14:tracePt t="30881" x="2103438" y="1539875"/>
          <p14:tracePt t="30897" x="2125663" y="1508125"/>
          <p14:tracePt t="30915" x="2141538" y="1485900"/>
          <p14:tracePt t="30931" x="2141538" y="1477963"/>
          <p14:tracePt t="30947" x="2149475" y="1477963"/>
          <p14:tracePt t="30964" x="2149475" y="1470025"/>
          <p14:tracePt t="30982" x="2149475" y="1463675"/>
          <p14:tracePt t="31005" x="2149475" y="1455738"/>
          <p14:tracePt t="31015" x="2149475" y="1447800"/>
          <p14:tracePt t="31030" x="2163763" y="1401763"/>
          <p14:tracePt t="31048" x="2163763" y="1379538"/>
          <p14:tracePt t="31065" x="2163763" y="1363663"/>
          <p14:tracePt t="31083" x="2163763" y="1355725"/>
          <p14:tracePt t="31097" x="2163763" y="1341438"/>
          <p14:tracePt t="31117" x="2163763" y="1333500"/>
          <p14:tracePt t="31149" x="2163763" y="1325563"/>
          <p14:tracePt t="31165" x="2163763" y="1317625"/>
          <p14:tracePt t="31182" x="2163763" y="1311275"/>
          <p14:tracePt t="31189" x="2163763" y="1303338"/>
          <p14:tracePt t="31198" x="2163763" y="1287463"/>
          <p14:tracePt t="31215" x="2163763" y="1273175"/>
          <p14:tracePt t="31284" x="2171700" y="1273175"/>
          <p14:tracePt t="31429" x="2187575" y="1279525"/>
          <p14:tracePt t="31446" x="2193925" y="1287463"/>
          <p14:tracePt t="31462" x="2201863" y="1295400"/>
          <p14:tracePt t="31469" x="2217738" y="1311275"/>
          <p14:tracePt t="31480" x="2232025" y="1333500"/>
          <p14:tracePt t="31497" x="2270125" y="1349375"/>
          <p14:tracePt t="31514" x="2301875" y="1363663"/>
          <p14:tracePt t="31530" x="2308225" y="1371600"/>
          <p14:tracePt t="31545" x="2316163" y="1387475"/>
          <p14:tracePt t="31562" x="2316163" y="1393825"/>
          <p14:tracePt t="31579" x="2316163" y="1417638"/>
          <p14:tracePt t="31599" x="2316163" y="1425575"/>
          <p14:tracePt t="31614" x="2316163" y="1431925"/>
          <p14:tracePt t="31757" x="2308225" y="1431925"/>
          <p14:tracePt t="31821" x="2308225" y="1425575"/>
          <p14:tracePt t="31837" x="2308225" y="1409700"/>
          <p14:tracePt t="31845" x="2308225" y="1401763"/>
          <p14:tracePt t="31853" x="2308225" y="1379538"/>
          <p14:tracePt t="31863" x="2308225" y="1349375"/>
          <p14:tracePt t="31880" x="2308225" y="1341438"/>
          <p14:tracePt t="31925" x="2308225" y="1333500"/>
          <p14:tracePt t="31957" x="2308225" y="1325563"/>
          <p14:tracePt t="31981" x="2308225" y="1317625"/>
          <p14:tracePt t="31989" x="2308225" y="1303338"/>
          <p14:tracePt t="31998" x="2308225" y="1287463"/>
          <p14:tracePt t="32014" x="2308225" y="1279525"/>
          <p14:tracePt t="32029" x="2308225" y="1273175"/>
          <p14:tracePt t="32047" x="2316163" y="1273175"/>
          <p14:tracePt t="32063" x="2324100" y="1257300"/>
          <p14:tracePt t="32079" x="2346325" y="1235075"/>
          <p14:tracePt t="32096" x="2408238" y="1189038"/>
          <p14:tracePt t="32113" x="2484438" y="1150938"/>
          <p14:tracePt t="32129" x="2544763" y="1104900"/>
          <p14:tracePt t="32146" x="2560638" y="1104900"/>
          <p14:tracePt t="32162" x="2568575" y="1089025"/>
          <p14:tracePt t="32205" x="2582863" y="1082675"/>
          <p14:tracePt t="32221" x="2606675" y="1066800"/>
          <p14:tracePt t="32230" x="2644775" y="1036638"/>
          <p14:tracePt t="32237" x="2667000" y="1028700"/>
          <p14:tracePt t="32247" x="2727325" y="990600"/>
          <p14:tracePt t="32267" x="2765425" y="968375"/>
          <p14:tracePt t="32279" x="2773363" y="960438"/>
          <p14:tracePt t="32295" x="2781300" y="960438"/>
          <p14:tracePt t="32317" x="2789238" y="944563"/>
          <p14:tracePt t="32329" x="2811463" y="914400"/>
          <p14:tracePt t="32346" x="2835275" y="892175"/>
          <p14:tracePt t="32363" x="2841625" y="884238"/>
          <p14:tracePt t="32379" x="2849563" y="876300"/>
          <p14:tracePt t="32445" x="2849563" y="868363"/>
          <p14:tracePt t="32453" x="2857500" y="860425"/>
          <p14:tracePt t="32463" x="2865438" y="860425"/>
          <p14:tracePt t="32478" x="2865438" y="854075"/>
          <p14:tracePt t="32549" x="2857500" y="854075"/>
          <p14:tracePt t="32829" x="2849563" y="854075"/>
          <p14:tracePt t="32853" x="2841625" y="854075"/>
          <p14:tracePt t="32965" x="2835275" y="854075"/>
          <p14:tracePt t="33045" x="2827338" y="854075"/>
          <p14:tracePt t="33669" x="2819400" y="860425"/>
          <p14:tracePt t="34309" x="2819400" y="868363"/>
          <p14:tracePt t="34453" x="2819400" y="884238"/>
          <p14:tracePt t="34469" x="2819400" y="892175"/>
          <p14:tracePt t="34478" x="2879725" y="936625"/>
          <p14:tracePt t="34485" x="3001963" y="960438"/>
          <p14:tracePt t="34495" x="3238500" y="990600"/>
          <p14:tracePt t="34511" x="3406775" y="1012825"/>
          <p14:tracePt t="34528" x="3459163" y="1012825"/>
          <p14:tracePt t="34544" x="3513138" y="1028700"/>
          <p14:tracePt t="34564" x="3597275" y="1058863"/>
          <p14:tracePt t="34579" x="3924300" y="1120775"/>
          <p14:tracePt t="34594" x="4213225" y="1143000"/>
          <p14:tracePt t="34610" x="4403725" y="1173163"/>
          <p14:tracePt t="34627" x="4556125" y="1203325"/>
          <p14:tracePt t="34644" x="4686300" y="1227138"/>
          <p14:tracePt t="34644" x="4708525" y="1227138"/>
          <p14:tracePt t="34662" x="4746625" y="1249363"/>
          <p14:tracePt t="34676" x="4770438" y="1257300"/>
          <p14:tracePt t="34695" x="4778375" y="1257300"/>
          <p14:tracePt t="34733" x="4808538" y="1265238"/>
          <p14:tracePt t="34741" x="4860925" y="1287463"/>
          <p14:tracePt t="34749" x="4922838" y="1287463"/>
          <p14:tracePt t="34759" x="5045075" y="1311275"/>
          <p14:tracePt t="34777" x="5159375" y="1325563"/>
          <p14:tracePt t="34794" x="5241925" y="1325563"/>
          <p14:tracePt t="34810" x="5280025" y="1325563"/>
          <p14:tracePt t="34827" x="5287963" y="1325563"/>
          <p14:tracePt t="34843" x="5273675" y="1325563"/>
          <p14:tracePt t="34877" x="5265738" y="1333500"/>
          <p14:tracePt t="35069" x="5265738" y="1341438"/>
          <p14:tracePt t="35117" x="5265738" y="1349375"/>
          <p14:tracePt t="35126" x="5295900" y="1349375"/>
          <p14:tracePt t="35133" x="5356225" y="1387475"/>
          <p14:tracePt t="35143" x="5494338" y="1439863"/>
          <p14:tracePt t="35160" x="5592763" y="1463675"/>
          <p14:tracePt t="35176" x="5608638" y="1470025"/>
          <p14:tracePt t="35193" x="5616575" y="1477963"/>
          <p14:tracePt t="35229" x="5630863" y="1485900"/>
          <p14:tracePt t="35237" x="5668963" y="1485900"/>
          <p14:tracePt t="35245" x="5799138" y="1493838"/>
          <p14:tracePt t="35263" x="5883275" y="1524000"/>
          <p14:tracePt t="35276" x="6042025" y="1546225"/>
          <p14:tracePt t="35294" x="6057900" y="1546225"/>
          <p14:tracePt t="35309" x="6080125" y="1546225"/>
          <p14:tracePt t="35349" x="6126163" y="1546225"/>
          <p14:tracePt t="35357" x="6194425" y="1546225"/>
          <p14:tracePt t="35365" x="6278563" y="1546225"/>
          <p14:tracePt t="35375" x="6477000" y="1546225"/>
          <p14:tracePt t="35393" x="6645275" y="1546225"/>
          <p14:tracePt t="35409" x="6705600" y="1546225"/>
          <p14:tracePt t="35426" x="6689725" y="1546225"/>
          <p14:tracePt t="35589" x="6683375" y="1546225"/>
          <p14:tracePt t="35597" x="6667500" y="1546225"/>
          <p14:tracePt t="35609" x="6645275" y="1546225"/>
          <p14:tracePt t="35626" x="6583363" y="1546225"/>
          <p14:tracePt t="35643" x="6392863" y="1546225"/>
          <p14:tracePt t="35659" x="5943600" y="1546225"/>
          <p14:tracePt t="35659" x="5676900" y="1546225"/>
          <p14:tracePt t="35678" x="5013325" y="1546225"/>
          <p14:tracePt t="35694" x="4640263" y="1562100"/>
          <p14:tracePt t="35710" x="4479925" y="1546225"/>
          <p14:tracePt t="35727" x="4403725" y="1546225"/>
          <p14:tracePt t="35743" x="4283075" y="1539875"/>
          <p14:tracePt t="35759" x="4008438" y="1524000"/>
          <p14:tracePt t="35777" x="3573463" y="1524000"/>
          <p14:tracePt t="35793" x="3178175" y="1524000"/>
          <p14:tracePt t="35808" x="2903538" y="1524000"/>
          <p14:tracePt t="35824" x="2751138" y="1516063"/>
          <p14:tracePt t="35841" x="2651125" y="1501775"/>
          <p14:tracePt t="35858" x="2598738" y="1493838"/>
          <p14:tracePt t="35874" x="2552700" y="1477963"/>
          <p14:tracePt t="35891" x="2484438" y="1463675"/>
          <p14:tracePt t="35910" x="2476500" y="1463675"/>
          <p14:tracePt t="35925" x="2460625" y="1463675"/>
          <p14:tracePt t="35957" x="2446338" y="1463675"/>
          <p14:tracePt t="35965" x="2438400" y="1463675"/>
          <p14:tracePt t="35975" x="2416175" y="1447800"/>
          <p14:tracePt t="35992" x="2400300" y="1439863"/>
          <p14:tracePt t="36008" x="2400300" y="1431925"/>
          <p14:tracePt t="36045" x="2400300" y="1425575"/>
          <p14:tracePt t="36052" x="2400300" y="1417638"/>
          <p14:tracePt t="36068" x="2400300" y="1409700"/>
          <p14:tracePt t="36094" x="2400300" y="1401763"/>
          <p14:tracePt t="36116" x="2408238" y="1393825"/>
          <p14:tracePt t="36125" x="2416175" y="1387475"/>
          <p14:tracePt t="36142" x="2430463" y="1379538"/>
          <p14:tracePt t="36149" x="2454275" y="1371600"/>
          <p14:tracePt t="36158" x="2514600" y="1349375"/>
          <p14:tracePt t="36176" x="2544763" y="1333500"/>
          <p14:tracePt t="36192" x="2552700" y="1325563"/>
          <p14:tracePt t="36208" x="2560638" y="1317625"/>
          <p14:tracePt t="36225" x="2568575" y="1311275"/>
          <p14:tracePt t="36241" x="2574925" y="1311275"/>
          <p14:tracePt t="36264" x="2582863" y="1303338"/>
          <p14:tracePt t="36275" x="2598738" y="1295400"/>
          <p14:tracePt t="36291" x="2598738" y="1287463"/>
          <p14:tracePt t="36308" x="2606675" y="1279525"/>
          <p14:tracePt t="36326" x="2606675" y="1265238"/>
          <p14:tracePt t="38425" x="2606675" y="1257300"/>
          <p14:tracePt t="39495" x="2620963" y="1241425"/>
          <p14:tracePt t="39597" x="2620963" y="1227138"/>
          <p14:tracePt t="39606" x="2636838" y="1219200"/>
          <p14:tracePt t="39622" x="2636838" y="1211263"/>
          <p14:tracePt t="39629" x="2636838" y="1203325"/>
          <p14:tracePt t="39639" x="2636838" y="1189038"/>
          <p14:tracePt t="39655" x="2636838" y="1173163"/>
          <p14:tracePt t="39671" x="2636838" y="1165225"/>
          <p14:tracePt t="39688" x="2636838" y="1143000"/>
          <p14:tracePt t="39705" x="2636838" y="1127125"/>
          <p14:tracePt t="39721" x="2636838" y="1112838"/>
          <p14:tracePt t="39738" x="2636838" y="1096963"/>
          <p14:tracePt t="39754" x="2620963" y="1058863"/>
          <p14:tracePt t="39772" x="2613025" y="1044575"/>
          <p14:tracePt t="39772" x="2613025" y="1028700"/>
          <p14:tracePt t="39791" x="2590800" y="1020763"/>
          <p14:tracePt t="39806" x="2574925" y="1006475"/>
          <p14:tracePt t="39838" x="2568575" y="990600"/>
          <p14:tracePt t="39861" x="2560638" y="974725"/>
          <p14:tracePt t="39869" x="2544763" y="968375"/>
          <p14:tracePt t="39885" x="2544763" y="960438"/>
          <p14:tracePt t="39893" x="2544763" y="944563"/>
          <p14:tracePt t="39905" x="2544763" y="936625"/>
          <p14:tracePt t="39921" x="2536825" y="930275"/>
          <p14:tracePt t="39937" x="2536825" y="922338"/>
          <p14:tracePt t="39954" x="2530475" y="914400"/>
          <p14:tracePt t="39971" x="2522538" y="898525"/>
          <p14:tracePt t="39988" x="2514600" y="868363"/>
          <p14:tracePt t="40005" x="2506663" y="860425"/>
          <p14:tracePt t="40022" x="2506663" y="846138"/>
          <p14:tracePt t="40039" x="2506663" y="838200"/>
          <p14:tracePt t="40077" x="2506663" y="830263"/>
          <p14:tracePt t="40109" x="2506663" y="822325"/>
          <p14:tracePt t="40157" x="2498725" y="815975"/>
          <p14:tracePt t="40165" x="2498725" y="808038"/>
          <p14:tracePt t="40181" x="2492375" y="800100"/>
          <p14:tracePt t="40190" x="2484438" y="792163"/>
          <p14:tracePt t="43737" x="2468563" y="784225"/>
          <p14:tracePt t="43853" x="2430463" y="769938"/>
          <p14:tracePt t="43861" x="2384425" y="754063"/>
          <p14:tracePt t="43870" x="2354263" y="739775"/>
          <p14:tracePt t="43884" x="2293938" y="715963"/>
          <p14:tracePt t="43902" x="2286000" y="708025"/>
          <p14:tracePt t="43918" x="2255838" y="685800"/>
          <p14:tracePt t="43941" x="2247900" y="669925"/>
          <p14:tracePt t="43950" x="2217738" y="655638"/>
          <p14:tracePt t="43967" x="2179638" y="631825"/>
          <p14:tracePt t="43986" x="2133600" y="601663"/>
          <p14:tracePt t="44001" x="2103438" y="593725"/>
          <p14:tracePt t="44018" x="2087563" y="587375"/>
          <p14:tracePt t="44034" x="2073275" y="587375"/>
          <p14:tracePt t="44050" x="2065338" y="571500"/>
          <p14:tracePt t="44067" x="2049463" y="555625"/>
          <p14:tracePt t="44067" x="2041525" y="555625"/>
          <p14:tracePt t="44086" x="2019300" y="533400"/>
          <p14:tracePt t="44104" x="2003425" y="525463"/>
          <p14:tracePt t="44118" x="1997075" y="517525"/>
          <p14:tracePt t="44133" x="1989138" y="517525"/>
          <p14:tracePt t="44151" x="1981200" y="511175"/>
          <p14:tracePt t="44182" x="1965325" y="511175"/>
          <p14:tracePt t="44237" x="1951038" y="511175"/>
          <p14:tracePt t="44245" x="1943100" y="511175"/>
          <p14:tracePt t="44253" x="1920875" y="503238"/>
          <p14:tracePt t="44271" x="1912938" y="503238"/>
          <p14:tracePt t="44283" x="1889125" y="503238"/>
          <p14:tracePt t="44299" x="1866900" y="503238"/>
          <p14:tracePt t="46986" x="1866900" y="495300"/>
          <p14:tracePt t="47245" x="1874838" y="495300"/>
          <p14:tracePt t="48101" x="1882775" y="503238"/>
          <p14:tracePt t="48181" x="1882775" y="511175"/>
          <p14:tracePt t="48189" x="1882775" y="517525"/>
          <p14:tracePt t="48261" x="1882775" y="525463"/>
          <p14:tracePt t="48277" x="1882775" y="533400"/>
          <p14:tracePt t="48285" x="1882775" y="541338"/>
          <p14:tracePt t="48333" x="1882775" y="549275"/>
          <p14:tracePt t="48381" x="1882775" y="555625"/>
          <p14:tracePt t="48413" x="1882775" y="563563"/>
          <p14:tracePt t="48437" x="1882775" y="571500"/>
          <p14:tracePt t="48446" x="1882775" y="579438"/>
          <p14:tracePt t="48461" x="1882775" y="587375"/>
          <p14:tracePt t="48469" x="1882775" y="593725"/>
          <p14:tracePt t="48485" x="1889125" y="601663"/>
          <p14:tracePt t="48496" x="1889125" y="609600"/>
          <p14:tracePt t="48512" x="1897063" y="625475"/>
          <p14:tracePt t="48529" x="1897063" y="639763"/>
          <p14:tracePt t="48547" x="1897063" y="647700"/>
          <p14:tracePt t="48573" x="1897063" y="655638"/>
          <p14:tracePt t="48582" x="1905000" y="655638"/>
          <p14:tracePt t="48595" x="1905000" y="669925"/>
          <p14:tracePt t="48595" x="1905000" y="685800"/>
          <p14:tracePt t="48615" x="1905000" y="693738"/>
          <p14:tracePt t="48630" x="1905000" y="708025"/>
          <p14:tracePt t="48647" x="1912938" y="731838"/>
          <p14:tracePt t="48663" x="1920875" y="754063"/>
          <p14:tracePt t="48679" x="1920875" y="777875"/>
          <p14:tracePt t="48696" x="1920875" y="800100"/>
          <p14:tracePt t="48712" x="1920875" y="815975"/>
          <p14:tracePt t="48729" x="1920875" y="830263"/>
          <p14:tracePt t="48749" x="1927225" y="838200"/>
          <p14:tracePt t="48773" x="1927225" y="846138"/>
          <p14:tracePt t="49718" x="1927225" y="860425"/>
          <p14:tracePt t="50101" x="1927225" y="868363"/>
          <p14:tracePt t="50117" x="1927225" y="884238"/>
          <p14:tracePt t="50141" x="1935163" y="892175"/>
          <p14:tracePt t="50181" x="1935163" y="898525"/>
          <p14:tracePt t="50205" x="1935163" y="906463"/>
          <p14:tracePt t="50229" x="1935163" y="914400"/>
          <p14:tracePt t="50245" x="1935163" y="922338"/>
          <p14:tracePt t="50262" x="1935163" y="930275"/>
          <p14:tracePt t="50269" x="1943100" y="936625"/>
          <p14:tracePt t="50294" x="1943100" y="952500"/>
          <p14:tracePt t="50373" x="1943100" y="968375"/>
          <p14:tracePt t="50397" x="1943100" y="982663"/>
          <p14:tracePt t="50413" x="1943100" y="990600"/>
          <p14:tracePt t="50421" x="1943100" y="1012825"/>
          <p14:tracePt t="50430" x="1943100" y="1020763"/>
          <p14:tracePt t="50446" x="1943100" y="1036638"/>
          <p14:tracePt t="50462" x="1943100" y="1058863"/>
          <p14:tracePt t="50478" x="1943100" y="1066800"/>
          <p14:tracePt t="50494" x="1943100" y="1096963"/>
          <p14:tracePt t="50511" x="1943100" y="1104900"/>
          <p14:tracePt t="50532" x="1943100" y="1112838"/>
          <p14:tracePt t="50548" x="1943100" y="1120775"/>
          <p14:tracePt t="50565" x="1943100" y="1127125"/>
          <p14:tracePt t="50577" x="1943100" y="1135063"/>
          <p14:tracePt t="50593" x="1943100" y="1150938"/>
          <p14:tracePt t="50610" x="1943100" y="1165225"/>
          <p14:tracePt t="50627" x="1943100" y="1173163"/>
          <p14:tracePt t="50646" x="1943100" y="1181100"/>
          <p14:tracePt t="50662" x="1943100" y="1196975"/>
          <p14:tracePt t="50678" x="1958975" y="1211263"/>
          <p14:tracePt t="50693" x="1958975" y="1219200"/>
          <p14:tracePt t="50711" x="1958975" y="1227138"/>
          <p14:tracePt t="50726" x="1958975" y="1235075"/>
          <p14:tracePt t="50749" x="1965325" y="1235075"/>
          <p14:tracePt t="50837" x="1981200" y="1235075"/>
          <p14:tracePt t="50877" x="1989138" y="1235075"/>
          <p14:tracePt t="50949" x="1997075" y="1235075"/>
          <p14:tracePt t="50957" x="2003425" y="1235075"/>
          <p14:tracePt t="50965" x="2019300" y="1235075"/>
          <p14:tracePt t="50976" x="2087563" y="1235075"/>
          <p14:tracePt t="50994" x="2163763" y="1235075"/>
          <p14:tracePt t="51010" x="2225675" y="1235075"/>
          <p14:tracePt t="51027" x="2232025" y="1235075"/>
          <p14:tracePt t="51043" x="2247900" y="1235075"/>
          <p14:tracePt t="51085" x="2286000" y="1235075"/>
          <p14:tracePt t="51094" x="2324100" y="1235075"/>
          <p14:tracePt t="51101" x="2378075" y="1235075"/>
          <p14:tracePt t="51110" x="2454275" y="1235075"/>
          <p14:tracePt t="51126" x="2468563" y="1235075"/>
          <p14:tracePt t="51142" x="2484438" y="1235075"/>
          <p14:tracePt t="52114" x="2468563" y="1235075"/>
          <p14:tracePt t="52885" x="2454275" y="1235075"/>
          <p14:tracePt t="52933" x="2438400" y="1241425"/>
          <p14:tracePt t="52949" x="2416175" y="1257300"/>
          <p14:tracePt t="52965" x="2408238" y="1273175"/>
          <p14:tracePt t="52974" x="2384425" y="1279525"/>
          <p14:tracePt t="52981" x="2370138" y="1295400"/>
          <p14:tracePt t="52991" x="2339975" y="1325563"/>
          <p14:tracePt t="53008" x="2308225" y="1349375"/>
          <p14:tracePt t="53026" x="2278063" y="1379538"/>
          <p14:tracePt t="53041" x="2263775" y="1409700"/>
          <p14:tracePt t="53058" x="2255838" y="1425575"/>
          <p14:tracePt t="53075" x="2239963" y="1447800"/>
          <p14:tracePt t="53094" x="2232025" y="1447800"/>
          <p14:tracePt t="53110" x="2232025" y="1463675"/>
          <p14:tracePt t="53126" x="2232025" y="1477963"/>
          <p14:tracePt t="53142" x="2225675" y="1493838"/>
          <p14:tracePt t="53165" x="2225675" y="1501775"/>
          <p14:tracePt t="53181" x="2217738" y="1516063"/>
          <p14:tracePt t="53191" x="2209800" y="1531938"/>
          <p14:tracePt t="53207" x="2201863" y="1539875"/>
          <p14:tracePt t="53225" x="2193925" y="1554163"/>
          <p14:tracePt t="53241" x="2163763" y="1577975"/>
          <p14:tracePt t="53260" x="2133600" y="1608138"/>
          <p14:tracePt t="53275" x="2103438" y="1622425"/>
          <p14:tracePt t="53290" x="2079625" y="1622425"/>
          <p14:tracePt t="53307" x="2073275" y="1622425"/>
          <p14:tracePt t="53333" x="2065338" y="1622425"/>
          <p14:tracePt t="53349" x="2057400" y="1622425"/>
          <p14:tracePt t="53358" x="2041525" y="1622425"/>
          <p14:tracePt t="53375" x="2035175" y="1622425"/>
          <p14:tracePt t="53406" x="2027238" y="1616075"/>
          <p14:tracePt t="53421" x="2019300" y="1616075"/>
          <p14:tracePt t="53429" x="2011363" y="1616075"/>
          <p14:tracePt t="53477" x="2003425" y="1616075"/>
          <p14:tracePt t="53501" x="2003425" y="1608138"/>
          <p14:tracePt t="53509" x="1997075" y="1608138"/>
          <p14:tracePt t="53557" x="1989138" y="1608138"/>
          <p14:tracePt t="54173" x="1989138" y="1600200"/>
          <p14:tracePt t="54484" x="1989138" y="1592263"/>
          <p14:tracePt t="54492" x="1989138" y="1584325"/>
          <p14:tracePt t="54525" x="1989138" y="1577975"/>
          <p14:tracePt t="54541" x="1989138" y="1570038"/>
          <p14:tracePt t="54565" x="1989138" y="1562100"/>
          <p14:tracePt t="54589" x="1989138" y="1546225"/>
          <p14:tracePt t="54661" x="1989138" y="1539875"/>
          <p14:tracePt t="54677" x="1989138" y="1531938"/>
          <p14:tracePt t="54685" x="1989138" y="1524000"/>
          <p14:tracePt t="54693" x="1989138" y="1516063"/>
          <p14:tracePt t="54706" x="1989138" y="1493838"/>
          <p14:tracePt t="54723" x="1989138" y="1470025"/>
          <p14:tracePt t="54740" x="1989138" y="1447800"/>
          <p14:tracePt t="54740" x="1989138" y="1431925"/>
          <p14:tracePt t="54758" x="1973263" y="1409700"/>
          <p14:tracePt t="54775" x="1973263" y="1393825"/>
          <p14:tracePt t="54790" x="1973263" y="1371600"/>
          <p14:tracePt t="54807" x="1958975" y="1341438"/>
          <p14:tracePt t="54823" x="1958975" y="1325563"/>
          <p14:tracePt t="54840" x="1943100" y="1311275"/>
          <p14:tracePt t="54856" x="1943100" y="1287463"/>
          <p14:tracePt t="54873" x="1943100" y="1273175"/>
          <p14:tracePt t="54889" x="1935163" y="1257300"/>
          <p14:tracePt t="54906" x="1927225" y="1241425"/>
          <p14:tracePt t="54923" x="1927225" y="1235075"/>
          <p14:tracePt t="54939" x="1927225" y="1219200"/>
          <p14:tracePt t="54958" x="1920875" y="1211263"/>
          <p14:tracePt t="54973" x="1920875" y="1203325"/>
          <p14:tracePt t="54990" x="1920875" y="1196975"/>
          <p14:tracePt t="55006" x="1920875" y="1181100"/>
          <p14:tracePt t="55023" x="1912938" y="1158875"/>
          <p14:tracePt t="55039" x="1912938" y="1150938"/>
          <p14:tracePt t="55055" x="1912938" y="1143000"/>
          <p14:tracePt t="55077" x="1912938" y="1135063"/>
          <p14:tracePt t="55089" x="1905000" y="1127125"/>
          <p14:tracePt t="55105" x="1905000" y="1112838"/>
          <p14:tracePt t="55123" x="1905000" y="1096963"/>
          <p14:tracePt t="55139" x="1905000" y="1082675"/>
          <p14:tracePt t="55156" x="1897063" y="1066800"/>
          <p14:tracePt t="55173" x="1897063" y="1044575"/>
          <p14:tracePt t="55191" x="1897063" y="1036638"/>
          <p14:tracePt t="55207" x="1897063" y="1028700"/>
          <p14:tracePt t="55223" x="1889125" y="1006475"/>
          <p14:tracePt t="55239" x="1889125" y="990600"/>
          <p14:tracePt t="55256" x="1874838" y="968375"/>
          <p14:tracePt t="55273" x="1874838" y="952500"/>
          <p14:tracePt t="55287" x="1874838" y="936625"/>
          <p14:tracePt t="56373" x="1882775" y="930275"/>
          <p14:tracePt t="56845" x="1882775" y="922338"/>
          <p14:tracePt t="56854" x="1882775" y="914400"/>
          <p14:tracePt t="56869" x="1882775" y="906463"/>
          <p14:tracePt t="56877" x="1882775" y="898525"/>
          <p14:tracePt t="56887" x="1882775" y="876300"/>
          <p14:tracePt t="56904" x="1897063" y="854075"/>
          <p14:tracePt t="56921" x="1897063" y="838200"/>
          <p14:tracePt t="56937" x="1912938" y="822325"/>
          <p14:tracePt t="56954" x="1912938" y="815975"/>
          <p14:tracePt t="56970" x="1912938" y="808038"/>
          <p14:tracePt t="56987" x="1912938" y="792163"/>
          <p14:tracePt t="57004" x="1912938" y="777875"/>
          <p14:tracePt t="57022" x="1912938" y="762000"/>
          <p14:tracePt t="57039" x="1912938" y="746125"/>
          <p14:tracePt t="57054" x="1912938" y="731838"/>
          <p14:tracePt t="57070" x="1912938" y="723900"/>
          <p14:tracePt t="57086" x="1912938" y="715963"/>
          <p14:tracePt t="57103" x="1912938" y="708025"/>
          <p14:tracePt t="57119" x="1912938" y="701675"/>
          <p14:tracePt t="57137" x="1912938" y="685800"/>
          <p14:tracePt t="57154" x="1912938" y="677863"/>
          <p14:tracePt t="57173" x="1912938" y="669925"/>
          <p14:tracePt t="57221" x="1912938" y="663575"/>
          <p14:tracePt t="57269" x="1912938" y="655638"/>
          <p14:tracePt t="57277" x="1920875" y="655638"/>
          <p14:tracePt t="57293" x="1920875" y="647700"/>
          <p14:tracePt t="57341" x="1927225" y="647700"/>
          <p14:tracePt t="57381" x="1927225" y="639763"/>
          <p14:tracePt t="57389" x="1935163" y="639763"/>
          <p14:tracePt t="57404" x="1935163" y="625475"/>
          <p14:tracePt t="57421" x="1943100" y="617538"/>
          <p14:tracePt t="57438" x="1951038" y="593725"/>
          <p14:tracePt t="57454" x="1958975" y="587375"/>
          <p14:tracePt t="57470" x="1958975" y="571500"/>
          <p14:tracePt t="57486" x="1973263" y="555625"/>
          <p14:tracePt t="57504" x="1973263" y="533400"/>
          <p14:tracePt t="57520" x="1989138" y="525463"/>
          <p14:tracePt t="57537" x="2003425" y="503238"/>
          <p14:tracePt t="57553" x="2003425" y="495300"/>
          <p14:tracePt t="57569" x="2011363" y="479425"/>
          <p14:tracePt t="57587" x="2011363" y="449263"/>
          <p14:tracePt t="57604" x="2011363" y="441325"/>
          <p14:tracePt t="57619" x="2011363" y="427038"/>
          <p14:tracePt t="57637" x="2011363" y="411163"/>
          <p14:tracePt t="57654" x="2011363" y="381000"/>
          <p14:tracePt t="57671" x="2011363" y="350838"/>
          <p14:tracePt t="57687" x="2019300" y="312738"/>
          <p14:tracePt t="57704" x="2027238" y="288925"/>
          <p14:tracePt t="57720" x="2027238" y="274638"/>
          <p14:tracePt t="57736" x="2027238" y="266700"/>
          <p14:tracePt t="57753" x="2027238" y="258763"/>
          <p14:tracePt t="57769" x="2027238" y="250825"/>
          <p14:tracePt t="57813" x="2027238" y="244475"/>
          <p14:tracePt t="57821" x="2027238" y="236538"/>
          <p14:tracePt t="57829" x="2027238" y="228600"/>
          <p14:tracePt t="57845" x="2019300" y="228600"/>
          <p14:tracePt t="57854" x="2011363" y="220663"/>
          <p14:tracePt t="57877" x="2003425" y="220663"/>
          <p14:tracePt t="57933" x="1989138" y="220663"/>
          <p14:tracePt t="57941" x="1981200" y="220663"/>
          <p14:tracePt t="57952" x="1965325" y="220663"/>
          <p14:tracePt t="57973" x="1951038" y="220663"/>
          <p14:tracePt t="57986" x="1935163" y="220663"/>
          <p14:tracePt t="58002" x="1889125" y="220663"/>
          <p14:tracePt t="58002" x="1874838" y="220663"/>
          <p14:tracePt t="58023" x="1851025" y="220663"/>
          <p14:tracePt t="58036" x="1828800" y="220663"/>
          <p14:tracePt t="58054" x="1806575" y="220663"/>
          <p14:tracePt t="58071" x="1790700" y="228600"/>
          <p14:tracePt t="58085" x="1774825" y="228600"/>
          <p14:tracePt t="58103" x="1752600" y="236538"/>
          <p14:tracePt t="58122" x="1744663" y="236538"/>
          <p14:tracePt t="58141" x="1736725" y="236538"/>
          <p14:tracePt t="58157" x="1730375" y="250825"/>
          <p14:tracePt t="58169" x="1714500" y="250825"/>
          <p14:tracePt t="58185" x="1698625" y="266700"/>
          <p14:tracePt t="58203" x="1676400" y="274638"/>
          <p14:tracePt t="58219" x="1646238" y="296863"/>
          <p14:tracePt t="58219" x="1638300" y="296863"/>
          <p14:tracePt t="58238" x="1622425" y="304800"/>
          <p14:tracePt t="58253" x="1616075" y="312738"/>
          <p14:tracePt t="58276" x="1608138" y="312738"/>
          <p14:tracePt t="58286" x="1608138" y="320675"/>
          <p14:tracePt t="58301" x="1608138" y="327025"/>
          <p14:tracePt t="58319" x="1592263" y="358775"/>
          <p14:tracePt t="58336" x="1592263" y="365125"/>
          <p14:tracePt t="58352" x="1584325" y="381000"/>
          <p14:tracePt t="58369" x="1584325" y="396875"/>
          <p14:tracePt t="58386" x="1584325" y="411163"/>
          <p14:tracePt t="58403" x="1577975" y="419100"/>
          <p14:tracePt t="58419" x="1570038" y="449263"/>
          <p14:tracePt t="58436" x="1570038" y="465138"/>
          <p14:tracePt t="58453" x="1570038" y="495300"/>
          <p14:tracePt t="58470" x="1570038" y="517525"/>
          <p14:tracePt t="58486" x="1570038" y="533400"/>
          <p14:tracePt t="58503" x="1570038" y="549275"/>
          <p14:tracePt t="58520" x="1570038" y="555625"/>
          <p14:tracePt t="58535" x="1570038" y="563563"/>
          <p14:tracePt t="58552" x="1570038" y="579438"/>
          <p14:tracePt t="58568" x="1570038" y="593725"/>
          <p14:tracePt t="58585" x="1570038" y="609600"/>
          <p14:tracePt t="58602" x="1570038" y="631825"/>
          <p14:tracePt t="58619" x="1570038" y="639763"/>
          <p14:tracePt t="58635" x="1570038" y="647700"/>
          <p14:tracePt t="58709" x="1570038" y="655638"/>
          <p14:tracePt t="58717" x="1570038" y="663575"/>
          <p14:tracePt t="58725" x="1577975" y="677863"/>
          <p14:tracePt t="58750" x="1577975" y="685800"/>
          <p14:tracePt t="58797" x="1577975" y="693738"/>
          <p14:tracePt t="58805" x="1584325" y="708025"/>
          <p14:tracePt t="58818" x="1600200" y="723900"/>
          <p14:tracePt t="58835" x="1616075" y="754063"/>
          <p14:tracePt t="58835" x="1622425" y="769938"/>
          <p14:tracePt t="58854" x="1638300" y="800100"/>
          <p14:tracePt t="58870" x="1660525" y="830263"/>
          <p14:tracePt t="58886" x="1676400" y="846138"/>
          <p14:tracePt t="58903" x="1684338" y="854075"/>
          <p14:tracePt t="58919" x="1692275" y="868363"/>
          <p14:tracePt t="58935" x="1698625" y="876300"/>
          <p14:tracePt t="58952" x="1706563" y="884238"/>
          <p14:tracePt t="58973" x="1706563" y="892175"/>
          <p14:tracePt t="58985" x="1722438" y="898525"/>
          <p14:tracePt t="59002" x="1736725" y="906463"/>
          <p14:tracePt t="59019" x="1752600" y="906463"/>
          <p14:tracePt t="59035" x="1760538" y="914400"/>
          <p14:tracePt t="59051" x="1768475" y="914400"/>
          <p14:tracePt t="59086" x="1774825" y="914400"/>
          <p14:tracePt t="59102" x="1790700" y="914400"/>
          <p14:tracePt t="59125" x="1798638" y="914400"/>
          <p14:tracePt t="59181" x="1806575" y="914400"/>
          <p14:tracePt t="59205" x="1812925" y="914400"/>
          <p14:tracePt t="59213" x="1820863" y="914400"/>
          <p14:tracePt t="59253" x="1828800" y="914400"/>
          <p14:tracePt t="61918" x="1836738" y="906463"/>
          <p14:tracePt t="62381" x="1836738" y="898525"/>
          <p14:tracePt t="62405" x="1828800" y="898525"/>
          <p14:tracePt t="62677" x="1828800" y="906463"/>
          <p14:tracePt t="62717" x="1820863" y="906463"/>
          <p14:tracePt t="62725" x="1820863" y="922338"/>
          <p14:tracePt t="62741" x="1812925" y="930275"/>
          <p14:tracePt t="62757" x="1820863" y="930275"/>
          <p14:tracePt t="62869" x="1828800" y="930275"/>
          <p14:tracePt t="62877" x="1836738" y="930275"/>
          <p14:tracePt t="62893" x="1851025" y="930275"/>
          <p14:tracePt t="62901" x="1858963" y="922338"/>
          <p14:tracePt t="62914" x="1882775" y="906463"/>
          <p14:tracePt t="62931" x="1897063" y="876300"/>
          <p14:tracePt t="62949" x="1905000" y="860425"/>
          <p14:tracePt t="62964" x="1935163" y="830263"/>
          <p14:tracePt t="62983" x="1958975" y="792163"/>
          <p14:tracePt t="62999" x="1981200" y="769938"/>
          <p14:tracePt t="63015" x="1997075" y="754063"/>
          <p14:tracePt t="63031" x="1997075" y="739775"/>
          <p14:tracePt t="63047" x="2011363" y="708025"/>
          <p14:tracePt t="63064" x="2019300" y="685800"/>
          <p14:tracePt t="63081" x="2035175" y="655638"/>
          <p14:tracePt t="63098" x="2057400" y="617538"/>
          <p14:tracePt t="63116" x="2065338" y="593725"/>
          <p14:tracePt t="63131" x="2073275" y="571500"/>
          <p14:tracePt t="63147" x="2079625" y="563563"/>
          <p14:tracePt t="63164" x="2095500" y="525463"/>
          <p14:tracePt t="63182" x="2111375" y="511175"/>
          <p14:tracePt t="63199" x="2125663" y="495300"/>
          <p14:tracePt t="63215" x="2141538" y="465138"/>
          <p14:tracePt t="63231" x="2155825" y="441325"/>
          <p14:tracePt t="63248" x="2171700" y="403225"/>
          <p14:tracePt t="63265" x="2179638" y="365125"/>
          <p14:tracePt t="63281" x="2193925" y="327025"/>
          <p14:tracePt t="63296" x="2201863" y="296863"/>
          <p14:tracePt t="63314" x="2209800" y="288925"/>
          <p14:tracePt t="63330" x="2217738" y="274638"/>
          <p14:tracePt t="63347" x="2217738" y="282575"/>
          <p14:tracePt t="64045" x="2217738" y="288925"/>
          <p14:tracePt t="64109" x="2217738" y="296863"/>
          <p14:tracePt t="64205" x="2209800" y="296863"/>
          <p14:tracePt t="64221" x="2201863" y="312738"/>
          <p14:tracePt t="64245" x="2193925" y="312738"/>
          <p14:tracePt t="64300" x="2187575" y="312738"/>
          <p14:tracePt t="64333" x="2171700" y="320675"/>
          <p14:tracePt t="64341" x="2171700" y="327025"/>
          <p14:tracePt t="64357" x="2155825" y="334963"/>
          <p14:tracePt t="64366" x="2155825" y="342900"/>
          <p14:tracePt t="64379" x="2155825" y="350838"/>
          <p14:tracePt t="64396" x="2141538" y="365125"/>
          <p14:tracePt t="64414" x="2141538" y="396875"/>
          <p14:tracePt t="64431" x="2125663" y="419100"/>
          <p14:tracePt t="64447" x="2111375" y="441325"/>
          <p14:tracePt t="64463" x="2111375" y="465138"/>
          <p14:tracePt t="64480" x="2087563" y="503238"/>
          <p14:tracePt t="64496" x="2079625" y="541338"/>
          <p14:tracePt t="64513" x="2065338" y="617538"/>
          <p14:tracePt t="64530" x="2057400" y="647700"/>
          <p14:tracePt t="64545" x="2057400" y="669925"/>
          <p14:tracePt t="64562" x="2041525" y="677863"/>
          <p14:tracePt t="64578" x="2041525" y="693738"/>
          <p14:tracePt t="64595" x="2027238" y="723900"/>
          <p14:tracePt t="64615" x="2019300" y="777875"/>
          <p14:tracePt t="64631" x="2011363" y="830263"/>
          <p14:tracePt t="64647" x="2003425" y="884238"/>
          <p14:tracePt t="64663" x="2003425" y="922338"/>
          <p14:tracePt t="64679" x="1989138" y="952500"/>
          <p14:tracePt t="64696" x="1989138" y="968375"/>
          <p14:tracePt t="64712" x="1989138" y="982663"/>
          <p14:tracePt t="64749" x="1973263" y="990600"/>
          <p14:tracePt t="64757" x="1973263" y="998538"/>
          <p14:tracePt t="64766" x="1973263" y="1012825"/>
          <p14:tracePt t="64779" x="1973263" y="1044575"/>
          <p14:tracePt t="64779" x="1958975" y="1050925"/>
          <p14:tracePt t="64798" x="1943100" y="1074738"/>
          <p14:tracePt t="64815" x="1943100" y="1104900"/>
          <p14:tracePt t="64831" x="1943100" y="1120775"/>
          <p14:tracePt t="64847" x="1943100" y="1127125"/>
          <p14:tracePt t="64862" x="1943100" y="1135063"/>
          <p14:tracePt t="64879" x="1927225" y="1143000"/>
          <p14:tracePt t="64895" x="1927225" y="1158875"/>
          <p14:tracePt t="64912" x="1920875" y="1181100"/>
          <p14:tracePt t="64929" x="1912938" y="1211263"/>
          <p14:tracePt t="64946" x="1912938" y="1227138"/>
          <p14:tracePt t="64962" x="1905000" y="1249363"/>
          <p14:tracePt t="64979" x="1905000" y="1273175"/>
          <p14:tracePt t="64996" x="1905000" y="1295400"/>
          <p14:tracePt t="64996" x="1905000" y="1311275"/>
          <p14:tracePt t="65014" x="1905000" y="1333500"/>
          <p14:tracePt t="65030" x="1905000" y="1363663"/>
          <p14:tracePt t="65046" x="1897063" y="1379538"/>
          <p14:tracePt t="65063" x="1889125" y="1393825"/>
          <p14:tracePt t="65078" x="1889125" y="1401763"/>
          <p14:tracePt t="65095" x="1889125" y="1431925"/>
          <p14:tracePt t="65112" x="1889125" y="1455738"/>
          <p14:tracePt t="65128" x="1882775" y="1470025"/>
          <p14:tracePt t="65146" x="1882775" y="1485900"/>
          <p14:tracePt t="65162" x="1882775" y="1501775"/>
          <p14:tracePt t="65179" x="1882775" y="1516063"/>
          <p14:tracePt t="65205" x="1882775" y="1524000"/>
          <p14:tracePt t="65253" x="1882775" y="1531938"/>
          <p14:tracePt t="65263" x="1882775" y="1546225"/>
          <p14:tracePt t="65293" x="1889125" y="1562100"/>
          <p14:tracePt t="65309" x="1905000" y="1562100"/>
          <p14:tracePt t="65317" x="1920875" y="1570038"/>
          <p14:tracePt t="65333" x="1927225" y="1577975"/>
          <p14:tracePt t="65349" x="1935163" y="1584325"/>
          <p14:tracePt t="65373" x="1951038" y="1592263"/>
          <p14:tracePt t="65382" x="1951038" y="1600200"/>
          <p14:tracePt t="65395" x="1965325" y="1608138"/>
          <p14:tracePt t="65413" x="1965325" y="1616075"/>
          <p14:tracePt t="65430" x="1973263" y="1616075"/>
          <p14:tracePt t="65446" x="2003425" y="1616075"/>
          <p14:tracePt t="65462" x="2057400" y="1638300"/>
          <p14:tracePt t="65479" x="2087563" y="1638300"/>
          <p14:tracePt t="65495" x="2103438" y="1654175"/>
          <p14:tracePt t="65511" x="2117725" y="1654175"/>
          <p14:tracePt t="65529" x="2125663" y="1654175"/>
          <p14:tracePt t="65543" x="2133600" y="1654175"/>
          <p14:tracePt t="65560" x="2149475" y="1654175"/>
          <p14:tracePt t="65577" x="2179638" y="1646238"/>
          <p14:tracePt t="65594" x="2225675" y="1622425"/>
          <p14:tracePt t="65612" x="2225675" y="1616075"/>
          <p14:tracePt t="65629" x="2232025" y="1600200"/>
          <p14:tracePt t="65646" x="2232025" y="1584325"/>
          <p14:tracePt t="65663" x="2239963" y="1562100"/>
          <p14:tracePt t="65679" x="2239963" y="1546225"/>
          <p14:tracePt t="65695" x="2239963" y="1524000"/>
          <p14:tracePt t="65712" x="2247900" y="1516063"/>
          <p14:tracePt t="65728" x="2247900" y="1508125"/>
          <p14:tracePt t="65744" x="2247900" y="1493838"/>
          <p14:tracePt t="65760" x="2247900" y="1485900"/>
          <p14:tracePt t="65778" x="2247900" y="1470025"/>
          <p14:tracePt t="65794" x="2247900" y="1447800"/>
          <p14:tracePt t="65794" x="2247900" y="1439863"/>
          <p14:tracePt t="65814" x="2247900" y="1431925"/>
          <p14:tracePt t="65828" x="2247900" y="1425575"/>
          <p14:tracePt t="65845" x="2247900" y="1417638"/>
          <p14:tracePt t="65861" x="2239963" y="1409700"/>
          <p14:tracePt t="65879" x="2232025" y="1387475"/>
          <p14:tracePt t="65895" x="2225675" y="1363663"/>
          <p14:tracePt t="65912" x="2217738" y="1349375"/>
          <p14:tracePt t="65928" x="2209800" y="1325563"/>
          <p14:tracePt t="65945" x="2179638" y="1295400"/>
          <p14:tracePt t="65961" x="2179638" y="1279525"/>
          <p14:tracePt t="65978" x="2155825" y="1257300"/>
          <p14:tracePt t="65995" x="2141538" y="1227138"/>
          <p14:tracePt t="66013" x="2133600" y="1219200"/>
          <p14:tracePt t="66028" x="2125663" y="1219200"/>
          <p14:tracePt t="66045" x="2111375" y="1211263"/>
          <p14:tracePt t="66062" x="2103438" y="1211263"/>
          <p14:tracePt t="66077" x="2079625" y="1196975"/>
          <p14:tracePt t="66095" x="2065338" y="1189038"/>
          <p14:tracePt t="66133" x="2057400" y="1181100"/>
          <p14:tracePt t="66157" x="2049463" y="1181100"/>
          <p14:tracePt t="66165" x="2041525" y="1173163"/>
          <p14:tracePt t="66182" x="2035175" y="1173163"/>
          <p14:tracePt t="66194" x="2019300" y="1173163"/>
          <p14:tracePt t="66229" x="2011363" y="1173163"/>
          <p14:tracePt t="66262" x="2003425" y="1173163"/>
          <p14:tracePt t="66269" x="1997075" y="1173163"/>
          <p14:tracePt t="66279" x="1989138" y="1173163"/>
          <p14:tracePt t="66295" x="1981200" y="1173163"/>
          <p14:tracePt t="66311" x="1973263" y="1173163"/>
          <p14:tracePt t="66327" x="1965325" y="1173163"/>
          <p14:tracePt t="66349" x="1951038" y="1173163"/>
          <p14:tracePt t="66373" x="1943100" y="1173163"/>
          <p14:tracePt t="66389" x="1927225" y="1173163"/>
          <p14:tracePt t="66397" x="1920875" y="1173163"/>
          <p14:tracePt t="66414" x="1912938" y="1173163"/>
          <p14:tracePt t="66427" x="1897063" y="1181100"/>
          <p14:tracePt t="66446" x="1882775" y="1181100"/>
          <p14:tracePt t="66469" x="1874838" y="1189038"/>
          <p14:tracePt t="66501" x="1866900" y="1189038"/>
          <p14:tracePt t="66509" x="1851025" y="1189038"/>
          <p14:tracePt t="66517" x="1836738" y="1189038"/>
          <p14:tracePt t="66527" x="1806575" y="1196975"/>
          <p14:tracePt t="66544" x="1768475" y="1211263"/>
          <p14:tracePt t="66561" x="1752600" y="1219200"/>
          <p14:tracePt t="66577" x="1730375" y="1235075"/>
          <p14:tracePt t="66594" x="1722438" y="1235075"/>
          <p14:tracePt t="66621" x="1706563" y="1235075"/>
          <p14:tracePt t="66637" x="1698625" y="1235075"/>
          <p14:tracePt t="66646" x="1668463" y="1249363"/>
          <p14:tracePt t="66662" x="1660525" y="1257300"/>
          <p14:tracePt t="66677" x="1654175" y="1265238"/>
          <p14:tracePt t="66694" x="1646238" y="1279525"/>
          <p14:tracePt t="66711" x="1630363" y="1287463"/>
          <p14:tracePt t="66727" x="1616075" y="1303338"/>
          <p14:tracePt t="66744" x="1616075" y="1311275"/>
          <p14:tracePt t="66760" x="1608138" y="1317625"/>
          <p14:tracePt t="66777" x="1600200" y="1325563"/>
          <p14:tracePt t="66794" x="1600200" y="1333500"/>
          <p14:tracePt t="66810" x="1592263" y="1349375"/>
          <p14:tracePt t="66828" x="1577975" y="1371600"/>
          <p14:tracePt t="66844" x="1562100" y="1401763"/>
          <p14:tracePt t="66844" x="1554163" y="1409700"/>
          <p14:tracePt t="66862" x="1546225" y="1425575"/>
          <p14:tracePt t="66878" x="1546225" y="1439863"/>
          <p14:tracePt t="66895" x="1539875" y="1447800"/>
          <p14:tracePt t="66910" x="1539875" y="1455738"/>
          <p14:tracePt t="66927" x="1531938" y="1477963"/>
          <p14:tracePt t="66944" x="1531938" y="1493838"/>
          <p14:tracePt t="66960" x="1524000" y="1516063"/>
          <p14:tracePt t="66977" x="1524000" y="1531938"/>
          <p14:tracePt t="66994" x="1524000" y="1554163"/>
          <p14:tracePt t="67010" x="1524000" y="1570038"/>
          <p14:tracePt t="67029" x="1524000" y="1577975"/>
          <p14:tracePt t="67042" x="1524000" y="1592263"/>
          <p14:tracePt t="67059" x="1524000" y="1608138"/>
          <p14:tracePt t="67059" x="1524000" y="1616075"/>
          <p14:tracePt t="67077" x="1524000" y="1638300"/>
          <p14:tracePt t="67094" x="1524000" y="1654175"/>
          <p14:tracePt t="67110" x="1524000" y="1668463"/>
          <p14:tracePt t="67129" x="1531938" y="1684338"/>
          <p14:tracePt t="67143" x="1539875" y="1714500"/>
          <p14:tracePt t="67160" x="1546225" y="1736725"/>
          <p14:tracePt t="67176" x="1546225" y="1760538"/>
          <p14:tracePt t="67194" x="1554163" y="1782763"/>
          <p14:tracePt t="67210" x="1562100" y="1798638"/>
          <p14:tracePt t="67227" x="1570038" y="1820863"/>
          <p14:tracePt t="67244" x="1577975" y="1858963"/>
          <p14:tracePt t="67263" x="1584325" y="1889125"/>
          <p14:tracePt t="67278" x="1592263" y="1920875"/>
          <p14:tracePt t="67294" x="1608138" y="1935163"/>
          <p14:tracePt t="67311" x="1608138" y="1943100"/>
          <p14:tracePt t="67327" x="1616075" y="1958975"/>
          <p14:tracePt t="67344" x="1630363" y="1981200"/>
          <p14:tracePt t="67360" x="1638300" y="1989138"/>
          <p14:tracePt t="67377" x="1646238" y="1997075"/>
          <p14:tracePt t="67393" x="1668463" y="2019300"/>
          <p14:tracePt t="67410" x="1684338" y="2035175"/>
          <p14:tracePt t="67427" x="1692275" y="2041525"/>
          <p14:tracePt t="67443" x="1706563" y="2057400"/>
          <p14:tracePt t="67460" x="1714500" y="2057400"/>
          <p14:tracePt t="67484" x="1730375" y="2057400"/>
          <p14:tracePt t="67493" x="1744663" y="2057400"/>
          <p14:tracePt t="67509" x="1782763" y="2065338"/>
          <p14:tracePt t="67526" x="1798638" y="2065338"/>
          <p14:tracePt t="67549" x="1806575" y="2073275"/>
          <p14:tracePt t="67559" x="1812925" y="2073275"/>
          <p14:tracePt t="67581" x="1820863" y="2073275"/>
          <p14:tracePt t="67593" x="1836738" y="2073275"/>
          <p14:tracePt t="67610" x="1889125" y="2073275"/>
          <p14:tracePt t="67627" x="1943100" y="2073275"/>
          <p14:tracePt t="67643" x="2019300" y="2065338"/>
          <p14:tracePt t="67660" x="2065338" y="2049463"/>
          <p14:tracePt t="67660" x="2073275" y="2041525"/>
          <p14:tracePt t="67679" x="2087563" y="2027238"/>
          <p14:tracePt t="67694" x="2103438" y="2011363"/>
          <p14:tracePt t="67710" x="2125663" y="1997075"/>
          <p14:tracePt t="67727" x="2141538" y="1981200"/>
          <p14:tracePt t="67743" x="2163763" y="1958975"/>
          <p14:tracePt t="67760" x="2187575" y="1943100"/>
          <p14:tracePt t="67776" x="2209800" y="1927225"/>
          <p14:tracePt t="67793" x="2232025" y="1897063"/>
          <p14:tracePt t="67810" x="2247900" y="1866900"/>
          <p14:tracePt t="67826" x="2255838" y="1858963"/>
          <p14:tracePt t="67843" x="2263775" y="1844675"/>
          <p14:tracePt t="67859" x="2270125" y="1836738"/>
          <p14:tracePt t="67859" x="2270125" y="1828800"/>
          <p14:tracePt t="67878" x="2286000" y="1798638"/>
          <p14:tracePt t="67895" x="2293938" y="1760538"/>
          <p14:tracePt t="67911" x="2308225" y="1722438"/>
          <p14:tracePt t="67927" x="2316163" y="1706563"/>
          <p14:tracePt t="67942" x="2316163" y="1692275"/>
          <p14:tracePt t="67959" x="2316163" y="1684338"/>
          <p14:tracePt t="67975" x="2316163" y="1668463"/>
          <p14:tracePt t="67997" x="2316163" y="1646238"/>
          <p14:tracePt t="68014" x="2316163" y="1638300"/>
          <p14:tracePt t="68026" x="2316163" y="1608138"/>
          <p14:tracePt t="68044" x="2316163" y="1570038"/>
          <p14:tracePt t="68060" x="2293938" y="1531938"/>
          <p14:tracePt t="68076" x="2293938" y="1524000"/>
          <p14:tracePt t="68093" x="2286000" y="1501775"/>
          <p14:tracePt t="68112" x="2278063" y="1501775"/>
          <p14:tracePt t="68128" x="2278063" y="1485900"/>
          <p14:tracePt t="68144" x="2270125" y="1477963"/>
          <p14:tracePt t="68160" x="2263775" y="1455738"/>
          <p14:tracePt t="68177" x="2247900" y="1439863"/>
          <p14:tracePt t="68194" x="2232025" y="1425575"/>
          <p14:tracePt t="68210" x="2217738" y="1409700"/>
          <p14:tracePt t="68227" x="2209800" y="1401763"/>
          <p14:tracePt t="68254" x="2201863" y="1393825"/>
          <p14:tracePt t="68264" x="2193925" y="1393825"/>
          <p14:tracePt t="68275" x="2187575" y="1393825"/>
          <p14:tracePt t="68292" x="2149475" y="1379538"/>
          <p14:tracePt t="68292" x="2141538" y="1379538"/>
          <p14:tracePt t="68310" x="2117725" y="1355725"/>
          <p14:tracePt t="68327" x="2103438" y="1341438"/>
          <p14:tracePt t="68343" x="2087563" y="1341438"/>
          <p14:tracePt t="68359" x="2065338" y="1325563"/>
          <p14:tracePt t="68375" x="2035175" y="1311275"/>
          <p14:tracePt t="68393" x="1997075" y="1279525"/>
          <p14:tracePt t="68410" x="1965325" y="1279525"/>
          <p14:tracePt t="68427" x="1935163" y="1265238"/>
          <p14:tracePt t="68443" x="1927225" y="1265238"/>
          <p14:tracePt t="68459" x="1905000" y="1265238"/>
          <p14:tracePt t="68476" x="1889125" y="1249363"/>
          <p14:tracePt t="68476" x="1882775" y="1249363"/>
          <p14:tracePt t="68495" x="1874838" y="1249363"/>
          <p14:tracePt t="68510" x="1858963" y="1249363"/>
          <p14:tracePt t="68549" x="1851025" y="1249363"/>
          <p14:tracePt t="68574" x="1844675" y="1249363"/>
          <p14:tracePt t="68582" x="1828800" y="1249363"/>
          <p14:tracePt t="68593" x="1798638" y="1249363"/>
          <p14:tracePt t="68610" x="1782763" y="1249363"/>
          <p14:tracePt t="68627" x="1768475" y="1249363"/>
          <p14:tracePt t="68643" x="1752600" y="1265238"/>
          <p14:tracePt t="68660" x="1730375" y="1273175"/>
          <p14:tracePt t="68676" x="1684338" y="1303338"/>
          <p14:tracePt t="68693" x="1630363" y="1355725"/>
          <p14:tracePt t="68711" x="1608138" y="1371600"/>
          <p14:tracePt t="68728" x="1592263" y="1387475"/>
          <p14:tracePt t="68744" x="1577975" y="1401763"/>
          <p14:tracePt t="68759" x="1554163" y="1439863"/>
          <p14:tracePt t="68776" x="1539875" y="1485900"/>
          <p14:tracePt t="68793" x="1516063" y="1516063"/>
          <p14:tracePt t="68809" x="1501775" y="1539875"/>
          <p14:tracePt t="68826" x="1485900" y="1562100"/>
          <p14:tracePt t="68843" x="1485900" y="1577975"/>
          <p14:tracePt t="68859" x="1477963" y="1584325"/>
          <p14:tracePt t="68876" x="1477963" y="1616075"/>
          <p14:tracePt t="68876" x="1477963" y="1630363"/>
          <p14:tracePt t="68896" x="1477963" y="1646238"/>
          <p14:tracePt t="68909" x="1477963" y="1684338"/>
          <p14:tracePt t="68927" x="1477963" y="1706563"/>
          <p14:tracePt t="68943" x="1477963" y="1730375"/>
          <p14:tracePt t="68960" x="1477963" y="1752600"/>
          <p14:tracePt t="68976" x="1477963" y="1774825"/>
          <p14:tracePt t="68993" x="1477963" y="1812925"/>
          <p14:tracePt t="69009" x="1477963" y="1858963"/>
          <p14:tracePt t="69027" x="1485900" y="1874838"/>
          <p14:tracePt t="69043" x="1516063" y="1905000"/>
          <p14:tracePt t="69059" x="1524000" y="1920875"/>
          <p14:tracePt t="69075" x="1539875" y="1927225"/>
          <p14:tracePt t="69091" x="1584325" y="1943100"/>
          <p14:tracePt t="69108" x="1622425" y="1951038"/>
          <p14:tracePt t="69124" x="1654175" y="1951038"/>
          <p14:tracePt t="69143" x="1668463" y="1951038"/>
          <p14:tracePt t="69159" x="1684338" y="1951038"/>
          <p14:tracePt t="69176" x="1698625" y="1951038"/>
          <p14:tracePt t="69193" x="1714500" y="1951038"/>
          <p14:tracePt t="69209" x="1722438" y="1951038"/>
          <p14:tracePt t="69225" x="1730375" y="1951038"/>
          <p14:tracePt t="69246" x="1736725" y="1951038"/>
          <p14:tracePt t="69259" x="1744663" y="1951038"/>
          <p14:tracePt t="69275" x="1760538" y="1951038"/>
          <p14:tracePt t="69292" x="1768475" y="1943100"/>
          <p14:tracePt t="71086" x="1760538" y="1943100"/>
          <p14:tracePt t="72006" x="1760538" y="1927225"/>
          <p14:tracePt t="72766" x="1760538" y="1920875"/>
          <p14:tracePt t="72782" x="1760538" y="1912938"/>
          <p14:tracePt t="72791" x="1760538" y="1897063"/>
          <p14:tracePt t="72807" x="1760538" y="1889125"/>
          <p14:tracePt t="72823" x="1760538" y="1874838"/>
          <p14:tracePt t="72886" x="1760538" y="1866900"/>
          <p14:tracePt t="72910" x="1760538" y="1858963"/>
          <p14:tracePt t="72934" x="1760538" y="1851025"/>
          <p14:tracePt t="72942" x="1760538" y="1836738"/>
          <p14:tracePt t="72958" x="1760538" y="1828800"/>
          <p14:tracePt t="72972" x="1760538" y="1798638"/>
          <p14:tracePt t="72989" x="1768475" y="1774825"/>
          <p14:tracePt t="72989" x="1768475" y="1768475"/>
          <p14:tracePt t="73008" x="1768475" y="1752600"/>
          <p14:tracePt t="73023" x="1768475" y="1744663"/>
          <p14:tracePt t="73039" x="1768475" y="1730375"/>
          <p14:tracePt t="73062" x="1768475" y="1714500"/>
          <p14:tracePt t="73078" x="1768475" y="1706563"/>
          <p14:tracePt t="73088" x="1768475" y="1692275"/>
          <p14:tracePt t="73105" x="1768475" y="1676400"/>
          <p14:tracePt t="73122" x="1768475" y="1660525"/>
          <p14:tracePt t="73140" x="1768475" y="1646238"/>
          <p14:tracePt t="73155" x="1774825" y="1616075"/>
          <p14:tracePt t="73172" x="1774825" y="1608138"/>
          <p14:tracePt t="73191" x="1774825" y="1600200"/>
          <p14:tracePt t="73246" x="1774825" y="1592263"/>
          <p14:tracePt t="73350" x="1774825" y="1584325"/>
          <p14:tracePt t="73454" x="1774825" y="1577975"/>
          <p14:tracePt t="73814" x="1774825" y="1570038"/>
          <p14:tracePt t="73822" x="1774825" y="1562100"/>
          <p14:tracePt t="73838" x="1782763" y="1546225"/>
          <p14:tracePt t="73855" x="1782763" y="1516063"/>
          <p14:tracePt t="73872" x="1790700" y="1501775"/>
          <p14:tracePt t="73888" x="1790700" y="1470025"/>
          <p14:tracePt t="73905" x="1798638" y="1439863"/>
          <p14:tracePt t="73921" x="1806575" y="1387475"/>
          <p14:tracePt t="73938" x="1820863" y="1311275"/>
          <p14:tracePt t="73954" x="1820863" y="1219200"/>
          <p14:tracePt t="73971" x="1820863" y="1196975"/>
          <p14:tracePt t="73971" x="1836738" y="1181100"/>
          <p14:tracePt t="73992" x="1836738" y="1150938"/>
          <p14:tracePt t="74004" x="1836738" y="1135063"/>
          <p14:tracePt t="74021" x="1836738" y="1120775"/>
          <p14:tracePt t="74036" x="1836738" y="1104900"/>
          <p14:tracePt t="74036" x="1836738" y="1096963"/>
          <p14:tracePt t="74054" x="1844675" y="1074738"/>
          <p14:tracePt t="74069" x="1844675" y="1012825"/>
          <p14:tracePt t="74088" x="1858963" y="1006475"/>
          <p14:tracePt t="74104" x="1858963" y="968375"/>
          <p14:tracePt t="74121" x="1866900" y="936625"/>
          <p14:tracePt t="74137" x="1866900" y="914400"/>
          <p14:tracePt t="74154" x="1874838" y="892175"/>
          <p14:tracePt t="74170" x="1874838" y="838200"/>
          <p14:tracePt t="74187" x="1889125" y="800100"/>
          <p14:tracePt t="74204" x="1905000" y="769938"/>
          <p14:tracePt t="74221" x="1905000" y="754063"/>
          <p14:tracePt t="74239" x="1905000" y="746125"/>
          <p14:tracePt t="74294" x="1905000" y="739775"/>
          <p14:tracePt t="74302" x="1920875" y="731838"/>
          <p14:tracePt t="74310" x="1920875" y="723900"/>
          <p14:tracePt t="74358" x="1920875" y="715963"/>
          <p14:tracePt t="74398" x="1920875" y="708025"/>
          <p14:tracePt t="74462" x="1920875" y="693738"/>
          <p14:tracePt t="74502" x="1920875" y="685800"/>
          <p14:tracePt t="74519" x="1920875" y="677863"/>
          <p14:tracePt t="74862" x="1912938" y="677863"/>
          <p14:tracePt t="74886" x="1905000" y="677863"/>
          <p14:tracePt t="74918" x="1897063" y="677863"/>
          <p14:tracePt t="74926" x="1889125" y="677863"/>
          <p14:tracePt t="74936" x="1866900" y="669925"/>
          <p14:tracePt t="74953" x="1851025" y="663575"/>
          <p14:tracePt t="74969" x="1828800" y="647700"/>
          <p14:tracePt t="74987" x="1790700" y="617538"/>
          <p14:tracePt t="75003" x="1760538" y="579438"/>
          <p14:tracePt t="75020" x="1744663" y="555625"/>
          <p14:tracePt t="75037" x="1736725" y="517525"/>
          <p14:tracePt t="75037" x="1736725" y="511175"/>
          <p14:tracePt t="75055" x="1736725" y="503238"/>
          <p14:tracePt t="75069" x="1730375" y="495300"/>
          <p14:tracePt t="75110" x="1730375" y="487363"/>
          <p14:tracePt t="75198" x="1730375" y="479425"/>
          <p14:tracePt t="75270" x="1730375" y="473075"/>
          <p14:tracePt t="75278" x="1730375" y="465138"/>
          <p14:tracePt t="75293" x="1730375" y="457200"/>
          <p14:tracePt t="75319" x="1736725" y="457200"/>
          <p14:tracePt t="75326" x="1744663" y="457200"/>
          <p14:tracePt t="75336" x="1774825" y="457200"/>
          <p14:tracePt t="75353" x="1806575" y="457200"/>
          <p14:tracePt t="75369" x="1836738" y="457200"/>
          <p14:tracePt t="75386" x="1844675" y="457200"/>
          <p14:tracePt t="75402" x="1851025" y="457200"/>
          <p14:tracePt t="75419" x="1858963" y="465138"/>
          <p14:tracePt t="75526" x="1866900" y="473075"/>
          <p14:tracePt t="75534" x="1866900" y="479425"/>
          <p14:tracePt t="75542" x="1866900" y="487363"/>
          <p14:tracePt t="75567" x="1866900" y="495300"/>
          <p14:tracePt t="75582" x="1866900" y="503238"/>
          <p14:tracePt t="77350" x="1874838" y="495300"/>
          <p14:tracePt t="77470" x="1874838" y="511175"/>
          <p14:tracePt t="77950" x="1874838" y="525463"/>
          <p14:tracePt t="77958" x="1874838" y="541338"/>
          <p14:tracePt t="77967" x="1874838" y="593725"/>
          <p14:tracePt t="77984" x="1874838" y="625475"/>
          <p14:tracePt t="78000" x="1874838" y="639763"/>
          <p14:tracePt t="78017" x="1874838" y="647700"/>
          <p14:tracePt t="78033" x="1874838" y="655638"/>
          <p14:tracePt t="78062" x="1874838" y="663575"/>
          <p14:tracePt t="78070" x="1874838" y="677863"/>
          <p14:tracePt t="78083" x="1874838" y="715963"/>
          <p14:tracePt t="78100" x="1874838" y="754063"/>
          <p14:tracePt t="78117" x="1874838" y="784225"/>
          <p14:tracePt t="78117" x="1882775" y="815975"/>
          <p14:tracePt t="78137" x="1897063" y="854075"/>
          <p14:tracePt t="78151" x="1897063" y="906463"/>
          <p14:tracePt t="78167" x="1897063" y="944563"/>
          <p14:tracePt t="78184" x="1897063" y="1006475"/>
          <p14:tracePt t="78200" x="1897063" y="1074738"/>
          <p14:tracePt t="78217" x="1897063" y="1181100"/>
          <p14:tracePt t="78233" x="1897063" y="1265238"/>
          <p14:tracePt t="78250" x="1897063" y="1325563"/>
          <p14:tracePt t="78250" x="1897063" y="1341438"/>
          <p14:tracePt t="78271" x="1897063" y="1355725"/>
          <p14:tracePt t="78283" x="1897063" y="1371600"/>
          <p14:tracePt t="78298" x="1897063" y="1387475"/>
          <p14:tracePt t="78316" x="1897063" y="1409700"/>
          <p14:tracePt t="78316" x="1897063" y="1417638"/>
          <p14:tracePt t="78335" x="1897063" y="1431925"/>
          <p14:tracePt t="78349" x="1897063" y="1501775"/>
          <p14:tracePt t="78368" x="1897063" y="1546225"/>
          <p14:tracePt t="78384" x="1897063" y="1577975"/>
          <p14:tracePt t="78400" x="1897063" y="1600200"/>
          <p14:tracePt t="78416" x="1897063" y="1608138"/>
          <p14:tracePt t="78432" x="1897063" y="1616075"/>
          <p14:tracePt t="78449" x="1897063" y="1622425"/>
          <p14:tracePt t="78466" x="1905000" y="1622425"/>
          <p14:tracePt t="79078" x="1920875" y="1616075"/>
          <p14:tracePt t="79086" x="1943100" y="1600200"/>
          <p14:tracePt t="79098" x="1951038" y="1600200"/>
          <p14:tracePt t="79115" x="1943100" y="1584325"/>
          <p14:tracePt t="79238" x="1935163" y="1584325"/>
          <p14:tracePt t="79246" x="1927225" y="1584325"/>
          <p14:tracePt t="79366" x="1927225" y="1592263"/>
          <p14:tracePt t="79638" x="1920875" y="1600200"/>
          <p14:tracePt t="81510" x="1912938" y="1600200"/>
          <p14:tracePt t="81870" x="1905000" y="1608138"/>
          <p14:tracePt t="87540" x="1905000" y="1616075"/>
          <p14:tracePt t="88054" x="1905000" y="1622425"/>
          <p14:tracePt t="88071" x="1882775" y="1622425"/>
          <p14:tracePt t="88110" x="1874838" y="1622425"/>
          <p14:tracePt t="88118" x="1866900" y="1622425"/>
          <p14:tracePt t="88126" x="1874838" y="1622425"/>
          <p14:tracePt t="88398" x="1882775" y="1622425"/>
          <p14:tracePt t="88414" x="1889125" y="1622425"/>
          <p14:tracePt t="88423" x="1889125" y="1616075"/>
          <p14:tracePt t="88462" x="1889125" y="1608138"/>
          <p14:tracePt t="88510" x="1889125" y="1600200"/>
          <p14:tracePt t="88526" x="1889125" y="1592263"/>
          <p14:tracePt t="88566" x="1889125" y="1600200"/>
          <p14:tracePt t="88918" x="1889125" y="1608138"/>
          <p14:tracePt t="88974" x="1889125" y="1616075"/>
          <p14:tracePt t="88998" x="1889125" y="1630363"/>
          <p14:tracePt t="89890" x="1889125" y="1616075"/>
          <p14:tracePt t="90230" x="1889125" y="1584325"/>
          <p14:tracePt t="90246" x="1889125" y="1570038"/>
          <p14:tracePt t="90256" x="1889125" y="1546225"/>
          <p14:tracePt t="90263" x="1889125" y="1531938"/>
          <p14:tracePt t="90273" x="1889125" y="1501775"/>
          <p14:tracePt t="90287" x="1889125" y="1470025"/>
          <p14:tracePt t="90304" x="1889125" y="1463675"/>
          <p14:tracePt t="90319" x="1889125" y="1447800"/>
          <p14:tracePt t="90336" x="1889125" y="1425575"/>
          <p14:tracePt t="90354" x="1897063" y="1401763"/>
          <p14:tracePt t="90370" x="1897063" y="1371600"/>
          <p14:tracePt t="90387" x="1905000" y="1325563"/>
          <p14:tracePt t="90404" x="1905000" y="1303338"/>
          <p14:tracePt t="90421" x="1905000" y="1279525"/>
          <p14:tracePt t="90437" x="1905000" y="1257300"/>
          <p14:tracePt t="90455" x="1905000" y="1235075"/>
          <p14:tracePt t="90472" x="1905000" y="1203325"/>
          <p14:tracePt t="90488" x="1905000" y="1181100"/>
          <p14:tracePt t="90504" x="1905000" y="1143000"/>
          <p14:tracePt t="90521" x="1905000" y="1089025"/>
          <p14:tracePt t="90536" x="1905000" y="1058863"/>
          <p14:tracePt t="90552" x="1905000" y="1028700"/>
          <p14:tracePt t="90569" x="1905000" y="982663"/>
          <p14:tracePt t="90587" x="1905000" y="944563"/>
          <p14:tracePt t="90605" x="1905000" y="906463"/>
          <p14:tracePt t="90620" x="1905000" y="868363"/>
          <p14:tracePt t="90620" x="1905000" y="860425"/>
          <p14:tracePt t="90639" x="1905000" y="846138"/>
          <p14:tracePt t="91618" x="1905000" y="860425"/>
          <p14:tracePt t="92166" x="1905000" y="884238"/>
          <p14:tracePt t="92174" x="1889125" y="898525"/>
          <p14:tracePt t="92186" x="1866900" y="944563"/>
          <p14:tracePt t="92202" x="1844675" y="1012825"/>
          <p14:tracePt t="92219" x="1812925" y="1074738"/>
          <p14:tracePt t="92235" x="1782763" y="1143000"/>
          <p14:tracePt t="92252" x="1752600" y="1211263"/>
          <p14:tracePt t="92252" x="1730375" y="1249363"/>
          <p14:tracePt t="92271" x="1714500" y="1279525"/>
          <p14:tracePt t="92285" x="1654175" y="1355725"/>
          <p14:tracePt t="92304" x="1638300" y="1393825"/>
          <p14:tracePt t="92320" x="1616075" y="1431925"/>
          <p14:tracePt t="92336" x="1600200" y="1463675"/>
          <p14:tracePt t="92352" x="1584325" y="1493838"/>
          <p14:tracePt t="92369" x="1577975" y="1524000"/>
          <p14:tracePt t="92385" x="1562100" y="1546225"/>
          <p14:tracePt t="92402" x="1554163" y="1562100"/>
          <p14:tracePt t="92418" x="1546225" y="1584325"/>
          <p14:tracePt t="92435" x="1531938" y="1608138"/>
          <p14:tracePt t="92452" x="1508125" y="1638300"/>
          <p14:tracePt t="92469" x="1493838" y="1668463"/>
          <p14:tracePt t="92469" x="1485900" y="1684338"/>
          <p14:tracePt t="92487" x="1463675" y="1714500"/>
          <p14:tracePt t="92503" x="1431925" y="1760538"/>
          <p14:tracePt t="92519" x="1387475" y="1782763"/>
          <p14:tracePt t="92536" x="1341438" y="1782763"/>
          <p14:tracePt t="92552" x="1325563" y="1782763"/>
          <p14:tracePt t="92568" x="1295400" y="1782763"/>
          <p14:tracePt t="92585" x="1265238" y="1782763"/>
          <p14:tracePt t="92602" x="1235075" y="1782763"/>
          <p14:tracePt t="92618" x="1219200" y="1782763"/>
          <p14:tracePt t="92634" x="1203325" y="1782763"/>
          <p14:tracePt t="92651" x="1196975" y="1782763"/>
          <p14:tracePt t="92670" x="1189038" y="1782763"/>
          <p14:tracePt t="92694" x="1173163" y="1782763"/>
          <p14:tracePt t="92733" x="1165225" y="1774825"/>
          <p14:tracePt t="92766" x="1165225" y="1760538"/>
          <p14:tracePt t="92790" x="1165225" y="1752600"/>
          <p14:tracePt t="92925" x="1165225" y="1744663"/>
          <p14:tracePt t="92957" x="1158875" y="1744663"/>
          <p14:tracePt t="93413" x="1150938" y="1744663"/>
          <p14:tracePt t="95204" x="1150938" y="1736725"/>
          <p14:tracePt t="96489" x="1158875" y="1736725"/>
          <p14:tracePt t="97334" x="1165225" y="1736725"/>
          <p14:tracePt t="97414" x="1173163" y="1736725"/>
          <p14:tracePt t="97813" x="1181100" y="1736725"/>
          <p14:tracePt t="98558" x="1189038" y="1736725"/>
          <p14:tracePt t="98670" x="1203325" y="1736725"/>
          <p14:tracePt t="98686" x="1211263" y="1730375"/>
          <p14:tracePt t="98695" x="1219200" y="1730375"/>
          <p14:tracePt t="98711" x="1235075" y="1722438"/>
          <p14:tracePt t="98717" x="1241425" y="1722438"/>
          <p14:tracePt t="98727" x="1265238" y="1722438"/>
          <p14:tracePt t="98744" x="1279525" y="1722438"/>
          <p14:tracePt t="98760" x="1325563" y="1714500"/>
          <p14:tracePt t="98779" x="1363663" y="1714500"/>
          <p14:tracePt t="98796" x="1401763" y="1714500"/>
          <p14:tracePt t="98812" x="1501775" y="1706563"/>
          <p14:tracePt t="98812" x="1562100" y="1706563"/>
          <p14:tracePt t="98831" x="1622425" y="1706563"/>
          <p14:tracePt t="98831" x="1698625" y="1698625"/>
          <p14:tracePt t="98847" x="1774825" y="1692275"/>
          <p14:tracePt t="98864" x="1790700" y="1684338"/>
          <p14:tracePt t="98879" x="1806575" y="1676400"/>
          <p14:tracePt t="98896" x="1812925" y="1676400"/>
          <p14:tracePt t="98913" x="1812925" y="1668463"/>
          <p14:tracePt t="98927" x="1828800" y="1654175"/>
          <p14:tracePt t="98944" x="1874838" y="1622425"/>
          <p14:tracePt t="98961" x="1920875" y="1600200"/>
          <p14:tracePt t="98977" x="1997075" y="1570038"/>
          <p14:tracePt t="98994" x="2019300" y="1562100"/>
          <p14:tracePt t="99011" x="2027238" y="1554163"/>
          <p14:tracePt t="99027" x="2027238" y="1546225"/>
          <p14:tracePt t="99044" x="2027238" y="1531938"/>
          <p14:tracePt t="99060" x="2027238" y="1501775"/>
          <p14:tracePt t="99060" x="2027238" y="1477963"/>
          <p14:tracePt t="99078" x="2035175" y="1455738"/>
          <p14:tracePt t="99094" x="2041525" y="1431925"/>
          <p14:tracePt t="99111" x="2041525" y="1409700"/>
          <p14:tracePt t="99127" x="2041525" y="1401763"/>
          <p14:tracePt t="99157" x="2041525" y="1387475"/>
          <p14:tracePt t="99173" x="2041525" y="1371600"/>
          <p14:tracePt t="99181" x="2035175" y="1355725"/>
          <p14:tracePt t="99193" x="2019300" y="1325563"/>
          <p14:tracePt t="99210" x="2011363" y="1317625"/>
          <p14:tracePt t="99227" x="2003425" y="1303338"/>
          <p14:tracePt t="99246" x="1981200" y="1295400"/>
          <p14:tracePt t="99301" x="1965325" y="1295400"/>
          <p14:tracePt t="99310" x="1965325" y="1287463"/>
          <p14:tracePt t="99317" x="1951038" y="1279525"/>
          <p14:tracePt t="99327" x="1943100" y="1279525"/>
          <p14:tracePt t="99358" x="1935163" y="1273175"/>
          <p14:tracePt t="99374" x="1927225" y="1273175"/>
          <p14:tracePt t="99382" x="1920875" y="1273175"/>
          <p14:tracePt t="99406" x="1905000" y="1273175"/>
          <p14:tracePt t="99422" x="1874838" y="1273175"/>
          <p14:tracePt t="99431" x="1828800" y="1273175"/>
          <p14:tracePt t="99444" x="1714500" y="1311275"/>
          <p14:tracePt t="99444" x="1676400" y="1317625"/>
          <p14:tracePt t="99464" x="1600200" y="1341438"/>
          <p14:tracePt t="99479" x="1570038" y="1355725"/>
          <p14:tracePt t="99496" x="1554163" y="1371600"/>
          <p14:tracePt t="99512" x="1539875" y="1379538"/>
          <p14:tracePt t="99527" x="1516063" y="1417638"/>
          <p14:tracePt t="99544" x="1470025" y="1447800"/>
          <p14:tracePt t="99560" x="1417638" y="1501775"/>
          <p14:tracePt t="99577" x="1379538" y="1539875"/>
          <p14:tracePt t="99594" x="1363663" y="1562100"/>
          <p14:tracePt t="99610" x="1355725" y="1577975"/>
          <p14:tracePt t="99627" x="1349375" y="1608138"/>
          <p14:tracePt t="99643" x="1341438" y="1622425"/>
          <p14:tracePt t="99660" x="1341438" y="1660525"/>
          <p14:tracePt t="99660" x="1341438" y="1668463"/>
          <p14:tracePt t="99679" x="1341438" y="1684338"/>
          <p14:tracePt t="99694" x="1341438" y="1722438"/>
          <p14:tracePt t="99711" x="1349375" y="1768475"/>
          <p14:tracePt t="99727" x="1387475" y="1798638"/>
          <p14:tracePt t="99743" x="1401763" y="1820863"/>
          <p14:tracePt t="99760" x="1417638" y="1836738"/>
          <p14:tracePt t="99776" x="1425575" y="1851025"/>
          <p14:tracePt t="99794" x="1455738" y="1866900"/>
          <p14:tracePt t="99810" x="1493838" y="1889125"/>
          <p14:tracePt t="99826" x="1546225" y="1905000"/>
          <p14:tracePt t="99843" x="1592263" y="1920875"/>
          <p14:tracePt t="99860" x="1600200" y="1920875"/>
          <p14:tracePt t="99876" x="1608138" y="1920875"/>
          <p14:tracePt t="99893" x="1622425" y="1920875"/>
          <p14:tracePt t="99910" x="1638300" y="1920875"/>
          <p14:tracePt t="99927" x="1668463" y="1927225"/>
          <p14:tracePt t="99944" x="1722438" y="1943100"/>
          <p14:tracePt t="99960" x="1790700" y="1943100"/>
          <p14:tracePt t="99976" x="1836738" y="1943100"/>
          <p14:tracePt t="99993" x="1851025" y="1943100"/>
          <p14:tracePt t="100011" x="1858963" y="1943100"/>
          <p14:tracePt t="100030" x="1874838" y="1943100"/>
          <p14:tracePt t="100047" x="1889125" y="1927225"/>
          <p14:tracePt t="100060" x="1935163" y="1905000"/>
          <p14:tracePt t="100060" x="1973263" y="1889125"/>
          <p14:tracePt t="100080" x="2035175" y="1866900"/>
          <p14:tracePt t="100095" x="2065338" y="1836738"/>
          <p14:tracePt t="100112" x="2073275" y="1836738"/>
          <p14:tracePt t="100127" x="2079625" y="1828800"/>
          <p14:tracePt t="100144" x="2087563" y="1812925"/>
          <p14:tracePt t="100162" x="2087563" y="1798638"/>
          <p14:tracePt t="100177" x="2087563" y="1790700"/>
          <p14:tracePt t="100193" x="2087563" y="1782763"/>
          <p14:tracePt t="100230" x="2079625" y="1782763"/>
          <p14:tracePt t="100351" x="2073275" y="1782763"/>
          <p14:tracePt t="101519" x="2065338" y="1782763"/>
          <p14:tracePt t="101685" x="2065338" y="1790700"/>
          <p14:tracePt t="101725" x="2065338" y="1798638"/>
          <p14:tracePt t="101750" x="2065338" y="1806575"/>
          <p14:tracePt t="102406" x="2065338" y="1812925"/>
          <p14:tracePt t="102414" x="2065338" y="1828800"/>
          <p14:tracePt t="102470" x="2065338" y="1836738"/>
          <p14:tracePt t="102478" x="2073275" y="1836738"/>
          <p14:tracePt t="102491" x="2103438" y="1866900"/>
          <p14:tracePt t="102508" x="2155825" y="1882775"/>
          <p14:tracePt t="102508" x="2171700" y="1882775"/>
          <p14:tracePt t="102528" x="2179638" y="1882775"/>
          <p14:tracePt t="102541" x="2171700" y="1882775"/>
          <p14:tracePt t="103158" x="2149475" y="1951038"/>
          <p14:tracePt t="103166" x="2141538" y="1935163"/>
          <p14:tracePt t="103191" x="2141538" y="1927225"/>
          <p14:tracePt t="103208" x="2133600" y="1927225"/>
          <p14:tracePt t="103502" x="2141538" y="1927225"/>
          <p14:tracePt t="103734" x="2155825" y="1927225"/>
          <p14:tracePt t="103750" x="2163763" y="1920875"/>
          <p14:tracePt t="103759" x="2171700" y="1905000"/>
          <p14:tracePt t="103774" x="2209800" y="1858963"/>
          <p14:tracePt t="103791" x="2239963" y="1828800"/>
          <p14:tracePt t="103807" x="2354263" y="1798638"/>
          <p14:tracePt t="103824" x="2568575" y="1744663"/>
          <p14:tracePt t="103841" x="2925763" y="1692275"/>
          <p14:tracePt t="103857" x="3330575" y="1654175"/>
          <p14:tracePt t="103874" x="3673475" y="1600200"/>
          <p14:tracePt t="103890" x="3878263" y="1546225"/>
          <p14:tracePt t="103908" x="4030663" y="1493838"/>
          <p14:tracePt t="103924" x="4152900" y="1439863"/>
          <p14:tracePt t="103940" x="4297363" y="1387475"/>
          <p14:tracePt t="103957" x="4479925" y="1333500"/>
          <p14:tracePt t="103957" x="4587875" y="1311275"/>
          <p14:tracePt t="103975" x="4800600" y="1279525"/>
          <p14:tracePt t="103994" x="5029200" y="1257300"/>
          <p14:tracePt t="104008" x="5151438" y="1241425"/>
          <p14:tracePt t="104024" x="5227638" y="1235075"/>
          <p14:tracePt t="104040" x="5265738" y="1219200"/>
          <p14:tracePt t="104057" x="5402263" y="1219200"/>
          <p14:tracePt t="104073" x="5753100" y="1219200"/>
          <p14:tracePt t="104090" x="6278563" y="1181100"/>
          <p14:tracePt t="104107" x="6629400" y="1143000"/>
          <p14:tracePt t="104122" x="6842125" y="1112838"/>
          <p14:tracePt t="104139" x="6926263" y="1112838"/>
          <p14:tracePt t="104155" x="6942138" y="1112838"/>
          <p14:tracePt t="104206" x="6956425" y="1135063"/>
          <p14:tracePt t="104214" x="6980238" y="1150938"/>
          <p14:tracePt t="104224" x="7048500" y="1189038"/>
          <p14:tracePt t="104240" x="7102475" y="1241425"/>
          <p14:tracePt t="104260" x="7124700" y="1265238"/>
          <p14:tracePt t="104273" x="7154863" y="1303338"/>
          <p14:tracePt t="104289" x="7170738" y="1325563"/>
          <p14:tracePt t="104305" x="7170738" y="1333500"/>
          <p14:tracePt t="104322" x="7132638" y="1349375"/>
          <p14:tracePt t="104358" x="7124700" y="1349375"/>
          <p14:tracePt t="104366" x="7094538" y="1363663"/>
          <p14:tracePt t="104375" x="7078663" y="1371600"/>
          <p14:tracePt t="104375" x="7048500" y="1417638"/>
          <p14:tracePt t="104391" x="7010400" y="1463675"/>
          <p14:tracePt t="104407" x="6972300" y="1516063"/>
          <p14:tracePt t="104424" x="6926263" y="1577975"/>
          <p14:tracePt t="104440" x="6896100" y="1622425"/>
          <p14:tracePt t="104457" x="6858000" y="1646238"/>
          <p14:tracePt t="104473" x="6804025" y="1660525"/>
          <p14:tracePt t="104489" x="6735763" y="1668463"/>
          <p14:tracePt t="104506" x="6683375" y="1684338"/>
          <p14:tracePt t="104524" x="6651625" y="1684338"/>
          <p14:tracePt t="104540" x="6645275" y="1684338"/>
          <p14:tracePt t="104556" x="6637338" y="1684338"/>
          <p14:tracePt t="105054" x="6645275" y="1684338"/>
          <p14:tracePt t="105158" x="6651625" y="1684338"/>
          <p14:tracePt t="105662" x="6651625" y="1692275"/>
          <p14:tracePt t="105694" x="6659563" y="1698625"/>
          <p14:tracePt t="105718" x="6659563" y="1714500"/>
          <p14:tracePt t="105766" x="6667500" y="1722438"/>
          <p14:tracePt t="105773" x="6667500" y="1730375"/>
          <p14:tracePt t="105810" x="6667500" y="1736725"/>
          <p14:tracePt t="105829" x="6667500" y="1744663"/>
          <p14:tracePt t="105845" x="6667500" y="1760538"/>
          <p14:tracePt t="105870" x="6667500" y="1774825"/>
          <p14:tracePt t="105894" x="6667500" y="1782763"/>
          <p14:tracePt t="105902" x="6667500" y="1790700"/>
          <p14:tracePt t="105910" x="6667500" y="1806575"/>
          <p14:tracePt t="105921" x="6667500" y="1828800"/>
          <p14:tracePt t="105938" x="6659563" y="1874838"/>
          <p14:tracePt t="105955" x="6651625" y="1958975"/>
          <p14:tracePt t="105971" x="6651625" y="2027238"/>
          <p14:tracePt t="105988" x="6645275" y="2087563"/>
          <p14:tracePt t="106005" x="6629400" y="2133600"/>
          <p14:tracePt t="106005" x="6629400" y="2163763"/>
          <p14:tracePt t="106024" x="6621463" y="2217738"/>
          <p14:tracePt t="106039" x="6607175" y="2278063"/>
          <p14:tracePt t="106055" x="6591300" y="2354263"/>
          <p14:tracePt t="106071" x="6569075" y="2468563"/>
          <p14:tracePt t="106087" x="6545263" y="2620963"/>
          <p14:tracePt t="106105" x="6484938" y="2803525"/>
          <p14:tracePt t="106121" x="6477000" y="2857500"/>
          <p14:tracePt t="106138" x="6469063" y="2941638"/>
          <p14:tracePt t="106155" x="6423025" y="3070225"/>
          <p14:tracePt t="106155" x="6416675" y="3132138"/>
          <p14:tracePt t="106175" x="6400800" y="3184525"/>
          <p14:tracePt t="106189" x="6400800" y="3260725"/>
          <p14:tracePt t="106205" x="6384925" y="3314700"/>
          <p14:tracePt t="106205" x="6378575" y="3344863"/>
          <p14:tracePt t="106223" x="6378575" y="3368675"/>
          <p14:tracePt t="106238" x="6362700" y="3429000"/>
          <p14:tracePt t="106258" x="6324600" y="3505200"/>
          <p14:tracePt t="106272" x="6248400" y="3597275"/>
          <p14:tracePt t="106288" x="6134100" y="3703638"/>
          <p14:tracePt t="106305" x="6035675" y="3763963"/>
          <p14:tracePt t="106321" x="5965825" y="3794125"/>
          <p14:tracePt t="106337" x="5927725" y="3810000"/>
          <p14:tracePt t="106355" x="5913438" y="3810000"/>
          <p14:tracePt t="106374" x="5897563" y="3810000"/>
          <p14:tracePt t="106387" x="5768975" y="3810000"/>
          <p14:tracePt t="106404" x="5524500" y="3825875"/>
          <p14:tracePt t="106404" x="5394325" y="3825875"/>
          <p14:tracePt t="106423" x="5273675" y="3825875"/>
          <p14:tracePt t="106437" x="5013325" y="3825875"/>
          <p14:tracePt t="106455" x="4922838" y="3832225"/>
          <p14:tracePt t="106472" x="4884738" y="3848100"/>
          <p14:tracePt t="106488" x="4830763" y="3848100"/>
          <p14:tracePt t="106504" x="4816475" y="3848100"/>
          <p14:tracePt t="106522" x="4784725" y="3848100"/>
          <p14:tracePt t="106537" x="4740275" y="3848100"/>
          <p14:tracePt t="106553" x="4670425" y="3825875"/>
          <p14:tracePt t="106570" x="4625975" y="3810000"/>
          <p14:tracePt t="106586" x="4572000" y="3794125"/>
          <p14:tracePt t="106603" x="4525963" y="3794125"/>
          <p14:tracePt t="106621" x="4495800" y="3794125"/>
          <p14:tracePt t="106621" x="4473575" y="3779838"/>
          <p14:tracePt t="106639" x="4449763" y="3763963"/>
          <p14:tracePt t="106655" x="4435475" y="3756025"/>
          <p14:tracePt t="106702" x="4411663" y="3741738"/>
          <p14:tracePt t="106718" x="4403725" y="3733800"/>
          <p14:tracePt t="106726" x="4381500" y="3717925"/>
          <p14:tracePt t="106742" x="4373563" y="3717925"/>
          <p14:tracePt t="106758" x="4373563" y="3703638"/>
          <p14:tracePt t="106822" x="4351338" y="3687763"/>
          <p14:tracePt t="106830" x="4351338" y="3679825"/>
          <p14:tracePt t="106838" x="4343400" y="3665538"/>
          <p14:tracePt t="106855" x="4327525" y="3657600"/>
          <p14:tracePt t="106871" x="4327525" y="3649663"/>
          <p14:tracePt t="106885" x="4321175" y="3649663"/>
          <p14:tracePt t="106902" x="4321175" y="3641725"/>
          <p14:tracePt t="107038" x="4327525" y="3641725"/>
          <p14:tracePt t="107142" x="4335463" y="3641725"/>
          <p14:tracePt t="107806" x="4359275" y="3641725"/>
          <p14:tracePt t="107814" x="4397375" y="3641725"/>
          <p14:tracePt t="107822" x="4435475" y="3641725"/>
          <p14:tracePt t="107835" x="4541838" y="3641725"/>
          <p14:tracePt t="107853" x="4618038" y="3641725"/>
          <p14:tracePt t="107853" x="4640263" y="3641725"/>
          <p14:tracePt t="107871" x="4656138" y="3641725"/>
          <p14:tracePt t="107887" x="4670425" y="3641725"/>
          <p14:tracePt t="107919" x="4686300" y="3641725"/>
          <p14:tracePt t="107926" x="4694238" y="3635375"/>
          <p14:tracePt t="107936" x="4740275" y="3635375"/>
          <p14:tracePt t="107954" x="4808538" y="3635375"/>
          <p14:tracePt t="107968" x="4846638" y="3635375"/>
          <p14:tracePt t="107985" x="4860925" y="3635375"/>
          <p14:tracePt t="108001" x="4876800" y="3635375"/>
          <p14:tracePt t="108019" x="4906963" y="3627438"/>
          <p14:tracePt t="108037" x="4945063" y="3627438"/>
          <p14:tracePt t="108053" x="4999038" y="3627438"/>
          <p14:tracePt t="108053" x="5029200" y="3627438"/>
          <p14:tracePt t="108071" x="5059363" y="3627438"/>
          <p14:tracePt t="108087" x="5075238" y="3627438"/>
          <p14:tracePt t="108103" x="5089525" y="3627438"/>
          <p14:tracePt t="108158" x="5105400" y="3627438"/>
          <p14:tracePt t="108166" x="5121275" y="3619500"/>
          <p14:tracePt t="108175" x="5143500" y="3619500"/>
          <p14:tracePt t="108186" x="5151438" y="3619500"/>
          <p14:tracePt t="108202" x="5165725" y="3619500"/>
          <p14:tracePt t="108218" x="5181600" y="3619500"/>
          <p14:tracePt t="108790" x="5203825" y="3611563"/>
          <p14:tracePt t="108806" x="5211763" y="3611563"/>
          <p14:tracePt t="108814" x="5235575" y="3611563"/>
          <p14:tracePt t="108822" x="5257800" y="3611563"/>
          <p14:tracePt t="108834" x="5295900" y="3611563"/>
          <p14:tracePt t="108852" x="5311775" y="3603625"/>
          <p14:tracePt t="108868" x="5326063" y="3603625"/>
          <p14:tracePt t="108918" x="5341938" y="3603625"/>
          <p14:tracePt t="108926" x="5356225" y="3603625"/>
          <p14:tracePt t="108936" x="5394325" y="3603625"/>
          <p14:tracePt t="108952" x="5426075" y="3603625"/>
          <p14:tracePt t="108968" x="5456238" y="3597275"/>
          <p14:tracePt t="108985" x="5470525" y="3597275"/>
          <p14:tracePt t="109001" x="5486400" y="3589338"/>
          <p14:tracePt t="109020" x="5502275" y="3589338"/>
          <p14:tracePt t="109036" x="5508625" y="3589338"/>
          <p14:tracePt t="109050" x="5524500" y="3589338"/>
          <p14:tracePt t="109067" x="5540375" y="3581400"/>
          <p14:tracePt t="109084" x="5554663" y="3581400"/>
          <p14:tracePt t="109103" x="5570538" y="3581400"/>
          <p14:tracePt t="109119" x="5600700" y="3581400"/>
          <p14:tracePt t="109136" x="5622925" y="3581400"/>
          <p14:tracePt t="109152" x="5638800" y="3581400"/>
          <p14:tracePt t="109168" x="5646738" y="3581400"/>
          <p14:tracePt t="109190" x="5654675" y="3581400"/>
          <p14:tracePt t="109201" x="5668963" y="3581400"/>
          <p14:tracePt t="109217" x="5715000" y="3581400"/>
          <p14:tracePt t="109235" x="5737225" y="3581400"/>
          <p14:tracePt t="109251" x="5761038" y="3581400"/>
          <p14:tracePt t="109251" x="5775325" y="3581400"/>
          <p14:tracePt t="109271" x="5791200" y="3581400"/>
          <p14:tracePt t="109284" x="5813425" y="3581400"/>
          <p14:tracePt t="109284" x="5829300" y="3581400"/>
          <p14:tracePt t="109303" x="5867400" y="3581400"/>
          <p14:tracePt t="109319" x="5905500" y="3581400"/>
          <p14:tracePt t="109335" x="5981700" y="3581400"/>
          <p14:tracePt t="109352" x="6035675" y="3581400"/>
          <p14:tracePt t="109368" x="6073775" y="3581400"/>
          <p14:tracePt t="109385" x="6096000" y="3581400"/>
          <p14:tracePt t="109401" x="6103938" y="3581400"/>
          <p14:tracePt t="109438" x="6111875" y="3581400"/>
          <p14:tracePt t="109446" x="6126163" y="3581400"/>
          <p14:tracePt t="109454" x="6142038" y="3581400"/>
          <p14:tracePt t="109467" x="6202363" y="3581400"/>
          <p14:tracePt t="109485" x="6256338" y="3581400"/>
          <p14:tracePt t="109502" x="6324600" y="3581400"/>
          <p14:tracePt t="109519" x="6362700" y="3581400"/>
          <p14:tracePt t="109535" x="6384925" y="3581400"/>
          <p14:tracePt t="109552" x="6408738" y="3581400"/>
          <p14:tracePt t="109568" x="6423025" y="3589338"/>
          <p14:tracePt t="109585" x="6446838" y="3589338"/>
          <p14:tracePt t="109601" x="6461125" y="3589338"/>
          <p14:tracePt t="109617" x="6477000" y="3589338"/>
          <p14:tracePt t="109634" x="6507163" y="3589338"/>
          <p14:tracePt t="109651" x="6537325" y="3603625"/>
          <p14:tracePt t="109667" x="6599238" y="3603625"/>
          <p14:tracePt t="109667" x="6629400" y="3603625"/>
          <p14:tracePt t="109687" x="6645275" y="3603625"/>
          <p14:tracePt t="109700" x="6675438" y="3603625"/>
          <p14:tracePt t="109700" x="6689725" y="3603625"/>
          <p14:tracePt t="109719" x="6727825" y="3603625"/>
          <p14:tracePt t="109735" x="6759575" y="3603625"/>
          <p14:tracePt t="109751" x="6819900" y="3603625"/>
          <p14:tracePt t="109768" x="6904038" y="3611563"/>
          <p14:tracePt t="109784" x="6956425" y="3611563"/>
          <p14:tracePt t="109801" x="6988175" y="3611563"/>
          <p14:tracePt t="109817" x="6994525" y="3611563"/>
          <p14:tracePt t="109834" x="7018338" y="3619500"/>
          <p14:tracePt t="109851" x="7070725" y="3619500"/>
          <p14:tracePt t="109867" x="7146925" y="3619500"/>
          <p14:tracePt t="109883" x="7239000" y="3619500"/>
          <p14:tracePt t="109900" x="7292975" y="3627438"/>
          <p14:tracePt t="109916" x="7353300" y="3641725"/>
          <p14:tracePt t="109916" x="7361238" y="3641725"/>
          <p14:tracePt t="109935" x="7407275" y="3641725"/>
          <p14:tracePt t="109952" x="7445375" y="3641725"/>
          <p14:tracePt t="109968" x="7467600" y="3641725"/>
          <p14:tracePt t="109985" x="7489825" y="3641725"/>
          <p14:tracePt t="110021" x="7513638" y="3641725"/>
          <p14:tracePt t="110030" x="7535863" y="3641725"/>
          <p14:tracePt t="110038" x="7566025" y="3641725"/>
          <p14:tracePt t="110050" x="7680325" y="3641725"/>
          <p14:tracePt t="110067" x="7756525" y="3641725"/>
          <p14:tracePt t="110084" x="7764463" y="3641725"/>
          <p14:tracePt t="110100" x="7772400" y="3641725"/>
          <p14:tracePt t="110150" x="7780338" y="3641725"/>
          <p14:tracePt t="110158" x="7788275" y="3641725"/>
          <p14:tracePt t="110174" x="7780338" y="3641725"/>
          <p14:tracePt t="110870" x="7764463" y="3641725"/>
          <p14:tracePt t="110886" x="7756525" y="3641725"/>
          <p14:tracePt t="110894" x="7750175" y="3641725"/>
          <p14:tracePt t="110902" x="7734300" y="3641725"/>
          <p14:tracePt t="110916" x="7718425" y="3641725"/>
          <p14:tracePt t="110933" x="7712075" y="3641725"/>
          <p14:tracePt t="110949" x="7680325" y="3641725"/>
          <p14:tracePt t="110968" x="7627938" y="3641725"/>
          <p14:tracePt t="110984" x="7513638" y="3641725"/>
          <p14:tracePt t="111001" x="7323138" y="3641725"/>
          <p14:tracePt t="111016" x="7102475" y="3641725"/>
          <p14:tracePt t="111032" x="6964363" y="3641725"/>
          <p14:tracePt t="111048" x="6827838" y="3641725"/>
          <p14:tracePt t="111065" x="6645275" y="3641725"/>
          <p14:tracePt t="111082" x="6210300" y="3641725"/>
          <p14:tracePt t="111098" x="5380038" y="3635375"/>
          <p14:tracePt t="111116" x="4495800" y="3635375"/>
          <p14:tracePt t="111133" x="3543300" y="3635375"/>
          <p14:tracePt t="111151" x="3230563" y="3635375"/>
          <p14:tracePt t="111167" x="3101975" y="3603625"/>
          <p14:tracePt t="111185" x="3048000" y="3565525"/>
          <p14:tracePt t="111199" x="3001963" y="3521075"/>
          <p14:tracePt t="111215" x="2941638" y="3436938"/>
          <p14:tracePt t="111232" x="2857500" y="3352800"/>
          <p14:tracePt t="111248" x="2773363" y="3276600"/>
          <p14:tracePt t="111269" x="2674938" y="3192463"/>
          <p14:tracePt t="111282" x="2568575" y="3094038"/>
          <p14:tracePt t="111298" x="2492375" y="3025775"/>
          <p14:tracePt t="111315" x="2468563" y="2987675"/>
          <p14:tracePt t="111333" x="2438400" y="2949575"/>
          <p14:tracePt t="111333" x="2392363" y="2895600"/>
          <p14:tracePt t="111351" x="2293938" y="2773363"/>
          <p14:tracePt t="111368" x="2187575" y="2659063"/>
          <p14:tracePt t="111384" x="2171700" y="2613025"/>
          <p14:tracePt t="111400" x="2171700" y="2560638"/>
          <p14:tracePt t="111416" x="2171700" y="2476500"/>
          <p14:tracePt t="111433" x="2171700" y="2354263"/>
          <p14:tracePt t="111449" x="2117725" y="2209800"/>
          <p14:tracePt t="111466" x="2079625" y="2111375"/>
          <p14:tracePt t="111483" x="2027238" y="2019300"/>
          <p14:tracePt t="111499" x="2027238" y="1958975"/>
          <p14:tracePt t="111499" x="2027238" y="1912938"/>
          <p14:tracePt t="111519" x="2027238" y="1889125"/>
          <p14:tracePt t="111531" x="2073275" y="1820863"/>
          <p14:tracePt t="111548" x="2111375" y="1752600"/>
          <p14:tracePt t="111564" x="2133600" y="1714500"/>
          <p14:tracePt t="111582" x="2133600" y="1692275"/>
          <p14:tracePt t="111599" x="2149475" y="1676400"/>
          <p14:tracePt t="111616" x="2163763" y="1622425"/>
          <p14:tracePt t="111632" x="2201863" y="1554163"/>
          <p14:tracePt t="111649" x="2232025" y="1501775"/>
          <p14:tracePt t="111666" x="2232025" y="1447800"/>
          <p14:tracePt t="111683" x="2232025" y="1409700"/>
          <p14:tracePt t="111699" x="2232025" y="1371600"/>
          <p14:tracePt t="111715" x="2232025" y="1363663"/>
          <p14:tracePt t="111735" x="2225675" y="1349375"/>
          <p14:tracePt t="111758" x="2225675" y="1341438"/>
          <p14:tracePt t="111767" x="2209800" y="1317625"/>
          <p14:tracePt t="111783" x="2193925" y="1287463"/>
          <p14:tracePt t="111800" x="2179638" y="1265238"/>
          <p14:tracePt t="111816" x="2163763" y="1241425"/>
          <p14:tracePt t="111833" x="2155825" y="1227138"/>
          <p14:tracePt t="111848" x="2133600" y="1219200"/>
          <p14:tracePt t="111866" x="2095500" y="1211263"/>
          <p14:tracePt t="111882" x="2041525" y="1196975"/>
          <p14:tracePt t="111898" x="1981200" y="1196975"/>
          <p14:tracePt t="111915" x="1920875" y="1181100"/>
          <p14:tracePt t="111932" x="1866900" y="1181100"/>
          <p14:tracePt t="111948" x="1844675" y="1181100"/>
          <p14:tracePt t="111948" x="1820863" y="1173163"/>
          <p14:tracePt t="111967" x="1812925" y="1173163"/>
          <p14:tracePt t="111990" x="1806575" y="1173163"/>
          <p14:tracePt t="112000" x="1774825" y="1173163"/>
          <p14:tracePt t="112016" x="1736725" y="1181100"/>
          <p14:tracePt t="112032" x="1706563" y="1211263"/>
          <p14:tracePt t="112048" x="1684338" y="1235075"/>
          <p14:tracePt t="112065" x="1668463" y="1257300"/>
          <p14:tracePt t="112082" x="1638300" y="1279525"/>
          <p14:tracePt t="112098" x="1622425" y="1303338"/>
          <p14:tracePt t="112115" x="1600200" y="1341438"/>
          <p14:tracePt t="112132" x="1600200" y="1363663"/>
          <p14:tracePt t="112148" x="1600200" y="1417638"/>
          <p14:tracePt t="112165" x="1584325" y="1516063"/>
          <p14:tracePt t="112185" x="1584325" y="1554163"/>
          <p14:tracePt t="112200" x="1577975" y="1616075"/>
          <p14:tracePt t="112216" x="1570038" y="1646238"/>
          <p14:tracePt t="112232" x="1570038" y="1676400"/>
          <p14:tracePt t="112249" x="1577975" y="1706563"/>
          <p14:tracePt t="112266" x="1630363" y="1768475"/>
          <p14:tracePt t="112280" x="1692275" y="1828800"/>
          <p14:tracePt t="112297" x="1760538" y="1874838"/>
          <p14:tracePt t="112315" x="1790700" y="1905000"/>
          <p14:tracePt t="112331" x="1812925" y="1927225"/>
          <p14:tracePt t="112348" x="1828800" y="1943100"/>
          <p14:tracePt t="112365" x="1866900" y="1965325"/>
          <p14:tracePt t="112365" x="1882775" y="1973263"/>
          <p14:tracePt t="112384" x="1920875" y="1997075"/>
          <p14:tracePt t="112400" x="1973263" y="2035175"/>
          <p14:tracePt t="112416" x="2003425" y="2049463"/>
          <p14:tracePt t="112432" x="2057400" y="2057400"/>
          <p14:tracePt t="112448" x="2095500" y="2057400"/>
          <p14:tracePt t="112465" x="2133600" y="2057400"/>
          <p14:tracePt t="112481" x="2155825" y="2057400"/>
          <p14:tracePt t="112498" x="2171700" y="2049463"/>
          <p14:tracePt t="112515" x="2201863" y="2003425"/>
          <p14:tracePt t="112531" x="2232025" y="1958975"/>
          <p14:tracePt t="112548" x="2255838" y="1927225"/>
          <p14:tracePt t="112565" x="2270125" y="1920875"/>
          <p14:tracePt t="112582" x="2270125" y="1905000"/>
          <p14:tracePt t="112599" x="2270125" y="1874838"/>
          <p14:tracePt t="112615" x="2286000" y="1836738"/>
          <p14:tracePt t="112632" x="2293938" y="1774825"/>
          <p14:tracePt t="112648" x="2308225" y="1730375"/>
          <p14:tracePt t="112665" x="2308225" y="1692275"/>
          <p14:tracePt t="112681" x="2308225" y="1654175"/>
          <p14:tracePt t="112698" x="2293938" y="1638300"/>
          <p14:tracePt t="112715" x="2278063" y="1622425"/>
          <p14:tracePt t="112731" x="2263775" y="1622425"/>
          <p14:tracePt t="112748" x="2247900" y="1616075"/>
          <p14:tracePt t="112765" x="2217738" y="1592263"/>
          <p14:tracePt t="112781" x="2193925" y="1570038"/>
          <p14:tracePt t="112781" x="2179638" y="1562100"/>
          <p14:tracePt t="112800" x="2149475" y="1539875"/>
          <p14:tracePt t="112815" x="2117725" y="1531938"/>
          <p14:tracePt t="112832" x="2095500" y="1524000"/>
          <p14:tracePt t="112848" x="2087563" y="1524000"/>
          <p14:tracePt t="112886" x="2079625" y="1524000"/>
          <p14:tracePt t="112902" x="2079625" y="1531938"/>
          <p14:tracePt t="112910" x="2065338" y="1539875"/>
          <p14:tracePt t="112918" x="2057400" y="1546225"/>
          <p14:tracePt t="112930" x="2041525" y="1562100"/>
          <p14:tracePt t="112947" x="2027238" y="1592263"/>
          <p14:tracePt t="112964" x="2027238" y="1616075"/>
          <p14:tracePt t="112981" x="2027238" y="1646238"/>
          <p14:tracePt t="112981" x="2019300" y="1646238"/>
          <p14:tracePt t="113000" x="2011363" y="1660525"/>
          <p14:tracePt t="113014" x="2011363" y="1668463"/>
          <p14:tracePt t="113032" x="2011363" y="1676400"/>
          <p14:tracePt t="113048" x="2011363" y="1692275"/>
          <p14:tracePt t="113063" x="2019300" y="1692275"/>
          <p14:tracePt t="113079" x="2027238" y="1692275"/>
          <p14:tracePt t="113126" x="2027238" y="1684338"/>
          <p14:tracePt t="113142" x="2027238" y="1668463"/>
          <p14:tracePt t="113158" x="2035175" y="1668463"/>
          <p14:tracePt t="113382" x="2057400" y="1676400"/>
          <p14:tracePt t="113390" x="2117725" y="1736725"/>
          <p14:tracePt t="113398" x="2171700" y="1782763"/>
          <p14:tracePt t="113414" x="2392363" y="1951038"/>
          <p14:tracePt t="113431" x="2598738" y="2111375"/>
          <p14:tracePt t="113447" x="2803525" y="2278063"/>
          <p14:tracePt t="113464" x="3032125" y="2476500"/>
          <p14:tracePt t="113481" x="3230563" y="2651125"/>
          <p14:tracePt t="113497" x="3360738" y="2759075"/>
          <p14:tracePt t="113514" x="3482975" y="2879725"/>
          <p14:tracePt t="113530" x="3627438" y="3001963"/>
          <p14:tracePt t="113547" x="3756025" y="3108325"/>
          <p14:tracePt t="113564" x="3924300" y="3238500"/>
          <p14:tracePt t="113580" x="4076700" y="3314700"/>
          <p14:tracePt t="113580" x="4152900" y="3336925"/>
          <p14:tracePt t="113599" x="4206875" y="3382963"/>
          <p14:tracePt t="113613" x="4321175" y="3451225"/>
          <p14:tracePt t="113631" x="4351338" y="3475038"/>
          <p14:tracePt t="113648" x="4365625" y="3489325"/>
          <p14:tracePt t="113665" x="4427538" y="3535363"/>
          <p14:tracePt t="113681" x="4518025" y="3589338"/>
          <p14:tracePt t="113697" x="4640263" y="3687763"/>
          <p14:tracePt t="113713" x="4762500" y="3802063"/>
          <p14:tracePt t="113730" x="4899025" y="3916363"/>
          <p14:tracePt t="113747" x="4983163" y="3978275"/>
          <p14:tracePt t="113763" x="5021263" y="4016375"/>
          <p14:tracePt t="113780" x="5045075" y="4022725"/>
          <p14:tracePt t="113796" x="5045075" y="4030663"/>
          <p14:tracePt t="113854" x="5045075" y="4038600"/>
          <p14:tracePt t="113910" x="5045075" y="4046538"/>
          <p14:tracePt t="114190" x="5059363" y="4038600"/>
          <p14:tracePt t="114214" x="5075238" y="4030663"/>
          <p14:tracePt t="114231" x="5089525" y="4030663"/>
          <p14:tracePt t="114238" x="5121275" y="4030663"/>
          <p14:tracePt t="114247" x="5181600" y="4030663"/>
          <p14:tracePt t="114265" x="5265738" y="4030663"/>
          <p14:tracePt t="114280" x="5349875" y="4030663"/>
          <p14:tracePt t="114296" x="5478463" y="4030663"/>
          <p14:tracePt t="114313" x="5622925" y="4030663"/>
          <p14:tracePt t="114329" x="5775325" y="4030663"/>
          <p14:tracePt t="114347" x="5913438" y="4030663"/>
          <p14:tracePt t="114363" x="6065838" y="4030663"/>
          <p14:tracePt t="114381" x="6218238" y="4030663"/>
          <p14:tracePt t="114397" x="6362700" y="4030663"/>
          <p14:tracePt t="114412" x="6484938" y="4030663"/>
          <p14:tracePt t="114428" x="6575425" y="4008438"/>
          <p14:tracePt t="114428" x="6621463" y="4008438"/>
          <p14:tracePt t="114447" x="6667500" y="4008438"/>
          <p14:tracePt t="114461" x="6804025" y="4000500"/>
          <p14:tracePt t="114479" x="6880225" y="4000500"/>
          <p14:tracePt t="114495" x="6942138" y="4000500"/>
          <p14:tracePt t="114511" x="7032625" y="3984625"/>
          <p14:tracePt t="114528" x="7108825" y="3984625"/>
          <p14:tracePt t="114545" x="7192963" y="3978275"/>
          <p14:tracePt t="114562" x="7307263" y="3962400"/>
          <p14:tracePt t="114579" x="7337425" y="3954463"/>
          <p14:tracePt t="114596" x="7345363" y="3954463"/>
          <p14:tracePt t="114612" x="7345363" y="3946525"/>
          <p14:tracePt t="114631" x="7399338" y="3946525"/>
          <p14:tracePt t="114647" x="7467600" y="3946525"/>
          <p14:tracePt t="114664" x="7483475" y="3978275"/>
          <p14:tracePt t="114682" x="7459663" y="3978275"/>
          <p14:tracePt t="114696" x="7445375" y="3962400"/>
          <p14:tracePt t="114718" x="7451725" y="3962400"/>
          <p14:tracePt t="114728" x="7467600" y="3978275"/>
          <p14:tracePt t="114745" x="7445375" y="3978275"/>
          <p14:tracePt t="114806" x="7445375" y="3984625"/>
          <p14:tracePt t="114822" x="7429500" y="3984625"/>
          <p14:tracePt t="114831" x="7399338" y="3992563"/>
          <p14:tracePt t="114847" x="7375525" y="3992563"/>
          <p14:tracePt t="114862" x="7361238" y="3992563"/>
          <p14:tracePt t="114880" x="7345363" y="3992563"/>
          <p14:tracePt t="114896" x="7323138" y="3992563"/>
          <p14:tracePt t="114912" x="7269163" y="3992563"/>
          <p14:tracePt t="114927" x="7223125" y="3992563"/>
          <p14:tracePt t="114945" x="7154863" y="3992563"/>
          <p14:tracePt t="114962" x="7102475" y="4000500"/>
          <p14:tracePt t="114979" x="7064375" y="4008438"/>
          <p14:tracePt t="114995" x="7040563" y="4008438"/>
          <p14:tracePt t="115012" x="7002463" y="4016375"/>
          <p14:tracePt t="115029" x="6950075" y="4030663"/>
          <p14:tracePt t="115044" x="6896100" y="4030663"/>
          <p14:tracePt t="115044" x="6858000" y="4046538"/>
          <p14:tracePt t="115063" x="6773863" y="4054475"/>
          <p14:tracePt t="115080" x="6689725" y="4068763"/>
          <p14:tracePt t="115096" x="6667500" y="4068763"/>
          <p14:tracePt t="115111" x="6637338" y="4068763"/>
          <p14:tracePt t="115129" x="6599238" y="4068763"/>
          <p14:tracePt t="115145" x="6523038" y="4076700"/>
          <p14:tracePt t="115162" x="6446838" y="4092575"/>
          <p14:tracePt t="115178" x="6362700" y="4114800"/>
          <p14:tracePt t="115196" x="6294438" y="4122738"/>
          <p14:tracePt t="115212" x="6256338" y="4130675"/>
          <p14:tracePt t="115228" x="6232525" y="4130675"/>
          <p14:tracePt t="115228" x="6226175" y="4130675"/>
          <p14:tracePt t="115248" x="6218238" y="4130675"/>
          <p14:tracePt t="115270" x="6202363" y="4137025"/>
          <p14:tracePt t="115281" x="6164263" y="4137025"/>
          <p14:tracePt t="115296" x="6080125" y="4183063"/>
          <p14:tracePt t="115312" x="5997575" y="4206875"/>
          <p14:tracePt t="115329" x="5883275" y="4229100"/>
          <p14:tracePt t="115345" x="5807075" y="4251325"/>
          <p14:tracePt t="115362" x="5753100" y="4275138"/>
          <p14:tracePt t="115378" x="5722938" y="4283075"/>
          <p14:tracePt t="115395" x="5668963" y="4297363"/>
          <p14:tracePt t="115412" x="5592763" y="4321175"/>
          <p14:tracePt t="115428" x="5440363" y="4327525"/>
          <p14:tracePt t="115448" x="5387975" y="4327525"/>
          <p14:tracePt t="115460" x="5318125" y="4327525"/>
          <p14:tracePt t="115460" x="5295900" y="4327525"/>
          <p14:tracePt t="115478" x="5280025" y="4335463"/>
          <p14:tracePt t="115494" x="5265738" y="4335463"/>
          <p14:tracePt t="115534" x="5241925" y="4335463"/>
          <p14:tracePt t="115543" x="5211763" y="4343400"/>
          <p14:tracePt t="115550" x="5173663" y="4359275"/>
          <p14:tracePt t="115561" x="5075238" y="4365625"/>
          <p14:tracePt t="115578" x="4983163" y="4381500"/>
          <p14:tracePt t="115595" x="4876800" y="4389438"/>
          <p14:tracePt t="115611" x="4816475" y="4403725"/>
          <p14:tracePt t="115628" x="4784725" y="4403725"/>
          <p14:tracePt t="115645" x="4740275" y="4403725"/>
          <p14:tracePt t="115661" x="4708525" y="4403725"/>
          <p14:tracePt t="115679" x="4670425" y="4403725"/>
          <p14:tracePt t="115696" x="4664075" y="4403725"/>
          <p14:tracePt t="115712" x="4640263" y="4403725"/>
          <p14:tracePt t="115727" x="4625975" y="4403725"/>
          <p14:tracePt t="115745" x="4594225" y="4411663"/>
          <p14:tracePt t="115761" x="4564063" y="4411663"/>
          <p14:tracePt t="115778" x="4533900" y="4419600"/>
          <p14:tracePt t="115795" x="4503738" y="4419600"/>
          <p14:tracePt t="115811" x="4518025" y="4419600"/>
          <p14:tracePt t="116198" x="4525963" y="4419600"/>
          <p14:tracePt t="116214" x="4549775" y="4419600"/>
          <p14:tracePt t="116222" x="4556125" y="4419600"/>
          <p14:tracePt t="116238" x="4556125" y="4411663"/>
          <p14:tracePt t="116247" x="4572000" y="4411663"/>
          <p14:tracePt t="116366" x="4587875" y="4411663"/>
          <p14:tracePt t="116374" x="4602163" y="4403725"/>
          <p14:tracePt t="116382" x="4618038" y="4403725"/>
          <p14:tracePt t="116393" x="4632325" y="4403725"/>
          <p14:tracePt t="116411" x="4632325" y="4397375"/>
          <p14:tracePt t="116454" x="4640263" y="4397375"/>
          <p14:tracePt t="116462" x="4656138" y="4397375"/>
          <p14:tracePt t="116476" x="4778375" y="4381500"/>
          <p14:tracePt t="116496" x="4892675" y="4381500"/>
          <p14:tracePt t="116511" x="4975225" y="4381500"/>
          <p14:tracePt t="116528" x="5045075" y="4381500"/>
          <p14:tracePt t="116543" x="5121275" y="4381500"/>
          <p14:tracePt t="116559" x="5219700" y="4381500"/>
          <p14:tracePt t="116577" x="5273675" y="4381500"/>
          <p14:tracePt t="116594" x="5326063" y="4381500"/>
          <p14:tracePt t="116610" x="5410200" y="4381500"/>
          <p14:tracePt t="116627" x="5532438" y="4381500"/>
          <p14:tracePt t="116644" x="5692775" y="4381500"/>
          <p14:tracePt t="116660" x="5851525" y="4381500"/>
          <p14:tracePt t="116660" x="5905500" y="4381500"/>
          <p14:tracePt t="116679" x="5921375" y="4381500"/>
          <p14:tracePt t="116679" x="5935663" y="4381500"/>
          <p14:tracePt t="116697" x="5935663" y="4373563"/>
          <p14:tracePt t="116734" x="5989638" y="4359275"/>
          <p14:tracePt t="116758" x="6096000" y="4359275"/>
          <p14:tracePt t="116766" x="6188075" y="4351338"/>
          <p14:tracePt t="116776" x="6316663" y="4327525"/>
          <p14:tracePt t="116794" x="6354763" y="4313238"/>
          <p14:tracePt t="116810" x="6354763" y="4305300"/>
          <p14:tracePt t="116838" x="6362700" y="4305300"/>
          <p14:tracePt t="116854" x="6423025" y="4305300"/>
          <p14:tracePt t="116863" x="6469063" y="4305300"/>
          <p14:tracePt t="116877" x="6583363" y="4305300"/>
          <p14:tracePt t="116877" x="6599238" y="4305300"/>
          <p14:tracePt t="116895" x="6621463" y="4313238"/>
          <p14:tracePt t="116908" x="6727825" y="4343400"/>
          <p14:tracePt t="116926" x="6773863" y="4351338"/>
          <p14:tracePt t="116943" x="6819900" y="4373563"/>
          <p14:tracePt t="116960" x="6827838" y="4373563"/>
          <p14:tracePt t="117102" x="6827838" y="4389438"/>
          <p14:tracePt t="117582" x="6819900" y="4397375"/>
          <p14:tracePt t="117598" x="6811963" y="4403725"/>
          <p14:tracePt t="117606" x="6804025" y="4403725"/>
          <p14:tracePt t="117614" x="6781800" y="4403725"/>
          <p14:tracePt t="117626" x="6721475" y="4411663"/>
          <p14:tracePt t="117643" x="6697663" y="4411663"/>
          <p14:tracePt t="117659" x="6667500" y="4411663"/>
          <p14:tracePt t="117675" x="6659563" y="4411663"/>
          <p14:tracePt t="117702" x="6659563" y="4419600"/>
          <p14:tracePt t="117711" x="6621463" y="4419600"/>
          <p14:tracePt t="117727" x="6499225" y="4419600"/>
          <p14:tracePt t="117744" x="6384925" y="4403725"/>
          <p14:tracePt t="117760" x="6302375" y="4397375"/>
          <p14:tracePt t="117776" x="6264275" y="4381500"/>
          <p14:tracePt t="117793" x="6248400" y="4381500"/>
          <p14:tracePt t="117808" x="6194425" y="4365625"/>
          <p14:tracePt t="117826" x="6088063" y="4343400"/>
          <p14:tracePt t="117843" x="6027738" y="4335463"/>
          <p14:tracePt t="117859" x="6035675" y="4335463"/>
          <p14:tracePt t="117982" x="6042025" y="4335463"/>
          <p14:tracePt t="117990" x="6049963" y="4335463"/>
          <p14:tracePt t="117998" x="6057900" y="4335463"/>
          <p14:tracePt t="118008" x="6073775" y="4327525"/>
          <p14:tracePt t="118030" x="6080125" y="4327525"/>
          <p14:tracePt t="118040" x="6088063" y="4321175"/>
          <p14:tracePt t="118057" x="6118225" y="4321175"/>
          <p14:tracePt t="118076" x="6156325" y="4321175"/>
          <p14:tracePt t="118092" x="6172200" y="4321175"/>
          <p14:tracePt t="118108" x="6218238" y="4321175"/>
          <p14:tracePt t="118108" x="6240463" y="4321175"/>
          <p14:tracePt t="118128" x="6308725" y="4321175"/>
          <p14:tracePt t="118143" x="6416675" y="4321175"/>
          <p14:tracePt t="118160" x="6553200" y="4283075"/>
          <p14:tracePt t="118176" x="6621463" y="4283075"/>
          <p14:tracePt t="118196" x="6659563" y="4283075"/>
          <p14:tracePt t="118209" x="6697663" y="4283075"/>
          <p14:tracePt t="118225" x="6743700" y="4283075"/>
          <p14:tracePt t="118242" x="6804025" y="4283075"/>
          <p14:tracePt t="118262" x="6850063" y="4283075"/>
          <p14:tracePt t="118276" x="6873875" y="4275138"/>
          <p14:tracePt t="118291" x="6896100" y="4275138"/>
          <p14:tracePt t="118309" x="6956425" y="4275138"/>
          <p14:tracePt t="118309" x="7040563" y="4275138"/>
          <p14:tracePt t="118327" x="7192963" y="4259263"/>
          <p14:tracePt t="118343" x="7307263" y="4259263"/>
          <p14:tracePt t="118360" x="7337425" y="4259263"/>
          <p14:tracePt t="118375" x="7345363" y="4267200"/>
          <p14:tracePt t="118422" x="7383463" y="4267200"/>
          <p14:tracePt t="118438" x="7429500" y="4283075"/>
          <p14:tracePt t="118446" x="7497763" y="4275138"/>
          <p14:tracePt t="118458" x="7642225" y="4267200"/>
          <p14:tracePt t="118475" x="7673975" y="4275138"/>
          <p14:tracePt t="118492" x="7673975" y="4283075"/>
          <p14:tracePt t="118598" x="7673975" y="4289425"/>
          <p14:tracePt t="118822" x="7673975" y="4297363"/>
          <p14:tracePt t="118870" x="7673975" y="4305300"/>
          <p14:tracePt t="118910" x="7680325" y="4305300"/>
          <p14:tracePt t="119446" x="7680325" y="4313238"/>
          <p14:tracePt t="119606" x="7688263" y="4321175"/>
          <p14:tracePt t="120525" x="7696200" y="4321175"/>
          <p14:tracePt t="120662" x="7696200" y="4327525"/>
          <p14:tracePt t="120742" x="7688263" y="4327525"/>
          <p14:tracePt t="120814" x="7680325" y="4327525"/>
          <p14:tracePt t="120838" x="7666038" y="4327525"/>
          <p14:tracePt t="120862" x="7650163" y="4327525"/>
          <p14:tracePt t="120870" x="7627938" y="4327525"/>
          <p14:tracePt t="120886" x="7612063" y="4335463"/>
          <p14:tracePt t="120894" x="7604125" y="4335463"/>
          <p14:tracePt t="120918" x="7589838" y="4343400"/>
          <p14:tracePt t="120942" x="7573963" y="4343400"/>
          <p14:tracePt t="120950" x="7535863" y="4351338"/>
          <p14:tracePt t="120958" x="7475538" y="4351338"/>
          <p14:tracePt t="120972" x="7399338" y="4373563"/>
          <p14:tracePt t="120972" x="7361238" y="4389438"/>
          <p14:tracePt t="120991" x="7254875" y="4411663"/>
          <p14:tracePt t="121008" x="7162800" y="4449763"/>
          <p14:tracePt t="121024" x="7040563" y="4457700"/>
          <p14:tracePt t="121040" x="7010400" y="4457700"/>
          <p14:tracePt t="121062" x="6918325" y="4465638"/>
          <p14:tracePt t="121073" x="6751638" y="4503738"/>
          <p14:tracePt t="121090" x="6667500" y="4503738"/>
          <p14:tracePt t="121106" x="6607175" y="4503738"/>
          <p14:tracePt t="121122" x="6446838" y="4525963"/>
          <p14:tracePt t="121139" x="6264275" y="4525963"/>
          <p14:tracePt t="121156" x="6049963" y="4525963"/>
          <p14:tracePt t="121172" x="5959475" y="4525963"/>
          <p14:tracePt t="121172" x="5927725" y="4525963"/>
          <p14:tracePt t="121191" x="5913438" y="4525963"/>
          <p14:tracePt t="121207" x="5905500" y="4533900"/>
          <p14:tracePt t="121238" x="5859463" y="4511675"/>
          <p14:tracePt t="121246" x="5845175" y="4511675"/>
          <p14:tracePt t="121256" x="5807075" y="4511675"/>
          <p14:tracePt t="121274" x="5783263" y="4518025"/>
          <p14:tracePt t="121288" x="5775325" y="4533900"/>
          <p14:tracePt t="121305" x="5761038" y="4541838"/>
          <p14:tracePt t="121321" x="5661025" y="4602163"/>
          <p14:tracePt t="121339" x="5502275" y="4625975"/>
          <p14:tracePt t="121355" x="5372100" y="4686300"/>
          <p14:tracePt t="121372" x="5326063" y="4708525"/>
          <p14:tracePt t="121389" x="5318125" y="4708525"/>
          <p14:tracePt t="121405" x="5318125" y="4716463"/>
          <p14:tracePt t="121421" x="5318125" y="4724400"/>
          <p14:tracePt t="121470" x="5318125" y="4708525"/>
          <p14:tracePt t="121486" x="5326063" y="4702175"/>
          <p14:tracePt t="121494" x="5334000" y="4708525"/>
          <p14:tracePt t="121505" x="5287963" y="4968875"/>
          <p14:tracePt t="121523" x="5295900" y="4953000"/>
          <p14:tracePt t="121539" x="5280025" y="4937125"/>
          <p14:tracePt t="121555" x="5273675" y="4975225"/>
          <p14:tracePt t="121571" x="5287963" y="4999038"/>
          <p14:tracePt t="121588" x="5364163" y="4930775"/>
          <p14:tracePt t="121604" x="5402263" y="4945063"/>
          <p14:tracePt t="121621" x="5334000" y="4975225"/>
          <p14:tracePt t="121639" x="5211763" y="4884738"/>
          <p14:tracePt t="121655" x="5121275" y="4937125"/>
          <p14:tracePt t="121671" x="5181600" y="4892675"/>
          <p14:tracePt t="121689" x="5181600" y="4884738"/>
          <p14:tracePt t="121990" x="5197475" y="4876800"/>
          <p14:tracePt t="121998" x="5211763" y="4876800"/>
          <p14:tracePt t="122007" x="5211763" y="4868863"/>
          <p14:tracePt t="122021" x="5273675" y="4838700"/>
          <p14:tracePt t="122039" x="5311775" y="4822825"/>
          <p14:tracePt t="122056" x="5318125" y="4816475"/>
          <p14:tracePt t="122071" x="5318125" y="4808538"/>
          <p14:tracePt t="122087" x="5326063" y="4800600"/>
          <p14:tracePt t="122104" x="5326063" y="4784725"/>
          <p14:tracePt t="122121" x="5341938" y="4770438"/>
          <p14:tracePt t="122138" x="5364163" y="4746625"/>
          <p14:tracePt t="122155" x="5372100" y="4716463"/>
          <p14:tracePt t="122171" x="5372100" y="4702175"/>
          <p14:tracePt t="122190" x="5372100" y="4694238"/>
          <p14:tracePt t="122204" x="5372100" y="4664075"/>
          <p14:tracePt t="122223" x="5372100" y="4648200"/>
          <p14:tracePt t="122237" x="5387975" y="4640263"/>
          <p14:tracePt t="122254" x="5387975" y="4632325"/>
          <p14:tracePt t="122309" x="5387975" y="4625975"/>
          <p14:tracePt t="122334" x="5387975" y="4618038"/>
          <p14:tracePt t="122342" x="5380038" y="4610100"/>
          <p14:tracePt t="122358" x="5372100" y="4602163"/>
          <p14:tracePt t="122374" x="5364163" y="4594225"/>
          <p14:tracePt t="122387" x="5349875" y="4579938"/>
          <p14:tracePt t="122404" x="5341938" y="4572000"/>
          <p14:tracePt t="122421" x="5334000" y="4564063"/>
          <p14:tracePt t="122455" x="5311775" y="4564063"/>
          <p14:tracePt t="122462" x="5311775" y="4556125"/>
          <p14:tracePt t="122472" x="5311775" y="4564063"/>
          <p14:tracePt t="122502" x="5311775" y="4556125"/>
          <p14:tracePt t="122662" x="5303838" y="4549775"/>
          <p14:tracePt t="123045" x="5295900" y="4549775"/>
          <p14:tracePt t="123054" x="5287963" y="4541838"/>
          <p14:tracePt t="123061" x="5273675" y="4541838"/>
          <p14:tracePt t="123070" x="5257800" y="4541838"/>
          <p14:tracePt t="123087" x="5241925" y="4541838"/>
          <p14:tracePt t="123142" x="5227638" y="4541838"/>
          <p14:tracePt t="123150" x="5211763" y="4541838"/>
          <p14:tracePt t="123158" x="5197475" y="4541838"/>
          <p14:tracePt t="123174" x="5181600" y="4541838"/>
          <p14:tracePt t="123186" x="5165725" y="4541838"/>
          <p14:tracePt t="123203" x="5159375" y="4541838"/>
          <p14:tracePt t="123220" x="5151438" y="4541838"/>
          <p14:tracePt t="123236" x="5127625" y="4541838"/>
          <p14:tracePt t="123236" x="5121275" y="4541838"/>
          <p14:tracePt t="123255" x="5113338" y="4541838"/>
          <p14:tracePt t="123271" x="5097463" y="4541838"/>
          <p14:tracePt t="123289" x="5083175" y="4541838"/>
          <p14:tracePt t="123303" x="5067300" y="4541838"/>
          <p14:tracePt t="123319" x="5051425" y="4541838"/>
          <p14:tracePt t="123335" x="5029200" y="4541838"/>
          <p14:tracePt t="123354" x="5021263" y="4541838"/>
          <p14:tracePt t="123369" x="5013325" y="4541838"/>
          <p14:tracePt t="123390" x="5006975" y="4549775"/>
          <p14:tracePt t="123422" x="4999038" y="4564063"/>
          <p14:tracePt t="123430" x="4999038" y="4572000"/>
          <p14:tracePt t="123439" x="4991100" y="4572000"/>
          <p14:tracePt t="123453" x="4960938" y="4594225"/>
          <p14:tracePt t="123471" x="4945063" y="4610100"/>
          <p14:tracePt t="123488" x="4937125" y="4618038"/>
          <p14:tracePt t="123518" x="4930775" y="4625975"/>
          <p14:tracePt t="123534" x="4930775" y="4632325"/>
          <p14:tracePt t="123551" x="4930775" y="4640263"/>
          <p14:tracePt t="123582" x="4930775" y="4648200"/>
          <p14:tracePt t="123590" x="4930775" y="4656138"/>
          <p14:tracePt t="123686" x="4937125" y="4664075"/>
          <p14:tracePt t="123694" x="4953000" y="4670425"/>
          <p14:tracePt t="123766" x="4968875" y="4678363"/>
          <p14:tracePt t="123774" x="4975225" y="4686300"/>
          <p14:tracePt t="123790" x="4991100" y="4694238"/>
          <p14:tracePt t="123806" x="4991100" y="4702175"/>
          <p14:tracePt t="123819" x="5006975" y="4708525"/>
          <p14:tracePt t="123836" x="5013325" y="4716463"/>
          <p14:tracePt t="123853" x="5021263" y="4732338"/>
          <p14:tracePt t="123877" x="5029200" y="4740275"/>
          <p14:tracePt t="123894" x="5037138" y="4740275"/>
          <p14:tracePt t="123904" x="5045075" y="4740275"/>
          <p14:tracePt t="123919" x="5059363" y="4762500"/>
          <p14:tracePt t="123936" x="5059363" y="4770438"/>
          <p14:tracePt t="123953" x="5059363" y="4778375"/>
          <p14:tracePt t="123969" x="5083175" y="4746625"/>
          <p14:tracePt t="123985" x="5083175" y="4732338"/>
          <p14:tracePt t="124004" x="5121275" y="4724400"/>
          <p14:tracePt t="124020" x="5143500" y="4716463"/>
          <p14:tracePt t="124036" x="5143500" y="4708525"/>
          <p14:tracePt t="124051" x="5165725" y="4702175"/>
          <p14:tracePt t="124068" x="5235575" y="4762500"/>
          <p14:tracePt t="124085" x="5273675" y="4746625"/>
          <p14:tracePt t="124085" x="5287963" y="4732338"/>
          <p14:tracePt t="124103" x="5303838" y="4732338"/>
          <p14:tracePt t="124119" x="5318125" y="4762500"/>
          <p14:tracePt t="124135" x="5349875" y="4754563"/>
          <p14:tracePt t="124152" x="5334000" y="4808538"/>
          <p14:tracePt t="124169" x="5326063" y="4884738"/>
          <p14:tracePt t="124187" x="5341938" y="4906963"/>
          <p14:tracePt t="124202" x="5387975" y="4822825"/>
          <p14:tracePt t="124219" x="5364163" y="4792663"/>
          <p14:tracePt t="124237" x="5341938" y="4800600"/>
          <p14:tracePt t="124237" x="5341938" y="4770438"/>
          <p14:tracePt t="124255" x="5380038" y="4792663"/>
          <p14:tracePt t="124269" x="5364163" y="4670425"/>
          <p14:tracePt t="124288" x="5349875" y="4656138"/>
          <p14:tracePt t="124303" x="5364163" y="4708525"/>
          <p14:tracePt t="124319" x="5372100" y="4708525"/>
          <p14:tracePt t="124335" x="5372100" y="4724400"/>
          <p14:tracePt t="124351" x="5349875" y="4732338"/>
          <p14:tracePt t="124368" x="5311775" y="4732338"/>
          <p14:tracePt t="124385" x="5295900" y="4754563"/>
          <p14:tracePt t="124401" x="5280025" y="4746625"/>
          <p14:tracePt t="125038" x="5280025" y="4740275"/>
          <p14:tracePt t="125046" x="5273675" y="4732338"/>
          <p14:tracePt t="125062" x="5287963" y="4732338"/>
          <p14:tracePt t="125086" x="5303838" y="4732338"/>
          <p14:tracePt t="125094" x="5326063" y="4732338"/>
          <p14:tracePt t="125103" x="5356225" y="4746625"/>
          <p14:tracePt t="125120" x="5364163" y="4746625"/>
          <p14:tracePt t="125134" x="5372100" y="4746625"/>
          <p14:tracePt t="125152" x="5387975" y="4754563"/>
          <p14:tracePt t="125168" x="5418138" y="4762500"/>
          <p14:tracePt t="125185" x="5486400" y="4784725"/>
          <p14:tracePt t="125203" x="5630863" y="4784725"/>
          <p14:tracePt t="125218" x="5761038" y="4784725"/>
          <p14:tracePt t="125235" x="5791200" y="4784725"/>
          <p14:tracePt t="125251" x="5799138" y="4784725"/>
          <p14:tracePt t="125268" x="5837238" y="4784725"/>
          <p14:tracePt t="125288" x="5889625" y="4784725"/>
          <p14:tracePt t="125301" x="6042025" y="4808538"/>
          <p14:tracePt t="125319" x="6080125" y="4816475"/>
          <p14:tracePt t="125336" x="6088063" y="4816475"/>
          <p14:tracePt t="125351" x="6096000" y="4816475"/>
          <p14:tracePt t="125374" x="6111875" y="4822825"/>
          <p14:tracePt t="125384" x="6194425" y="4860925"/>
          <p14:tracePt t="125401" x="6332538" y="4884738"/>
          <p14:tracePt t="125418" x="6416675" y="4906963"/>
          <p14:tracePt t="125435" x="6430963" y="4906963"/>
          <p14:tracePt t="126357" x="6430963" y="4914900"/>
          <p14:tracePt t="126750" x="6430963" y="4930775"/>
          <p14:tracePt t="126806" x="6378575" y="4914900"/>
          <p14:tracePt t="126846" x="6316663" y="4892675"/>
          <p14:tracePt t="126854" x="6226175" y="4846638"/>
          <p14:tracePt t="126866" x="6027738" y="4784725"/>
          <p14:tracePt t="126883" x="5646738" y="4732338"/>
          <p14:tracePt t="126900" x="5127625" y="4640263"/>
          <p14:tracePt t="126916" x="4594225" y="4518025"/>
          <p14:tracePt t="126916" x="4427538" y="4465638"/>
          <p14:tracePt t="126935" x="4283075" y="4419600"/>
          <p14:tracePt t="126950" x="4008438" y="4267200"/>
          <p14:tracePt t="126968" x="3725863" y="4098925"/>
          <p14:tracePt t="126984" x="3451225" y="3902075"/>
          <p14:tracePt t="127000" x="3276600" y="3771900"/>
          <p14:tracePt t="127017" x="3184525" y="3679825"/>
          <p14:tracePt t="127034" x="3108325" y="3527425"/>
          <p14:tracePt t="127049" x="3032125" y="3352800"/>
          <p14:tracePt t="127066" x="2979738" y="3178175"/>
          <p14:tracePt t="127083" x="2925763" y="3025775"/>
          <p14:tracePt t="127099" x="2857500" y="2911475"/>
          <p14:tracePt t="127116" x="2765425" y="2773363"/>
          <p14:tracePt t="127133" x="2674938" y="2674938"/>
          <p14:tracePt t="127133" x="2651125" y="2651125"/>
          <p14:tracePt t="127151" x="2644775" y="2644775"/>
          <p14:tracePt t="127168" x="2644775" y="2636838"/>
          <p14:tracePt t="127199" x="2644775" y="2613025"/>
          <p14:tracePt t="127206" x="2613025" y="2582863"/>
          <p14:tracePt t="127216" x="2574925" y="2544763"/>
          <p14:tracePt t="127233" x="2536825" y="2506663"/>
          <p14:tracePt t="127249" x="2522538" y="2492375"/>
          <p14:tracePt t="127268" x="2514600" y="2484438"/>
          <p14:tracePt t="127286" x="2506663" y="2484438"/>
          <p14:tracePt t="127350" x="2498725" y="2484438"/>
          <p14:tracePt t="127367" x="2492375" y="2484438"/>
          <p14:tracePt t="127374" x="2476500" y="2484438"/>
          <p14:tracePt t="127399" x="2468563" y="2492375"/>
          <p14:tracePt t="127406" x="2460625" y="2492375"/>
          <p14:tracePt t="127415" x="2438400" y="2514600"/>
          <p14:tracePt t="127433" x="2408238" y="2552700"/>
          <p14:tracePt t="127449" x="2384425" y="2568575"/>
          <p14:tracePt t="127466" x="2362200" y="2598738"/>
          <p14:tracePt t="127483" x="2346325" y="2606675"/>
          <p14:tracePt t="127499" x="2339975" y="2620963"/>
          <p14:tracePt t="127517" x="2324100" y="2628900"/>
          <p14:tracePt t="127533" x="2301875" y="2644775"/>
          <p14:tracePt t="127548" x="2270125" y="2659063"/>
          <p14:tracePt t="127565" x="2209800" y="2697163"/>
          <p14:tracePt t="127583" x="2179638" y="2713038"/>
          <p14:tracePt t="127600" x="2163763" y="2720975"/>
          <p14:tracePt t="127616" x="2163763" y="2727325"/>
          <p14:tracePt t="127632" x="2155825" y="2727325"/>
          <p14:tracePt t="127648" x="2125663" y="2735263"/>
          <p14:tracePt t="127666" x="2095500" y="2743200"/>
          <p14:tracePt t="127682" x="2057400" y="2751138"/>
          <p14:tracePt t="127700" x="2011363" y="2759075"/>
          <p14:tracePt t="127716" x="2011363" y="2773363"/>
          <p14:tracePt t="127750" x="2003425" y="2773363"/>
          <p14:tracePt t="127774" x="1997075" y="2773363"/>
          <p14:tracePt t="127783" x="1989138" y="2773363"/>
          <p14:tracePt t="127790" x="1981200" y="2773363"/>
          <p14:tracePt t="127800" x="1965325" y="2781300"/>
          <p14:tracePt t="127816" x="1958975" y="2789238"/>
          <p14:tracePt t="127832" x="1951038" y="2789238"/>
          <p14:tracePt t="127886" x="1943100" y="2789238"/>
          <p14:tracePt t="127902" x="1920875" y="2803525"/>
          <p14:tracePt t="127910" x="1920875" y="2811463"/>
          <p14:tracePt t="127918" x="1920875" y="2819400"/>
          <p14:tracePt t="127931" x="1912938" y="2819400"/>
          <p14:tracePt t="127948" x="1912938" y="2827338"/>
          <p14:tracePt t="128014" x="1920875" y="2827338"/>
          <p14:tracePt t="128038" x="1927225" y="2827338"/>
          <p14:tracePt t="128046" x="1935163" y="2835275"/>
          <p14:tracePt t="128054" x="1951038" y="2841625"/>
          <p14:tracePt t="128070" x="1958975" y="2841625"/>
          <p14:tracePt t="128081" x="1981200" y="2849563"/>
          <p14:tracePt t="128099" x="2011363" y="2849563"/>
          <p14:tracePt t="128116" x="2041525" y="2849563"/>
          <p14:tracePt t="128132" x="2065338" y="2849563"/>
          <p14:tracePt t="128149" x="2073275" y="2849563"/>
          <p14:tracePt t="128165" x="2079625" y="2849563"/>
          <p14:tracePt t="128191" x="2087563" y="2849563"/>
          <p14:tracePt t="128206" x="2103438" y="2849563"/>
          <p14:tracePt t="128222" x="2133600" y="2865438"/>
          <p14:tracePt t="128232" x="2179638" y="2865438"/>
          <p14:tracePt t="128249" x="2209800" y="2865438"/>
          <p14:tracePt t="128265" x="2217738" y="2865438"/>
          <p14:tracePt t="128282" x="2225675" y="2865438"/>
          <p14:tracePt t="128297" x="2239963" y="2865438"/>
          <p14:tracePt t="128314" x="2286000" y="2865438"/>
          <p14:tracePt t="128330" x="2346325" y="2857500"/>
          <p14:tracePt t="128347" x="2370138" y="2857500"/>
          <p14:tracePt t="128347" x="2378075" y="2849563"/>
          <p14:tracePt t="128367" x="2378075" y="2841625"/>
          <p14:tracePt t="128430" x="2384425" y="2841625"/>
          <p14:tracePt t="128438" x="2392363" y="2835275"/>
          <p14:tracePt t="128463" x="2400300" y="2827338"/>
          <p14:tracePt t="128486" x="2408238" y="2827338"/>
          <p14:tracePt t="128494" x="2416175" y="2819400"/>
          <p14:tracePt t="128502" x="2422525" y="2819400"/>
          <p14:tracePt t="128514" x="2446338" y="2797175"/>
          <p14:tracePt t="128531" x="2468563" y="2781300"/>
          <p14:tracePt t="128547" x="2492375" y="2765425"/>
          <p14:tracePt t="128563" x="2506663" y="2759075"/>
          <p14:tracePt t="128580" x="2530475" y="2743200"/>
          <p14:tracePt t="128600" x="2560638" y="2727325"/>
          <p14:tracePt t="128616" x="2598738" y="2705100"/>
          <p14:tracePt t="128632" x="2628900" y="2689225"/>
          <p14:tracePt t="128648" x="2651125" y="2667000"/>
          <p14:tracePt t="128665" x="2667000" y="2651125"/>
          <p14:tracePt t="128681" x="2674938" y="2651125"/>
          <p14:tracePt t="128698" x="2713038" y="2628900"/>
          <p14:tracePt t="128715" x="2727325" y="2613025"/>
          <p14:tracePt t="128731" x="2759075" y="2598738"/>
          <p14:tracePt t="128748" x="2773363" y="2582863"/>
          <p14:tracePt t="128765" x="2773363" y="2574925"/>
          <p14:tracePt t="128781" x="2781300" y="2568575"/>
          <p14:tracePt t="128798" x="2781300" y="2560638"/>
          <p14:tracePt t="128815" x="2803525" y="2522538"/>
          <p14:tracePt t="128832" x="2835275" y="2476500"/>
          <p14:tracePt t="128848" x="2865438" y="2422525"/>
          <p14:tracePt t="128865" x="2879725" y="2392363"/>
          <p14:tracePt t="128881" x="2879725" y="2384425"/>
          <p14:tracePt t="128897" x="2879725" y="2370138"/>
          <p14:tracePt t="128914" x="2879725" y="2362200"/>
          <p14:tracePt t="128930" x="2895600" y="2339975"/>
          <p14:tracePt t="128948" x="2911475" y="2308225"/>
          <p14:tracePt t="128964" x="2925763" y="2270125"/>
          <p14:tracePt t="128981" x="2933700" y="2239963"/>
          <p14:tracePt t="128981" x="2933700" y="2232025"/>
          <p14:tracePt t="128999" x="2933700" y="2209800"/>
          <p14:tracePt t="129016" x="2933700" y="2187575"/>
          <p14:tracePt t="129032" x="2933700" y="2155825"/>
          <p14:tracePt t="129047" x="2933700" y="2125663"/>
          <p14:tracePt t="129064" x="2941638" y="2095500"/>
          <p14:tracePt t="129081" x="2941638" y="2079625"/>
          <p14:tracePt t="129098" x="2941638" y="2049463"/>
          <p14:tracePt t="129114" x="2941638" y="2011363"/>
          <p14:tracePt t="129131" x="2971800" y="1943100"/>
          <p14:tracePt t="129147" x="3001963" y="1897063"/>
          <p14:tracePt t="129164" x="3025775" y="1866900"/>
          <p14:tracePt t="129181" x="3025775" y="1836738"/>
          <p14:tracePt t="129181" x="3025775" y="1828800"/>
          <p14:tracePt t="129201" x="3040063" y="1806575"/>
          <p14:tracePt t="129216" x="3040063" y="1782763"/>
          <p14:tracePt t="129232" x="3055938" y="1736725"/>
          <p14:tracePt t="129248" x="3063875" y="1698625"/>
          <p14:tracePt t="129264" x="3070225" y="1684338"/>
          <p14:tracePt t="129284" x="3070225" y="1676400"/>
          <p14:tracePt t="129302" x="3070225" y="1668463"/>
          <p14:tracePt t="129313" x="3070225" y="1646238"/>
          <p14:tracePt t="129331" x="3086100" y="1592263"/>
          <p14:tracePt t="129347" x="3094038" y="1524000"/>
          <p14:tracePt t="129364" x="3094038" y="1431925"/>
          <p14:tracePt t="129381" x="3094038" y="1355725"/>
          <p14:tracePt t="129381" x="3094038" y="1317625"/>
          <p14:tracePt t="129399" x="3094038" y="1295400"/>
          <p14:tracePt t="129415" x="3094038" y="1279525"/>
          <p14:tracePt t="129431" x="3086100" y="1257300"/>
          <p14:tracePt t="129448" x="3070225" y="1227138"/>
          <p14:tracePt t="129464" x="3055938" y="1181100"/>
          <p14:tracePt t="129480" x="3032125" y="1150938"/>
          <p14:tracePt t="129497" x="3009900" y="1127125"/>
          <p14:tracePt t="129514" x="3001963" y="1112838"/>
          <p14:tracePt t="129530" x="2994025" y="1104900"/>
          <p14:tracePt t="129547" x="2979738" y="1089025"/>
          <p14:tracePt t="129562" x="2963863" y="1074738"/>
          <p14:tracePt t="129579" x="2949575" y="1050925"/>
          <p14:tracePt t="129579" x="2941638" y="1050925"/>
          <p14:tracePt t="129599" x="2933700" y="1044575"/>
          <p14:tracePt t="129599" x="2925763" y="1036638"/>
          <p14:tracePt t="129615" x="2911475" y="1036638"/>
          <p14:tracePt t="129631" x="2895600" y="1020763"/>
          <p14:tracePt t="129648" x="2873375" y="998538"/>
          <p14:tracePt t="129664" x="2849563" y="982663"/>
          <p14:tracePt t="129680" x="2827338" y="960438"/>
          <p14:tracePt t="129698" x="2811463" y="952500"/>
          <p14:tracePt t="129713" x="2789238" y="936625"/>
          <p14:tracePt t="129730" x="2759075" y="906463"/>
          <p14:tracePt t="129747" x="2735263" y="892175"/>
          <p14:tracePt t="129763" x="2713038" y="884238"/>
          <p14:tracePt t="129780" x="2697163" y="876300"/>
          <p14:tracePt t="129780" x="2697163" y="868363"/>
          <p14:tracePt t="129799" x="2689225" y="860425"/>
          <p14:tracePt t="129814" x="2644775" y="846138"/>
          <p14:tracePt t="129832" x="2628900" y="830263"/>
          <p14:tracePt t="129847" x="2606675" y="822325"/>
          <p14:tracePt t="129864" x="2590800" y="808038"/>
          <p14:tracePt t="129880" x="2560638" y="800100"/>
          <p14:tracePt t="129897" x="2536825" y="784225"/>
          <p14:tracePt t="129913" x="2514600" y="777875"/>
          <p14:tracePt t="129930" x="2498725" y="762000"/>
          <p14:tracePt t="129946" x="2492375" y="762000"/>
          <p14:tracePt t="129964" x="2484438" y="762000"/>
          <p14:tracePt t="129978" x="2454275" y="746125"/>
          <p14:tracePt t="129995" x="2416175" y="746125"/>
          <p14:tracePt t="129995" x="2392363" y="739775"/>
          <p14:tracePt t="130015" x="2370138" y="731838"/>
          <p14:tracePt t="130031" x="2354263" y="731838"/>
          <p14:tracePt t="130046" x="2332038" y="731838"/>
          <p14:tracePt t="130063" x="2324100" y="731838"/>
          <p14:tracePt t="130080" x="2316163" y="731838"/>
          <p14:tracePt t="130102" x="2308225" y="731838"/>
          <p14:tracePt t="130113" x="2270125" y="731838"/>
          <p14:tracePt t="130130" x="2247900" y="731838"/>
          <p14:tracePt t="130146" x="2232025" y="731838"/>
          <p14:tracePt t="130174" x="2225675" y="731838"/>
          <p14:tracePt t="130254" x="2217738" y="731838"/>
          <p14:tracePt t="130263" x="2209800" y="731838"/>
          <p14:tracePt t="130270" x="2201863" y="731838"/>
          <p14:tracePt t="130282" x="2179638" y="715963"/>
          <p14:tracePt t="130297" x="2163763" y="701675"/>
          <p14:tracePt t="130313" x="2133600" y="693738"/>
          <p14:tracePt t="130329" x="2111375" y="685800"/>
          <p14:tracePt t="130347" x="2065338" y="677863"/>
          <p14:tracePt t="130363" x="2003425" y="663575"/>
          <p14:tracePt t="130380" x="1965325" y="647700"/>
          <p14:tracePt t="130396" x="1935163" y="639763"/>
          <p14:tracePt t="130396" x="1920875" y="639763"/>
          <p14:tracePt t="130415" x="1889125" y="639763"/>
          <p14:tracePt t="130431" x="1866900" y="631825"/>
          <p14:tracePt t="130448" x="1820863" y="631825"/>
          <p14:tracePt t="130464" x="1768475" y="625475"/>
          <p14:tracePt t="130480" x="1684338" y="609600"/>
          <p14:tracePt t="130496" x="1592263" y="609600"/>
          <p14:tracePt t="130513" x="1539875" y="609600"/>
          <p14:tracePt t="130529" x="1485900" y="609600"/>
          <p14:tracePt t="130545" x="1455738" y="609600"/>
          <p14:tracePt t="130562" x="1439863" y="609600"/>
          <p14:tracePt t="130578" x="1409700" y="609600"/>
          <p14:tracePt t="130595" x="1371600" y="617538"/>
          <p14:tracePt t="130611" x="1333500" y="631825"/>
          <p14:tracePt t="130628" x="1287463" y="647700"/>
          <p14:tracePt t="130628" x="1265238" y="647700"/>
          <p14:tracePt t="130646" x="1227138" y="669925"/>
          <p14:tracePt t="130662" x="1173163" y="693738"/>
          <p14:tracePt t="130679" x="1112838" y="715963"/>
          <p14:tracePt t="130696" x="1066800" y="739775"/>
          <p14:tracePt t="130713" x="1006475" y="769938"/>
          <p14:tracePt t="130729" x="960438" y="792163"/>
          <p14:tracePt t="130746" x="952500" y="808038"/>
          <p14:tracePt t="130763" x="930275" y="838200"/>
          <p14:tracePt t="130779" x="898525" y="876300"/>
          <p14:tracePt t="130796" x="868363" y="930275"/>
          <p14:tracePt t="130813" x="838200" y="968375"/>
          <p14:tracePt t="130813" x="822325" y="990600"/>
          <p14:tracePt t="130831" x="815975" y="998538"/>
          <p14:tracePt t="130845" x="762000" y="1036638"/>
          <p14:tracePt t="130863" x="746125" y="1066800"/>
          <p14:tracePt t="130880" x="746125" y="1096963"/>
          <p14:tracePt t="130896" x="731838" y="1127125"/>
          <p14:tracePt t="130913" x="715963" y="1158875"/>
          <p14:tracePt t="130929" x="693738" y="1196975"/>
          <p14:tracePt t="130946" x="685800" y="1227138"/>
          <p14:tracePt t="130962" x="677863" y="1265238"/>
          <p14:tracePt t="130979" x="669925" y="1279525"/>
          <p14:tracePt t="130997" x="669925" y="1317625"/>
          <p14:tracePt t="131012" x="663575" y="1349375"/>
          <p14:tracePt t="131012" x="663575" y="1379538"/>
          <p14:tracePt t="131031" x="663575" y="1387475"/>
          <p14:tracePt t="131045" x="663575" y="1439863"/>
          <p14:tracePt t="131063" x="663575" y="1485900"/>
          <p14:tracePt t="131080" x="663575" y="1539875"/>
          <p14:tracePt t="131096" x="663575" y="1554163"/>
          <p14:tracePt t="131112" x="663575" y="1584325"/>
          <p14:tracePt t="131129" x="669925" y="1616075"/>
          <p14:tracePt t="131145" x="685800" y="1646238"/>
          <p14:tracePt t="131162" x="701675" y="1684338"/>
          <p14:tracePt t="131179" x="731838" y="1736725"/>
          <p14:tracePt t="131195" x="754063" y="1768475"/>
          <p14:tracePt t="131212" x="754063" y="1806575"/>
          <p14:tracePt t="131229" x="808038" y="1920875"/>
          <p14:tracePt t="131247" x="838200" y="1965325"/>
          <p14:tracePt t="131263" x="868363" y="2003425"/>
          <p14:tracePt t="131279" x="876300" y="2035175"/>
          <p14:tracePt t="131295" x="892175" y="2057400"/>
          <p14:tracePt t="131311" x="906463" y="2095500"/>
          <p14:tracePt t="131329" x="922338" y="2141538"/>
          <p14:tracePt t="131345" x="944563" y="2179638"/>
          <p14:tracePt t="131362" x="982663" y="2232025"/>
          <p14:tracePt t="131379" x="1012825" y="2293938"/>
          <p14:tracePt t="131395" x="1036638" y="2332038"/>
          <p14:tracePt t="131412" x="1058863" y="2370138"/>
          <p14:tracePt t="131428" x="1074738" y="2400300"/>
          <p14:tracePt t="131428" x="1082675" y="2408238"/>
          <p14:tracePt t="131448" x="1104900" y="2422525"/>
          <p14:tracePt t="131462" x="1143000" y="2468563"/>
          <p14:tracePt t="131480" x="1173163" y="2514600"/>
          <p14:tracePt t="131496" x="1196975" y="2552700"/>
          <p14:tracePt t="131511" x="1235075" y="2590800"/>
          <p14:tracePt t="131527" x="1249363" y="2613025"/>
          <p14:tracePt t="131543" x="1303338" y="2674938"/>
          <p14:tracePt t="131560" x="1325563" y="2697163"/>
          <p14:tracePt t="131576" x="1349375" y="2713038"/>
          <p14:tracePt t="131593" x="1363663" y="2727325"/>
          <p14:tracePt t="131611" x="1387475" y="2743200"/>
          <p14:tracePt t="131627" x="1409700" y="2743200"/>
          <p14:tracePt t="131627" x="1425575" y="2751138"/>
          <p14:tracePt t="131646" x="1439863" y="2759075"/>
          <p14:tracePt t="131661" x="1470025" y="2765425"/>
          <p14:tracePt t="131678" x="1485900" y="2765425"/>
          <p14:tracePt t="131695" x="1485900" y="2773363"/>
          <p14:tracePt t="131710" x="1531938" y="2781300"/>
          <p14:tracePt t="131727" x="1584325" y="2781300"/>
          <p14:tracePt t="131744" x="1646238" y="2803525"/>
          <p14:tracePt t="131760" x="1684338" y="2811463"/>
          <p14:tracePt t="131777" x="1714500" y="2811463"/>
          <p14:tracePt t="131794" x="1760538" y="2819400"/>
          <p14:tracePt t="131810" x="1812925" y="2819400"/>
          <p14:tracePt t="131810" x="1836738" y="2819400"/>
          <p14:tracePt t="131830" x="1874838" y="2819400"/>
          <p14:tracePt t="131843" x="1958975" y="2819400"/>
          <p14:tracePt t="131843" x="1989138" y="2819400"/>
          <p14:tracePt t="131863" x="2057400" y="2819400"/>
          <p14:tracePt t="131879" x="2079625" y="2819400"/>
          <p14:tracePt t="131894" x="2087563" y="2819400"/>
          <p14:tracePt t="131909" x="2117725" y="2811463"/>
          <p14:tracePt t="131927" x="2193925" y="2797175"/>
          <p14:tracePt t="131943" x="2301875" y="2789238"/>
          <p14:tracePt t="131962" x="2416175" y="2765425"/>
          <p14:tracePt t="131975" x="2514600" y="2743200"/>
          <p14:tracePt t="131992" x="2552700" y="2727325"/>
          <p14:tracePt t="132009" x="2560638" y="2727325"/>
          <p14:tracePt t="132027" x="2582863" y="2713038"/>
          <p14:tracePt t="132043" x="2613025" y="2689225"/>
          <p14:tracePt t="132059" x="2659063" y="2659063"/>
          <p14:tracePt t="132076" x="2743200" y="2613025"/>
          <p14:tracePt t="132076" x="2797175" y="2598738"/>
          <p14:tracePt t="132094" x="2895600" y="2552700"/>
          <p14:tracePt t="132111" x="2955925" y="2522538"/>
          <p14:tracePt t="132127" x="2994025" y="2492375"/>
          <p14:tracePt t="132144" x="3009900" y="2484438"/>
          <p14:tracePt t="132160" x="3048000" y="2438400"/>
          <p14:tracePt t="132177" x="3086100" y="2384425"/>
          <p14:tracePt t="132196" x="3140075" y="2324100"/>
          <p14:tracePt t="132210" x="3162300" y="2270125"/>
          <p14:tracePt t="132227" x="3170238" y="2232025"/>
          <p14:tracePt t="132244" x="3170238" y="2179638"/>
          <p14:tracePt t="132244" x="3170238" y="2149475"/>
          <p14:tracePt t="132263" x="3170238" y="2087563"/>
          <p14:tracePt t="132279" x="3192463" y="1997075"/>
          <p14:tracePt t="132295" x="3230563" y="1920875"/>
          <p14:tracePt t="132311" x="3246438" y="1836738"/>
          <p14:tracePt t="132327" x="3254375" y="1768475"/>
          <p14:tracePt t="132343" x="3254375" y="1714500"/>
          <p14:tracePt t="132360" x="3254375" y="1660525"/>
          <p14:tracePt t="132376" x="3254375" y="1616075"/>
          <p14:tracePt t="132393" x="3238500" y="1546225"/>
          <p14:tracePt t="132410" x="3208338" y="1485900"/>
          <p14:tracePt t="132426" x="3154363" y="1393825"/>
          <p14:tracePt t="132443" x="3101975" y="1311275"/>
          <p14:tracePt t="132443" x="3086100" y="1295400"/>
          <p14:tracePt t="132463" x="3063875" y="1257300"/>
          <p14:tracePt t="132476" x="3040063" y="1219200"/>
          <p14:tracePt t="132494" x="3025775" y="1181100"/>
          <p14:tracePt t="132510" x="3017838" y="1158875"/>
          <p14:tracePt t="132528" x="3009900" y="1112838"/>
          <p14:tracePt t="132544" x="2971800" y="1058863"/>
          <p14:tracePt t="132560" x="2941638" y="1020763"/>
          <p14:tracePt t="132576" x="2895600" y="974725"/>
          <p14:tracePt t="132593" x="2873375" y="944563"/>
          <p14:tracePt t="132610" x="2849563" y="922338"/>
          <p14:tracePt t="132626" x="2811463" y="892175"/>
          <p14:tracePt t="132643" x="2781300" y="854075"/>
          <p14:tracePt t="132659" x="2743200" y="822325"/>
          <p14:tracePt t="132659" x="2735263" y="808038"/>
          <p14:tracePt t="132678" x="2697163" y="792163"/>
          <p14:tracePt t="132694" x="2659063" y="769938"/>
          <p14:tracePt t="132710" x="2620963" y="746125"/>
          <p14:tracePt t="132727" x="2568575" y="723900"/>
          <p14:tracePt t="132743" x="2522538" y="715963"/>
          <p14:tracePt t="132758" x="2422525" y="677863"/>
          <p14:tracePt t="132775" x="2339975" y="669925"/>
          <p14:tracePt t="132792" x="2263775" y="655638"/>
          <p14:tracePt t="132809" x="2201863" y="647700"/>
          <p14:tracePt t="132826" x="2171700" y="647700"/>
          <p14:tracePt t="132843" x="2179638" y="647700"/>
          <p14:tracePt t="132925" x="2187575" y="647700"/>
          <p14:tracePt t="132933" x="2193925" y="647700"/>
          <p14:tracePt t="132949" x="2209800" y="647700"/>
          <p14:tracePt t="132959" x="2217738" y="647700"/>
          <p14:tracePt t="132997" x="2232025" y="647700"/>
          <p14:tracePt t="133013" x="2255838" y="647700"/>
          <p14:tracePt t="133021" x="2286000" y="655638"/>
          <p14:tracePt t="133029" x="2324100" y="669925"/>
          <p14:tracePt t="133042" x="2454275" y="677863"/>
          <p14:tracePt t="133059" x="2613025" y="701675"/>
          <p14:tracePt t="133076" x="2743200" y="715963"/>
          <p14:tracePt t="133076" x="2781300" y="723900"/>
          <p14:tracePt t="133094" x="2819400" y="723900"/>
          <p14:tracePt t="133110" x="2827338" y="723900"/>
          <p14:tracePt t="133126" x="2841625" y="739775"/>
          <p14:tracePt t="133144" x="2963863" y="746125"/>
          <p14:tracePt t="133159" x="3154363" y="784225"/>
          <p14:tracePt t="133176" x="3360738" y="838200"/>
          <p14:tracePt t="133194" x="3475038" y="854075"/>
          <p14:tracePt t="133209" x="3521075" y="860425"/>
          <p14:tracePt t="133226" x="3543300" y="868363"/>
          <p14:tracePt t="133242" x="3581400" y="876300"/>
          <p14:tracePt t="133260" x="3802063" y="936625"/>
          <p14:tracePt t="133279" x="3894138" y="952500"/>
          <p14:tracePt t="133292" x="4038600" y="974725"/>
          <p14:tracePt t="133308" x="4137025" y="998538"/>
          <p14:tracePt t="133308" x="4168775" y="1012825"/>
          <p14:tracePt t="133326" x="4213225" y="1020763"/>
          <p14:tracePt t="133343" x="4251325" y="1044575"/>
          <p14:tracePt t="133359" x="4289425" y="1058863"/>
          <p14:tracePt t="133376" x="4313238" y="1082675"/>
          <p14:tracePt t="133392" x="4365625" y="1104900"/>
          <p14:tracePt t="133409" x="4479925" y="1165225"/>
          <p14:tracePt t="133425" x="4587875" y="1203325"/>
          <p14:tracePt t="133442" x="4656138" y="1249363"/>
          <p14:tracePt t="133459" x="4678363" y="1279525"/>
          <p14:tracePt t="133475" x="4740275" y="1317625"/>
          <p14:tracePt t="133475" x="4778375" y="1341438"/>
          <p14:tracePt t="133494" x="4860925" y="1379538"/>
          <p14:tracePt t="133510" x="4876800" y="1393825"/>
          <p14:tracePt t="133526" x="4884738" y="1393825"/>
          <p14:tracePt t="133541" x="4914900" y="1393825"/>
          <p14:tracePt t="133589" x="4953000" y="1401763"/>
          <p14:tracePt t="133597" x="5021263" y="1425575"/>
          <p14:tracePt t="133608" x="5165725" y="1447800"/>
          <p14:tracePt t="133625" x="5311775" y="1470025"/>
          <p14:tracePt t="133642" x="5380038" y="1485900"/>
          <p14:tracePt t="133658" x="5394325" y="1485900"/>
          <p14:tracePt t="133675" x="5394325" y="1493838"/>
          <p14:tracePt t="133694" x="5410200" y="1493838"/>
          <p14:tracePt t="133726" x="5426075" y="1493838"/>
          <p14:tracePt t="133733" x="5456238" y="1493838"/>
          <p14:tracePt t="133743" x="5464175" y="1493838"/>
          <p14:tracePt t="133759" x="5470525" y="1501775"/>
          <p14:tracePt t="133789" x="5494338" y="1501775"/>
          <p14:tracePt t="133797" x="5532438" y="1501775"/>
          <p14:tracePt t="133808" x="5699125" y="1501775"/>
          <p14:tracePt t="133825" x="5851525" y="1501775"/>
          <p14:tracePt t="133842" x="5921375" y="1501775"/>
          <p14:tracePt t="133858" x="5935663" y="1501775"/>
          <p14:tracePt t="133909" x="5959475" y="1501775"/>
          <p14:tracePt t="133917" x="6003925" y="1501775"/>
          <p14:tracePt t="133926" x="6096000" y="1501775"/>
          <p14:tracePt t="133942" x="6172200" y="1501775"/>
          <p14:tracePt t="133959" x="6202363" y="1501775"/>
          <p14:tracePt t="133975" x="6210300" y="1501775"/>
          <p14:tracePt t="134037" x="6218238" y="1501775"/>
          <p14:tracePt t="134045" x="6232525" y="1501775"/>
          <p14:tracePt t="134061" x="6256338" y="1501775"/>
          <p14:tracePt t="134074" x="6286500" y="1501775"/>
          <p14:tracePt t="134091" x="6294438" y="1501775"/>
          <p14:tracePt t="134107" x="6302375" y="1501775"/>
          <p14:tracePt t="134124" x="6340475" y="1501775"/>
          <p14:tracePt t="134142" x="6370638" y="1501775"/>
          <p14:tracePt t="134159" x="6392863" y="1501775"/>
          <p14:tracePt t="134175" x="6416675" y="1508125"/>
          <p14:tracePt t="134195" x="6430963" y="1508125"/>
          <p14:tracePt t="134208" x="6469063" y="1516063"/>
          <p14:tracePt t="134225" x="6507163" y="1516063"/>
          <p14:tracePt t="134241" x="6553200" y="1524000"/>
          <p14:tracePt t="134258" x="6561138" y="1531938"/>
          <p14:tracePt t="134429" x="6561138" y="1539875"/>
          <p14:tracePt t="134877" x="6561138" y="1546225"/>
          <p14:tracePt t="134885" x="6561138" y="1562100"/>
          <p14:tracePt t="134893" x="6561138" y="1600200"/>
          <p14:tracePt t="134907" x="6553200" y="1684338"/>
          <p14:tracePt t="134907" x="6537325" y="1730375"/>
          <p14:tracePt t="134926" x="6507163" y="1874838"/>
          <p14:tracePt t="134942" x="6492875" y="1958975"/>
          <p14:tracePt t="134955" x="6484938" y="2087563"/>
          <p14:tracePt t="134955" x="6469063" y="2163763"/>
          <p14:tracePt t="134973" x="6461125" y="2255838"/>
          <p14:tracePt t="134991" x="6461125" y="2332038"/>
          <p14:tracePt t="135007" x="6438900" y="2370138"/>
          <p14:tracePt t="135025" x="6430963" y="2392363"/>
          <p14:tracePt t="135040" x="6430963" y="2430463"/>
          <p14:tracePt t="135056" x="6408738" y="2476500"/>
          <p14:tracePt t="135073" x="6370638" y="2522538"/>
          <p14:tracePt t="135090" x="6316663" y="2568575"/>
          <p14:tracePt t="135107" x="6256338" y="2613025"/>
          <p14:tracePt t="135124" x="6194425" y="2644775"/>
          <p14:tracePt t="135124" x="6156325" y="2667000"/>
          <p14:tracePt t="135143" x="6142038" y="2674938"/>
          <p14:tracePt t="135158" x="6111875" y="2689225"/>
          <p14:tracePt t="135175" x="6065838" y="2705100"/>
          <p14:tracePt t="135193" x="5965825" y="2727325"/>
          <p14:tracePt t="135207" x="5807075" y="2773363"/>
          <p14:tracePt t="135224" x="5608638" y="2819400"/>
          <p14:tracePt t="135240" x="5394325" y="2879725"/>
          <p14:tracePt t="135257" x="5273675" y="2917825"/>
          <p14:tracePt t="135274" x="5241925" y="2925763"/>
          <p14:tracePt t="135290" x="5227638" y="2925763"/>
          <p14:tracePt t="135307" x="5211763" y="2925763"/>
          <p14:tracePt t="135324" x="5189538" y="2925763"/>
          <p14:tracePt t="135324" x="5173663" y="2925763"/>
          <p14:tracePt t="135343" x="5127625" y="2925763"/>
          <p14:tracePt t="135359" x="5059363" y="2925763"/>
          <p14:tracePt t="135374" x="4960938" y="2925763"/>
          <p14:tracePt t="135391" x="4899025" y="2925763"/>
          <p14:tracePt t="135407" x="4860925" y="2925763"/>
          <p14:tracePt t="135424" x="4808538" y="2941638"/>
          <p14:tracePt t="135440" x="4770438" y="2941638"/>
          <p14:tracePt t="135457" x="4724400" y="2941638"/>
          <p14:tracePt t="135473" x="4702175" y="2941638"/>
          <p14:tracePt t="135490" x="4694238" y="2941638"/>
          <p14:tracePt t="135517" x="4686300" y="2941638"/>
          <p14:tracePt t="135526" x="4694238" y="2941638"/>
          <p14:tracePt t="135669" x="4702175" y="2941638"/>
          <p14:tracePt t="135693" x="4716463" y="2941638"/>
          <p14:tracePt t="135701" x="4724400" y="2941638"/>
          <p14:tracePt t="135709" x="4754563" y="2941638"/>
          <p14:tracePt t="135723" x="4838700" y="2941638"/>
          <p14:tracePt t="135740" x="4983163" y="2941638"/>
          <p14:tracePt t="135740" x="5051425" y="2941638"/>
          <p14:tracePt t="135758" x="5159375" y="2941638"/>
          <p14:tracePt t="135774" x="5227638" y="2941638"/>
          <p14:tracePt t="135791" x="5287963" y="2941638"/>
          <p14:tracePt t="135807" x="5418138" y="2941638"/>
          <p14:tracePt t="135823" x="5584825" y="2941638"/>
          <p14:tracePt t="135840" x="5775325" y="2941638"/>
          <p14:tracePt t="135856" x="5897563" y="2941638"/>
          <p14:tracePt t="135873" x="5973763" y="2941638"/>
          <p14:tracePt t="135890" x="6065838" y="2941638"/>
          <p14:tracePt t="135906" x="6240463" y="2941638"/>
          <p14:tracePt t="135923" x="6492875" y="2971800"/>
          <p14:tracePt t="135939" x="6835775" y="2979738"/>
          <p14:tracePt t="135939" x="6942138" y="2979738"/>
          <p14:tracePt t="135958" x="7116763" y="2979738"/>
          <p14:tracePt t="135974" x="7231063" y="2979738"/>
          <p14:tracePt t="135990" x="7277100" y="2979738"/>
          <p14:tracePt t="136007" x="7323138" y="2979738"/>
          <p14:tracePt t="136024" x="7361238" y="2979738"/>
          <p14:tracePt t="136039" x="7413625" y="2979738"/>
          <p14:tracePt t="136056" x="7459663" y="2979738"/>
          <p14:tracePt t="136073" x="7467600" y="2979738"/>
          <p14:tracePt t="136089" x="7475538" y="2987675"/>
          <p14:tracePt t="136141" x="7483475" y="2987675"/>
          <p14:tracePt t="136605" x="7489825" y="2987675"/>
          <p14:tracePt t="136613" x="7497763" y="2994025"/>
          <p14:tracePt t="136653" x="7505700" y="2994025"/>
          <p14:tracePt t="138618" x="7513638" y="2994025"/>
          <p14:tracePt t="138709" x="7513638" y="3001963"/>
          <p14:tracePt t="138717" x="7513638" y="3009900"/>
          <p14:tracePt t="138733" x="7513638" y="3025775"/>
          <p14:tracePt t="138741" x="7513638" y="3032125"/>
          <p14:tracePt t="138753" x="7513638" y="3070225"/>
          <p14:tracePt t="138770" x="7489825" y="3132138"/>
          <p14:tracePt t="138787" x="7489825" y="3162300"/>
          <p14:tracePt t="138803" x="7429500" y="3268663"/>
          <p14:tracePt t="138803" x="7421563" y="3330575"/>
          <p14:tracePt t="138822" x="7399338" y="3375025"/>
          <p14:tracePt t="138837" x="7307263" y="3559175"/>
          <p14:tracePt t="138855" x="7261225" y="3641725"/>
          <p14:tracePt t="138871" x="7239000" y="3711575"/>
          <p14:tracePt t="138887" x="7223125" y="3794125"/>
          <p14:tracePt t="138904" x="7208838" y="3863975"/>
          <p14:tracePt t="138920" x="7200900" y="3962400"/>
          <p14:tracePt t="138939" x="7146925" y="4114800"/>
          <p14:tracePt t="138953" x="7108825" y="4283075"/>
          <p14:tracePt t="138969" x="7078663" y="4389438"/>
          <p14:tracePt t="138985" x="7064375" y="4441825"/>
          <p14:tracePt t="139002" x="7048500" y="4503738"/>
          <p14:tracePt t="139020" x="7032625" y="4610100"/>
          <p14:tracePt t="139035" x="6994525" y="4746625"/>
          <p14:tracePt t="139035" x="6972300" y="4822825"/>
          <p14:tracePt t="139053" x="6911975" y="4953000"/>
          <p14:tracePt t="139070" x="6896100" y="4983163"/>
          <p14:tracePt t="139086" x="6880225" y="5013325"/>
          <p14:tracePt t="139102" x="6858000" y="5051425"/>
          <p14:tracePt t="139118" x="6804025" y="5089525"/>
          <p14:tracePt t="139135" x="6727825" y="5143500"/>
          <p14:tracePt t="139152" x="6645275" y="5181600"/>
          <p14:tracePt t="139168" x="6530975" y="5211763"/>
          <p14:tracePt t="139189" x="6392863" y="5219700"/>
          <p14:tracePt t="139204" x="6256338" y="5219700"/>
          <p14:tracePt t="139220" x="6096000" y="5181600"/>
          <p14:tracePt t="139220" x="6035675" y="5165725"/>
          <p14:tracePt t="139238" x="5981700" y="5159375"/>
          <p14:tracePt t="139238" x="5921375" y="5143500"/>
          <p14:tracePt t="139254" x="5807075" y="5143500"/>
          <p14:tracePt t="139274" x="5676900" y="5143500"/>
          <p14:tracePt t="139287" x="5532438" y="5143500"/>
          <p14:tracePt t="139303" x="5410200" y="5143500"/>
          <p14:tracePt t="139319" x="5303838" y="5121275"/>
          <p14:tracePt t="139336" x="5249863" y="5121275"/>
          <p14:tracePt t="139353" x="5235575" y="5105400"/>
          <p14:tracePt t="139369" x="5219700" y="5089525"/>
          <p14:tracePt t="139397" x="5203825" y="5075238"/>
          <p14:tracePt t="139413" x="5173663" y="5075238"/>
          <p14:tracePt t="139428" x="5151438" y="5051425"/>
          <p14:tracePt t="139437" x="5105400" y="5029200"/>
          <p14:tracePt t="139451" x="5045075" y="5006975"/>
          <p14:tracePt t="139451" x="5021263" y="4999038"/>
          <p14:tracePt t="139470" x="5013325" y="4999038"/>
          <p14:tracePt t="139486" x="5006975" y="4991100"/>
          <p14:tracePt t="139502" x="5013325" y="4991100"/>
          <p14:tracePt t="140037" x="5021263" y="4991100"/>
          <p14:tracePt t="140045" x="5029200" y="5006975"/>
          <p14:tracePt t="140093" x="5037138" y="5013325"/>
          <p14:tracePt t="140109" x="5051425" y="5021263"/>
          <p14:tracePt t="140118" x="5059363" y="5021263"/>
          <p14:tracePt t="140125" x="5075238" y="5037138"/>
          <p14:tracePt t="140135" x="5097463" y="5051425"/>
          <p14:tracePt t="140152" x="5113338" y="5059363"/>
          <p14:tracePt t="140168" x="5121275" y="5067300"/>
          <p14:tracePt t="140187" x="5143500" y="5083175"/>
          <p14:tracePt t="140202" x="5151438" y="5089525"/>
          <p14:tracePt t="140261" x="5151438" y="5105400"/>
          <p14:tracePt t="140277" x="5159375" y="5121275"/>
          <p14:tracePt t="140292" x="5165725" y="5127625"/>
          <p14:tracePt t="140302" x="5165725" y="5135563"/>
          <p14:tracePt t="140318" x="5165725" y="5151438"/>
          <p14:tracePt t="140334" x="5165725" y="5159375"/>
          <p14:tracePt t="140350" x="5181600" y="5173663"/>
          <p14:tracePt t="140368" x="5181600" y="5189538"/>
          <p14:tracePt t="140385" x="5181600" y="5211763"/>
          <p14:tracePt t="140402" x="5181600" y="5219700"/>
          <p14:tracePt t="140418" x="5181600" y="5249863"/>
          <p14:tracePt t="140435" x="5173663" y="5273675"/>
          <p14:tracePt t="140452" x="5173663" y="5280025"/>
          <p14:tracePt t="140468" x="5173663" y="5295900"/>
          <p14:tracePt t="140484" x="5173663" y="5311775"/>
          <p14:tracePt t="140509" x="5173663" y="5326063"/>
          <p14:tracePt t="140525" x="5181600" y="5341938"/>
          <p14:tracePt t="140565" x="5181600" y="5349875"/>
          <p14:tracePt t="140589" x="5197475" y="5364163"/>
          <p14:tracePt t="140597" x="5211763" y="5380038"/>
          <p14:tracePt t="140605" x="5219700" y="5387975"/>
          <p14:tracePt t="140617" x="5241925" y="5394325"/>
          <p14:tracePt t="140635" x="5295900" y="5426075"/>
          <p14:tracePt t="140651" x="5349875" y="5448300"/>
          <p14:tracePt t="140651" x="5372100" y="5448300"/>
          <p14:tracePt t="140670" x="5387975" y="5448300"/>
          <p14:tracePt t="140684" x="5410200" y="5464175"/>
          <p14:tracePt t="140703" x="5426075" y="5464175"/>
          <p14:tracePt t="140725" x="5440363" y="5478463"/>
          <p14:tracePt t="140735" x="5478463" y="5486400"/>
          <p14:tracePt t="140751" x="5540375" y="5502275"/>
          <p14:tracePt t="140768" x="5584825" y="5516563"/>
          <p14:tracePt t="140784" x="5600700" y="5524500"/>
          <p14:tracePt t="140801" x="5608638" y="5532438"/>
          <p14:tracePt t="140817" x="5622925" y="5540375"/>
          <p14:tracePt t="140835" x="5646738" y="5546725"/>
          <p14:tracePt t="140851" x="5668963" y="5546725"/>
          <p14:tracePt t="140868" x="5684838" y="5562600"/>
          <p14:tracePt t="140884" x="5699125" y="5562600"/>
          <p14:tracePt t="140909" x="5715000" y="5562600"/>
          <p14:tracePt t="140925" x="5730875" y="5562600"/>
          <p14:tracePt t="140935" x="5753100" y="5562600"/>
          <p14:tracePt t="140951" x="5761038" y="5570538"/>
          <p14:tracePt t="141069" x="5768975" y="5578475"/>
          <p14:tracePt t="141077" x="5775325" y="5578475"/>
          <p14:tracePt t="141086" x="5775325" y="5584825"/>
          <p14:tracePt t="141102" x="5783263" y="5592763"/>
          <p14:tracePt t="141317" x="5791200" y="5600700"/>
          <p14:tracePt t="142990" x="5791200" y="5616575"/>
          <p14:tracePt t="143069" x="5799138" y="5616575"/>
          <p14:tracePt t="143077" x="5799138" y="5622925"/>
          <p14:tracePt t="143085" x="5813425" y="5622925"/>
          <p14:tracePt t="143117" x="5821363" y="5630863"/>
          <p14:tracePt t="143125" x="5845175" y="5630863"/>
          <p14:tracePt t="143134" x="5875338" y="5646738"/>
          <p14:tracePt t="143150" x="5927725" y="5676900"/>
          <p14:tracePt t="143166" x="5973763" y="5707063"/>
          <p14:tracePt t="143183" x="5997575" y="5722938"/>
          <p14:tracePt t="143201" x="6019800" y="5722938"/>
          <p14:tracePt t="143216" x="6057900" y="5745163"/>
          <p14:tracePt t="143232" x="6180138" y="5783263"/>
          <p14:tracePt t="143249" x="6340475" y="5807075"/>
          <p14:tracePt t="143265" x="6438900" y="5837238"/>
          <p14:tracePt t="143283" x="6484938" y="5851525"/>
          <p14:tracePt t="143298" x="6530975" y="5851525"/>
          <p14:tracePt t="143314" x="6583363" y="5859463"/>
          <p14:tracePt t="143331" x="6667500" y="5875338"/>
          <p14:tracePt t="143348" x="6773863" y="5883275"/>
          <p14:tracePt t="143348" x="6819900" y="5897563"/>
          <p14:tracePt t="143366" x="6850063" y="5897563"/>
          <p14:tracePt t="143382" x="6873875" y="5897563"/>
          <p14:tracePt t="143399" x="6896100" y="5897563"/>
          <p14:tracePt t="143415" x="6950075" y="5897563"/>
          <p14:tracePt t="143432" x="7064375" y="5897563"/>
          <p14:tracePt t="143448" x="7208838" y="5889625"/>
          <p14:tracePt t="143465" x="7292975" y="5875338"/>
          <p14:tracePt t="143482" x="7323138" y="5867400"/>
          <p14:tracePt t="143498" x="7323138" y="5859463"/>
          <p14:tracePt t="143515" x="7331075" y="5859463"/>
          <p14:tracePt t="143534" x="7331075" y="5851525"/>
          <p14:tracePt t="143566" x="7337425" y="5845175"/>
          <p14:tracePt t="143573" x="7353300" y="5845175"/>
          <p14:tracePt t="143582" x="7369175" y="5845175"/>
          <p14:tracePt t="143599" x="7383463" y="5829300"/>
          <p14:tracePt t="143615" x="7399338" y="5829300"/>
          <p14:tracePt t="143685" x="7407275" y="5813425"/>
          <p14:tracePt t="143693" x="7445375" y="5799138"/>
          <p14:tracePt t="143701" x="7459663" y="5791200"/>
          <p14:tracePt t="143714" x="7513638" y="5775325"/>
          <p14:tracePt t="143732" x="7551738" y="5775325"/>
          <p14:tracePt t="143732" x="7559675" y="5775325"/>
          <p14:tracePt t="143750" x="7566025" y="5775325"/>
          <p14:tracePt t="143789" x="7589838" y="5775325"/>
          <p14:tracePt t="143798" x="7650163" y="5775325"/>
          <p14:tracePt t="143805" x="7734300" y="5761038"/>
          <p14:tracePt t="143815" x="7864475" y="5761038"/>
          <p14:tracePt t="143832" x="7908925" y="5761038"/>
          <p14:tracePt t="143848" x="7916863" y="5753100"/>
          <p14:tracePt t="143864" x="7916863" y="5745163"/>
          <p14:tracePt t="143881" x="7924800" y="5761038"/>
          <p14:tracePt t="143897" x="7947025" y="5783263"/>
          <p14:tracePt t="143915" x="7947025" y="5791200"/>
          <p14:tracePt t="143934" x="7954963" y="5807075"/>
          <p14:tracePt t="143947" x="7947025" y="5813425"/>
          <p14:tracePt t="143973" x="7940675" y="5821363"/>
          <p14:tracePt t="143982" x="7886700" y="5821363"/>
          <p14:tracePt t="144000" x="7818438" y="5837238"/>
          <p14:tracePt t="144015" x="7772400" y="5845175"/>
          <p14:tracePt t="144032" x="7750175" y="5845175"/>
          <p14:tracePt t="144047" x="7726363" y="5859463"/>
          <p14:tracePt t="144063" x="7696200" y="5859463"/>
          <p14:tracePt t="144081" x="7635875" y="5859463"/>
          <p14:tracePt t="144098" x="7535863" y="5875338"/>
          <p14:tracePt t="144114" x="7437438" y="5883275"/>
          <p14:tracePt t="144131" x="7299325" y="5905500"/>
          <p14:tracePt t="144148" x="7223125" y="5913438"/>
          <p14:tracePt t="144148" x="7216775" y="5921375"/>
          <p14:tracePt t="144167" x="7178675" y="5927725"/>
          <p14:tracePt t="144182" x="7116763" y="5943600"/>
          <p14:tracePt t="144200" x="7002463" y="5965825"/>
          <p14:tracePt t="144215" x="6827838" y="5997575"/>
          <p14:tracePt t="144230" x="6659563" y="6027738"/>
          <p14:tracePt t="144247" x="6575425" y="6042025"/>
          <p14:tracePt t="144264" x="6507163" y="6049963"/>
          <p14:tracePt t="144287" x="6469063" y="6049963"/>
          <p14:tracePt t="144297" x="6392863" y="6049963"/>
          <p14:tracePt t="144314" x="6210300" y="6049963"/>
          <p14:tracePt t="144331" x="6011863" y="6049963"/>
          <p14:tracePt t="144347" x="5799138" y="6049963"/>
          <p14:tracePt t="144347" x="5737225" y="6049963"/>
          <p14:tracePt t="144366" x="5654675" y="6049963"/>
          <p14:tracePt t="144383" x="5600700" y="6049963"/>
          <p14:tracePt t="144398" x="5562600" y="6049963"/>
          <p14:tracePt t="144415" x="5502275" y="6049963"/>
          <p14:tracePt t="144431" x="5426075" y="6042025"/>
          <p14:tracePt t="144448" x="5326063" y="6035675"/>
          <p14:tracePt t="144464" x="5211763" y="6019800"/>
          <p14:tracePt t="144481" x="5113338" y="6011863"/>
          <p14:tracePt t="144497" x="5059363" y="6011863"/>
          <p14:tracePt t="144514" x="5045075" y="6003925"/>
          <p14:tracePt t="144530" x="5037138" y="5997575"/>
          <p14:tracePt t="144547" x="5021263" y="5997575"/>
          <p14:tracePt t="144547" x="5013325" y="5997575"/>
          <p14:tracePt t="144566" x="5006975" y="5997575"/>
          <p14:tracePt t="144580" x="4991100" y="5997575"/>
          <p14:tracePt t="144597" x="4999038" y="5997575"/>
          <p14:tracePt t="144701" x="5021263" y="6003925"/>
          <p14:tracePt t="144709" x="5037138" y="6003925"/>
          <p14:tracePt t="144717" x="5051425" y="6003925"/>
          <p14:tracePt t="144733" x="5083175" y="6011863"/>
          <p14:tracePt t="144746" x="5159375" y="6027738"/>
          <p14:tracePt t="144764" x="5241925" y="6035675"/>
          <p14:tracePt t="144764" x="5273675" y="6035675"/>
          <p14:tracePt t="144782" x="5380038" y="6049963"/>
          <p14:tracePt t="144798" x="5464175" y="6057900"/>
          <p14:tracePt t="144815" x="5546725" y="6073775"/>
          <p14:tracePt t="144831" x="5630863" y="6096000"/>
          <p14:tracePt t="144847" x="5722938" y="6103938"/>
          <p14:tracePt t="144864" x="5829300" y="6118225"/>
          <p14:tracePt t="144880" x="5959475" y="6134100"/>
          <p14:tracePt t="144897" x="6088063" y="6149975"/>
          <p14:tracePt t="144914" x="6210300" y="6164263"/>
          <p14:tracePt t="144930" x="6302375" y="6172200"/>
          <p14:tracePt t="144947" x="6324600" y="6180138"/>
          <p14:tracePt t="144964" x="6340475" y="6180138"/>
          <p14:tracePt t="144980" x="6392863" y="6180138"/>
          <p14:tracePt t="144980" x="6446838" y="6180138"/>
          <p14:tracePt t="144998" x="6583363" y="6180138"/>
          <p14:tracePt t="145015" x="6659563" y="6180138"/>
          <p14:tracePt t="145031" x="6667500" y="6188075"/>
          <p14:tracePt t="145047" x="6659563" y="6188075"/>
          <p14:tracePt t="145093" x="6675438" y="6180138"/>
          <p14:tracePt t="145677" x="6683375" y="6180138"/>
          <p14:tracePt t="145685" x="6705600" y="6180138"/>
          <p14:tracePt t="145695" x="6721475" y="6180138"/>
          <p14:tracePt t="145713" x="6727825" y="6180138"/>
          <p14:tracePt t="145729" x="6727825" y="6172200"/>
          <p14:tracePt t="145773" x="6735763" y="6172200"/>
          <p14:tracePt t="145789" x="6751638" y="6172200"/>
          <p14:tracePt t="145798" x="6773863" y="6172200"/>
          <p14:tracePt t="145814" x="6789738" y="6172200"/>
          <p14:tracePt t="145830" x="6797675" y="6172200"/>
          <p14:tracePt t="145846" x="6811963" y="6164263"/>
          <p14:tracePt t="145864" x="6827838" y="6164263"/>
          <p14:tracePt t="145879" x="6858000" y="6164263"/>
          <p14:tracePt t="145896" x="6896100" y="6156325"/>
          <p14:tracePt t="145913" x="6942138" y="6142038"/>
          <p14:tracePt t="145929" x="6980238" y="6134100"/>
          <p14:tracePt t="145946" x="6994525" y="6126163"/>
          <p14:tracePt t="145962" x="7010400" y="6126163"/>
          <p14:tracePt t="145979" x="7026275" y="6126163"/>
          <p14:tracePt t="145994" x="7070725" y="6126163"/>
          <p14:tracePt t="146011" x="7132638" y="6118225"/>
          <p14:tracePt t="146011" x="7162800" y="6118225"/>
          <p14:tracePt t="146029" x="7246938" y="6118225"/>
          <p14:tracePt t="146046" x="7315200" y="6111875"/>
          <p14:tracePt t="146062" x="7337425" y="6111875"/>
          <p14:tracePt t="146078" x="7361238" y="6103938"/>
          <p14:tracePt t="146095" x="7391400" y="6103938"/>
          <p14:tracePt t="146112" x="7451725" y="6103938"/>
          <p14:tracePt t="146129" x="7566025" y="6088063"/>
          <p14:tracePt t="146146" x="7688263" y="6088063"/>
          <p14:tracePt t="146162" x="7764463" y="6080125"/>
          <p14:tracePt t="146179" x="7810500" y="6080125"/>
          <p14:tracePt t="146179" x="7826375" y="6073775"/>
          <p14:tracePt t="146200" x="7832725" y="6073775"/>
          <p14:tracePt t="146212" x="7840663" y="6073775"/>
          <p14:tracePt t="146228" x="7856538" y="6073775"/>
          <p14:tracePt t="146245" x="7832725" y="6073775"/>
          <p14:tracePt t="146316" x="7818438" y="6080125"/>
          <p14:tracePt t="146325" x="7788275" y="6088063"/>
          <p14:tracePt t="146333" x="7772400" y="6096000"/>
          <p14:tracePt t="146345" x="7712075" y="6103938"/>
          <p14:tracePt t="146362" x="7627938" y="6103938"/>
          <p14:tracePt t="146379" x="7483475" y="6103938"/>
          <p14:tracePt t="146395" x="7254875" y="6134100"/>
          <p14:tracePt t="146395" x="7094538" y="6149975"/>
          <p14:tracePt t="146414" x="6858000" y="6188075"/>
          <p14:tracePt t="146430" x="6629400" y="6210300"/>
          <p14:tracePt t="146446" x="6499225" y="6218238"/>
          <p14:tracePt t="146463" x="6438900" y="6226175"/>
          <p14:tracePt t="146479" x="6400800" y="6226175"/>
          <p14:tracePt t="146495" x="6384925" y="6232525"/>
          <p14:tracePt t="146511" x="6346825" y="6248400"/>
          <p14:tracePt t="146528" x="6256338" y="6286500"/>
          <p14:tracePt t="146545" x="6118225" y="6302375"/>
          <p14:tracePt t="146562" x="5959475" y="6316663"/>
          <p14:tracePt t="146579" x="5813425" y="6346825"/>
          <p14:tracePt t="146595" x="5692775" y="6370638"/>
          <p14:tracePt t="146595" x="5638800" y="6378575"/>
          <p14:tracePt t="146614" x="5622925" y="6378575"/>
          <p14:tracePt t="146629" x="5508625" y="6400800"/>
          <p14:tracePt t="146647" x="5426075" y="6400800"/>
          <p14:tracePt t="146663" x="5402263" y="6408738"/>
          <p14:tracePt t="146679" x="5394325" y="6416675"/>
          <p14:tracePt t="146741" x="5380038" y="6416675"/>
          <p14:tracePt t="146749" x="5341938" y="6416675"/>
          <p14:tracePt t="146761" x="5249863" y="6416675"/>
          <p14:tracePt t="146778" x="5235575" y="6416675"/>
          <p14:tracePt t="150335" x="5227638" y="6416675"/>
          <p14:tracePt t="160625" x="5227638" y="6392863"/>
          <p14:tracePt t="160645" x="5227638" y="6370638"/>
          <p14:tracePt t="160653" x="5227638" y="6340475"/>
          <p14:tracePt t="160664" x="5227638" y="6286500"/>
          <p14:tracePt t="160681" x="5235575" y="6226175"/>
          <p14:tracePt t="160697" x="5273675" y="6142038"/>
          <p14:tracePt t="160716" x="5326063" y="6042025"/>
          <p14:tracePt t="160731" x="5387975" y="5973763"/>
          <p14:tracePt t="160748" x="5432425" y="5889625"/>
          <p14:tracePt t="160764" x="5486400" y="5783263"/>
          <p14:tracePt t="160782" x="5502275" y="5745163"/>
          <p14:tracePt t="160799" x="5524500" y="5699125"/>
          <p14:tracePt t="160815" x="5546725" y="5646738"/>
          <p14:tracePt t="160831" x="5570538" y="5608638"/>
          <p14:tracePt t="160847" x="5600700" y="5578475"/>
          <p14:tracePt t="160864" x="5622925" y="5554663"/>
          <p14:tracePt t="160881" x="5661025" y="5516563"/>
          <p14:tracePt t="160897" x="5692775" y="5494338"/>
          <p14:tracePt t="160913" x="5730875" y="5410200"/>
          <p14:tracePt t="160929" x="5768975" y="5318125"/>
          <p14:tracePt t="160947" x="5799138" y="5227638"/>
          <p14:tracePt t="160964" x="5821363" y="5211763"/>
          <p14:tracePt t="160964" x="5829300" y="5203825"/>
          <p14:tracePt t="160983" x="5837238" y="5197475"/>
          <p14:tracePt t="160997" x="5851525" y="5197475"/>
          <p14:tracePt t="161014" x="5889625" y="5181600"/>
          <p14:tracePt t="161031" x="5913438" y="5181600"/>
          <p14:tracePt t="161047" x="5951538" y="5165725"/>
          <p14:tracePt t="161064" x="6019800" y="5127625"/>
          <p14:tracePt t="161080" x="6111875" y="5083175"/>
          <p14:tracePt t="161097" x="6210300" y="5037138"/>
          <p14:tracePt t="161114" x="6308725" y="4999038"/>
          <p14:tracePt t="161130" x="6362700" y="4953000"/>
          <p14:tracePt t="161147" x="6400800" y="4930775"/>
          <p14:tracePt t="161164" x="6408738" y="4930775"/>
          <p14:tracePt t="161180" x="6400800" y="4930775"/>
          <p14:tracePt t="161373" x="6384925" y="4930775"/>
          <p14:tracePt t="161381" x="6378575" y="4930775"/>
          <p14:tracePt t="161398" x="6370638" y="4930775"/>
          <p14:tracePt t="161417" x="6362700" y="4930775"/>
          <p14:tracePt t="161430" x="6340475" y="4930775"/>
          <p14:tracePt t="161446" x="6316663" y="4937125"/>
          <p14:tracePt t="161462" x="6294438" y="4945063"/>
          <p14:tracePt t="161479" x="6264275" y="4960938"/>
          <p14:tracePt t="161495" x="6210300" y="4960938"/>
          <p14:tracePt t="161512" x="6142038" y="4968875"/>
          <p14:tracePt t="161529" x="6103938" y="4975225"/>
          <p14:tracePt t="161545" x="6088063" y="4975225"/>
          <p14:tracePt t="161561" x="6073775" y="4983163"/>
          <p14:tracePt t="161580" x="6057900" y="4983163"/>
          <p14:tracePt t="161580" x="6027738" y="4983163"/>
          <p14:tracePt t="161599" x="5965825" y="4991100"/>
          <p14:tracePt t="161614" x="5935663" y="4999038"/>
          <p14:tracePt t="161631" x="5921375" y="4999038"/>
          <p14:tracePt t="161646" x="5913438" y="4999038"/>
          <p14:tracePt t="161701" x="5905500" y="5006975"/>
          <p14:tracePt t="161709" x="5897563" y="5006975"/>
          <p14:tracePt t="161725" x="5889625" y="5006975"/>
          <p14:tracePt t="161733" x="5883275" y="5013325"/>
          <p14:tracePt t="161746" x="5875338" y="5013325"/>
          <p14:tracePt t="161861" x="5875338" y="5021263"/>
          <p14:tracePt t="161909" x="5883275" y="5021263"/>
          <p14:tracePt t="162045" x="5897563" y="5021263"/>
          <p14:tracePt t="162133" x="5905500" y="5021263"/>
          <p14:tracePt t="162197" x="5913438" y="5021263"/>
          <p14:tracePt t="162205" x="5921375" y="5021263"/>
          <p14:tracePt t="162215" x="5927725" y="5021263"/>
          <p14:tracePt t="162270" x="5935663" y="5021263"/>
          <p14:tracePt t="162280" x="5943600" y="5021263"/>
          <p14:tracePt t="162285" x="5951538" y="5021263"/>
          <p14:tracePt t="162296" x="5989638" y="5021263"/>
          <p14:tracePt t="162312" x="6003925" y="5021263"/>
          <p14:tracePt t="162329" x="6011863" y="5021263"/>
          <p14:tracePt t="162357" x="6027738" y="5021263"/>
          <p14:tracePt t="162373" x="6035675" y="5029200"/>
          <p14:tracePt t="162397" x="6035675" y="5037138"/>
          <p14:tracePt t="162405" x="6057900" y="5037138"/>
          <p14:tracePt t="162430" x="6073775" y="5037138"/>
          <p14:tracePt t="162437" x="6096000" y="5051425"/>
          <p14:tracePt t="162446" x="6134100" y="5059363"/>
          <p14:tracePt t="162463" x="6142038" y="5059363"/>
          <p14:tracePt t="162479" x="6156325" y="5059363"/>
          <p14:tracePt t="162525" x="6156325" y="5067300"/>
          <p14:tracePt t="162533" x="6180138" y="5075238"/>
          <p14:tracePt t="162545" x="6202363" y="5083175"/>
          <p14:tracePt t="162561" x="6210300" y="5083175"/>
          <p14:tracePt t="162577" x="6218238" y="5083175"/>
          <p14:tracePt t="162613" x="6226175" y="5083175"/>
          <p14:tracePt t="162621" x="6240463" y="5083175"/>
          <p14:tracePt t="162637" x="6256338" y="5083175"/>
          <p14:tracePt t="162646" x="6286500" y="5083175"/>
          <p14:tracePt t="162663" x="6308725" y="5089525"/>
          <p14:tracePt t="162679" x="6332538" y="5089525"/>
          <p14:tracePt t="162696" x="6346825" y="5097463"/>
          <p14:tracePt t="162713" x="6370638" y="5097463"/>
          <p14:tracePt t="162728" x="6392863" y="5097463"/>
          <p14:tracePt t="162745" x="6430963" y="5097463"/>
          <p14:tracePt t="162762" x="6454775" y="5097463"/>
          <p14:tracePt t="162779" x="6469063" y="5097463"/>
          <p14:tracePt t="162795" x="6499225" y="5097463"/>
          <p14:tracePt t="162795" x="6515100" y="5097463"/>
          <p14:tracePt t="162814" x="6523038" y="5097463"/>
          <p14:tracePt t="162814" x="6530975" y="5097463"/>
          <p14:tracePt t="162830" x="6537325" y="5113338"/>
          <p14:tracePt t="162845" x="6545263" y="5113338"/>
          <p14:tracePt t="162885" x="6561138" y="5113338"/>
          <p14:tracePt t="162893" x="6583363" y="5113338"/>
          <p14:tracePt t="162901" x="6621463" y="5113338"/>
          <p14:tracePt t="162911" x="6697663" y="5113338"/>
          <p14:tracePt t="162928" x="6759575" y="5113338"/>
          <p14:tracePt t="162945" x="6773863" y="5113338"/>
          <p14:tracePt t="162962" x="6797675" y="5113338"/>
          <p14:tracePt t="162978" x="6811963" y="5113338"/>
          <p14:tracePt t="162995" x="6835775" y="5113338"/>
          <p14:tracePt t="163012" x="6880225" y="5113338"/>
          <p14:tracePt t="163030" x="6934200" y="5113338"/>
          <p14:tracePt t="163047" x="6988175" y="5113338"/>
          <p14:tracePt t="163063" x="7040563" y="5113338"/>
          <p14:tracePt t="163079" x="7094538" y="5113338"/>
          <p14:tracePt t="163095" x="7108825" y="5105400"/>
          <p14:tracePt t="163111" x="7124700" y="5097463"/>
          <p14:tracePt t="163128" x="7140575" y="5089525"/>
          <p14:tracePt t="163145" x="7178675" y="5067300"/>
          <p14:tracePt t="163162" x="7223125" y="5059363"/>
          <p14:tracePt t="163178" x="7285038" y="5029200"/>
          <p14:tracePt t="163195" x="7315200" y="5006975"/>
          <p14:tracePt t="163215" x="7323138" y="4999038"/>
          <p14:tracePt t="163228" x="7337425" y="4960938"/>
          <p14:tracePt t="163246" x="7361238" y="4930775"/>
          <p14:tracePt t="163263" x="7391400" y="4906963"/>
          <p14:tracePt t="163280" x="7413625" y="4884738"/>
          <p14:tracePt t="163295" x="7437438" y="4876800"/>
          <p14:tracePt t="163311" x="7445375" y="4860925"/>
          <p14:tracePt t="163328" x="7445375" y="4800600"/>
          <p14:tracePt t="163345" x="7445375" y="4762500"/>
          <p14:tracePt t="163361" x="7445375" y="4708525"/>
          <p14:tracePt t="163378" x="7437438" y="4670425"/>
          <p14:tracePt t="163395" x="7413625" y="4602163"/>
          <p14:tracePt t="163411" x="7399338" y="4549775"/>
          <p14:tracePt t="163411" x="7383463" y="4533900"/>
          <p14:tracePt t="163430" x="7375525" y="4503738"/>
          <p14:tracePt t="163444" x="7331075" y="4457700"/>
          <p14:tracePt t="163463" x="7307263" y="4427538"/>
          <p14:tracePt t="163479" x="7277100" y="4389438"/>
          <p14:tracePt t="163495" x="7246938" y="4365625"/>
          <p14:tracePt t="163511" x="7208838" y="4343400"/>
          <p14:tracePt t="163528" x="7162800" y="4313238"/>
          <p14:tracePt t="163544" x="7124700" y="4297363"/>
          <p14:tracePt t="163561" x="7078663" y="4275138"/>
          <p14:tracePt t="163578" x="7040563" y="4244975"/>
          <p14:tracePt t="163594" x="7018338" y="4237038"/>
          <p14:tracePt t="163611" x="6994525" y="4221163"/>
          <p14:tracePt t="163628" x="6980238" y="4213225"/>
          <p14:tracePt t="163644" x="6942138" y="4198938"/>
          <p14:tracePt t="163662" x="6926263" y="4198938"/>
          <p14:tracePt t="163678" x="6896100" y="4191000"/>
          <p14:tracePt t="163695" x="6865938" y="4191000"/>
          <p14:tracePt t="163712" x="6835775" y="4191000"/>
          <p14:tracePt t="163728" x="6797675" y="4175125"/>
          <p14:tracePt t="163744" x="6765925" y="4175125"/>
          <p14:tracePt t="163761" x="6727825" y="4175125"/>
          <p14:tracePt t="163778" x="6705600" y="4175125"/>
          <p14:tracePt t="163794" x="6683375" y="4175125"/>
          <p14:tracePt t="163811" x="6667500" y="4175125"/>
          <p14:tracePt t="163828" x="6651625" y="4175125"/>
          <p14:tracePt t="163828" x="6637338" y="4175125"/>
          <p14:tracePt t="163846" x="6583363" y="4175125"/>
          <p14:tracePt t="163862" x="6530975" y="4198938"/>
          <p14:tracePt t="163879" x="6477000" y="4198938"/>
          <p14:tracePt t="163895" x="6446838" y="4206875"/>
          <p14:tracePt t="163911" x="6400800" y="4206875"/>
          <p14:tracePt t="163927" x="6362700" y="4213225"/>
          <p14:tracePt t="163944" x="6340475" y="4221163"/>
          <p14:tracePt t="163961" x="6308725" y="4221163"/>
          <p14:tracePt t="163977" x="6278563" y="4229100"/>
          <p14:tracePt t="163996" x="6232525" y="4244975"/>
          <p14:tracePt t="164011" x="6218238" y="4244975"/>
          <p14:tracePt t="164028" x="6202363" y="4259263"/>
          <p14:tracePt t="164043" x="6180138" y="4275138"/>
          <p14:tracePt t="164043" x="6164263" y="4275138"/>
          <p14:tracePt t="164062" x="6126163" y="4305300"/>
          <p14:tracePt t="164079" x="6073775" y="4351338"/>
          <p14:tracePt t="164095" x="6027738" y="4381500"/>
          <p14:tracePt t="164111" x="5997575" y="4403725"/>
          <p14:tracePt t="164127" x="5981700" y="4411663"/>
          <p14:tracePt t="164144" x="5981700" y="4427538"/>
          <p14:tracePt t="164165" x="5981700" y="4441825"/>
          <p14:tracePt t="164176" x="5965825" y="4479925"/>
          <p14:tracePt t="164194" x="5965825" y="4556125"/>
          <p14:tracePt t="164210" x="5965825" y="4632325"/>
          <p14:tracePt t="164227" x="5965825" y="4686300"/>
          <p14:tracePt t="164246" x="5965825" y="4694238"/>
          <p14:tracePt t="164260" x="5965825" y="4716463"/>
          <p14:tracePt t="164275" x="5965825" y="4740275"/>
          <p14:tracePt t="164294" x="5965825" y="4770438"/>
          <p14:tracePt t="164310" x="5965825" y="4816475"/>
          <p14:tracePt t="164327" x="5981700" y="4838700"/>
          <p14:tracePt t="164344" x="5997575" y="4860925"/>
          <p14:tracePt t="164360" x="6011863" y="4899025"/>
          <p14:tracePt t="164377" x="6019800" y="4914900"/>
          <p14:tracePt t="164394" x="6027738" y="4930775"/>
          <p14:tracePt t="164410" x="6035675" y="4937125"/>
          <p14:tracePt t="164427" x="6042025" y="4953000"/>
          <p14:tracePt t="164444" x="6049963" y="4968875"/>
          <p14:tracePt t="164461" x="6057900" y="4983163"/>
          <p14:tracePt t="164479" x="6073775" y="4999038"/>
          <p14:tracePt t="164495" x="6080125" y="4999038"/>
          <p14:tracePt t="164510" x="6111875" y="5013325"/>
          <p14:tracePt t="164527" x="6134100" y="5029200"/>
          <p14:tracePt t="164544" x="6156325" y="5045075"/>
          <p14:tracePt t="164560" x="6172200" y="5045075"/>
          <p14:tracePt t="164576" x="6180138" y="5051425"/>
          <p14:tracePt t="164593" x="6194425" y="5059363"/>
          <p14:tracePt t="164611" x="6218238" y="5075238"/>
          <p14:tracePt t="164627" x="6240463" y="5089525"/>
          <p14:tracePt t="164643" x="6264275" y="5097463"/>
          <p14:tracePt t="164660" x="6324600" y="5135563"/>
          <p14:tracePt t="164660" x="6346825" y="5143500"/>
          <p14:tracePt t="164678" x="6416675" y="5165725"/>
          <p14:tracePt t="164694" x="6430963" y="5165725"/>
          <p14:tracePt t="164711" x="6454775" y="5173663"/>
          <p14:tracePt t="164727" x="6477000" y="5181600"/>
          <p14:tracePt t="164744" x="6492875" y="5181600"/>
          <p14:tracePt t="164759" x="6530975" y="5181600"/>
          <p14:tracePt t="164776" x="6599238" y="5173663"/>
          <p14:tracePt t="164792" x="6659563" y="5173663"/>
          <p14:tracePt t="164810" x="6721475" y="5173663"/>
          <p14:tracePt t="164826" x="6759575" y="5173663"/>
          <p14:tracePt t="164843" x="6773863" y="5173663"/>
          <p14:tracePt t="164860" x="6781800" y="5173663"/>
          <p14:tracePt t="164876" x="6797675" y="5173663"/>
          <p14:tracePt t="164894" x="6842125" y="5173663"/>
          <p14:tracePt t="164911" x="6888163" y="5173663"/>
          <p14:tracePt t="164927" x="6964363" y="5173663"/>
          <p14:tracePt t="164943" x="7048500" y="5173663"/>
          <p14:tracePt t="164960" x="7102475" y="5173663"/>
          <p14:tracePt t="164976" x="7124700" y="5173663"/>
          <p14:tracePt t="164993" x="7132638" y="5173663"/>
          <p14:tracePt t="165009" x="7162800" y="5151438"/>
          <p14:tracePt t="165027" x="7231063" y="5135563"/>
          <p14:tracePt t="165043" x="7315200" y="5089525"/>
          <p14:tracePt t="165059" x="7407275" y="5045075"/>
          <p14:tracePt t="165059" x="7437438" y="5021263"/>
          <p14:tracePt t="165078" x="7467600" y="4983163"/>
          <p14:tracePt t="165094" x="7475538" y="4975225"/>
          <p14:tracePt t="165110" x="7483475" y="4953000"/>
          <p14:tracePt t="165127" x="7513638" y="4922838"/>
          <p14:tracePt t="165143" x="7535863" y="4884738"/>
          <p14:tracePt t="165160" x="7566025" y="4830763"/>
          <p14:tracePt t="165176" x="7581900" y="4784725"/>
          <p14:tracePt t="165193" x="7581900" y="4746625"/>
          <p14:tracePt t="165209" x="7581900" y="4708525"/>
          <p14:tracePt t="165227" x="7573963" y="4686300"/>
          <p14:tracePt t="165242" x="7566025" y="4664075"/>
          <p14:tracePt t="165259" x="7559675" y="4640263"/>
          <p14:tracePt t="165259" x="7543800" y="4618038"/>
          <p14:tracePt t="165278" x="7527925" y="4587875"/>
          <p14:tracePt t="165291" x="7513638" y="4564063"/>
          <p14:tracePt t="165291" x="7505700" y="4549775"/>
          <p14:tracePt t="165310" x="7489825" y="4525963"/>
          <p14:tracePt t="165325" x="7459663" y="4487863"/>
          <p14:tracePt t="165342" x="7429500" y="4465638"/>
          <p14:tracePt t="165359" x="7383463" y="4441825"/>
          <p14:tracePt t="165376" x="7315200" y="4403725"/>
          <p14:tracePt t="165393" x="7254875" y="4373563"/>
          <p14:tracePt t="165409" x="7216775" y="4365625"/>
          <p14:tracePt t="165426" x="7170738" y="4335463"/>
          <p14:tracePt t="165426" x="7140575" y="4335463"/>
          <p14:tracePt t="165447" x="7124700" y="4321175"/>
          <p14:tracePt t="165459" x="7094538" y="4305300"/>
          <p14:tracePt t="165476" x="7056438" y="4289425"/>
          <p14:tracePt t="165476" x="7040563" y="4289425"/>
          <p14:tracePt t="165495" x="7002463" y="4259263"/>
          <p14:tracePt t="165511" x="6964363" y="4259263"/>
          <p14:tracePt t="165527" x="6911975" y="4229100"/>
          <p14:tracePt t="165543" x="6858000" y="4213225"/>
          <p14:tracePt t="165559" x="6835775" y="4213225"/>
          <p14:tracePt t="165576" x="6811963" y="4198938"/>
          <p14:tracePt t="165592" x="6797675" y="4198938"/>
          <p14:tracePt t="165609" x="6759575" y="4198938"/>
          <p14:tracePt t="165626" x="6713538" y="4198938"/>
          <p14:tracePt t="165642" x="6659563" y="4198938"/>
          <p14:tracePt t="165659" x="6621463" y="4198938"/>
          <p14:tracePt t="165676" x="6591300" y="4198938"/>
          <p14:tracePt t="165694" x="6561138" y="4198938"/>
          <p14:tracePt t="165710" x="6523038" y="4198938"/>
          <p14:tracePt t="165728" x="6477000" y="4213225"/>
          <p14:tracePt t="165743" x="6408738" y="4237038"/>
          <p14:tracePt t="165759" x="6362700" y="4237038"/>
          <p14:tracePt t="165776" x="6332538" y="4251325"/>
          <p14:tracePt t="165793" x="6294438" y="4259263"/>
          <p14:tracePt t="165810" x="6286500" y="4259263"/>
          <p14:tracePt t="165825" x="6232525" y="4283075"/>
          <p14:tracePt t="165841" x="6188075" y="4305300"/>
          <p14:tracePt t="165857" x="6156325" y="4305300"/>
          <p14:tracePt t="165874" x="6134100" y="4321175"/>
          <p14:tracePt t="165891" x="6118225" y="4327525"/>
          <p14:tracePt t="165907" x="6080125" y="4335463"/>
          <p14:tracePt t="165907" x="6073775" y="4343400"/>
          <p14:tracePt t="165925" x="6057900" y="4351338"/>
          <p14:tracePt t="165942" x="6035675" y="4365625"/>
          <p14:tracePt t="165958" x="6019800" y="4381500"/>
          <p14:tracePt t="165974" x="6003925" y="4397375"/>
          <p14:tracePt t="165991" x="5989638" y="4419600"/>
          <p14:tracePt t="166007" x="5959475" y="4449763"/>
          <p14:tracePt t="166024" x="5943600" y="4473575"/>
          <p14:tracePt t="166042" x="5943600" y="4487863"/>
          <p14:tracePt t="166058" x="5927725" y="4503738"/>
          <p14:tracePt t="166075" x="5927725" y="4525963"/>
          <p14:tracePt t="166092" x="5913438" y="4541838"/>
          <p14:tracePt t="166092" x="5913438" y="4549775"/>
          <p14:tracePt t="166111" x="5913438" y="4594225"/>
          <p14:tracePt t="166127" x="5905500" y="4618038"/>
          <p14:tracePt t="166143" x="5897563" y="4640263"/>
          <p14:tracePt t="166159" x="5897563" y="4656138"/>
          <p14:tracePt t="166175" x="5897563" y="4686300"/>
          <p14:tracePt t="166192" x="5897563" y="4740275"/>
          <p14:tracePt t="166208" x="5897563" y="4770438"/>
          <p14:tracePt t="166227" x="5913438" y="4792663"/>
          <p14:tracePt t="166242" x="5913438" y="4816475"/>
          <p14:tracePt t="166258" x="5913438" y="4846638"/>
          <p14:tracePt t="166278" x="5921375" y="4860925"/>
          <p14:tracePt t="166294" x="5927725" y="4868863"/>
          <p14:tracePt t="166308" x="5935663" y="4884738"/>
          <p14:tracePt t="166326" x="5935663" y="4892675"/>
          <p14:tracePt t="166342" x="5951538" y="4914900"/>
          <p14:tracePt t="166358" x="5973763" y="4945063"/>
          <p14:tracePt t="166375" x="5989638" y="4960938"/>
          <p14:tracePt t="166392" x="5997575" y="4960938"/>
          <p14:tracePt t="166408" x="6019800" y="4975225"/>
          <p14:tracePt t="166425" x="6035675" y="4999038"/>
          <p14:tracePt t="166442" x="6035675" y="5006975"/>
          <p14:tracePt t="166457" x="6049963" y="5029200"/>
          <p14:tracePt t="166475" x="6080125" y="5059363"/>
          <p14:tracePt t="166492" x="6096000" y="5075238"/>
          <p14:tracePt t="166508" x="6103938" y="5075238"/>
          <p14:tracePt t="166533" x="6111875" y="5089525"/>
          <p14:tracePt t="166542" x="6134100" y="5089525"/>
          <p14:tracePt t="166558" x="6188075" y="5121275"/>
          <p14:tracePt t="166575" x="6232525" y="5135563"/>
          <p14:tracePt t="166591" x="6270625" y="5165725"/>
          <p14:tracePt t="166608" x="6294438" y="5181600"/>
          <p14:tracePt t="166625" x="6308725" y="5181600"/>
          <p14:tracePt t="166641" x="6332538" y="5203825"/>
          <p14:tracePt t="166658" x="6384925" y="5219700"/>
          <p14:tracePt t="166675" x="6423025" y="5235575"/>
          <p14:tracePt t="166691" x="6469063" y="5249863"/>
          <p14:tracePt t="166708" x="6545263" y="5257800"/>
          <p14:tracePt t="166708" x="6599238" y="5257800"/>
          <p14:tracePt t="166727" x="6689725" y="5280025"/>
          <p14:tracePt t="166743" x="6727825" y="5280025"/>
          <p14:tracePt t="166760" x="6735763" y="5280025"/>
          <p14:tracePt t="166774" x="6743700" y="5287963"/>
          <p14:tracePt t="166797" x="6765925" y="5287963"/>
          <p14:tracePt t="166813" x="6797675" y="5287963"/>
          <p14:tracePt t="166824" x="6911975" y="5287963"/>
          <p14:tracePt t="166841" x="7032625" y="5287963"/>
          <p14:tracePt t="166858" x="7108825" y="5287963"/>
          <p14:tracePt t="166875" x="7140575" y="5280025"/>
          <p14:tracePt t="166892" x="7146925" y="5280025"/>
          <p14:tracePt t="166909" x="7162800" y="5273675"/>
          <p14:tracePt t="166923" x="7246938" y="5235575"/>
          <p14:tracePt t="166943" x="7345363" y="5197475"/>
          <p14:tracePt t="166958" x="7413625" y="5159375"/>
          <p14:tracePt t="166975" x="7437438" y="5135563"/>
          <p14:tracePt t="166991" x="7451725" y="5121275"/>
          <p14:tracePt t="167007" x="7451725" y="5097463"/>
          <p14:tracePt t="167025" x="7467600" y="5059363"/>
          <p14:tracePt t="167041" x="7483475" y="4983163"/>
          <p14:tracePt t="167058" x="7489825" y="4945063"/>
          <p14:tracePt t="167074" x="7497763" y="4899025"/>
          <p14:tracePt t="167091" x="7497763" y="4860925"/>
          <p14:tracePt t="167107" x="7497763" y="4822825"/>
          <p14:tracePt t="167107" x="7489825" y="4800600"/>
          <p14:tracePt t="167127" x="7483475" y="4754563"/>
          <p14:tracePt t="167143" x="7467600" y="4716463"/>
          <p14:tracePt t="167159" x="7445375" y="4664075"/>
          <p14:tracePt t="167175" x="7413625" y="4610100"/>
          <p14:tracePt t="167191" x="7375525" y="4549775"/>
          <p14:tracePt t="167208" x="7331075" y="4503738"/>
          <p14:tracePt t="167226" x="7285038" y="4465638"/>
          <p14:tracePt t="167241" x="7261225" y="4441825"/>
          <p14:tracePt t="167257" x="7216775" y="4411663"/>
          <p14:tracePt t="167280" x="7185025" y="4397375"/>
          <p14:tracePt t="167294" x="7162800" y="4397375"/>
          <p14:tracePt t="167307" x="7108825" y="4373563"/>
          <p14:tracePt t="167307" x="7070725" y="4359275"/>
          <p14:tracePt t="167326" x="7048500" y="4351338"/>
          <p14:tracePt t="167341" x="6972300" y="4335463"/>
          <p14:tracePt t="167358" x="6942138" y="4321175"/>
          <p14:tracePt t="167375" x="6911975" y="4321175"/>
          <p14:tracePt t="167391" x="6873875" y="4305300"/>
          <p14:tracePt t="167407" x="6819900" y="4297363"/>
          <p14:tracePt t="167425" x="6765925" y="4297363"/>
          <p14:tracePt t="167440" x="6683375" y="4297363"/>
          <p14:tracePt t="167457" x="6629400" y="4297363"/>
          <p14:tracePt t="167474" x="6575425" y="4297363"/>
          <p14:tracePt t="167490" x="6545263" y="4297363"/>
          <p14:tracePt t="167507" x="6515100" y="4297363"/>
          <p14:tracePt t="167507" x="6499225" y="4297363"/>
          <p14:tracePt t="167527" x="6469063" y="4297363"/>
          <p14:tracePt t="167542" x="6430963" y="4297363"/>
          <p14:tracePt t="167558" x="6384925" y="4305300"/>
          <p14:tracePt t="167575" x="6346825" y="4321175"/>
          <p14:tracePt t="167591" x="6302375" y="4327525"/>
          <p14:tracePt t="167606" x="6278563" y="4343400"/>
          <p14:tracePt t="167623" x="6256338" y="4359275"/>
          <p14:tracePt t="167639" x="6232525" y="4381500"/>
          <p14:tracePt t="167657" x="6210300" y="4403725"/>
          <p14:tracePt t="167674" x="6202363" y="4419600"/>
          <p14:tracePt t="167690" x="6180138" y="4419600"/>
          <p14:tracePt t="167707" x="6164263" y="4435475"/>
          <p14:tracePt t="167707" x="6149975" y="4435475"/>
          <p14:tracePt t="167726" x="6142038" y="4449763"/>
          <p14:tracePt t="167740" x="6118225" y="4465638"/>
          <p14:tracePt t="167758" x="6088063" y="4479925"/>
          <p14:tracePt t="167775" x="6049963" y="4518025"/>
          <p14:tracePt t="167791" x="6019800" y="4549775"/>
          <p14:tracePt t="167807" x="6011863" y="4564063"/>
          <p14:tracePt t="167823" x="5989638" y="4594225"/>
          <p14:tracePt t="167840" x="5981700" y="4625975"/>
          <p14:tracePt t="167857" x="5973763" y="4640263"/>
          <p14:tracePt t="167874" x="5973763" y="4694238"/>
          <p14:tracePt t="167890" x="5973763" y="4732338"/>
          <p14:tracePt t="167907" x="5973763" y="4784725"/>
          <p14:tracePt t="167924" x="5973763" y="4822825"/>
          <p14:tracePt t="167924" x="5981700" y="4854575"/>
          <p14:tracePt t="167942" x="5989638" y="4868863"/>
          <p14:tracePt t="167942" x="6003925" y="4899025"/>
          <p14:tracePt t="167958" x="6042025" y="4945063"/>
          <p14:tracePt t="167974" x="6080125" y="4999038"/>
          <p14:tracePt t="167991" x="6134100" y="5051425"/>
          <p14:tracePt t="168007" x="6226175" y="5121275"/>
          <p14:tracePt t="168024" x="6286500" y="5151438"/>
          <p14:tracePt t="168040" x="6332538" y="5159375"/>
          <p14:tracePt t="168056" x="6346825" y="5165725"/>
          <p14:tracePt t="168074" x="6354763" y="5173663"/>
          <p14:tracePt t="168089" x="6384925" y="5173663"/>
          <p14:tracePt t="168106" x="6400800" y="5173663"/>
          <p14:tracePt t="168123" x="6454775" y="5173663"/>
          <p14:tracePt t="168140" x="6553200" y="5173663"/>
          <p14:tracePt t="168140" x="6607175" y="5173663"/>
          <p14:tracePt t="168159" x="6721475" y="5173663"/>
          <p14:tracePt t="168175" x="6789738" y="5173663"/>
          <p14:tracePt t="168191" x="6827838" y="5165725"/>
          <p14:tracePt t="168207" x="6835775" y="5159375"/>
          <p14:tracePt t="168225" x="6858000" y="5151438"/>
          <p14:tracePt t="168240" x="6880225" y="5135563"/>
          <p14:tracePt t="168256" x="6942138" y="5113338"/>
          <p14:tracePt t="168275" x="7010400" y="5059363"/>
          <p14:tracePt t="168290" x="7094538" y="4991100"/>
          <p14:tracePt t="168306" x="7116763" y="4968875"/>
          <p14:tracePt t="168323" x="7140575" y="4945063"/>
          <p14:tracePt t="168340" x="7140575" y="4937125"/>
          <p14:tracePt t="168358" x="7140575" y="4922838"/>
          <p14:tracePt t="168374" x="7140575" y="4868863"/>
          <p14:tracePt t="168390" x="7140575" y="4800600"/>
          <p14:tracePt t="168407" x="7140575" y="4724400"/>
          <p14:tracePt t="168423" x="7140575" y="4694238"/>
          <p14:tracePt t="168440" x="7140575" y="4686300"/>
          <p14:tracePt t="168456" x="7140575" y="4678363"/>
          <p14:tracePt t="168472" x="7124700" y="4670425"/>
          <p14:tracePt t="168489" x="7124700" y="4648200"/>
          <p14:tracePt t="168506" x="7108825" y="4625975"/>
          <p14:tracePt t="168506" x="7102475" y="4602163"/>
          <p14:tracePt t="168526" x="7094538" y="4594225"/>
          <p14:tracePt t="168540" x="7078663" y="4564063"/>
          <p14:tracePt t="168556" x="7056438" y="4533900"/>
          <p14:tracePt t="168571" x="7040563" y="4518025"/>
          <p14:tracePt t="168588" x="7032625" y="4511675"/>
          <p14:tracePt t="168605" x="7010400" y="4511675"/>
          <p14:tracePt t="168624" x="6980238" y="4487863"/>
          <p14:tracePt t="168640" x="6926263" y="4479925"/>
          <p14:tracePt t="168656" x="6873875" y="4457700"/>
          <p14:tracePt t="168673" x="6819900" y="4457700"/>
          <p14:tracePt t="168689" x="6781800" y="4449763"/>
          <p14:tracePt t="168706" x="6743700" y="4449763"/>
          <p14:tracePt t="168723" x="6697663" y="4441825"/>
          <p14:tracePt t="168739" x="6629400" y="4427538"/>
          <p14:tracePt t="168756" x="6583363" y="4427538"/>
          <p14:tracePt t="168756" x="6553200" y="4427538"/>
          <p14:tracePt t="168774" x="6515100" y="4427538"/>
          <p14:tracePt t="168791" x="6484938" y="4427538"/>
          <p14:tracePt t="168806" x="6454775" y="4427538"/>
          <p14:tracePt t="168823" x="6408738" y="4427538"/>
          <p14:tracePt t="168839" x="6354763" y="4435475"/>
          <p14:tracePt t="168856" x="6316663" y="4435475"/>
          <p14:tracePt t="168872" x="6278563" y="4457700"/>
          <p14:tracePt t="168889" x="6232525" y="4473575"/>
          <p14:tracePt t="168907" x="6194425" y="4479925"/>
          <p14:tracePt t="168922" x="6172200" y="4495800"/>
          <p14:tracePt t="168939" x="6156325" y="4503738"/>
          <p14:tracePt t="168955" x="6134100" y="4525963"/>
          <p14:tracePt t="168955" x="6126163" y="4525963"/>
          <p14:tracePt t="168974" x="6096000" y="4549775"/>
          <p14:tracePt t="168990" x="6088063" y="4564063"/>
          <p14:tracePt t="169006" x="6080125" y="4572000"/>
          <p14:tracePt t="169023" x="6065838" y="4610100"/>
          <p14:tracePt t="169038" x="6065838" y="4625975"/>
          <p14:tracePt t="169054" x="6049963" y="4670425"/>
          <p14:tracePt t="169071" x="6042025" y="4708525"/>
          <p14:tracePt t="169088" x="6019800" y="4754563"/>
          <p14:tracePt t="169104" x="6019800" y="4800600"/>
          <p14:tracePt t="169121" x="6019800" y="4830763"/>
          <p14:tracePt t="169138" x="6019800" y="4868863"/>
          <p14:tracePt t="169154" x="6065838" y="4899025"/>
          <p14:tracePt t="169171" x="6103938" y="4930775"/>
          <p14:tracePt t="169187" x="6118225" y="4930775"/>
          <p14:tracePt t="169204" x="6149975" y="4945063"/>
          <p14:tracePt t="169222" x="6156325" y="4945063"/>
          <p14:tracePt t="169237" x="6156325" y="4906963"/>
          <p14:tracePt t="169254" x="6156325" y="4800600"/>
          <p14:tracePt t="169272" x="6149975" y="4740275"/>
          <p14:tracePt t="169287" x="6134100" y="4716463"/>
          <p14:tracePt t="169304" x="6118225" y="4702175"/>
          <p14:tracePt t="169321" x="6065838" y="4686300"/>
          <p14:tracePt t="169337" x="5989638" y="4656138"/>
          <p14:tracePt t="169354" x="5837238" y="4572000"/>
          <p14:tracePt t="169371" x="5570538" y="4373563"/>
          <p14:tracePt t="169387" x="5067300" y="4016375"/>
          <p14:tracePt t="169404" x="4213225" y="3513138"/>
          <p14:tracePt t="169422" x="3825875" y="3276600"/>
          <p14:tracePt t="169439" x="3627438" y="3132138"/>
          <p14:tracePt t="169455" x="3475038" y="2979738"/>
          <p14:tracePt t="169472" x="3322638" y="2811463"/>
          <p14:tracePt t="169489" x="3040063" y="2468563"/>
          <p14:tracePt t="169505" x="2835275" y="2225675"/>
          <p14:tracePt t="169522" x="2689225" y="2049463"/>
          <p14:tracePt t="169538" x="2544763" y="1927225"/>
          <p14:tracePt t="169555" x="2416175" y="1812925"/>
          <p14:tracePt t="169572" x="2278063" y="1706563"/>
          <p14:tracePt t="169572" x="2232025" y="1668463"/>
          <p14:tracePt t="169590" x="2171700" y="1616075"/>
          <p14:tracePt t="169606" x="2155825" y="1608138"/>
          <p14:tracePt t="169621" x="2149475" y="1600200"/>
          <p14:tracePt t="169639" x="2149475" y="1592263"/>
          <p14:tracePt t="169655" x="2117725" y="1577975"/>
          <p14:tracePt t="169672" x="2095500" y="1562100"/>
          <p14:tracePt t="169688" x="2087563" y="1562100"/>
          <p14:tracePt t="169704" x="2073275" y="1562100"/>
          <p14:tracePt t="169721" x="2065338" y="1562100"/>
          <p14:tracePt t="169738" x="2057400" y="1562100"/>
          <p14:tracePt t="169754" x="2049463" y="1562100"/>
          <p14:tracePt t="169771" x="2035175" y="1562100"/>
          <p14:tracePt t="169909" x="2027238" y="1562100"/>
          <p14:tracePt t="169973" x="2019300" y="1562100"/>
          <p14:tracePt t="169997" x="2011363" y="1570038"/>
          <p14:tracePt t="170013" x="2003425" y="1570038"/>
          <p14:tracePt t="170029" x="1989138" y="1577975"/>
          <p14:tracePt t="170038" x="1981200" y="1584325"/>
          <p14:tracePt t="170054" x="1973263" y="1584325"/>
          <p14:tracePt t="170061" x="1965325" y="1584325"/>
          <p14:tracePt t="170071" x="1951038" y="1600200"/>
          <p14:tracePt t="170088" x="1935163" y="1608138"/>
          <p14:tracePt t="170104" x="1920875" y="1622425"/>
          <p14:tracePt t="170121" x="1912938" y="1630363"/>
          <p14:tracePt t="170137" x="1897063" y="1646238"/>
          <p14:tracePt t="171043" x="1897063" y="1638300"/>
          <p14:tracePt t="171189" x="1905000" y="1638300"/>
          <p14:tracePt t="171213" x="1912938" y="1630363"/>
          <p14:tracePt t="171269" x="1927225" y="1630363"/>
          <p14:tracePt t="172093" x="1927225" y="1622425"/>
          <p14:tracePt t="172149" x="1935163" y="1616075"/>
          <p14:tracePt t="173124" x="1935163" y="1608138"/>
          <p14:tracePt t="173517" x="1943100" y="1608138"/>
          <p14:tracePt t="173534" x="1951038" y="1608138"/>
          <p14:tracePt t="173557" x="1951038" y="1600200"/>
          <p14:tracePt t="173669" x="1958975" y="1600200"/>
          <p14:tracePt t="173685" x="1965325" y="1592263"/>
          <p14:tracePt t="173693" x="1973263" y="1584325"/>
          <p14:tracePt t="173741" x="1973263" y="1577975"/>
          <p14:tracePt t="173750" x="1981200" y="1577975"/>
          <p14:tracePt t="173765" x="1989138" y="1570038"/>
          <p14:tracePt t="173773" x="2003425" y="1546225"/>
          <p14:tracePt t="173789" x="2019300" y="1546225"/>
          <p14:tracePt t="173800" x="2035175" y="1531938"/>
          <p14:tracePt t="173817" x="2041525" y="1524000"/>
          <p14:tracePt t="173833" x="2049463" y="1516063"/>
          <p14:tracePt t="173853" x="2049463" y="1508125"/>
          <p14:tracePt t="173877" x="2057400" y="1501775"/>
          <p14:tracePt t="173886" x="2065338" y="1485900"/>
          <p14:tracePt t="173902" x="2079625" y="1477963"/>
          <p14:tracePt t="173934" x="2079625" y="1470025"/>
          <p14:tracePt t="173950" x="2087563" y="1463675"/>
          <p14:tracePt t="173965" x="2095500" y="1463675"/>
          <p14:tracePt t="173981" x="2103438" y="1447800"/>
          <p14:tracePt t="173989" x="2117725" y="1447800"/>
          <p14:tracePt t="174013" x="2125663" y="1439863"/>
          <p14:tracePt t="174029" x="2133600" y="1431925"/>
          <p14:tracePt t="174037" x="2141538" y="1431925"/>
          <p14:tracePt t="174069" x="2141538" y="1425575"/>
          <p14:tracePt t="174093" x="2149475" y="1425575"/>
          <p14:tracePt t="174813" x="2155825" y="1409700"/>
          <p14:tracePt t="174821" x="2163763" y="1409700"/>
          <p14:tracePt t="174885" x="2163763" y="1401763"/>
          <p14:tracePt t="174893" x="2171700" y="1401763"/>
          <p14:tracePt t="174909" x="2179638" y="1387475"/>
          <p14:tracePt t="174918" x="2187575" y="1387475"/>
          <p14:tracePt t="174934" x="2187575" y="1379538"/>
          <p14:tracePt t="174949" x="2193925" y="1379538"/>
          <p14:tracePt t="174965" x="2193925" y="1371600"/>
          <p14:tracePt t="175005" x="2193925" y="1355725"/>
          <p14:tracePt t="175021" x="2209800" y="1349375"/>
          <p14:tracePt t="175037" x="2209800" y="1341438"/>
          <p14:tracePt t="175045" x="2209800" y="1333500"/>
          <p14:tracePt t="175117" x="2209800" y="1325563"/>
          <p14:tracePt t="175134" x="2209800" y="1317625"/>
          <p14:tracePt t="175150" x="2209800" y="1311275"/>
          <p14:tracePt t="175157" x="2209800" y="1295400"/>
          <p14:tracePt t="175173" x="2209800" y="1287463"/>
          <p14:tracePt t="175197" x="2193925" y="1279525"/>
          <p14:tracePt t="175205" x="2187575" y="1279525"/>
          <p14:tracePt t="175237" x="2179638" y="1279525"/>
          <p14:tracePt t="175253" x="2171700" y="1279525"/>
          <p14:tracePt t="175261" x="2155825" y="1273175"/>
          <p14:tracePt t="175269" x="2149475" y="1273175"/>
          <p14:tracePt t="175294" x="2149475" y="1265238"/>
          <p14:tracePt t="175304" x="2141538" y="1265238"/>
          <p14:tracePt t="175325" x="2133600" y="1257300"/>
          <p14:tracePt t="175341" x="2125663" y="1257300"/>
          <p14:tracePt t="175381" x="2117725" y="1249363"/>
          <p14:tracePt t="175389" x="2111375" y="1249363"/>
          <p14:tracePt t="175413" x="2103438" y="1249363"/>
          <p14:tracePt t="175430" x="2095500" y="1241425"/>
          <p14:tracePt t="175437" x="2087563" y="1241425"/>
          <p14:tracePt t="175449" x="2065338" y="1227138"/>
          <p14:tracePt t="175465" x="2057400" y="1219200"/>
          <p14:tracePt t="175481" x="2041525" y="1211263"/>
          <p14:tracePt t="175498" x="2035175" y="1211263"/>
          <p14:tracePt t="175515" x="2019300" y="1196975"/>
          <p14:tracePt t="175533" x="2011363" y="1189038"/>
          <p14:tracePt t="175549" x="2003425" y="1189038"/>
          <p14:tracePt t="175564" x="1989138" y="1181100"/>
          <p14:tracePt t="175581" x="1981200" y="1181100"/>
          <p14:tracePt t="175598" x="1965325" y="1173163"/>
          <p14:tracePt t="175616" x="1951038" y="1173163"/>
          <p14:tracePt t="175632" x="1935163" y="1165225"/>
          <p14:tracePt t="175648" x="1912938" y="1158875"/>
          <p14:tracePt t="175665" x="1905000" y="1158875"/>
          <p14:tracePt t="175686" x="1897063" y="1158875"/>
          <p14:tracePt t="175709" x="1889125" y="1158875"/>
          <p14:tracePt t="175717" x="1874838" y="1158875"/>
          <p14:tracePt t="175717" x="1866900" y="1158875"/>
          <p14:tracePt t="175735" x="1858963" y="1158875"/>
          <p14:tracePt t="175749" x="1836738" y="1158875"/>
          <p14:tracePt t="175766" x="1828800" y="1158875"/>
          <p14:tracePt t="175782" x="1812925" y="1158875"/>
          <p14:tracePt t="175799" x="1798638" y="1158875"/>
          <p14:tracePt t="175816" x="1774825" y="1165225"/>
          <p14:tracePt t="175832" x="1744663" y="1165225"/>
          <p14:tracePt t="175849" x="1722438" y="1189038"/>
          <p14:tracePt t="175865" x="1706563" y="1196975"/>
          <p14:tracePt t="175882" x="1698625" y="1196975"/>
          <p14:tracePt t="175898" x="1676400" y="1211263"/>
          <p14:tracePt t="175915" x="1676400" y="1227138"/>
          <p14:tracePt t="175931" x="1638300" y="1241425"/>
          <p14:tracePt t="175931" x="1622425" y="1265238"/>
          <p14:tracePt t="175950" x="1592263" y="1265238"/>
          <p14:tracePt t="175966" x="1554163" y="1295400"/>
          <p14:tracePt t="175982" x="1508125" y="1325563"/>
          <p14:tracePt t="175999" x="1485900" y="1363663"/>
          <p14:tracePt t="176015" x="1455738" y="1393825"/>
          <p14:tracePt t="176032" x="1439863" y="1431925"/>
          <p14:tracePt t="176048" x="1431925" y="1455738"/>
          <p14:tracePt t="176065" x="1425575" y="1477963"/>
          <p14:tracePt t="176082" x="1409700" y="1501775"/>
          <p14:tracePt t="176098" x="1409700" y="1516063"/>
          <p14:tracePt t="176115" x="1393825" y="1531938"/>
          <p14:tracePt t="176132" x="1393825" y="1539875"/>
          <p14:tracePt t="176148" x="1393825" y="1570038"/>
          <p14:tracePt t="176166" x="1379538" y="1600200"/>
          <p14:tracePt t="176183" x="1379538" y="1622425"/>
          <p14:tracePt t="176199" x="1379538" y="1660525"/>
          <p14:tracePt t="176215" x="1363663" y="1676400"/>
          <p14:tracePt t="176233" x="1363663" y="1714500"/>
          <p14:tracePt t="176247" x="1363663" y="1736725"/>
          <p14:tracePt t="176264" x="1363663" y="1760538"/>
          <p14:tracePt t="176285" x="1363663" y="1782763"/>
          <p14:tracePt t="176297" x="1379538" y="1806575"/>
          <p14:tracePt t="176313" x="1379538" y="1812925"/>
          <p14:tracePt t="176330" x="1393825" y="1828800"/>
          <p14:tracePt t="176349" x="1409700" y="1844675"/>
          <p14:tracePt t="176389" x="1409700" y="1851025"/>
          <p14:tracePt t="176398" x="1425575" y="1858963"/>
          <p14:tracePt t="176405" x="1439863" y="1874838"/>
          <p14:tracePt t="176415" x="1470025" y="1905000"/>
          <p14:tracePt t="176431" x="1493838" y="1920875"/>
          <p14:tracePt t="176448" x="1508125" y="1935163"/>
          <p14:tracePt t="176464" x="1516063" y="1935163"/>
          <p14:tracePt t="176485" x="1524000" y="1943100"/>
          <p14:tracePt t="176497" x="1531938" y="1958975"/>
          <p14:tracePt t="176514" x="1554163" y="1973263"/>
          <p14:tracePt t="176531" x="1570038" y="2003425"/>
          <p14:tracePt t="176531" x="1584325" y="2011363"/>
          <p14:tracePt t="176551" x="1600200" y="2027238"/>
          <p14:tracePt t="176564" x="1638300" y="2057400"/>
          <p14:tracePt t="176582" x="1654175" y="2073275"/>
          <p14:tracePt t="176598" x="1660525" y="2073275"/>
          <p14:tracePt t="176621" x="1668463" y="2073275"/>
          <p14:tracePt t="176637" x="1676400" y="2073275"/>
          <p14:tracePt t="176647" x="1692275" y="2079625"/>
          <p14:tracePt t="176664" x="1714500" y="2079625"/>
          <p14:tracePt t="176681" x="1730375" y="2079625"/>
          <p14:tracePt t="176697" x="1744663" y="2079625"/>
          <p14:tracePt t="176714" x="1760538" y="2079625"/>
          <p14:tracePt t="176732" x="1798638" y="2079625"/>
          <p14:tracePt t="176748" x="1889125" y="2079625"/>
          <p14:tracePt t="176748" x="1935163" y="2079625"/>
          <p14:tracePt t="176766" x="1989138" y="2079625"/>
          <p14:tracePt t="176782" x="2003425" y="2079625"/>
          <p14:tracePt t="176798" x="2019300" y="2079625"/>
          <p14:tracePt t="176861" x="2027238" y="2079625"/>
          <p14:tracePt t="176885" x="2041525" y="2079625"/>
          <p14:tracePt t="176909" x="2049463" y="2073275"/>
          <p14:tracePt t="176925" x="2057400" y="2065338"/>
          <p14:tracePt t="176941" x="2065338" y="2065338"/>
          <p14:tracePt t="176950" x="2079625" y="2057400"/>
          <p14:tracePt t="176964" x="2087563" y="2049463"/>
          <p14:tracePt t="176981" x="2111375" y="2041525"/>
          <p14:tracePt t="176998" x="2117725" y="2027238"/>
          <p14:tracePt t="177015" x="2133600" y="2019300"/>
          <p14:tracePt t="177031" x="2163763" y="1981200"/>
          <p14:tracePt t="177046" x="2179638" y="1965325"/>
          <p14:tracePt t="177063" x="2187575" y="1943100"/>
          <p14:tracePt t="177079" x="2201863" y="1935163"/>
          <p14:tracePt t="177096" x="2201863" y="1920875"/>
          <p14:tracePt t="177113" x="2201863" y="1897063"/>
          <p14:tracePt t="177129" x="2201863" y="1874838"/>
          <p14:tracePt t="177147" x="2217738" y="1836738"/>
          <p14:tracePt t="177164" x="2217738" y="1820863"/>
          <p14:tracePt t="177180" x="2217738" y="1798638"/>
          <p14:tracePt t="177198" x="2217738" y="1774825"/>
          <p14:tracePt t="177215" x="2217738" y="1752600"/>
          <p14:tracePt t="177233" x="2217738" y="1736725"/>
          <p14:tracePt t="177247" x="2217738" y="1714500"/>
          <p14:tracePt t="177264" x="2217738" y="1684338"/>
          <p14:tracePt t="177281" x="2217738" y="1654175"/>
          <p14:tracePt t="177297" x="2209800" y="1622425"/>
          <p14:tracePt t="177313" x="2201863" y="1608138"/>
          <p14:tracePt t="177329" x="2193925" y="1592263"/>
          <p14:tracePt t="177345" x="2187575" y="1562100"/>
          <p14:tracePt t="177363" x="2163763" y="1539875"/>
          <p14:tracePt t="177380" x="2155825" y="1485900"/>
          <p14:tracePt t="177399" x="2149475" y="1470025"/>
          <p14:tracePt t="177415" x="2149475" y="1455738"/>
          <p14:tracePt t="177431" x="2141538" y="1447800"/>
          <p14:tracePt t="177447" x="2133600" y="1431925"/>
          <p14:tracePt t="177464" x="2125663" y="1431925"/>
          <p14:tracePt t="177629" x="2117725" y="1431925"/>
          <p14:tracePt t="178527" x="2125663" y="1425575"/>
          <p14:tracePt t="178573" x="2133600" y="1417638"/>
          <p14:tracePt t="178589" x="2141538" y="1417638"/>
          <p14:tracePt t="178597" x="2149475" y="1409700"/>
          <p14:tracePt t="178612" x="2171700" y="1393825"/>
          <p14:tracePt t="178629" x="2179638" y="1393825"/>
          <p14:tracePt t="178646" x="2187575" y="1387475"/>
          <p14:tracePt t="178663" x="2201863" y="1371600"/>
          <p14:tracePt t="178679" x="2209800" y="1363663"/>
          <p14:tracePt t="178695" x="2225675" y="1355725"/>
          <p14:tracePt t="178712" x="2239963" y="1349375"/>
          <p14:tracePt t="178733" x="2239963" y="1341438"/>
          <p14:tracePt t="178757" x="2247900" y="1333500"/>
          <p14:tracePt t="178765" x="2263775" y="1325563"/>
          <p14:tracePt t="178778" x="2286000" y="1317625"/>
          <p14:tracePt t="178795" x="2286000" y="1311275"/>
          <p14:tracePt t="178812" x="2293938" y="1303338"/>
          <p14:tracePt t="178830" x="2301875" y="1303338"/>
          <p14:tracePt t="178862" x="2301875" y="1295400"/>
          <p14:tracePt t="178869" x="2316163" y="1287463"/>
          <p14:tracePt t="178885" x="2324100" y="1279525"/>
          <p14:tracePt t="178901" x="2332038" y="1279525"/>
          <p14:tracePt t="178933" x="2332038" y="1273175"/>
          <p14:tracePt t="178941" x="2339975" y="1273175"/>
          <p14:tracePt t="179843" x="2346325" y="1265238"/>
          <p14:tracePt t="179965" x="2346325" y="1249363"/>
          <p14:tracePt t="179989" x="2354263" y="1241425"/>
          <p14:tracePt t="180005" x="2362200" y="1241425"/>
          <p14:tracePt t="180014" x="2370138" y="1235075"/>
          <p14:tracePt t="180027" x="2378075" y="1227138"/>
          <p14:tracePt t="180044" x="2392363" y="1227138"/>
          <p14:tracePt t="180061" x="2400300" y="1219200"/>
          <p14:tracePt t="180079" x="2416175" y="1219200"/>
          <p14:tracePt t="180095" x="2422525" y="1203325"/>
          <p14:tracePt t="180111" x="2446338" y="1189038"/>
          <p14:tracePt t="180128" x="2460625" y="1173163"/>
          <p14:tracePt t="180144" x="2468563" y="1173163"/>
          <p14:tracePt t="180160" x="2492375" y="1165225"/>
          <p14:tracePt t="180177" x="2514600" y="1158875"/>
          <p14:tracePt t="180194" x="2522538" y="1158875"/>
          <p14:tracePt t="180210" x="2544763" y="1150938"/>
          <p14:tracePt t="180227" x="2560638" y="1143000"/>
          <p14:tracePt t="180244" x="2574925" y="1135063"/>
          <p14:tracePt t="180244" x="2582863" y="1127125"/>
          <p14:tracePt t="180263" x="2590800" y="1127125"/>
          <p14:tracePt t="180277" x="2613025" y="1120775"/>
          <p14:tracePt t="180295" x="2628900" y="1112838"/>
          <p14:tracePt t="180312" x="2644775" y="1104900"/>
          <p14:tracePt t="180327" x="2667000" y="1089025"/>
          <p14:tracePt t="180344" x="2689225" y="1082675"/>
          <p14:tracePt t="180360" x="2705100" y="1074738"/>
          <p14:tracePt t="180377" x="2713038" y="1066800"/>
          <p14:tracePt t="180393" x="2727325" y="1058863"/>
          <p14:tracePt t="180410" x="2735263" y="1050925"/>
          <p14:tracePt t="180427" x="2743200" y="1044575"/>
          <p14:tracePt t="180427" x="2751138" y="1044575"/>
          <p14:tracePt t="180446" x="2759075" y="1036638"/>
          <p14:tracePt t="180462" x="2773363" y="1028700"/>
          <p14:tracePt t="180478" x="2773363" y="1020763"/>
          <p14:tracePt t="180501" x="2781300" y="1020763"/>
          <p14:tracePt t="180511" x="2781300" y="1012825"/>
          <p14:tracePt t="180527" x="2789238" y="1012825"/>
          <p14:tracePt t="180543" x="2789238" y="1006475"/>
          <p14:tracePt t="180573" x="2797175" y="990600"/>
          <p14:tracePt t="180621" x="2803525" y="982663"/>
          <p14:tracePt t="180637" x="2803525" y="974725"/>
          <p14:tracePt t="180646" x="2811463" y="968375"/>
          <p14:tracePt t="180660" x="2811463" y="960438"/>
          <p14:tracePt t="180677" x="2819400" y="952500"/>
          <p14:tracePt t="180701" x="2827338" y="944563"/>
          <p14:tracePt t="180711" x="2819400" y="944563"/>
          <p14:tracePt t="181237" x="2811463" y="944563"/>
          <p14:tracePt t="182250" x="2811463" y="936625"/>
          <p14:tracePt t="182389" x="2811463" y="922338"/>
          <p14:tracePt t="182405" x="2811463" y="914400"/>
          <p14:tracePt t="182421" x="2811463" y="906463"/>
          <p14:tracePt t="182429" x="2811463" y="898525"/>
          <p14:tracePt t="182441" x="2811463" y="892175"/>
          <p14:tracePt t="185136" x="2827338" y="892175"/>
          <p14:tracePt t="185661" x="2841625" y="892175"/>
          <p14:tracePt t="185669" x="2879725" y="892175"/>
          <p14:tracePt t="185677" x="2903538" y="892175"/>
          <p14:tracePt t="185688" x="2979738" y="892175"/>
          <p14:tracePt t="185705" x="3094038" y="892175"/>
          <p14:tracePt t="185722" x="3246438" y="892175"/>
          <p14:tracePt t="185738" x="3482975" y="892175"/>
          <p14:tracePt t="185757" x="3856038" y="892175"/>
          <p14:tracePt t="185772" x="4275138" y="892175"/>
          <p14:tracePt t="185772" x="4441825" y="892175"/>
          <p14:tracePt t="185791" x="4610100" y="876300"/>
          <p14:tracePt t="185806" x="4656138" y="868363"/>
          <p14:tracePt t="185823" x="4664075" y="868363"/>
          <p14:tracePt t="185853" x="4702175" y="868363"/>
          <p14:tracePt t="185861" x="4778375" y="868363"/>
          <p14:tracePt t="185871" x="4983163" y="892175"/>
          <p14:tracePt t="185888" x="5151438" y="892175"/>
          <p14:tracePt t="185905" x="5235575" y="892175"/>
          <p14:tracePt t="185922" x="5241925" y="892175"/>
          <p14:tracePt t="185938" x="5257800" y="898525"/>
          <p14:tracePt t="185973" x="5280025" y="898525"/>
          <p14:tracePt t="185981" x="5318125" y="898525"/>
          <p14:tracePt t="185990" x="5470525" y="922338"/>
          <p14:tracePt t="186007" x="5540375" y="936625"/>
          <p14:tracePt t="186022" x="5622925" y="936625"/>
          <p14:tracePt t="186039" x="5622925" y="944563"/>
          <p14:tracePt t="186101" x="5630863" y="944563"/>
          <p14:tracePt t="186109" x="5622925" y="944563"/>
          <p14:tracePt t="186269" x="5622925" y="930275"/>
          <p14:tracePt t="186285" x="5608638" y="914400"/>
          <p14:tracePt t="186309" x="5608638" y="906463"/>
          <p14:tracePt t="186317" x="5592763" y="898525"/>
          <p14:tracePt t="186325" x="5592763" y="892175"/>
          <p14:tracePt t="186337" x="5578475" y="876300"/>
          <p14:tracePt t="186354" x="5540375" y="860425"/>
          <p14:tracePt t="186371" x="5516563" y="846138"/>
          <p14:tracePt t="186388" x="5508625" y="838200"/>
          <p14:tracePt t="186403" x="5494338" y="822325"/>
          <p14:tracePt t="186419" x="5478463" y="822325"/>
          <p14:tracePt t="186438" x="5456238" y="815975"/>
          <p14:tracePt t="186455" x="5448300" y="808038"/>
          <p14:tracePt t="186471" x="5440363" y="808038"/>
          <p14:tracePt t="186487" x="5432425" y="800100"/>
          <p14:tracePt t="186504" x="5426075" y="800100"/>
          <p14:tracePt t="186520" x="5426075" y="792163"/>
          <p14:tracePt t="186541" x="5418138" y="792163"/>
          <p14:tracePt t="186557" x="5410200" y="792163"/>
          <p14:tracePt t="186570" x="5402263" y="784225"/>
          <p14:tracePt t="186587" x="5394325" y="777875"/>
          <p14:tracePt t="186605" x="5380038" y="777875"/>
          <p14:tracePt t="186629" x="5372100" y="777875"/>
          <p14:tracePt t="186685" x="5364163" y="777875"/>
          <p14:tracePt t="186693" x="5356225" y="777875"/>
          <p14:tracePt t="186704" x="5341938" y="777875"/>
          <p14:tracePt t="186720" x="5326063" y="777875"/>
          <p14:tracePt t="186738" x="5311775" y="777875"/>
          <p14:tracePt t="186754" x="5295900" y="777875"/>
          <p14:tracePt t="186770" x="5287963" y="777875"/>
          <p14:tracePt t="186787" x="5273675" y="777875"/>
          <p14:tracePt t="186804" x="5265738" y="784225"/>
          <p14:tracePt t="186821" x="5235575" y="800100"/>
          <p14:tracePt t="186839" x="5211763" y="808038"/>
          <p14:tracePt t="186855" x="5181600" y="838200"/>
          <p14:tracePt t="186871" x="5151438" y="838200"/>
          <p14:tracePt t="186887" x="5135563" y="854075"/>
          <p14:tracePt t="186904" x="5135563" y="860425"/>
          <p14:tracePt t="186920" x="5121275" y="868363"/>
          <p14:tracePt t="186941" x="5121275" y="876300"/>
          <p14:tracePt t="186953" x="5105400" y="898525"/>
          <p14:tracePt t="186970" x="5083175" y="930275"/>
          <p14:tracePt t="186987" x="5067300" y="936625"/>
          <p14:tracePt t="187003" x="5059363" y="968375"/>
          <p14:tracePt t="187022" x="5059363" y="974725"/>
          <p14:tracePt t="187054" x="5059363" y="982663"/>
          <p14:tracePt t="187061" x="5059363" y="990600"/>
          <p14:tracePt t="187071" x="5059363" y="1012825"/>
          <p14:tracePt t="187087" x="5059363" y="1028700"/>
          <p14:tracePt t="187103" x="5075238" y="1036638"/>
          <p14:tracePt t="187125" x="5075238" y="1044575"/>
          <p14:tracePt t="187136" x="5089525" y="1050925"/>
          <p14:tracePt t="187154" x="5113338" y="1058863"/>
          <p14:tracePt t="187170" x="5151438" y="1082675"/>
          <p14:tracePt t="187187" x="5189538" y="1104900"/>
          <p14:tracePt t="187204" x="5203825" y="1112838"/>
          <p14:tracePt t="187204" x="5227638" y="1120775"/>
          <p14:tracePt t="187222" x="5235575" y="1127125"/>
          <p14:tracePt t="187240" x="5249863" y="1135063"/>
          <p14:tracePt t="187254" x="5287963" y="1143000"/>
          <p14:tracePt t="187271" x="5341938" y="1158875"/>
          <p14:tracePt t="187291" x="5380038" y="1158875"/>
          <p14:tracePt t="187304" x="5394325" y="1158875"/>
          <p14:tracePt t="187320" x="5410200" y="1158875"/>
          <p14:tracePt t="187357" x="5426075" y="1158875"/>
          <p14:tracePt t="187373" x="5440363" y="1143000"/>
          <p14:tracePt t="187381" x="5448300" y="1143000"/>
          <p14:tracePt t="187389" x="5456238" y="1127125"/>
          <p14:tracePt t="187403" x="5464175" y="1096963"/>
          <p14:tracePt t="187421" x="5470525" y="1082675"/>
          <p14:tracePt t="187421" x="5470525" y="1066800"/>
          <p14:tracePt t="187439" x="5470525" y="1044575"/>
          <p14:tracePt t="187454" x="5470525" y="1036638"/>
          <p14:tracePt t="187469" x="5470525" y="1028700"/>
          <p14:tracePt t="187486" x="5470525" y="1020763"/>
          <p14:tracePt t="187533" x="5470525" y="1028700"/>
          <p14:tracePt t="187853" x="5464175" y="1028700"/>
          <p14:tracePt t="187997" x="5448300" y="1028700"/>
          <p14:tracePt t="188005" x="5426075" y="1020763"/>
          <p14:tracePt t="188019" x="5380038" y="1012825"/>
          <p14:tracePt t="188019" x="5318125" y="1012825"/>
          <p14:tracePt t="188038" x="5143500" y="998538"/>
          <p14:tracePt t="188054" x="4922838" y="990600"/>
          <p14:tracePt t="188071" x="4664075" y="990600"/>
          <p14:tracePt t="188087" x="4487863" y="990600"/>
          <p14:tracePt t="188103" x="4373563" y="990600"/>
          <p14:tracePt t="188119" x="4267200" y="990600"/>
          <p14:tracePt t="188136" x="4130675" y="974725"/>
          <p14:tracePt t="188152" x="3940175" y="974725"/>
          <p14:tracePt t="188169" x="3649663" y="974725"/>
          <p14:tracePt t="188186" x="3459163" y="974725"/>
          <p14:tracePt t="188203" x="3352800" y="974725"/>
          <p14:tracePt t="188219" x="3314700" y="974725"/>
          <p14:tracePt t="188219" x="3306763" y="974725"/>
          <p14:tracePt t="188240" x="3298825" y="982663"/>
          <p14:tracePt t="188252" x="3254375" y="990600"/>
          <p14:tracePt t="188270" x="3178175" y="1006475"/>
          <p14:tracePt t="188289" x="3094038" y="1020763"/>
          <p14:tracePt t="188302" x="3040063" y="1028700"/>
          <p14:tracePt t="188318" x="3009900" y="1028700"/>
          <p14:tracePt t="188335" x="2987675" y="1036638"/>
          <p14:tracePt t="188351" x="2911475" y="1036638"/>
          <p14:tracePt t="188369" x="2865438" y="1044575"/>
          <p14:tracePt t="188386" x="2849563" y="1044575"/>
          <p14:tracePt t="188404" x="2841625" y="1044575"/>
          <p14:tracePt t="188437" x="2827338" y="1044575"/>
          <p14:tracePt t="188445" x="2811463" y="1044575"/>
          <p14:tracePt t="188454" x="2759075" y="1044575"/>
          <p14:tracePt t="188470" x="2743200" y="1044575"/>
          <p14:tracePt t="188486" x="2735263" y="1044575"/>
          <p14:tracePt t="188637" x="2735263" y="1036638"/>
          <p14:tracePt t="188653" x="2735263" y="1028700"/>
          <p14:tracePt t="188661" x="2743200" y="1020763"/>
          <p14:tracePt t="188677" x="2743200" y="1012825"/>
          <p14:tracePt t="188829" x="2727325" y="1012825"/>
          <p14:tracePt t="188845" x="2713038" y="1020763"/>
          <p14:tracePt t="188854" x="2697163" y="1028700"/>
          <p14:tracePt t="188868" x="2651125" y="1066800"/>
          <p14:tracePt t="188886" x="2613025" y="1082675"/>
          <p14:tracePt t="188903" x="2568575" y="1104900"/>
          <p14:tracePt t="188919" x="2522538" y="1135063"/>
          <p14:tracePt t="188935" x="2460625" y="1165225"/>
          <p14:tracePt t="188952" x="2392363" y="1211263"/>
          <p14:tracePt t="188968" x="2339975" y="1249363"/>
          <p14:tracePt t="188985" x="2293938" y="1273175"/>
          <p14:tracePt t="189002" x="2263775" y="1303338"/>
          <p14:tracePt t="189018" x="2239963" y="1317625"/>
          <p14:tracePt t="189035" x="2193925" y="1333500"/>
          <p14:tracePt t="189052" x="2163763" y="1371600"/>
          <p14:tracePt t="189052" x="2133600" y="1393825"/>
          <p14:tracePt t="189070" x="2087563" y="1447800"/>
          <p14:tracePt t="189087" x="2027238" y="1493838"/>
          <p14:tracePt t="189102" x="1981200" y="1531938"/>
          <p14:tracePt t="189119" x="1943100" y="1562100"/>
          <p14:tracePt t="189135" x="1912938" y="1584325"/>
          <p14:tracePt t="189152" x="1882775" y="1616075"/>
          <p14:tracePt t="189168" x="1858963" y="1646238"/>
          <p14:tracePt t="189185" x="1844675" y="1660525"/>
          <p14:tracePt t="189201" x="1836738" y="1668463"/>
          <p14:tracePt t="189221" x="1836738" y="1676400"/>
          <p14:tracePt t="189234" x="1820863" y="1692275"/>
          <p14:tracePt t="189251" x="1806575" y="1698625"/>
          <p14:tracePt t="189267" x="1790700" y="1736725"/>
          <p14:tracePt t="189288" x="1774825" y="1752600"/>
          <p14:tracePt t="189304" x="1768475" y="1760538"/>
          <p14:tracePt t="189317" x="1774825" y="1752600"/>
          <p14:tracePt t="189461" x="1774825" y="1744663"/>
          <p14:tracePt t="189469" x="1782763" y="1736725"/>
          <p14:tracePt t="189486" x="1790700" y="1722438"/>
          <p14:tracePt t="189503" x="1798638" y="1714500"/>
          <p14:tracePt t="189519" x="1806575" y="1698625"/>
          <p14:tracePt t="189536" x="1820863" y="1684338"/>
          <p14:tracePt t="189551" x="1828800" y="1676400"/>
          <p14:tracePt t="189567" x="1828800" y="1668463"/>
          <p14:tracePt t="189584" x="1836738" y="1660525"/>
          <p14:tracePt t="190489" x="1836738" y="1668463"/>
          <p14:tracePt t="191478" x="1836738" y="1676400"/>
          <p14:tracePt t="192133" x="1836738" y="1692275"/>
          <p14:tracePt t="192150" x="1836738" y="1698625"/>
          <p14:tracePt t="192157" x="1828800" y="1706563"/>
          <p14:tracePt t="192166" x="1828800" y="1730375"/>
          <p14:tracePt t="192183" x="1820863" y="1752600"/>
          <p14:tracePt t="192199" x="1812925" y="1760538"/>
          <p14:tracePt t="192215" x="1812925" y="1768475"/>
          <p14:tracePt t="192309" x="1812925" y="1782763"/>
          <p14:tracePt t="192373" x="1812925" y="1798638"/>
          <p14:tracePt t="192405" x="1812925" y="1806575"/>
          <p14:tracePt t="192413" x="1812925" y="1812925"/>
          <p14:tracePt t="192421" x="1812925" y="1820863"/>
          <p14:tracePt t="192431" x="1812925" y="1828800"/>
          <p14:tracePt t="192448" x="1812925" y="1836738"/>
          <p14:tracePt t="193361" x="1836738" y="1866900"/>
          <p14:tracePt t="193421" x="1844675" y="1889125"/>
          <p14:tracePt t="193430" x="1874838" y="1912938"/>
          <p14:tracePt t="193437" x="1889125" y="1935163"/>
          <p14:tracePt t="193447" x="1912938" y="1958975"/>
          <p14:tracePt t="193464" x="1935163" y="1997075"/>
          <p14:tracePt t="193481" x="1989138" y="2057400"/>
          <p14:tracePt t="193498" x="2087563" y="2155825"/>
          <p14:tracePt t="193515" x="2209800" y="2286000"/>
          <p14:tracePt t="193529" x="2316163" y="2422525"/>
          <p14:tracePt t="193545" x="2392363" y="2514600"/>
          <p14:tracePt t="193563" x="2468563" y="2636838"/>
          <p14:tracePt t="193579" x="2544763" y="2720975"/>
          <p14:tracePt t="193596" x="2659063" y="2849563"/>
          <p14:tracePt t="193615" x="2765425" y="2963863"/>
          <p14:tracePt t="193631" x="2903538" y="3086100"/>
          <p14:tracePt t="193647" x="3101975" y="3268663"/>
          <p14:tracePt t="193664" x="3306763" y="3475038"/>
          <p14:tracePt t="193680" x="3459163" y="3657600"/>
          <p14:tracePt t="193697" x="3589338" y="3810000"/>
          <p14:tracePt t="193714" x="3703638" y="3940175"/>
          <p14:tracePt t="193730" x="3825875" y="4068763"/>
          <p14:tracePt t="193747" x="3932238" y="4198938"/>
          <p14:tracePt t="193747" x="4008438" y="4259263"/>
          <p14:tracePt t="193767" x="4084638" y="4343400"/>
          <p14:tracePt t="193780" x="4397375" y="4602163"/>
          <p14:tracePt t="193799" x="4618038" y="4792663"/>
          <p14:tracePt t="193815" x="4770438" y="4922838"/>
          <p14:tracePt t="193831" x="4922838" y="5037138"/>
          <p14:tracePt t="193847" x="5045075" y="5121275"/>
          <p14:tracePt t="193864" x="5105400" y="5143500"/>
          <p14:tracePt t="193880" x="5135563" y="5151438"/>
          <p14:tracePt t="193897" x="5197475" y="5159375"/>
          <p14:tracePt t="193913" x="5311775" y="5189538"/>
          <p14:tracePt t="193930" x="5470525" y="5235575"/>
          <p14:tracePt t="193947" x="5646738" y="5273675"/>
          <p14:tracePt t="193963" x="5745163" y="5287963"/>
          <p14:tracePt t="193981" x="5813425" y="5303838"/>
          <p14:tracePt t="193981" x="5837238" y="5311775"/>
          <p14:tracePt t="194003" x="5859463" y="5318125"/>
          <p14:tracePt t="194015" x="5905500" y="5341938"/>
          <p14:tracePt t="194031" x="5989638" y="5387975"/>
          <p14:tracePt t="194047" x="6103938" y="5426075"/>
          <p14:tracePt t="194063" x="6226175" y="5464175"/>
          <p14:tracePt t="194080" x="6256338" y="5470525"/>
          <p14:tracePt t="194096" x="6270625" y="5470525"/>
          <p14:tracePt t="194113" x="6286500" y="5470525"/>
          <p14:tracePt t="194129" x="6294438" y="5464175"/>
          <p14:tracePt t="194197" x="6340475" y="5464175"/>
          <p14:tracePt t="194205" x="6378575" y="5464175"/>
          <p14:tracePt t="194214" x="6523038" y="5464175"/>
          <p14:tracePt t="194230" x="6675438" y="5456238"/>
          <p14:tracePt t="194247" x="6804025" y="5432425"/>
          <p14:tracePt t="194265" x="6865938" y="5402263"/>
          <p14:tracePt t="194280" x="6904038" y="5394325"/>
          <p14:tracePt t="194297" x="6934200" y="5372100"/>
          <p14:tracePt t="194313" x="6956425" y="5364163"/>
          <p14:tracePt t="194329" x="7010400" y="5326063"/>
          <p14:tracePt t="194346" x="7070725" y="5280025"/>
          <p14:tracePt t="194363" x="7146925" y="5241925"/>
          <p14:tracePt t="194379" x="7200900" y="5227638"/>
          <p14:tracePt t="194397" x="7216775" y="5211763"/>
          <p14:tracePt t="194413" x="7223125" y="5197475"/>
          <p14:tracePt t="194453" x="7231063" y="5181600"/>
          <p14:tracePt t="194462" x="7254875" y="5151438"/>
          <p14:tracePt t="194469" x="7261225" y="5135563"/>
          <p14:tracePt t="194479" x="7285038" y="5121275"/>
          <p14:tracePt t="194496" x="7292975" y="5113338"/>
          <p14:tracePt t="194621" x="7307263" y="5097463"/>
          <p14:tracePt t="194645" x="7315200" y="5089525"/>
          <p14:tracePt t="194653" x="7331075" y="5075238"/>
          <p14:tracePt t="194663" x="7345363" y="5021263"/>
          <p14:tracePt t="194679" x="7353300" y="4999038"/>
          <p14:tracePt t="194696" x="7353300" y="4945063"/>
          <p14:tracePt t="194713" x="7307263" y="4868863"/>
          <p14:tracePt t="194730" x="7269163" y="4808538"/>
          <p14:tracePt t="194746" x="7246938" y="4732338"/>
          <p14:tracePt t="194763" x="7216775" y="4632325"/>
          <p14:tracePt t="194779" x="7200900" y="4579938"/>
          <p14:tracePt t="194796" x="7154863" y="4503738"/>
          <p14:tracePt t="194796" x="7140575" y="4487863"/>
          <p14:tracePt t="194815" x="7078663" y="4449763"/>
          <p14:tracePt t="194831" x="7048500" y="4441825"/>
          <p14:tracePt t="194846" x="7032625" y="4419600"/>
          <p14:tracePt t="194863" x="7002463" y="4411663"/>
          <p14:tracePt t="194879" x="6950075" y="4365625"/>
          <p14:tracePt t="194896" x="6904038" y="4343400"/>
          <p14:tracePt t="194912" x="6835775" y="4297363"/>
          <p14:tracePt t="194929" x="6781800" y="4275138"/>
          <p14:tracePt t="194946" x="6735763" y="4244975"/>
          <p14:tracePt t="194962" x="6713538" y="4244975"/>
          <p14:tracePt t="194979" x="6675438" y="4221163"/>
          <p14:tracePt t="194979" x="6667500" y="4221163"/>
          <p14:tracePt t="194998" x="6637338" y="4213225"/>
          <p14:tracePt t="195012" x="6599238" y="4206875"/>
          <p14:tracePt t="195027" x="6561138" y="4198938"/>
          <p14:tracePt t="195044" x="6515100" y="4198938"/>
          <p14:tracePt t="195044" x="6492875" y="4191000"/>
          <p14:tracePt t="195061" x="6461125" y="4191000"/>
          <p14:tracePt t="195079" x="6430963" y="4191000"/>
          <p14:tracePt t="195096" x="6408738" y="4175125"/>
          <p14:tracePt t="195112" x="6384925" y="4175125"/>
          <p14:tracePt t="195129" x="6332538" y="4175125"/>
          <p14:tracePt t="195145" x="6294438" y="4175125"/>
          <p14:tracePt t="195162" x="6232525" y="4191000"/>
          <p14:tracePt t="195179" x="6156325" y="4237038"/>
          <p14:tracePt t="195195" x="6111875" y="4259263"/>
          <p14:tracePt t="195212" x="6096000" y="4275138"/>
          <p14:tracePt t="195212" x="6080125" y="4289425"/>
          <p14:tracePt t="195230" x="6073775" y="4305300"/>
          <p14:tracePt t="195246" x="6042025" y="4335463"/>
          <p14:tracePt t="195264" x="6027738" y="4351338"/>
          <p14:tracePt t="195279" x="6011863" y="4365625"/>
          <p14:tracePt t="195297" x="5989638" y="4397375"/>
          <p14:tracePt t="195313" x="5959475" y="4449763"/>
          <p14:tracePt t="195328" x="5927725" y="4503738"/>
          <p14:tracePt t="195345" x="5913438" y="4556125"/>
          <p14:tracePt t="195362" x="5905500" y="4618038"/>
          <p14:tracePt t="195378" x="5905500" y="4656138"/>
          <p14:tracePt t="195395" x="5905500" y="4686300"/>
          <p14:tracePt t="195413" x="5921375" y="4724400"/>
          <p14:tracePt t="195413" x="5943600" y="4762500"/>
          <p14:tracePt t="195430" x="5965825" y="4808538"/>
          <p14:tracePt t="195446" x="5997575" y="4860925"/>
          <p14:tracePt t="195463" x="6019800" y="4922838"/>
          <p14:tracePt t="195479" x="6035675" y="4968875"/>
          <p14:tracePt t="195495" x="6065838" y="5021263"/>
          <p14:tracePt t="195512" x="6088063" y="5059363"/>
          <p14:tracePt t="195529" x="6134100" y="5135563"/>
          <p14:tracePt t="195545" x="6202363" y="5189538"/>
          <p14:tracePt t="195562" x="6256338" y="5235575"/>
          <p14:tracePt t="195578" x="6340475" y="5265738"/>
          <p14:tracePt t="195595" x="6392863" y="5287963"/>
          <p14:tracePt t="195613" x="6477000" y="5303838"/>
          <p14:tracePt t="195613" x="6523038" y="5311775"/>
          <p14:tracePt t="195631" x="6575425" y="5311775"/>
          <p14:tracePt t="195645" x="6621463" y="5311775"/>
          <p14:tracePt t="195664" x="6667500" y="5303838"/>
          <p14:tracePt t="195679" x="6789738" y="5280025"/>
          <p14:tracePt t="195695" x="6942138" y="5257800"/>
          <p14:tracePt t="195712" x="7056438" y="5235575"/>
          <p14:tracePt t="195730" x="7154863" y="5219700"/>
          <p14:tracePt t="195745" x="7231063" y="5197475"/>
          <p14:tracePt t="195763" x="7285038" y="5159375"/>
          <p14:tracePt t="195778" x="7292975" y="5135563"/>
          <p14:tracePt t="195795" x="7307263" y="5067300"/>
          <p14:tracePt t="195811" x="7307263" y="4953000"/>
          <p14:tracePt t="195829" x="7307263" y="4884738"/>
          <p14:tracePt t="195829" x="7315200" y="4854575"/>
          <p14:tracePt t="195846" x="7323138" y="4830763"/>
          <p14:tracePt t="195863" x="7331075" y="4808538"/>
          <p14:tracePt t="195877" x="7331075" y="4778375"/>
          <p14:tracePt t="195895" x="7331075" y="4746625"/>
          <p14:tracePt t="195911" x="7331075" y="4694238"/>
          <p14:tracePt t="195928" x="7331075" y="4602163"/>
          <p14:tracePt t="195945" x="7285038" y="4518025"/>
          <p14:tracePt t="195961" x="7246938" y="4449763"/>
          <p14:tracePt t="195978" x="7192963" y="4411663"/>
          <p14:tracePt t="195996" x="7132638" y="4373563"/>
          <p14:tracePt t="196011" x="7078663" y="4343400"/>
          <p14:tracePt t="196011" x="7040563" y="4327525"/>
          <p14:tracePt t="196030" x="7026275" y="4327525"/>
          <p14:tracePt t="196043" x="6994525" y="4327525"/>
          <p14:tracePt t="196043" x="6980238" y="4313238"/>
          <p14:tracePt t="196062" x="6956425" y="4305300"/>
          <p14:tracePt t="196077" x="6934200" y="4289425"/>
          <p14:tracePt t="196095" x="6911975" y="4283075"/>
          <p14:tracePt t="196111" x="6873875" y="4267200"/>
          <p14:tracePt t="196128" x="6811963" y="4259263"/>
          <p14:tracePt t="196145" x="6751638" y="4244975"/>
          <p14:tracePt t="196161" x="6697663" y="4244975"/>
          <p14:tracePt t="196178" x="6637338" y="4244975"/>
          <p14:tracePt t="196194" x="6583363" y="4244975"/>
          <p14:tracePt t="196212" x="6537325" y="4259263"/>
          <p14:tracePt t="196212" x="6515100" y="4259263"/>
          <p14:tracePt t="196230" x="6484938" y="4259263"/>
          <p14:tracePt t="196244" x="6384925" y="4297363"/>
          <p14:tracePt t="196264" x="6308725" y="4321175"/>
          <p14:tracePt t="196280" x="6188075" y="4343400"/>
          <p14:tracePt t="196295" x="6057900" y="4373563"/>
          <p14:tracePt t="196311" x="5959475" y="4397375"/>
          <p14:tracePt t="196327" x="5905500" y="4419600"/>
          <p14:tracePt t="196344" x="5883275" y="4427538"/>
          <p14:tracePt t="196361" x="5845175" y="4465638"/>
          <p14:tracePt t="196377" x="5813425" y="4495800"/>
          <p14:tracePt t="196394" x="5761038" y="4549775"/>
          <p14:tracePt t="196411" x="5737225" y="4594225"/>
          <p14:tracePt t="196427" x="5722938" y="4648200"/>
          <p14:tracePt t="196427" x="5722938" y="4664075"/>
          <p14:tracePt t="196446" x="5722938" y="4678363"/>
          <p14:tracePt t="196461" x="5722938" y="4708525"/>
          <p14:tracePt t="196479" x="5730875" y="4754563"/>
          <p14:tracePt t="196495" x="5753100" y="4778375"/>
          <p14:tracePt t="196511" x="5807075" y="4854575"/>
          <p14:tracePt t="196526" x="5867400" y="4906963"/>
          <p14:tracePt t="196543" x="5921375" y="4953000"/>
          <p14:tracePt t="196559" x="5951538" y="4968875"/>
          <p14:tracePt t="196577" x="5965825" y="4991100"/>
          <p14:tracePt t="196593" x="5981700" y="4999038"/>
          <p14:tracePt t="196610" x="6011863" y="5006975"/>
          <p14:tracePt t="196627" x="6065838" y="5037138"/>
          <p14:tracePt t="196645" x="6111875" y="5051425"/>
          <p14:tracePt t="196645" x="6134100" y="5059363"/>
          <p14:tracePt t="196663" x="6172200" y="5075238"/>
          <p14:tracePt t="196678" x="6218238" y="5097463"/>
          <p14:tracePt t="196695" x="6248400" y="5105400"/>
          <p14:tracePt t="196711" x="6286500" y="5113338"/>
          <p14:tracePt t="196727" x="6370638" y="5127625"/>
          <p14:tracePt t="196744" x="6454775" y="5143500"/>
          <p14:tracePt t="196761" x="6537325" y="5151438"/>
          <p14:tracePt t="196777" x="6621463" y="5151438"/>
          <p14:tracePt t="196794" x="6689725" y="5151438"/>
          <p14:tracePt t="196810" x="6743700" y="5151438"/>
          <p14:tracePt t="196827" x="6759575" y="5151438"/>
          <p14:tracePt t="196844" x="6773863" y="5151438"/>
          <p14:tracePt t="196860" x="6880225" y="5151438"/>
          <p14:tracePt t="196878" x="6980238" y="5151438"/>
          <p14:tracePt t="196895" x="7048500" y="5151438"/>
          <p14:tracePt t="196910" x="7132638" y="5127625"/>
          <p14:tracePt t="196926" x="7208838" y="5089525"/>
          <p14:tracePt t="196944" x="7246938" y="5067300"/>
          <p14:tracePt t="196960" x="7277100" y="5051425"/>
          <p14:tracePt t="196977" x="7285038" y="5029200"/>
          <p14:tracePt t="196994" x="7292975" y="4975225"/>
          <p14:tracePt t="197010" x="7299325" y="4945063"/>
          <p14:tracePt t="197027" x="7345363" y="4892675"/>
          <p14:tracePt t="197044" x="7369175" y="4860925"/>
          <p14:tracePt t="197059" x="7375525" y="4838700"/>
          <p14:tracePt t="197076" x="7375525" y="4800600"/>
          <p14:tracePt t="197095" x="7375525" y="4754563"/>
          <p14:tracePt t="197111" x="7337425" y="4694238"/>
          <p14:tracePt t="197127" x="7307263" y="4640263"/>
          <p14:tracePt t="197144" x="7285038" y="4610100"/>
          <p14:tracePt t="197160" x="7269163" y="4587875"/>
          <p14:tracePt t="197176" x="7239000" y="4556125"/>
          <p14:tracePt t="197193" x="7185025" y="4525963"/>
          <p14:tracePt t="197210" x="7140575" y="4495800"/>
          <p14:tracePt t="197227" x="7094538" y="4465638"/>
          <p14:tracePt t="197243" x="7078663" y="4457700"/>
          <p14:tracePt t="197243" x="7070725" y="4449763"/>
          <p14:tracePt t="197263" x="7048500" y="4427538"/>
          <p14:tracePt t="197263" x="7032625" y="4419600"/>
          <p14:tracePt t="197278" x="6980238" y="4389438"/>
          <p14:tracePt t="197294" x="6918325" y="4351338"/>
          <p14:tracePt t="197311" x="6880225" y="4335463"/>
          <p14:tracePt t="197327" x="6850063" y="4321175"/>
          <p14:tracePt t="197343" x="6835775" y="4321175"/>
          <p14:tracePt t="197360" x="6811963" y="4313238"/>
          <p14:tracePt t="197376" x="6804025" y="4305300"/>
          <p14:tracePt t="197393" x="6789738" y="4297363"/>
          <p14:tracePt t="197409" x="6759575" y="4289425"/>
          <p14:tracePt t="197426" x="6727825" y="4275138"/>
          <p14:tracePt t="197443" x="6705600" y="4275138"/>
          <p14:tracePt t="197460" x="6683375" y="4267200"/>
          <p14:tracePt t="197476" x="6629400" y="4267200"/>
          <p14:tracePt t="197494" x="6575425" y="4267200"/>
          <p14:tracePt t="197510" x="6530975" y="4267200"/>
          <p14:tracePt t="197527" x="6484938" y="4267200"/>
          <p14:tracePt t="197543" x="6446838" y="4267200"/>
          <p14:tracePt t="197558" x="6400800" y="4267200"/>
          <p14:tracePt t="197576" x="6370638" y="4267200"/>
          <p14:tracePt t="197593" x="6332538" y="4289425"/>
          <p14:tracePt t="197609" x="6286500" y="4313238"/>
          <p14:tracePt t="197626" x="6240463" y="4335463"/>
          <p14:tracePt t="197643" x="6202363" y="4373563"/>
          <p14:tracePt t="197659" x="6172200" y="4381500"/>
          <p14:tracePt t="197659" x="6164263" y="4389438"/>
          <p14:tracePt t="197678" x="6156325" y="4397375"/>
          <p14:tracePt t="197692" x="6149975" y="4411663"/>
          <p14:tracePt t="197710" x="6149975" y="4427538"/>
          <p14:tracePt t="197726" x="6149975" y="4449763"/>
          <p14:tracePt t="197743" x="6149975" y="4495800"/>
          <p14:tracePt t="197760" x="6149975" y="4533900"/>
          <p14:tracePt t="197776" x="6142038" y="4587875"/>
          <p14:tracePt t="197793" x="6118225" y="4640263"/>
          <p14:tracePt t="197809" x="6103938" y="4694238"/>
          <p14:tracePt t="197826" x="6103938" y="4708525"/>
          <p14:tracePt t="197842" x="6103938" y="4724400"/>
          <p14:tracePt t="197859" x="6103938" y="4754563"/>
          <p14:tracePt t="197876" x="6103938" y="4778375"/>
          <p14:tracePt t="197876" x="6103938" y="4784725"/>
          <p14:tracePt t="197894" x="6126163" y="4830763"/>
          <p14:tracePt t="197911" x="6156325" y="4868863"/>
          <p14:tracePt t="197927" x="6188075" y="4906963"/>
          <p14:tracePt t="197943" x="6232525" y="4930775"/>
          <p14:tracePt t="197959" x="6256338" y="4953000"/>
          <p14:tracePt t="197976" x="6264275" y="4960938"/>
          <p14:tracePt t="197992" x="6278563" y="4975225"/>
          <p14:tracePt t="198009" x="6302375" y="4999038"/>
          <p14:tracePt t="198026" x="6378575" y="5037138"/>
          <p14:tracePt t="198043" x="6446838" y="5059363"/>
          <p14:tracePt t="198059" x="6499225" y="5059363"/>
          <p14:tracePt t="198059" x="6507163" y="5075238"/>
          <p14:tracePt t="198079" x="6515100" y="5075238"/>
          <p14:tracePt t="198092" x="6561138" y="5075238"/>
          <p14:tracePt t="198110" x="6575425" y="5075238"/>
          <p14:tracePt t="198126" x="6621463" y="5075238"/>
          <p14:tracePt t="198143" x="6675438" y="5089525"/>
          <p14:tracePt t="198159" x="6765925" y="5089525"/>
          <p14:tracePt t="198176" x="6888163" y="5097463"/>
          <p14:tracePt t="198192" x="6994525" y="5097463"/>
          <p14:tracePt t="198210" x="7040563" y="5097463"/>
          <p14:tracePt t="198226" x="7048500" y="5097463"/>
          <p14:tracePt t="198242" x="7056438" y="5097463"/>
          <p14:tracePt t="198269" x="7070725" y="5097463"/>
          <p14:tracePt t="198278" x="7102475" y="5083175"/>
          <p14:tracePt t="198296" x="7146925" y="5075238"/>
          <p14:tracePt t="198310" x="7178675" y="5067300"/>
          <p14:tracePt t="198324" x="7178675" y="5059363"/>
          <p14:tracePt t="198342" x="7185025" y="5059363"/>
          <p14:tracePt t="198413" x="7192963" y="5059363"/>
          <p14:tracePt t="198453" x="7192963" y="5051425"/>
          <p14:tracePt t="203856" x="7185025" y="5051425"/>
          <p14:tracePt t="204013" x="7178675" y="5045075"/>
          <p14:tracePt t="204029" x="7170738" y="5037138"/>
          <p14:tracePt t="204069" x="7162800" y="5037138"/>
          <p14:tracePt t="204077" x="7146925" y="5021263"/>
          <p14:tracePt t="204086" x="7124700" y="5006975"/>
          <p14:tracePt t="204103" x="7078663" y="4968875"/>
          <p14:tracePt t="204119" x="7026275" y="4930775"/>
          <p14:tracePt t="204136" x="6950075" y="4868863"/>
          <p14:tracePt t="204153" x="6873875" y="4816475"/>
          <p14:tracePt t="204169" x="6735763" y="4716463"/>
          <p14:tracePt t="204186" x="6561138" y="4610100"/>
          <p14:tracePt t="204203" x="6188075" y="4351338"/>
          <p14:tracePt t="204219" x="5646738" y="3962400"/>
          <p14:tracePt t="204219" x="5356225" y="3794125"/>
          <p14:tracePt t="204238" x="4922838" y="3475038"/>
          <p14:tracePt t="204256" x="4648200" y="3276600"/>
          <p14:tracePt t="204271" x="4518025" y="3146425"/>
          <p14:tracePt t="204287" x="4435475" y="3070225"/>
          <p14:tracePt t="204305" x="4313238" y="2949575"/>
          <p14:tracePt t="204319" x="4137025" y="2797175"/>
          <p14:tracePt t="204336" x="3886200" y="2620963"/>
          <p14:tracePt t="204353" x="3573463" y="2408238"/>
          <p14:tracePt t="204369" x="3390900" y="2301875"/>
          <p14:tracePt t="204386" x="3260725" y="2247900"/>
          <p14:tracePt t="204403" x="3222625" y="2225675"/>
          <p14:tracePt t="204419" x="3216275" y="2217738"/>
          <p14:tracePt t="204435" x="3200400" y="2209800"/>
          <p14:tracePt t="204435" x="3192463" y="2201863"/>
          <p14:tracePt t="204454" x="3146425" y="2163763"/>
          <p14:tracePt t="204470" x="3086100" y="2117725"/>
          <p14:tracePt t="204487" x="3040063" y="2095500"/>
          <p14:tracePt t="204503" x="2987675" y="2065338"/>
          <p14:tracePt t="204521" x="2933700" y="2027238"/>
          <p14:tracePt t="204537" x="2841625" y="1989138"/>
          <p14:tracePt t="204552" x="2682875" y="1920875"/>
          <p14:tracePt t="204569" x="2536825" y="1844675"/>
          <p14:tracePt t="204586" x="2514600" y="1828800"/>
          <p14:tracePt t="204603" x="2498725" y="1812925"/>
          <p14:tracePt t="204619" x="2484438" y="1806575"/>
          <p14:tracePt t="204636" x="2446338" y="1768475"/>
          <p14:tracePt t="204636" x="2430463" y="1752600"/>
          <p14:tracePt t="204654" x="2362200" y="1668463"/>
          <p14:tracePt t="204670" x="2308225" y="1600200"/>
          <p14:tracePt t="204686" x="2278063" y="1562100"/>
          <p14:tracePt t="204703" x="2270125" y="1539875"/>
          <p14:tracePt t="204718" x="2270125" y="1524000"/>
          <p14:tracePt t="204736" x="2270125" y="1516063"/>
          <p14:tracePt t="204753" x="2270125" y="1501775"/>
          <p14:tracePt t="204769" x="2270125" y="1485900"/>
          <p14:tracePt t="204785" x="2270125" y="1477963"/>
          <p14:tracePt t="204805" x="2270125" y="1470025"/>
          <p14:tracePt t="204818" x="2270125" y="1463675"/>
          <p14:tracePt t="204835" x="2286000" y="1425575"/>
          <p14:tracePt t="204852" x="2293938" y="1409700"/>
          <p14:tracePt t="204852" x="2301875" y="1393825"/>
          <p14:tracePt t="204870" x="2301875" y="1379538"/>
          <p14:tracePt t="204887" x="2308225" y="1371600"/>
          <p14:tracePt t="204903" x="2316163" y="1371600"/>
          <p14:tracePt t="204919" x="2308225" y="1371600"/>
          <p14:tracePt t="205245" x="2301875" y="1379538"/>
          <p14:tracePt t="205269" x="2293938" y="1379538"/>
          <p14:tracePt t="205286" x="2286000" y="1387475"/>
          <p14:tracePt t="205293" x="2270125" y="1387475"/>
          <p14:tracePt t="205305" x="2263775" y="1393825"/>
          <p14:tracePt t="205319" x="2247900" y="1401763"/>
          <p14:tracePt t="205334" x="2239963" y="1409700"/>
          <p14:tracePt t="205381" x="2225675" y="1417638"/>
          <p14:tracePt t="205389" x="2217738" y="1425575"/>
          <p14:tracePt t="205401" x="2187575" y="1431925"/>
          <p14:tracePt t="205418" x="2179638" y="1439863"/>
          <p14:tracePt t="205436" x="2171700" y="1455738"/>
          <p14:tracePt t="205452" x="2155825" y="1470025"/>
          <p14:tracePt t="205468" x="2133600" y="1493838"/>
          <p14:tracePt t="205486" x="2125663" y="1501775"/>
          <p14:tracePt t="205503" x="2117725" y="1524000"/>
          <p14:tracePt t="205519" x="2111375" y="1524000"/>
          <p14:tracePt t="205535" x="2103438" y="1539875"/>
          <p14:tracePt t="205581" x="2095500" y="1539875"/>
          <p14:tracePt t="205597" x="2087563" y="1539875"/>
          <p14:tracePt t="205605" x="2073275" y="1554163"/>
          <p14:tracePt t="205617" x="2041525" y="1570038"/>
          <p14:tracePt t="205635" x="2035175" y="1570038"/>
          <p14:tracePt t="205693" x="2027238" y="1570038"/>
          <p14:tracePt t="205709" x="2011363" y="1584325"/>
          <p14:tracePt t="205718" x="1989138" y="1592263"/>
          <p14:tracePt t="205725" x="1981200" y="1600200"/>
          <p14:tracePt t="205735" x="1958975" y="1608138"/>
          <p14:tracePt t="205751" x="1951038" y="1616075"/>
          <p14:tracePt t="205767" x="1951038" y="1608138"/>
          <p14:tracePt t="205909" x="1951038" y="1600200"/>
          <p14:tracePt t="205925" x="1951038" y="1584325"/>
          <p14:tracePt t="205934" x="1958975" y="1577975"/>
          <p14:tracePt t="205950" x="1981200" y="1570038"/>
          <p14:tracePt t="205957" x="2003425" y="1546225"/>
          <p14:tracePt t="205967" x="2049463" y="1516063"/>
          <p14:tracePt t="205984" x="2087563" y="1493838"/>
          <p14:tracePt t="206001" x="2125663" y="1470025"/>
          <p14:tracePt t="206018" x="2163763" y="1439863"/>
          <p14:tracePt t="206034" x="2209800" y="1417638"/>
          <p14:tracePt t="206051" x="2293938" y="1379538"/>
          <p14:tracePt t="206067" x="2378075" y="1349375"/>
          <p14:tracePt t="206067" x="2408238" y="1325563"/>
          <p14:tracePt t="206086" x="2430463" y="1317625"/>
          <p14:tracePt t="206100" x="2476500" y="1303338"/>
          <p14:tracePt t="206119" x="2498725" y="1287463"/>
          <p14:tracePt t="206135" x="2530475" y="1273175"/>
          <p14:tracePt t="206151" x="2552700" y="1241425"/>
          <p14:tracePt t="206167" x="2620963" y="1203325"/>
          <p14:tracePt t="206184" x="2667000" y="1173163"/>
          <p14:tracePt t="206201" x="2689225" y="1150938"/>
          <p14:tracePt t="206217" x="2705100" y="1135063"/>
          <p14:tracePt t="206234" x="2713038" y="1135063"/>
          <p14:tracePt t="206255" x="2713038" y="1127125"/>
          <p14:tracePt t="206267" x="2720975" y="1120775"/>
          <p14:tracePt t="206284" x="2735263" y="1104900"/>
          <p14:tracePt t="206284" x="2751138" y="1089025"/>
          <p14:tracePt t="206304" x="2789238" y="1050925"/>
          <p14:tracePt t="206319" x="2811463" y="1020763"/>
          <p14:tracePt t="206333" x="2857500" y="982663"/>
          <p14:tracePt t="206350" x="2865438" y="968375"/>
          <p14:tracePt t="206366" x="2873375" y="952500"/>
          <p14:tracePt t="206383" x="2879725" y="944563"/>
          <p14:tracePt t="206399" x="2887663" y="930275"/>
          <p14:tracePt t="206417" x="2895600" y="914400"/>
          <p14:tracePt t="206434" x="2895600" y="898525"/>
          <p14:tracePt t="206450" x="2895600" y="884238"/>
          <p14:tracePt t="206470" x="2895600" y="892175"/>
          <p14:tracePt t="206565" x="2887663" y="892175"/>
          <p14:tracePt t="206573" x="2865438" y="906463"/>
          <p14:tracePt t="206583" x="2841625" y="944563"/>
          <p14:tracePt t="206600" x="2803525" y="982663"/>
          <p14:tracePt t="206617" x="2781300" y="1006475"/>
          <p14:tracePt t="206634" x="2765425" y="1028700"/>
          <p14:tracePt t="206650" x="2751138" y="1036638"/>
          <p14:tracePt t="206667" x="2727325" y="1044575"/>
          <p14:tracePt t="206684" x="2705100" y="1058863"/>
          <p14:tracePt t="206700" x="2674938" y="1082675"/>
          <p14:tracePt t="206700" x="2644775" y="1096963"/>
          <p14:tracePt t="206718" x="2606675" y="1112838"/>
          <p14:tracePt t="206734" x="2560638" y="1150938"/>
          <p14:tracePt t="206751" x="2544763" y="1158875"/>
          <p14:tracePt t="206767" x="2522538" y="1181100"/>
          <p14:tracePt t="206784" x="2492375" y="1196975"/>
          <p14:tracePt t="206800" x="2476500" y="1211263"/>
          <p14:tracePt t="206816" x="2438400" y="1241425"/>
          <p14:tracePt t="206833" x="2400300" y="1273175"/>
          <p14:tracePt t="206850" x="2316163" y="1333500"/>
          <p14:tracePt t="206867" x="2225675" y="1379538"/>
          <p14:tracePt t="206883" x="2103438" y="1439863"/>
          <p14:tracePt t="206900" x="2041525" y="1485900"/>
          <p14:tracePt t="206900" x="2027238" y="1501775"/>
          <p14:tracePt t="206919" x="2003425" y="1524000"/>
          <p14:tracePt t="206934" x="1981200" y="1539875"/>
          <p14:tracePt t="206950" x="1965325" y="1546225"/>
          <p14:tracePt t="206967" x="1935163" y="1562100"/>
          <p14:tracePt t="206984" x="1905000" y="1577975"/>
          <p14:tracePt t="207000" x="1874838" y="1600200"/>
          <p14:tracePt t="207017" x="1851025" y="1630363"/>
          <p14:tracePt t="207035" x="1812925" y="1654175"/>
          <p14:tracePt t="207048" x="1752600" y="1692275"/>
          <p14:tracePt t="207065" x="1736725" y="1698625"/>
          <p14:tracePt t="207083" x="1730375" y="1706563"/>
          <p14:tracePt t="207099" x="1730375" y="1698625"/>
          <p14:tracePt t="207181" x="1730375" y="1684338"/>
          <p14:tracePt t="207197" x="1730375" y="1676400"/>
          <p14:tracePt t="207205" x="1736725" y="1668463"/>
          <p14:tracePt t="207216" x="1752600" y="1654175"/>
          <p14:tracePt t="207233" x="1774825" y="1638300"/>
          <p14:tracePt t="207250" x="1806575" y="1608138"/>
          <p14:tracePt t="207268" x="1844675" y="1584325"/>
          <p14:tracePt t="207283" x="1889125" y="1562100"/>
          <p14:tracePt t="207299" x="1935163" y="1524000"/>
          <p14:tracePt t="207318" x="1981200" y="1508125"/>
          <p14:tracePt t="207334" x="2057400" y="1463675"/>
          <p14:tracePt t="207350" x="2103438" y="1447800"/>
          <p14:tracePt t="207367" x="2149475" y="1425575"/>
          <p14:tracePt t="207383" x="2201863" y="1409700"/>
          <p14:tracePt t="207400" x="2278063" y="1371600"/>
          <p14:tracePt t="207416" x="2346325" y="1341438"/>
          <p14:tracePt t="207433" x="2416175" y="1303338"/>
          <p14:tracePt t="207448" x="2468563" y="1273175"/>
          <p14:tracePt t="207466" x="2514600" y="1235075"/>
          <p14:tracePt t="207482" x="2568575" y="1219200"/>
          <p14:tracePt t="207498" x="2574925" y="1211263"/>
          <p14:tracePt t="207515" x="2582863" y="1203325"/>
          <p14:tracePt t="207531" x="2598738" y="1189038"/>
          <p14:tracePt t="207548" x="2651125" y="1150938"/>
          <p14:tracePt t="207566" x="2713038" y="1104900"/>
          <p14:tracePt t="207583" x="2751138" y="1074738"/>
          <p14:tracePt t="207598" x="2781300" y="1050925"/>
          <p14:tracePt t="207615" x="2811463" y="1020763"/>
          <p14:tracePt t="207631" x="2827338" y="998538"/>
          <p14:tracePt t="207648" x="2835275" y="998538"/>
          <p14:tracePt t="207664" x="2849563" y="990600"/>
          <p14:tracePt t="207681" x="2849563" y="982663"/>
          <p14:tracePt t="207733" x="2849563" y="974725"/>
          <p14:tracePt t="207741" x="2849563" y="968375"/>
          <p14:tracePt t="207750" x="2849563" y="952500"/>
          <p14:tracePt t="207766" x="2857500" y="936625"/>
          <p14:tracePt t="207783" x="2849563" y="936625"/>
          <p14:tracePt t="207989" x="2841625" y="944563"/>
          <p14:tracePt t="208005" x="2835275" y="944563"/>
          <p14:tracePt t="208021" x="2827338" y="960438"/>
          <p14:tracePt t="208030" x="2819400" y="960438"/>
          <p14:tracePt t="208037" x="2803525" y="960438"/>
          <p14:tracePt t="208048" x="2781300" y="990600"/>
          <p14:tracePt t="208065" x="2765425" y="1006475"/>
          <p14:tracePt t="208082" x="2751138" y="1028700"/>
          <p14:tracePt t="208099" x="2727325" y="1028700"/>
          <p14:tracePt t="208115" x="2705100" y="1044575"/>
          <p14:tracePt t="208115" x="2689225" y="1050925"/>
          <p14:tracePt t="208134" x="2674938" y="1066800"/>
          <p14:tracePt t="208149" x="2606675" y="1120775"/>
          <p14:tracePt t="208166" x="2560638" y="1173163"/>
          <p14:tracePt t="208183" x="2530475" y="1211263"/>
          <p14:tracePt t="208199" x="2506663" y="1235075"/>
          <p14:tracePt t="208215" x="2484438" y="1265238"/>
          <p14:tracePt t="208233" x="2454275" y="1295400"/>
          <p14:tracePt t="208250" x="2430463" y="1311275"/>
          <p14:tracePt t="208265" x="2422525" y="1311275"/>
          <p14:tracePt t="208282" x="2416175" y="1317625"/>
          <p14:tracePt t="208299" x="2400300" y="1333500"/>
          <p14:tracePt t="208316" x="2384425" y="1349375"/>
          <p14:tracePt t="208332" x="2362200" y="1387475"/>
          <p14:tracePt t="208332" x="2346325" y="1393825"/>
          <p14:tracePt t="208351" x="2270125" y="1431925"/>
          <p14:tracePt t="208366" x="2217738" y="1455738"/>
          <p14:tracePt t="208383" x="2179638" y="1470025"/>
          <p14:tracePt t="208399" x="2171700" y="1470025"/>
          <p14:tracePt t="208415" x="2155825" y="1477963"/>
          <p14:tracePt t="208431" x="2125663" y="1493838"/>
          <p14:tracePt t="208448" x="2079625" y="1524000"/>
          <p14:tracePt t="208465" x="2019300" y="1539875"/>
          <p14:tracePt t="208483" x="1927225" y="1584325"/>
          <p14:tracePt t="208498" x="1905000" y="1600200"/>
          <p14:tracePt t="208515" x="1889125" y="1616075"/>
          <p14:tracePt t="208532" x="1882775" y="1616075"/>
          <p14:tracePt t="208547" x="1874838" y="1630363"/>
          <p14:tracePt t="208565" x="1858963" y="1630363"/>
          <p14:tracePt t="208582" x="1836738" y="1646238"/>
          <p14:tracePt t="208599" x="1820863" y="1660525"/>
          <p14:tracePt t="208615" x="1820863" y="1668463"/>
          <p14:tracePt t="208631" x="1812925" y="1676400"/>
          <p14:tracePt t="208648" x="1798638" y="1676400"/>
          <p14:tracePt t="208665" x="1782763" y="1692275"/>
          <p14:tracePt t="208681" x="1768475" y="1706563"/>
          <p14:tracePt t="208698" x="1760538" y="1714500"/>
          <p14:tracePt t="208714" x="1768475" y="1714500"/>
          <p14:tracePt t="208853" x="1774825" y="1714500"/>
          <p14:tracePt t="208861" x="1790700" y="1706563"/>
          <p14:tracePt t="208869" x="1790700" y="1698625"/>
          <p14:tracePt t="208881" x="1812925" y="1676400"/>
          <p14:tracePt t="208898" x="1844675" y="1646238"/>
          <p14:tracePt t="208915" x="1874838" y="1608138"/>
          <p14:tracePt t="208931" x="1920875" y="1562100"/>
          <p14:tracePt t="208948" x="1958975" y="1531938"/>
          <p14:tracePt t="208948" x="1973263" y="1524000"/>
          <p14:tracePt t="208966" x="1989138" y="1508125"/>
          <p14:tracePt t="208983" x="2011363" y="1485900"/>
          <p14:tracePt t="208999" x="2027238" y="1470025"/>
          <p14:tracePt t="209015" x="2065338" y="1439863"/>
          <p14:tracePt t="209031" x="2103438" y="1409700"/>
          <p14:tracePt t="209048" x="2141538" y="1379538"/>
          <p14:tracePt t="209065" x="2179638" y="1341438"/>
          <p14:tracePt t="209082" x="2201863" y="1325563"/>
          <p14:tracePt t="209098" x="2232025" y="1311275"/>
          <p14:tracePt t="209114" x="2270125" y="1287463"/>
          <p14:tracePt t="209130" x="2339975" y="1249363"/>
          <p14:tracePt t="209147" x="2384425" y="1227138"/>
          <p14:tracePt t="209163" x="2422525" y="1196975"/>
          <p14:tracePt t="209163" x="2446338" y="1181100"/>
          <p14:tracePt t="209182" x="2498725" y="1150938"/>
          <p14:tracePt t="209198" x="2560638" y="1096963"/>
          <p14:tracePt t="209214" x="2606675" y="1074738"/>
          <p14:tracePt t="209231" x="2628900" y="1058863"/>
          <p14:tracePt t="209247" x="2644775" y="1050925"/>
          <p14:tracePt t="209263" x="2659063" y="1036638"/>
          <p14:tracePt t="209281" x="2659063" y="1028700"/>
          <p14:tracePt t="209298" x="2705100" y="982663"/>
          <p14:tracePt t="209315" x="2743200" y="944563"/>
          <p14:tracePt t="209330" x="2781300" y="914400"/>
          <p14:tracePt t="209346" x="2789238" y="906463"/>
          <p14:tracePt t="209364" x="2797175" y="906463"/>
          <p14:tracePt t="209380" x="2797175" y="898525"/>
          <p14:tracePt t="209429" x="2797175" y="892175"/>
          <p14:tracePt t="209669" x="2789238" y="892175"/>
          <p14:tracePt t="209701" x="2789238" y="898525"/>
          <p14:tracePt t="209709" x="2781300" y="898525"/>
          <p14:tracePt t="209717" x="2773363" y="906463"/>
          <p14:tracePt t="209731" x="2751138" y="930275"/>
          <p14:tracePt t="209747" x="2720975" y="960438"/>
          <p14:tracePt t="209764" x="2705100" y="982663"/>
          <p14:tracePt t="209779" x="2689225" y="1006475"/>
          <p14:tracePt t="209779" x="2689225" y="1012825"/>
          <p14:tracePt t="209797" x="2674938" y="1036638"/>
          <p14:tracePt t="209815" x="2651125" y="1066800"/>
          <p14:tracePt t="209831" x="2620963" y="1096963"/>
          <p14:tracePt t="209847" x="2590800" y="1120775"/>
          <p14:tracePt t="209864" x="2568575" y="1143000"/>
          <p14:tracePt t="209880" x="2544763" y="1165225"/>
          <p14:tracePt t="209897" x="2530475" y="1181100"/>
          <p14:tracePt t="209913" x="2492375" y="1196975"/>
          <p14:tracePt t="209930" x="2468563" y="1219200"/>
          <p14:tracePt t="209947" x="2422525" y="1241425"/>
          <p14:tracePt t="209947" x="2416175" y="1249363"/>
          <p14:tracePt t="209967" x="2400300" y="1257300"/>
          <p14:tracePt t="209980" x="2378075" y="1287463"/>
          <p14:tracePt t="209996" x="2316163" y="1317625"/>
          <p14:tracePt t="209996" x="2286000" y="1341438"/>
          <p14:tracePt t="210014" x="2232025" y="1363663"/>
          <p14:tracePt t="210030" x="2171700" y="1393825"/>
          <p14:tracePt t="210046" x="2133600" y="1417638"/>
          <p14:tracePt t="210063" x="2111375" y="1431925"/>
          <p14:tracePt t="210079" x="2103438" y="1439863"/>
          <p14:tracePt t="210097" x="2079625" y="1463675"/>
          <p14:tracePt t="210113" x="2041525" y="1493838"/>
          <p14:tracePt t="210130" x="1997075" y="1516063"/>
          <p14:tracePt t="210147" x="1912938" y="1570038"/>
          <p14:tracePt t="210163" x="1874838" y="1600200"/>
          <p14:tracePt t="210180" x="1851025" y="1622425"/>
          <p14:tracePt t="210180" x="1844675" y="1630363"/>
          <p14:tracePt t="210198" x="1836738" y="1638300"/>
          <p14:tracePt t="210214" x="1812925" y="1660525"/>
          <p14:tracePt t="210231" x="1782763" y="1684338"/>
          <p14:tracePt t="210247" x="1768475" y="1698625"/>
          <p14:tracePt t="210264" x="1760538" y="1706563"/>
          <p14:tracePt t="210279" x="1752600" y="1714500"/>
          <p14:tracePt t="210325" x="1752600" y="1722438"/>
          <p14:tracePt t="210421" x="1752600" y="1714500"/>
          <p14:tracePt t="210445" x="1760538" y="1714500"/>
          <p14:tracePt t="210453" x="1760538" y="1706563"/>
          <p14:tracePt t="210463" x="1768475" y="1698625"/>
          <p14:tracePt t="210480" x="1806575" y="1684338"/>
          <p14:tracePt t="210496" x="1836738" y="1668463"/>
          <p14:tracePt t="210513" x="1874838" y="1630363"/>
          <p14:tracePt t="210530" x="1927225" y="1584325"/>
          <p14:tracePt t="210546" x="1951038" y="1546225"/>
          <p14:tracePt t="210563" x="1973263" y="1531938"/>
          <p14:tracePt t="210580" x="1989138" y="1516063"/>
          <p14:tracePt t="210580" x="2003425" y="1508125"/>
          <p14:tracePt t="210599" x="2035175" y="1493838"/>
          <p14:tracePt t="210614" x="2103438" y="1447800"/>
          <p14:tracePt t="210631" x="2171700" y="1401763"/>
          <p14:tracePt t="210647" x="2225675" y="1363663"/>
          <p14:tracePt t="210663" x="2247900" y="1349375"/>
          <p14:tracePt t="210679" x="2278063" y="1317625"/>
          <p14:tracePt t="210697" x="2308225" y="1287463"/>
          <p14:tracePt t="210713" x="2362200" y="1235075"/>
          <p14:tracePt t="210730" x="2408238" y="1181100"/>
          <p14:tracePt t="210746" x="2438400" y="1150938"/>
          <p14:tracePt t="210763" x="2476500" y="1120775"/>
          <p14:tracePt t="210778" x="2506663" y="1104900"/>
          <p14:tracePt t="210795" x="2560638" y="1066800"/>
          <p14:tracePt t="210795" x="2582863" y="1050925"/>
          <p14:tracePt t="210814" x="2613025" y="1020763"/>
          <p14:tracePt t="210830" x="2644775" y="998538"/>
          <p14:tracePt t="210847" x="2659063" y="974725"/>
          <p14:tracePt t="210863" x="2674938" y="952500"/>
          <p14:tracePt t="212665" x="2667000" y="952500"/>
          <p14:tracePt t="216236" x="2659063" y="952500"/>
          <p14:tracePt t="217268" x="2659063" y="944563"/>
          <p14:tracePt t="218408" x="2659063" y="936625"/>
          <p14:tracePt t="218525" x="2651125" y="930275"/>
          <p14:tracePt t="223719" x="2667000" y="930275"/>
          <p14:tracePt t="223941" x="2674938" y="930275"/>
          <p14:tracePt t="223950" x="2682875" y="930275"/>
          <p14:tracePt t="223957" x="2689225" y="930275"/>
          <p14:tracePt t="223966" x="2697163" y="936625"/>
          <p14:tracePt t="224029" x="2705100" y="952500"/>
          <p14:tracePt t="224037" x="2713038" y="952500"/>
          <p14:tracePt t="224053" x="2720975" y="960438"/>
          <p14:tracePt t="225836" x="2727325" y="960438"/>
          <p14:tracePt t="225965" x="2735263" y="968375"/>
          <p14:tracePt t="226021" x="2751138" y="974725"/>
          <p14:tracePt t="226037" x="2759075" y="982663"/>
          <p14:tracePt t="226061" x="2765425" y="990600"/>
          <p14:tracePt t="226085" x="2773363" y="1006475"/>
          <p14:tracePt t="226101" x="2789238" y="1028700"/>
          <p14:tracePt t="226109" x="2797175" y="1028700"/>
          <p14:tracePt t="226117" x="2803525" y="1036638"/>
          <p14:tracePt t="226130" x="2827338" y="1058863"/>
          <p14:tracePt t="226147" x="2841625" y="1074738"/>
          <p14:tracePt t="226164" x="2857500" y="1082675"/>
          <p14:tracePt t="226180" x="2879725" y="1127125"/>
          <p14:tracePt t="226199" x="2895600" y="1158875"/>
          <p14:tracePt t="226215" x="2925763" y="1203325"/>
          <p14:tracePt t="226231" x="2933700" y="1235075"/>
          <p14:tracePt t="226247" x="2941638" y="1241425"/>
          <p14:tracePt t="226264" x="2941638" y="1249363"/>
          <p14:tracePt t="226285" x="2941638" y="1257300"/>
          <p14:tracePt t="226296" x="2941638" y="1273175"/>
          <p14:tracePt t="226296" x="2949575" y="1279525"/>
          <p14:tracePt t="226319" x="2955925" y="1295400"/>
          <p14:tracePt t="226329" x="2971800" y="1333500"/>
          <p14:tracePt t="226346" x="2994025" y="1401763"/>
          <p14:tracePt t="226363" x="3009900" y="1439863"/>
          <p14:tracePt t="226380" x="3032125" y="1531938"/>
          <p14:tracePt t="226380" x="3040063" y="1546225"/>
          <p14:tracePt t="226398" x="3055938" y="1592263"/>
          <p14:tracePt t="226415" x="3078163" y="1646238"/>
          <p14:tracePt t="226431" x="3116263" y="1706563"/>
          <p14:tracePt t="226447" x="3154363" y="1774825"/>
          <p14:tracePt t="226464" x="3178175" y="1820863"/>
          <p14:tracePt t="226480" x="3184525" y="1858963"/>
          <p14:tracePt t="226495" x="3208338" y="1905000"/>
          <p14:tracePt t="226512" x="3208338" y="1951038"/>
          <p14:tracePt t="226530" x="3222625" y="1981200"/>
          <p14:tracePt t="226545" x="3246438" y="2035175"/>
          <p14:tracePt t="226562" x="3246438" y="2065338"/>
          <p14:tracePt t="226580" x="3246438" y="2095500"/>
          <p14:tracePt t="226580" x="3246438" y="2111375"/>
          <p14:tracePt t="226599" x="3246438" y="2141538"/>
          <p14:tracePt t="226614" x="3246438" y="2179638"/>
          <p14:tracePt t="226631" x="3246438" y="2201863"/>
          <p14:tracePt t="226647" x="3246438" y="2232025"/>
          <p14:tracePt t="226663" x="3246438" y="2255838"/>
          <p14:tracePt t="226680" x="3246438" y="2263775"/>
          <p14:tracePt t="226696" x="3246438" y="2270125"/>
          <p14:tracePt t="226713" x="3246438" y="2286000"/>
          <p14:tracePt t="226729" x="3246438" y="2293938"/>
          <p14:tracePt t="226746" x="3246438" y="2301875"/>
          <p14:tracePt t="226762" x="3246438" y="2308225"/>
          <p14:tracePt t="226780" x="3254375" y="2324100"/>
          <p14:tracePt t="226796" x="3260725" y="2332038"/>
          <p14:tracePt t="226813" x="3276600" y="2346325"/>
          <p14:tracePt t="226831" x="3306763" y="2370138"/>
          <p14:tracePt t="226847" x="3322638" y="2384425"/>
          <p14:tracePt t="226863" x="3368675" y="2408238"/>
          <p14:tracePt t="226878" x="3382963" y="2430463"/>
          <p14:tracePt t="226895" x="3406775" y="2446338"/>
          <p14:tracePt t="226911" x="3444875" y="2468563"/>
          <p14:tracePt t="226928" x="3475038" y="2498725"/>
          <p14:tracePt t="226945" x="3505200" y="2522538"/>
          <p14:tracePt t="226961" x="3551238" y="2552700"/>
          <p14:tracePt t="226979" x="3573463" y="2590800"/>
          <p14:tracePt t="226996" x="3589338" y="2613025"/>
          <p14:tracePt t="227012" x="3635375" y="2727325"/>
          <p14:tracePt t="227031" x="3673475" y="2849563"/>
          <p14:tracePt t="227047" x="3717925" y="2963863"/>
          <p14:tracePt t="227063" x="3749675" y="3108325"/>
          <p14:tracePt t="227079" x="3771900" y="3230563"/>
          <p14:tracePt t="227096" x="3771900" y="3314700"/>
          <p14:tracePt t="227113" x="3787775" y="3406775"/>
          <p14:tracePt t="227129" x="3787775" y="3535363"/>
          <p14:tracePt t="227146" x="3787775" y="3565525"/>
          <p14:tracePt t="227162" x="3787775" y="3573463"/>
          <p14:tracePt t="227179" x="3787775" y="3581400"/>
          <p14:tracePt t="227195" x="3802063" y="3581400"/>
          <p14:tracePt t="227253" x="3810000" y="3581400"/>
          <p14:tracePt t="227277" x="3817938" y="3581400"/>
          <p14:tracePt t="227295" x="3825875" y="3581400"/>
          <p14:tracePt t="227301" x="3832225" y="3581400"/>
          <p14:tracePt t="227312" x="3878263" y="3635375"/>
          <p14:tracePt t="227328" x="3916363" y="3711575"/>
          <p14:tracePt t="227344" x="3932238" y="3733800"/>
          <p14:tracePt t="227362" x="3946525" y="3749675"/>
          <p14:tracePt t="227378" x="3946525" y="3756025"/>
          <p14:tracePt t="227445" x="3954463" y="3763963"/>
          <p14:tracePt t="227462" x="3962400" y="3771900"/>
          <p14:tracePt t="227478" x="3984625" y="3779838"/>
          <p14:tracePt t="227485" x="4030663" y="3802063"/>
          <p14:tracePt t="227495" x="4130675" y="3817938"/>
          <p14:tracePt t="227512" x="4198938" y="3825875"/>
          <p14:tracePt t="227529" x="4237038" y="3825875"/>
          <p14:tracePt t="227546" x="4251325" y="3832225"/>
          <p14:tracePt t="227573" x="4267200" y="3832225"/>
          <p14:tracePt t="227582" x="4297363" y="3832225"/>
          <p14:tracePt t="227595" x="4359275" y="3832225"/>
          <p14:tracePt t="227595" x="4389438" y="3832225"/>
          <p14:tracePt t="227614" x="4435475" y="3832225"/>
          <p14:tracePt t="227629" x="4533900" y="3856038"/>
          <p14:tracePt t="227647" x="4618038" y="3856038"/>
          <p14:tracePt t="227663" x="4708525" y="3870325"/>
          <p14:tracePt t="227679" x="4784725" y="3878263"/>
          <p14:tracePt t="227695" x="4816475" y="3894138"/>
          <p14:tracePt t="227712" x="4822825" y="3894138"/>
          <p14:tracePt t="227728" x="4830763" y="3902075"/>
          <p14:tracePt t="227745" x="4846638" y="3908425"/>
          <p14:tracePt t="227762" x="4854575" y="3916363"/>
          <p14:tracePt t="227782" x="4868863" y="3932238"/>
          <p14:tracePt t="227805" x="4876800" y="3940175"/>
          <p14:tracePt t="227821" x="4892675" y="3954463"/>
          <p14:tracePt t="227877" x="4914900" y="3962400"/>
          <p14:tracePt t="227893" x="4922838" y="3970338"/>
          <p14:tracePt t="227901" x="4937125" y="3984625"/>
          <p14:tracePt t="227911" x="4945063" y="3992563"/>
          <p14:tracePt t="227928" x="4945063" y="4000500"/>
          <p14:tracePt t="227949" x="4945063" y="4008438"/>
          <p14:tracePt t="227961" x="4945063" y="4022725"/>
          <p14:tracePt t="227978" x="4945063" y="4054475"/>
          <p14:tracePt t="227995" x="4937125" y="4092575"/>
          <p14:tracePt t="228012" x="4930775" y="4114800"/>
          <p14:tracePt t="228030" x="4930775" y="4122738"/>
          <p14:tracePt t="228044" x="4930775" y="4137025"/>
          <p14:tracePt t="228044" x="4930775" y="4144963"/>
          <p14:tracePt t="228062" x="4922838" y="4160838"/>
          <p14:tracePt t="228078" x="4906963" y="4191000"/>
          <p14:tracePt t="228095" x="4868863" y="4206875"/>
          <p14:tracePt t="228112" x="4838700" y="4244975"/>
          <p14:tracePt t="228128" x="4816475" y="4259263"/>
          <p14:tracePt t="228145" x="4800600" y="4267200"/>
          <p14:tracePt t="228161" x="4800600" y="4289425"/>
          <p14:tracePt t="228178" x="4792663" y="4305300"/>
          <p14:tracePt t="228194" x="4784725" y="4313238"/>
          <p14:tracePt t="228212" x="4792663" y="4321175"/>
          <p14:tracePt t="228317" x="4808538" y="4321175"/>
          <p14:tracePt t="228389" x="4838700" y="4321175"/>
          <p14:tracePt t="228397" x="4860925" y="4321175"/>
          <p14:tracePt t="228410" x="4914900" y="4321175"/>
          <p14:tracePt t="228428" x="4968875" y="4321175"/>
          <p14:tracePt t="228428" x="4975225" y="4321175"/>
          <p14:tracePt t="228447" x="4991100" y="4321175"/>
          <p14:tracePt t="228462" x="5013325" y="4313238"/>
          <p14:tracePt t="228479" x="5059363" y="4313238"/>
          <p14:tracePt t="228496" x="5097463" y="4313238"/>
          <p14:tracePt t="228511" x="5121275" y="4313238"/>
          <p14:tracePt t="228528" x="5127625" y="4313238"/>
          <p14:tracePt t="228545" x="5135563" y="4313238"/>
          <p14:tracePt t="228565" x="5143500" y="4313238"/>
          <p14:tracePt t="228576" x="5173663" y="4313238"/>
          <p14:tracePt t="228594" x="5219700" y="4313238"/>
          <p14:tracePt t="228610" x="5235575" y="4313238"/>
          <p14:tracePt t="228610" x="5265738" y="4313238"/>
          <p14:tracePt t="228629" x="5287963" y="4313238"/>
          <p14:tracePt t="228643" x="5364163" y="4313238"/>
          <p14:tracePt t="228643" x="5402263" y="4313238"/>
          <p14:tracePt t="228662" x="5502275" y="4327525"/>
          <p14:tracePt t="228678" x="5570538" y="4327525"/>
          <p14:tracePt t="228694" x="5638800" y="4327525"/>
          <p14:tracePt t="228711" x="5684838" y="4327525"/>
          <p14:tracePt t="228727" x="5753100" y="4313238"/>
          <p14:tracePt t="228744" x="5813425" y="4297363"/>
          <p14:tracePt t="228762" x="5867400" y="4289425"/>
          <p14:tracePt t="228777" x="5889625" y="4275138"/>
          <p14:tracePt t="228797" x="5913438" y="4275138"/>
          <p14:tracePt t="228811" x="5935663" y="4275138"/>
          <p14:tracePt t="228827" x="5959475" y="4275138"/>
          <p14:tracePt t="228827" x="5981700" y="4275138"/>
          <p14:tracePt t="228846" x="5997575" y="4275138"/>
          <p14:tracePt t="228860" x="6057900" y="4275138"/>
          <p14:tracePt t="228879" x="6103938" y="4275138"/>
          <p14:tracePt t="228895" x="6142038" y="4275138"/>
          <p14:tracePt t="228911" x="6256338" y="4275138"/>
          <p14:tracePt t="228927" x="6362700" y="4275138"/>
          <p14:tracePt t="228944" x="6507163" y="4251325"/>
          <p14:tracePt t="228960" x="6591300" y="4244975"/>
          <p14:tracePt t="228977" x="6613525" y="4244975"/>
          <p14:tracePt t="228994" x="6621463" y="4251325"/>
          <p14:tracePt t="229365" x="6621463" y="4259263"/>
          <p14:tracePt t="229381" x="6621463" y="4267200"/>
          <p14:tracePt t="229389" x="6645275" y="4283075"/>
          <p14:tracePt t="229397" x="6645275" y="4289425"/>
          <p14:tracePt t="229410" x="6667500" y="4305300"/>
          <p14:tracePt t="229427" x="6689725" y="4321175"/>
          <p14:tracePt t="229444" x="6697663" y="4321175"/>
          <p14:tracePt t="229460" x="6689725" y="4321175"/>
          <p14:tracePt t="229893" x="6675438" y="4321175"/>
          <p14:tracePt t="229910" x="6659563" y="4321175"/>
          <p14:tracePt t="229926" x="6651625" y="4321175"/>
          <p14:tracePt t="229933" x="6645275" y="4321175"/>
          <p14:tracePt t="229943" x="6637338" y="4321175"/>
          <p14:tracePt t="229959" x="6621463" y="4321175"/>
          <p14:tracePt t="229976" x="6613525" y="4321175"/>
          <p14:tracePt t="230013" x="6607175" y="4321175"/>
          <p14:tracePt t="230029" x="6599238" y="4321175"/>
          <p14:tracePt t="230037" x="6591300" y="4321175"/>
          <p14:tracePt t="230046" x="6583363" y="4321175"/>
          <p14:tracePt t="230059" x="6575425" y="4321175"/>
          <p14:tracePt t="230078" x="6569075" y="4321175"/>
          <p14:tracePt t="230078" x="6553200" y="4321175"/>
          <p14:tracePt t="230094" x="6545263" y="4321175"/>
          <p14:tracePt t="230126" x="6537325" y="4321175"/>
          <p14:tracePt t="230149" x="6530975" y="4321175"/>
          <p14:tracePt t="230165" x="6523038" y="4321175"/>
          <p14:tracePt t="230174" x="6515100" y="4321175"/>
          <p14:tracePt t="230181" x="6499225" y="4321175"/>
          <p14:tracePt t="230192" x="6484938" y="4321175"/>
          <p14:tracePt t="230209" x="6469063" y="4321175"/>
          <p14:tracePt t="230225" x="6454775" y="4335463"/>
          <p14:tracePt t="230242" x="6438900" y="4335463"/>
          <p14:tracePt t="230310" x="6430963" y="4351338"/>
          <p14:tracePt t="230317" x="6423025" y="4351338"/>
          <p14:tracePt t="230333" x="6416675" y="4351338"/>
          <p14:tracePt t="230349" x="6408738" y="4351338"/>
          <p14:tracePt t="230359" x="6400800" y="4359275"/>
          <p14:tracePt t="230375" x="6400800" y="4365625"/>
          <p14:tracePt t="230392" x="6392863" y="4365625"/>
          <p14:tracePt t="230413" x="6384925" y="4365625"/>
          <p14:tracePt t="230445" x="6378575" y="4365625"/>
          <p14:tracePt t="230453" x="6370638" y="4365625"/>
          <p14:tracePt t="230462" x="6354763" y="4365625"/>
          <p14:tracePt t="230478" x="6346825" y="4381500"/>
          <p14:tracePt t="230492" x="6340475" y="4381500"/>
          <p14:tracePt t="230511" x="6332538" y="4381500"/>
          <p14:tracePt t="230527" x="6308725" y="4381500"/>
          <p14:tracePt t="230542" x="6294438" y="4397375"/>
          <p14:tracePt t="230558" x="6270625" y="4397375"/>
          <p14:tracePt t="230575" x="6270625" y="4411663"/>
          <p14:tracePt t="230597" x="6264275" y="4411663"/>
          <p14:tracePt t="230613" x="6248400" y="4419600"/>
          <p14:tracePt t="230629" x="6248400" y="4435475"/>
          <p14:tracePt t="230645" x="6232525" y="4457700"/>
          <p14:tracePt t="230658" x="6218238" y="4479925"/>
          <p14:tracePt t="230676" x="6218238" y="4495800"/>
          <p14:tracePt t="230676" x="6210300" y="4503738"/>
          <p14:tracePt t="230694" x="6194425" y="4525963"/>
          <p14:tracePt t="230711" x="6188075" y="4549775"/>
          <p14:tracePt t="230726" x="6180138" y="4556125"/>
          <p14:tracePt t="230743" x="6180138" y="4572000"/>
          <p14:tracePt t="230759" x="6180138" y="4587875"/>
          <p14:tracePt t="230775" x="6180138" y="4610100"/>
          <p14:tracePt t="230793" x="6180138" y="4640263"/>
          <p14:tracePt t="230808" x="6180138" y="4664075"/>
          <p14:tracePt t="230825" x="6180138" y="4678363"/>
          <p14:tracePt t="230842" x="6194425" y="4694238"/>
          <p14:tracePt t="230859" x="6194425" y="4716463"/>
          <p14:tracePt t="230875" x="6194425" y="4724400"/>
          <p14:tracePt t="230891" x="6210300" y="4732338"/>
          <p14:tracePt t="230891" x="6218238" y="4746625"/>
          <p14:tracePt t="230910" x="6294438" y="4800600"/>
          <p14:tracePt t="230926" x="6370638" y="4854575"/>
          <p14:tracePt t="230943" x="6454775" y="4876800"/>
          <p14:tracePt t="230959" x="6484938" y="4937125"/>
          <p14:tracePt t="230975" x="6499225" y="4953000"/>
          <p14:tracePt t="230992" x="6515100" y="4953000"/>
          <p14:tracePt t="231008" x="6515100" y="4960938"/>
          <p14:tracePt t="231026" x="6523038" y="4968875"/>
          <p14:tracePt t="231045" x="6530975" y="4975225"/>
          <p14:tracePt t="231061" x="6537325" y="4975225"/>
          <p14:tracePt t="231074" x="6569075" y="4975225"/>
          <p14:tracePt t="231092" x="6607175" y="4999038"/>
          <p14:tracePt t="231092" x="6621463" y="4999038"/>
          <p14:tracePt t="231112" x="6683375" y="5013325"/>
          <p14:tracePt t="231127" x="6727825" y="5021263"/>
          <p14:tracePt t="231143" x="6759575" y="5021263"/>
          <p14:tracePt t="231159" x="6781800" y="5029200"/>
          <p14:tracePt t="231174" x="6804025" y="5029200"/>
          <p14:tracePt t="231197" x="6811963" y="5029200"/>
          <p14:tracePt t="231213" x="6827838" y="5029200"/>
          <p14:tracePt t="231224" x="6858000" y="5029200"/>
          <p14:tracePt t="231241" x="6918325" y="5021263"/>
          <p14:tracePt t="231258" x="6956425" y="5021263"/>
          <p14:tracePt t="231275" x="6980238" y="5037138"/>
          <p14:tracePt t="231293" x="6988175" y="5037138"/>
          <p14:tracePt t="231317" x="6988175" y="5013325"/>
          <p14:tracePt t="231326" x="6988175" y="4991100"/>
          <p14:tracePt t="231343" x="6988175" y="4953000"/>
          <p14:tracePt t="231359" x="6994525" y="4937125"/>
          <p14:tracePt t="231375" x="6994525" y="4914900"/>
          <p14:tracePt t="231392" x="6994525" y="4945063"/>
          <p14:tracePt t="231407" x="6988175" y="4953000"/>
          <p14:tracePt t="231565" x="6964363" y="4945063"/>
          <p14:tracePt t="231574" x="6964363" y="4937125"/>
          <p14:tracePt t="231581" x="6972300" y="4937125"/>
          <p14:tracePt t="231606" x="6964363" y="4937125"/>
          <p14:tracePt t="231645" x="6980238" y="4922838"/>
          <p14:tracePt t="231653" x="6980238" y="4953000"/>
          <p14:tracePt t="231661" x="6988175" y="4968875"/>
          <p14:tracePt t="231693" x="7002463" y="4968875"/>
          <p14:tracePt t="231701" x="7010400" y="4968875"/>
          <p14:tracePt t="231710" x="7002463" y="4968875"/>
          <p14:tracePt t="231726" x="7002463" y="4953000"/>
          <p14:tracePt t="231749" x="7002463" y="4937125"/>
          <p14:tracePt t="231774" x="7002463" y="4945063"/>
          <p14:tracePt t="231869" x="7002463" y="4953000"/>
          <p14:tracePt t="232069" x="6988175" y="4953000"/>
          <p14:tracePt t="232397" x="6980238" y="4953000"/>
          <p14:tracePt t="232589" x="6972300" y="4953000"/>
          <p14:tracePt t="232613" x="6964363" y="4953000"/>
          <p14:tracePt t="232621" x="6964363" y="4960938"/>
          <p14:tracePt t="232645" x="6950075" y="4960938"/>
          <p14:tracePt t="232989" x="6942138" y="4953000"/>
          <p14:tracePt t="233021" x="6926263" y="4937125"/>
          <p14:tracePt t="233037" x="6918325" y="4922838"/>
          <p14:tracePt t="233053" x="6918325" y="4914900"/>
          <p14:tracePt t="233085" x="6911975" y="4914900"/>
          <p14:tracePt t="233093" x="6911975" y="4906963"/>
          <p14:tracePt t="233109" x="6911975" y="4899025"/>
        </p14:tracePtLst>
      </p14:laserTraceLst>
    </p:ext>
  </p:extLst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5279</TotalTime>
  <Words>1877</Words>
  <Application>Microsoft Office PowerPoint</Application>
  <PresentationFormat>On-screen Show (4:3)</PresentationFormat>
  <Paragraphs>257</Paragraphs>
  <Slides>44</Slides>
  <Notes>1</Notes>
  <HiddenSlides>0</HiddenSlides>
  <MMClips>44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44</vt:i4>
      </vt:variant>
    </vt:vector>
  </HeadingPairs>
  <TitlesOfParts>
    <vt:vector size="56" baseType="lpstr">
      <vt:lpstr>SimSun</vt:lpstr>
      <vt:lpstr>Arial</vt:lpstr>
      <vt:lpstr>Calibri</vt:lpstr>
      <vt:lpstr>Symbol</vt:lpstr>
      <vt:lpstr>Times New Roman</vt:lpstr>
      <vt:lpstr>Wingdings</vt:lpstr>
      <vt:lpstr>Wingdings 3</vt:lpstr>
      <vt:lpstr>Default Design</vt:lpstr>
      <vt:lpstr>Equation</vt:lpstr>
      <vt:lpstr>公式</vt:lpstr>
      <vt:lpstr>Microsoft Equation 3.0</vt:lpstr>
      <vt:lpstr>SPW 8.0 Graph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osnovni parametri sudara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korisnik</dc:creator>
  <cp:lastModifiedBy>Win10</cp:lastModifiedBy>
  <cp:revision>144</cp:revision>
  <dcterms:created xsi:type="dcterms:W3CDTF">2006-01-11T05:27:57Z</dcterms:created>
  <dcterms:modified xsi:type="dcterms:W3CDTF">2020-04-06T12:42:21Z</dcterms:modified>
</cp:coreProperties>
</file>